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1.xml" ContentType="application/vnd.openxmlformats-officedocument.presentationml.notesSlide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notesSlides/notesSlide2.xml" ContentType="application/vnd.openxmlformats-officedocument.presentationml.notesSlide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6"/>
  </p:notesMasterIdLst>
  <p:sldIdLst>
    <p:sldId id="1789" r:id="rId2"/>
    <p:sldId id="1790" r:id="rId3"/>
    <p:sldId id="1791" r:id="rId4"/>
    <p:sldId id="391" r:id="rId5"/>
    <p:sldId id="392" r:id="rId6"/>
    <p:sldId id="394" r:id="rId7"/>
    <p:sldId id="402" r:id="rId8"/>
    <p:sldId id="396" r:id="rId9"/>
    <p:sldId id="1799" r:id="rId10"/>
    <p:sldId id="395" r:id="rId11"/>
    <p:sldId id="397" r:id="rId12"/>
    <p:sldId id="398" r:id="rId13"/>
    <p:sldId id="399" r:id="rId14"/>
    <p:sldId id="400" r:id="rId15"/>
    <p:sldId id="401" r:id="rId16"/>
    <p:sldId id="1804" r:id="rId17"/>
    <p:sldId id="1805" r:id="rId18"/>
    <p:sldId id="1806" r:id="rId19"/>
    <p:sldId id="256" r:id="rId20"/>
    <p:sldId id="1793" r:id="rId21"/>
    <p:sldId id="1794" r:id="rId22"/>
    <p:sldId id="260" r:id="rId23"/>
    <p:sldId id="1807" r:id="rId24"/>
    <p:sldId id="1808" r:id="rId25"/>
    <p:sldId id="1809" r:id="rId26"/>
    <p:sldId id="263" r:id="rId27"/>
    <p:sldId id="1810" r:id="rId28"/>
    <p:sldId id="266" r:id="rId29"/>
    <p:sldId id="1811" r:id="rId30"/>
    <p:sldId id="1812" r:id="rId31"/>
    <p:sldId id="275" r:id="rId32"/>
    <p:sldId id="1813" r:id="rId33"/>
    <p:sldId id="1814" r:id="rId34"/>
    <p:sldId id="294" r:id="rId35"/>
    <p:sldId id="1818" r:id="rId36"/>
    <p:sldId id="297" r:id="rId37"/>
    <p:sldId id="1819" r:id="rId38"/>
    <p:sldId id="1815" r:id="rId39"/>
    <p:sldId id="291" r:id="rId40"/>
    <p:sldId id="282" r:id="rId41"/>
    <p:sldId id="1816" r:id="rId42"/>
    <p:sldId id="281" r:id="rId43"/>
    <p:sldId id="290" r:id="rId44"/>
    <p:sldId id="292" r:id="rId45"/>
    <p:sldId id="1817" r:id="rId46"/>
    <p:sldId id="285" r:id="rId47"/>
    <p:sldId id="296" r:id="rId48"/>
    <p:sldId id="270" r:id="rId49"/>
    <p:sldId id="460" r:id="rId50"/>
    <p:sldId id="1822" r:id="rId51"/>
    <p:sldId id="1823" r:id="rId52"/>
    <p:sldId id="1824" r:id="rId53"/>
    <p:sldId id="1821" r:id="rId54"/>
    <p:sldId id="1820" r:id="rId55"/>
    <p:sldId id="465" r:id="rId56"/>
    <p:sldId id="475" r:id="rId57"/>
    <p:sldId id="464" r:id="rId58"/>
    <p:sldId id="461" r:id="rId59"/>
    <p:sldId id="462" r:id="rId60"/>
    <p:sldId id="261" r:id="rId61"/>
    <p:sldId id="262" r:id="rId62"/>
    <p:sldId id="264" r:id="rId63"/>
    <p:sldId id="265" r:id="rId64"/>
    <p:sldId id="271" r:id="rId65"/>
    <p:sldId id="272" r:id="rId66"/>
    <p:sldId id="267" r:id="rId67"/>
    <p:sldId id="268" r:id="rId68"/>
    <p:sldId id="273" r:id="rId69"/>
    <p:sldId id="476" r:id="rId70"/>
    <p:sldId id="466" r:id="rId71"/>
    <p:sldId id="274" r:id="rId72"/>
    <p:sldId id="277" r:id="rId73"/>
    <p:sldId id="298" r:id="rId74"/>
    <p:sldId id="276" r:id="rId75"/>
    <p:sldId id="278" r:id="rId76"/>
    <p:sldId id="279" r:id="rId77"/>
    <p:sldId id="280" r:id="rId78"/>
    <p:sldId id="283" r:id="rId79"/>
    <p:sldId id="284" r:id="rId80"/>
    <p:sldId id="1826" r:id="rId81"/>
    <p:sldId id="299" r:id="rId82"/>
    <p:sldId id="1825" r:id="rId83"/>
    <p:sldId id="286" r:id="rId84"/>
    <p:sldId id="287" r:id="rId85"/>
    <p:sldId id="463" r:id="rId86"/>
    <p:sldId id="289" r:id="rId87"/>
    <p:sldId id="449" r:id="rId88"/>
    <p:sldId id="468" r:id="rId89"/>
    <p:sldId id="469" r:id="rId90"/>
    <p:sldId id="470" r:id="rId91"/>
    <p:sldId id="467" r:id="rId92"/>
    <p:sldId id="300" r:id="rId93"/>
    <p:sldId id="301" r:id="rId94"/>
    <p:sldId id="302" r:id="rId95"/>
    <p:sldId id="303" r:id="rId96"/>
    <p:sldId id="317" r:id="rId97"/>
    <p:sldId id="471" r:id="rId98"/>
    <p:sldId id="472" r:id="rId99"/>
    <p:sldId id="473" r:id="rId100"/>
    <p:sldId id="474" r:id="rId101"/>
    <p:sldId id="304" r:id="rId102"/>
    <p:sldId id="329" r:id="rId103"/>
    <p:sldId id="305" r:id="rId104"/>
    <p:sldId id="306" r:id="rId105"/>
    <p:sldId id="307" r:id="rId106"/>
    <p:sldId id="308" r:id="rId107"/>
    <p:sldId id="309" r:id="rId108"/>
    <p:sldId id="332" r:id="rId109"/>
    <p:sldId id="310" r:id="rId110"/>
    <p:sldId id="319" r:id="rId111"/>
    <p:sldId id="333" r:id="rId112"/>
    <p:sldId id="328" r:id="rId113"/>
    <p:sldId id="342" r:id="rId114"/>
    <p:sldId id="327" r:id="rId1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1080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presProps" Target="presProp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viewProps" Target="view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0T08:41:51.9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25 2971 67 0,'6'-4'66'15,"-6"0"-44"-15,0 1-23 0,7-1-8 0,-7 0-4 16,6 0 0-16,-6 2 4 0,7 2 6 0,-7-5 8 16,0 5 4-16,7 0 5 0,-7 0 1 0,0 0 5 0,0 0 3 15,0 0 0-15,0 0-2 0,0 0-4 0,0 0-3 0,0 0-3 16,0 5-1-16,0-5-4 0,0 2-2 0,0-2-2 0,0 4 5 15,0 0 4-15,0 0 8 0,0-1 7 0,0 1 7 16,-7 4 11-16,7-6 14 0,0 6 11 0,-7-4 3 16,7 3 2-16,-6 1-1 0,-1 0-3 0,7-1-4 0,-6-5-9 15,0 7-13-15,6-6-10 0,0 1-7 0,-7-1-6 0,7 1 0 16,0 0-3-16,0-4 1 0,-6 4 1 0,6-4 6 0,0 0 3 16,0 0 7-16,0 0 4 0,0 0 1 0,0 0 3 15,-7 0-1-15,7-4 0 0,-7 0-3 0,1-3-4 16,6 0-2-16,-7-2-4 0,7 0-2 0,-6-3-2 0,6-3-2 15,-7 1 1-15,7-5 2 0,-6 1-1 0,6 0-1 0,0-4-2 16,0-1-1-16,6 2 0 0,-6-4 0 0,13-5-5 16,-6 1-4-16,13-4-1 0,-7-4-2 0,12-3 0 0,-5-4-1 15,14-4-2-15,-2-3-1 0,0-4-2 0,7-4 0 16,7 1-1-16,-1-7-1 0,7 2-1 0,0-7 0 0,8 0 1 16,-2-3 0-16,6-4 1 0,9 4 1 0,-2-4 1 0,0 0 2 15,1 0 0-15,6-4-1 0,7 5-1 0,-7-5 0 16,7 1-3-16,-7 2-1 0,0 1-1 0,0 4-1 0,-6 1-2 15,-1 1 0-15,1 6-1 0,-6-2 1 0,-8 9 0 0,1 3 1 16,-7 8 0-16,-7-1 2 0,-6 4 0 0,1 7 0 0,-7 4 1 16,-8 3 0-16,-5 8 1 0,-7 1 1 0,-1 2 0 15,-5 8 1-15,0 0 0 0,-7 1 0 0,0 2 1 0,-7 4-1 16,-6 4-1-16,-6 0-1 0,-1 4-1 0,-13 4 0 0,-6 2-2 16,1 5-1-16,-15 0-1 0,1 8-1 0,0-6 0 0,-6 4 0 15,0-1-2-15,-2 1 1 0,8-2 0 0,0-5 1 0,6 5 1 16,7-9 1-16,0 1 0 0,12 0 1 0,2-3 0 15,12 0 0-15,0-5 1 0,6 1-1 0,1-2-1 0,6-2 1 16,13 0-1-16,0 0 1 0,13 0 1 0,7-2 0 0,6-5 0 16,6-5 1-16,8 2-1 0,5-6 1 0,7 6 0 0,-6-5-1 15,6 1 1-15,0 2 1 0,-6 1 1 0,0 5-1 0,-7-2 1 16,6 8-3-16,-13 3 0 0,1 4 0 0,-7 1-2 16,-13 7 1-16,8 3 1 0,-16 4 3 0,-11 3 4 0,-1 6 5 15,-6 5 6-15,-6 0 4 0,-14 5 5 0,1-2 2 0,-7 9-1 16,-6-4-1-16,-8 4-2 0,1 3-5 0,0-2-1 0,-1-3-11 15,2 2-20-15,6 3-29 0,-8-3-42 0,8 0-65 0,-1-1-112 16,7 1-124-16,0 0-103 0,-7-2-5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9T11:56:24.5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34 3564 47 0,'7'7'119'0,"0"-3"-40"0,-2 1-28 0,2-5-16 16,6 0-15-16,0 0-7 0,0 0-3 0,0 0-6 0,6-5-4 15,-6 5 0-15,6 0-2 0,1 0-2 0,-7-4 1 0,7 4-1 16,0 0-1-16,-1-3 2 0,-6 3 0 0,7-4 1 16,-7 4 0-16,6-4 1 0,-12 4-5 0,6-3-6 0,0 3-5 15,-7 0-10-15,1 0-8 0,-1-4-8 0,0 4-5 0,2 0-2 16,-8 0 2-16,7 0 4 0</inkml:trace>
  <inkml:trace contextRef="#ctx0" brushRef="#br0" timeOffset="583.91">16699 3557 11 0,'0'0'47'0,"0"3"8"16,0-3 7-16,7 0 1 0,-7 4 0 0,0-4-5 16,6 0-10-16,-6 0-8 0,6 0-5 0,-6 4-3 0,6-4 1 15,1 0 2-15,-7 3 4 0,6-3 2 0,1 0 4 16,-7 0 4-16,7 0 5 0,-7 0 4 0,0 0 5 0,0 0 2 16,6 4 3-16,-6-4 1 0,0 0 0 0,0 0-4 0,0 0-1 15,0 0-4-15,0 0-2 0,0 0-5 0,0 0-3 16,-6 0-3-16,6 0-3 0,0 0-2 0,0 0-3 0,-7 0-1 15,7-4-6-15,-7 4-3 0,1 0-4 0,-1 0-6 0,1-3-4 16,-6-1-5-16,-1 4-3 0,-2 0-2 0,-4 0-2 16,6-4 1-16,-6 4-3 0,-1 0 3 0,1 0 0 0,-1 0 2 15,-6 0 3-15,7 4 4 0,-8-4 5 0,2 0 3 0,-2 7 6 16,1-3 8-16,-6 1 6 0,-1 2 5 0,0-1 2 0,8 2 0 16,-8 3-2-16,1-5-2 0,5 2-5 0,2 4-6 15,-2-5-7-15,1 3-8 0,6 2-5 0,1 2-3 0,-7-3-4 16,7 4-2-16,-1 0-2 0,1 2 0 0,-1 3-1 0,0-3 0 15,1 6 0-15,-7 2 3 0,6 5-1 0,1-4 0 16,-1 3 2-16,-5 0 1 0,5 0 1 0,0 4 2 16,2-3 0-16,-3 6 1 0,1-2 5 0,7 3-1 0,-6-6 1 15,6 3 1-15,6 2 2 0,-6-3 2 0,7 4 2 0,-1-3 0 16,1 2-3-16,6-4 1 0,0 1 0 0,0 1 1 0,6-2-3 16,1 1 0-16,6-3-2 0,0-1 1 0,0 0 0 15,6-2 1-15,1-2 1 0,6-4 2 0,7 1 3 16,-7 1 2-16,6-8 3 0,7-1 3 0,1 1 3 0,5-4 1 15,0-5-1-15,8-2-2 0,-8 0-2 0,14 0-5 0,0-4-1 16,-1-4-5-16,1 0-3 0,6 0 0 0,6-2 2 16,-5-5 8-16,6-4 11 0,-7 1 14 0,6-1 12 0,-7-3 13 15,2-5 10-15,-1 2 9 0,-13-6 3 0,7 2-2 16,-7 0-7-16,-6-2-13 0,-7-2-13 0,0 0-10 0,0 0-11 16,-13 0-8-16,8-1-3 0,-16-3-5 0,9 1-1 0,-8-2 1 15,-6-3-2-15,0 1 2 0,0-1 2 0,-6 1-3 16,-7-1 2-16,0-3 5 0,0 3 2 0,-7 1 1 0,-6-1 5 0,-6 0-4 15,-1 1-2-15,-7 2-1 0,3 1 0 0,-10 0-8 16,-11 4-5-16,-1 1-4 0,-6 1-9 0,-13 2-1 0,-14 3-3 16,-5 7-12-16,-13 0-16 0,-1 5-18 0,-7 2-20 0,8 5-45 15,-8 3-108-15,9 0-113 0,3 3-139 0,16 5-183 16,4-1-111-16,9 4-58 0,12-4-23 0</inkml:trace>
  <inkml:trace contextRef="#ctx0" brushRef="#br0" timeOffset="3810">7131 8485 127 0,'0'0'109'0,"-6"0"-16"0,6 0-9 0,-7 0-5 16,7-4-1-16,0 4-5 0,-6 0-9 0,6 0-8 0,0 0-9 16,0 0-9-16,0 0-8 0,-7 0-6 15,7 0-8-15,0 0-3 0,0 0-1 0,0 0-3 0,-8 0-2 0,8 0-2 16,0 0-1-16,0 0 0 0,0 0-3 0,0 0 4 16,0 0 0-16,0 0 2 0,0 0 5 0,0 0 4 0,-5-4 5 15,5 4 5-15,0 0 4 0,0 0 2 0,0 0 0 0,0 0-1 16,0 0-2-16,-6 0-2 0,6-4-4 0,0 4-4 15,0 0-1-15,0 0-2 0,0 0-3 0,-7 0-2 0,7 0-2 16,0 0 0-16,0 0 0 0,0 0 1 0,0 0-2 16,-6 0 0-16,6 0 2 0,0 0 2 0,0 0 2 0,0 0-1 0,0 4-2 15,0-4 0-15,0 0 2 0,0 0-2 0,0 0-3 16,0 0 1-16,0 0-1 0,0 0 0 0,0 0-1 0,0 0 0 16,6 0 0-16,-6 0 0 0,0 4 3 0,0-4-2 0,0 0-1 15,0 0 1-15,0 0 0 0,0 0-1 0,0 0 0 16,0 0-2-16,0 0 1 0,0 0 2 0,0 0 1 0,0 0 3 15,7 0 5-15,-7 4 5 0,6-4 4 0,-6 3 5 16,5-3 2-16,10 4 1 0,-9-4 0 0,1 3-1 0,-1-3-5 16,7 0-4-16,0 4-3 0,-7-4-3 15,8 0-4-15,-1 0-4 0,0 3-3 0,0-3-5 0,-7 0 0 16,7 4 2-16,1-4-2 0,-1 0 0 0,-6 0-1 16,6 5 0-16,-1-5-1 0,1 0 4 0,0 3-2 15,0-3-2-15,0 0 0 0,-7 0 1 0,14 0-1 0,-7 3 3 16,-1-3 1-16,2 0 0 0,0 4-1 0,-2-4-1 0,1 0 1 15,7 0-1-15,-7 4 0 0,6-4 1 0,-6 0-2 0,7 0 0 16,-7 3 0-16,0-3 1 0,6 0 0 0,-5 3 0 16,-1-3-1-16,0 0 1 0,6 5 0 0,-6-5 0 15,0 0 1-15,7 4 0 0,-8-4-1 0,2 0 1 0,-1 0 0 16,0 0 1-16,0 0-1 0,0 0-1 0,0 0 1 0,-6 0-3 16,5 0 1-16,-5 0 0 0,6 0-1 0,-7 0 0 15,1 0 0-15,0 3 0 0,0-3 0 0,-1 0 2 0,0-3-1 16,-6 3 0-16,6 0 0 0,-6 0 1 0,7-4-1 0,-7 4 1 15,0 0 1-15,0 0 0 0,0 0 2 0,6 0 4 16,-6-5 5-16,0 5 5 0,0 0 2 0,-6 0 2 0,6-3 3 16,0 3-1-16,0-3 1 0,-7-1-4 0,7 0-4 15,-6 1-5-15,0 3-3 0,6-8-1 0,-6 4-3 0,-1 1-3 16,-7-1-2-16,8 1-1 0,-7-1 0 0,0 1 0 0,0-1 0 16,0 0 0-16,0 0 0 0,0 1 1 0,6-2 7 15,-5 3 5-15,-2-3 7 0,7 3 7 0,-5-3 7 0,5 2 9 16,1-1 5-16,-1 4 4 0,7-4 0 0,-6 0-2 15,6 4-5-15,0-3-4 0,-7 3-6 0,7 0-7 0,0 0-7 16,7-4-6-16,-7 4-5 0,0 0-4 0,0-3-3 0,6 3-4 16,-6 0-1-16,7 0-1 0,-1 0 1 0,7 0 0 15,0 3 1-15,-6-3 0 0,12 4 1 0,-6-1 0 16,7-3 0-16,-7 4 0 0,6 0-1 0,1 0 0 0,-7 4-2 16,7-1 0-16,-8-5-2 0,1 6-1 0,1-4-4 0,-8 4-2 15,7-1-1-15,-13 0-2 0,6 5-1 0,-6-2 1 0,-6 0-1 16,6 2 2-16,-13-1 2 0,7 4 3 0,-8-5 1 15,1 5 3-15,-5 0 0 0,4 3 1 0,-6-7 0 16,1 3-9-16,6 1-19 0,-7 0-32 0,7-4-36 0,7-4-41 16,-1 0-44-16,7 1-70 0,0-4-127 0,0-1-94 0,13 1-49 15,-6-4-14-15</inkml:trace>
  <inkml:trace contextRef="#ctx0" brushRef="#br0" timeOffset="4898.79">10219 8667 275 0,'0'-3'270'16,"0"3"-66"-16,0 0-59 0,0 0-44 0,0-3-27 15,0 3-16-15,-7 0-7 0,7 0-4 0,0 0-2 0,0 0 0 16,0 0-2-16,0 0-2 0,0 0 0 16,0 0-1-16,-8 0-1 0,8 0 1 0,0-4-2 0,-5 4 1 0,-2 0-2 15,7 0-2-15,-6 0 0 0,0-5-2 0,-1 5 0 0,0 0 0 16,0 0-1-16,1 0-2 0,-7 0-3 15,7 0-5-15,-7 5-1 0,6-5-5 0,-6 4-4 16,-7-4-5-16,8 3-1 0,-9 0-5 0,2 1 0 0,-7 3 1 16,6-3 0-16,-5 0 2 0,-1 3 4 0,0-3 5 0,0 3 6 15,-1-4 9-15,2 5 10 0,5-1 8 0,-6-3 6 16,0 4 5-16,6-6 0 0,2 3-3 0,3-2-2 0,2 4-8 16,1-2-8-16,-1-2-8 0,0 5-7 0,6-5-8 0,0 0-3 15,0 2-4-15,1-1-2 0,6-1-3 0,0 4 1 16,0-3-1-16,0 3 2 0,0 1 0 0,0-1 2 0,6 0 1 15,-6 4 0-15,14-4-1 0,-7 5 0 0,-1-2 2 0,7 1-1 16,0 1 0-16,0-2-1 0,8 1-1 0,-9 0-1 0,7 1 0 16,1-2 2-16,-1 1-1 0,7-3 0 0,1 2-1 0,-2-3 0 15,8 5-1-15,-7-5 3 0,7-3-2 0,-1 3-1 16,1-3-1-16,-8 3-1 0,8-2 0 0,0-3-1 0,-7 2-3 0,0 0-6 0,-6 0-10 16,-2-4-9-16,2 3-14 0,-6 1-12 0,-1-4-14 0,-7 4-13 15,1-4-12-15,-1 0-9 0,1 0-7 0,-1 4-4 16,-6-4-4-16,0 0-8 0,0-4-13 0,-6 4-22 0,6-4-32 15,-7 0-64-15,1-3-99 0,-1-1-62 0</inkml:trace>
  <inkml:trace contextRef="#ctx0" brushRef="#br0" timeOffset="5332.59">9736 8939 143 0,'-6'0'168'0,"-1"0"-41"0,2 0-26 0,-2 0-15 16,-1 0-7-16,2 0-4 0,6 0-3 0,-7 0-6 0,7 0-4 16,0 0-9-16,0 0-7 0,0 0-11 0,7 0-6 0,-1 0-7 15,2 0-5-15,-1-4-2 0,5 4 0 0,7-3-1 16,1 3-1-16,-1-4 0 0,7 4 0 0,1-4 1 0,-2 0 0 16,15 4 2-16,-8-3 1 0,7-1-3 0,0 0 5 15,1 4 5-15,5-3 2 0,-6 0 4 0,7-2 2 0,0-2 2 16,5 4 1-16,-5-1 7 0,1 0-3 0,-9 0-4 0,0 0-3 0,2 4-4 15,-14-3-5-15,0 3-5 0,0-4-6 0,-13 4-5 16,0 0-2-16,0 0 1 0,-7 0 0 0,-6 0-2 0,0 0-1 16,-6 4 0-16,0-4-3 0,-7 3-15 0,0 1-18 0,-7 0-26 15,1 0-45-15,-8 0-73 0,1-1-151 0,0 0-86 16,1 1-54-16</inkml:trace>
  <inkml:trace contextRef="#ctx0" brushRef="#br0" timeOffset="13087.62">9150 9008 119 0,'0'-3'174'0,"0"3"-36"0,0 0-30 0,0 0-26 0,-5-4-22 15,5 4-13-15,0 0-8 0,0 0-4 0,0 0-3 16,0 0-4-16,0-4-3 0,0 4-4 0,0 0-4 0,0 0-1 16,0 0-3-16,0 0-1 0,0 0-5 0,0 0-1 15,0 0 0-15,0 0-1 0,0 0-1 0,0 0 1 0,0 0 0 16,0 0-1-16,0 0 2 0,0 0 1 0,0 4-2 0,0-4-1 15,0 0 2-15,0 0 1 0,0 4-1 0,0-1 1 16,0-3 0-16,0 4-2 0,0-1 1 0,0 6 2 0,5-7 2 16,-5 6 2-16,0-4 1 0,0 3 2 0,0-3 0 15,0 3 0-15,6-3-1 0,-6-1 1 0,7 1-2 0,-7 3-1 16,6-7-3-16,-6 4-1 0,0 0-1 0,7-1 0 0,0 1 2 16,-7-4 0-16,0 3-1 0,5-3-1 0,-5 5 1 15,0-5 0-15,8 0 3 0,-8 0-1 0,0 0 3 16,0 0-1-16,0 0 3 0,0 0 4 0,0 0 2 0,0 0 4 0,0-5 3 0,7 5 2 15,-7 0-1-15,0-3 1 0,0-1 0 0,0 4-2 16,0-7 0-16,0 7-1 0,0-4-2 0,0 0-1 0,0 1 0 16,0-1-2-16,0 1-3 0,-7 3 0 0,7-4-5 0,0 1-2 15,0-1-2-15,-8 4-1 0,8-4 0 0,0 4 0 0,-5-4 2 16,5 4-1-16,0 0-2 0,-7-3 0 0,7 3 1 16,0 0-2-16,0 0-3 0,0 0-1 0,0 0-1 15,0 0-2-15,0 0 0 0,0 0-3 0,0 0 1 0,0 0 1 16,0 0 0-16,0 0-2 0,0 0-1 0,0 0 2 0,0 0-3 15,0 0 0-15,0 0-5 0,7 0-2 0,-7 0-2 0,0 0 0 16,0 0 0-16,0 0-4 0,0 0 3 0,0 0 2 16,0 0 2-16,0 0 3 0,5 0 2 0,-5 0 2 15,0-4 4-15,0 4-1 0,8-4 1 0,-8 0 1 0,0 4 1 16,7-2-1-16,-7-3 1 0,0 1-1 0,0 1 0 0,6 3 1 16,-6-4 1-16,0 4 0 0,0-3 2 0,0 3 2 15,0-4 0-15,-6 4 1 0,6 0 0 0,0 0-1 0,0 0 1 16,0 0 0-16,0 0-2 0,0 0-2 0,0 0 2 15,-7 0-2-15,7 0-2 0,0 0-1 0,-8 0 0 0,8 4-2 16,0-4 0-16,0 0 0 0,0 3-3 0,0-3 0 0,0 4 1 16,0-4 0-16,0 3-1 0,0-3 2 0,0 4-1 15,0-4 0-15,0 5-1 0,0-5 0 0,0 0-1 0,8 2 1 16,-8-2 0-16,0 0 2 0,0 0-1 0,0 0 2 16,0 0 1-16,0 0-1 0,0 0 2 0,0 0 0 0,0 0 0 15,0 0 0-15,0 0 2 0,0 0-3 0,0 0 2 0,0-2 1 16,-8 2-1-1,8 0 2-15,0 0-2 0,0 0 0 0,0 0 0 0,-5 0-1 16,5 0-1-16,0 0 1 0,0 0-2 0,-7 0-1 0,7 0 0 16,-7 0 0-16,7 0-1 0,-6 2 1 0,6-2 2 15,-7 0 0-15,7 0 0 0,0 0 0 0,-6 0-5 0,6 0-11 16,0 4-21-16,0-4-27 0,0 0-41 0,6 0-83 16,1 0-166-16,-1 0-77 0,8-4-42 0</inkml:trace>
  <inkml:trace contextRef="#ctx0" brushRef="#br0" timeOffset="14103.25">9163 9089 153 0,'0'0'165'0,"0"0"-36"0,0 0-30 15,0 0-20-15,0 0-19 0,0 0-13 0,0 0-9 0,0 0-8 16,0 0-5-16,0 0-5 0,0 0-4 0,0 0-2 0,0 0-2 16,0 0-2-16,0 0-1 0,0 0-2 0,0 0-1 0,0 0-1 15,0 0 0-15,0 0-2 0,0 0 0 0,0 0-1 16,0 0-2-16,0 0 0 0,0 0 1 0,0-4-1 0,0 4 1 0,0 0-1 16,0-3 3-16,0 3 2 0,6-4 2 15,-6 4 0-15,0-4 1 0,0 4 1 0,0 0 1 0,0-4 3 16,0 4 0-16,0 0-4 0,0-3 3 0,0 3-2 0,0 0 0 15,0-4-2-15,0 4-4 0,0-3 0 0,0 3-2 0,0 0-1 16,0-4-2-16,0 4 0 0,7 0 0 0,-7 0-1 16,0-3 2-16,0 3 0 0,0 0-3 0,0 0-1 15,0 0-6-15,0 0-5 0,0 0-8 0,0-4-10 0,0 4-13 16,0 0-16-16,0 0-18 0,7-4-18 0,-7 4-18 16,0 0-23-16,-7-4-27 0,7 1-28 0</inkml:trace>
  <inkml:trace contextRef="#ctx0" brushRef="#br0" timeOffset="17004.58">9111 9026 114 0,'0'0'199'0,"0"0"-35"0,0-2-35 0,0-3-30 0,-7 5-25 16,7-4-16-16,0 4-13 0,0 0-5 0,0-3-7 15,0 3-3-15,0 0-4 0,-6 0-2 0,6-4-4 0,0 8-1 16,0-4-1-16,0 0-4 0,0 0 0 16,0 0 0-16,0 0-1 0,-7-4-3 0,7 4 0 0,0 4-3 0,0-4 0 15,0 0-3-15,-6 3-1 0,6 1-1 0,0-4-2 16,-6 5 0-16,6-3 0 0,0 2 1 0,0 0-1 0,0 0 0 0,0-1 1 0,0 1-1 16,0 0 1-16,0 0 2 0,6-4-2 0,-6 3 1 0,0-3 0 15,6 0-1-15,-6 4 1 0,0-4 5 0,7 0 0 16,-7-4 2-16,0 4 1 0,6 0 1 0,-6 0 2 0,0-3 2 15,0 3-2-15,7 0-3 0,-7-4-2 0,0 4 0 0,0 0-1 32,0 0 0-32,-7 0-3 0,7 0 0 0,0 0-3 0,0 0-1 15,0 0-1-15,-6 0-1 0,6 0-3 0,0 4-4 0,-7-4-4 16,7 0-7-16,0 0-9 0,-6 3-9 0,6-3-12 16,0 0-9-16,0 0-10 0,0 4-7 0,0-4-8 0,0 0-7 15,0 3-6-15,0-3-6 0,0 0-2 0,6 0-2 16,-6 0-4-16,7 0-4 0,-7 0-6 0</inkml:trace>
  <inkml:trace contextRef="#ctx0" brushRef="#br0" timeOffset="17411.17">9169 9053 5 0,'0'0'16'0,"0"0"0"16,0 0 1-16,0 0-1 0,0 0 2 0,-6 0 1 0,6 0 2 15,0 0 5-15,0 0 2 0,0 0 3 0,0 0 2 0,0 0 1 16,0 0-2-16,0 0-3 0,0 0-6 0,6 0-3 16,-6 0-6-16,0 0-5 0,0 0-3 0,0 0-2 0,0 0-2 15,0 0-1-15,0 0 0 0,0 0 0 0,0 0-1 16,0 0 1-16,0 0 0 0,0 0 1 0,0 0-1 0,0 0 4 16,0 0 1-16,0 0 1 0,0 0 3 0,0 0-1 0,0 0 2 15,0 0-2-15,0 0 1 0,0 0-2 0,0 0-2 16,0 0-2-16,0 0-4 0,0 0-3 0,0 0-7 15,0 0-6-15,0 0-12 0,0 0-14 0,0 0-21 0,0 0-25 16,0 0-35-16</inkml:trace>
  <inkml:trace contextRef="#ctx0" brushRef="#br0" timeOffset="18291.04">9216 9056 52 0,'0'0'52'0,"0"0"-4"0,0 0-2 0,0 0-2 0,0 0-3 16,0 0-3-16,0 0-4 0,0 0-4 0,0 0-2 16,0 0-2-16,0 0-3 0,0 0 0 0,0 0-1 0,0 0 1 15,0 0 0-15,0 0 1 0,0 0 1 0,0 0 0 16,0 0-1-16,-7 0 3 0,7 0-1 0,0 0 1 0,0 0-1 15,0 0 1-15,0 0 0 0,0 0-4 0,0 0 0 0,0 0-4 16,0 0-3-16,0 4-1 0,0-4-2 0,0 0-2 0,0 0-3 16,0 0-1-16,0 0 0 0,0 0 0 0,0 0-1 15,0 0 0-15,0 0-3 0,0 0 1 0,0 0-1 16,0 0 2-16,0 0 0 0,0 0-1 0,0 0 2 0,0 0 2 16,0 0 3-16,0 0 0 0,0 0 1 0,0 0 2 0,0 0 1 31,-6 0 2-31,6 0 0 0,0 0 1 0,0 0-2 0,0 0-2 0,0 0 0 0,0 0-3 0,-7 0-1 0,7 0-3 15,0 0-1-15,-8 0-2 0,8 0 0 0,0 0 0 0,-5 0 1 16,5 0 2-16,0 0 0 0,0 0-1 0,0 0 1 0,0 0 0 16,-7 0 0-16,7 0-1 0,0 0 0 0,0 0-2 15,0 0 2-15,0 0-1 0,-7 0 2 0,7 0 1 16,0 0-1-16,0 0 0 0,0 0 0 0,0 0 1 0,-6 0-2 16,6 0 0-16,0 0-2 0,-7 0 0 0,7 0 1 0,0 0 0 15,-6 0-5-15,6 0 3 0,0 0 4 0,0 0 0 16,0 0 0-16,-5 0 0 0,5 0 3 0,0 0-1 0,0 0 5 15,0 0-2-15,0 0-1 0,-8 0 0 0,8 0-2 16,0 0-1-16,0 0-1 0,0 0-1 0,0 0 2 0,0 0-2 16,-7-4-4-16,7 4 0 0,0 0-1 0,0 0-1 0,-6 0 1 15,6 0-1-15,0 0-5 0,0 0 2 0,-6 0 2 32,6 0 1-32,0 0 1 0,0 0-1 0,0 0 0 0,0 0 0 15,0 0 0-15,0 0 1 0,0 0 0 0,0 0-1 0,0 0 0 16,0 0 0-16,0 0 0 0,0 0 0 0,0 0-1 15,0 0-4-15,0 0-5 0,0 0-10 0,6 0-13 0,-6 0-25 16,6-3-41-16,1-1-80 0,-7 4-150 0,8-4-69 16</inkml:trace>
  <inkml:trace contextRef="#ctx0" brushRef="#br0" timeOffset="22212">8173 9199 169 0,'0'-4'251'0,"0"4"-58"0,0-4-54 0,0 4-44 0,0-3-27 16,0 3-19-16,0 0-12 0,0-4-5 0,0 4-6 0,0 0-2 15,0 0-1-15,0-3-2 0,7 3 1 0,-7 0 3 16,0-5 1-16,0 3 4 0,0 2 1 0,0 0 5 15,0-5 4-15,0 5 3 0,-7-4 3 0,7 4 0 0,0 0-1 16,0-3-4-16,-7 3-3 0,7 0-5 0,-6 0-8 0,0 3-5 16,-1 1-7-16,2 1-6 0,-3 2-5 0,-5 0-1 0,6 0-2 15,-6 1 0-15,7 2 0 0,0 1-1 0,-1 0 2 16,-6 1 1-16,7-2 0 0,6 1-1 0,-7 0 0 0,7-4 1 16,-7 4 2-16,7-3 0 0,0-1-2 0,0 0 2 0,0 1 0 15,0-4-1-15,0 4 2 0,7-6 0 0,-7-2 1 16,0 4 5-16,7-4 4 0,-7 0 5 0,6 0 5 0,1 0 9 15,-1-4 7-15,1-3 6 0,-1 0 5 0,0-4 5 16,1 0 7-16,6-4 6 0,-6 4 9 0,7-4 10 0,-9 0 14 16,2 5 19-16,-1-1 10 0,-6 1 1 0,6-2-3 0,-6 5-3 15,0-4-6-15,0 4-13 0,0 0-15 0,0-2-15 16,0 6-14-16,0-1-10 0,-6 1-6 0,0 3-7 0,6 0-11 16,-7 0-7-16,2 0-7 0,-9 3-8 0,7 1-5 0,-6 3-2 15,6 0-3-15,-5 1 1 0,-1-1 2 0,6 5-4 16,-6-5 0-16,13 1 0 0,-7-2 1 0,7 2-3 0,0-1 0 15,0 1-2-15,0-1-3 0,0 0 0 0,7 0-2 0,-7 1-1 16,7-5-1-16,-1 1 0 0,1-1 0 16,-1-3 2-16,1 4 3 0,5-4 3 0,-5-4 3 0,-1 4 2 0,1-3 4 15,0-4 1-15,-1 3 3 0,2-4 0 0,-3 1 1 0,2-1 1 16,-7-2 6-16,6 3 5 0,0 3 4 0,-6-4 7 16,0 6 3-16,0-3 6 0,0 2 0 0,0 3 2 0,0-4-4 15,0 4-4-15,-6-3-8 0,6 3-6 0,-6 3-7 16,-1-3-5-16,2 4-2 0,-3-1-3 0,8 2-2 0,-6-3-1 0,-1 2-2 15,7 0-1-15,-7-4-1 0,7 4-2 0,0-1 0 0,0 1-1 16,7-4 1-16,-7 4-2 0,7 0-1 0,-1-2 0 0,2 3-1 16,-3-5 1-16,2 3-3 0,-1 1 2 0,0-4 1 15,1 3 3-15,0-3 1 0,0 0 3 0,-1 0 1 0,1-3 2 16,-1-1 2-16,0 4 1 0,-6-3 3 0,7-2 1 0,-7 3 4 16,0-2 3-1,0 0 3-15,0 0 2 0,0 1 2 0,-7-1 1 0,7 0-2 0,-6 4 0 0,0-4-3 0,-1 4-3 0,1 0-2 16,-1 0-5-16,0 4-2 0,-6 0-4 0,0 0-1 15,0-1-1-15,7 1 1 0,-8 0-1 0,8 0-2 0,-1-2 1 16,1 3 0-16,0-2 0 0,6 1-4 0,-7-4-6 0,7 3-10 16,0 1-15-16,7 0-17 0,-7 0-37 0,6-4-52 15,0 3-64-15,1 1-64 0,13-8-90 0,-6 4-185 0,10-3-79 16,-3-5-51-16,-2 4-5 0</inkml:trace>
  <inkml:trace contextRef="#ctx0" brushRef="#br0" timeOffset="38204.68">19414 4964 66 0,'0'-4'431'0,"0"-3"-126"0,0-1-117 0,0 5-63 15,0-5-32-15,0 4-16 0,0 2-11 0,0-2-12 16,0 0-6-16,0 0-2 0,-6 4-1 0,6-3-7 0,0 3-10 15,0 0-4-15,0 0-5 0,0 0-6 0,-7 3-3 0,1 1-4 16,0 4-1-16,-8-2 1 0,1 5 2 0,-6 4 4 16,-8 3 2-16,2 1 3 0,-15 2 3 0,8 5 2 0,-7 0 6 15,0-1 6-15,6 1 3 0,-7 3 7 0,2-3 6 16,-1 4 4-16,6-5 6 0,8-2-2 0,-2 2-2 0,8 0-2 16,-1-7-3-16,14 5-2 0,-8-5-1 0,8 0 5 0,6 1 10 15,0-5 12-15,6 1 11 0,8-1 11 0,5 1 14 16,1-3 13-16,13-5 7 0,6 3-4 0,-1-1-20 0,15-3-8 0,-1-2-8 15,13 3-17-15,0-7-18 0,6 3-20 0,2 2-14 16,4-5-9-16,-5 4 0 0,6-4-6 0,-6 3-21 0,0-3-34 16,-7 4-60-16,-7-4-69 0,0 3-62 0,2-6-63 15,-8-1-96-15,-13 1-176 0,-1-6-81 0,-5-1-26 0</inkml:trace>
  <inkml:trace contextRef="#ctx0" brushRef="#br0" timeOffset="38456.32">19186 5268 188 0,'0'0'500'0,"0"-4"-104"0,7 4-170 0,6-4-100 0,6 1-47 16,7 0-22-16,8-6-8 0,4 2 3 0,14 0 11 15,7 0 7-15,6-1 9 0,0 1 9 0,14-1 4 0,5-2 4 16,7 3 4-16,0-5-2 0,7 5-3 0,6-4-3 0,1 4 1 15,6-1 20-15,-8-3 7 0,8 4-3 0,-8 0-12 16,-4 0-7-16,-8-1-9 0,-12 4-9 0,-8-3-18 16,-6 4-58-16,-13-2-71 0,-13 3-65 0,-5 2-52 0,-9-4-49 15,-5 4-61-15,-7-4-100 0,-13 0-155 0,0 1-63 0,-13-5-3 16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8:22:29.91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969 17066,'0'24,"0"1,0 0,0 0,0 0,0-1,0 1,0 0,25-25,-25 25,0 0,0-1,25-24,-25 25,25-25,-25 25,24-25,1 0,-25 25,25-25,-25-25,0 0,0 0,0 1,0-1,0 0,0 0,-25 25,25-25,0 1,-25 24,25-25,0 0,-24 25,24-25,-25 25,0 0,0 0,0 0,25 25,-25-25,25 25</inkml:trace>
  <inkml:trace contextRef="#ctx0" brushRef="#br0" timeOffset="2926.08">14065 18207,'0'24,"0"1,0-50,-25 25,50 0,-50 0</inkml:trace>
  <inkml:trace contextRef="#ctx0" brushRef="#br0" timeOffset="6528.92">14238 18008,'-25'0,"25"-25,0 50,0 0,0 0,0 0,0-1,0 1,0 0,0 0,25-25,-25 25,25-25,-25 24,25-24,0 0,-1 0,-24-24,0-1,25 25,-25-25,0 0,0 0,0 1,0-1,0 0,0 0,-25 25,25-25,0 1,-24 24,24-25,-25 0,0 0,0 25,25-25,-25 25,1 0,24-24,-25 24,0 0,25-25,-25 25,0 0,25 25,-24-25,24 24,-25-24,25 25,0 0,0 0,25-25,-25 25,24-25,-24 24,25-24,-25 25,25-25,-25 25,25-25,-25 25,25-25,-25 25,0-1,24-24,-24 25,0 0,25-25,-25 25,25-25,0 0,0 0,-1 0,1 0,-25-25,25 25,-25-25,0 0,25 25,-25-24,0-1,0 0,-25 0,25 0,-25 25,25-24,-25 24,25-25,-24 25,24-25,0 0,-25 25,25-25,-25 25,0 0,25-24,-25 24,1 0,-1 0,0 0,0 0,0 0,25 24,-24-24,-1 0,25 25,-25-25,25 25,0 0,25-25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9:06:00.36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584 18256,'0'25,"-25"-25,25 25,0 0,0-1,0 1,25-25,-25 25,25-25,-25 25,25-25,-25 25,25-25,-1 0,-24 24,25-24,0 0,-25 25,25-25,0 0,-1 0,1 0,0 0,-25-25,0 1,0-1,0 0,0 0,-25 25,25-25,-25 25,25-24,-24 24,24-25,-25 25,25-25,-25 25,0-25,0 25,1 0,-1 0,0 0,0 0,25 25,-25-25,25 25,0 0,-24-25,24 24,0 1,0 0,24-25,-24 25,0 0,25-25,-25 24,25-24,-25 25,25-25,-25 25,25-25,-25 25,24-25,1 0,0 0,0 0,-25 25,25-25,-1 0,1 0,-25-25,25 25,-25-25,0 0,0 0,0 1,0-1,0 0,-25 0,25 0,-25 25,25-24,-24 24,-1-25,0 25,0 0,0 0,1 0,24 25,-25-25,25 24,-25-24,25 25,0 0,-25-25,25 25,0 0,0-1,0 1,25-25,-25 25,0 0,25-25,-25 25,25-25,-1 0,-24 25,25-25,0 0,0 0,0 24,-1-24,-24-24,25 24,0 0,-25-25,25 25,-25-25,0 0,0 0,0 0,0 1,-25 24,25-25,-25 0,0 25,25-25,-24 25,24 25,24-25,-24 25,25 0,0-1,0 1,0-25,-25 25,24-25,-24 25,25-25,-25 25,25-25,0 25,0-1,-1 1,1 0,0 0,0 0,-25-1,25-24,-25 25,0 0,0 0,0 0,0-1,24-24,-24 25,0 0,0 0,-24-25,24 25,-25-25,25 24,0 1</inkml:trace>
  <inkml:trace contextRef="#ctx0" brushRef="#br0" timeOffset="492.66">11956 19025,'0'0,"0"-25,0 1,0-1,0 0,0 0,25 25,-25-25,0 1,25 24,-25-25,25 25,-25-25,24 25,-24-25,0 0,0 50</inkml:trace>
  <inkml:trace contextRef="#ctx0" brushRef="#br0" timeOffset="3822.87">11584 18306,'0'-25,"0"50,-25-25,25 25,0-1,-24-24,24 25,24-25,-24 25,0 0,25-25,-25 25,0-1,25-24,-25 25,0 0,25-25,0 0,-25 25,24-25,1 0,-25 25,25-25,0 0,0 0,-1 0,-24-25,25 25,-25-25,0 0,-25 25,25-25,-24 25,24-24,0-1,-25 25,0 0,25-25,-25 25,0-25,1 25,-1 0,0 0,0 0,0 0,25 25,-24-25,24 25,-25-25,25 25,0-1,25-24,-25 25,0 0,24-25,-24 25,25-25,-25 25,25-25,-25 25,25-25,0 24,-1-24,1 0,0 0,0 0,0 0,-1 0,-24-24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10:19:05.07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6396 2654,'0'-25,"0"0,0 1,0-1,0 0,25 25,-25-25,25 25,-1-25,1 25,0 0,0 0,-25-24,25 24,-1 0,1-25,0 25,0 0,24-25,-24 25,0 0,0-25,0 25,24 0,-24 0,0-25,24 25,-24 0,0 0,0-24,24 24,-24 0,0 0,0-25,24 25,-24 0,0-25,0 25,0 0,-1-25,1 25,-25-25,0 1,-25 24,1 0,-1 0,0 0,0 0,0 0,25 24,0 1,25 0,0-25,-25 25,25 0,-25-1,25 1</inkml:trace>
  <inkml:trace contextRef="#ctx0" brushRef="#br0" timeOffset="542.99">18107 2704,'0'-25,"-24"25,24 25,-25-25,25 25,-25-1,25 1,0 0,-25 0,25 0,0-1,0 1,0 0,0 0,0 0,25-25,-25 24,25-24,0 0,-1 0,1 0,0 0,0 0,0-24,-1 24,-24-25,0 0,25 0,-25 0,0 1,0-1,0 0,-25 0,25 0,-24 1,-1-1,0 0,0 0,0 25,25-25</inkml:trace>
  <inkml:trace contextRef="#ctx0" brushRef="#br0" timeOffset="715.55">18529 2729</inkml:trace>
  <inkml:trace contextRef="#ctx0" brushRef="#br0" timeOffset="1119.78">18951 2654,'0'-25,"-25"25,0-25,25 50,-25-25,25 25,0 0,0 0,0 0,0-1,25-24,-25 25,25 0,-25 0,25 0,0-1,-1-24,1 25,0 0,0 0,-25 0,25-1,-1 1,-24 0,0 0,-24 0,-1-25,0 0,0 0,0 0,1 0,-1-25,0 25,0 0,25-25,-25 25</inkml:trace>
  <inkml:trace contextRef="#ctx0" brushRef="#br0" timeOffset="1299.83">18901 2679,'0'0,"0"-25,0 0,25 25,0 0,-25-25,25 25,-1 0,1 0,0 0,0-24,0 24,24 0</inkml:trace>
  <inkml:trace contextRef="#ctx0" brushRef="#br0" timeOffset="1751.14">19496 2431,'0'25,"0"-1,25 1,-25 0,0 0,0 0,25-1,-25 26,0-25,0 0,25 0,-25 24,0-24,0 0,0 24,0-24,0 0,0 0,0 0,0-1,0 1,0 0,-25 0,0-25,0-25,1 0,24 0,0 1,0-1,0 0,24 25,-24-25,25 25,0 0,0 0,-25-25,25 25,0 0,-1 25,1-25,-25 25,0 0,0 0,0-1,-25-24,1 0,-1 0,25 25,-25-25,0 0,0 0,0 0</inkml:trace>
  <inkml:trace contextRef="#ctx0" brushRef="#br0" timeOffset="2144.04">19943 2902,'0'0,"-25"0,0 0,1 0,24 25,-25-25,0 0,25 25,-25-25,25 25,-25-25,25 24,0 1,0 0,0 0,25-25,0 0,0 0,0 0,-1 0,1-25,0 0,0 0,0 1,-25-1,0 0,24 25,-24-25,0 0,0 50,0 0,25 0,-25 0,25-1,0-24,-25 25,25-25,-1 0,1 25,0-25,0 0</inkml:trace>
  <inkml:trace contextRef="#ctx0" brushRef="#br0" timeOffset="2344.43">20687 2803,'25'-25,"0"25,0 0,-1 0,1 0</inkml:trace>
  <inkml:trace contextRef="#ctx0" brushRef="#br0" timeOffset="2524.95">20687 2902,'0'0,"-25"0,25 25,25-25,0 0,0 0,0 0,-1 0,1 0</inkml:trace>
  <inkml:trace contextRef="#ctx0" brushRef="#br0" timeOffset="3438.88">21605 2654,'0'-25,"-25"25,25 25,-25-25,25 25,-25 0,1 0,24-1,-25 1,25 0,-25 0,25 0,-25-1,25 1,0 0,0 0,0 0,0-1,0 1,0 50,0-51,0 1,25 0,-25 0,25-25,0 25,-1-25,1 0,0 0,0-25,0 25,-1-25,1 25,0-25,-25 0,25 25,0-24,-25-1,0 0,0 0,0 0,0 1,0-1,0-25,0 25,0 1,0-1,-25 0,25-25,-25 26,25-1,-25 0,25 0,-25 25,25-25,-24 0,24 1,0 48</inkml:trace>
  <inkml:trace contextRef="#ctx0" brushRef="#br0" timeOffset="3629.8">22250 2853,'0'0,"0"-25</inkml:trace>
  <inkml:trace contextRef="#ctx0" brushRef="#br0" timeOffset="4089.6">22622 2704,'0'-25,"-25"25,25-25,-25 25,0 0,1 0,24 25,-25-25,25 25,0 0,-25-1,25 1,0 0,0 0,0 0,0-1,0 1,0 0,25 0,-25 0,25-1,-25 1,24-25,-24 25,25-25,-25 25,25-25,0 0,0 0,-1 0,1 0,0 0,0-25,0 0,0 25,-25-25,24 25,-24-24,25-1,-25 0,0 0,0 0,0 1,0-1,-25 0,25 0,0 0,-24 25,24-24,-25-1,0 0,0 25,0-25,0 25,1 0,24-25,-25 25</inkml:trace>
  <inkml:trace contextRef="#ctx0" brushRef="#br0" timeOffset="4465.57">23217 2679,'0'-25,"0"0,-25 25,1 0,-1-25,0 25,25 25,0 0,0 0,0 0,0 0,25-1,-25 1,25-25,-25 25,24 0,-24 0,25-1,-25 1,25 0,-25 0,25 0,-25-1,0 1,0 0,0 0,0 0,-25-25,0 0,0 0,1-25,-1 25,0 0,25-25,-25 25,0 0</inkml:trace>
  <inkml:trace contextRef="#ctx0" brushRef="#br0" timeOffset="4653.7">23143 2729,'0'-25,"25"25,-25-25,24 25,1 0,0 0,0-25,0 25,-1 0,26 0,-25 0,0 0,-1 0</inkml:trace>
  <inkml:trace contextRef="#ctx0" brushRef="#br0" timeOffset="5409.35">23788 2629,'-25'0,"25"25,25-25,-1 25,-24 0,25-25,-25 25,0-1,0 1,25 0,-25 0,0 0,0-1,0 1,0 0,0 0,0 0,0-1,-25 1,25 0,0 0,0 0,0-1,0-48,-25-1,25 0,0 0,0 0,0 1,0-1,0 0,0 0,0 0,0 1,0-1,0 0,0 0,0 0,0 1,0-1,0 0,0 50,0 0,25-25,-25 24,25-24,-25 25,25-25,0 0,-25-25,25 25,-25-24,24 24,-24-25,25 0,-25 0,25 25,-25-25,0 50,25-25,-25 25,0 0,25 0,-25-1,0 1,24 0,-24 0,25 0,-25-1,0 1,0 0,25-25,-25 25,0 0,0-1,0 1,0 0,25-25</inkml:trace>
  <inkml:trace contextRef="#ctx0" brushRef="#br0" timeOffset="5666.25">24333 2580,'0'24,"0"1,0 0,0 0,25 0,-25 0,0-1,0 1,0 0,25 25,-25-26,0 1,0 0,0 0,0 0,0-1,0 1,0 0,0 0</inkml:trace>
  <inkml:trace contextRef="#ctx0" brushRef="#br0" timeOffset="6010.92">24333 2505,'0'0,"0"-25,0 1,0-1,0 0,0 0,25 25,0 0,0 0,0 0,-25 25,24-25,1 25,0 0,0-1,0-24,-1 25,-24 0,25 0,-25 0,0-1,0 1,0 0,-25 0,1 0,-1-25,0 0,0 0,0 0,1 0,-1 0,0 0</inkml:trace>
  <inkml:trace contextRef="#ctx0" brushRef="#br0" timeOffset="6450.58">24805 2803,'-25'-25,"0"25,0 0,0 25,1-25,24 25,-25-25,25 25,-25-25,25 24,-25-24,25 25,0 0,0 0,0 0,25-1,0-24,0-24,-1 24,1-25,0 25,-25-25,25 25,-25-25,0 0,25 25,-25 25,0 0,0 0,24-25,-24 25,25-25,-25 24,25-24,0 25,0-25,0 0,-1 25,1-25,0 0,0 25,0-25,-1 0,1 25</inkml:trace>
  <inkml:trace contextRef="#ctx0" brushRef="#br0" timeOffset="7192.58">20737 3671,'-25'0,"25"-25,25 25,0 0,-1 0,1 0,0-25,0 25,24 0,-24 0,50 0,-26-24,1 24,24 0,1 0,-1 0,0-25,1 25,-1 0,1 0,-1 0,-24 0,24 0,-24 0,24 0,-24 0,-25 0,24 0,-24 0,0 0,0 0,-25-25</inkml:trace>
  <inkml:trace contextRef="#ctx0" brushRef="#br0" timeOffset="7533.32">20935 3820,'0'0,"-25"25,1-25,-26 0,25 25,0-25,1 0,48 0,1 0,0 0,0 0,24-25,1 25,0 0,-1 0,1 0,-1 0,26 0,-26 0,26-25,-26 25,26 0,-26 0,26 0,-26 0,26 0,-25 0,-1 0,1 0,-1 0,1-25,-25 25,24 0,-24 0,0 0,0 0,0 0</inkml:trace>
  <inkml:trace contextRef="#ctx0" brushRef="#br0" timeOffset="13086.92">6152 15801,'0'-25,"0"0,0 0,-25 25,25-25,-25 25,0-24,0 24,1 0,-1 0,0-25,-25 25,1 0,-1-25,25 25,0 0,1 0,-1 0,0 0,-25 0,1 25,-1-25,25 25,-24-1,24-24,0 0,-24 25,24 0,-25-25,25 25,1 0,-26-1,0 1,1 0,24 0,-25 0,1-1,-1 1,1 25,24-50,0 25,-25-1,25-24,-24 50,24-25,0-25,-24 49,24-49,0 25,0 0,0-25,1 25,-1 0,0-25,0 24,0 1,-24 0,49 0,-25-25,0 25,0 0,1-1,-1 1,0 0,0 0,0 0,1-1,-1 1,0 0,0-25,25 25,-25 0,1-25,24 24,-25-24,25 25,-25-25,25 25,-25 0,0-25,25 25,-24-1,-1-24,25 25,-25 0,0 0,25 0,-25-25,25 24,-24-24,24 25,-25-25,25 25,-25 0,0 0,0-1,25 1,-25-25,25 25,-24 0,24 0,-25-25,25 24,-25 1,25 0,-25-25,25 25,0 0,-25-25,25 24,0 1,-24 0,24 0,0 0,0-1,-25-24,25 25,0 0,0 0,0 0,-25-25,25 25,0-1,0 1,0 0,0 0,0 0,0-1,25 1,-25 0,25-25,-25 25,24-25,-24 25,25-25,0 0</inkml:trace>
  <inkml:trace contextRef="#ctx0" brushRef="#br0" timeOffset="20564.18">12526 12750,'0'-25,"0"0,-24 25,-1-25,0 25,0 0,0 0,1 0,-1 0,0 0,0 0,0 0,1 0,-1 0,0 0,0 0,0 0,0 0,1 0,-1 25,0-25,0 0,0 25,1-25,-1 0,0 25,0-1,0 1,-24 0,-1 0,25 0,1-25,-1 0,0 24,0 1,0 0,25 0,-24-25,24 25,0-1,-25 1,25 0,-25 0,25 0,0-1,0 1,0 0,0 0,0 0,0 0,0-1,0 1,0 0,0 0,0 0,25-1,-25 1,25 0,-1 0,1 0,0-25,0 24,-25 1,25-25,-1 25,1 0,0-25,0 25,0-25,-1 0,1 24,25 1,-25-25,-1 0,26 25,-25-25,0 0,24 0,-24 0,0 0,0 0,0 0,-1 0,1 0,25 0,-50-25,25 25,-1 0,26-25,-25 1,0-1,-1 0,1 0,0-24,25-1,-50 25,24 0,1-49,0 49,0-49,0-1,-25 50,24-24,-24 24,0-49,0 24,0 25,0-49,0 49,0-49,-24 24,-1 25,0-24,0 24,25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7T08:49:37.00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367 9475,'0'25,"-24"-25,-1 25,25 0,-25-25,25 25,-25-1,25 1,-25 0,25 0,-24-25,24 25,-25-1,25 1,0 0,-25-25,25 25,-25 0,25-1,-25 1,25 0,0 0,-25-25,25 25,0-1,0-48,0-1,25 0,-25 0,25 0,-25 1,0-1,25 0,-25 0,25 0,-25 1,25 24,-25-25,0 0,24 25,-24-25,25 0,-25 1,25 24,-25-25,25 25,0 0,-25 25,24-25,-24 24,25 1,-25 0,25-25,-25 25,25 0,0-1,-25 1,24-25,1 25,-25 0,25-25,-25 25,25-25,0 0,-25 24,24-24,1 25,0-25,-25 25,25-25,0 0,-25 25,24-25,1 25</inkml:trace>
  <inkml:trace contextRef="#ctx0" brushRef="#br0" timeOffset="0.99">7367 9674,'0'25,"0"-1,0 1,0 0,0 0,0 0,0-1,0 1,0 0,0 0,25-25,-25 25,0-1,0 1,0 0,0 0,25-25,-25 25,25-25,-25 25,0-1,0 1,25-25,-25 25,0 0,0 0,24-25,-24 24,0 1,0 0,25-25,-25 25,0 0,0-1,25 1,-25 0,0 0,0 0,0-1,0 1,0 0,25-25,-25 25,0 0,0-1,0 1,0 0,0 0,0 0,0-1,0 1,0 0,0 0,0 0,0-1,0 1,0 0,0 0,0 0,0-1,0 1,0 0,0 0,0 0,0-1,0 1,0 0,0 0,0 0,-25-25,25 25,0-1,0 1,0 0,0 0,0 0,0-1,0 1,0 0,0 0,0 0,0-1,0 1,0 0,0 0,0 0,0-1,0 1,0 0,0 0,0 0,0-1,0 1,0 0,0 0,0 0,0-1,0 1,0 0,0 0,0 0,0-1,0 1,0 0,0 0,0 0,0-1,0 1,0 0,0 0,0 0,0 0,0-1,0 1,0 0,0 0,0 0,0-1,0 1,0 0,0 0,0 0,0-1,0 1,0 0,0 0,0 0,0-1,0 1,0 0,0 0,0 0,0-1,0 1,0 25,0-25,0-1,0 1,0 0,0 0,0 0,0-1,0 1,0 0,0 0,0 0,0-1,0 1,0 0,0 0,0 0,0 24,0-24,0 0,0 0,0 0,0-1,0 26,0-25,0 0,0-1,0 1,0 0,25 0,-25 0,0 24,0-24,0 0,0 0,0-1,0 1,0 0,0 0,0 0,25-1,-25 1,0 0,0 0,0 0,0 24,0-24,0 0,0 24,0-24,0 0,0 25,0-26,0 1,0 25,0-25,0 24,0-24,0 0,0 25,0-26,0 26,0-25,24 0,-24 24,0-24,0 0,0 24,0-24,0 25,0-25,0 24,0-24,0 25,0-1,0-24,25 25,-25-26,0 26,0-25,0 24,0-24,0 0,0 25,0-25,0 24,0-24,0 0,0 24,0-24,0 0,0 25,0-26,0 26,0-25,0 24,25-24,-25 0,0 0,0 0,0 24,0-24,0 0,25 0,-25-1,0 1,0 0,0 0,0-50,0 0</inkml:trace>
  <inkml:trace contextRef="#ctx0" brushRef="#br0" timeOffset="1.99">7665 14585,'0'25,"0"0,-25-25,0 0,25-25,-24 25</inkml:trace>
  <inkml:trace contextRef="#ctx0" brushRef="#br0" timeOffset="2.98">6003 14610,'0'0,"0"25,25-25,0 0,-1 0,1 0,0 0,0 0,0 0,0 0,-1 0,1 0,0 0,0 0,0 0,-1 0,1 0,0 0,0 0,0 0,-1 0,1 0,25 0,-25 0,-1-25,26 25,-25 0,24 0,-24 0,25 0,-25 0,-1 0,26 0,-25 0,0 0,24 0,-24 0,0 0,24 0,-24 0,0 0,25-25,-25 25,-1 0,26 0,-25 0,0 0,-1 0,1 0,0 0,0 0,0 0,-1 0,1 0,0 0,0 25,0-25,-1 0,1 0,0 0,0 0,0 0,-1 0,1 0,0 0,0 0,0 0,-1 0,1 0,0 0,0 0,0 0,-1 0,1 0,0 0,0 0,0 0,-1 0,1 0,0 0,0 0,0 0,0 0,-1 0,1 0,0 0,0 0,0 0,24 0,-24 0,0 0,0 0,-1 0,1 0,0 0,25 0,-26 0,1 0,0 0,0 0,0 25,24-25,-24 0,0 0,0 0,24 0,-24 0,0 0,0 0,-1 0,26 0,-25 0,0 0,-1 0,26 0,-25 0,24 0,-24 0,25 0,-25 0,24-25,-24 25,25 0,-25 0,24 0,-24 0,0 0,24 0,-24 0,25 0,-25 0,24 0,-24 0,25 0,-26 0,1-25,25 25,-25 0,-1 0,26 0,-25 0,0 0,24 0,-24 0,25-25,-26 25,1 0,25 0,-25 0,24 0,-24 0,25 0,-25 0,24 0,1 0,-25-24,24 24,1 0,-25 0,24 0,1 0,-1 0,1-25,0 25,-1 0,1 0,-1 0,1 0,0-25,-1 25,1 0,0 0,-1 0,-24 0,25 0,-1-25,1 25,-1 0,1 0,0 0,-1 0,1 0,-1 0,1 0,24-25,-24 25,0 0,-1 0,26 0,-26 0,1 0,24 0,-24 0,24 0,-24 0,0 0,24 0,-24 0,24 0,-24 0,24-24,-24 24,24 0,-24 0,24 0,-24 0,-1 0,26-25,-26 25,26 0,-26 0,1 0,24-25,-24 25,0 0,24 0,-24 0,-1 0,26-25,-26 25,1 0,-1 0,26 0,-26 0,1 0,0-25,-1 25,1 0,0 0,-1 0,1 0,-1 0,1 0,0 0,-1-25,26 25,-26 0,1 0,-1 0,1 0,0 0,-1 0,1 0,-1 0,1 0,0 0,-1 0,26 0,-26 0,1 0,0 0,-1 0,1 0,-1 0,26 0,-26 0,1 0,24-24,-24 24,0 0,24 0,-24 0,-1 0,1 0,24 0,-24 0,-1 0,26 0,-25 0,-1 0,26 0,-26 0,1 0,24 0,-24 0,-1 0,26 0,-26 0,1 0,0 0,24 0,-24 0,-1 0,1 0,-1 0,1 0,0 0,-1 0,1 0,-25 0,24 0,1 0,-25 0,24 0,-24 0,25 0,-25 0,-1 0,1 0,0 0,0 0,0 0,-1 0,1 0,0 0,0 0,-25-25,25 25,-1 0,-24-25,-24 0,-1 25,0 0,0-25,0 25,1 0,-1 0,0-24,0 24,0 0,1 0,-1 0,50 0,-1 0,1 0,0 0,0 0,0 0,-1 0,1 0,0 0,0 0,0 0,-1 0,1 0,0 0,0 0,0 0,-1 0,1 0,0 0,-25 24,0 1,0 0,-25-25,25 25,-25-25,1 25,-1-1,0-24,0 25,0 0,1-25,-1 25,-25-25,25 25,1 0,-1-25,0 24,0-24,0 0</inkml:trace>
  <inkml:trace contextRef="#ctx0" brushRef="#br0" timeOffset="3.99">4837 9897,'25'0,"0"0,0 0,-1 0,1-25,0 25,0 0,25 0,-26 0,1-25,25 25,-25 0,-1-24,26 24,-25 0,24-25,-24 25,0 0,25 0,-26-25,1 25,0 0,0 0,0-25,-1 25,1 0,0 0,0 0</inkml:trace>
  <inkml:trace contextRef="#ctx0" brushRef="#br0" timeOffset="4.99">5284 9847,'0'25,"0"0,0 0,25-25,-25 25,0-1,0 1,0 0,0 0,0 0,0 0,0-1,24 1,-24 0,0 0,0 0,0-1,0 1,0 0,0 0,0 0,0-1,0 1,0 0,0 0</inkml:trace>
  <inkml:trace contextRef="#ctx0" brushRef="#br0" timeOffset="5.99">18505 14982,'0'-25,"0"50,0 0,0 0,0-1,0 1,0 0,0 0,0 0,0-1,0 1,24 0,-24 0,0 0,25-1,-25 1,0 0,25 0,-25 0,25-50,-25 0,25 0,-1 0,-24 1,25-1,-25 0,25 0,0 0,-25-24,25 24,-25 0,24 0,-24 1,0-1,25 0,-25 0,0 0,0 1,0-1,0 0,0 50</inkml:trace>
  <inkml:trace contextRef="#ctx0" brushRef="#br0" timeOffset="6.99">9897 13543,'0'-24,"0"-1,0 0,0 0,0 0,0 1,0-1,0 0,0 0,0 0,0 1,0-1,0 0,0 0,0 0,0 0,0 1,0-1,0 0,0 0,0 0,-24 25,24-24,0-1,-25 0,25 0,0 0,0 1,0-1,0 0,0 0,0 0,0 1,0-1,-25 0,25 0,0 0,0 1,0-1,0 0,0 0,0 0,-25 1,25-1,0 0,0 0,-25 25,25-25,0 1,0-1,0 0,0 0,0 0,0 1,0-1,0 0,0 0,0 0,0 0,0 1,0-1,0 0,0 0,0 0,0 1,0-1,0 0,0 0,0 0,0 1,0-1,0 0,0 0,0 0,0 1,0-1,0 0,0 0,0 0,0 1,0-1,0 0,0 0,0 0,0 1,0-1,0 0,0 0,0 0,0 1,0-1,0 0,0 0,0 0,0 1,0-1,0 0,0 0,0 0,0 0,0 1,0-1,0 0,0 0,0 0,0 1,0-1,0 0,0 0,0 0,0 1,0-1,0 0,0 0,0 0,0 1,0-1,0 0,0 0,25 25,-25-25,0 1,0-1,0 0,0 0,25 25,-25-25,0 1,0-1,0 0,0 0,0 0,0 1,25-1,-25 0,0 0,0 0,0 1,0-1,0 0,0 0,25 25,-25-25,0 1,24 24,-24-25,0 0,25 25,-25-25,0 0,25 25,-25-25,0 1,25 24,-25-25,25 25,-25-25,24 25,-24-25,25 25,0 0,-25-25,25 25,0 0,-25-24,24 24,1 0,-25-25,25 25,0 0,0 0,-1 0,1 0,0 0,0 0,0 0,-25 25,25-25,-1 0,1 0,-25 24,25-24,0 0,0 0,-25 25,24-25,1 0,-25 25,25-25,0 0,-25 25,25-25,-1 0,-24 25,25-25,0 0,0 0,0 0,-25 24,24-24,1 0,0 0,0 25,0-25,-1 0,1 25,0-25,0 25,0-25,-1 25,1-25,0 0,-25 25,25-25,0 0,-25 24,24-24,1 0,-25 25,25-25,-25 25,25-25,0 0,-25 25,24-25,-24 25,25-25,0 24,0-24,-25 25,25-25,-25 25,25-25,-1 25,1-25,-25 25,25-25,-25 24,25-24,0 0,-25 25,24-25,1 25,0-25,-25 25,25-25,0 0,-25 25,24-25,1 24,0-24,0 25,0-25,-1 25,1-25,0 25,0 0,0-25,-1 0,-24 24,25-24,0 0,0 25,0-25,-1 25,1-25,0 25,0-25,0 25,-1-25,1 24,0-24,0 25,0-25,-1 25,1-25,0 25,0-25,0 25,-1-25,1 24,0 1,0-25,0 25,0-25,-1 25,1 0,0-25,0 24,0-24,-1 25,1-25,0 25,0-25,0 25,-1 0,1-1,0-24,0 25,0-25,-1 25,1 0,0-25,0 25,0-25,-25 25,24-25,1 24,0-24,0 25,0-25,-1 25,1 0,0-25,0 25,0-25,-1 24,1-24,0 25,0 0,0-25,-1 25,1-25,0 25,0-25,0 24,0 1,-1-25,1 25,0-25,0 0,-25 25,25-25,-1 25,1-25,-25 24,25-24,0 25,0-25,-1 25,1 0,0-25,0 25,0-1,-1-24,1 25,0 0,0-25,0 25,-1 0,1-25,0 24,0-24,-25 25,25-25,-1 25,1 0,0-25,0 25,0-25,-1 24,1 1,0-25,0 25,0-25,-1 25,1 0,0-25,0 24,0-24,-25 25,25-25,-1 25,1-25,0 25,0 0,0-25,-1 0,-24 25,25-25,0 24,0-24,-25 25,25-25,-1 25,1-25,0 25,0 0,0-25,-25 24,24-24,1 0,-25 25,25-25,-25 25,25-25,-25 25,25-25,-1 0,-24 25,25-25,-25 24,25 1,0-25,-25 25,25-25,-25 25,24 0,1-25,-25 24,25 1,0 0,0 0,-1 0,1-1,0-24,-25 25,25-25,0 25,-1 0,1-25,-25 25,25-25,0 24,-25 1,25-25,-1 25,1-25,0 25,-25 0,25-25,0 24,0-24,-1 25,1 0,0-25,0 25,0-25,-1 25,1-1,0 1,0-25,0 25,-1 0,1-25,0 25,0 0,0-1,-1-24,1 25,0-25,0 25,-25 0,25-25,-1 25,1-25,-25 24,25-24,0 25,0-25,-1 25,1-25,-25-25</inkml:trace>
  <inkml:trace contextRef="#ctx0" brushRef="#br0" timeOffset="7.99">7367 9649,'0'-25,"0"0,-24 25,24-24,0-1,0 0,0 0,0 0,0 1,0-1,0 0,0 0,0 0,0 1,0-1,0 0,0 0,0 0,0 1,0-1,0 0,0 0,0 0,0 1,0-1,0 0,0 0,0 0,0 0,0 1,0-1,0 0,0 0,0 0,0 1,0-1,0 0,0 0,0 50,0 0,-25-25,25 25,-25-1,0 1,0 0,25 0,-24-25,24 25,-25-25,25 24,-25 1,0 0,25 0,0 0,0-50,0 0,25 0,-25 0,0 1,25 24,-25-25,25 0,-25 0,24 25,-24-25,0 1,25 24,-25-25,0 0,25 25,-25-25,25 25,-25-25,0 50,25 0,-25 0,24-25,-24 25,25-25,-25 24,25-24,-25 25</inkml:trace>
  <inkml:trace contextRef="#ctx0" brushRef="#br0" timeOffset="8.99">7442 9153,'0'25,"25"-25</inkml:trace>
  <inkml:trace contextRef="#ctx0" brushRef="#br0" timeOffset="9.99">7715 9203,'-25'0,"50"0</inkml:trace>
  <inkml:trace contextRef="#ctx0" brushRef="#br0" timeOffset="10.99">7938 9203,'25'0</inkml:trace>
  <inkml:trace contextRef="#ctx0" brushRef="#br0" timeOffset="11.99">8285 9227</inkml:trace>
  <inkml:trace contextRef="#ctx0" brushRef="#br0" timeOffset="12.99">8657 9227,'25'0</inkml:trace>
  <inkml:trace contextRef="#ctx0" brushRef="#br0" timeOffset="13.99">9029 9203,'25'0</inkml:trace>
  <inkml:trace contextRef="#ctx0" brushRef="#br0" timeOffset="14.99">9476 9178</inkml:trace>
  <inkml:trace contextRef="#ctx0" brushRef="#br0" timeOffset="15.99">9922 9103,'0'0</inkml:trace>
  <inkml:trace contextRef="#ctx0" brushRef="#br0" timeOffset="16.97">10394 9079</inkml:trace>
  <inkml:trace contextRef="#ctx0" brushRef="#br0" timeOffset="17.97">10865 9128,'25'0</inkml:trace>
  <inkml:trace contextRef="#ctx0" brushRef="#br0" timeOffset="18.97">11361 9178,'0'0,"25"0,-25-25,25 25</inkml:trace>
  <inkml:trace contextRef="#ctx0" brushRef="#br0" timeOffset="19.97">11956 9203,'25'0,"0"0,0 0</inkml:trace>
  <inkml:trace contextRef="#ctx0" brushRef="#br0" timeOffset="20.97">12601 9252,'0'0,"25"0,0 0,0 0</inkml:trace>
  <inkml:trace contextRef="#ctx0" brushRef="#br0" timeOffset="21.97">13122 9277,'0'0,"25"-25,0 25</inkml:trace>
  <inkml:trace contextRef="#ctx0" brushRef="#br0" timeOffset="22.97">13494 9302,'25'0,"0"0</inkml:trace>
  <inkml:trace contextRef="#ctx0" brushRef="#br0" timeOffset="23.97">13990 9327,'25'0,"0"0</inkml:trace>
  <inkml:trace contextRef="#ctx0" brushRef="#br0" timeOffset="24.97">14412 9351,'25'0,"-1"-24,1-1</inkml:trace>
  <inkml:trace contextRef="#ctx0" brushRef="#br0" timeOffset="25.97">15082 9351,'-25'0</inkml:trace>
  <inkml:trace contextRef="#ctx0" brushRef="#br0" timeOffset="26.99">15379 9327,'25'0</inkml:trace>
  <inkml:trace contextRef="#ctx0" brushRef="#br0" timeOffset="27.99">15553 9327</inkml:trace>
  <inkml:trace contextRef="#ctx0" brushRef="#br0" timeOffset="28.99">15801 9302,'0'-25</inkml:trace>
  <inkml:trace contextRef="#ctx0" brushRef="#br0" timeOffset="29.99">15999 9302</inkml:trace>
  <inkml:trace contextRef="#ctx0" brushRef="#br0" timeOffset="30.99">16223 9277,'0'-25,"24"25</inkml:trace>
  <inkml:trace contextRef="#ctx0" brushRef="#br0" timeOffset="31.99">16595 9252</inkml:trace>
  <inkml:trace contextRef="#ctx0" brushRef="#br0" timeOffset="32.99">16868 9227,'0'-24</inkml:trace>
  <inkml:trace contextRef="#ctx0" brushRef="#br0" timeOffset="33.99">17066 9203</inkml:trace>
  <inkml:trace contextRef="#ctx0" brushRef="#br0" timeOffset="34.99">6077 9227,'0'25,"-24"-25,-1 0,0 0,0 0,0 0,25 25,-24-25,-1 0,0 0,0 0,0 0,25 25,0 0,0-1,0 1,0 0,0 0,0 0,25-25,0-25,0 25,0 0,-1 0,1 0,0 0,0 0,0 0,-1 0,-24 25,0-1,0 1,0 0,-24-25,24 25,-25-25,0 25,0-25,0 0,1 0,-1 0,0 0,0 0,0 0,1 0,-1 0,0 0,0 0</inkml:trace>
  <inkml:trace contextRef="#ctx0" brushRef="#br0" timeOffset="35.99">6202 9302,'0'25,"0"-1,0 1,0 0,-25-25,25 25,0 0,0-1,0 1,0 0,25 0,-1-25,1 0,-25-25,0 0,25 0,-25 1,0-1,0 0,0 0,-25 0,25 1,0-1,-25 25,25-25,-24 25,24 25</inkml:trace>
  <inkml:trace contextRef="#ctx0" brushRef="#br0" timeOffset="36.99">6425 9351,'-25'25,"25"0,0 0,0 0,-25-1,25 1,0 0,0 0,0 0,0-1,25-24,-25 25,25-25,0 0,-1 0,-24-25,0 1,0-1,0 0,0 0,0 0,-24 1,-1-1,25 0,-25 25,25-25,-25 25,25-25,0 1,-25 24,1-25,24 0</inkml:trace>
  <inkml:trace contextRef="#ctx0" brushRef="#br0" timeOffset="37.99">6450 9178,'0'-25,"0"0,-25 25</inkml:trace>
  <inkml:trace contextRef="#ctx0" brushRef="#br0" timeOffset="38.99">6896 9252,'0'-25,"-25"25,0 0,1 0,24 25,-25-25,0 0,25 25,-25-25,0 25,1 0,24-1,-25-24,25 25,-25 0,25 0,0 0,-25-1,25 1,0 0,0 0,25-25,-25 25,25-25,0 0,-1 0,1 0,0 0,0 0,0 0,-1 0,1 0,0-25,0 25,0 0,-1 0,1-25,0 25,0 0,0 0,-25-25</inkml:trace>
  <inkml:trace contextRef="#ctx0" brushRef="#br0" timeOffset="39.99">9128 12898,'0'-24,"0"-1,25 25,-25-25,0 0,0 0,25 25,-25-24,0-1,25 25,-25-25,0 0,25 0,-25 1,0-1,24 0,-24 0,0 0,0 1,25 24,-25-25,0 0,25 25,-25-25,0 0,0 1,25 24,-25-25,0 0,25 25,-25-25,0 0,25 25,-25-24,0-1,24 25,-24-25,0 0,0 0,25 25,-25-25,0 1,25-1,-25 0,25 0,-25 0,25 1,-25-1,0 0,24 25,-24-25,0 0,25 25,-25-24,25-1,0 0,-25 0,0 0,25 25,-25-24,0-1,0 0,24 25,-24-25,0 0,0 1,0-1,0 0,0 0,25 25,-25-25,25 25,-25-24</inkml:trace>
  <inkml:trace contextRef="#ctx0" brushRef="#br0" timeOffset="40.99">9724 11485,'25'0,"-25"-25,24 25,-24-25,25 25,0 0</inkml:trace>
  <inkml:trace contextRef="#ctx0" brushRef="#br0" timeOffset="41.99">9873 11509,'24'0,"1"0,0 0,0 0,0-24,-1 24,1 0,0 0,0 0,0 0,-1 0,1 0,0 0,0 0,0-25,-1 25,1 0,0 0,0 0,0 0,0 0,-1 0,1 0,0 0,0 0,0 0,-25-25,24 25,1 0,0 0,0 0,0 0,-1 0,1 0,0 0,0 0,0 0,-1 0,1 0,0 0,0 0,0 0,-1 0,1 0,0 0,0 0,0 0,-1 0,1 0,0 0,0 0,0 0,-1 0,1 0,0 0,0 0,0 0,-1 0,1 0,0 0,0 0,0 0,0 0,-1 0,1 0,0 0,0 0,0 0,-1 0,1 0,0 0,0 0,0 0,-1 0,1 0,0-25,0 25,0 0,-1 0,1 0,0 0,0 0,0 0,-1 0,1 0,0 0,0 0,0 0,-1 0,1 0,0 0,0 0,0 0,-1 0,1 0,0 0,0 0,0 0,-1 0,1 0,0 0,0 0,0 0,-1 0,1 0,0 0,0 0,0 0,0 0,-1 0,1 0,0 0,0 0,0-25,-1 25,1 0,0 0,0 0,0 0,-1 0,1 0,0 0,0 0,0 0,-1 0,1 0,0 0,0 0,0 0,-25-24,24 24,1 0,0 0,0 0,0 0,-1 0,1 0,0 0,0 0,0 0,-1 0,1 0,0 0,-25-25,25 25,0 0,-1 0,1 0</inkml:trace>
  <inkml:trace contextRef="#ctx0" brushRef="#br0" timeOffset="42.99">13345 11485,'0'-25,"25"25,0 0,0-25,-1 25,-24-25,25 25,-25-25,25 25,0 0,-25-24,25 24,-25-25,25 25,-1 0,-24-25,25 0,0 25,-25-25,25 25,-25-24,25 24,-1-25,-24 0,25 25,-25-25,25 25,-25-25,25 25,-25-25,25 25,-25-24,24 24,-24-25,25 25,-25-25,25 25,-25-25,25 25,-25-25,25 25,-25-24,24 24,-24-25,25 25,-25-25,25 25,-25-25,25 25,-25-25,25 1,-1 24,-24-25,25 25,-25-25,25 0,0 0,0 1,-1 24,-24-25,25 0,0 0,0 25,-25-25,25 25,-25-24,24-1,1 0,-25 0,25 25,-25-25,25 25,-25-24,25-1,-1 0,-24 0,25 25,-25-25,25 1,0-1,-25 0,25 25,-25-25,25 0,-25 1,24-1,-24 0,25 0,-25 0,25 25,-25-24,25-1,-25 0,25 0,-1 0,-24 0,0 1,25-1,-25 0,25 0,-25 0,25 25,-25-24,25-1,-25 0,24 0,-24 0,25 25,-25-24,25-1,-25 0,25 25,0-25,-1 0,-24 1,25-1,-25 0,25 25,-25-25,25 25,0-25,-25 1,24 24,-24-25,0 0,25 0,-25 0,25 25,-25-24,25 24,-25-25,25 0,-25 0,24 25,-24-25,25 1,-25-1,25 25,0-25,0 0,-25 0,24 25,-24-24,25 24,-25-25,25 25,-25-25,25 25,-25-25,25 25,-25-25,24 25,-24-25,0 1,25 24,-25-25,25 25,-25-25,25 0,0 0,-1 1,1-1,0 0,0 0,0 25,-25-25</inkml:trace>
  <inkml:trace contextRef="#ctx0" brushRef="#br0" timeOffset="43.99">15156 9327,'0'-25,"0"50,0-1,0 1,0 0,0 0,0 0,25-25,0 0,-1 0,-24-25,0 0,0 0,0 0,0 1,-24 24,24-25,-25 25,0 25,0-25,25 24,0 1,0 0,-25 0,25 0,0-1,0 1,0 0,25-50,0 25,-25-25,25 25,-25-24,0-1,0 0,0 0,0 0,0 1,0-1,-25 25,0 0,25 25,-25-25,1 24,24 1,0 0,-25 0,25 0,0-1,0 1,0 0,25-25,-1 0,1 0,0 0,-25-25,25 25,-25-25,25 25,-25-24,0-1,24 25,-24-25,0 0,0 0,0 1,-24 24,-1 0,0 0,0 24</inkml:trace>
  <inkml:trace contextRef="#ctx0" brushRef="#br0" timeOffset="44.99">14734 10120,'25'0,"0"0,0 0,0 0,-1 0,1 0,0 0,0 0,0 0,-1 0,1 0,0 0,25 0,-26-24,1 24,25 0,-1 0,-24 0,25 0,-1 0,-24 0,25 0,-1-25,1 25,0 0,-1 0,1 0,24 0,-24-25,0 25,24 0,-24 0,-1 0,26-25,-26 25,1 0,24 0,-24 0,-1 0,1 0,0 0,-1 0,1 0,-25 0,24 0,1 0,-25 0,24 0,-24 25,25-25,-25 0,-1 0,1 0,0 0,0 0,0 0,-1 0,1 0,0 0,0 0,0-25,-1 25,1 0,0 0,-25-25,25 25,0-25,-25 1,-25 24,25-25,-25 25,0 0,0 0,1 0,-1 0,0 0,0 0,0 0,1 0,-1 0,0 0,50 0,0 0,-1 0,1 0,0 0,0 25,0-25,-1 0,1 0,0 0,0 0,-25 24,25-24,-25 25,0 0,-25 0,0-25,0 25,0-25,1 0,-1 25,0-25,0 0</inkml:trace>
  <inkml:trace contextRef="#ctx0" brushRef="#br0" timeOffset="45.99">18306 9922,'0'-25</inkml:trace>
  <inkml:trace contextRef="#ctx0" brushRef="#br0" timeOffset="46.99">18505 9823,'0'-25,"-25"25,25-25,-25 25,0 0,25 25,-25-25,1 25,-1-25,25 24,-25-24,25 25,-25-25,0 25,25 0,-24-25,24 25,-25-1,25 1,0 0,-25 0,25 0,0 0,0-1,0 1,25 0,0 0,-1-25,1 25,0-25,-25 24,25-24,0 0,-1 0,1 0,0 0,0 0,0 0,-1 0,1-24,0 24,-25-25,25 0,0 25,-1-25,1 0,0 1,0-1,-25 0,25 25,-25-25,0 0,0 0,0 1,0-1,-25 25,25-25,-25 0,0 0,25 1,-25 24,25-25,-24 0,-1 25,25-25,-25 25,25-25,-25 25,25-24,-25 24,1 0,-1 0,0 0,0 0,0 0,25 24,-24-24,24 25,-25-25,25 25,0 0</inkml:trace>
  <inkml:trace contextRef="#ctx0" brushRef="#br0" timeOffset="47.99">19298 9798,'0'-25,"-24"25,24 25,0 0,0-1,0 1,24-25,-24-25,25 25,-25-24,-25 24,1 0,24 24,-25-24,0 0,25 25,-25-25</inkml:trace>
  <inkml:trace contextRef="#ctx0" brushRef="#br0" timeOffset="48.99">19422 9575,'0'0,"-24"0,48 0,1 0,0-25,0 25,0 0,-25-25,24 25,1-25,0 25,0 0,0-25,-1 25,1-24,0 24,0 0,-25-25,0 50,0-1,0 1,0 0,0 0,0 0,0-1,0 1,0 0,0 25,0-26,0 1,0 0,0 0,0 0,0 24,0-24,0 0,0 0,0-1,0 1,0 0,0 0,-25 0,25 0</inkml:trace>
  <inkml:trace contextRef="#ctx0" brushRef="#br0" timeOffset="49.99">20142 9500,'0'25,"0"0,0 0,0-1,0 1,0 0,0 0,0 0,25-1,-25 1,0 0,0 0,0 0,24-1,-24 1,0 0,0-50,0 0,0 1,0-1,0 0,0 0,-24 25,24-25,0 1,-25-1,25 0,-25 0,25 0,0 1,0-1,0 0,-25 0,25 0,0 1,0 48,0 1,25 0,0 0,0 0,-1-1,1-24,-25 25,25-25,0 25,0-25,-1 0,1 0,-25-25,25 25,-25-25,0 1,25-1,-25 0,0 0,0 0,25 1,-25-1,0 50,24-1,-24 1,25 0,-25 0,25 0,-25-1,25 1,-25 0,25 0,-25 0,0-1,24 1,-24 0,25-25,-25 25,0 0,25-25,-25 24,0 1,25-25,-25 25,25-50</inkml:trace>
  <inkml:trace contextRef="#ctx0" brushRef="#br0" timeOffset="50.99">20712 9376,'0'-25,"25"50,-25 0,25 0,-25 0,0-1,25 1,-25 0,24 0,-24 0,25 24,-25-24,25 0,-25 0,25 24,-25-24,25 0,-25 0,0-1,25 1,-25 0,0 0,0 0,24-1,-24 1,0 0</inkml:trace>
  <inkml:trace contextRef="#ctx0" brushRef="#br0" timeOffset="51.99">20737 9252,'0'0,"-25"0,25-25,25 25,-25-24,25 24,0-25,-1 25,1 0,0-25,0 25,0 0,-25 25,25-25,-25 25,24-1,-24 1,0 0,0 0,0 0,0-1,-24 1,-1 25,25-25,-25-1,0 1,0 0,0 0,25 0,-24-25,-1 24</inkml:trace>
  <inkml:trace contextRef="#ctx0" brushRef="#br0" timeOffset="52.99">21580 9475,'0'0,"-24"0,-1 0,0 25,0-25,0 0,25 25,-24-25,24 25,-25 0,0-1,25 1,-25-25,25 25,0 0,0 0,0-1,25 1,0-25,-25-25,25 25,-25-24,24 24,-24-25,0 0,25 25,-25-25,25 0,0 25,0 25,-1-25,1 0,-25 25,25-25,0 0,0 25,-1-25,26 0,-25 0</inkml:trace>
  <inkml:trace contextRef="#ctx0" brushRef="#br0" timeOffset="53.99">22201 9426</inkml:trace>
  <inkml:trace contextRef="#ctx0" brushRef="#br0" timeOffset="54.99">15305 9500,'-25'-25,"25"50,0 0,0 0,0 0,0-1,0 1,0 0,0 0,0 0,25-1,-25 1,0 0,0 0,25-25,-25 25,0-1,0 1,24 0,-24 0,25-25,-25 25,25-25</inkml:trace>
  <inkml:trace contextRef="#ctx0" brushRef="#br0" timeOffset="55.99">15429 10170,'0'25,"0"0,0-1,0 1,0 0,0 0,0 0,0-1,0 1,0 0,0 0,0 0,25-1,-25 1,0 0,0 0,0 0,24-25,-24 24</inkml:trace>
  <inkml:trace contextRef="#ctx0" brushRef="#br0" timeOffset="56.99">15602 10914,'0'-25,"-24"25,24 25,0 0,0 0,0-1,0 1,0 0,0 0,0 0,0-1,0 1,0 0,0 0,0 0,0 0,0-1,0 1,0 0,0 0</inkml:trace>
  <inkml:trace contextRef="#ctx0" brushRef="#br0" timeOffset="57.99">15602 11485,'0'24,"0"1,0 0,0 0,0 0,0-1,25-24,-25 25,0 0,0 0,0 0,0-1,0 1,25-25,-25 25,0 0,0 0,0-1,0 1</inkml:trace>
  <inkml:trace contextRef="#ctx0" brushRef="#br0" timeOffset="58.99">15677 12105,'0'24,"25"1,-25 0,0 0,0 0,25 0,-25-1,0 1,0 0,24 0,-24 0,0-1,0 1,0 0,25 0</inkml:trace>
  <inkml:trace contextRef="#ctx0" brushRef="#br0" timeOffset="59.99">15776 12700,'0'25,"0"0,25-1,-25 1,0 0,0 0,0 0,25-25</inkml:trace>
  <inkml:trace contextRef="#ctx0" brushRef="#br0" timeOffset="60.99">15826 12973,'0'25,"25"-25,-25 24,0 1,0 0,0 0,24-25</inkml:trace>
  <inkml:trace contextRef="#ctx0" brushRef="#br0" timeOffset="61.99">15851 13271,'0'0,"0"24,0 1,0 0,0 0</inkml:trace>
  <inkml:trace contextRef="#ctx0" brushRef="#br0" timeOffset="62.99">15900 13469,'0'0,"0"25,0 0,25-25,-25 24,25 1,-25 0,25-25,-25 25,0 0,24-1,-24 1,25-25,-25 25,0 0,25 0,-25-1</inkml:trace>
  <inkml:trace contextRef="#ctx0" brushRef="#br0" timeOffset="63.99">16074 14064,'0'0,"0"25,0 0,25 0</inkml:trace>
  <inkml:trace contextRef="#ctx0" brushRef="#br0" timeOffset="64.99">16099 14213,'0'25,"0"0</inkml:trace>
  <inkml:trace contextRef="#ctx0" brushRef="#br0" timeOffset="65.99">16148 14312,'-25'0,"25"25,-24-25,24 25,-25-25,25 25,0 0,0-1,0 1,0 0,0 0,0 0,0-1,0 1,25 0,-1-25,1 0,-25-25,25 25,-25-25,0 1,25-1,-25 0,0 0,0 0,0 1,0-1,0 0,0 0,0 0,-25 25,25-25,-25 25,0 0,25 25,0 0,0 0,0 0,0 0,0-1,0 1,25-25,-25 25,25-25,0-25,-25 0,0 1,0-1,0 0,0 0,-25 25,25-25,-25 25,0 0,1 0,-1 25,0 0,25 0,0 0,0-1,0 1,0 0,25-25,0 0,-1 0,1-25,0 0,-25 1,25 24,-25-25,0 0,0 0,0 0,0 0,0 1,0-1,-25 25,25-25,-25 25,0 0,1 0,24 25,-25 0,25-1,0 1,-25 0,25 0,0 0,0 0,0-1,25-24,0 0,-1 0,-24-24,25 24,-25-25,25 0,0 0,-25 0,0 0,25 25,-25-24,0-1,0 0,0 0,0 0,0 1,-25 24,0 24,0-24</inkml:trace>
  <inkml:trace contextRef="#ctx0" brushRef="#br0" timeOffset="66.99">16148 14932,'0'25,"0"0,0 0,0 0,0-1,0 1,0 0,0 0,0 0,0-1,0 1,0 0,0 0,0 0,0-1,0 1,0 0,0 0,0 0,0 0,-25-25,1 0,24-25,-25 25,0-25,0 25,25-25,0 50,25-25,0 0,0 0,-25 25,24-25,1 0,0 0,-25-25,25 25,0 0,-1-25,-24 0,0 0,25 25,-25-24</inkml:trace>
  <inkml:trace contextRef="#ctx0" brushRef="#br0" timeOffset="67.99">15727 16148,'-25'0,"0"0,0 0,0 25,0-25,25 24,-24-24,24 25,0 0,0 0,-25-25,25 25,0-1,0 1,0 0,0 0,0 0,0 0,0-1,0 1,0 0,25 0,-1 0,1-25,-25 24,25-24,0 0,0 0,0 0,-1-24,1 24,0-25,0 0,0 25,-1-25,-24 0,25 1,0 24,-25-25,0 0,0 0,0 0,0 0,-25 1,25-1,-25 25,1-25,-1 0,0 25,0-25,0 25,1-24,-1 24,0 0,0-25,0 25,0 0,1 0,-1 0,0 0,25 25,-25-25</inkml:trace>
  <inkml:trace contextRef="#ctx0" brushRef="#br0" timeOffset="68.99">16173 16396,'25'0,"0"0,-25-25,-25 25,25 25</inkml:trace>
  <inkml:trace contextRef="#ctx0" brushRef="#br0" timeOffset="69.99">16793 16173,'0'-25,"-25"25,1 0,-1 25,0-25,0 0,0 24,0-24,1 0,-1 0,0 25,0-25,25 25,25-25,-25 25,0 0,25-25,-25 24,0 1,25-25,-25 25,24-25,1-25,0 25,0-25,0 25,0 0,-1 0,1 0,0 0,0 0,0 0,-1 0,1 25,0-25,-25 25,25-25,-25 25,0 0,0 0,-25-25,25 24,-25 1,0 0,1-25,-1 25,0-25,0 0,0 25,1-25,-1 0,0 24,0-24,0 0,0 0,1 0,-1 0,0 0,25-24</inkml:trace>
  <inkml:trace contextRef="#ctx0" brushRef="#br0" timeOffset="70.99">17264 16197,'-24'0,"24"25,0 0,0 0,0 0,0-1,0 1,24 0,-24 0,0 0,25 0,-25-1,0 1,0 0,0 0,25 0,-25-1,0 1,25-25</inkml:trace>
  <inkml:trace contextRef="#ctx0" brushRef="#br0" timeOffset="71.99">17562 16173,'0'-25,"25"25,-25-25,25 25,-25-25,0 0,0 1,0-1,0 0,0 50,0 0,0-1</inkml:trace>
  <inkml:trace contextRef="#ctx0" brushRef="#br0" timeOffset="72.99">17537 16222,'25'0,"0"0,0 0,-25-25,24 25,1 0,0 0,0 0,0 0,0 0,-1 0,1 0,0 0,0 0,0 0,-25-24,24 24,-24-25,25 25,-25 25,0-1,0 1,-25 0,25 0,-24 0,24-1,0 1,-25 0,25 0,-25 0,25 0,0-1,-25 1,25 0,-25 0,25 0,0-1,-24-24,24 25,0 0</inkml:trace>
  <inkml:trace contextRef="#ctx0" brushRef="#br0" timeOffset="73.99">18455 16197,'-25'0,"0"0,25 25,-24-25,-1 0,0 0,0 25,0-25,1 25,-1-25,25 25,-25-25,0 24,25 1,-25-25,25 25,-24-25,24 25,-25 0,25 0,-25-1,25 1,0 0,0 0,0 0,0-1,25-24,-25 25,25-25,-1 0,1 0,0-25,0 25,0 0,-1 0,1 0,0-24,0 24,0 0,-1 0,1-25,0 25,0 0,0 0,-25-25,24 25,1 0,-25-25,25 25,-25-25,0 1,-25 24,0 0,25-25,-24 25,-1 0,0 0,0 0,0 0,1 0,-1 25,0-25,0 24,-24-24,24 25,0-25,0 25,0 0,1 0,-1-1</inkml:trace>
  <inkml:trace contextRef="#ctx0" brushRef="#br0" timeOffset="74.99">19249 16222,'-25'0,"0"0,0 0,1 0,-1 0,0 0,25 25,-25-25,0 0,1 0,-1 0,0 0,0 0,0 0,25 25,0 0,0-1,0 1,0 0,0 0,0 0,0 0,0-1,0 1,25-25,0 0,0 0,-25-25,25 25,-1 0,1-24,0 24,0 0,0 0,-1 0,1 0,0 0,0 24,0-24,-1 25,1-25,-25 25,25-25,0 25,-25 0,25-25,-25 24,0 1,-25 0,0 0,0-25,0 25,1-25,-1 0,0 24,0-24,-24 25,24-25,-25 0,25 0,-24 0,24 0,0 0,-24 0,24 0,0 0,0 0</inkml:trace>
  <inkml:trace contextRef="#ctx0" brushRef="#br0" timeOffset="75.99">19844 16446,'25'0,"-25"-25,25 25,0-25,-1 25,-24-25,25 25,0 0,0 0,-25-25,25 25,-1 0,1 0,0 0,0 0,-25 25,0 0,0 0,0 0,0-1,0 1,0 0,0 0,-25 0,25-1,0 1,0-50,0 1,0-1,25 0,-25 0,0 0,25 1,-25-1,24 0,-24 0,25 25,0 0,0 0,-25 25,0 0,0 0,0-1,0 1,0 0,0 0,0 0,0-50,0 0,0 0,25 25,-25-25,24 25,-24-24,25-1,-25 0,25 25,-25-25,25 25,-25-25,25 25,-25 25,0 0,0 0,0 0,0-1,0 1,0 0,0 0,0 0,0-1,0 1,0 0,-25-25,25 25,0 0,-25-25</inkml:trace>
  <inkml:trace contextRef="#ctx0" brushRef="#br0" timeOffset="76.99">20241 15726,'0'-25,"0"1,25-1,0 25,-25-25,24 25,-24-25,25 25,-25-25,25 25,0 0,0-24,-1 24,1 0,0 0,0 0,-25 24,0 1,0 0,0 0,0 0,0-1,-25 1,0-25,25 25,-25 0,1 0,-1-1,0-24,25 25,0-50,25 25,0-24,-1 24,1 0,0 0,0 0,0 0,-25 24,24-24,-24 25,0 0,0 0,-24-25,24 25,-25-25,25 24,-25-24,0 25,0-25,1 0,-1 25,0-25,0 0,0 0,1 25,-1-25,0 0,0 0,0 0</inkml:trace>
  <inkml:trace contextRef="#ctx0" brushRef="#br0" timeOffset="77.99">21010 15949,'0'-24,"0"48,-25-24,25 25,-25-25,25 25,-24 0,-1 0,25 24,-25-24,0 0,25 24,-25 1,0 0,1-1,-1 1,0 0,0 24,-24-24,24-1,0 26,0-26,0 1,1-1,-1 1,0 0,0-1,0-24,1 0,-1 24,25-24,-25 0,0-25,25 25,0 0,-25-25,25 24,-24 1,24 0</inkml:trace>
  <inkml:trace contextRef="#ctx0" brushRef="#br0" timeOffset="78.99">21159 16421,'0'0,"-25"-25,25 50,0 0,0-1,0 1,0 0,0 0,0 0,0-1,0 26,25-25,-25 0,0-1,0 26,25-25,-25 0,0-1,0 1,24 0,-24 0,0 0,0-1,0 1,0 0</inkml:trace>
  <inkml:trace contextRef="#ctx0" brushRef="#br0" timeOffset="79.99">21432 16470,'0'0,"24"0,1 0,-25-24,0 48,-25-24,1 25,-1 0,0-25,0 25,0-25,25 25,-24-25,-1 0,25 24,-25-24,25 25,0 0,0 0,25-25,-25 25,25-25,-25 24,24-24,1 25,0-25,0 25,0-25,-1 0,1 25,0-25,0 25,0-25,-1 24,1-24,0 0,0 25,0-25</inkml:trace>
  <inkml:trace contextRef="#ctx0" brushRef="#br0" timeOffset="80.99">22027 16594,'0'-24,"0"-1,0 0,-25 25,0 0,0 0,1 0,-1 25,0-25,0 25,0-25,25 24,-24 1,-1 0,25 0,0 0,-25-1,25 1,0 0,25-25,0-25,-1 25,1 0,-25-25,25 25,0-24,0 24,-1-25,1 25,0-25,0 0,0 25,0-25,-25 1,0-1,24 25,-24-25,0 50,0 0,0-1,0 1,25 0,-25 0,25 0,-25-1,25 1,-25 0,25 0,-25 0,24-1,-24 1,25 0,-25 0,0 0,0-1,25 1,-25 0,0 0,0 0,0-1,-25-24,25 25,-25-25,25 25,-24-25,-1 0,0 0,25-25,-25 25,0-25,25 1,0-1,0 0,0 0,25 0,0 1,0-1,0 25,-1-25,1 25,0 0,0-25</inkml:trace>
  <inkml:trace contextRef="#ctx0" brushRef="#br0" timeOffset="81.99">22746 16669,'0'-25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5:55:32.19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361 2580,'-50'-25,"50"50,-25-25,25 24,0 1,0 0,0 0,0 0,0 0,0-1,0 1,0 0,0 0,0 0,0-1,0 1,0 25,0-25,25 24,-25-24,0 25,0-26,25 26,-25 0,0-1,0 1,0-1,25 1,-25 0,0-1,0 26,0-26,0 1,0 0,25 24,-25 0,0-24,0 24,0-24,0 24,0 1,0-26,0 26,0-1,0-24,0 24,0-24,0-1,-25 26,25-26,0 1,0 0,0-25,0 24,0-24,0 0,0 0,0-1</inkml:trace>
  <inkml:trace contextRef="#ctx0" brushRef="#br0" timeOffset="1283.61">11336 2580,'25'0,"0"0,0 0,-1 0,1 0,0 0,0 0,0 0,-1 0,1 0,0 0,0-25,24 25,-24 0,0 0,0 0,0 0,24 0,-24 0,25 0,-26-25,26 25,0 0,-1 0,1 0,-1 0,1-25,0 25,24 0,-24 0,24-25,-24 25,24 0,-24 0,24-24,1 24,-26 0,26 0,-26 0,26-25,-26 25,26 0,-26-25,26 25,-1 0,-24-25,24 25,-24 0,24-25,1 25,-26 0,1-24,24 24,-24 0,-1-25,1 25,0 0,-1-25,1 25,-25 0,24 0,1-25,-25 25,24 0,-24-25,25 25,-26 0,1 0,0-24,0 24,0 0,0-25,-1 25,1 0,0 0,-25-25,0 50,0 0,0-1,0 1,0 0,0 0,25 0,-25-1,0 1,0 0,25 0,-25 0,0 24,24-24,-24 25,25-26,-25 26,25 0,0-1,-25 1,25 24,-1-24,-24 0,25 24,0 0,-25 1,25-26,-25 26,25-1,-25-24,0 24,24 1,-24-26,25 26,-25-1,0 1,25-26,-25 26,0-1,0-24,25-1,-25 26,0-26,0 1,0-25,0 24,0-24,0 25,0-26,0 26,0-25,0 0,0-1,0 1,0 0</inkml:trace>
  <inkml:trace contextRef="#ctx0" brushRef="#br0" timeOffset="2403.19">11435 5159,'25'0,"0"0,0 0,0 0,-1 0,26-24,-25 24,0 0,24 0,1 0,-25 0,24 0,1-25,-1 25,1 0,0 0,-1 0,1 0,-1 0,26 0,-26 0,1 0,24-25,-24 25,25 0,-26 0,26 0,-26 0,26 0,-1 0,-24 0,24 0,-24 0,24 0,0 0,-24 0,24 0,1 0,-26 0,26 0,-25 0,24 0,0-25,-24 25,24 0,-24 0,24-25,-24 25,24 0,-24 0,24-24,-24 24,24 0,-24 0,0 0,-1-25,26 25,-26 0,1 0,0 0,-1 0,1-25,-1 25,1 0,0 0,-26-25,26 25,0 0,-26 0,26-25,-25 25,24 0,-24 0,25 0,-25 0,-1 0,1 0,0 0,0 0,0 0,-1-24,1 24,0 0,0 0,0 0,-1 0,1 0,0 0,0 0,0 0,-25-25</inkml:trace>
  <inkml:trace contextRef="#ctx0" brushRef="#br0" timeOffset="3049.03">15057 4118,'0'24,"0"1,25-25,-25 25,0 0,0 0,0-1,24-24,-24 25,0 0,25 0,-25 0</inkml:trace>
  <inkml:trace contextRef="#ctx0" brushRef="#br0" timeOffset="4031.94">14114 3051,'-25'0,"25"-25,0 0,25 1,0-1,0 25,0-25,-1 25,1-25,0 25,25 0,-26-25,26 25,0 0,-1-24,1 24,0 0,24 0,-24 0,-1 24,26-24,-26 0,26 25,-1-25,-24 0,24 25,-24-25,24 0,-24 25,-1-25,1 0,24 0,-49 0,25 0,-1 0,1 0,-25 0,24 0,-24 0,0-25,0 25,0-25,-1 25,1 0,0-25,0 25,-25-24,25 24,-25-25,24 25,-24-25,0 0</inkml:trace>
  <inkml:trace contextRef="#ctx0" brushRef="#br0" timeOffset="4359.96">16545 2332,'0'-25,"-25"25,25 25,0-1,0 1,0 0,0 0,0 0,0-1,0 26,0-25,0 0,0 24,0-24,0 25,0-25,0-1,0 26,0-25,0 0,0-1,0 1,0 0,0 0,0 0,0-1,0 1</inkml:trace>
  <inkml:trace contextRef="#ctx0" brushRef="#br0" timeOffset="5123.96">16694 2927,'0'-25,"0"0,25 25,-25-24,25 24,-25-25,24 25,1 0,0 0,-25 25,25-25,-25 24,0 1,25 0,-25 0,0 0,0-1,24 1,-24 0,0 0,0 0,0-1,25-24,-25-24,0-1,0 0,0 0,25 25,-25-25,0 1,25 24,-25-25,25 25,-25-25,24 25,-24 25,0 0,25-1,-25 1,0 0,0-50,25 25,-25-25,25 25,0-24,-1-1,1 25,-25-25,25 25,0 0,0-25,-1 25,1 0,0 0,0 0,0 25,-1 0,1 0,-25-1,0 1,0 0,0 0,0 0,0-1,0 1,0 0,0 0,0 0,-25-25,25 24,0 1,-24-25,24-25</inkml:trace>
  <inkml:trace contextRef="#ctx0" brushRef="#br0" timeOffset="5588.05">17388 2431,'0'-25,"-24"25,24-25,-25 25,25-25,0 1,25 24,-1-25,1 25,0-25,0 25,0 0,-1 0,1 0,-25 25,0 0,25-25,-25 24,0 1,0 0,25 0,-25 0,0-1,0 1,25-25,-25 25,0 0,0 0,0-1,0 1,-25-25,0 0,0 0,0 0,1 0</inkml:trace>
  <inkml:trace contextRef="#ctx0" brushRef="#br0" timeOffset="5758.99">18083 2704,'0'0</inkml:trace>
  <inkml:trace contextRef="#ctx0" brushRef="#br0" timeOffset="8111.14">17388 2356,'-24'0,"24"-24,24-1,1 25,-25-25,25 25,0 0,0 0,-25-25,24 25,-24 25,0 0,0 0,0-1,0 1,-24-25,24 25,-25-25,25 25,0 0,-25-25,50-25,0 25,-1 0,1 0,0 0,0 0,-25 25,25-25,-25 24,24-24,-24 25,0 0,0 0,0 0,-24-25,24 24,-25-24,25 25,-25-25,0 0,25 25,-25-25,1 0,24 25,-25-25,0 0,25 25,-25-25</inkml:trace>
  <inkml:trace contextRef="#ctx0" brushRef="#br0" timeOffset="9910.84">3622 2381</inkml:trace>
  <inkml:trace contextRef="#ctx0" brushRef="#br0" timeOffset="11476.78">3151 2729,'-25'-25,"25"0,0 50,0 0,0-1,0 1,0 0,0 0,0 0,25-25,-25 24,0 1,0 0,24-25,-24 25,0 0,0-1,0 1,0 0,25-25,-25 25,0 0,0-1,0 1,0 0,25 0,-25 0,0-1,0 1,0 0,25 0,-25 0,0-1,25-24,-1 0,-24-24,25-1,0 0,0 0,-25 0,25 1,-25-1,24 0,-24 0,25 0,-25 1,25-1,-25-25,25 25,-25 1,25-26,-1 25,-24 0,25 1,-25-1,25 0,0 0,-25 0,0 1,25-1,-25 0,0 0,0 0,0 50</inkml:trace>
  <inkml:trace contextRef="#ctx0" brushRef="#br0" timeOffset="12183.74">3994 3324,'0'25,"0"-1,0 1,-25 0,25 0,0 0,0-1,0 1,0 0,0 0,0 0,0-1,0 1,0 0,0 0,0 0,0 0,0-1,0 1,0 0,0 0,0 0,0-1,0-48</inkml:trace>
  <inkml:trace contextRef="#ctx0" brushRef="#br0" timeOffset="13071.66">4440 3150,'25'0,"0"0,0 0,0 0,-1 0,1-25,0 25,0 0,0 0,-1-24,26 24,-25 0,-25-25,25 25,-1 0,1 0,0-25,0 25,0 0,-25-25</inkml:trace>
  <inkml:trace contextRef="#ctx0" brushRef="#br0" timeOffset="13459.27">4639 3225,'0'0,"25"0,-1 0,1 0,0 0,0-25,0 25,-1 0,1 0,0-25,0 25,0-25,-1 25,1 0,0 0,-25-25,25 25,0 0</inkml:trace>
  <inkml:trace contextRef="#ctx0" brushRef="#br0" timeOffset="13980.55">5705 2629,'-24'-25,"24"50,0 0,0 0,0 0,24 0,-24-1,0 1,0 0,0 0,0 24,0-24,0 0,0 0,0 24,0-24,0 0,0 25,0-26,0 1,0 0,25 0,-25 0,0-1,0 1,0 0,0 0,0-50,0 0,0 0</inkml:trace>
  <inkml:trace contextRef="#ctx0" brushRef="#br0" timeOffset="14837.22">6077 3001,'0'-24,"0"-1,25 25,0 0,-25-25,25 25,0 0,0 0,-1 0,1 0,-25 25,25-25,-25 25,0-1,25 1,-25 0,0 0,0 0,0-1,0 1,0 0,0 0,0-50,0 0,0 0,0 1,0-1,0 0,25 25,-25-25,24 25,1 0,0 0,-25 25,25-25,-25 25,0 0,0-1,25-24,-25 25,0-50,0 1,0-1,0 0,0 0,0 0,24 25,-24-24,25 24,-25-25,25 25,0 0,0 0,-1 0,-24 25,25-25,-25 24,25 1,-25 0,0 0,25 0,-25-1,25 1,-25 0,0 0,0 0,0-1,0 1,0-50</inkml:trace>
  <inkml:trace contextRef="#ctx0" brushRef="#br0" timeOffset="15391.81">6772 2332,'-25'0,"25"-25,-25 25,25-25,0 0,0 0,0 1,25-1,0 25,-25-25,25 25,0-25,-1 25,1 0,0 0,0 0,-25 25,25 0,-25 0,0-1,0 1,0 0,0 0,0 0,0-1,-25-24,25 25,0 0,25-25,-1 0,1 0,0 0,0 0,0 0,-1 25,1-25,0 0,-25 25,25-25,-25 24,0 1,-25-25,0 25,0-25,1 25,-1-25,0 0,0 0,0 0,1 25,-1-25</inkml:trace>
  <inkml:trace contextRef="#ctx0" brushRef="#br0" timeOffset="16943.77">2654 5234,'0'25,"25"-25,-25 24,25-24,0 0,0 0,-1-24,1-1,0 0,-25 0,0 0,25 25,-25-24,0-1,0 0,0 0,0 0,0 1,0-1,0 0,0 0,0 0,0 50,0 0,0 0,25 0,-25-1,0 1,24 0,-24 0,25 0,-25 24,25-24,-25 0,25 24,-25 1,0-25,0 24,0 1,25 0,-25-1,0 1,0-25,0 24,25-24,-25 0,0 0,0-1,0 1,0 0,0 0,0-50,0 0,0 0,-25 1,25-1,0 0,0 0,-25 0,25-24,0 24,0-25,-25 26,25-26,0 25,0-24,0 24,0 0,0-25,0 26,0-1,0 0,0 0,0 0,25 1,0-1,0 0,-1 25,1-25,0 25,-25 25,25-25,0 25,-25 0,24-25,-24 24,0 1,0 0,0 0,0 0,0-1,0 1,-24 0,24 0,-25 0,0-1,25 1,-25-25,25 25,-25-25,25 25,-24-25</inkml:trace>
  <inkml:trace contextRef="#ctx0" brushRef="#br0" timeOffset="17363.52">3622 5581,'0'-25,"0"0,0 50,0 0,0 0,0 0,0-1,0 1,0 0,0 0,25 0,-25-1,0 1,0 0,0 0,0 0,0 0,0-1,0 1,0 0,0 0,0 0,0-1,0 1,0-50</inkml:trace>
  <inkml:trace contextRef="#ctx0" brushRef="#br0" timeOffset="17715.88">4168 5259,'24'0,"-24"24,25-24,0 0,0 0,0 0,-1 0,1 0,-25-24,25 24,0 0,0 0,-1 0,1 0,0 0,0-25,0 25,-1 0</inkml:trace>
  <inkml:trace contextRef="#ctx0" brushRef="#br0" timeOffset="17928.08">4316 5407,'0'0,"-24"0,48 0,-24-24,25 24,0 0,0-25,0 25,-1-25,1 25,0 0,0-25,0 25,-1 0,-24-25</inkml:trace>
  <inkml:trace contextRef="#ctx0" brushRef="#br0" timeOffset="21375.48">5333 4713,'25'0,"0"0,0-25,0 25,-1 0,1-25,0 25,0-25,0 25,-1 0,1 0,-25-24,25 24,0 0,-25-25,25 25,-1 0,-24 25,0-1,0 1,0 0,0 0,-24 0,24-1,0 1,-25 0,25 0,0 25,-25-26,25 1,-25 0,25 25,0-26,-25 1,25 0,-24 0,24 0,0-1,-25 1,25 0,-25 0,25-50</inkml:trace>
  <inkml:trace contextRef="#ctx0" brushRef="#br0" timeOffset="22090.99">6003 4564,'-25'0,"25"25,0 0,0-1,0 1,0 0,0 0,0 0,0-1,0 1,0 0,0 25,0-25,0-1,0 1,0 0,0 0,0 0,0-1,0 1,0 0,0 0,0 0,0-50,0 0,0 0,0 0,0 1,0-1,0 0,25 25,-25-25,25 25,-25-25,25 25,-25-24,24 24,1 0,0-25,0 25,0 0,0 0,-25 25,24-25,1 0,-25 24,0 1,0 0,0 0,0 0,-25-25,1 24,-1-24,25 25,-25-25,0 0,0 25,0-25,1 0,-1 0,0 0</inkml:trace>
  <inkml:trace contextRef="#ctx0" brushRef="#br0" timeOffset="23035.92">6673 4738,'-25'0,"0"0,0 0,1 0,-1 24,0 1,0 0,0 0,25 0,-24 0,-1-1,25 1,0 0,0 0,0 0,0-1,0 1,25 0,-1-25,1 0,0 0,-25-25,25 25,0 0,-25-25,24 25,-24-24,25-1,-25 0,0 0,0 0,0 1,-25 24,25 24,0 1,0 0,0 0,25 0,0-25,0 24,0-24,-1 0,1-24,0 24,0 0,-25-25,25 25,-25-25,24 25,-24-25,0 0,0 1,0-1,0 0,0 0,0 0,-24 0,-1 1,50 48,-1 1,1 0,0 0,0-25,-25 25,25 0,-1-1,-24 1,25-25,0 25,0 0,-25 0,25-25,-25 24,24-24,-24 25,25-25,-25 25,25-25,0 0,0 0,0 0,-1 0,1 0,0 0,-25-25</inkml:trace>
  <inkml:trace contextRef="#ctx0" brushRef="#br0" timeOffset="24791.69">3423 7094,'25'0,"0"0,0 0,-25-25,25 25,24 0,-24-24,0 24,0-25,24 25,-24-25,25 25,-26-25,26 25,-25-25,24 25,1-24,-25 24,25-25,-26 25,1 0,0-25,0 25,0 0,-25-25</inkml:trace>
  <inkml:trace contextRef="#ctx0" brushRef="#br0" timeOffset="25059.46">3895 6945,'-25'0,"25"25,0 0,25-25,-25 25,0 0,0-1,0 1,0 25,24-25,-24-1,0 1,0 0,0 0,0 0,0 24,0-24,0 0,25 0,-25-1,0 1,0 0,0 0,0 0</inkml:trace>
  <inkml:trace contextRef="#ctx0" brushRef="#br0" timeOffset="25372.2">4416 7169,'0'24,"0"1,0 0,-25 0,25 0,0-1,0 1,0 0,0 0,0 0,0 24,0-24,0 0,0 0,0-1,0 1,0 0,0 0,0 0,0-1,25-24</inkml:trace>
  <inkml:trace contextRef="#ctx0" brushRef="#br0" timeOffset="25620.66">4936 7094,'25'0,"0"0,-25-25,25 25,0 0,0 0,-1 0,1 0,0 0,0 0,0-24</inkml:trace>
  <inkml:trace contextRef="#ctx0" brushRef="#br0" timeOffset="25803.5">5036 7193,'0'0,"-25"0,25 25,0-50,25 25,0-24,-1 24,1-25,0 25,0 0,0-25</inkml:trace>
  <inkml:trace contextRef="#ctx0" brushRef="#br0" timeOffset="26471.37">6276 6648,'0'-25,"-25"25,0 0,1 0,-1 0,0 25,0-25,0 0,0 0,1 0,-1 0,0 0,25 24,0 1,-25-25,25 25,0 0,0 0,0-1,0 1,0 0,25-25,0 0,0 0,-1 0,1 0,0 0,0 0,0 0,0 0,-1 0,1 0,-25 25,25-25,0 0,-25 25,0 0,0-1,-25-24,0 25,0-25,1 25,-1-25,-25 25,25-25,-24 0,24 25,-25-25,1 24,-1-24,25 0,-24 25,24-25,0 0,0 0,0 0</inkml:trace>
  <inkml:trace contextRef="#ctx0" brushRef="#br0" timeOffset="26911.38">6772 6672,'-25'0,"0"-24,1 24,-1 0,25 24,-25 1,25 0,0 0,-25 0,25-1,0 1,0 0,0 0,0 0,0 0,0-1,0 1,0 0,25 0,-25 0,25-25,0 24,-1-24,1 0,0 0,0-24,0-1,-1 0,-24 0,25 25,-25-25,0 1,0-1,0 0,0 0,0 0,0 0,-25 1,1-1,24 0,-25 25,0-25,0 25,0 0,25-25,-24 25,-1 0</inkml:trace>
  <inkml:trace contextRef="#ctx0" brushRef="#br0" timeOffset="27276.22">7119 6598,'-25'0,"25"25,-24-25,24 25,0-1,-25 1,25 0,0 0,0 0,0-1,0 1,0 0,25 0,-25 0,24-25,1 25,0-1,0-24,0 0,-25 25,25-25,-1 0,1-25,0 25,0-24,0 24,-25-25,0 0,24 0,-24 0,0 0,0 1,-24 24,24-25,-25 0,0 25,25-25,-25 25,0-25,1 25,24-24,-25 24,0-25,0 25,25-25</inkml:trace>
  <inkml:trace contextRef="#ctx0" brushRef="#br0" timeOffset="27559.22">7367 6201,'-24'0,"-1"0,0 25,0-25,0 25,25 0,25-25,0 0,-25-25,25 25,0-25,-25 0,24 25,-24-25,0 1,0-1,-24 25</inkml:trace>
  <inkml:trace contextRef="#ctx0" brushRef="#br0" timeOffset="27891.56">8037 6524,'0'-25,"-25"25,0 25,1-25,-1 24,0-24,0 25,25 0,-25-25,1 25,24 0,-25-1,25 1,0 0,0 0,0 0,0-1,0 1,25 0,-1-25,-24 25,25-25,0 0,25 0,-26 0,1 0,25 0,-25 0,-1 0,26-25,-25 25,0-25,24 25,-24-25</inkml:trace>
  <inkml:trace contextRef="#ctx0" brushRef="#br0" timeOffset="29223.58">3076 8607,'-25'0,"25"25,0 0,25-25,0 0,-25-25,25 25,-25-25,25 25,-25-25,24 25,-24-24,0-1,25 0,-25 0,0 0,0 1,0-1,0 0,0 50,0 0,0-1,25-24,-25 25,0 25,25-25,-25-1,25 26,-25-25,24 24,-24 1,25-25,-25 24,0 1,25-25,-25 24,25 1,-25 0,0-1,25-24,-25 25,0-25,24 24,-24-24,0 0,0 0,0-1,25 1,-25-50,0 1,-25-1,25 0,-24 0,24 0,0 1,-25-1,25 0,0-25,-25 26,25-1,-25 0,25-25,0 25,-25-24,25 24,-24-25,24 26,0-26,0 0,0 26,0-26,0 25,0-24,24 24,-24 0,25 0,-25 0,25 1,0 24,0-25,-1 25,1 0,0 0,0 0,0 0,-25 25,24-25,-24 24,25 1,-25 0,0 0,0 0,0-1,0 1,0 0,0 0,-25 0,1-1,24 1,-25 0,0 0,0-25,0 25,1-1,-1 1,0 0,0-25,0 25</inkml:trace>
  <inkml:trace contextRef="#ctx0" brushRef="#br0" timeOffset="29680.33">4118 9054,'0'0,"-25"0,0 0,1 0,24-25,0 0,24 25,1 0,0-25,0 25,0 0,-1 0,1 0,0 0,0 0,-25 25,25-25,-25 25,0 0,0 0,0-1,0 1,-25 0,0 0,25 0,-25-1,0 1,1 0,-1 0,0 0,0-1,0 1,1 0,-1 0,25 0,-25-25,25 24,25-24,0 0,-1 0,1 0,0 0,0 0,0 0,-1-24,26 24,0-25,-26 25,26-25</inkml:trace>
  <inkml:trace contextRef="#ctx0" brushRef="#br0" timeOffset="29903.64">5011 8905,'-25'0,"25"-25,0 0,25 25,0-25,0 25,-1-24,1 24,0-25,0 25,0-25,24 25,-24-25,0 25,0 0,24-25</inkml:trace>
  <inkml:trace contextRef="#ctx0" brushRef="#br0" timeOffset="30079.62">5185 8930,'0'0,"-25"24,0-24,25 25,0-50,25 25,0-24,-1 24,1-25,0 25,0-25,0 0,24 25,-24-25,25 1</inkml:trace>
  <inkml:trace contextRef="#ctx0" brushRef="#br0" timeOffset="31679.92">6698 8037,'0'-25,"-25"25,25-25,-25 25,0 0,25 25,-25-25,1 0,-1 0,25 25,-25-25,0 25,0-1,25 1,-24 0,24 0,0 0,0-1,0 1,0 0,0 0,0 0,0-1,0 1,0 0,0 0,0 0,0-1,24-24,-24 25,25-25,-25 25,25-25,0 25,0-25,-1 0,1 0,0-25,0 25,0-25,-1 0,1 25,-25-24,25-1,-25 0,25 0,0 25,-25-25,0 1,24-1,-24 0,0 0,0 0,0 1,0-1,-24 0,24 0,-25 0,0 1,0-1,0 0,1 0,-1 25,0-25,0 25,0 0,1 0,24 25,0 0</inkml:trace>
  <inkml:trace contextRef="#ctx0" brushRef="#br0" timeOffset="31967.51">7367 8136,'0'25,"-24"-25,24-25,24 25,1-25,-50 25,25 25,-24-25</inkml:trace>
  <inkml:trace contextRef="#ctx0" brushRef="#br0" timeOffset="32650.72">7987 7838,'0'-25,"25"25,-50 0,1 0,-1 0,0 25,0-25,0 25,1-25,-1 0,0 25,0-25,0 0,1 25,24-1,0 1,0 0,24-25,-24 25,0 0,0 0,25-1,-25 1,0 0,0 0,25-25,-25 25,25-25,0-25,-1 25,1-25,0 25,0 0,0 0,-1 0,1 0,0 0,0 0,0 0,-1 0,1 25,0 0,0-25,-25 24,0 1,0 0,0 0,-25 0,0-1,0-24,1 25,-1 0,0-25,-25 25,26 0,-26-25,25 0,-24 24,-1-24,25 0,-24 25,24-25,0 0,0 0,0 0,1 0,24-25</inkml:trace>
  <inkml:trace contextRef="#ctx0" brushRef="#br0" timeOffset="33235.43">8558 7764,'0'-25,"0"50,0 0,0-1,0 1,0 0,25 0,-25 0,0 24,25-24,-25 0,0 0,24 24,-24-24,0 0,0 25,25-26,-25 1,0 0,0 0,25-25,-25 25,0-1,0 1,-25-25,25-25,-25 1,25-1,0 0,0 0,25 25,-25-25,25 25,0-24,0 24,-1 0,1-25,0 25,0 0,0 25,-1-25,1 24,-25 1,0 0,0 0,-25-25,1 25,-1-1,0-24,-25 25,26-25,-1 0,0 25,0-25,0 0,1 0,-1 25,0-25</inkml:trace>
  <inkml:trace contextRef="#ctx0" brushRef="#br0" timeOffset="33959.65">9327 8111,'-25'0,"0"0,0 0,1 0,-1 0,0 25,0 0,0-25,25 25,-24-25,24 24,-25 1,25 0,0 0,0 0,0-1,0 1,25-25,-1 0,1 0,0 0,0-25,0 25,-25-24,24-1,-24 0,0 0,0 0,-24 1,24 48,0 1,0 0,0 0,0 0,24-25,-24 24,25-24,0 0,0 0,0 0,0 0,-25-24,0-1,0 0,0 0,0 0,0 1,0-1,0 0,24 25,-24-25,25 25,0 0,-25 25,25-25,0 0,-25 25,24-25,-24 25,25-25,0 24,0-24,0 25,-1-25,1 0,0 0,0 0,-25-25,25 25,-1 0,1 0,-25-24,25 24,0 0</inkml:trace>
  <inkml:trace contextRef="#ctx0" brushRef="#br0" timeOffset="34139.5">10121 8037,'-25'0,"25"-25</inkml:trace>
  <inkml:trace contextRef="#ctx0" brushRef="#br0" timeOffset="37241.88">14437 4043,'-25'0,"0"0,0 0,0 0,1 0,-1 25,0-25,0 25,0-25,1 25,-1-1,0 1,25 0,-25-25,25 25,-25 0,1-1,24 1,-25 0,25 25,-25-26,25 1,0 25,0-25,-25 24,25 1,0-1,0 1,0 0,0-1,0 1,0 0,0-1,0 1,0-1,25-24,0 25,-25-1,25-24,-1 25,1-25,0 24,0-24,0 0,-1 0,-24-1,25 1,0 0,0 0,-25 0,25-25,-25 24,0 1,-25-25,0 0,0-25,0 25,1 0,-1 0,25-24,-25 24,0 0,0-25,1 25,-1-25,0 25,0 0,25-25,-25 25,25 25,25-25,0 25,0-25,-25 25,25-25,-1 24,1-24,0 25,0 0,0 0,-1 0,1-1,0-24,0 25,0-25,-1 25,1-25,-25 25,25-25,-25-25,25 0,-25 0,0 1,0-1,0 0,0 0,0 0,0 1,0-1,0 0,0 0</inkml:trace>
  <inkml:trace contextRef="#ctx0" brushRef="#br0" timeOffset="37725.11">15404 5407,'-25'0,"25"-24,-25 24,1 0,24 24,-25-24,25 25,-25 0,25 0,0 0,0-1,-25 1,25 0,0 0,0 0,0-1,0 1,0 0,0 25,25-26,-25 1,25 0,0-25,-1 25,1 0,0-25,0 0,0 0,-1 0,1 0,0 0,0 0,0-25,24 0,-24 25,0-25,0 0,0 1,-25-1,24 0,1 0,-25 0,0 1,0-1,0 0,0-25,0 26,-25-1,25 0,-24-25,-1 26,0-1,0 0,0 0,0 0,1 25,24-24,-25 24,0 0</inkml:trace>
  <inkml:trace contextRef="#ctx0" brushRef="#br0" timeOffset="38013.58">15528 5631,'0'24,"25"-24,0 25,-1 0,1-25,-25 25,25 0,0-25,-25 24,25 1,0-25,-1 25,1 0,0 0,0-25,0 25,-1-25,1 24,25-24,-25 25,-1-25,1 25,25-25,-25 0,-1 0,1 0,25 0,-25 0,-1 0,1 0</inkml:trace>
  <inkml:trace contextRef="#ctx0" brushRef="#br0" timeOffset="38185.43">16619 5730,'0'-25,"0"0</inkml:trace>
  <inkml:trace contextRef="#ctx0" brushRef="#br0" timeOffset="38777.5">15280 5457,'0'-25,"25"0,0 25,-25-24,24 24,1 0,0-25,0 25,0-25,-1 25,1 0,0-25,0 25,0 0,-1 0</inkml:trace>
  <inkml:trace contextRef="#ctx0" brushRef="#br0" timeOffset="71014.48">7789 10592,'0'0,"-25"24,25 1,-25 0,1-25,24 25,-25 0,0-1,25 1,-25-25,25-25,0 1,25 24,-25-25,0 0,0 0,25 25,-25-25,25 1,-25-1,0 0,24 25,-24-25,0 0,0 1,25 24,-25-25,0 0,0 50,0 0,0-1,0-48,25 24,-25-25,25 25,0 0,-1 0,1 0,-25 25,25-25,0 24,0 1,-1-25,-24 25,25-25,0 25,0-25,-25 25,25-25,-1 24,1-24,0 25,0-25,0 25,0-25</inkml:trace>
  <inkml:trace contextRef="#ctx0" brushRef="#br0" timeOffset="73064">7913 10567,'0'-25,"-25"25,25 25,0 0,0-1,0 1,0 0,0 0,0 0,25-25,-25 24,0 1,25-25,-25 25,0 0,0 0,25-1,-25 1,0 0,0 0,24-25,-24 25,0-1,0 1,0 0,0 0,0 0,25-1,-25 1,0 0,0 0,0 0,0 0,25-1,-25 1,0 0,0 0,0 0,25-25,-25 24,0 1,0 0,0 0,0 0,0-1,0 1,0 0,0 0,25-25,-25 25,0-1,0 1,0 0,0 0,0 0,0-1,0 1,0 0,0 0,0 0,0-1,0 1,0 0,0 0,0 0,0-1,0 1,0 0,0 0,0 0,0-1,0 1,0 0,0 0,0 0,0 0,-25-1,25 1,0 0,0 0,0 0,0-1,0 1,0 0,0 0,0 0,0-1,0 1,0 0,0 0,0 0,0-1,0 1,0 0,0 0,0 0,0-1,0 1,0 0,0 0,0 0,0-1,0 1,0 0,0 0,0 0,0-1,0 1,0 0,0 0,0 0,0-1,0 1,0 0,0 0,0 0,0 0,0-1,0 1,0 0,0 0,25 0,-25-1,0 1,0 0,0 0,0 0,0-1,0 1,0 0,0 0,0 0,0-1,0 1,0 0,0 0,0 0,0-1,0 1,0 0,24 0,-24 0,0-1,0 1,0 0,0 0,0 24,0-24,0 0,0 0,0 0,0-1,0 26,0-25,0 0,0-1,0 1,0 25,0-25,0 0,0-1,0 1,0 0,0 0,0 0,0 24,0-24,25 0,-25 0,0-1,0 1,0 0,0 0,0 0,0-1,0 1,0 0,25 0,-25 0,0-1,0 1,0 0,0 25,0-26,0 1,0 0,0 0,0 0,0 24,0-24,0 0,0 0,0-1,0 1,0 0,0 0,0 0,0 0,0-1,25 1,-25 0,0 0,0 0,0-1,0 1,0 0,0 0,0 0,0-1,0 1,0 0,0 0,0 0,0-1,0 1,0 0,25-25,-25 25,0 0,0-1,0 1,0 0,0 0,0 0,0-1,0 1,0 0,0 0,0 0,0-1,0 1,0 0,0 0,0 0,0-1,0 1,0 0,0 0,0 0,0 0,0-1,0 1,0 0,25 0,-25 0,0-1,0 1,0 0,24 0,-24 0,0-1,25 1,-25 0,0 0,25-25,-25 25,0-1,0 1,0 0</inkml:trace>
  <inkml:trace contextRef="#ctx0" brushRef="#br0" timeOffset="73995">8558 16867,'0'0,"25"0,0 0,-1 0,1 0,0 0,0 0,0 0,-1 0,1 0,0 0,0 0,-25 25,25-25,-1 0,1 0,0 0,0 0,0 0,-1 0,1 0,0 0,0 0,0 0,-1 0,1 0,0 0,0 0,0 0,-1 0,1 0,0-25,0 25,0 0</inkml:trace>
  <inkml:trace contextRef="#ctx0" brushRef="#br0" timeOffset="75898.97">8360 16917,'24'0,"1"0,0 0,0 0,0 0,-1 0,1 0,0-25,0 25,0 0,-1 0,1 0,0 0,0 0,0 0,-1-25,1 25,0 0,0 0,0 0,-1 0,1 0,0 0,0 0,0 0,24 0,-24 0,0 0,0-25,-1 25,1 0,0 0,25 0,-26 0,1 0,0 0,25 0,-25-24,-1 24,1 0,25 0,-25 0,-1 0,1 0,0 0,0-25,0 25,-1 0,1 0,0 0,0 0,0 0,-1 0,1 0,0 0,0 0,0 0,-1 0,1 0,0 0,0 0,0 0,-1 0,1 0,0 0,0 0,0 0,-1 0,1 0,0 0,0 0,0 0,-1 0,1 0,0 0,0 0,0 0,0 0,-1 0,1 0,0 0,0 0,0 0,-1 0,-24-25,25 25,0 0,0 0,0 0,-1 0,1 0,0 0,-25-25,25 25,0 0,-1 0,1 0,0 0,0 0,0 0,-1-25,1 25,0 0,0 0,0 0,-1 0,1 0,0 0,0 0,0 0,-1 0,1 0,0 0,0 0,0 0,-1 0,1 0,0 0,0 0,0 0,0 0,-1 0,-24 25,25-25,0 0,0 0,0 0,-1 0,1 0,0 0,0 0,0 0,-1 0,1 0,0 0,0 0,0 0,-1 0,1 0,0 0,0 0,0 0,-1 0,1 0,0 0,0 25,0-25,-1 0,1 0,0 0,0 0,-25 25,25-25,-1 0,1 0,0 0,0 0,0 0,-1 0,1 0,0 0,0 0,0 0,-1 0,1 0,0 0,0 0,0 0,0 0,24 0,-24 0,0 0,0 0,-1 25,1-25,25 0,-25 0,-1 0,1 0,0 0,0 0,0 0,-1 0,1 0,0 0,0 0,0-25,-1 25,1 0,0 0,0 0,0 0,-1 0,1 0,0 0,0 0,0 0,-1 0,1 0,0-25,0 25,0 0,-1 0,1 25,0-25,0 0,0 0,0 0,-1 0,1 0,0 0,0 0,0 0,-1 0,1 0,0 0,0 25,0-25,-1 0,1 0,0 0,0 0,0 0,-1 0,1 0,0 0,25 0,-26 0,1 0,0 0,0 0,0 0,-1 0,1 0,25 0,-25 0,-1 0,1 0,25 0,-25 0,-1 0,1 0,0 0,25 0,-25 0,-1 0,1 0,25 0,-25 0,-1 0,1 0,25-25,-25 25,-1 0,1 0,25 0,-25 0,-1 0,1 0,0 0,25 0,-26 0,1 0,0 0,0 0,24 0,-24 0,0 0,0 0,24 0,-24 0,0-25,25 25,-26 0,1 0,25 0,-25 0,24 0,-24 0,25 0,-25 0,24 0,-24 0,25 0,-1 0,-24 0,25-25,-1 25,-24 0,25 0,-1 0,-24 0,0 0,24 0,-24 0,0 0</inkml:trace>
  <inkml:trace contextRef="#ctx0" brushRef="#br0" timeOffset="77838.78">16322 16818,'25'0,"-1"0,1 0,0 0,0 0,0 0,-1 0,1 0,0-25,0 25,0 0,-1 0,1 0,0 0,0 0,0 0,0 0,-1 0,1 0,0 0,0 0,0 0,-1 0,1 0,0 0,0 0,0 0,-1 0,1-25,0 25,25 0,-26 0,1 0,0 0,0 0,0 0,-1 0,26 0,-25 0,0-25,-1 25,1 0,25 0,-25 0,-1 0,1 0,0 0,0 0,0 0,-1 0,26 0,-25-25,0 25,0 0,-1 0,26 0,-25 0,0 0,-1 0,1 0,0 0,25 0,-26-24,1 24,0 0,0 0,0 0,-1 0,26 0,-25 0,0 0,-1-25,1 25,0 0,25 0,-26 0,1 0,0 0,0 0,24-25,-24 25,0 0,25 0,-26 0,1 0,0 0,25 0,-26-25,1 25,25 0,-25 0,0 0,24 0,-24 0,0-25,24 25,-24 0,25 0,-25 0,24 0,-24 0,25 0,-26 0,26 0,-25 0,24 0,-24 0,25 0,-25 0,24 0,-24 0,0-24,24 24,-24 0,25 0,-25 0,24 0,-24 0,25 0,-25 0,24 0,-24-25,25 25,-26 0,1 0,25 0,-25 0,24 0,-24 0,0 0,0 0,-1-25,1 25,0 0,0 0,0-25,-1 25,1-25,-25 1,0-1,-25 0,1 25,-1-25,0 25,0 0,0-25,1 25,-1 0,-25 0,25 0,1-25,-1 25,0 0,0 0,50 0,-25 25,25-25,0 0,-1 0,1 0,0 0,25 0,-26 0,1 0,0 25,0-25,0 0,-1 0,1 0,0 0,0 25,0-25,-1 25,-24 0,-24-25,-1 24,0-24,0 0,0 0,1 25,-1-25,0 0,0 0,-24 0,24 25</inkml:trace>
  <inkml:trace contextRef="#ctx0" brushRef="#br0" timeOffset="79042.95">5705 12750,'25'0,"0"0,0 0,0 0,-1 0,1-25,25 25,-25 0,-1-25,26 25,0-25,-26 25,26-25,0 25,-1 0,1-24,0 24,-26-25,26 25,0-25,-1 25,-24 0,0-25,24 25,-24 0,0 0,0 0,-25-25,25 25,-25 25</inkml:trace>
  <inkml:trace contextRef="#ctx0" brushRef="#br0" timeOffset="79283.03">6400 12650,'0'0,"-25"0,0 0,1 0,24 25,0 0,24 0,-24 0,0-1,25 1,-25 25,25-25,-25 24,0-24,0 25,25-26,-25 26,0-25,25 24,-25-24,0 0,24 0,-24 25,0-26,0 1,25 0,-25 0,0 0,0-1,0 1</inkml:trace>
  <inkml:trace contextRef="#ctx0" brushRef="#br0" timeOffset="80495.18">14313 17462,'0'0,"-25"0,0 0,0 0,25-24,0-1,25 25,0-25,0 25,-1 0,1-25,0 25,-25 25,25-25,-25 25,25-25,-25 25,24-1,-24 1,25 0,-25 0,0 0,0 24,25-24,-25 0,0 0,0 0,0-1,25-24,-25 25,0 0,0 0,25 0,-25-1,25-24,-1 0,1-24,0 24,-25-25,25 25,-25-25,25 0,-1 25,-24-25,25 1,-25-1,25 0,-25 0,25 0,-25 1,25-26,-25 25,0 0,0 0,0 1,0-1,0 0,0 0,0 0,0 1,0-1</inkml:trace>
  <inkml:trace contextRef="#ctx0" brushRef="#br0" timeOffset="88080.57">11187 14957,'0'-25,"0"1,0-1,0 0,0 0,-25 25,25-25,0 1,0-1,0 0,0 0,0 0,-24 25,24-24,0-1,0 0,0 0,0 0,0 1,0-1,0 0,0 0,0 0,0 1,0-1,-25 25,25-25,0 0,0 0,0 0,0 1,0-1,0 0,-25 25,25-25,0 0,0 1,0-1,0 0,0 0,0 0,0 1,0-1,0 0,0 0,-25 25,25-25,0 1,0-1,0 0,0 0,0 0,0 1,0-1,0 0,0 0,0 0,0 1,0-1,0 0,0 0,0 0,-25 1,25-1,0 0,0 0,0 0,0 1,0-1,0 0,0 0,0 0,-24 1,24-1,0 0,0 0,0 0,0 0,0 1,0-1,0 0,0 0,0 0,0 1,0-1,0 0,0 0,0 0,0 1,0-1,0 0,0 0,0 0,0 1,0-1,0 0,0 0,0 0,0 1,0-1,0 0,0 0,0 0,0 1,0-1,0 0,0 0,0 0,0 1,0-1,0 0,24 25,-24-25,0 0,0 1,0-1,0 0,0 0,0 0,0 0,0 1,0-1,0 0,0 0,0 0,0 1,0-1,0 0,0 0,0 0,0 1,0-1,0 0,0 0,0 0,0 1,0-1,0 0,0 0,0 0,0 1,0-1,0 0,0 0,0 0,0 1,0-1,0 0,0 0,-24 0,24 1,0-1,0 0,0 0,0 0,0 1,-25 24,25-25,0 0,0 0,0 0,0 0,0 1,0-1,0 0,0 0,0 0,0 1,0-1,0 0,0 0,0 0,0 1,0-1,0 0,0 0,0 0,0 1,0-1,0 0,0 0,0 0,0 1,0-1,0 0,25 25,-25-25,0 0,0 1,0-1,24 25,-24-25,25 0,-25 0,25 25,-25-24,25 24,0 0,-25-25,24 25,1 0,0 0,-25-25,25 25,0 0,-1 0,-24 25,25-25,0 0,-25 25,25-25,0 0,0 0,-1 0,-24 24,25-24,0 0,0 0,0 0,-1 0,-24 25,25-25,0 0,-25 25,25-25,0 0,-1 0,-24 25,25-25,0 25,0-1,0-24,-25 25,24-25,1 0,-25 25,25-25,-25 25,25-25,-25 25,25-25,-25 24,24-24,-24 25,25-25,-25 25,25-25,0 0,-25 25,25-25,-25 25,24-25,-24 24,25-24,-25 25,25-25,-25 25,25-25,0 25,-1-25,-24 25,25-25,-25 24,25 1,-25 0,25-25,-25 25,25-25,-25 25,24-25,1 24,-25 1,25-25,-25 25,25-25,0 25,-1 0,1-25,-25 24,0 1,25-25,-25 25,25-25,0 25,0-25,-25 25,24 0,1-25,-25 24,25-24,-25 25,25-25,-25 25,25-25,-1 25,1-25,-25 25,25-25,0 24,0-24,-25 25,24-25,-24 25,25-25,0 0,-25 25,25-25,0 0,-25 25,24-25,-24 24,25-24,-25 25,25-25,0 0,-25 25,25-25,-25 25,24-25,-24 25,25-25,-25 24,25-24,0 0,-25 25,25-25,-25 25,24-25,-24 25,25-25,-25 25,25-25,-25 24,25-24,-25 25,25-25,-25 25,0 0,24-25,-24 25,25-25,-25 24,25-24,-25 25,25-25,0 25,-1-25,-24 25,25-25,-25 25,25-25,-25 24,25-24,-25 25,25-25,-25 25,25-25,-1 25,1 0,0-25,-25 24,25-24,-25 25,25-25,-25 25,24-25,-24 25,25-25,-25 25,25-25,-25 25,25-25,-25 24,25-24,-1 0,-24 25,25-25,-25 25,25-25,-25 25,25-25,0 25,-1-25,-24 24,25-24,-25 25,25 0,0 0,0-25,-25 25,0-1,24-24,1 25,0 0,-25 0,25-25,-25 25,25-25,-25 24,24-24,1 25,0 0,0 0,0 0,-1-1,1 1,0 0,0 0,0 0,-1-1,1-24,-25 25,25 0,0 0,0-25,-25 25,25-1,-1 1,1-25,-25 25,25-25,-25 25,25-25,-25 25,25-25,-25 24,24-24,1 25,0 0,0 0,0 0,-1-25,-24 25,25-25,-25 24,25-24,-25 25,25-25,0 25,-25 0,24-25,-24 25,25-25,-25 24,25-24,-25 25,25-25,0 0,-25 25,24-25,-24 25,25-25,-25 25,25-25,0 24,0 1,-1-25,-24 25,25-25,-25 25,25-25,-25 25,25-25,-25 24,25-24,-25 25,24-25,1 25,0 0,0-25,-25 25,25-25,-25 24,24-24,-24 25,25-25,-25 25,25-25,0 25,0-25,-25 25,24-25,-24 24,25-24,-25 25,25-25,-25 25,25-25,-25 25,25-25,0 25,-1-25,-24 24,25-24,-25 25,25-25,-25 25,25-25,-25 25,25-25,-25 25,24-1,-24 1,25-25,0 0,-25 25,25-25,-25 25,25-25,-1 25,1-25,-25 24,25 1,0-25,-25 25,25-25,-25 25,24-25,1 25,0-25,-25 25,25-25,0 24,-1-24,-24 25,25-25,-25 25,25-25,0 0,-25 25,25-25,-1 25,1-25,-25 24,25-24,0 25,0-25,-1 25,1-25,-25 25,25-25,0 0,-25 25,25-25,-1 24,1-24,0 25,0 0,0-25,0 25,-1-25,1 25,0-25,-25 24,25-24,0 0,-25 25,24-25,1 25,0-25,-25 25,25-25,-25 25,25-25,-25 24,24-24,1 25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09:57.60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865 8186,'25'0,"-1"0,1 24,0-24,0 25,0-25,-25 25,0 0,24-25,-24 25,0-1,0 1,-24 0,-1 0,25 0,-25-1,0-24,0 25,-24 0,24 0,0 0,0-1,1-24,-1 25,0-25,0 25,0-25,1 0</inkml:trace>
  <inkml:trace contextRef="#ctx0" brushRef="#br0" timeOffset="1087.71">12527 7813,'-25'0,"0"0,25-24,0 48,0 1,0 0,25 0,-25 0,0-1,25 1,0 0,-25 0,24 0,-24 0,0-1,25 1,-25 0,25 0,-25 0,0-1,25-24,-25 25,25-25,-25 25,0-50,24 25,-24-25,0 1,25-1,-25 0,25 0,-25 0,0 1,25-1,-25-25,0 25,25 0,-25-24,24 24,-24 0,0-24,25 24,-25 0,0 0,0 0,25 1,-25-1,0 0,25 25</inkml:trace>
  <inkml:trace contextRef="#ctx0" brushRef="#br0" timeOffset="1537.36">13196 8062,'0'0,"-24"0,24 24,0 1,0 0,0 0,0 0,0-1,0 1,0 0,24 0,-24 0,0-1,0 1,0 0,0 0,0 0,0-1,25 1,-25 0,25-25</inkml:trace>
  <inkml:trace contextRef="#ctx0" brushRef="#br0" timeOffset="2553.5">13965 7937,'-24'0,"24"25,24-25,-24-25,25 25,0 0,0 0,0 0,-1 0,-24-24,25 24,0 0,0 0,0 0,-1-25,1 25,0 0,0 0,0-25,-1 25,1 0,0 0,-25-25,25 25,-25 25</inkml:trace>
  <inkml:trace contextRef="#ctx0" brushRef="#br0" timeOffset="2915.87">14040 8136,'-25'0,"50"0,0 0,-1 0,1 0,0-25,0 25,0 0,-1 0,1-25,0 25,0 0,0 0,24-24,-24 24,0 0,0 0,-1-25,1 25,0 0,0 0</inkml:trace>
  <inkml:trace contextRef="#ctx0" brushRef="#br0" timeOffset="3735.62">16173 7565,'-25'0,"0"0,25-24,-24 24,-1 0,0 0,25 24,-25-24,0 25,25 0,-24 0,24 0,-25-1,25 1,0 25,-25-25,25-1,0 26,-25-25,25 0,0-1,0 1,0 0,0 0,25 0,0-25,-25 25,25-25,-1 0,1 0,0 0,0 0,0-25,-1 25,26-25,-25 0,0 0,-1 0,1 1,0-1,0 0,0 0,-1-24,-24 24,0 0,0 0,0 0,0 1,0-1,0 0,-24 0,-1 0,25 1,-25-1,0 0,0 0,1 25,-1-25,0 25,0 0,0 0,1 0,-1 0</inkml:trace>
  <inkml:trace contextRef="#ctx0" brushRef="#br0" timeOffset="4144.05">16744 7665,'0'0,"-25"0,25 24,-25-24,25 25,0 0,0 0,0 0</inkml:trace>
  <inkml:trace contextRef="#ctx0" brushRef="#br0" timeOffset="4888.28">17438 7441,'25'0,"-25"-24,0 48,-25-24,0 0,0 25,1-25,-1 0,0 0,25 25,-25-25,0 0,1 0,-1 0,0 0,25 25,0 0,0-1,0 1,0 0,0 0,0 0,25-25,-25 24,25-24,-1 0,1-24,0 24,0 0,-25-25,25 25,-1 0,1 0,0 0,0 0,0 0,-1 0,1 25,0-25,-25 24,25 1,-25 0,0 0,0 0,0-1,-25 1,0 0,0 0,1-25,-1 0,0 25,0-25,-24 0,24 0,0 0,0 24,0-24,1 0,-1 0,0 0,0-24,0 24</inkml:trace>
  <inkml:trace contextRef="#ctx0" brushRef="#br0" timeOffset="5132.96">18232 7541,'-25'24,"0"1,25 0,-25-25,25 25,0 24,0-24,-24 0,24 25,0-26,0 26,0-25,0 24,0 1,0-25,0 25</inkml:trace>
  <inkml:trace contextRef="#ctx0" brushRef="#br0" timeOffset="14167.84">18579 7640,'0'0,"-25"0,50-25,0 25,0 0,-1 0,1 0,0-25,0 25,0 0,-1-25,1 25,0 0,0 0,-25-24,25 24,0 0,-1 0,1 0,-25-25,0 50,0-1,0 1,-25-25,25 25,0 0,-24 0,24-1,-25 1,25 0,0 0,-25 0,25-1,-25 1,25 0,0 0,-25 0,25-1,0 1,-25 0,25 0,0 0</inkml:trace>
  <inkml:trace contextRef="#ctx0" brushRef="#br0" timeOffset="14747.84">19522 7516,'-25'0,"0"0,0 0,0 0,1 25,-1-25,0 24,0 1,0-25,25 25,-24-25,24 25,0 0,-25-25,25 24,0 1,-25 0,25 0,0 0,0-1,0 1,0 0,0 0,25-25,0 0,-1 0,1 0,0 0,0 0,0 0,-1-25,1 25,0 0,-25-25,25 25,-25-25,25 25,-25-24,0-1,0 0,-25 25,0 0,0 0,0 0,1 0,-1 0,0 0,0 0,0 25,1-25,-1 0,25 25,-25-25</inkml:trace>
  <inkml:trace contextRef="#ctx0" brushRef="#br0" timeOffset="15467.6">20067 7491,'25'0,"-25"-25,25 25,-25 25,-25-25,0 0,1 0,-1 25,0-25,0 0,0 0,1 25,-1-25,0 0,0 0,25 24,0 1,0 0,0 0,0 0,25-1,-25 1,0 0,0 0,25-25,0 0,-1-25,1 25,0 0,0-25,0 25,-1 0,1 0,0 0,0 0,0 0,-1 0,-24 25,25-25,-25 25,0 0,0-1,0 1,-25-25,25 25,-24-25,-1 0,0 25,0 0,0-25,1 0,-1 0,0 24,0-24,0 0,1 0,-1 0,0 0</inkml:trace>
  <inkml:trace contextRef="#ctx0" brushRef="#br0" timeOffset="16603.45">21060 7491,'-25'0,"25"-25,0 0,25 25,-1 0,1 0,0 0,0 0,0 25,-1-25,-24 25,25 0,-25 0,0-1,0 1,0 0,0 0,0 0,0-50,0 0,0 0,0 0,0 1,0-1,0 0,25 25,-25 25,0 0,0-1,25 1,-25 0,0-50,25 25,-25-25,24 25,-24-24,25 24,-25-25,25 25,0 0,-25-25,25 25,-1 0,1 0,0 25,-25 0,25-25,-25 24,25 1,-25 0,0 0,0 0,24-25,-24 24,0 1,0-50</inkml:trace>
  <inkml:trace contextRef="#ctx0" brushRef="#br0" timeOffset="17131.56">21432 6821,'0'-25,"0"1,24-1,1 25,0 0,0 0,0 0,-1 0,-24 25,0-1,0 1,0 0,-24 0,24 0,-25 0,0-1,0 1,25 0,25-25,0 25,0-25,-1 0,1 0,0 25,-25-1,-25 1,0-25,1 0,-1 25,0-25,0 0,0 0,1 0</inkml:trace>
  <inkml:trace contextRef="#ctx0" brushRef="#br0" timeOffset="17511.56">22300 7094,'0'-25,"0"50,0 0,0 0,-25 0,25 24,-25-24,0 0,1 24,-1-24,0 25,0-1,-24 1,-1 0,25-1,-25 26,1-26,-1 1,25-1,-24 1,24 0,0-26,0 26,1-25,-1 0,25 0,-25-1,25 1</inkml:trace>
  <inkml:trace contextRef="#ctx0" brushRef="#br0" timeOffset="17879.47">22399 7466,'0'-25,"-25"25,25 25,-25-25,25 25,0 0,0 0,0 24,0-24,0 0,0 0,0 24,0-24,0 25,0-26,0 26,0-25,0 24,0-24,0 0,0 0,0 0,0 0,0-1,0 1,0 0,0 0,0 0</inkml:trace>
  <inkml:trace contextRef="#ctx0" brushRef="#br0" timeOffset="18231.64">22796 7615,'-25'0,"0"0,0 25,1-25,-1 0,0 25,0-25,0 0,25 24,-24-24,-1 0,0 25,0-25,25 25,-25-25,25 25,0 0,25-1,-25 1,25-25,0 25,0 0,-1-25,-24 25,25-25,0 0,0 24,0-24,-1 0,1 25,0-25,0 0,0 0,-1 25,1-25</inkml:trace>
  <inkml:trace contextRef="#ctx0" brushRef="#br0" timeOffset="18859.7">23094 7714,'0'0,"-25"0,0 0,25-25,-25 25,0 0,0 25,1-25,24 25,-25-25,25 25,0 0,0-1,0 1,25-25,-1 0,1-25,0 1,-25-1,0 0,0 0,0 0,0 50,0 0,25-25,-25 25,0 0,25-1,-25 1,25 0,-25 25,24-26,-24 1,25 25,-25-25,25 24,-25-24,0 25,25-25,-25-1,0 1,0 0,0 0,0 0,0-1,0 1,0 0,-25 0,0-25,0 0,-24 0,24 0,0 0,0 0,0 0,1 0,24-25,-25 25,0 0,25-25,-25 25,25-25,0 1,25 24,0 0,0-25,-1 0,1 25,0 0,0-25,25 25,-26 0,1 0,0-25,0 25,0 0,-1-24,1 24,0 0,0 0,-25-25</inkml:trace>
  <inkml:trace contextRef="#ctx0" brushRef="#br0" timeOffset="33891.57">12353 7913,'25'-25,"0"25,-1 0,1 0,0-25,0 25,0 0,0 0,-1 0,1 0,0 0,0 0,-25 25,25-25,-1 0,-24 25,0-1,0 1,0 0,0 0,0 0,0 0,0-1,0 1,0 0,0 0,0 0,-24-25,24 24,0 1,0 0,0-50,24 25,1-25,0 25,-25-24,25 24,0-25,-25 0,24 25,-24-25,0 0,25 1,-25-1,0 0,0 0,0 0,25 0,-25 1,0-1,0 0,0 0,0 0,0 1,0-1,0 0,-25 25,0 0,25-25,0 0,0 1</inkml:trace>
  <inkml:trace contextRef="#ctx0" brushRef="#br0" timeOffset="34952.71">12403 7987,'24'0,"-24"-25,25 25,-25-25,25 25,0-24,0 24,0 0,-1 0,1 0,0 0,0 0,0 24,-1-24,-24 25,25-25,-25 25,25-25,-25 25,0-50,0 0,-25 25,25-25,0 1,-25 24,50 0,-25 24,25-24,-25 25,25-25,-25 25,25-25,-25 25,24 0,-24 0,0-1,0 1</inkml:trace>
  <inkml:trace contextRef="#ctx0" brushRef="#br0" timeOffset="36327.71">14784 9897,'0'-25,"0"50,0 0,25-25,-25 25,25-25,-25 24,24 1,1 0,-25 0,25 0,-25 0,25-1,-25 1,25 25,-25-25,24-1,-24 26,25-25,-25 24,0-24,25 0,-25 25,25-26,-25 1,25 0,-25 0,0 0,24-1,-24 1,0 0,0 0,25 0,-25-1,25-24,-25 25,25-25,-25-25,25 1,-1-1,-24 0,25 25,-25-50,25 26,-25-1,25-25,0 25,-1-24,-24-1,25 1,0-1,0 0,0 1,-25-1,24-24,1 24,0 0,0 1,-25 24,25-25,-25 26,24-1,-24 0,0 0,0 0,0 1,0 48,0 1,0 0,0 0</inkml:trace>
  <inkml:trace contextRef="#ctx0" brushRef="#br0" timeOffset="36828.68">15727 10840,'0'0,"-25"0,0 0,25-25,0 50,0-1,0 1,0 0,0 0,0 49,0-49,0 0,0 0,0-1,0 1,0 0,0 0,0 0,0 0,0-1,25-24,-25 25,0 0,25-25</inkml:trace>
  <inkml:trace contextRef="#ctx0" brushRef="#br0" timeOffset="37271.57">16198 10492,'0'0,"-25"0,25 25,25-25,0 0,-1 0,1 0,0 0,0 0,0-25,-1 25,1 0,0 0,0 0,-25-24,25 24,-1 0,1 0,0 0,0 0,-25-25,25 25</inkml:trace>
  <inkml:trace contextRef="#ctx0" brushRef="#br0" timeOffset="37631.53">16223 10666,'0'0,"0"25,24-25,1 0,0 0,0 0,0-25,-1 25,1 0,0 0,0 0,0 0,-1 0,-24-25,25 25,0 0,0 0</inkml:trace>
  <inkml:trace contextRef="#ctx0" brushRef="#br0" timeOffset="53449.21">17860 10220,'0'-25,"0"0,25 25,-1 0,-24-25,25 25,-25-25,25 25,0 0,0-24,-1 24,1 0,0 0,0 0,0 0,-25 24,24 1,-24 0,25 0,-25 0,0-1,0 1,0 0,0 0,0-50,0 0,0 0,0 1,0-1,0 0,0 0,0 0,25 25,0 0,0 0,-1 25,-24 0,25-25,-25 25,0 0,25-25,-25 24,0 1,0-50,0 1,0-1,0 0,0 0,25 25,-25-25,25 1,-1 24,-24-25,25 25,0 0,0 0,-25 25,25-25,-25 24,0 1,24 0,-24 0,0 0,0-1,0 1,25 0,-25 0,0 0,0-1,0 1,0 0,0 0,0-50</inkml:trace>
  <inkml:trace contextRef="#ctx0" brushRef="#br0" timeOffset="54264.87">18753 10071,'0'-25,"24"25,1 0,0 0,0 0,0 25,-25 0,25-25,-25 24,0 1,0 0,0 0,0 0,0-1,0 1,0 0,0 0,0 0,-25-1,25 1,0 0,0 0,0 0,25-25,-1 0,1 0,-25-25,25 25,-25-25,25 25,0 0,-25-25,24 0,1 1,0-1,-25 0,25 0,-25 0,0 1,0-1,0 0,0 0,0 0,0 1,0-1,0 0,0 0,0 0,-25 0,25 1,-25 24,25-25,0 0,-25 25</inkml:trace>
  <inkml:trace contextRef="#ctx0" brushRef="#br0" timeOffset="54685.2">19398 10344,'0'0,"-25"0,25 24,0 1,0 0,0 0,0 0,0-1,25 1,-25 0,0 0,0 0,0-1,0 1,24 0,-24 0,0 0,0-1,25-24,-25 25,0 0</inkml:trace>
  <inkml:trace contextRef="#ctx0" brushRef="#br0" timeOffset="61452.95">16570 11981,'0'-25,"0"0,25 25,-25-25,24 25,1 0,0-25,0 25,0 0,0 0,-1 25,1 0,-25 0,25 0,-25-1,0 1,0 0,0 0,0 0,25-1,-25 1,0 0,0 0,0 0,-25-25,25-25,0 0,0 0,0 0,0 1,0-1,0 0,0 0,0 0,25 1,0 24,-1 0,-24 24,25-24,-25 25,25 0,-25 0,25 0,-25-1,0 1,0-50,25 1,-25-1,24 0,-24 0,0 0,25 25,-25-24,0 48,25-24,-25 25,0 0,25 0,-25 0,0-1,0 1,0 0,25 0,-25 0,0 0,0-1,0 1</inkml:trace>
  <inkml:trace contextRef="#ctx0" brushRef="#br0" timeOffset="61721.49">17537 11956,'-25'0,"50"0,0 0,0 0,0 0,-1 0,1 0,0 0,0 0,0 0,0 0,-1 0</inkml:trace>
  <inkml:trace contextRef="#ctx0" brushRef="#br0" timeOffset="61881.16">17587 12080,'25'0,"-1"0,1 0,0 0,0 0,0 0,0 0,-1-25</inkml:trace>
  <inkml:trace contextRef="#ctx0" brushRef="#br0" timeOffset="62637.11">18926 11609,'0'24,"0"1,25 0,-25 0,0 0,25-1,-25 1,25 0,-25 0,0 0,25-1,-25 1,24 0,-24 0,25 0,-25-1,25 1,-25 0,25 0,-25 0,25-25,-25 24,0 1,0-50,0 1,24-1,-24 0,25 0,-25 0,0 1,25-1,-25-25,25 25,-25 1,0-26,25 25,-25-24,24-1,-24 25,25-24,-25 24,0 0,25 0,-25-24,25 24,-25 0,25 0,-25 0,24 1</inkml:trace>
  <inkml:trace contextRef="#ctx0" brushRef="#br0" timeOffset="62994.68">19770 11683,'0'25,"0"0,0-1,0 1,0 0,0 0,0 0,0-1,0 1,0 0,0 0,0 24,0-24,0 0,0 0,0 0,24-1,-24 1,0 0,0 0,0 0,0 0,0-1,0 1,25-25</inkml:trace>
  <inkml:trace contextRef="#ctx0" brushRef="#br0" timeOffset="63373.48">18604 12526,'0'0,"25"0,24 0,-24-24,0 24,24 0,1 0,0-25,24 25,-24 0,24-25,-24 25,24 0,-24 0,24-25,-24 25,24 0,1 0,-26 0,1 0,-1 0,1 0,0 0,-1 0,-24 0,25 0,-25 0,-1 0</inkml:trace>
  <inkml:trace contextRef="#ctx0" brushRef="#br0" timeOffset="63952.68">19026 12774,'0'0,"24"0,1 0,0 0,0 0,-25 25,25-25,-25 25,24 0,-24 0,25-1,-25 1,0 0,0 0,0 0,0 24,0-24,-25 0,25 0,0-1,-24 1,24 0,0 0,0 0,24-25,1 0,0-25,0 0,0 25,-1-25,1 0,0 1,0 24,0-25,-25 0,24 0,-24 0,25 1,-25-1,25 0,-25 0,0 0,0 1,0-1,0 0,0 0,0 0</inkml:trace>
  <inkml:trace contextRef="#ctx0" brushRef="#br0" timeOffset="64253.3">19621 12948,'0'25,"0"0,0-1,0 1,0 0,0 0,0 0,0-1,0 1,0 0,0 0,0 0,0 0,0-1,0 1,0 0,0 0,0 0,0-1,25-24,-25 25,24-25</inkml:trace>
  <inkml:trace contextRef="#ctx0" brushRef="#br0" timeOffset="65013.21">20638 11981,'-25'24,"25"1,0 0,25-25,0 0,-1 0,1-25,0 25,0 0,0 0,-1 0,1 0,0 0,0 0,0-25,0 25,-1 0,1 0,0 0,0-24,0 24,-1 0</inkml:trace>
  <inkml:trace contextRef="#ctx0" brushRef="#br0" timeOffset="65284.97">20613 12204,'0'0,"25"0,0 0,-25-25,24 25,1 0,0 0,25 0,-26 0,1 0,0 0,0-25,25 25,-26 0,1 0,0 0,0 0</inkml:trace>
  <inkml:trace contextRef="#ctx0" brushRef="#br0" timeOffset="68605.73">22300 11237,'0'24,"0"1,25 0,-25 0,0 0,24-1,-24 1,0 0,0 0,25 0,-25-1,0 1,25 0,-25 0,0 0,0-1,25 1,-25 0,0 0,0 0,0-1,25 1,-25 0,0 0,0 0,24-25,-24 24,0 1,0-50</inkml:trace>
  <inkml:trace contextRef="#ctx0" brushRef="#br0" timeOffset="69432.92">22721 11633,'0'0,"-24"0,24-24,0-1,24 25,-24-25,25 25,-25-25,25 25,0 0,-25-25,25 25,-1 0,1 0,0 0,0 0,0 0,-1 0,-24 25,25-25,-25 25,0 0,0 0,0-1,0 1,0 0,0 0,0 0,0-50,0 0,0 0,0 0,25 25,-25-24,25 24,-25-25,25 25,0 0,-25 25,24-25,-24 24,0 1,0 0,0-50,25 25,-25-25,25 25,-25-24,25-1,0 25,-1-25,1 25,0 0,-25 25,25-25,0 25,-1-25,-24 24,25 1,-25 0,25 0,-25 0,0-1,0 1,0 0,-25-25</inkml:trace>
  <inkml:trace contextRef="#ctx0" brushRef="#br0" timeOffset="70064.72">23267 11187,'-25'0,"25"-25,0 0,0 0,25 25,-25-24,25 24,0 0,0-25,-1 25,1 0,0 0,0 0,0 0,-25 25,24-25,-24 24,0 1,0 0,0 0,0 0,-24-25,24 25,0-1,24 1,-24 0,25-25,-25 25,25 0,-25-1,-25-24,0 0,1 0,-1 0,0 0</inkml:trace>
  <inkml:trace contextRef="#ctx0" brushRef="#br0" timeOffset="70581.13">21804 12502,'24'0,"1"0,0 0,0 0,0-25,24 25,-24 0,25 0,-1 0,26 0,-1 0,-24 0,49 0,-25-25,1 25,24 0,0 0,-24-25,24 25,0 0,-24-25,24 25,-25-24,25 24,-24 0,-1-25,1 25,-1-25,-24 25,24 0,-24-25,-1 25,-24 0,25-25,-26 25,1 0</inkml:trace>
  <inkml:trace contextRef="#ctx0" brushRef="#br0" timeOffset="71445.97">22176 12750,'-25'0,"25"24,-25-24,25 25,-25-25,25 25,-24-25,24 25,-25 0,25-1,-25 1,25 0,-25 0,25 0,0-1,0 1,0 0,0 0,25 0,0-25,-25 24,25 1,-1-25,1 25,0-25,0 0,0 0,-1 0,1-25,0 25,0-25,-25 1,25 24,-1-25,-24 0,25 0,-25 0,0 1,0-1,0 0,0 0,0 0,0 1,0-1,-25 0,1 0,24 0,-25 25,25-24,-25-1,0 25,0-25,25 50</inkml:trace>
  <inkml:trace contextRef="#ctx0" brushRef="#br0" timeOffset="71797">22647 12948,'-25'0,"25"25</inkml:trace>
  <inkml:trace contextRef="#ctx0" brushRef="#br0" timeOffset="72388.61">23069 12799,'0'0,"0"-25,25 25,-1 0,1-24,-25 48,-25-24,1 0,-1 0,0 25,0-25,0 0,0 0,1 0,24 25,-25-25,25 25,0 0,0-1,0 1,0 0,25-25,-1 0,1 0,0 0,0 0,0 0,0 0,-1 0,1 0,0 25,0-25,0 25,-25-1,0 1,0 0,-25-25,25 25,-25-25,0 0,25 25,-25-25,1 0,-1 24,0-24,0 0,0 0,0 0,1 0,-1 25,0-25</inkml:trace>
  <inkml:trace contextRef="#ctx0" brushRef="#br0" timeOffset="72732.73">23466 12849,'0'-25,"0"50,0 0,0-1,0 1,0 0,0 0,0 0,0-1,24-24,-24 25,0 0,0 0,0 0,25-25,-25 24,0 1,25-25,-25 25,25-25</inkml:trace>
  <inkml:trace contextRef="#ctx0" brushRef="#br0" timeOffset="73216.7">23738 12799,'-24'0,"48"0,1 0,0 0,0-25,0 25,-1 0,1 0,0 0,0-24,0 24,-25 24,0 1,0 0,0 0,0 0,0-1,-25 1,25 0,0 0,0 0,-25-25,25 24,0 1,0 0,-25 0,25 0,0-1</inkml:trace>
  <inkml:trace contextRef="#ctx0" brushRef="#br0" timeOffset="73590">24284 12725,'0'25,"-25"-25,25 24,-24 1,-1 0,25 0,-25 0,25-1,-25 1,25 0,0 0,0 0,0-1,0 1,0 0,25-25,-25 25,25-25,0 0,-1 0,1-25,0 25,-25-25,0 0,0 1,-25 24,0 0,1 0</inkml:trace>
  <inkml:trace contextRef="#ctx0" brushRef="#br0" timeOffset="73921.03">24631 12725,'-24'0,"24"-25,-25 25,25 25,0 0,0-1,25-24,-25 25,0 0,24 0,-24 0,25-1,-25 1,0 0,0 0,25-25,-25 25,0-1,-25-24,0 0,1 0,24 25,-25-25</inkml:trace>
  <inkml:trace contextRef="#ctx0" brushRef="#br0" timeOffset="74080.81">24408 12824,'0'-25,"0"0,0 1,25-1,0 0,0 25,-25-25,24 25,26 0,-25-25,0 25,-1 0,26 0,-25 0,24 0,1-24,-25 24,0 0,24 0,-24 0,0 0</inkml:trace>
  <inkml:trace contextRef="#ctx0" brushRef="#br0" timeOffset="75096.45">18356 14560,'25'0,"-1"0,1 0,0 0,0-24,0 24,24 0,-24 0,0 0,24-25,-24 25,25 0,-25 0,-1-25,26 25,-25 0,0 0,0 0,-25-25,24 25,1 0,-25 25</inkml:trace>
  <inkml:trace contextRef="#ctx0" brushRef="#br0" timeOffset="75388.38">18554 14660,'-25'0,"25"24,25-24,0 0,0 0,0-24,-1 24,1 0,0 0,0 0,0-25,-1 25,1 0,25-25,-25 25,0 0,-1 0,1-25</inkml:trace>
  <inkml:trace contextRef="#ctx0" brushRef="#br0" timeOffset="76666.53">19968 14287,'0'-24,"0"48,0 1,0 0,0 0,0 0,0 0,0-1,0 1,0 0,0 0,0 0,0-1,0 1,0 0,25 0,-25 0,0-1,0 1,25-25,-25 25,25-25</inkml:trace>
  <inkml:trace contextRef="#ctx0" brushRef="#br0" timeOffset="76849.25">20340 14511,'-25'0,"25"-25</inkml:trace>
  <inkml:trace contextRef="#ctx0" brushRef="#br0" timeOffset="77424.95">20886 14238,'-25'0,"25"-25,-25 25,0 0,1 0,-1 0,0 0,0 0,0 0,1 25,-1-25,0 25,25-1,-25-24,25 25,-25 0,25 0,0 0,0 0,0-1,25-24,0 0,0 0,0-24,-1 24,-24-25,25 0,-25 0,0 0,0 50,0 0,25 0,-25 0,25-1,-25 1,0 0,25 0,-25 0,0-1,24 26,-24-25,0 0,25-1,-25 26,25-25,-25 0,0-1,0 1,25-25,-25 25,0 0,25-25</inkml:trace>
  <inkml:trace contextRef="#ctx0" brushRef="#br0" timeOffset="78007.92">21010 14362,'0'-25,"0"0,0 0,0 1,25 24,-25-25,25 25,-1 0,1-25,0 25,0 0,0 0,-1 25,-24 0,0-1,0 1,0 0,0 0,0 0,-24 0,-1-1,0 1,25 0,0 0,-25-25,25 25,0-1,25-24,-25 25,25-25,0 25,-1-25,1 0,-25 25,25-25,0 25,0-1,-25 1,0 0,0 0,-25-25,0 0,0 25,0-25,1 0,-26 0,25 0,0 0,1 24,-1-24,0 0</inkml:trace>
  <inkml:trace contextRef="#ctx0" brushRef="#br0" timeOffset="78321">21680 14337,'0'0,"-25"-25,25 0,0 50,0 0,25 0,-25 0,0 0,24-1,-24 1,25 0,-25 0,0 0,0-1,25 1,-25 0,0 0,0 0,0-1,0 1,0 0</inkml:trace>
  <inkml:trace contextRef="#ctx0" brushRef="#br0" timeOffset="78592.87">22052 14436,'0'0,"0"-24,-25 24,0 0,25 24,-25-24,0 0,1 0,-1 25,0-25,0 0,25 25,-25-25,1 0,24 25,24 0,1-1,0-24,0 25,0-25,-1 25,1-25,0 0,0 25,0-25,0 0,-1 0,1 0,0 0,0 0</inkml:trace>
  <inkml:trace contextRef="#ctx0" brushRef="#br0" timeOffset="79072.3">22523 14436,'-25'0,"0"0,1 0,-1 0,0 0,0 0,25 25,-25-25,1 0,24 25,-25-25,25 25,0 0,0-1,25-48,-1 24,1-25,-25 0,25 25,-25-25,0 0,25 25,-25-24,25 24,-1 0,1 24,0 1,0 0,-25 0,25 0,-1 24,1-24,-25 25,25-26,-25 26,25 0,-25-1,25 1,-25-1,0 1,0-25,0 24,0-24,0 0,0 0,-25-25,0 25,0-25,0 0,1 0,-1-25,0 25,0-25,0 25,25-25,-24 0,24 1,0-1,0 0,24 0,1 25,0-25,0 1,24-1,-24 25,25-25,-25 0,24 25,-24 0,25-25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11:45.00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537 8483,'-25'0,"1"0,24 25,-25-25,0 0,25 25,-25-25,0 25,25-1,-24 1,-1 0,25 0,0 0,-25-25,25 24,0 1,0 0,0 0,25-25,0 0,-1 0,-24-25,25 25,0-25,0 0,-25 1,25-1,-25 0,0 0,0 0,0 1,0 48,0 1,0 0,0 0,0 0,0-1,0 1,24-25,-24 25,25-25,0 0,0 0,-25-25,25 25,-1-25,-24 1,25 24,-25-25,25 25,-25-25,0 0,25 25,-25-25,0 1,0-1,0 0,0 0,0 0,0 1,0-1,0 0,0 50,0 0,0-1,0 1,0 0,25 0,-25 0,0-1,0 1,25-25,-25 25,0 0,0 0,24-25,-24 24,25 1,0-25,0 0,0 0,-25-25,24 25</inkml:trace>
  <inkml:trace contextRef="#ctx0" brushRef="#br0" timeOffset="291.08">17612 8582,'24'-24,"1"24,0 0,0 0,0 0,0 0,-1 0,1-25</inkml:trace>
  <inkml:trace contextRef="#ctx0" brushRef="#br0" timeOffset="998.54">18505 8409,'-25'0,"0"25,0-25,0 0,1 24,-1-24,0 0,25 25,0 0,-25 0,25 0,0-1,25-24,0 0,0 0,-1-24,1 24,0 0,0 0,0 0,-1 0,1 0,0 0,0 0,0 0,-25 24,24-24,-24 25,25-25,-25 25,0 0,0 0,-25-1,1 1,-1 0,0-25,25 25,-25-25,0 25,1-25,-1 0,0 24,0-24,0 0,1 0,-1 0,0 0,0 0</inkml:trace>
  <inkml:trace contextRef="#ctx0" brushRef="#br0" timeOffset="1435.91">18976 8483,'-25'0,"25"-25,-25 25,1 0,24 25,0 0,0 0,0 0,0-1,0 1,-25 0,25 0,0 0,0-1,0 1,25 0,-1-25,-24 25,25-25,0 0,0 0,0-25,-1 25,1-25,0 0,0 25,-25-24,0-1,0 0,0 0,0 0,0 1,-25-1,0 0,0 25,1 0,24-25,-25 25,0 0,0 0,0 0</inkml:trace>
  <inkml:trace contextRef="#ctx0" brushRef="#br0" timeOffset="1792.07">19398 8434,'0'0,"-25"0,25 24,-25-24,0 0,0 25,25 0,-24-25,24 25,0 0,-25-1,25 1,0 0,0 0,0 0,0-1,0 1,25-25,-25 25,24-25,1 25,0-25,0 0,0 0,-1 0,-24-25,25 25,0-25,0 0,-25 1,0-1,0 0,0 0,0 0,-25 1,0-1,0 25,25-25,-24 25,-1-25,0 25</inkml:trace>
  <inkml:trace contextRef="#ctx0" brushRef="#br0" timeOffset="2122.67">19621 8260,'-25'0,"0"25,0 0,25-1,0 1,0 0,25-25,0 0,-25-25,25 25,-25-25,0 1,0-1,0 0,-25 25,0 0</inkml:trace>
  <inkml:trace contextRef="#ctx0" brushRef="#br0" timeOffset="2595.51">20167 8508,'0'-25,"-25"25,0 0,0 25,0 0,1 0,-1-25,25 24,-25 1,0 0,25 0,-25-25,25 25,-24-1,24 1,0 0,0 0,0 0,0-1,24-24,1 0,-25 25,25-25,0 0,0 0,-1 0,1 0,0 0,0 0,0 0,24-25,-24 25,25 0,-26-24,26 24,-25-25,24 25,-24 0,25-25,-25 25</inkml:trace>
  <inkml:trace contextRef="#ctx0" brushRef="#br0" timeOffset="12929.72">21035 8458,'0'-24,"-25"24,0 0,0 0,25 24,-24-24,24 25,-25 0,0 0,0 0,25-1,-25 1,25 0,0 0,-25 0,25-1,0 1,-24 0,24 0,0 0,0-1,0 1,0 0,0 0,0 0,0-1,24-24,-24 25,0 0,25-25,-25 25,25 0,-25 0,25-25,0 24,0-24,-1 25,1-25,0 0,0 0,0 0,-1 0,1 0,0 0,0 0,0 0,-1 0</inkml:trace>
  <inkml:trace contextRef="#ctx0" brushRef="#br0" timeOffset="13444.34">21134 8607,'25'0,"0"0,-25-25,24 25,1 0,0-24,0 24,0 0,-1-25,1 25,0 0,0-25,0 25,-1 0,1 0,0-25,0 25,0 0</inkml:trace>
  <inkml:trace contextRef="#ctx0" brushRef="#br0" timeOffset="13687.74">21332 8657,'0'25,"0"-1,0 1,0 0,0 0,0 0,0-1,25-24,-25 25,0 0,25 0,-25 0,25-25,-25 24</inkml:trace>
  <inkml:trace contextRef="#ctx0" brushRef="#br0" timeOffset="13968.52">21630 8756,'0'0,"25"0,-25 25,0 0,0-1,0 1,25 0,-25 0,0 0,0-1,24-24,-24 25</inkml:trace>
  <inkml:trace contextRef="#ctx0" brushRef="#br0" timeOffset="14361.78">21580 8334,'0'-24,"25"24,0 0,0 0,0 0,-1 0,1 24,0-24,0 0,0 25,-1-25,26 25,-25 0,0-25,-1 25,1-1,0 26,0-25,0 0,-25-1,25 26,-25-25,0 24,0-24,0 0,0 25,0-26,0 1,-25 0,25 0,0 0,-25-1,0 1,25 0,0 0</inkml:trace>
  <inkml:trace contextRef="#ctx0" brushRef="#br0" timeOffset="15452.88">22424 8458,'0'25,"0"0,0 0,0 0,-25-1,25 1,0 0,0 0,0 24,0-24,0 25,0-25,0 24,0-24,0 25,0-26,0 26,0-25,25 0,-25 24,0-24,0 0,25 0,-25 0,0-1,24 1,-24 0,0 0,0 0,25-25,-25 24,25-24,0 25,0-25,-1-25,1 25,-25-24,0-1,0 0,0 0,0 0,0 1,-25-1,25 0,-24 25,24-25,-25 0,0 1,0-1,0 0,1 0,-1 25,0-25,0 25,0 0,25 25,0 0,25-25,0 25,0-25,0 0,-1 0,1 0,-25-25,25 25,-25-25,25 25,-25-25,0 0,0 1,0-1,0 0,0 0,25 25,-1 0,1 0,0 25,0 0,0 0,-25-1,24-24,-24 25,25-25,0 0,-25 25,25-25,0 0</inkml:trace>
  <inkml:trace contextRef="#ctx0" brushRef="#br0" timeOffset="16364.69">22945 8880,'0'-25,"-25"25,0 0,0 0,0 25,25 0,-24-25,24 25,0-1,0 1,24-25,-24-25,25 25,0-24,0-1,0 0,-25 0,24 25,-24 25,0 0,0 0,0-1,25-24,-25 25,0 0,25-25,-25-25,0 0,0 1,25 24,-25-25,0 0,25 25,-25-25,25 25,-25-25,24 25,-24 25,25-25,-25 25,0 0,25-25,-25 25,0-1,25-48,-25-1,25 0,-25 0,24 25,-24 25,0-50,25 25,-25-25,25 25,0 0,-25-24,0 48,25-24,-25 25,0 0,24-25,-24 25,25-25</inkml:trace>
  <inkml:trace contextRef="#ctx0" brushRef="#br0" timeOffset="18040.68">23962 8632,'-25'0,"0"0,0 0,25 25,-25-25,1 0,24 25,-25-25,25 24,0 1,0 0,-25-25,25 25,0 0,25-25,0 0,-1 0,1 0,0 0,0-25,-25 0,25 25,-25-25,0 0,0 1,0-1,24 25,-24 25,25-1,-25 1,25 0,-25 0,25 0,-25-1,0 1,25 0,-25 0,0 0,0-1,0 1,0 0,0 0,0 0,-25-25,25 25,-25-25,25 24,-25 1,0-25,1 0,-1 0,25-25,0 1,0-1,0 0,25 0,-25 0,24 25,-24-25,0 1,25 24,-25-25,25 25,-25-25,25 0,-25 0,25 1,0-1,-25 0,24 0,1 0,-25 1,0-1,0 0,25 0,-25 0,0 1,0-1,0 0,0 0,0 0,0 50,0 0,25 0,-25 0,25-1,-1 1,-24 0,0 0,0 0,0-1,25 1,-25 0,25 0,-25 0,0-1,25-24,-25 25,25-25</inkml:trace>
  <inkml:trace contextRef="#ctx0" brushRef="#br0" timeOffset="18888.3">24582 8582,'-25'25,"0"-25,0 0,25 25,-24-25,24 25,-25-25,0 25,25-1,0 1,25-25,-25-25,25 25,-25-24,24 24,1 0,0 0,-25-25,25 25,0 0,-1-25,1 25,-25-25,25 0,-25 1,25 24,-25-25,0 0,0 0,0 0,0 50,0 0,0 0,0 0,0-1,0 1,0 0,0 0,0 0,25-1,-25 1,0 0,24 0,-24 0,25-25,-25 24,0 1,25-25,-25 25,0 0,25 0,-25-50,0 0,-25 25,25-25,0 0,-25 25,25-24,-25-1,25 0,0 0,0 0,-24 25,24-24,0-1,0 0,0 0,0 0,0 1,24-1,1 25,-25-25,25 25,-25-25,25 25,0 0,-1 0,1 0,-25 25,0 0,0 0,0-1,0 1,-25-25,25 25,-24-25,-1 25,0-25,0 0,0 25,1-25,-1 0</inkml:trace>
  <inkml:trace contextRef="#ctx0" brushRef="#br0" timeOffset="19376.43">24855 8334,'24'25,"1"0,-25 0,0 0,0-1,0 1,0 0,0 0,0 0,0-1,0 1,0 0,0 0,0 0,0-1,0 1,0-50,25 1,-25-1,25 25,-25-25,25 25,-1 0,1 0,-25 25,25-25,-25 25,25-25,-25 24,25-24,-1 25,1 0,0-25,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8:22:47.17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896 9054,'0'-25,"-25"25,0 0,1-25,-1 25,25 25,-25-25,25 25,-25-25,25 25,-25-25,25 24,-24 1,24 0,0 0,-25 0,25-1,0 1,0 0,-25 0,25 0,0-1,0 1,0 0,0 0,0 0,0-1,0 1,0 0,0 0,0 0,25-1,-25 1,0 0,0 0,25 0,-1-1,-24 1,25-25,-25 25,25-25,0 25,0-25,-1 0,1 0,0 0,0 0,0 0,-1 0,1 0</inkml:trace>
  <inkml:trace contextRef="#ctx0" brushRef="#br0" timeOffset="667.78">7070 9203,'0'24,"0"1,0 0,-25 0,25 0,0-1,0 1,0 0,0 0,0 0,0-1,25-24,-25 25,24-25,-24 25,25-25,-25 25,25-25,0 0,-25-25,25 25,-25-25,0 0,25 25,-25-24,0-1,0 0,0 0,0 0,0 1,0-1,-25 25,25-25,-25 25,25-25,-25 0,0 25,25-24,-25 24,25-25,-24 25,-1 0</inkml:trace>
  <inkml:trace contextRef="#ctx0" brushRef="#br0" timeOffset="975.91">7467 9426,'0'-25</inkml:trace>
  <inkml:trace contextRef="#ctx0" brushRef="#br0" timeOffset="1592.25">7715 9178,'0'25,"0"-1,0 1,0 0,0 0,0 0,0-1,0 1,24 0,-24 0,0 0,25-25,-25 24,0 1,25 0,0 0,0-25,-25 25,24-25,1 0,0 0,-25-25,25 25,-25-25,0 0,25 25,-25-25,0 1,0-1,0 0,0 0,0 0,0 1,0-1,0 0,0 0,-25 25,25-25,-25 1,0 24,25-25,-25 25,1 0,-1 0,25 25,-25-25,25 24</inkml:trace>
  <inkml:trace contextRef="#ctx0" brushRef="#br0" timeOffset="2119.43">8186 9178,'0'-25,"-25"25,25 25,-25-25,25 25,0-1,0 1,25 0,0-25,0 25,0-25,-1 0,-24 25,25-25,0 0,-25 24,25-24,-25 25,25-25,-25 25,24 0,-24 0,0-1,-24 1,-1-25,25 25,-25-25,0 0,0 0</inkml:trace>
  <inkml:trace contextRef="#ctx0" brushRef="#br0" timeOffset="2406.54">8186 9178,'25'0,"0"-25,-1 25,1-25,0 25,0 0,-25-25,25 25,-1 0,-24-24,25 24,0 0,-25-25,25 25,0 0</inkml:trace>
  <inkml:trace contextRef="#ctx0" brushRef="#br0" timeOffset="3182.47">8632 9054,'25'0,"-25"25,25-1,-25 1,25 0,-25 0,0 0,25-25,-25 24,24 1,-24 0,0 0,25 0,-25-1,0-48,0-1,0 0,0 0,0 0,0 1,-25 24,25-25,0 0,-24 25,24-25,0 0,-25 1,50 48,-1-24,-24 25,25-25,0 25,0-25,0 25,-1-25,1 0,0 0,-25-25,25 0,-25 0,25 1,-25-1,0 0,0 0,24 25,-24-25,25 50,0 0,-25 0,25-25,-25 25,0-1,25-24,-25 25,24 0,1 0,0 0,0-1,0 1,-1-25,-24 25,25-25</inkml:trace>
  <inkml:trace contextRef="#ctx0" brushRef="#br0" timeOffset="3467.63">9252 9004,'0'-25,"0"0,25 50,0 0,0 0,-25 0,25 0,0-1,-25 1,24 0,-24 0,25 0,0-1,0 1,-25 0,25-25,-25 25,24-25,-24 25,25-25,-25 24,25-24,-25 25,25-25</inkml:trace>
  <inkml:trace contextRef="#ctx0" brushRef="#br0" timeOffset="3772.61">9327 9029,'0'0,"0"-25,0 0,-25 25,25-25,0 1,0-1,25 0,0 0,0 25,-1-25,1 25,0 0,0 0,-25 25,0 0,0 0,0 0,0-1,-25 1,25 0,-25-25</inkml:trace>
  <inkml:trace contextRef="#ctx0" brushRef="#br0" timeOffset="4403.42">9897 8979,'-24'0,"-1"25,25 0,-25-25,0 25,25 0,-25-25,25 24,-24 1,24 0,0 0,0 0,24-25,-24-25,25 25,0-25,-25 0,25 25,-25-25,25 25,-25-24,0-1,0 0,0 0,0 0,24 50,-24 0,25 0,0-25,-25 25,25-25,0 0,-1 0,1 0,0 0,-25-25,25 25,0 0,-1 0,-24-25,25 25,0 0</inkml:trace>
  <inkml:trace contextRef="#ctx0" brushRef="#br0" timeOffset="4799.95">9724 8632,'25'-25,"-1"25,1 0,0 0,0-25,0 25,-1 0,26 0,-25 0,24 0,1 0,0 0,-1 0,1 0,-1 25,1-25,0 25,-25 0,24 0,-24-1,0 1,0 0,-1 25,1-26,-25 26,0 0,0-1,0 26,-25-26,1 26,-1-1,-25 1,25-1,-24 0,-1-24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14:02.05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566 3572,'0'-25,"25"0,-1 0,1 1,0 24,-25-25,25 25,0 0,-1-25,1 0,0 25,0 0,0 0,-1 0,1 0,0 25,0-25,-25 25,25 0,-25-1,0 1,24 0,-24 0,0 0,0-1,0 1,0 0,0 0,0 0,0 0,0-50,0 0,0 0,0 0,25 0,-25 1,0-1,25 0,-25 0,0 0,25 25,-25-24,25-1,-25 0,24 25,-24-25,25 25,0 0,-25-25,25 25,-25 25,25-25,-25 25,0 0,0 0,25-1,-25 1,0 0,0 0,0 0,0-1,0 1,24-25,-24-25,0 1,25-1,0 0,-25 0,25 0,-25 1,25 24,-25-25,24 25,-24-25,25 25,-25-25,25 25,0-25,0 25,-1 0,-24 25,25-25,0 0,-25 25,25-25,-25 25,25 0,-1-1,-24 1,0 0,25-25,-25 25,0 0,25-1,-25 1,0 0,0 0,0 0,0 0</inkml:trace>
  <inkml:trace contextRef="#ctx0" brushRef="#br0" timeOffset="1187.83">9153 3746,'25'0,"-25"24,25-24,0 25,-25 0,0 0,0 0,0-1,0 1,0 0,-25 0,0 24,25-24,-25 0,0 0,1-25,24 25,-25-1,0 1,0-25,0 25</inkml:trace>
  <inkml:trace contextRef="#ctx0" brushRef="#br0" timeOffset="2391.96">9649 3373,'0'25,"0"0,25 0,-25 0,25-1,-25 1,25 0,-25 0,25 0,-25-1,24 1,-24 0,25 0,0 0,-25 0,25-1,-25 1,25 0,-1 0,1 0,0-25,0 0,-25-25,25 25,-25-25,24 0,-24 0,0 1,25-1,-25 0,25 0,-25-25,0 26,0-1,0 0,25 0,-25-24,0 24,25 0,-25-25,0 26,0-1,0-25,24 25,-24 1,0-1,25 0,-25 0,25 25</inkml:trace>
  <inkml:trace contextRef="#ctx0" brushRef="#br0" timeOffset="3123.47">10840 3473,'25'0,"0"0,-1 0,1 0,-25-25,25 25,0 0,0 0,24 0,-24-25,0 25,0 0,-1 0,1 0,0 0,0-25,0 25</inkml:trace>
  <inkml:trace contextRef="#ctx0" brushRef="#br0" timeOffset="3288.67">10939 3572,'25'0,"0"0,0 0,-1 0,1 0,0-25,25 25</inkml:trace>
  <inkml:trace contextRef="#ctx0" brushRef="#br0" timeOffset="4423.56">12254 3175,'0'0,"0"-25,-25 25,0 0,0 25,1-25,-1 25,0 0,25-1,-25-24,0 25,25 0,-24-25,-1 25,25 0,-25-1,25 1,-25 0,25 0,0 0,0-1,0 1,25-25,0 25,0-25,-1 0,1 0,25 0,-25 0,-1 0,1-25,0 25,25 0,-26-25,1 25,0-24,0 24,0-25,-1 25,1-25,0 25,-25-25,25 0,-25 1,0-1,0 0,-25 25,0 0,25 25,-25-25,25 25,0-1,-24-24,24 25,0 0,0 0,0 0,0-1,24-48,1 24,-25-25,25 25,0-25,-25 0,25 25,0-25,-1 25,-24-24,25 24,0 0,-25 24,0 1,0 0,0 0,0-50,0 0,25 25,-25-25,25 25,-25-24,24 24,1 0,0 0,-25 24,25-24,0 0,-1 0,1 0,0 0,-25-24,25 24,-25-25,25 25,-25-25,24 25,-24-25,25 25,0 0,0 0,0 25,-1-25,1 25,0-25,-25 25,25-25,-25 24,25 1,-25 0,0 0,-25-25,0 25,0-25,0 24,1-24,-1 0,0 0,0 0</inkml:trace>
  <inkml:trace contextRef="#ctx0" brushRef="#br0" timeOffset="4687.92">13320 2952,'0'0,"0"25,0-1,0 1,0 0,0 0,0 0,0-1,0 1,0 25,0-25,0-1,0 1,0 0,0 0,0 0,25-25,-25 24,25 1,0 0,0-25</inkml:trace>
  <inkml:trace contextRef="#ctx0" brushRef="#br0" timeOffset="4855.83">13172 3225,'-25'0,"25"-25,25 25,-1 0,1 0,0-25,0 25,24 0,-24 0</inkml:trace>
  <inkml:trace contextRef="#ctx0" brushRef="#br0" timeOffset="5495.34">13693 3101,'0'0,"-25"0,25 24,-25-24,0 0,25 25,-25-25,25 25,-24-25,24 25,0 0,-25-25,25 24,0 1,0 0,0 0,0 0,25-25,-25-25,24 25,-24-25,0 0,0 0,25 1,-25-1,25 25,-25-25,0 0,25 25,0 0,-1 0,1 0,0 0,0 0,0 0,-25 25,24-25,-24 25,25-25,0 0,-25 25,25-25,0 0,-1 0,1-25,0 25,0-25,-25 0,25 25,-25-25,24 1,1-1,-25 0,25 0,-25 0,0 1,0-1,0 0,0 0,0 0,0 1,0-1,0 0,0 0,0 0,0 1,0 48,0 1,0 0,0 0,0 0,0-1,0 26,0-25,0 0,0-1,0 26,0-25,25 0,0-1,-1 1,-24 0,25-25</inkml:trace>
  <inkml:trace contextRef="#ctx0" brushRef="#br0" timeOffset="5659.65">14065 2902,'0'-25,"24"25,1-24,0 24,0 0,0 0,-1 0,26 0,-25 0,24-25,-24 25,25 0,-25 0</inkml:trace>
  <inkml:trace contextRef="#ctx0" brushRef="#br0" timeOffset="8085.37">9922 4713,'0'-25,"25"25,0 0,0 0,-25-25,24 25,-24 25,25-25,-25 25,25-25,-25 25,0-1,0 1,0 0,0 0,0 0,0 0,0-1,0 1,-25-25,25 25,0 0,0 0,25-25,0 0,0 0,-25-25,24 25,1 0,0-25,0 25,-25-25,25 25,-1-25,1 1,-25-1,25 0,-25 0,0 0,0 0,0 1,0-1,0 0,0 0,0 0,0 1,-25 24,25 24,-25 1,25 0,0 0,-24 0,24-1,0 1,24-25,1 0,0 0,0 0,-25-25,25 25,0 0,-1-24</inkml:trace>
  <inkml:trace contextRef="#ctx0" brushRef="#br0" timeOffset="8643.84">11063 4688,'25'0,"0"0,0 0,-1 0,1-25,0 25,0 0,0-25,-1 25,26 0,-25-24,0 24,0 0,-1-25,1 25,0 0,0 0,0-25,-1 25,1 0</inkml:trace>
  <inkml:trace contextRef="#ctx0" brushRef="#br0" timeOffset="8827.76">11187 4812,'0'25,"25"-25,0 0,0-25,-1 25,1 0,0 0,0-25,25 25</inkml:trace>
  <inkml:trace contextRef="#ctx0" brushRef="#br0" timeOffset="9883.75">12477 4415,'0'-25,"-25"25,0 0,1 0,-1 0,0 0,0 25,0-25,1 25,-1 0,0 0,0-1,25 1,-25 0,1 0,24 0,0-1,0 1,0 0,0 0,0 0,24-25,1 0,0 0,0 0,0 0,-1 0,1 0,0 0,0-25,0 25,24-25,-24 25,0-25,0 25,0-25,-1 1,1 24,0-25,0 0,-25 0,25 25,-25-25,0 1,-25 24,0 24,0-24,25 25,-25 0,25 0,-24 0,24-1,0 1,0 0,0 0,24-25,-24-25,25 25,-25-25,25 25,-25-25,25 25,-25-24,25 24,-25-25,24 25,-24-25,25 25,0-25,0 25,0 0,-25 25,0 0,0 0,24-1,-24 1,0-50,25 1,-25-1,25 25,-25-25,25 25,-25-25,25 25,-1 0,1 0,-25 25,25-25,-25 25,25-25,-25 25,25-1,-1-24,-24 25,25-25,-25 25,25-25,-25 25,-25-25,0 0,1 0,-1 0,0 0,0 0,0-25</inkml:trace>
  <inkml:trace contextRef="#ctx0" brushRef="#br0" timeOffset="10143.39">13271 4266,'0'0,"25"0,-25 25,0 0,0 0,0 0,0-1,0 1,0 0,0 0,0 0,24-1,-24 1,0 0,0 0,25 0,-25-1,25 1,-25 0,25-25,-25 25</inkml:trace>
  <inkml:trace contextRef="#ctx0" brushRef="#br0" timeOffset="10315.94">13221 4465,'25'0,"0"0,0 0,-1-25,1 25,0 0,0 0,24 0,-24 0,0 0</inkml:trace>
  <inkml:trace contextRef="#ctx0" brushRef="#br0" timeOffset="10939.56">13693 4390,'-25'0,"0"0,0 0,0 25,1-25,-1 0,25 25,-25-25,25 25,0 0,25-25,0 0,-1 0,1-25,0 0,-25 50,25-25,-25 25,25-25,-1 0,-24 24,25-24,0 0,0 0,0 0,-1-24,1-1,0 0,-25 0,0 0,25 1,-25-1,0 0,0 0,0-24,0 24,0 0,0 0,0-24,0 24,0 0,0 0,0 0,0 1,0-1,0 50,0-1,0 1,0 0,0 0,25 0,-25-1,0 1,0 0,0 0,24 0,-24-1,25 1,-25 0,25 0,0 0,0-1,-1-24,1 0</inkml:trace>
  <inkml:trace contextRef="#ctx0" brushRef="#br0" timeOffset="11132.4">13742 4118,'0'0,"-25"24,1-24,48 0,1 0,0 0,0 0,0 0,-1 0,26 0,-25 0,0 0,24 0,-24 0</inkml:trace>
  <inkml:trace contextRef="#ctx0" brushRef="#br0" timeOffset="11299.73">14536 4167,'0'0,"-25"0,25-25</inkml:trace>
  <inkml:trace contextRef="#ctx0" brushRef="#br0" timeOffset="12476.25">15305 3547,'25'0,"-25"-25,0 0,24 25,-24-24,0 48,0 1,-24-25,24 25,-25 0,0 0,25-1,-25 1,0 0,1 0,-1 25,25-26,-25 26,0 0,0-26,25 26,-24 0,24-1,0 1,0-1,0-24,0 25,0-1,24-24,1 25,-25-25,25-1,0 1,24 0,-24 0,0 0,25-1,-1-24,-24 0,25 0,-1 0,1 0,-1 0,1 0,25 0,-26-24,1 24</inkml:trace>
  <inkml:trace contextRef="#ctx0" brushRef="#br0" timeOffset="13064.07">16247 3696,'0'0,"-24"0,24 25,0 0,0-1,0 1,0 0,0 0,0 0,0-1,0 1,0 0,0 0,0 0,24-1,-24 1,25 0,0 0,0-25,0 0,-1 0,1 0,0 0,0 0,0-25,-1 25,1-25,0 25,0-25,0 1,-1-1,1 25,0-25,-25 0,25 0,-25 1,0-1,0 0,0 0,0 0,0 1,0-1,-25 0,25 50,0 0,25-25,-25 24,25 1,0-25,-1 25,1 0,0 0,0-25,0 24,-1 1,1-25,0 25,0 0,-25 0,0-1,-25-24,0 0,0 25,1-25,-1 0</inkml:trace>
  <inkml:trace contextRef="#ctx0" brushRef="#br0" timeOffset="13219.72">16371 3572,'0'-25,"0"0,25 25,-25-25,25 25,0 0,0 0,-1-24</inkml:trace>
  <inkml:trace contextRef="#ctx0" brushRef="#br0" timeOffset="13743.59">17413 3721,'-25'0,"1"0,-1 0,0 25,0-1,25 1,-25-25,25 25,0 0,-24 0,24-1,0 1,-25 0,25 0,0 0,0-1,0 1,25-25,-1 25,1-25,0 0,0-25,0 0,-1 1,-24-1,0 0,25 25,-25-25,0 0,0 1,0-1,0 0,0 0,-25 0,25 1,-24 24,-1-25,0 0,0 25,25-25,-25 25,1 0,-1 0,25 25,0 0,0 0,0-1,0 1,25 0,-1 0,1-25,0 25,0-25,0 0,-1 0,26 24,-25-24,0 0</inkml:trace>
  <inkml:trace contextRef="#ctx0" brushRef="#br0" timeOffset="14031.84">17959 3671,'0'0,"-25"0,0 0,1 0,-1 0,0 25,0-25,0 25,1 0,24-1,0 1,0 0,0 0,0 0,24-25,-24 24,25-24,0 25,0-25,0 0,-1 0,1 0,25 0,-25 0,-1 0,1-25,25 25,-25 0,-1-24,1 24,0-25,0 25,-25-25,25 0</inkml:trace>
  <inkml:trace contextRef="#ctx0" brushRef="#br0" timeOffset="14444.16">18232 3349,'0'0,"-25"-25,25 0,0 0,0 0,-25 25,25 25,0 0,25 0,-25 0,25 24,-25-24,0 0,0 0,0 24,25-24,-25 25,0-26,0 26,24-25,-24 25,0-26,0 1,25 0,-25 25,0-26,0 1,0-50,-25 1,25-1,0 0,0 0,0 0,0 1,0-1,0 0,25 0,0 25,0 0,0 0,-1 0,-24 25,25-25,-25 25,25-25,0 25,0-25,-1 24,1-24,0 0,0 0</inkml:trace>
  <inkml:trace contextRef="#ctx0" brushRef="#br0" timeOffset="15415.68">18926 3497,'-24'0,"24"-24,-25 24,0 24,0-24,25 25,-25-25,25 25,-25-25,25 25,0 0,-24-25,24 24,0 1,0 0,0 0,0 0,0 0,24-25,1 0,-25 24,25-24,0-24,0 24,0-25,-25 0,0 0,0 0,0 0,0 1,0-1,-25 0,0 0,0 25,0-25,0 25,1-24,-1 24,0 0,0 0,0 0,1 0,-1 0,25 24,25 1,-1-25,1 0,0 25,0-25,0 0,-1 0,1 0,0 0,-25-25,25 25,0 0,0 0,-1 0,-24-25,25 25,0-24,0-1,0 0,-1 25,-24-25,25 25,-25-25,25 1,-25-1,25 25,0 0,-1 0,-24 25,25-25,-25 24,25 1,-25 0,0 0,0 0,25-1,-25 1,25-25,-25 25,24-25,-24 25,25 0,0-25,0 24,0-24,-1 0,-24-24,25 24,0-25,0 0,-25 0,25 25,-25-25,24 25,-24-24,25 24,-25-25,25 25,-25-25,25 0,-25 0,25 1,-25-1,0 50,0-1,0 1,0 0,0 0,0 0,0-1,0 1,0 0,0 0,0 0,24-25,1 0,0 24,0-24,0 0,-1-24,1 24,0 0</inkml:trace>
  <inkml:trace contextRef="#ctx0" brushRef="#br0" timeOffset="15564.68">19844 3225,'0'0,"-25"-25,0 0,1 25,24-25,24 25</inkml:trace>
  <inkml:trace contextRef="#ctx0" brushRef="#br0" timeOffset="15880.25">20117 3200,'0'0,"-25"-25,0 25,1 0,-1 25,0 0,25-1,-25 1,25 0,0 0,-25 0,25-1,0 1,0 0,0 0,25 0,0-25,-25 24,25-24,0 25,-1-25,1 0,0 0,0 0,0 0,-1 0,1 0,0 0,0 0,0 0,-1 0,1-25,0 25,0 0,0-24,-1 24</inkml:trace>
  <inkml:trace contextRef="#ctx0" brushRef="#br0" timeOffset="16268.02">19919 2704,'0'0,"0"-25,24 25,1 0,0 0,0 0,0 0,24 0,1 25,-1-25,1 25,0-25,-1 24,1 1,24-25,-24 25,-1 0,26 0,-26 24,1-24,0 0,-26 24,26 1,-25 0,0-1,0 1,-1-1,-24 1,0 0,0-1,0 1,0-1,-24 1,24 0,-25-1,-25 1,25 0,0-26,-24 26,24 0,-25-26,26 1,-26 0,0 0,26 0,-26-1,25-24,0 0,-24 25,24-25,0 0,0 0,1 0,-1 0</inkml:trace>
  <inkml:trace contextRef="#ctx0" brushRef="#br0" timeOffset="16475.34">21407 3770,'0'-24,"0"-1,0 0</inkml:trace>
  <inkml:trace contextRef="#ctx0" brushRef="#br0" timeOffset="37985.61">4217 6201,'0'0,"0"-25,0 1,0-1,0 50,-25-1,25 1,-24 0,24 0,-25 0,25-1,-25 1,25 0,-25 0,25 0,0-1,0 1,-25 0,25 0,0 0,0-1,0-48,0-1,0 0,25 0,-25 0,25 1,-25-26,25 25,-25 0,25 1,-25-1,24 0,-24 0,25 0,-25 1,0-1,25 0,-25 0,25 0,-25 1,25 24,-25-25,24 25,1 25,0-25,-25 24,25-24,0 0,-25 25,24-25,1 25,0-25,-25 25,25-25,-25 25,25-25,-1 0,-24 24,25-24,-25 25,25-25,0 0</inkml:trace>
  <inkml:trace contextRef="#ctx0" brushRef="#br0" timeOffset="39738.65">4292 6152,'0'24,"0"1,0 0,0 0,24 0,-24-1,0 1,0 0,0 0,0 0,0-1,0 1,0 0,0 0,0 0,0-1,0 1,25-25,-25 25,0 0,0 0,0-1,0 1,0 0,0 0,0 0,0-1,0 1,0 0,0 0,0 0,0 0,0-1,0 1,0 0,0 0,0 0,0-1,0 1,0 0,0 0,0 0,0-1,0 1,0 0,0 0,0 0,0-1,0 1,0 0,0 0,0 0,0-1,0 1,0 0,0 0,0 0,25-1,-25 1,0 0,0 0,0 0,0-1,0 1,25-25,-25 25,0 0,0 0,0-1,0 1,25 0,-25 0,0 0,0-1,0 1,0 0,0 0,0 0,0 0,0-1,0 1,24-25,-24 25,0 0,0 0,0-1,0 1,0 0,0 0,0 0,0-1,0 1,25-25,-25 25,0 0,0 0,0-1,0 1,0 0,0 0,0 0,0-1,0 1,0 0,0 0,0 0,25-1,-25 1,0 25,0-25,0-1,0 1,0 0,0 0,0 0,0-1,25 26,-25-25,0 0,0 0,0-1,0 1,0 25,0-25,0-1,25 1,-25 25,0-25,0-1,0 26,0-25,0 0,0 24,24-24,-24 0,0 0,0 24,0-24,25 0,-25 0,0-1,0 1,25 25,-25-25,0-1,0 1,0 0,25 0,-25 0,0-1,0 26,0-25,0 0,0 0,0 24,0-24,0 25,0-26,0 26,0-25,0 24,0-24,0 25,0-25,0-1,0 26,0-25,0 24,0-24,0 0,0 0,0 24,0-24,0 0,0 0,25 0,-25 24,0-24,0 0,0 0,0 24,0-24,0 0,0 0,0-1,0 1,24 0,-24 25,0-25,0-1,0 1,0 0,0 0,0 0,0-1,0 1,0 0,0 0,0 0,0-1,0-48</inkml:trace>
  <inkml:trace contextRef="#ctx0" brushRef="#br0" timeOffset="41072.01">4763 11584,'0'-25,"-25"25,25 25,0 0,0-1,0 1,0 0,0 0,0 0,0-1,0 1,0 0,0 0,0 0,0-1,0 1,0 0,25-25,-25 25,0 0,0-1,0 1,0 0,0 0,0 0,0-1,0 1,0 0,0 0,0 0</inkml:trace>
  <inkml:trace contextRef="#ctx0" brushRef="#br0" timeOffset="44671.28">4688 12328,'0'-25,"25"25,0 0,0 0,0 0,-1 0,1 0,0 0,0 0,0 0,-1 0,1 0,0 0,0 0,0-25,0 25,-1 0,1 0,0 0,0 0,0 0,-1 0,1 0,0 0,0 0,0 0,-1 0,1 0,0 0,0 0,0-24,-1 24,1 0,0 0,0 0,0 0,-1 0,1-25,0 25,0 0,0 0,-1 0,1 0,0 0,0 0,0 0,-25-25,24 25,1 0,0 0,0 0,0 0,-1 0,1 0,0 0,-25-25,25 25,0 0,-1 0,1 0,0 0,0-25,0 25,0 0,-1 0,1 0,0 0,0 0,0 0,-1 0,1 0,0 0,0 0,0 0,-1 0,1 0,0 0,0 0,0 0,-1 0,1 0,0 0,0 0,0 0,-1 0,1 0,0 0,0 0,0 0,-1 0,1 0,0 0,0 0,0 0,-1 0,1 0,0 0,0 0,0 0,-1 0,1 0,0 0,0 0,0 0,0 0,-1 0,1 0,0 0,0 0,0 0,-1 0,1 0,0 0,0 0,0 0,-1 0,1 0,0 0,0 0,0 0,-1 0,1 0,0 0,0 0,-25-25,25 25,-1 0,1 0,0 0,0 0,0 0,-1 0,1 0,0 0,0 0,0-24,-1 24,1 0,0 0,0 0,0 0,-1 0,1 0,0 0,0 0,0 0,0 0,-1 0,1 0,-25-25,25 25,0 0,0 0,-1 0,1 0,0 0,0 0,0 0,-1 0,1 0,0 0,0 0,0 0,-1 0,1 0,0 0,0 0,0 0,-1 0,1 0,0-25,0 25,0 0,-1 0,1 0,0 0,0 0,0 0,-1 0,1 0,0 0,0 0,0-25,-1 25,1 0,0 0,0 0,0 0,-1 0,1 0,0 0,0 0,0 0,0 0,-1-25,1 25,0 0,0 0,0 0,-1 0,1 0,0 0,0 0,0 0,-1 0,1 0,0 0,0 0,0 0,-1-24,1 24,0 0,0 0,0 0,-1 0,1 0,0 0,0 0,0 0,-1 0,1 0,0-25,0 25,0 0,-1 0,26 0,-25 0,0 0,-1 0,1 0,0 0,0-25,0 25,0 0,-1 0,1 0,0 0,0 0,0 0,-1 0,1 0,0 0,0 0,0 0,-1 0,1 0,0 0,0-25,0 25,-1 0,1 0,0 0,25 0,-26 0,1 0,0 0,0 0,0 0,24 0,-24 0,0 0,0 0,-1 0,26 0,-25-25,0 25,-1 0,1 0,25 0,-25 0,0 0,-1 0,26 0,-25 0,0 0,-1-24,26 24,-25 0,0 0,-1 0,26 0,-25 0,0 0,24 0,-24 0,25 0,-26 0,1 0,25 0,-25 0,24 0,-24 0,25 0,-26 0,26 0,-25 0,24 0,-24 0,25-25,-25 25,24 0,-24 0,25 0,-25 0,24 0,-24 0,25 0,-26 0,26 0,-25 0,24 0,-24 0,25 0,-25 0,24 0,-24 0,25 25,-1-25,-24 0,25 0,-1 0,-24 0,25 0,-1 0,-24 0,25 0,-1 0,1 0,-25 0,24 0,1 0,0 0,-1 0,1 0,-1 0,1 0,0 0,-1 0,1 0,-1 0,1 0,0 0,-1 0,1 0,-1-25,1 25,0 0,-1 0,1 0,0 0,-1 0,1 0,-1 0,1 0,0 0,-1 0,1 0,-1 0,1 0,0-25,-1 25,1 0,-25 0,24 0,1 0,-1 0,1-25,-25 25,24 0,1 0,0 0,-26 0,26 0,-25-25,25 25,-26 0,26 0,-25 0,24 0,-24 0,0 0,0-24,24 24,-24 0,0 0,0 0,0 0,-1-25,1 25,0 0,0 0,-25-25,25 25,-25-25,0 0,0 1,-25 24,25-25,-25 25,0 0,25-25,-25 25,1 0,-1-25,0 25,0 0,0 0,1-25,-1 25,0 0,0 0,25-24,-25 24,50 0,0 0,0 0,0 0,-1 0,1 0,0 0,0 0,0 0,-1 24,1-24,0 0,0 0,0 0,-25 25,0 0,-25-25,0 0,0 0,0 25,1-25,-1 0,0 0,0 0,0 0,25 25</inkml:trace>
  <inkml:trace contextRef="#ctx0" brushRef="#br0" timeOffset="48817.21">6276 10939,'0'-25,"0"0,0 0,0 1,25 24,-25-25,0 0,25 25,-25-25,0 0,24 25,-24-24,0-1,25 0,-25 0,0 0,0 1,25-1,-25 0,0 0,25 0,-25 1,0-1,0 0,25 0,-25 0,0 1,0-1,0 0,24 0,-24 0,0 1,25-1,-25 0,0 0,0 0,0 1,25-1,-25 0,0 0,0 0,0 0,25 1,-25-1,0 0,25 0,-25 0,0 1,24-1,-24 0,0 0,25 0,-25 1,0-1,0 0,0 0,25 0,-25 1,0-1,25 0,-25 0,0 0,0 1,25-1,-25 0,0 0,0 0,0 1,0-1,24 0,-24 0,0 0,25 1,-25-1,0 0,0 0,25 0,-25 1,0-1,25 0,-25 0,0 0,25 0,-25 1,0-1,0 0,24 0,-24 0,0 1,0-1,25 0,-25 0,0 0,0 1,0-1,25 0,-25 0,25 0,-25 1,0-1,25 0,-25 0,0 0,24 25,-24-24,0-1,25 25,-25-25,0 0,25 25,-25-25,25 1,-25-1,25 25,-25-25,24 0,-24 0,0 1,25 24,-25-25,0 0,0 0,25 25,-25-25,0 1,0-1,25 25,-25-25,0 0,0 0,25 25,-25-25,0 1,25 24,-25-25,24 25,-24-25,25 25,0-25,0 0,0 25,-25-24,24 24,1-25,0 25,-25-25,25 25,0 0,-1-25,1 25,-25-25,25 25,0 0,0-24,-1 24,1-25,0 25,0 0,-25-25,25 25,-1 0,1 0,-25-25,25 25,0 0,0 0,-1 0,1 0,0 0,0 0,0 0,-1 0,1 0,0 0,0 0,0 0,-1 0,1 0,0 0,0 0,0 0,0 25,-1-25,1 0,0 0,0 25,0-25,-1 0,1 0,-25 25,25-25,0 0,0 24,-1-24,1 0,0 25,0-25,0 0,-25 25,24-25,1 0,0 25,0-25,0 25,-1-25,1 24,0-24,0 25,0 0,-1-25,1 25,0-25,0 0,-25 25,25-25,-1 24,1-24,0 25,0-25,0 25,-1-25,-24 25,25-25,-25 25,25-25,0 0,-25 25,25-25,-1 0,-24 24,25-24,0 0,-25 25,25-25,0 0,-25 25,25-25,-1 0,-24 25,25-25,0 25,0-25,0 24,-1-24,1 0,-25 25,25-25,0 0,-25 25,25-25,-1 0,1 25,0-25,0 25,0-25,-1 24,1-24,-25 25,25-25,0 0,-25 25,25-25,-1 0,-24 25,25-25,0 25,0-25,0 24,-1 1,1-25,0 25,0 0,0 0,-1-25,-24 24,25-24,0 25,0 0,0-25,-1 25,1-25,0 25,0-25,0 24,0-24,-25 25,24-25,1 25,0 0,0-25,-25 25,25-25,-1 24,1-24,-25 25,25-25,0 25,0-25,-1 25,1-25,-25 25,25-25,0 24,0 1,-1-25,-24 25,25-25,0 25,0-25,0 25,-1-25,1 25,0-1,0-24,0 25,-1-25,1 25,0-25,-25 25,25-25,0 25,-1-25,-24 24,25-24,-25 25,25-25,-25 25,25-25,0 25,-1 0,1-1,0-24,-25 25,25-25,-25 25,25-25,0 25,-1 0,1-1,0 1,0 0,0-25,-1 25,-24 0,25-25,0 24,0-24,-25 25,25 0,-1-25,1 25,0 0,0-25,0 24,-1-24,1 25,0 0,0-25,0 0,-1 25,1-25,-25 25,25-25,0 24,0-24,-1 25,1-25,0 25,0-25,0 25,-1 0,1-25,0 24,0 1,0-25,-1 25,1 0,0 0,25-25,-26 25,1-1,0 1,0 0,25-25,-26 25,1 0,0-1,0 1,0 0,24 0,-24-25,0 25,0-1,-1 1,1-25,0 25,0-25,0 25,-1-25,1 25,0-25,0 0,0 24,-1-24,1 0,0 25,-25-50</inkml:trace>
  <inkml:trace contextRef="#ctx0" brushRef="#br0" timeOffset="49689.25">1861 8855,'0'0,"-25"0,0 0,0 0,25 25,25-25,0 0,0 0,0 0,-1 0,1 0,0-25,0 25,0 0,24-25,-24 25,25 0,-1-24,-24 24,25-25,-1 25,1-25,-1 25,-24 0,25-25,-1 25,-24 0,25-25,-25 25,-1 0,1 0,0 0,0 0</inkml:trace>
  <inkml:trace contextRef="#ctx0" brushRef="#br0" timeOffset="49897.21">2332 8806,'-25'0,"25"24,25 1,-25 0,25 0,-25 0,25-1,-25 1,24 0,-24 0,25 0,0 0,-25-1,25 1,0 0,-25 0,24 0</inkml:trace>
  <inkml:trace contextRef="#ctx0" brushRef="#br0" timeOffset="50865.15">10021 12626,'0'-25,"0"50,0-1,0 1,0 0,25 0,-25 24,0-24,25 0,-25 25,25-26,-25 1,25 25,-25-25,24-1,-24 1,25 0,-25 0,25-25,-25 25,25-25,0 0,-1 0,1 0,0-25,-25 0,25 0,0 0,-25 1,25-26,-1 25,1-24,0 24,-25-25,25 1,0 24,-25-25,24 1,-24 24,25-25,-25 25,0 1,0-1,0 0,0 0</inkml:trace>
  <inkml:trace contextRef="#ctx0" brushRef="#br0" timeOffset="75879.2">5705 9971,'25'0,"-25"-24,25 24,0-25,0 25,-25-25,24 25,1-25,0 0,0 25,-25-24,25 24,-1-25,1 0,0 0,0 0,0 1,-25-1,24 25,-24-25,25 25,-25-25,0 0,25 25,-25-24,25 24,-25-25,25 25,-25-25,25 0,-25 0,24 25,1-24,-25-1,25 25,-25-25,25 0,-25 0,25 25,-25-24,24-1,-24 0,25 25,-25-25,25 0,0 25,-25-24,25-1,-25 0,24 25,-24-25,25 25,-25-25,25 25,-25-24,25 24,-25-25,25 25,-1-25,1 25,-25-25,25 25,0-25,0 25,-25-25,24 25,-24-24,25 24,-25-25,25 25,-25-25,25 25,0 0</inkml:trace>
  <inkml:trace contextRef="#ctx0" brushRef="#br0" timeOffset="77522.88">6871 8880,'25'0,"0"0,0 0,-1 0,1 0,0 0,0 0,0 0,-1 0,1 0,0 0,0 0,0 0,0 0,-1 0,1 0,0 0,0 0,0 0,-1 0,1 0,0 0,0 0,0 0,-25-25,24 25,1 0,0 0,0 0,0 0,-1 0,1 0,0 0,-25-25,25 25,0 0,-1 0,1 0,0 0,0 0,0 0,-1 0,1 0,-25-24,25 24,0 0,0 0,-1 0,1 0,0 0,0 0,0 0,-1 0,1 0,0 0,0 0,0 0,0 0,-25-25,24 25,1 0,0 0,0 0,0 0,-1 0,1 0,0-25,0 25,0 0,-1 0,1 0,0 0,0 0,0 0,-1 25,1-25,0 0,0 0,0 0,-1 0,1 0,0 0,0 0,0 0,-1 0,1 0,0 0,0 0,0-25,-1 25,1 0,0 0,0 0,0 0,-1 0,1 0,0-25,0 25,0 0,-1 0,1 0,0 0,0 0,0 0,-25-25,25 25,-1 0,1 0,0 0,0 0,0 0,-1 0,1 0,0-24,0 24,0 0,-1 0,1 0,0 0,0 0,0 0,-1 0,1 0,0 0,0 0,0 0,-1 0,1-25,0 25,0 0,0 0,-1 0,1 0,0 0,-25-25,25 25,0 0,-1 0,1 0,0 0,0 0,0 0,-1 0,1 0,0-25</inkml:trace>
  <inkml:trace contextRef="#ctx0" brushRef="#br0" timeOffset="78877.77">10220 8558,'0'-25,"25"25,-25-25,0 0,24 25,1 0,-25-25,25 25,-25-24,25 24,-25-25,25 25,-25-25,25 25,-25-25,24 25,-24-25,25 25,0-24,-25-1,25 25,-25-25,25 25,-25-25,24 25,-24-25,25 25,-25-24,25 24,-25-25,25 25,-25-25,25 0,-25 0,0 1,24 24,1-25,-25 0,25 0,-25 0,25 0,0 1,-25-1,24 0,-24 0,25 0,-25 1,0-1,25 25,-25-25,25 25,-25-25,0 0,25 25,-25-24,24-1,-24 0,25 0,-25 0,25 1,-25-1,25 0,-25 0,25 25,-25-25,24 1,-24-1,0 0,25 25,-25-25,25 25,-25-25,0 1,25 24,-25-25,25 25,-25-25,24 0,1 0,-25 1,25 24,-25-25,25 0,-25 0,25 0,-25 1,24 24,-24-25,25 0,-25 0,25 0,-25 1,25-1,0 0,0 0,-25 0,24 0,-24 1,25 24,-25-25,25 0,-25 0,25 25,-25-25,25 1,-25-1,24 25,-24-25,0 0,25 25,-25-25,0 1,0-1,25 25,-25-25,0 0,25 25,-25-25,25 1,-1-1,-24 0,25 25,-25-25,25 0,0 1,-25-1,0 0,25 25,-25-25,24 25,-24-25,0 1,25 24,-25-25</inkml:trace>
  <inkml:trace contextRef="#ctx0" brushRef="#br0" timeOffset="79776.61">4465 6598,'25'0</inkml:trace>
  <inkml:trace contextRef="#ctx0" brushRef="#br0" timeOffset="80113.1">4440 6672,'0'0,"-24"0,-1 0,50 0,-1 0,1 0,0 0,0 0,0 0,-1 0,1-24,0 24,25 0,-26 0,26 0,-25-25,24 25,-24 0,25-25,-1 25,-24 0,0-25,25 25,-25 0,-1 0,1-25,0 25,0 0,0 0,-1 0</inkml:trace>
  <inkml:trace contextRef="#ctx0" brushRef="#br0" timeOffset="80240.48">5631 6548,'0'25</inkml:trace>
  <inkml:trace contextRef="#ctx0" brushRef="#br0" timeOffset="80392.37">6425 6573,'25'0</inkml:trace>
  <inkml:trace contextRef="#ctx0" brushRef="#br0" timeOffset="80548.77">7045 6573,'25'0,"-1"0</inkml:trace>
  <inkml:trace contextRef="#ctx0" brushRef="#br0" timeOffset="80708.95">7541 6474,'-25'0,"0"0,25-25,25 0,0 25</inkml:trace>
  <inkml:trace contextRef="#ctx0" brushRef="#br0" timeOffset="80856.92">8037 6424,'25'-24,"0"24,-1 0,26 0</inkml:trace>
  <inkml:trace contextRef="#ctx0" brushRef="#br0" timeOffset="81000.68">8732 6400,'0'24,"0"-48,24 24,1 0,0-25,0 25,0 0,-1 0,26 0</inkml:trace>
  <inkml:trace contextRef="#ctx0" brushRef="#br0" timeOffset="81137.13">9525 6325,'25'25,"-25"-50,25 25,0 0,0 0,-1 0,1 0,25 0</inkml:trace>
  <inkml:trace contextRef="#ctx0" brushRef="#br0" timeOffset="81276.78">10294 6375,'0'0,"25"0,0-25,0 25,0 0</inkml:trace>
  <inkml:trace contextRef="#ctx0" brushRef="#br0" timeOffset="81412.82">10914 6350,'25'0,"0"0,0 0,0 0,-1-25,1 25</inkml:trace>
  <inkml:trace contextRef="#ctx0" brushRef="#br0" timeOffset="81548.53">11609 6300,'25'0</inkml:trace>
  <inkml:trace contextRef="#ctx0" brushRef="#br0" timeOffset="81676.64">11758 6300,'25'0,"-1"0,1 0</inkml:trace>
  <inkml:trace contextRef="#ctx0" brushRef="#br0" timeOffset="82523.73">11832 6424,'0'-24,"0"48,25 1</inkml:trace>
  <inkml:trace contextRef="#ctx0" brushRef="#br0" timeOffset="82658.75">11857 6896,'0'0,"-25"25,25-1,0 1</inkml:trace>
  <inkml:trace contextRef="#ctx0" brushRef="#br0" timeOffset="82918.62">12055 7590,'0'0,"-24"0,-1 25,0-25,25 25,0 0</inkml:trace>
  <inkml:trace contextRef="#ctx0" brushRef="#br0" timeOffset="83055.33">11981 8235,'0'0,"-25"25,25 0</inkml:trace>
  <inkml:trace contextRef="#ctx0" brushRef="#br0" timeOffset="83215">12031 8731,'0'0,"-25"25,25 0,-25-25,25 25,0-1,25 1</inkml:trace>
  <inkml:trace contextRef="#ctx0" brushRef="#br0" timeOffset="83338.36">12130 9054,'0'0,"0"25,-25-1,25 1,0 0,0 0,0 0,0-1</inkml:trace>
  <inkml:trace contextRef="#ctx0" brushRef="#br0" timeOffset="83462.92">12155 9575,'0'0,"-25"24,25 1,-25 0,25 0,0 0,0-1</inkml:trace>
  <inkml:trace contextRef="#ctx0" brushRef="#br0" timeOffset="83686.36">12229 9847,'0'25,"-25"-25,25 25,-25-25,25 25,-24-25,24 25,0-1,0 1,0 0,24-25,1 0,-25 25,-25-25</inkml:trace>
  <inkml:trace contextRef="#ctx0" brushRef="#br0" timeOffset="85415.68">12254 9723,'0'-24,"0"-1,-25 25,0 0,0 0,25 25,-24-25,-1 0,0 0,0 0,25 24,-25-24,1 0,-1 25,0-25,0 0,25 25,-25-25,1 25,-1 0,0-25,25 24,-25-24,25 25,0 0,-25 0,25 0,0-1,0 1,0 0,0 0,0 0,0 0,0-1,0 1,0 0,25 0,0 0,0-1,0-24,-1 0,1 0,0 0,0 0,0 0,-1 0,1 0,0-24,25 24,-26-25,1 25,0-25,0 0,24 25,-24-25,0 25,0-24,0-1,-1 0,1 0,-25 0,0 0,0 1,0-1,0 0,0 0,0 0,0 1,0-1,0 0,-25 0,1 0,24 1,-25 24,25-25,-25 25,25-25,-25 25,0-25,1 25,24-25,-25 25,0 0,25 25</inkml:trace>
  <inkml:trace contextRef="#ctx0" brushRef="#br0" timeOffset="86108.73">12179 9971,'-24'0,"-1"0,25 25,-25-25,25 25,-25-25,25 25,-25 0,25 0,0-1,0 1,25-25,0 0,0 0,-25-25,25 25,-1 0,-24-24,25 24,-25-25,25 25,-25-25,25 25,-25-25,0 0,0 0,-25 1,0 24,0 0,1 24,-1-24,0 0,25 25,-25-25,0 25,1 0,-1 0,25 0,0-1,25 1,-1-25,1 0,0 0,0-25,0 25,-1 0,-24-24,25 24,0 0,-25-25,25 25,-25-25,0 0,-25 25,0 0,0 0,1 0,-1 0</inkml:trace>
  <inkml:trace contextRef="#ctx0" brushRef="#br0" timeOffset="87976.65">12477 9872,'-25'0,"0"0,25-25,25 25,0 0,0 0,-25-24,25 24,0 0,-1 0,1-25,0 25,0 0,24-25,-24 25,25-25,-25 25,24 0,1-25,-25 25,24-24,1 24,-1-25,1 0,0 25,-1-25,26 0,-26 25,1-24,24-1,-24 0,0 25,24-25,-24 0,-1 25,1-24,-1 24,1-25,0 0,-1 25,-24-25,25 25,-26-25,1 25,0 0,0-24,0 24,-1-25,-48 25,-1 0,0 0,0 0,0 25,1-25,-1 0,0 0,-25 24,26-24,-1 0,0 25,0-25,0 0,1 0,-1 0,0 0,50 0,0 0,-1 0,1 0,0 0,0 0,0 0,24 0,-24 0,0 0,24-25,-24 25,25 0,-25 0,-1 0,1 0,0 0,0 25,0-25,-1 0,-24 25,0 0,-24 0,-1-25,0 0,0 24,0-24,1 25,-1-25,0 0,0 25,0-25,1 0,-1 0,0 0,25 25,-25-25,0 0,1 0</inkml:trace>
  <inkml:trace contextRef="#ctx0" brushRef="#br0" timeOffset="89052.68">15404 9054,'0'-25,"-25"25,25-25,-25 25,25-25,-24 25,-1 0,0 0,0 0,0 25,1-25,-1 25,0-25,25 25,-25-25,0 25,1-1,-1 1,0 0,25 0,0 0,0-1,0 1,0 0,0 0,25-25,0 0,-1 0,1 25,0-25,0 0,0 0,-1 0,1 0,25 0,-25-25,-1 25,1 0,25-25,-25 25,-1 0,1-25,0 25,0 0,0-25,-1 25,-24-24,25 24,0-25,-25 0,0 0,0 0,-25 25,0 0,25-24,-24 24,-1 0,25 24,-25-24,0 25,0 0,25 0,0 0,0-1,0 1,0 0,25 0,0-25,0 0,-25-25,25 25,-1-25,1 0,0 25,-25-24,25 24,0-25,0 25,-1 0,1 25,-25-1,0 1,0 0,0 0,0-50,0 0,0 0,25 1,-25-1,25 25,-25-25,25 25,-25-25,24 25,-24-25,25 25,0 0,0 0,0 25,-25 0,24-25,-24 25,25-25,-25 25,25-1,0-24,-25 25,25-25,-1 25,1-25,0 0,0 0,0 0,-1 0</inkml:trace>
  <inkml:trace contextRef="#ctx0" brushRef="#br0" timeOffset="89888.92">16371 8830,'0'0,"0"-24,-24 24,24 24,0 1,0 0,24 0,-24 0,25-25,-25 24,25-24,-25 25,25 0,-25 0,25-25,-25 25,0 0,-25-25,25 24,-25-24,0 0,0 25,1 0,-1-25,0 25,0 0,25-1,-25-24,25 25,25-25,0 0,-25-25,25 25,0 0,-25-24,24 24,1-25,-25 0,0 0,0 50,0 0,0 0,25-25,-25 24,25-24,0 0,-1 0,1 0,0-24,0 24,0 0,-1-25,1 25,-25-25,25 25,-25-25,25 0,-25 1,0-1,0 0,0 0,-25 0,0 25,0 0,25 25,-24-25,24 25,-25-25,25 25,0 0,0-1,0 1,0 0,25 0,-1-25,1 0,0 0,0 0,0 0,0 0,-1 0,1 0,0 0,0 0,0-25</inkml:trace>
  <inkml:trace contextRef="#ctx0" brushRef="#br0" timeOffset="90580.64">16917 9079,'0'-25,"25"25,-25 25,0-1,0 1,0 0,-25-25,25 25,0-50,0 0,0 0,25 25,-25-24,25 24,-25-25,25 25,-25-25,24 25,-24-25,0 50,0 0,0 0,0-1,25 1,0-25,0 0,0 0,-1 0,-24-25,25 25,0 0,0-24,0-1,-1 25,-24-25,25 25,-25-25,0 0,25 0,-25 1,0-1,0 50,0-1,25-24,-25 25,25-25,-25 25,24 0,-24 0,25-25,-25 25,0-1,25 1,-25 0,-25-25,0 0,1 0,-1 0,0 0,25-25,-25 25,0 0,1 0,24-25</inkml:trace>
  <inkml:trace contextRef="#ctx0" brushRef="#br0" timeOffset="91272.61">17636 8979,'0'-25,"-24"25,24 25,-25-25,25 25,-25-25,25 25,-25-25,25 25,0 0,0-1,25-24,-25-24,25 24,0 24,-1-24,1 0,0 25,0-25,0-25,0 25,-1-24,1-1,0 25,0-25,0 0,-25 0,24 0,-24 1,25-1,-25 0,0 0,0 0,0 1,0-26,0 25,0 0,0 1,0-1,0 0,0 0,0 0,0 1,0 48,0 1,0 0,0 0,0 0,0-1,0 1,0 0,0 0,0 0,0-1,0 1,0 0,25-25,-25 25,0 0,25-25,-25 24,25-24,-25 25,24-25,1 0,0 0</inkml:trace>
  <inkml:trace contextRef="#ctx0" brushRef="#br0" timeOffset="91629.1">17810 8855,'25'0,"0"0,0 0,-1 0,1 0,0 0,0 0,0 0,-1 0,1 0,0 0,0 0,-25 25,25-25,-25 25,0 0,0-1,24-24,-24 25,25-25,0 0,-25 25,25-25</inkml:trace>
  <inkml:trace contextRef="#ctx0" brushRef="#br0" timeOffset="91768.01">18232 8830,'0'0,"-25"0,25-24</inkml:trace>
  <inkml:trace contextRef="#ctx0" brushRef="#br0" timeOffset="92332.53">18331 8880,'0'0,"-25"0,0 0,25 25,-24-25,24 25,-25-25,25 24,0 1,0 0,0 0,25-25,-25-25,24 25,1 0,0-25,0 25,-25-25,25 25,-25-24,24 24,1-25,0 25,-25-25,25 25,0 0,-25-25,24 25,1 0,-25 25,0 0,0 0,0-1,25-24,0 0,-25-24,25 24,-25-25,24 25,1 0,-25-25,25 25,0 0,0 0,-25 25,24-25,1 25,0-25,-25 24,25-24,0 0,0 0,-1 25,1-25,0 0,0 0,0 0,-1 0,1 0</inkml:trace>
  <inkml:trace contextRef="#ctx0" brushRef="#br0" timeOffset="103798.98">19695 8657,'0'-25,"0"50,0-50,0 50,0 0,0-1,0 1,0 0,0 25,0-26,25 1,-25 0,0 0,0 0,25 24,-25-24,0 0,25 0,-25 0,24-1,-24 1,25 0,-25 0,25-25,-25-25</inkml:trace>
  <inkml:trace contextRef="#ctx0" brushRef="#br0" timeOffset="104105.61">19745 8756,'0'-25,"-25"0,25 1,0-1,0 0,25 25,-25-25,25 25,-25-25,24 25,1-24,0 24,0 0,0-25,0 25,-1 0,26 0,-25 0,0 0,-1 25,1-25,-25 24,25 1,-25 0,0 0,0 0,-25-1,0 1,1 0,-1 0,0 0,0-25,0 24,1-24,-1 0,25 25</inkml:trace>
  <inkml:trace contextRef="#ctx0" brushRef="#br0" timeOffset="105307.57">20291 8657,'0'0,"-25"0,25 25,-25-25,25 24,-25-24,25 25,0 0,0 0,0 0,0-1,0 1,0 0,25 0,0 0,0-25,-1 0,1 0,0 0,0 0,0 0,-25-25,24 25,-24-25,0 0,0 0,-24 25,24-24,-25 24,0-25,0 25,0-25,25 0,0 0,25 1,0 24,0-25,0 25,-1-25,1 25,0-25,0 25,0 0,-25-25,24 25,1-24,0 24,-25 24,0 1,0 0,0 0,0 0,0-1,0 1,0 0,25 0,-25 0,25-25,-25 24,24-24,1 0,0 0,-25-24,25 24,-25-25,0 0,25 25,-25-25,24 25,-24-25,25 25,0-24,0-1,0 25,0-25,-1 25,-24 25,25-25,-25 25,0-1,0 1,25-25,-25 25,0 0,25-25,-25-25,0 0,25 25,-25-25,24 1,-24-1,25 25,-25-25,25 25,-25-25,25 25,0 0,-1 0,1 0,-25 25,25-25,-25 25,25 0,0-1,-1-24,-24 25,25-25,-25-25,25 25,-25-24,25 24,-25-25,25 25,-25-25,24 0,-24 0,0 1,0-1,25 0,-25 0,0 0,0 1,0-1,0 0,0 0,0 0,0 1,0-1,0 0,0 0,0 0,0 50,0 0,0 0,0 0,0-1,0 1,0 0,0 0,25 0,-25-1,25 1,-25 0,25 0,-25 0,24-1,-24 1,25-25,-25 25,25-25,-25 25,25-25,0 0,-1 0,-24-25</inkml:trace>
  <inkml:trace contextRef="#ctx0" brushRef="#br0" timeOffset="105494.47">21531 8310,'0'0,"-25"0,0 0,0 0,1 0,48 0,1 24,0-24,0 0,0 0,-1 0,26 0,-25 0,0 0,-1 0,26 0,-25 0,0 0</inkml:trace>
  <inkml:trace contextRef="#ctx0" brushRef="#br0" timeOffset="105650.48">20712 8235,'0'0,"-25"0,1 0,-1 0,25-25,25 25,-1 0</inkml:trace>
  <inkml:trace contextRef="#ctx0" brushRef="#br0" timeOffset="105822.51">21903 8310,'0'-25</inkml:trace>
  <inkml:trace contextRef="#ctx0" brushRef="#br0" timeOffset="115030.33">12130 10220,'0'0,"0"24</inkml:trace>
  <inkml:trace contextRef="#ctx0" brushRef="#br0" timeOffset="115171.81">12229 10368,'0'0,"0"25,0 0,0 0,25-25</inkml:trace>
  <inkml:trace contextRef="#ctx0" brushRef="#br0" timeOffset="115313.59">12403 10691,'0'25,"0"-1</inkml:trace>
  <inkml:trace contextRef="#ctx0" brushRef="#br0" timeOffset="115434.27">12452 10864,'0'0,"0"25,0 0,0 0,0 0</inkml:trace>
  <inkml:trace contextRef="#ctx0" brushRef="#br0" timeOffset="115562.27">12477 11162,'0'25,"0"0,0 0</inkml:trace>
  <inkml:trace contextRef="#ctx0" brushRef="#br0" timeOffset="115698.21">12477 11460,'0'25,"0"-1</inkml:trace>
  <inkml:trace contextRef="#ctx0" brushRef="#br0" timeOffset="115846.4">12527 11633,'0'0,"0"25,25-25,-25 25,0 0,24-25,-24 25</inkml:trace>
  <inkml:trace contextRef="#ctx0" brushRef="#br0" timeOffset="116026.25">12601 11757,'0'25,"0"0,0 0,25-25,-25 25</inkml:trace>
  <inkml:trace contextRef="#ctx0" brushRef="#br0" timeOffset="116694.65">12874 12254,'-25'0,"0"0,1 0,24 24,-25-24,25 25,-25-25,25 25,0 0,0 0,0-1,-25-24,25 25,0 25,0-25,0-1,0 1,0 0,0 0,25 0,-25-1,25 1,-25 0,25 0,-25 0,24-25,-24 24,25 1,0-25,0 0,0 0,-1 0,1 0,-25-25,25 25,-25-24,25-1,-25 0,0 0,25 0,-25 1,0-1,0 0,0 0,-25 0,25 1,-25-1,25 0,-25 0,0 0,25 1,-24 24,-1-25,0 0,0 25,0 0,25-25,-24 25,-1 0,0 0,0 0,0 0,25 25,25-25</inkml:trace>
  <inkml:trace contextRef="#ctx0" brushRef="#br0" timeOffset="117029.51">13271 12452,'0'0,"0"25,25-25,-1 0,-24-25,0 50,-24-25,24 25</inkml:trace>
  <inkml:trace contextRef="#ctx0" brushRef="#br0" timeOffset="117662.25">13742 12278,'-25'0,"25"25,-24-25,-1 0,0 25,0-25,0 0,25 25,-24-25,24 25,0-1,0 1,0 0,0 0,24-25,-24 25,0-1,0 1,25-25,0 0,0 0,-25-25,25 25,-1-24,1 24,0-25,0 25,0 0,-1 0,1 0,0 0,0 25,0-1,-1-24,-24 25,25-25,-25 25,0 0,0 0,0-1,-25 1,1-25,24 25,-25-25,0 25,0-25,25 25,-25-25,1 0,-1 24,0-24,0 0,0 0,1 0,24-24,0-1</inkml:trace>
  <inkml:trace contextRef="#ctx0" brushRef="#br0" timeOffset="117974.48">14139 12303,'0'-25,"0"50,0 0,0 0,0 0,25-1,-25 1,0 0,25 0,-25 0,0-1,0 1,0 0,24-25,-24 25,0 0,25-1,-25 1,0 0,25-25</inkml:trace>
  <inkml:trace contextRef="#ctx0" brushRef="#br0" timeOffset="118409.28">14362 12303,'25'0,"0"-25,0 25,-1-24,1 24,0 0,0-25,0 25,0-25,-1 0,1 25,0-25,0 25,0 0,-25-25,0 50,0 0,0 0,0 0,0 0,0-1,0 1,0 0,0 0,0 0,0-1,0 1,0 0,0 0,0 0,24-1,-24 1,0 0,0 0,0 0,0-1,0 1,0 0,0 0,0 0,-24-25</inkml:trace>
  <inkml:trace contextRef="#ctx0" brushRef="#br0" timeOffset="118802.34">15106 12204,'0'-25,"-24"25,-1 0,25 25,-25 0,25 0,0-1,0 1,0 25,-25-25,25-1,0 26,0-25,0 24,0-24,0 25,0-25,0-1,0 1,0 0,0 0,25 0,0-25,-25 24,25-24,-1 0,-24-24,25 24,0-25,-25 0,25 25,-25-25,0 0,0 1,0-1,-25 0,0 25,0-25,1 25,-1 0,0 0,0 0,0 0</inkml:trace>
  <inkml:trace contextRef="#ctx0" brushRef="#br0" timeOffset="119654.25">15627 12353,'0'-25,"25"25,0 0,0 0,-25 25,25-25,-25 25,0-1,0 1,0 0,0 0,0 0,0-1,0 1,0 0,0 0,0 0,0-1,0 1,0 0,0 0,0-50,0 0,0 0,24 25,-24-24,0-1,25 0,-25 0,0 0,25 25,-25-24,25-1,-25 0,25 0,-1 0,-24 1,25 24,0 0,-25 24,0 1,0 0,0 0,0 0,0-1,0 1,25-25,-25-25,25 1,-25-1,24 25,-24-25,25 0,0 0,0 25,-25-24,25 24,-25 24,24-24,-24 25,0 0,0 0,25-25,-25 25,0-1,0 1,25 0,-25 0,0 0,0-1,0 1,25 0,-25 0,0 0</inkml:trace>
  <inkml:trace contextRef="#ctx0" brushRef="#br0" timeOffset="120029.99">16173 12179,'0'-25,"0"0,0 1,25 24,0-25,-1 25,1 0,0 0,0 0,-25 25,0-1,0 1,0 0,-25 0,25 0,0 0,0-1,0 1,25 0,-25 0,-25 0,0-25</inkml:trace>
  <inkml:trace contextRef="#ctx0" brushRef="#br0" timeOffset="120329.3">16520 12254,'25'0,"-25"-25,25 25,0 0,-1 25,-24-1,0 1,0 0,25 0,-25 0,0-1,0 26,0-25,0 0,0 24,-25-24,25 25,-24-26,24 1,-25 25,0-25,25-1,-25 1,25 0,-25 0,25 0,-24-25,24 24,0 1,-25-25</inkml:trace>
  <inkml:trace contextRef="#ctx0" brushRef="#br0" timeOffset="120730.33">17041 12353,'0'0,"0"25,0-1,0 1,0 0,0 0,0 0,0-1,0 1,0 25,0-25,25-1,-25 1,0 0,0 0,0 24,0-24,25 0,-25 0,0 0,0-1</inkml:trace>
  <inkml:trace contextRef="#ctx0" brushRef="#br0" timeOffset="121051.47">17314 12502,'25'-25,"-25"50,-25-25,0 24,0-24,25 25,-24-25,-1 25,0 0,0-25,25 25,-25-25,1 0,24 24,0 1,24 0,1-25,0 0,-25 25,25-25,0 0,-1 0,1 0,0 0,0 0,0 0,-1 0,26 0,-25 0,0-25,-1 25</inkml:trace>
  <inkml:trace contextRef="#ctx0" brushRef="#br0" timeOffset="121502.32">17736 12477,'-25'0,"0"0,0 0,0 25,1-25,-1 24,25 1,-25 0,25 0,0 0,25-25,0 0,-1 0,-24-25,0 0,25 25,-25-25,0 0,0 1,0-1,25 25,-25 25,0-1,25-24,-25 25,25 0,-25 0,25 0,-25-1,24 1,1 25,0-25,-25-1,25 1,0 0,-25 0,24 0,-24-1,25 1,-25 0,0 0,0 0,-25-25,1 0,-1 0,0-25,0 25,0 0,25-25,-24 25,-1-25,25 0,0 1,25 24</inkml:trace>
  <inkml:trace contextRef="#ctx0" brushRef="#br0" timeOffset="121654.22">18356 12502,'0'-25,"-25"25,0-25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26:45.55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688 10542</inkml:trace>
  <inkml:trace contextRef="#ctx0" brushRef="#br0" timeOffset="312.08">4564 10542,'25'0,"0"0,0 0,0 0,-1 0,1 0</inkml:trace>
  <inkml:trace contextRef="#ctx0" brushRef="#br0" timeOffset="462.81">5011 10492</inkml:trace>
  <inkml:trace contextRef="#ctx0" brushRef="#br0" timeOffset="619.91">5408 10468,'0'-25,"25"25</inkml:trace>
  <inkml:trace contextRef="#ctx0" brushRef="#br0" timeOffset="755.69">5879 10393,'25'-25</inkml:trace>
  <inkml:trace contextRef="#ctx0" brushRef="#br0" timeOffset="891.83">6524 10294,'0'0,"25"-25</inkml:trace>
  <inkml:trace contextRef="#ctx0" brushRef="#br0" timeOffset="1025.08">7194 10195,'0'0,"25"0,-1-25,1 25</inkml:trace>
  <inkml:trace contextRef="#ctx0" brushRef="#br0" timeOffset="1164.01">7938 10096,'0'0,"25"0,-1 0</inkml:trace>
  <inkml:trace contextRef="#ctx0" brushRef="#br0" timeOffset="1305.24">8558 10046,'25'0,"0"0,-1 0,1 0,0 0,0 0,0 0,-1-25</inkml:trace>
  <inkml:trace contextRef="#ctx0" brushRef="#br0" timeOffset="1423.91">9302 10021,'25'0,"0"-25,0 25,-1 0,1 0</inkml:trace>
  <inkml:trace contextRef="#ctx0" brushRef="#br0" timeOffset="1545.5">9972 9947,'0'0,"25"0,-1 0,1 0</inkml:trace>
  <inkml:trace contextRef="#ctx0" brushRef="#br0" timeOffset="1683.89">10518 9971,'24'0,"1"0,0 0,0 0,0 0,-1 0</inkml:trace>
  <inkml:trace contextRef="#ctx0" brushRef="#br0" timeOffset="1981.08">11485 9971,'25'25,"0"-25</inkml:trace>
  <inkml:trace contextRef="#ctx0" brushRef="#br0" timeOffset="2183.05">11931 9996,'0'0,"25"25,0-25,0 0,0 0,-1 0,1 0,0 0,0 0,0 0,-1 0,1 0,0 0,0 0,-25-25</inkml:trace>
  <inkml:trace contextRef="#ctx0" brushRef="#br0" timeOffset="4911.66">1216 10765,'25'0,"-1"0,1 0,0 0,0 0,0 0,-25-25,24 25,1 0,0 0,0-24,24 24,-24 0,0-25,0 25,0 0,-1-25,1 25,0 0,0 0,0-25,-1 25,1 0</inkml:trace>
  <inkml:trace contextRef="#ctx0" brushRef="#br0" timeOffset="5139.88">1538 11063,'0'0,"0"25,0-1,0 1,25 0,-25 0,0 0,0 0,25-25,-25 24</inkml:trace>
  <inkml:trace contextRef="#ctx0" brushRef="#br0" timeOffset="5396.88">1786 11088,'25'0,"0"0,-25-25,25 25,0 0,-1 0,-24-25,25 25,0 0,0 0,0-25</inkml:trace>
  <inkml:trace contextRef="#ctx0" brushRef="#br0" timeOffset="6175.79">1365 10939,'0'-25,"24"25,-24-25,25 0,-25 1,0-1,0 50,0-1,25-24,-25 25,25-25,-25 25,25 0,-25 0,24-25,-24 24,25 1,-25 0,25 0,-25 0,25-25,-25 24,25 1,-25 0,24-25,-24 25,0 0,0 0,25-1,-25 1,25 0</inkml:trace>
  <inkml:trace contextRef="#ctx0" brushRef="#br0" timeOffset="7251.53">1836 10939,'25'0,"0"0,-1 0,-24-25,25 25,0 0,0 0,-25-25,25 25</inkml:trace>
  <inkml:trace contextRef="#ctx0" brushRef="#br0" timeOffset="7637.59">2109 10740,'0'25,"25"0,-25 0,0 0,0-1,0 1,24-25,-24 25,0 0,0 0,0-1,0 1,25 0,-25 0,0 0,0-1,0 1,0 0,25-25,-25 25,0 0,0 0</inkml:trace>
  <inkml:trace contextRef="#ctx0" brushRef="#br0" timeOffset="8358.82">2431 10815,'0'-25,"-25"25,25-25,-24 25,24-25,0 1,24 24,1 0,-25-25,25 25,0 0,0 0,-1 0,1 25,-25-1,0 1,0 0,0 0,0 0,0-1,0 1,-25-25,25 25,-24-25,24 25,-25 0,50-50,-1 25,1 0,0 25,0-25,-25 24,0 1,25-25,-25 25,0 0,-25-25,25 25,-25-25,0 24,0-24,1 0,24 25,-25-25,0 0,0 0</inkml:trace>
  <inkml:trace contextRef="#ctx0" brushRef="#br0" timeOffset="8899.58">2828 10716,'0'-25,"0"0,-25 25,0 0,1 0,24 25,0 0,0-1,0 1,0 0,0 0,24 0,1-25,-25-25,25 25,-25-25,25 25,-25-25,0 0,0 1,0 48,0 1,0 0,0 0,25 0,-25-1,0 1,0 0,0 0,0 0,0-1,24 1,-24 0,0 0,0 0,0-1,0 1,25-25</inkml:trace>
  <inkml:trace contextRef="#ctx0" brushRef="#br0" timeOffset="9155.77">3076 10914,'0'25,"25"-25,0 0,-25-25,-25 25</inkml:trace>
  <inkml:trace contextRef="#ctx0" brushRef="#br0" timeOffset="16623.74">3473 10592,'-25'0,"25"24,0 1,-25-25,25 25,0 0,-24 0,24-1,0 1,-25-25,25 25,0 0,-25 0,25-1,0 1,-25 0,0 0,25 0,25-50,0 25,0 0,0-25,-1 25,1 0,0-25,0 25,-25-25,25 25,-1 0,-24-24,25 24,-25-25,25 25</inkml:trace>
  <inkml:trace contextRef="#ctx0" brushRef="#br0" timeOffset="16967.68">3547 11038</inkml:trace>
  <inkml:trace contextRef="#ctx0" brushRef="#br0" timeOffset="16997.48">3572 11088</inkml:trace>
  <inkml:trace contextRef="#ctx0" brushRef="#br0" timeOffset="17904.68">3473 10740,'0'25,"0"0,0 0,25-25,-25 25,0-1,0 1,25-25,-25 25,0 0,0 0,0-1,24-24,-24 25,0 0,25-25,-25 25,0 0,0-1,25 1,-25 0,0 0,25-25</inkml:trace>
  <inkml:trace contextRef="#ctx0" brushRef="#br0" timeOffset="18524.29">3746 10765,'0'0,"0"-25,0 1,25 24,-25-25,24 25,1 0,0 0,0 0,-25 25,0-1,0 1,25 0,-25 0,0 0,0-1,0 1,0 0,-25 0,25 0,0-1,-25-24,25 25,0 0,-25-25,25 25,-25 0,50-25,0-25,0 25,0 0,-25-25,24 25,1 0,0-25,0 25,0-25,0 25,-1-24,1 24,0-25</inkml:trace>
  <inkml:trace contextRef="#ctx0" brushRef="#br0" timeOffset="18903.66">4267 10616,'0'-24,"-25"24,0 0,25 24,-25-24,25 25,-24-25,24 25,-25-25,25 25,0 0,0-1,-25-24,25 25,0 0,0 0,0 0,25-1,0 1,-1-25,1 25,0-25,0 0,0 0,-1 0,26 0,-25-25,0 25,-1-25,26 25,-25-24,0 24,-1 0</inkml:trace>
  <inkml:trace contextRef="#ctx0" brushRef="#br0" timeOffset="21441.28">5309 15205,'-25'0,"25"-25,25 25,-1 0,1 0,0 0,0 0,24 0,-24 0,25-24,-1 24,1 0,0 0,-1-25,1 25,-1 0,1 0,0-25,-1 25,1 0,-1 0,-24-25,25 25,-25 0,0 0,-1-25,1 25,0 0,0 0</inkml:trace>
  <inkml:trace contextRef="#ctx0" brushRef="#br0" timeOffset="21728.66">5829 15180,'-24'0,"24"25,0 0,0 0,0 0,0-1,0 1,0 0,0 25,0-25,0 24,0 1,24-1,-24 1,0 0,0 24,0-24,0-1,0 26,0-26,0 1,0-1,0 1,0 0,0-1,25 1,-25-1,0-24,0 0,25 25,-25-25</inkml:trace>
  <inkml:trace contextRef="#ctx0" brushRef="#br0" timeOffset="22500.69">6425 15925,'-25'0</inkml:trace>
  <inkml:trace contextRef="#ctx0" brushRef="#br0" timeOffset="24096.68">7442 15825,'-25'0,"25"-24,-25 24,0 0,1 0,-1 0,25 24,-25-24,0 0,25 25,-25-25,1 25,-1 0,0 0,0-1,25 1,-25-25,25 25,-25 0,25 0,0-1,0 1,0 0,0 0,0 0,25-25,0 0,0 0,0 0,0 0,-25-25,24 25,1-25,0 0,0 0,0 1,-25-1,24 0,-24 0,0 0,0 1,0 48,0 1,25-25,-25 25,25 0,-25 0,25-25,0 24,-1-24,1 25,0-25,0 0,0 0,-1 0,-24-25,25 25,0-24,0 24,-25-25,25 0,-25 0,24 0,-24 1,0-1,25 0,-25 0,0 0,0 1,0-1,0 0,0 0,-25 0,25 1,-24-1,24 50,0-1,0 1,0 0,0 0,0 0,24-25,-24 24,0 1,0 0,25-25,-25 25,25 0,-25-1,25-24,0 25,-1-25</inkml:trace>
  <inkml:trace contextRef="#ctx0" brushRef="#br0" timeOffset="24277.6">7566 15776,'0'0,"-25"0,25-25,25 25,0-25,-1 25,1-25,0 25,0 0,24-24,-24 24</inkml:trace>
  <inkml:trace contextRef="#ctx0" brushRef="#br0" timeOffset="25997.2">8905 15602,'0'-25,"25"25,-25-24,25 24,0 0,-25-25,24 25,1 0,-25 25,0-1,25-24,-25 25,0 0,0 0,0 0,0-1,0 1,0 0,0 0,0 0,0-1,0 1,25 0,-25 0,0 0,0-1,25-24,-25 25,24-25,1 0,0-25,0 1,0-1,-25 0,24 0,-24 0,25 1,-25-1,0 0,0 0,0 0,0 1,0-1,0 0,0 50,0 0,0-1,0 1,0 0,0 0,0 0,0-1,0 1,25-25,-25 25,25-25,0 0,0-25,-1 25,-24-25,25 1,-25-1,25 0,-25 0,0 0,0 50,0 0,25 0,0 0,-1-25,1 0,0 0,0 0,0 0,-25-25,24 0,-24 0,25 25,-25-25,0 1,0-1,25 25,-25-25,0 0,0 0,0 1,0-1,0 0,0 0,0 0,0 1,0-1,-25 25,25-25,0 0,-25 0,25 0,0 50,0 0,0 0,0 0,0 0,0-1,25 1,-25 25,0-25,0-1,0 1,25 0,-25 0,0 0,0-1,0 1,0 0,0 0,0 0,25-25,-25-25,0 0,25 0,-25 0,24 1,-24-1,25 25,-25-25,25 25,0 0,-25 25,25-25,-25 25,24-1,1-24,-25 25,25 0,0-25,0 0,-1 0,1 0,-25-25,25 25,-25-25,25 1,-25-1,0 0,0 0,0 0,0 1,0 48,0 1,25 0,-1 0,-24 0,25-25,-25 24,25-24,0 25,0-25</inkml:trace>
  <inkml:trace contextRef="#ctx0" brushRef="#br0" timeOffset="26149.3">10220 15503,'0'0,"-25"0,25-25,0 0</inkml:trace>
  <inkml:trace contextRef="#ctx0" brushRef="#br0" timeOffset="26941.09">10493 15478,'0'25,"-25"-25,0 0,25 25,-25-25,25 25,-24-25,24 24,0 1,0 0,0 0,0 0,0-1,0 1,24-25,1 25,0-25,0 0,0 0,-1 0,1-25,0 25,0-25,0 25,-25-24,24-1,1 25,-25-25,25 0,0 0,-25 1,0-1,0 0,0 0,0 0,0 1,0-1,0 0,0 0,0 0,-25 0,0 1,25-1,0 0,-25 25,25 25,0 0,0-1,0 1,0 0,0 0,0 0,0 0,0-1,0 1,0 0,25 0,-25 0,0-1,0 26,0-25,0 0,0-1,0 1,-25-25,25 25,0-50,0 0,0 1,25 24,-25-25,0 0,25 25,-25-25,25 0,-25 1,25 24,-1 24,1 1,0 0,0 0,0-25,-25 25,24-25,1 0,0 24,0-24,0 0,-1 0,1-24,0 24,0 0,0-25,-1 25,-24-25</inkml:trace>
  <inkml:trace contextRef="#ctx0" brushRef="#br0" timeOffset="28300.85">12676 15478,'0'0,"-25"0,0 0</inkml:trace>
  <inkml:trace contextRef="#ctx0" brushRef="#br0" timeOffset="29140.92">12700 15429,'0'0,"-24"0,-1 0,0 0,25 24,-25-24,0 0,25 25,-24-25,-1 0,25 25,-25-25,0 25,0 0,0-25,25 24,-24-24,24 25,-25 0,0 0,25 0,0-1,0 1,0 0,25 0,0-25,-25 25,24-25,-24 24,25-24,0 0,0 25,0-25,0 0,-1 0,1 0,0 0,0 0,0 0,-1 0,1-25,25 25,-25 0,-1-24,1 24,0-25,0 25,0-25,-1 25,1-25,0 0,0 25,-25-24,25 24,-25-25,24 25,-24-25,0 0,-24 25,-1 0,0 0,0 0,25 25,-25-25,25 25,-24-25,-1 25,25-1,-25-24,25 25,0 0,0 0,25-25,0-25,-1 25,1-25,0 0,0 25,-25-24,25 24,-1-25,1 25,0-25,0 25,0 0,-1 0,-24 25,0 0,0-1,0 1,0 0,0-50,25 0,0 1,-25-1,25 25,-25-25,25 25,-25-25,24 25,1 0,0 0,0 0,-25 25,25 0,-25 0,24-25,-24 24,0 1,25-25,-25 25,0 0,25-25,-25 25,25-25</inkml:trace>
  <inkml:trace contextRef="#ctx0" brushRef="#br0" timeOffset="30389.78">13668 15304,'0'0,"0"-24,0 48,0 1,0 0,0 0,0 0,25-25,-25 25,24-1,-24 1,25 0,0 0,-25 0,0-1,25-24,-25 25,0 0,-25 0,0 0,0-1,1 1,-1 0,25 0,-25-25,25 25,0-1,25-24,0-24,-25-1,24 25,-24-25,25 0,0 0,-25 1,25-1,-25 0,0 0,25 25,-25-25,0 1,0 48,0 1,0 0,0 0,24-25,1 25,0-25,0 0,0 0,-1 0,1 0,0-25,0 25,0 0,-1-25,1 25,0-25,0 25,-25-25,25 25,-25-24,24-1,-24 0,0 0,0 0,-24 25,-1 0,25-24,-25 24,0 0,25 24,-25-24,25 25,-24-25,24 25,0 0,0 0,0-1,0 1,0 0,24 0,-24 0,25-25,-25 24,25-24,0 0,0 0,-1 0,1-24,0-1,0 25,-25-25,25 25,-25-25,24 25,-24-25,25 25,-25-24,0 48,0 1,0 0,0 0,0 0,0-1,25-24,0-24,-25-1,25 0,-25 0,24 25,-24-25,0 1,25 24,-25 24,25-24,-25 25,25 0,0 0,-25 0,25-25,-1 0,1-25,0 0,0 25,-25-25,0 0,25 25,-25-24,0-1,24 25,-24-25,25 25,0-25,0 25,0 0,-1 0,-24 25,25-25,0 0,-25 25,25-25,0 25,-1-1,-24 1,0 0,0 0,0 0,-24-25,-1 24,0-24,0 25,0-25,1 0,-1 0,0 0,0 0</inkml:trace>
  <inkml:trace contextRef="#ctx0" brushRef="#br0" timeOffset="31137.81">15429 15553,'0'-25,"-25"25,0 25,0-25,1 24,-1 1,0-25,0 25,0-25,25 25,-24-25,24 25,-25-25,25 24,0 1,0-50,25 25,-1-24,1-1,0 0,-25 0,25 25,-25-25,25 50,-25 0,24 0,-24 0,25-25,-25 24,25-24,0 25,0-25,-1 0,1 0,0 0,0 0,0 0,-25-25,24 1,1 24,0-25,0 0,-25 0,25 0,-25 1,25-1,-25 0,0 0,24 0,-24 1,0-1,0 0,0 0,0 0,0 0,0 1,-24-1,24 0,0 0,-25 25,25-25,0 50,0 0,0 0,0 0,0-1,0 1,0 0,0 0,0 0,25 0,-1-1,-24 1,25 0,-25 0,25 0,0-25,0 24,-25 1,24-25</inkml:trace>
  <inkml:trace contextRef="#ctx0" brushRef="#br0" timeOffset="31873.68">15627 15528,'0'0,"-25"0,1-25,-1 25,25-25,25 25,-25-25,24 25,1 0,0-24,0 24,0 0,0 0,-1 0,1-25,0 25,0 0,0 0,-1 0,1-25,0 25,0 0,-25 25,0 0,0-1,0 1,0 0,25-25,-25 25,24-25,-24 25,25-25,0 24,0-24,0 0,-1 0,1 0,0 0,0 0,0 0,-1-24,1-1,0 25,-25-25,25 25,-25-25,0 0,-25 25,0 0,0 25,1-25,24 25,-25 0,25 0,0-1,25-24,-1 0,1-24,0 24,-25-25,25 25,0 0,-25-25,24 25,1 0,0-25,0 25,-25 25,25-25,-25 25,0 0,24-25,-24-25,25 25,0 0,0-25,0 25,-1 0,1 0,0 0,0 0,0 0,0 0,-1 0,-24 25,25-25,0 0,0 0,-25 25</inkml:trace>
  <inkml:trace contextRef="#ctx0" brushRef="#br0" timeOffset="32021.52">16247 15280,'0'0,"-24"0,24-25,-25 0,25 0,0 0,25 1,-1 24</inkml:trace>
  <inkml:trace contextRef="#ctx0" brushRef="#br0" timeOffset="33513.5">18281 14883,'-24'-25,"-1"25,0-25,0 25,0-25,1 1,-1 24,0 0,25 24,0 1,0 25,0-25,0-1,0 26,0 0,-25-1,25 1,0 24,0-24,-25 24,25 1,0-26,-24 26,24-1,-25 1,25-1,0 0,-25 1,25-1,0 1,0-26,0 1,0-1,0 1,0-25,0 24,25-24,0 0,-25 0,24-25,1 0,0 0,0 0,-25-25,25 25,-1-25,-24 0,25 1,-25-1,0 0,0 0,0 0,0 1,0-1,-25 0,1 0,24 0,-25 1,0-26,0 25,25 0,-25 1,1-1,-1 0,0 0,0 25,25-25,-25 25,25-24,-24 24,48 0,1 0,0 0,0 0,0 0,-1 0,1 0,0 0,0-25,0 25,-1 0,1-25,0 25,0 0,-25-25,25 25,-1-25,-24 1,-24-1,24 50,0-1,0 1,0 0,0 0,0 0,24-25,1 0,0 0,0 0,0 0,-1 0,1-25,0 25,-25-25,25 0,0 0,-25 1,0-1,24 25,-24-25,0 0,0 0,0 1,0-1,25 25,0 0,0 0,-25 25,25-25,-25 24,24-24,-24 25,25 0,-25 0,25-25,-25 25,25-1,-25 1,25-25,-1 0,1 0,-25-25,25 25,-25-24,25 24,-25-25,25 0,-25 0,0 0,25 25,-25-24,0-1,24 25,1 0,0 0,-25 25,25-25,0 24,-1 1,1-25,-25 25,25-25,-25 25,25-25,-25 25,0-1,0 1,-25-25</inkml:trace>
  <inkml:trace contextRef="#ctx0" brushRef="#br0" timeOffset="33678.24">18281 15429,'0'0,"-24"0,24-25,-25 25,25-25,25 25,-1 0,1 25</inkml:trace>
  <inkml:trace contextRef="#ctx0" brushRef="#br0" timeOffset="33997.58">19075 15180,'25'-24,"0"-1,0 0,-1 25,1 0,-25 25,25-25,-25 25,0-1,25 1,-25 0,0 25,0-26,25 1,-25 0,0 25,24-25,-24-1,25 1,-25 0,25 0,-25 0,25-1,0 1,-1 0,-24 0,25-25,0 25,0-1,0-24,-1 0</inkml:trace>
  <inkml:trace contextRef="#ctx0" brushRef="#br0" timeOffset="34162.31">19050 15453,'-24'0,"48"0,1 0,-25-24,25 24,25 0,-26 0,26 0,-25 0,24 0</inkml:trace>
  <inkml:trace contextRef="#ctx0" brushRef="#br0" timeOffset="34829.75">20216 15255,'0'0,"-25"0,1 0,-1 0,0 0,0 25,0-1,1 1,-1-25,25 25,0 0,-25 0,25 0,0-1,0 1,0 0,0 0,25 0,0-1,-1 1,1-25,0 0,0 0,0 0,-25-25,24 25,-24-24,25 24,-25-25,0 0,0 0,0 0,-25 1,1 24,-1-25,0 0,0 0,25 0,25 25,0 0,0 0,-1-25,1 25,0 0,0 0,24 0,-24-24,0 24,0 0,0 0,24 0,-24-25,0 25,0 0,-1 0,1 0,0 0,0 0,-25-25,25 25,-25 25,-25-25,0 25,0-25,0 24,1 1,24 0,-25-25,25 25,0 0,0 0,0-1,0 1,25-25,-1 25,1-25,0 0,0 0,0-25,-1 25,1 0,0 0,25 0,-26 0,1-25,0 25,25 0,-25-24</inkml:trace>
  <inkml:trace contextRef="#ctx0" brushRef="#br0" timeOffset="35110.75">21159 15205,'-25'-25,"0"25,0 0,1 0,-1 0,0 25,0-25,0 25,1-25,24 25,-25-25,25 25,0-1,-25-24,25 25,0 0,0 0,0 0,0 0,0-1,25-24,0 0,-1 25,1-25,0 0,0 0,0 0,24 0,-24 0,0-25</inkml:trace>
  <inkml:trace contextRef="#ctx0" brushRef="#br0" timeOffset="35705.57">21258 15255,'0'-25,"-25"25,25-25,0 50,0 0,0 0,0-1,0 1,0 0,0 0,0 0,0 0,25-25,0 24,0-24,-1 0,-24-24,25 24,0-25,0 0,0 25,-25-25,24 25,-24-25,25 25,-25-25,0 1,25-1,-25 0,0 0,0 50,-25 0,25 0,0-1,0 1,0 0,25-25,0 0,0-25,-1 25,1-25,0 25,-25-24,25-1,0 25,-25-25,24 25,-24-25,25 0,0 1,0-1,-25 50,0-1,25-24,-25 25,24 0,1 0,0 0,-25-1,25-24,24 25,-24-25,0 25,0-25,25 25,-26-25,26 0,-25 0,0 0,24 0,-24 0,0 0,0 0,-1 0</inkml:trace>
  <inkml:trace contextRef="#ctx0" brushRef="#br0" timeOffset="36345.24">15454 16545,'-25'0,"0"0,0 0,0 0,1 0,-1 0,0 0,0 0,0 0,50 0,0 25,0-25,24 0,-24 0,0 0,25 0,-26 0,26 0,0 0,-1 0,26-25,-26 25,26 0,-26-25,26 25,-26 0,1-25,0 25,-1 0,1-25,-1 25,-24 0,0 0,0 0,0 0,-1 0</inkml:trace>
  <inkml:trace contextRef="#ctx0" brushRef="#br0" timeOffset="36573.21">15454 16793,'0'0,"-25"25,0-25,0 0,0 24,1-24,48 0,1 0,0 0,0 0,24 0,1 0,0-24,-1 24,26-25,-26 25,26-25,-26 25,26-25,-26 25,26-25,-26 25,1-24,0 24,-26 0,26-25,-25 25,0 0,-1 0,1 0,0 0</inkml:trace>
  <inkml:trace contextRef="#ctx0" brushRef="#br0" timeOffset="37033.43">18058 16545,'-25'0,"1"0,24 25,24-1,-24 1,0 0,25 0,-25 0,0-1,0 1,25 0,-25 0,0 0,0-1,0 1,25 0,-25 0,0 0,0-1,0 1,0 0,0 0</inkml:trace>
  <inkml:trace contextRef="#ctx0" brushRef="#br0" timeOffset="37605.54">18356 16694,'0'-25,"0"0,25 25,-25-25,24 25,1 0,-25-25,25 25,0 0,0 0,-1 0,1 0,0 0,0 25,0 0,-25 0,0 0,0-1,-25 1,25 0,-25 0,0-25,25 25,25-25,0 0,0 0,-1 0,1 0,0 0,0 0,0 0,-1 0,1 24,0-24,0 25,0-25,-25 25,0 0,0 0,-25-25,25 24,-25-24,0 25,0-25,1 0,-1 25,0-25,0 0,0 0,1 0,-1 0,-25 0,25 0,1 25,-1-25,0 0,0 0,25-25</inkml:trace>
  <inkml:trace contextRef="#ctx0" brushRef="#br0" timeOffset="38093.99">19398 16545,'0'-25,"0"0,-25 25,25-25,-25 25,0 0,0 0,1 0,-1 25,0-25,0 25,0-25,1 25,-1 0,0-1,0 1,25 0,-25-25,25 25,0 0,0-1,0 1,25-25,0 0,-25-25,25 25,0-24,-1 24,-24-25,25 25,0-25,0 0,0 25,-25-25,24 25,1 0,0 0,-25 25,25-25,-25 25,25 0,-25 0,0 24,24-24,-24 0,0 24,0-24,0 25,25-25,-25-1,0 1,0 0,25 0,-25 0,25-1,0 1,-25 0,24-25,1 25,0-25</inkml:trace>
  <inkml:trace contextRef="#ctx0" brushRef="#br0" timeOffset="38285.28">19745 16942,'25'0</inkml:trace>
  <inkml:trace contextRef="#ctx0" brushRef="#br0" timeOffset="38833.99">20663 16570,'0'-25,"24"25,-48 25,-1-1,0 1,25 0,-25-25,0 25,1 0,-1-1,0 1,0-25,25 25,-25 0,1-25,24 25,-25-25,25 24,0 1,25-25,-1 0,1 0,0-25,0 25,0 0,24 0,-24 0,0-24,24 24,-24 0,25-25,-25 25,24 0,-24-25,25 25,-25 0,-1 0,1-25,0 25,0-25</inkml:trace>
  <inkml:trace contextRef="#ctx0" brushRef="#br0" timeOffset="39112.54">20712 16594,'0'25,"0"0,0 0,0 0,0-1,0 1,0 0,0 0,0 0,0-1,0 1,0 0,0 0,25 0,-25-1,0 1,0 0,0 0,25 0,-25-1,0 1,0 0,25-25,-25 25,0 0</inkml:trace>
  <inkml:trace contextRef="#ctx0" brushRef="#br0" timeOffset="39573.68">21233 16644,'0'0,"-25"0,25-25,0 0,0 1,25 24,0 0,-25-25,25 25,0 0,-1 0,-24 25,25-25,-25 24,0 1,0 0,0 0,0 0,0-1,-25 1,1 25,24-25,-25-1,0 1,0 0,25 0,-25 0,1-1,-1 1,0-25,25 25,-25-25,25 25,25-25,0 0,0 0,-1 0,1 0,0 0,0 0,0 0,-1 0,1-25,25 25,-25 0</inkml:trace>
  <inkml:trace contextRef="#ctx0" brushRef="#br0" timeOffset="39917.39">22027 16545,'0'-25,"0"0,0 0,-25 25,0 0,0 25,1-25,-1 25,0-25,0 25,25 0,-25-1,1 1,-1 0,25 0,-25 0,25-1,0 1,0 0,0 0,0 0,0-1,25-24,-25 25,25-25,-1 25,1-25,0 0,0 25,0-25,-1 0,26 0,-25 0,0 0,24 0,1 0,-25 0,24 0,-24-25,25 25,-1 0,-24 0</inkml:trace>
  <inkml:trace contextRef="#ctx0" brushRef="#br0" timeOffset="40057.42">22746 16644</inkml:trace>
  <inkml:trace contextRef="#ctx0" brushRef="#br0" timeOffset="-208313.8">2803 2282,'0'-25,"0"0,-25 25,25-24,-24 24,-1 0,0 0,0 24,0-24,25 25,-24 0,-1 0,0 0,0 24,0-24,1 0,-1 24,0 1,0 0,0-1,-24 1,24-25,0 24,0 1,1 0,24-1,-25 1,0 24,25-24,0-1,0 1,0 0,0 24,0-24,0-1,25 1,-25-1,25-24,-1 25,1-1,0-24,0 25,0-25,24 0,1-1,-25 1,24 0,1 0,-1-25,1 25,0-25,-1 0,1 0,-1 0,1 0,25 0,-26 0,1-25</inkml:trace>
  <inkml:trace contextRef="#ctx0" brushRef="#br0" timeOffset="-207752.99">3647 2729,'0'-25,"-25"25,0 0,0 0,0 0,1 0,-1 0,25 25,-25-25,0 24,0-24,25 25,-24 0,-1 0,0 0,25 24,-25-24,0 25,25-26,-24 26,24 0,0-26,0 26,0 0,0-26,0 1,24 0,-24 0,25-25,0 25,0-25,0 0,-1 0,1 0,0-25,-25 0,25 25,0-25,-1 0,1 1,0-26,-25 25,25 0,-25 1,25-1,-25-25,0 25,0 1,0-1,0 0,0 0,0 0,0 1,-25-1,25 0,-25 25,25 25,0 0,25-25,-25 24,25 1,-25 0,24 0,1 0,0-1,0 1,0-25,-25 25,24 0,1-25,25 25,-25-25,-1 24,1-24,0 0,0 0,0 0,0 0,24 0</inkml:trace>
  <inkml:trace contextRef="#ctx0" brushRef="#br0" timeOffset="-207433.78">3647 2530,'0'0,"0"-25,0 0,0 1,0-1,0 0,0 0,24 25,1-25,0 25,0-24,0 24,24-25,1 25,-1 0,1 0,25 0,-1 0,0 25,1-1,-26 1,26 0,-1 25,-24-1,-1 1,1-1,0 26,-1-1,-24 1,0-1,0 25,-25-24,0 24,0 0,-25 0,25 1,-25-1,0 0,-24 0,24-24,-25 24,25-25,-24 26,-1-2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9T11:57:06.0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971 5579 175 0,'-7'0'355'16,"7"-4"-115"-16,0 0-101 0,0 2-60 0,0-3-29 15,0 2-13-15,7-1-3 0,-7 1-2 0,0-1 2 0,0 0 2 16,0 0 3-16,0 1 1 16,0-1 1-16,0 4 0 0,0 0-1 0,0-3-3 0,0 3-1 15,0-4-2-15,0 4-3 0,0 0-4 0,0 0-3 0,0 0-5 16,0 0-5-16,0 0-5 0,0 4-5 0,0-1-4 16,0 4 0-16,-7 5 5 0,7-2 1 0,-7 9 1 0,0-2 1 15,7 6 5-15,-6 3 4 0,-7 3 4 0,7 0 2 16,6 0-3-16,-7 5-1 0,1 2 3 0,0-2 0 0,6-2-2 15,-7 5-3-15,0-4-1 0,7 0-3 0,-7 3 0 0,7-6-3 16,0 3-1-16,-7 0-3 0,7-4-1 0,0 1-10 16,0-5-13-16,7 1-15 0,-7-4-16 0,7 0-14 0,-7-5-14 15,7-2-14-15,0-4-14 0,-7-3-7 0,6-1-4 16,0-7 5-16,1-3 3 0,-1-1-7 0,1-7-28 0,-1 0-66 16,0-4-103-16</inkml:trace>
  <inkml:trace contextRef="#ctx0" brushRef="#br0" timeOffset="316.25">22957 6121 180 0,'-7'-10'384'0,"7"-5"-105"0,-6 7-102 15,0-3-56-15,6 4-27 0,-7 0-16 0,7 3-13 0,-6-3-8 16,6 3-1-16,0 1 0 0,0-1-1 0,0 4-6 16,0-5-9-16,6 5-8 0,-6-2-5 0,13-2-8 0,0 0-6 15,1 0-3-15,5-3-3 0,7-1 0 0,0 1 2 16,-7-3 0-16,8 2 2 0,-2 1 3 0,-5-5 8 0,6 5 7 16,-7-3 6-16,2-2 7 0,-9 2 14 0,8-1 12 0,-7-4 5 15,0 0-1-15,0-3-6 0,0-1-4 0,0 1-7 16,-7 0-5-16,8-4-8 0,-7 4-4 0,-1-4 0 15,0 0 4-15,1 3 4 0,-7 1 11 0,6 4 10 0,-6 2 13 16,6 1 6-16,-6 1-1 0,0 2-1 0,0 1-4 0,0 3-7 16,0 1-13-16,0-1-14 0,0 4-17 0,-6 0-14 0,6 4-10 15,0-1-6-15,-6 8-3 0,-1 1-2 0,1 2 1 16,0 4 0-16,-1 0 4 0,7 5 1 0,-7-1 0 16,0 4 0-16,7-1 0 0,-6 0 0 0,6 0 1 0,0 5 2 0,0 0 0 15,0-1-1-15,6 1 1 0,-6-1-8 0,0 0-16 0,7 0-28 16,0-3-45-16,-7 3-44 0,7-4-42 0,-1 4-37 0,7-2-34 15,-7-6-35-15,0 6-39 0,1-10-64 0,6 2-101 16,-6 0-32-16</inkml:trace>
  <inkml:trace contextRef="#ctx0" brushRef="#br0" timeOffset="576.16">23530 6213 346 0,'6'-4'423'0,"-6"0"-153"0,0 4-119 15,7-2-70-15,0-3-35 0,0 5-19 0,-1-3-12 16,-6 3-4-16,7 3-4 0,-1-3-3 0,0 7 0 0,7-3-1 16,-13 7-2-16,7-3 3 0,-1 3 1 0,1 3 1 0,-7-3 0 0,0 3 2 15,0 5 2-15,0-4 3 0,-7 3 1 0,7-3-1 0,-6 3-1 16,-1 1-2-16,7-5 0 0,-6 4 0 0,-1 1-3 16,1-1-4-16,6-3 1 0,0 0-2 0,0-1 1 0,0-3 1 15,6 0-3-15,1 0-1 0,6 0-3 0,8-4-13 0,-3-4-15 16,8 2-21-16,7-5-30 0,6-8-41 0,0 5-56 15,0-8-78-15,0-4-93 0,0 1-59 0</inkml:trace>
  <inkml:trace contextRef="#ctx0" brushRef="#br0" timeOffset="843.87">24273 6099 468 0,'-20'-3'354'0,"1"6"-145"0,-1 1-79 0,-6 0-45 15,0 7-20-15,7-1-12 0,-8 2-9 0,2 2 2 0,5-2-6 16,0 6-1-16,1-4-4 0,6 1-4 0,6 4-3 0,-6-2-3 15,7 2-3-15,6-5-10 0,0 5-3 0,6-1 1 32,1-3 0-32,13 0 3 0,-1-4 9 0,0-1 13 15,14-2 13-15,-1-4 17 0,1-4 34 0,7-4 47 0,-2 0 50 16,1-7 47-16,1 1 20 0,-2-5 8 0,-5-4 1 0,6 1-6 16,-6-5-24-16,-7 2-36 0,0-2-41 0,-7 2-43 0,1-6-28 15,-7 2-20-15,-7 0-16 0,1 0-10 0,-7-2-10 16,-7-2-13-16,-5 4-12 0,-1-1-7 0,-14 4-9 0,2 1-5 15,-8-2-6-15,0 5-12 0,-6 3-13 0,0 4-20 16,7 0-54-16,-8 7-84 0,8 1-81 0,-1 6-69 0,7 1-68 16,7-1-95-16,-1 5-159 0,8 3-74 0,-1 4 1 0</inkml:trace>
  <inkml:trace contextRef="#ctx0" brushRef="#br0" timeOffset="1502.1">25074 5107 406 0,'-13'-22'378'0,"-6"3"-164"0,6-3-96 0,0 4-46 16,-6-4-20-16,-2 4-7 0,9-4-2 0,-9 3 1 0,2-2 0 16,0 2 14-16,5-2 4 0,-11-2 0 0,5 1-7 0,-6 0-3 15,7 4-7-15,-15-4-7 0,9 0-5 0,-8 3-16 0,-7 1-9 16,-5 3-4-16,0-2-3 0,-14 2-5 0,1 3 2 16,-7 2 2-16,-13 3 2 0,-1-1-1 0,1 4 1 15,-13 1 0-15,1 3-1 0,-9 3 1 0,2 1-1 0,-7 4-2 16,5-1 1-16,-4 3-2 0,5 5-1 0,-6-1 4 0,12 5 1 15,-5 8 0-15,5-2 4 0,8 8 2 0,-1 3 6 16,1 4 5-16,5 8 1 0,1 7 0 0,7 3 0 0,-1 8 0 16,6 1 0-16,8 6-4 0,6 8-4 0,0-2-2 15,12 3 0-15,2 5-2 0,12 1 1 0,7 4 2 0,12 0-3 16,0-1 1-16,14 1 0 0,6 0-1 0,6-5-1 0,14 2-2 16,-1-9-1-16,14 0 0 0,0-3 0 0,12-4 0 15,2-3-2-15,4-4 2 0,7 0-1 0,8-7 3 16,-1-1 4-16,13-7 3 0,0-3 5 0,0-4 8 0,13-7 9 15,1-8 15-15,6-2 15 0,-1-14 13 0,8 3 13 0,-8-14 20 16,8-2 30-16,-1-2 29 0,-6-14 21 0,-1-3 10 0,1-2 0 16,-1-12-7-16,-5-7-7 0,5-4-17 0,-6-7-32 15,1-8-32-15,-1-7-30 0,-6-7-21 0,-7-7-15 16,0-4-12-16,0-8-10 0,-13-3-4 0,-7-9-1 0,-5 3-2 16,-66 101-1-16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40:03.54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332 2456,'0'0,"0"-25</inkml:trace>
  <inkml:trace contextRef="#ctx0" brushRef="#br0" timeOffset="67.16">2307 2332,'0'0,"0"-25,0 0,0 0,0 0,0 1</inkml:trace>
  <inkml:trace contextRef="#ctx0" brushRef="#br0" timeOffset="544.12">2034 2505,'0'-25,"-24"25,-1 0,0 25,0 0,0 0,1 0,-1-1,25 1,-25 0,25 0,-25 0,0 0,25-1,-25 1,25 0,-24 0,24 0,0-1,-25 1,25 0,0 0,0 0,0-1,0 1,25 0,-25 0,24 0,1-1,0 1,0-25,-25 25,25-25,0 0,-1 0,1 0,0 0,0 0,0 0,24-25</inkml:trace>
  <inkml:trace contextRef="#ctx0" brushRef="#br0" timeOffset="972.44">2382 2604,'0'0,"-25"25,0-25,0 25,0-25,25 25,-24-25,24 25,0 0,0-1,0 1,0 0,0 0,24-25,-24 25,25-25,0 0,0 24,0-24,-1-24,1 24,0 0,0 0,0-25,-1 25,1-25,0 25,0 0</inkml:trace>
  <inkml:trace contextRef="#ctx0" brushRef="#br0" timeOffset="1291.08">2605 2307,'0'0,"25"-25,-1 25,26 0,-25 0,0 0,24 0,-24 25,25-25,-26 25,1-1,0 1,0 25,-25-25,25-1,-25 26,25 0,-25-26,0 26,0-25,0 25,-25-26,25 26,0-25,-25 0,25-1,-25 1,25 0,0 0</inkml:trace>
  <inkml:trace contextRef="#ctx0" brushRef="#br0" timeOffset="1463.1">3572 2580,'0'0,"25"-25,-25 0</inkml:trace>
  <inkml:trace contextRef="#ctx0" brushRef="#br0" timeOffset="7616.42">8880 1612,'-24'0,"24"-25,0 1,-25-1,25 0,0 0,0 0,25 1,-1 24,-24-25,25 25,0-25,0 25,0 0,-1 0,1 0,-25 25,25-25,-25 25,0-1,25-24,-25 25,0 0,0 0,0 0,0-1,25 1,-25 0,0 25,0-25,0-1,0 1,24 25,-24-25,0-1,0 1,0 0,25 0,-25 0,25-1,-25 1,25 0,0 0,-1-25,1 0,0 0,0 0,0-25,0 0,-1 0,1 1,0-1,-25 0,25 0,-25 0,0 1,0-1,25 0,-25 0,0 0,0 1,0-1,0 0,0 0,-25 25,25-25,-25 0,0 1,25-1,-25 25,25-25,25 25,0 0,-25-25,25 25,0 0,-1 0,1 0,0-25,0 25,0 0,-1-24,1 24,0 0,0-25,0 25,-1 0,1-25,0 25,-25 25,0 0,0-1,-25-24,25 25,0 0,-25 0,25 0,0-1,0 1,0 0,0 0,0 0,0 0,0-1,0 1,25-25,-25 25,25-25,-25 25,25-25,0 0,-1 0,1-25,0 25,0-25,0 0,-25 1,0-1,0 0,0 0,0 0,-25 25,25-25,-25 1,25-1,-25 25,25-25,0 0,0 0,-25 25,25-24,-24 24,48 24,-24 1,25-25,-25 25,25 0,-25 0,25-25,-25 24,25-24,-25 25,24-25,-24 25,25-25,-25 25,25-25,-25 25,25-25,0 0,-1 0,1 0,0 0,0-25,-25 0,25 25,-25-25,24 25,-24-25,0 1,25-1,-25 0,0 0,0 0,0 1,0-1,0 0,0 0,0 0,0 50,0 0,0 0,25 0,-25-1,25-24,-25 25,25 0,-25 0,25 0,-1-1,-24 1,25 0,0 0,-25 0,25 0,0-1,-25 1,24 0,-24 0,25 0,-25-1,25-24,-25 25,25-25,-25 25,0 0,0-50,-25 25,0-25,0 0,25 1,-24 24,24-25,-25 0,25 0,0 0,-25 1,25-1,0 0,0 0,-25 0,25 0,0 1,0-1,0 0,0 0,0 0,25 1,0-1,0 25,-1 0,1 0,0 25,-25-1,0 1,0 0,0 0,-25 0,0-25,25 24,0 1,-24-25</inkml:trace>
  <inkml:trace contextRef="#ctx0" brushRef="#br0" timeOffset="8236.21">10890 1439,'0'0,"-25"0,0 0,25 24,-25-24,25 25,-25-25,25 25,0 0,0 0,0-1,0 1,0 0,0 0,0 0,25-25,-25 25,25-25,-25 24,25-24,0 0,-1 0,1 0,-25-24,25 24,-25-25,0 0,0 0,0 0,0 0,0 1,0-1,-25 0,0 0,1 25,24-25,-25 25,0-24,0 24,0 0,1 0,-1 0,0 0,25 24,0 1,25-25,0 0,-1 0,-24-25,25 25,0 0,0 0,0-24,-1 24,1 0,-25-25,25 25,0-25,0 25,-25-25,24 25,1 0,0-25,0 1,0 24,-1 0,-24 24,25 1,-25 0,25-25,-25 25,0 0,25-25,-25 24,25-24,-25 25,24-25,1 25,0-25,0 0,0 0,0 25,-1-25,1 0</inkml:trace>
  <inkml:trace contextRef="#ctx0" brushRef="#br0" timeOffset="8955.63">11708 1042,'-25'0,"25"-25,0 50,0 0,0-1,25 1,-25 0,0 0,0 24,0-24,0 25,0-25,0 24,0 1,0-1,0 26,25-26,-25 26,0-25,0-1,25 26,-25-26,0 1,25-1,-25 1,24 0,-24-26,25 26,-25-25,25 0,-25-1,25 1,-25 0,0 0,25-25,-25 25,24-25,-24-25,0 0,0 0,0 0,-24 25,24-24,-25-1,25 0,-25 0,25 0,-25 1,0-1,25 0,-24 0,-1 0,0 25,25-24,-25-1,0 25,25-25,-24 25,-1-25,25 0,0 1,25 24,-25-25,24 25,1-25,0 0,0 0,0 1,-25-1,24 25,1-25,-25 0,25 0,0 0,-25 1,25 24,-25-25,24 25,1 0,-25 25,0-1,25 1,-25 0,25 0,0 0,-1 0,1-25,0 0</inkml:trace>
  <inkml:trace contextRef="#ctx0" brushRef="#br0" timeOffset="9263.99">12427 1488,'0'0,"-24"0,-1 0,25 25,-25-25,0 0,0 25,1 0,-1-25,25 24,0 1,0 0,0 0,25-25,-1 0,1-25,0 25,0-25,-25 0,25 25,-25-24,24 24,1 0,0 0</inkml:trace>
  <inkml:trace contextRef="#ctx0" brushRef="#br0" timeOffset="9528.08">12924 1389,'0'-25,"-25"25,25-25,-25 25,0 0,25 25,-25-25,1 25,24 0,-25-25,25 25,0-1,0 1,0 0,0 0,0 0,0-1,0 1,25-25,-25 25,24-25,1 0,0 0,0 0,0 0,-1 0,1 0,25 0,-25-25,24 25,-24-25</inkml:trace>
  <inkml:trace contextRef="#ctx0" brushRef="#br0" timeOffset="9752.5">13296 1091,'-25'0,"0"0,0 0,25 25,0 0,0 0,0 0,25-1,-25 1,25 0,-25 25,25-26,-25 1,24 0,1 0,-25 24,25-24,0 0,0 0,-1 0,1-1</inkml:trace>
  <inkml:trace contextRef="#ctx0" brushRef="#br0" timeOffset="10567.94">13122 1513,'-25'-25,"0"0,25 1,0-1,25 25,0-25,0 25,0 0,-1-25,1 25,0-25,25 25,-26 0,1 0,25-24,-25 24,-1 0,26 0,-25-25,0 25,0 0,-1 0,1 0,-25 25,-25-1,25 1,0 0,0 0,0 0,25-1,0 1,0-25,0 25,-1-25,1 0,0 0,0 0,0-25,-1 25,1 0,0-25,0 25,0-24,-1-1,-24 0,0 0,0 0,-24 25,-1 0,0 0,25 25,-25-25,25 25,0 0,0 0,25-25,0 0,0 0,-25-25,24 25,1 0,0-25,0 50,0-25,-1 0,-24-25,25 25,-25-25,25 25,0 0,-25-25,25 25,-1 0,1 0,0 0,0 0,0 0,-1 0,-24 25,25-25,0 0,-25 25,25-25,0 0</inkml:trace>
  <inkml:trace contextRef="#ctx0" brushRef="#br0" timeOffset="10711.92">13866 1141,'0'0,"-25"0</inkml:trace>
  <inkml:trace contextRef="#ctx0" brushRef="#br0" timeOffset="11615.69">15305 1240,'0'-25,"-25"25,0 0,0 0,1 25,-1-25,0 25,0 0,0-25,1 25,-1-1,25 1,-25 0,0 0,25 0,0-1,0 1,0 0,25-25,0 0,0 0,-1-25,1 0,0 25,-25-24,25-1,0 0,-25 0,0 0,0 50,0 0,24-25,-24 25,25-25,0 0,0 0,0 0,-1 0,1 0,0-25,0 25,0-25,-1 0,1 25,0-24,0-1,-25 0,25 0,-1 0,-24 1,0-26,0 25,0 0,0 1,0-1,0 0,0-25,0 26,0-1,0 0,0 0,-24 0,24 1,0-1,0 0,-25 25,25 25,0 0,0-1,0 26,0-25,0 0,0 24,0-24,25 25,-25-26,24 26,1-25,-25 0,25-1,0 1,0 0,0 0,-1 0,1-1,0-24,0 25,0-25,-1 0,1 25,0-25,0 0,0 0,-1 0,1-25,0 25</inkml:trace>
  <inkml:trace contextRef="#ctx0" brushRef="#br0" timeOffset="11799.94">15379 1116,'25'0,"0"0,0-25,24 25,-24 0,25-24,-1 24,1 0,0-25</inkml:trace>
  <inkml:trace contextRef="#ctx0" brushRef="#br0" timeOffset="13375.94">17041 1141,'0'-25,"0"50,-25-25,25 25,-24-25,24 25,0-1,-25-24,25 25,0 0,-25-25,25 25,0 0,-25-1,25 1,0 0,0 0,0 0,0-1,0 1,0 0,0 0,25-25,0 25,0-25,-1 0,1 0,0 0,0 0,0 0,-1 0,1 0,0 0,-25-25,25 25,0-25,-1 25,-24-25,25 25,0-25,-25 1,25 24,-25-25,0 0,0 0,25 0,-25 1,0-1,0 0,0 0,0 0,-25 25,25-24,0-1,-25 0,0 0,0 0,1 1,-1-1,0 25,0 0,0 0,25 25</inkml:trace>
  <inkml:trace contextRef="#ctx0" brushRef="#br0" timeOffset="14200.5">17959 1215,'0'25,"25"-25</inkml:trace>
  <inkml:trace contextRef="#ctx0" brushRef="#br0" timeOffset="16882.75">18554 992,'0'0,"0"25,-25-25,1 0,24 25,-25-25,0 0,0 0,0 0,25 25,-24-25,-1 0,0 0,25 24,0 1,0 0,0 0,0 0,0-1,0 1,25-25,-25 25,25-25,-1 0,1-25,0 25,0 0,0 0,-1-25,1 25,0 0,0 0,0 0,-1-24,1 24,0 0,0 0,0 24,-1-24,1 0,0 0,-25 25,25-25,-25 25,25-25,-25 25,0 0,-25-1,0-24,0 25,0-25,1 25,-1-25,0 25,-25-25,26 25,-26-25,0 24,26-24,-26 0,25 0,-24 25,24-25,-25 0,25 0,1 0,-1 0,0 0</inkml:trace>
  <inkml:trace contextRef="#ctx0" brushRef="#br0" timeOffset="17708.06">19100 1091,'0'-24,"0"48,0 1,0 0,0 0,0 0,0-1,0 1,0 0,0 0,0 0,0-1,0 1,0 0,0 0,25-25,-25 25,0-50,0 0,0 0,0 0,0 1,-25 24,25-25,0 0,0 0,-25 0,25 1,0-1,0 0,0 0,0 0,0 1,0 48,25 1,-25 0,25-25,-25 25,25-25,-25 25,24-25,1 0,0 0,0-25,0 25,-25-25,0 0,24 25,-24-25,25 1,-25-1,25 25,-25-25,25 25,-25 25,25-25,-25 25,24-25,-24 24,0 1,25 0,0 0,-25 0,0-1,25 1,-25 0,25-25,-25 25,24 0,-24-1,0 1,25-25,-25 25,0 0,25 0,-25-1,25-24</inkml:trace>
  <inkml:trace contextRef="#ctx0" brushRef="#br0" timeOffset="17991.8">19745 1017,'0'0,"-25"0,25 25,0 0,0-1,0 1,0 0,0 0,0 0,0-1,0 1,0 0,0 0,25 0,-25-1,0 1,0 0,25 0,-25 0,0-1,0 1,24 0,-24 0,0 0,0-1,0 1</inkml:trace>
  <inkml:trace contextRef="#ctx0" brushRef="#br0" timeOffset="18295.88">19646 967,'0'0,"0"-24,0-1,0 0,0 0,24 0,1 25,0-24,0 24,0 0,-1 0,-24 24,25-24,0 0,0 25,0 0,-25 0,0 0,0-1,0 1,0 0,0 0,0 0,-25-1,0-24,0 25,0 0,1 0,-1-25,25 25,-25-25,0 24,0-24,1 25</inkml:trace>
  <inkml:trace contextRef="#ctx0" brushRef="#br0" timeOffset="18823.87">20390 1240,'-25'0,"0"0,25-25,-25 25,1 0,-1 0,25 25,-25-25,0 25,0-25,1 25,-1 0,0-1,25 1,0 0,0 0,0 0,0-1,25-24,0 0,-1 0,1-24,0 24,0-25,0 25,-1-25,1 25,-25-25,25 25,-25-25,25 25,0-24,-25-1,24 25,-24 25,0-1,25 1,0-25,0 25,0-25,-1 0,1 0,0 0,0 0,0 0,-1 0,1 0,0 0</inkml:trace>
  <inkml:trace contextRef="#ctx0" brushRef="#br0" timeOffset="32703.9">7566 3051,'-25'0,"25"25,-25 0,0-1,25 1,0 0,-24 0,24 0,0-1,-25 1,25 0,0 0,0 0,-25-1,25 1,0-50,0 1,25-1,-25 0,0 0,25 0,-25 1,24-1,-24 0,0 0,25 0,-25 1,0-1,0 0,25 0,-25 0,0 1,25-1,0 25,-1 0,1 0,-25 25,25-25,0 24,0 1,-1 0,1-25,-25 25,25 0,0-1,0-24</inkml:trace>
  <inkml:trace contextRef="#ctx0" brushRef="#br0" timeOffset="34367.5">7591 3076,'0'25,"0"-1,0 1,0 0,0 0,0 0,0-1,0 1,0 0,0 0,24 0,-24-1,0 1,0 0,0 0,0 0,0-1,0 1,0 0,0 0,0 0,0-1,0 1,0 0,0 0,0 0,0 0,0-1,0 1,0 0,0 0,0 0,0-1,0 1,0 0,0 0,0 0,0-1,-24 1,24 0,0 0,0 0,0-1,0 1,0 0,0 0,0 0,0-1,0 1,0 0,0 0,0 0,0-1,0 1,0 0,0 0,0 0,0-1,0 1,0 0,0 0,0 0,0-1,0 1,0 0,0 0,0 0,0-1,0 1,0 0,0 0,-25 0,25 0,0-1,0 1,0 0,0 0,0 0,0-1,0 1,0 0,0 0,0 0,0-1,0 1,25-25,-25 25,0 0,0 0,0-1,0 1,0 0,0 0,0 0,0-1,0 1,0 0,0 25,0-26,0 1,0 0,0 0,0 0,0-1,0 1,0 0,0 0,0 0,0-1,0 1,24 0,-24 0,0 0,0 0,0-1,25 1,-25 0,0 0,0 0,0-1,25 1,-25 0,0 0,0 24,25-24,-25 0,0 0,0 0,0 24,25-24,-25 0,0 0,0-1,24 26,-24-25,0 0,0-1,0 1,25 0,-25 0,0 0,0-1,0 1,0 0,25 0,-25 0,0-1,0 1,0 0,0 0,0 25,0-26,0 1,0 0,0 25,0-26,0 1,0 0,0 25,0-26,0 1,0 25,0-25,0-1,0 1,0 25,0-25,25-1,-25 1,0 0,0 25,0-26,0 1,0 0,0 0,25 0,-25-1,0 1,0 0,0 0,0 0,0 24,24-24,-24 0,0 0,0-1,0 1,0 0,0 0,0 0,0 0,25-1,-25 1,0 0,0 0,0 0,0-1,0 1,0 0,0 0,0 0,0-1,0 1,0 0,0 0,0 0,0-1,25 1,-25 0,0 0,0 0,0-1,0 1,0 0,0 0,0 0,0-1,0 1,0 0,0 0,0 0,0-1,0 1,25-25,-25 25</inkml:trace>
  <inkml:trace contextRef="#ctx0" brushRef="#br0" timeOffset="35859.36">8012 8880,'0'25,"25"-25,0 0,-25 25,25-25,-1 0,1 0,0 0,0 0,0 0,0-25,-1 25,1 0,0 0,25 0,-26 0,26-25,-25 25,24 0,-24-25,25 25,-25 0,24-25,-24 25,25 0,-26-24,26 24,0-25,-1 25,-24-25,25 25,-1-25,1 25,-1 0,1-25,0 25,-1-24,1 24,0-25,-1 25,1-25,-1 25,1-25,0 25,-1 0,1-25,-1 25,1-24,0 24,-1 0,1 0,-1-25,1 25,0 0,-1 0,1 0,-1 0,1-25,25 25,-26 0,1 0,-1 0,1-25,24 25,-24 0,0 0,-1 0,26-25,-26 25,1 0,24 0,-24 0,-1-24,26 24,-26 0,26 0,-25 0,-1 0,26-25,-26 25,26 0,-26 0,26 0,-1 0,-24-25,24 25,0 0,1 0,-26 0,26 0,-1 0,1 0,-26 0,26 0,-1-25,1 25,-26 0,26 0,-1 0,0 0,1 0,-26 0,26 0,-1 0,1 0,-1 0,0 0,1-25,-1 25,1 0,-1 0,1 0,-1 0,0 0,1 0,-1 0,1-24,-1 24,0 0,1 0,-1 0,1 0,-26 0,26 0,-1 0,1 0,-26 0,26 24,-1-24,0 0,-24 0,24 0,-24 0,24 0,1 0,-26 0,26 0,-26 0,1 0,25 0,-26 0,1 0,24 0,-24 0,-1 0,1 0,0 0,-1 0,1 25,-1-25,1 0,0 0,-1 0,1 0,-1 0,-24 0,25 0,-1 0,1 0,-25 0,25 0,-26 25,26-25,0 0,-26 0,26 0,0 0,-26 0,26 25,-25-25,0 0,24 0,-24 0,25 0,-26 0,1 0,25 0,-25 0,-1 0,1 0,0 0,0 0,0 0,-1 0,1 0,0 0,0 0,0 0,-1-25,1 25,0-25,-25 0,0 1,0-1,-25 0,0 25,1-25,-1 25,0 0,0-25,0 25,1 0,-1 0,0 0,50 0,0 0,-1 0,1 0,0 0,0 0,0 0,-1 0,1 25,0-25,0 0,0 0,0 0,-1 25,1-25,0 25,-25 0,25-25,-25 24,0 1,-25 0,0-25,0 25,1 0,-1-1,-25-24,25 25,-24 0,-1-25,0 25,1-25,-1 25</inkml:trace>
  <inkml:trace contextRef="#ctx0" brushRef="#br0" timeOffset="38655.39">5829 4490,'-24'0,"-1"0,50 0,-1 0,1-25,0 25,0 0,0-25,24 25,-24 0,0-25,0 25,24-25,-24 25,25-24,-25 24,-1-25,26 0,-25 25,0 0,24-25,-24 25,0-25,0 25,-1-24,1 24,0 0,-25-25</inkml:trace>
  <inkml:trace contextRef="#ctx0" brushRef="#br0" timeOffset="38851.61">6202 4390,'-25'25,"25"0,0 0,25 0,-25-1,24 1,-24 0,25 0,-25 0,25 24,0-24,-25 25,25-1,-1 1,1-25,0 24,0 1</inkml:trace>
  <inkml:trace contextRef="#ctx0" brushRef="#br0" timeOffset="39683.6">12750 9079,'0'0,"-25"0,25 24,0 1,0 0,0 0,25 0,-25-1,25 1,-25 0,25 25,-25-26,0 1,24 25,-24-25,25-1,-25 1,25 0,-25 0,25 0,-25-1,25 1,-1-25,-24-25,0 1,0-1,25 0,-25 0,0 0,25 1,-25-26,25 25,-25-24,25 24,-25-25,24 1</inkml:trace>
  <inkml:trace contextRef="#ctx0" brushRef="#br0" timeOffset="44726.89">9947 7640,'0'-25,"0"0,0 0,0 1,0-1,0 0,0 0,0 0,0 1,-25-1,25 0,0 0,0 0,0 1,0-1,0 0,-25 0,25 0,0 1,0-1,0 0,-24 25,24-25,0 0,-25 1,25-1,0 0,0 0,-25 0,25 1,0-1,0 0,0 0,0 0,0 0,-25 1,25-1,0 0,0 0,0 0,0 1,-25-1,25 0,0 0,0 0,0 1,0-1,0 0,0 0,0 0,-24 1,24-1,0 0,0 0,0 0,-25 1,25-1,0 0,0 0,0 0,0 1,-25 24,25-25,0 0,0 0,0 0,0 1,0-1,0 0,0 0,0 0,0 1,0-1,0 0,0 0,0 0,0 0,0 1,0-1,0 0,0 0,0 0,0 1,0-1,0 0,0 0,0 0,0 1,0-1,0 0,0 0,0 0,0 1,0-1,0 0,0 0,0 0,0 1,0-1,0 0,0 0,0 0,0 1,0-1,0 0,0 0,0 0,0 1,0-1,0 0,0 0,0 0,0 1,0-1,0 0,0 0,0 0,0 0,0 1,0-1,0 0,0 0,0 0,0 1,0-1,0 0,0 0,0 0,0 1,0-1,0 0,0 0,0 0,25 1,-25-1,0 0,0 0,0 0,0 1,0-1,0 0,0 0,0 0,0 1,0-1,0 0,0 0,0 0,0 1,0-1,0 0,0 0,0 0,0 1,0-1,0 0,25 0,-25 0,0 1,0-1,0 0,0 0,0 0,0 0,0 1,0-1,0 0,0 0,0 0,24 1,-24-1,0 0,0 0,0 0,25 1,-25-1,0 0,0 0,25 0,-25 1,0-1,25 0,-25 0,0 0,25 25,-25-24,0-1,24 0,-24 0,25 25,-25-25,0 1,25 24,-25-25,25 25,-25-25,25 25,-25-25,24 25,-24-25,0 1,25 24,-25-25,25 25,0 0,-25-25,25 25,-1-25,1 25,0 0,0-25,0 25,-1 0,1 0,0 0,0 0,0 0,-25 25,25-25,-1 0,1 0,0 25,0-25,0 0,-25 25,24-25,1 0,-25 25,25-25,0 24,0-24,-25 25,24-25,-24 25,25-25,-25 25,25-25,0 25,0-25,-25 24,0 1,24-25,1 0,-25 25,25-25,-25 25,25-25,-25 25,25-25,-1 0,-24 24,25-24,0 0,-25 25,25-25,0 0,-25 25,24-25,-24 25,25-25,-25 25,25-1,0-24,-25 25,25-25,-25 25,24-25,1 0,-25 25,25-25,-25 25,25-25,0 0,-25 24,24-24,1 25,0-25,-25 25,25-25,-25 25,25-25,-25 25,25-25,-1 0,-24 24,25-24,-25 25,25-25,-25 25,25-25,0 0,-25 25,24-25,1 0,-25 25,25-25,-25 24,25-24,0 0,-25 25,24-25,1 0,0 25,0-25,0 25,-1-25,1 25,0-25,-25 25,25-25,0 0,-25 24,24-24,1 25,0 0,0-25,0 25,-1 0,1-25,-25 24,25-24,0 25,0-25,-25 25,24-25,1 25,0 0,0-25,-25 24,25-24,-1 25,1-25,-25 25,25 0,0-25,0 25,-1-1,1-24,0 25,0 0,0-25,0 0,-25 25,24-25,1 25,0-25,0 24,0-24,-1 25,1 0,0-25,0 25,0-25,-1 25,1-25,0 24,0-24,0 25,-1 0,1-25,0 25,0-25,0 25,-1-25,1 24,0-24,0 25,0-25,-25 25,24-25,1 25,0 0,0-25,0 24,-1-24,-24 25,25-25,0 25,0 0,0-25,-1 25,1-25,0 24,0 1,0-25,-25 25,25-25,-1 25,1 0,0-25,0 25,0-1,-1-24,-24 25,25-25,0 25,0-25,0 25,-1-25,1 25,0-25,-25 24,25-24,0 25,-1-25,-24 25,25-25,0 0,0 25,0-25,-1 25,1-1,0-24,0 25,0 0,-1-25,1 25,0-25,0 25,0-25,-1 24,1-24,0 25,0-25,0 25,-1 0,1-25,0 25,0-1,0 1,0-25,-1 25,1 0,0-25,0 25,0-25,-1 24,1-24,0 25,0 0,0 0,-1-25,1 25,0-25,0 24,0-24,-1 25,-24 0,25-25,0 25,0-25,-25 25,25-25,-1 24,1-24,0 25,0-25,-25 25,25-25,-1 25,1-25,0 0,0 25,0 0,-1-25,1 24,0-24,-25 25,25-25,0 25,-1-25,1 25,0-25,-25 25,25-25,0 0,-1 24,1 1,0-25,0 25,0-25,-25 25,25-25,-1 25,1-25,0 24,0 1,0-25,-1 25,1 0,0-25,0 25,0-25,-25 24,24-24,1 25,0-25,0 25,0-25,-25 25,24-25,1 25,0-25,0 24,0-24,-25 25,24-25,1 25,0-25,0 25,0-25,-25 25,24-25,1 0,0 24,0 1,0-25,-1 25,1-25,0 25,0-25,0 25,-1-25,-24 24,25-24,0 0,-25 25,25-25,0 25,0-25,-1 25,1-25,0 25,0-25,0 0,-25 24,24-24,1 0,0 25,0 0,0-25,-1 0,1 25,0-25,0 25,0-25,-1 0,1 0,-25 25,25-25,0 0,0 0,-1 0,-24 24,25-24,0 0,0 0,0 0,-1 0,1 0,0 0,0 0,0 0,-1 0,-24 25,25-25,0 0,0 0,0 0,-1 25,1-25,0 0,0 0,0 0,-25 25</inkml:trace>
  <inkml:trace contextRef="#ctx0" brushRef="#br0" timeOffset="49607.38">7715 3051,'0'-25,"0"0,0 1,0-1,0 0,0 0,0 0,0 1,0-1,0 0,0 0,0 0,0 1,0-1,0 0,0 0,0 0,0 0,0 1,0-1,0 0,0 0,0-24,0 24,0 0,0-25,0 26,0-26,0 25,0-24,0 24,0-25,0 25,0 1,0-26,0 25,0-24,0 24,0 0,0-25,0 26,0-26,0 25,0 0,0 1,0-26,0 25,0 0,0 0,0-24,0 24,-25 0,25 0,0 1,0-1,0 0,0 0,0 0,0 1,0-1,0 0,0 0,-25 25,25 25,0 0,0 0,-25-1,25 1,-25 0,25 0,-24 0,24-1,-25 1,25 0,-25 0,25 0,-25-1,25 1,0 0,-25 0,25 0,0 0,-24-25,24 24,0-48,0-1,0 0,24 0,-24 0,0 0,25 1,-25-26,25 25,-25 0,25 1,-25-1,25 0,-25 0,0 0,24 25,-24-24,25-1,-25 0,25 25,-25-25,25 25,-25 25,25-25,-25 25,24-25,-24 25,25-1,0 1,0 0,0 0,-25 0,24-1</inkml:trace>
  <inkml:trace contextRef="#ctx0" brushRef="#br0" timeOffset="50107.48">7219 2084,'24'0,"1"0,0 0,0 0,0 0,-1 0,1 0,0 0,25 0,-26-25</inkml:trace>
  <inkml:trace contextRef="#ctx0" brushRef="#br0" timeOffset="50247.39">7789 2158,'0'25,"0"-50</inkml:trace>
  <inkml:trace contextRef="#ctx0" brushRef="#br0" timeOffset="50667.15">9029 2034,'25'0</inkml:trace>
  <inkml:trace contextRef="#ctx0" brushRef="#br0" timeOffset="50807.07">9401 2009,'25'0,"0"0</inkml:trace>
  <inkml:trace contextRef="#ctx0" brushRef="#br0" timeOffset="50968.21">9823 2009,'0'-25,"25"25,0 0,-1 0</inkml:trace>
  <inkml:trace contextRef="#ctx0" brushRef="#br0" timeOffset="51111.42">10369 1984,'25'0,"-25"-24,24 24,1 0</inkml:trace>
  <inkml:trace contextRef="#ctx0" brushRef="#br0" timeOffset="51255.08">11014 1910,'24'0,"-24"-25,25 25,0 0</inkml:trace>
  <inkml:trace contextRef="#ctx0" brushRef="#br0" timeOffset="51402.75">11559 1885,'0'0,"0"-25,25 25</inkml:trace>
  <inkml:trace contextRef="#ctx0" brushRef="#br0" timeOffset="51547.68">12105 1836,'25'0,"0"0,-1 0,1 0</inkml:trace>
  <inkml:trace contextRef="#ctx0" brushRef="#br0" timeOffset="51687.58">12725 1885,'25'0,"0"0,-25-25,25 25,-1 0</inkml:trace>
  <inkml:trace contextRef="#ctx0" brushRef="#br0" timeOffset="51835.42">13395 1910,'25'0,"-1"0,1 0,0 0</inkml:trace>
  <inkml:trace contextRef="#ctx0" brushRef="#br0" timeOffset="51975.17">14015 1885,'0'0,"0"25,25-25,0-25,-1 25,1 0,0 0</inkml:trace>
  <inkml:trace contextRef="#ctx0" brushRef="#br0" timeOffset="52111.15">14586 1910,'0'0,"24"0,1 0,0 0</inkml:trace>
  <inkml:trace contextRef="#ctx0" brushRef="#br0" timeOffset="52248.08">15255 1935,'25'0,"0"0,0 0,-1 0</inkml:trace>
  <inkml:trace contextRef="#ctx0" brushRef="#br0" timeOffset="52387.99">15826 1984,'0'0,"25"0,-1 0</inkml:trace>
  <inkml:trace contextRef="#ctx0" brushRef="#br0" timeOffset="52510.92">16297 2009,'25'0,"0"0,-1 0</inkml:trace>
  <inkml:trace contextRef="#ctx0" brushRef="#br0" timeOffset="52647.4">17066 2009,'0'0,"25"0,0 0</inkml:trace>
  <inkml:trace contextRef="#ctx0" brushRef="#br0" timeOffset="52847.61">17537 1984,'25'0</inkml:trace>
  <inkml:trace contextRef="#ctx0" brushRef="#br0" timeOffset="52971.53">17785 2009,'25'0,"0"0</inkml:trace>
  <inkml:trace contextRef="#ctx0" brushRef="#br0" timeOffset="53115.44">18083 2059,'0'0,"25"0,0-25,-1 25</inkml:trace>
  <inkml:trace contextRef="#ctx0" brushRef="#br0" timeOffset="53246.67">18306 2059,'0'-25</inkml:trace>
  <inkml:trace contextRef="#ctx0" brushRef="#br0" timeOffset="54638.38">8434 2158,'0'-25</inkml:trace>
  <inkml:trace contextRef="#ctx0" brushRef="#br0" timeOffset="54783.18">8980 2034,'0'25,"-25"-25,25-25</inkml:trace>
  <inkml:trace contextRef="#ctx0" brushRef="#br0" timeOffset="54926.49">9252 2034</inkml:trace>
  <inkml:trace contextRef="#ctx0" brushRef="#br0" timeOffset="192517.52">5482 1712,'0'0,"0"24,-25 1,1-25,-1 0,25 25,-25-25,0 0,0 0,25 25,-24-25,-1 0,0 0,0 0,0 25,1-25,24 24,0 1,24-25,-24 25,0 0,25-25,-25 25,0-1,0 1,25-25,0 0,0-25,-1 1,1 24,-25-25,25 25,0 0,0-25,-1 0,1 25,0 0,0-25,0 25,-1 0,1 0,0 0,0 0,-25 25,25-25,-25 25,0 0,0 0,0-1,-25-24,0 25,0-25,0 25,1 0,-1-25,0 25,-25-1,26-24,-1 25,-25 0,25-25,-24 25,24-25,-25 25,26-25,-1 24,0-24,0 0,25-24</inkml:trace>
  <inkml:trace contextRef="#ctx0" brushRef="#br0" timeOffset="192973.52">5829 1885,'-24'0,"-1"0,25-25,0 50,0 0,0 0,0 0,0-1,25 1,-25 0,24 0,1 0,0-1,0-24,0 0,-1 0,1 0,0-24,0 24,-25-25,25 0,-25 0,0 0,0 1,0-1,0 0,0 0,-25 0,25 1,-25 24,0-25,0 0,1 25,-1-25,0 25,0 0,0 0,1 0,-1 0,0 25</inkml:trace>
  <inkml:trace contextRef="#ctx0" brushRef="#br0" timeOffset="193309.79">6251 1811,'0'0,"-25"0,25 25,-24-25,24 24,0 1,0 0,0 0,0 0,0-1,0 1,0 0,0 0,24-25,1 0,-25 25,25-25,0 0,0 0,-1 0,1-25,0 25,-25-25,25 25,-25-25,0 0,0 1,0-1,0 0,-25 25,25-25,-25 0,0 25,1-24,24-1,-25 25,0-25,0 25,0 0,1-25,-1 0</inkml:trace>
  <inkml:trace contextRef="#ctx0" brushRef="#br0" timeOffset="193537.18">6276 1463,'0'25,"-25"0,25 0,-25-25,25 25,0-50,25 25,-25-25,0 0,25 0,-25 1,0-1</inkml:trace>
  <inkml:trace contextRef="#ctx0" brushRef="#br0" timeOffset="193818.14">6822 1563,'-25'0,"25"24,-25-24,0 25,0 0,1 0,24 0,-25 0,25-1,0 1,-25-25,25 25,0 0,25 0,0-25,-25 24,24-24,1 0,0 0,0 0,0 0,-1-24,1 24,0 0,25-25</inkml:trace>
  <inkml:trace contextRef="#ctx0" brushRef="#br0" timeOffset="196685.5">15181 2009</inkml:trace>
  <inkml:trace contextRef="#ctx0" brushRef="#br0" timeOffset="199952.97">13792 1984,'0'0,"0"-24,0-1,-25 25,25 25,0-1,0 1,0 0,0 0,0 0,0-1,0 1,0 0,0 25,0-26,0 1,0 0,0 0,25 0,-25-1,0 1,0 0,0 0,0 0,0-1,25-24,-25 25,0 0</inkml:trace>
  <inkml:trace contextRef="#ctx0" brushRef="#br0" timeOffset="200457.05">13817 2604,'0'25,"0"0,0 0,0 0,0 0,24-1,-24 1,0 0,0 0,0 0,0-1</inkml:trace>
  <inkml:trace contextRef="#ctx0" brushRef="#br0" timeOffset="200865.52">13866 3026,'0'25,"0"0,0 0,0-1,0 1,0 0,0 0,0 0,0-1,0 1,0 0</inkml:trace>
  <inkml:trace contextRef="#ctx0" brushRef="#br0" timeOffset="201173.44">13866 3448,'0'25,"0"-1,0 1,25 0,-25 0,0 0,0-1,0 1,0 0,0 0,0 0</inkml:trace>
  <inkml:trace contextRef="#ctx0" brushRef="#br0" timeOffset="201337.17">13891 3919,'0'0</inkml:trace>
  <inkml:trace contextRef="#ctx0" brushRef="#br0" timeOffset="201516.5">13941 4142,'0'25,"0"0</inkml:trace>
  <inkml:trace contextRef="#ctx0" brushRef="#br0" timeOffset="201673.17">13990 4316,'0'0,"0"25,0 0,0-1</inkml:trace>
  <inkml:trace contextRef="#ctx0" brushRef="#br0" timeOffset="201825.07">14015 4514,'0'25,"0"0,0 0</inkml:trace>
  <inkml:trace contextRef="#ctx0" brushRef="#br0" timeOffset="201988.84">14015 4812,'0'0,"-25"0,25 25,0 0,0 0</inkml:trace>
  <inkml:trace contextRef="#ctx0" brushRef="#br0" timeOffset="202145.16">14040 5011,'0'24,"0"1,0 0,25-25</inkml:trace>
  <inkml:trace contextRef="#ctx0" brushRef="#br0" timeOffset="202276.37">14114 5110,'0'0,"0"25,0-1,0 1,0 0,0 0</inkml:trace>
  <inkml:trace contextRef="#ctx0" brushRef="#br0" timeOffset="202416.73">14139 5333,'0'25,"0"0</inkml:trace>
  <inkml:trace contextRef="#ctx0" brushRef="#br0" timeOffset="202576.63">14164 5556,'0'0,"0"25,0 0,-25 0,25-1</inkml:trace>
  <inkml:trace contextRef="#ctx0" brushRef="#br0" timeOffset="202729.54">14213 5854,'0'0,"0"25,0 0,0-1,0 1,0 0,25-25,0 0</inkml:trace>
  <inkml:trace contextRef="#ctx0" brushRef="#br0" timeOffset="202861.44">14288 6077,'0'25,"0"0,0 0,0-1,0-48</inkml:trace>
  <inkml:trace contextRef="#ctx0" brushRef="#br0" timeOffset="203004.34">14313 6325,'0'0,"0"25,-25 0,25 0,-25-25,25 24,0 1</inkml:trace>
  <inkml:trace contextRef="#ctx0" brushRef="#br0" timeOffset="203153.37">14288 6747,'0'25,"-25"-1,25 1,0 0</inkml:trace>
  <inkml:trace contextRef="#ctx0" brushRef="#br0" timeOffset="203289.66">14313 7069,'0'0,"-25"25,25 0</inkml:trace>
  <inkml:trace contextRef="#ctx0" brushRef="#br0" timeOffset="203433.18">14362 7392,'0'25,"0"-1,0 1</inkml:trace>
  <inkml:trace contextRef="#ctx0" brushRef="#br0" timeOffset="203577.22">14412 7590,'0'25,"0"0,0 0,0-1</inkml:trace>
  <inkml:trace contextRef="#ctx0" brushRef="#br0" timeOffset="203713.31">14511 7789,'0'0,"0"24</inkml:trace>
  <inkml:trace contextRef="#ctx0" brushRef="#br0" timeOffset="203844.65">14511 7913,'0'24,"0"1,0 0</inkml:trace>
  <inkml:trace contextRef="#ctx0" brushRef="#br0" timeOffset="207892.97">9600 5308,'25'0,"-1"0,1 0,0 0,0 0,-25-25,25 25,-1 0,1 0,0 0,0 0,0 0,-1 0,1 0,0 0,0-24,0 24,-1 0,1 0,0 0,0 0,0 0,-1 0,1-25,0 25,0 0,0 0,-1 0,1 0,-25-25,25 25,0 0,0 0,0 0,-1 0,1 0,0 0,0 0,0 0,-1 0,1 0,0 0,0-25,0 25,-1 0,1 0,0 0,0 0,0 0,-1 0,1 0,0-25,0 25,0 0,-1 0,1 0,0 0,0 0,0 0,-1-24,1 24,0 0,0 0,0 0,-1 0,1 0,0-25,0 25,0 0,-1 0,1 0,0 0,0 0,0 0,-25-25,25 25,-1 0,1 0,0 0,0 0,0 0,-1 0,1 0,0 0,-25-25,25 25,0 0,-1 0,1 0,0 0,0 0,0 0,-1 0,1 0,0 0,0 0,0 0,-1 0,1 0,0 0,0 0,0 0,-1 0,1 0,0 0,0 0,0 0,-1 0,1 0,0 0,0 0,0 0,-1 0,1 0,0 0,0 0,0 0,-1 0,1 0,0 0,0 0,0 0,0 0,-1 0,1 0,0 0,0 0,0 0,-1 0,1 0,0 0,0 0,0 0,-1 0,1 0,0 0,0 0,0 0,-1 0,1-25,0 25,0 0,0 0,-1 0,1 0,0 0,0 0,0 0,-25-24,24 24,1 0,0 0,0 0,0 0,-1 0,1 0,0 0,0 0,0 0,-1-25,1 25,0 0,0 0,0 0,0 0,-1 0,1 0,0 0,0-25,0 25,-1 0,1 0,0 0,0 0,0 0,-1 0,-24-25,25 25,0 0,0 0,0 0,-1 0,1-25,0 25,0 0,0 0,-1 0,1 0,0 0,0 0,0 0,-1 0,1 0</inkml:trace>
  <inkml:trace contextRef="#ctx0" brushRef="#br0" timeOffset="208513.3">13717 5011,'25'0,"0"24,0-24,0 0,-1 0,1 0,0 0,0 0,0-24,-1 24,1 0,0 0,0 0,0 0,-1 0,1-25,0 25,0 0,0 0,-1 0,1-25,0 25,0 0,0 0,-50 0</inkml:trace>
  <inkml:trace contextRef="#ctx0" brushRef="#br0" timeOffset="208781.01">14089 5011,'0'0,"25"0,0 0,-25-25,25 25,0 0,-1 0,1 0</inkml:trace>
  <inkml:trace contextRef="#ctx0" brushRef="#br0" timeOffset="208993.26">14089 5011,'0'0,"25"0,0 0,0 0,0 0,-1-25,1 25,0 0,0 0,0 0,-1-25,1 25,0 0,0 0,0 0,-1 0,-24-25,25 25</inkml:trace>
  <inkml:trace contextRef="#ctx0" brushRef="#br0" timeOffset="214301.19">9773 4291</inkml:trace>
  <inkml:trace contextRef="#ctx0" brushRef="#br0" timeOffset="-214195.75">9773 4291,'25'0,"0"0,0 0,-25-25,25 25,-1 0,1 0,0 0,0 0,0 0,-1-24,1 24,0 0,0 0,24 0,-24 0,0 0,0-25,0 25,-1 0,1 0,25 0,-25 0,0 0,-1-25,1 25,0 0,0 0,0 0,-1 0,1 0,0 0,0 0,0 0,-1 0,1 0,0-25,0 25,0 0,-1 0,1 0,0 0,0 0,0 0,-1 0,1 0,0 0,0 0,0-25,-1 25,1 0,0 0,0 0,0 0,-1 0,1 0,0 0,0 0,0 0,-1-24,1 24,0 0,0 0,0 0,0 0,-1 0,1 0,0 0,-25-25,25 25,0 0,-1 0,1 0,0 0,0 0,0 0,-1 0,1 0,0 0,0 0,0 0,-1 0,1 0,0 0,0 0,-25-25,25 25,-1 0,1 0,0 0,0 0,0 0,-1 0,1 0,-25-25,25 25,0 0,0 0,-1 0,1 0,0 0</inkml:trace>
  <inkml:trace contextRef="#ctx0" brushRef="#br0" timeOffset="-213280.3">12303 3969,'25'0,"-25"-25,25 25,0 0,-25-25,25 25,-1 0,1-25,0 1,0 24,-25-25,25 25,0-25,-1 25,1-25,0 25,0-25,0 25,-25-24,24 24,1-25,0 25,0-25,0 25,-25-25,24 25,1-25,0 25,-25-25,25 25,0-24,-1-1,1 25,-25-25,25 25,-25-25,25 25,-25-25,25 25,-25-24,24 24,-24-25,25 0,0 0,0 0,0 1,-25-1,24 25,-24-25,0 0,25 25,-25-25,0 1,25 24,-25-25,0 0,25 25,-25-25,0 0,25 25,-25-24,0-1,24 25,-24-25,25 0,-25 0,25 1,-25-1</inkml:trace>
  <inkml:trace contextRef="#ctx0" brushRef="#br0" timeOffset="-211631.69">12452 3994,'0'-25</inkml:trace>
  <inkml:trace contextRef="#ctx0" brushRef="#br0" timeOffset="-211503.55">12477 3969,'50'-50,"-25"50,-25-25,24 25,-24-24,25 24,-25-25,25 25,-25-25,25 25,-25-25,25 25,-25-25,24 25</inkml:trace>
  <inkml:trace contextRef="#ctx0" brushRef="#br0" timeOffset="-211456.54">12775 3696,'25'-25</inkml:trace>
  <inkml:trace contextRef="#ctx0" brushRef="#br0" timeOffset="-210031.65">12824 3646,'75'-74,"-150"173,75-124,75-74,-50 99,-25-25,24 0,-24 1,25 24,-25-25,25 25,-25-25,25 25,-25-25,25 0,-1 1,1-1,-25 0,25 25,-25-25,25 25,-25-25,0 1,25 24,-25-25,24 25,-24-25,25 25,-25-25,25 0,0 1,-25-1,25 25,-25-25,0 0,0 0,24 25,-24-24,25 24,-25-25,25 25,-25-25,25 0,-25 0,25 25,-25-24,24 24,-24-25,25 0,-25 0,25 25,-25-25,25 25,-25-24,25 24,-25-25,25 0,-25 0,24 25,-24-25,0 0,25 1,0-1,-25 0,25 25,-25-25,0 0,0 1,25 24,-25-25,0 0,0 0,0 0,24 1,-24-1,0 0,0 0,0 0,25 25,-25-24,0-1,25 25,-25-25,25 25,-25-25,0 0,25 25,-25-24,0-1,24 25,-24-25,0 0,25 25,-25-25,0 1,25 24,-25-25,25 0,0 0,-25 0,24 25,-24-24,25 24,-25-25,0 0,0 0,25 25,-25-25,0 1,0-1,25 25,-25-25,0 0,0 0,25 25,-25-25</inkml:trace>
  <inkml:trace contextRef="#ctx0" brushRef="#br0" timeOffset="-208951.8">13767 2084,'0'0,"25"-25,-25 50,0-1,25-24,-25-24,24 24,-24-25,0 0,-24 25,24-25,-25 25,0 0,0 25,0-25,25 25,0 0,25-25,0 0,-25-25,25 25,-25-25,25 25,-25-25,24 0,-24 1,0-1,0 0,-24 25,-1 0,25 25,-25-25,25 25,-25-25,25 24,-25-24,25 25,0 0,-24-25,24 25,0 0,0-1,0 1,24-25,1 0,0-25,0 25,-25-24,25-1,-25 0,0 0,0 0,-25 25,0 0</inkml:trace>
  <inkml:trace contextRef="#ctx0" brushRef="#br0" timeOffset="-205315.72">10369 3770,'-25'0,"25"-24,-25 24,0 0,0 0,25 24,-24-24,24 25,0 0,-25-25,25 25,0 0,0-1,0 1,0 0,0 0,0 0,25-25,-25 24,24-24,1 0,0 0,0 0,-25-24,25 24,-25-25,25 25,-25-25,0 0,24 0,-24 1,0-1,0 0,-24 0,-1 25,25-25,-25 25,0-24,0 24,0 0</inkml:trace>
  <inkml:trace contextRef="#ctx0" brushRef="#br0" timeOffset="-205059.54">10642 3746,'0'0,"-25"0,0 0,0 0</inkml:trace>
  <inkml:trace contextRef="#ctx0" brushRef="#br0" timeOffset="-204515.65">10741 3597,'25'0,"-1"-25,1 25,0 0,0-25,0 25,-1 0,1-25,0 25,0 0,-25-25,0 50,0 0,0 0,0 0,-25-1,25 1,0 0,0 0,0 0,0 24,-25-24,25 25,0-25,-25-1,25 26,0-25,0 0,0-1,0 1,0 0,0 0</inkml:trace>
  <inkml:trace contextRef="#ctx0" brushRef="#br0" timeOffset="-203639.82">10493 4539,'0'-25,"-25"25,25-24,-25 48,0-24,25 25,0 0,-24 0,24 0,0-1,-25 1,25 0,0 0,0 0,0-1,0 1,0 0,25-25,-25 25,24-25,-24 25,25-25,0 0,0 0,0 0,-25-25,24 25,1-25,0 25,-25-25,25 25,-25-25,0 1,0-1,0 0,0 0,0 0,0 1,-25 24,25-25,-25 25,25-25,-25 25,1 0,-1 0,0 0,0 0,0 0,1 25</inkml:trace>
  <inkml:trace contextRef="#ctx0" brushRef="#br0" timeOffset="-203376.64">10939 4614,'0'0,"0"24,-25-24,1 0</inkml:trace>
  <inkml:trace contextRef="#ctx0" brushRef="#br0" timeOffset="-202603.72">11138 4539,'0'-25,"0"1,0-1,24 25,-24-25,25 25,0-25,0 25,0 0,-1 0,1 0,0 0,-25 25,0 0,25-25,-25 25,0-1,0 1,-25 0,0 0,25 0,-25-25,25 24,-24 1,-1-25,25 25,-25-25,25-25,25 25,0 0,-25-25,24 25,1 0,-25-24,25 24,0 0,0 0,0 0,-1 0,1 0,-25 24,25-24,-25 25,25-25,-25 25,0 0,0 0,0-1,-25-24,25 25,-25 0,0 0,1 0,-1 0,0-25,0 24,0-24,0 25,1-25,-1 0,0 0,25-25</inkml:trace>
  <inkml:trace contextRef="#ctx0" brushRef="#br0" timeOffset="-202059.68">11832 4390,'0'-24,"-25"24,1 0,-1 0,25 24,-25-24,25 25,-25 0,25 0,0 0,-25-1,25 1,0 0,0 0,0 0,0-1,0 1,0 0,0 0,0 0,25-1,0 1,0-25,0 0,-1 0,1 0,0-25,0 25,0 0,-1 0,-24-24,25 24,0-25,0 25,-25-25,25 25,-25-25,0 0,0 1,-25 24,0 0,0 0,0 24,1-24,-1 0,0 25,0 0,0-25,1 25,-1-25,25 25,-25-25</inkml:trace>
  <inkml:trace contextRef="#ctx0" brushRef="#br0" timeOffset="-198576.07">9823 6598,'25'0,"-25"-25,25 25,-1 0,1 0,0 0,0 0,0 0,-1 0,1 0,0 0,0 0,0 0,-1 0,1 0,0 0,0-25,0 25,-1 0,1 0,0 0,0 0,0 0,-25-24,25 24,-1 0,1 0,0 0,0 0,0-25,-1 25,1 0,0 0,0 0,0 0,-1 0,1 0,0-25,0 25,0 0,-1 0,1-25,0 25,0 0,0 0,-25-25,24 25,1 0,0 0,0 0,0 0,-1 0,1 0,0 0,0 0,0 0,-1 0,1 0,0 0,0 0,0-24,-1 24,1 0,0 0,0 0,0 0,0 0,-1 0,1 0,0 0,0 0,0-25,-1 25,1 0,0 0,0 0,0 0,-1-25,1 25,0 0,0 0,0 0,-1 0,1 0,0 0,0 0,0 0,-1 0,1 0,0 0,0 0,0 0,-1-25,1 25,0 0,0 0,0 0,-1 0,1 0,0 0,0 0,0 0,-1 0,1-25,0 25,0 0,0 0,-1 0,1 0,0 0,0 0,0 0,0 0,-1 0,1 0,0 0,0 0,0 0,-1 0,1-24,0 24,0 0,0 0,-1 0,1 0,0-25,0 25,0 0,-1 0,1 0,0 0,0-25,0 25,-1 0,1 0,0 0,0 0,0 0,-1-25,1 25,0 0,0 0,0 0,-1 0,1 0,0 0,0 0,0 0,-1-25,1 25,0 0,0 0,0 0,0 0,-1 0,1 0,0 0,0 0,0 0,-1 0,1-24,0 24,0 0,0 0,-1 0,1 0,0 0,0 0,0 0,-1 0,1 0,0 0,0 0,0 0,-1 0,1 0,0 0,0 0,0 0,-1 0,1 0,0 0,0 0,0 0,-1 0,1-25,0 25,0 0,0 0,-1 0,1 0,0 0,0 0,0 0,0 0,-1 0,-24-25,25 25,0 0,0 0,0 0,-1 0,1 0,0 0,0 0,0 0,-1 0,1 0,0 0,0 0,0-25,-1 25,1 0,0 0,0 0,0 0,-1 0,1 0,0 0,0 0,0 0,-1 0,1 0,0 0,0 0,0 0,-1 0,1 0,0 0,0 0,0 0,-1 0,1 0,-25-25,25 25,0 0,0 0,-1 0,1 0,0 0,0-24</inkml:trace>
  <inkml:trace contextRef="#ctx0" brushRef="#br0" timeOffset="-197227.75">14437 6028,'-25'0,"0"0,25 24,-25-24,0 0,1 0,24 25,-25-25,0 25,0 0,25 0,0-1,0 1,0 0,25-25,-25 25,25-25,0 0,-1 0,1 0,0 0,-25-25,0 0,25 25,-25-25,0 1,-25 24,25-25,-25 25,25-25,-25 25,1 0,-1 0,0 0,25 25,-25-25,0 25,25-1,0 1,0 0,0 0,25-25,-25 25,25-25,0 0,0 0,-1 0,-24-25,25 25,0-25,0 25,-25-25,25 0,-25 1,0-1,-25 25,25-25,-25 25,0 0,0 0,1 0,24 25,-25-25,0 0,25 25,-25-25,25 24,0 1,25 0,0-25,0 0,-1 0,1-25,0 25,-25-25,0 1,0-1,-25 25,0 0,1-25,-1 25,0 0</inkml:trace>
  <inkml:trace contextRef="#ctx0" brushRef="#br0" timeOffset="-195207.97">14536 7962,'0'0,"0"25,0 0,0 0,0 0,0-1,0 1,0 0</inkml:trace>
  <inkml:trace contextRef="#ctx0" brushRef="#br0" timeOffset="-195100.41">14536 8235,'0'25</inkml:trace>
  <inkml:trace contextRef="#ctx0" brushRef="#br0" timeOffset="-194948.32">14561 8285,'0'0,"0"25</inkml:trace>
  <inkml:trace contextRef="#ctx0" brushRef="#br0" timeOffset="-190623.84">14362 8830,'0'0,"-25"0,25 25,-24-25,24 25,-25 0,25 0,0-1,0 1,0 0,0 0,0 0,0 0,25-1,-1 1,1-25,0 25,0-25,0-25,-1 25,-24-25,25 25,0 0,-25-24,0-1,0 0,0 0,0 0,-25 0,0 1,1 24,-1-25,0 25,0-25,0 25,1 0,24-25,-25 25,0 0,25-25</inkml:trace>
  <inkml:trace contextRef="#ctx0" brushRef="#br0" timeOffset="-190348.7">14660 8930,'0'24</inkml:trace>
  <inkml:trace contextRef="#ctx0" brushRef="#br0" timeOffset="-189656.06">15007 8781,'0'25,"-25"-25,1 0,24 24,-25-24,0 0,0 25,0-25,25 25,-24-25,24 25,0 0,0-1,24-24,-24 25,0 0,25-25,0 0,0 0,-25-25,25 25,-1 0,1-25,0 25,0 0,0 0,-1 0,1 0,0 0,-25 25,25-25,-25 25,0 0,0 0,0 0,-25-25,0 0,25 24,-25-24,1 25,-1 0,0-25,0 0,0 25,1-25,-1 0</inkml:trace>
  <inkml:trace contextRef="#ctx0" brushRef="#br0" timeOffset="-189299.51">15354 8855,'-24'0,"24"25,24-25,-24 25,0 0,0-1,25 1,-25 0,0 0,25 0,-25 0,0-1,25 1,-25 0,25-25,-25 25,0 0,24-1</inkml:trace>
  <inkml:trace contextRef="#ctx0" brushRef="#br0" timeOffset="-188855.79">15553 8855,'0'25,"0"-50,25 25,-1-25,1 25,-25-24,25 24,0 0,0-25,0 25,-25-25,24 25,-24 25,0 0,0-1,0 1,0 0,0 0,0 0,-24-1,24 1,0 0,0 0,0 0,0 0,0-1,0 1,0 0,0 0,0 0,0-1</inkml:trace>
  <inkml:trace contextRef="#ctx0" brushRef="#br0" timeOffset="-188436.31">16049 8756,'0'0,"0"-25,-25 50,25 0,-25 0,25-1,-24 1,24 0,0 0,0 0,-25-1,25 1,0 0,0 0,0 0,0 0,0-1,0 1,25-25,-25 25,24-25,1 0,0 0,0-25,0 0,-25 1,-25 24,25-25,-25 25,0 0,0 25,1-25,-1 0,0 0,0 24,0-24</inkml:trace>
  <inkml:trace contextRef="#ctx0" brushRef="#br0" timeOffset="-187527.85">16446 8979,'0'-25,"-25"25,25-24,25 24,-25 24,25-24,-1 0,-24 25,0 0,25-25,-25 25,25-25,-25 25,0 0,25-1,-25 1,0 0,0-50,0 0,0 1,25-1,-25 0,24 25,-24-25,25 25,0 0,-25 25,25 0,-25 0,0-50,25 0,0 0,-1 25,1 0,-25 25,25-25,-25 25,0 0,0-1,0 1</inkml:trace>
  <inkml:trace contextRef="#ctx0" brushRef="#br0" timeOffset="-187135.85">16818 8731,'0'-25,"0"1,25 24,0 0,-1 0,-24 24,25-24,-25 25,0 0,0 0,0 0,25-25,-25 24,0 1,25-25,-25 25,0 0,-25-25,0 0</inkml:trace>
  <inkml:trace contextRef="#ctx0" brushRef="#br0" timeOffset="-186767.42">17289 8806,'25'0,"-25"24,0 1,0 0,0 0,-25-25,25 25,0-1,-25 1,25 0,-24 0,24 0,-25 0,25 24,-25-24,0 0,25 24,-25-24,1 25,-1-25,25-1,-25 26,25-25,-25 0,25-1,-25 1</inkml:trace>
  <inkml:trace contextRef="#ctx0" brushRef="#br0" timeOffset="-186452">17537 8954,'0'25,"0"0,0 0,0 0,0 0,0-1,0 1,0 0,0 0,0 0,0-1,0 1,0 0,0 0,0 0,0-1,0 1,-25 0,25 0,0 0,0-1,-24-24</inkml:trace>
  <inkml:trace contextRef="#ctx0" brushRef="#br0" timeOffset="-186179.88">17736 9029,'0'25,"-25"0,0-25,25 24,-25-24,25 25,-25-25,25 25,0 0,25-25,0 0,0 0,0 0,0 0,-1 0</inkml:trace>
  <inkml:trace contextRef="#ctx0" brushRef="#br0" timeOffset="-185915.57">17909 9103,'0'0,"-24"0,-1 0,0 0,25 25,0-50,25 25,-25-24,25 24,-25 24,0 1,0 0,0 0,0 0,0-1,0 1,0 0,0 0,-25-25,25 25</inkml:trace>
  <inkml:trace contextRef="#ctx0" brushRef="#br0" timeOffset="-185800.26">17885 9252,'24'0,"-48"0,48-25,-24 1</inkml:trace>
  <inkml:trace contextRef="#ctx0" brushRef="#br0" timeOffset="-184339.88">10890 6003,'0'-25,"0"0,-25 25,25 25,-25-25,25 25,-25-25,25 25,0-1,0 1,-25 0,25 0,0 0,0-1,0 1,0 0,0 0,0 0,25-1,-25 1,25-25,-25 25,25-25,-25 25,25-25,-25 25,24-25,1 24,0-24,0 0,-25-24,25 24,-1 0,-24-25,25 25,-25-25,25 25,-25-25,25 0,-25 1,25 24,-25-25,0 0,0 0,0 0,0 1,-25 24,25-25,-25 0,0 0,0 0,1 25,-1-24,0-1,0 25,0-25,1 25,-1 0,25-25,-25 25,0 0,25 25</inkml:trace>
  <inkml:trace contextRef="#ctx0" brushRef="#br0" timeOffset="-183940.33">11361 6052,'-25'25,"0"-25,25 25,25-25,0 0,-25 25,0-50</inkml:trace>
  <inkml:trace contextRef="#ctx0" brushRef="#br0" timeOffset="-183208.37">11832 5804,'25'0,"-25"-25,0 50,-25-25,0 0,1 25,-1-25,0 0,0 25,0-25,1 0,-1 0,25 25,0 0,0-1,0 1,0 0,0 0,25-25,-25 25,24-1,1-24,0 0,0 0,0-24,-1 24,1-25,0 25,0-25,0 25,-1 0,1 0,0 0,0 0,0 25,-1-25,-24 25,25-25,-25 24,0 1,0 0,-25 0,1 0,24-1,-25-24,0 25,0 0,0 0,1-25,-1 25,0-25,0 24,-24-24,24 25,0-25,0 25,0-25,1 0</inkml:trace>
  <inkml:trace contextRef="#ctx0" brushRef="#br0" timeOffset="-181488.79">12477 5779,'0'25,"0"0,0 0,25 0,-25 0,25-1,-25 1,0 0,25-25,-25 25,0 0,24-25,-24 24,0 1,0 0,0 0,25-25,-25 25,0-50,-25 0,25 0,0 0,-24 25,24-24,-25-1,0 0,25 0,0 0,-25 1,25-1,0 0,0 50,25-25,0 0,-25 25,25-25,-1 24,1-24,-25-24,0-1,0 0,0 0,0 0,0 0,0 1,25 24,0 24,0 1,-25 0,24-25,-24 25,25 0,0 0,-25-1,0 1,25 0,0 0,-25 0,24-1,-24 1,25 0,-25 0,25-25</inkml:trace>
  <inkml:trace contextRef="#ctx0" brushRef="#br0" timeOffset="-181204.75">12849 5804,'0'25,"0"0,0 0,25 0,0-1,-25 1,25 0,-1 0,-24 0,0-1,25 1,0 0,-25 0,0 0,25-1,-25 1,0 0,25-25,-25 25</inkml:trace>
  <inkml:trace contextRef="#ctx0" brushRef="#br0" timeOffset="-180907.97">12775 5829,'0'0,"-25"0,25-25,0 0,0 1,0-1,0 0,25 25,-25-25,25 25,-1-25,1 25,0 0,0 25,0-25,-25 25,0 0,24-25,-24 25,0-1,0 1,0 0,0 0,0 0,-24-25,24 25,-25-1,0 1,0 0,0-25,25 25</inkml:trace>
  <inkml:trace contextRef="#ctx0" brushRef="#br0" timeOffset="-180600.98">13296 5953,'0'0,"-25"0</inkml:trace>
  <inkml:trace contextRef="#ctx0" brushRef="#br0" timeOffset="-170406.73">14660 6598</inkml:trace>
  <inkml:trace contextRef="#ctx0" brushRef="#br0" timeOffset="-170342.06">14660 6598</inkml:trace>
  <inkml:trace contextRef="#ctx0" brushRef="#br0" timeOffset="-168897.96">14660 6598,'0'-25,"0"50,25-25,-25 25,25-25,-1 25,1-25,0 24,0-24,0 0,-1 25,1-25,0 0,0 25,0-25,-1 0,1 0,0 25,0-25,0 0,24 25,-24-25,25 0,-26 24,26-24,0 0,-26 25,26-25,0 25,-1-25,-24 25,25 0,-1-25,1 25,0-1,-1-24,1 25,-1 0,1-25,0 25,24-25,-24 25,24-25,0 24,1-24,-1 0,1 0,-1 25,0-25,1 0,24 0,-24 0,-1 0,0 0,1 0,-1 0,1 0,-1-25,0 25,-24 0,24 0,-24 0,24 0,-24 0,25 0,-1 0,-24 0,24-24,-24 24,24 0,-24 0,-1 0,1 0,-1 0,1 0,0-25,-1 25,-24 0,25 0,-26 0,1 0,0 0,0-25,0 25,-1 0,1 0,0 0,-25-25,-25 25,25-25,-25 25,1 0,-1 0,0-24,0 24,0 0,1 0,-1 0,25-25,25 25,-1 0,1 0,0-25,0 25,0 0,-1 0,26 0,-25 0,0 0,-1-25,26 25,-25 0,0 0,0 0,-1 0,1-25,0 25,0 0,0 0,-1-25,1 25,-25-24,0-1,-25 25,1 0,-1 0,-25-25,25 25,1 0,-1 0,0 0,0 0,0 0,0 0,25 25,25-25,0 25,0-25,0 24,24-24,-24 0,0 25,0-25,0 25,-1-25,1 25,0 0,-25 0,25-1,-25 1,0 0,0 0,0 0,-25-1,0 1,0-25,25 25,-24 0,-1 0,0-25,-25 24,50 1</inkml:trace>
  <inkml:trace contextRef="#ctx0" brushRef="#br0" timeOffset="-167274.25">19621 6350,'0'-25,"0"0,0 1,25 24,-1 0,-24 24,25-24,-25 25,25-25,-25 25,25 0,-25 0,0 24,25-24,-25 0,0 24,24-24,-24 0,25 25,-25-26,0 26,25-25,-25 0,25-1,-25 26,25-25,-25 0,25-25,-25 25,24-1,1-24,-25 25,25-25,0 0,0 0,-1 0,1-25,-25 1,25 24,-25-25,0 0,25 0,-25 0,25 0,-25 1,0-1,0 0,0 0,0 0,0 1,0-1,-25 0,0 0,25 0,-25 1,25-1,0 0,0 0,25 0,0 25,0 0,-1 0,1-24,25 24,-25 0,-1 0,26-25,-25 25,24 0,-24 0,25-25,-25 25,-1 0,26 0,-25 0,0-25,-1 25,-24 25,0 0,-24 0,24-1,-25-24,25 25,-25 0,0 0,25 0,-25-25,1 24,24 1,0 0,-25-25,25 25,0 0,0-1,0 1,25-25,-1 0,-24-25,25 25,0-24,0-1,0 0,-1 0,-24 0,25 25,-25-24,0-1,0 0,0 0,0 0,0 1,0 48,0 1,0 0,0 0,0 0,25-25,-25 24,25-24,0 0,-1 0,1 0,0 0,0-24,0 24,-25-25,25 25,-25-25,24 0,-24 0,0 1,0-1,0 0,0 0,0 0,0 1,0-1,0 50,0-1,0 1,0 0,25 0,-25 24,25-24,0 0,0 25,-1-26,1 1,0 25,0-25,0-1,-1 1,26 25,-25-25,0-1,-25 1,24 0,1 0,0 0,-25 0,25-25,-25 24,-25-48,0-1,0 0,1 25,-1-25,0 0,0 0,0 1,1-1,-1 0,0 0,0-24,25 24,-25 0,25 0,0 0,0-24,0 24,0 0,0 0,0 1,0-1,25 0,0 25,0 0,0-25,-1 25,1 0,0 0,0 25,0-25,-1 25,-24 0,0-1,0 1,0 0,-24 0,-1-25,0 25,0-1,0 1,1-25,-1 25,0-25,0 25</inkml:trace>
  <inkml:trace contextRef="#ctx0" brushRef="#br0" timeOffset="-166642.15">21506 6375,'0'0,"0"25,-25-25,0 24,1-24,24 25,-25-25,25 25,0 0,0 0,0-1,0 1,25-25,-25 25,24-25,1 0,0 0,0 0,0 0,-1-25,1 25,0 0,-25-25,25 25,-25-24,0-1,0 0,0 0,0 0,0 1,-25 24,25-25,-25 0,0 25,25-25,-24 25,-1 0,25-25,-25 25,0 0,0 0,25 25,0 0,0 0,25-25,-25 25,25-25,0 0,0 24,-1-24,1 0,0-24,0 24,0 0,-1-25,1 0,0 0,0 0,-25 1,25-1,-1 0,1 0,0 25,0 0,0 0,-25 25,0 0,24 0,-24-1,25 1,0 0,-25 0,25 0,0-25,-25 24,25-24,-1 25,1-25,25 0,-25 25,-1-25,26 0,-25 0,24 0</inkml:trace>
  <inkml:trace contextRef="#ctx0" brushRef="#br0" timeOffset="-165370.39">20266 7813,'25'0,"-1"0,-24-24,25 24,-25-25,25 25,-25-25,25 25,0-25,-25 0,24 25,1-24,0-1,-25 0,25 25,0-25,-1 0,-24 1,25 24,-25-25,25 0,-25 0,0 0,0 1,0-1,0 0,0 0,0 0,0 1,0-1,-25 0,25 0,0 0,-25 25,25 25,0 0,0 0,0 0,0-1,0 1,0 0,25 0,-25 24,25-24,-25 25,25-1,0-24,-25 25,24-1,1 1,0 24,-25-24,25 0,0 24,-1-24,-24-1,25 1,0 24,-25-24,25 0,-25-1,25 1,-25-25,0 24,0-24,25 0,-25 0,0-1,0 1,0 0,0-50,0 0,0 1,-25-1,0 0,25 0,-25 0,25 1,-25-1,0 0,25 0,-24 0,-1 1,25-1,-25 0,0 0,0 0,1 1,24-1,-25 25,0-25,25 0,-25 25,0-25,50 25,-25 25,25-25,0 0,0 0,-1 0,1-25,0 25,-25-24,25 24,-25-25,25 25,-25-25,24 0,-24 0,25 0,-25 1,0-1,0 0,0 0,0 0,0 1,0-1,0 0,0 0,25 25,0 0,-25 25,25-25,0 25,-1 0,1-1,0 1,0 0,0 0,-1 0,1-25,-25 24,25-24,0 0,0 25,-1-25</inkml:trace>
  <inkml:trace contextRef="#ctx0" brushRef="#br0" timeOffset="-164997.93">21432 7714,'-25'0,"0"0,0 0,0 0,25 25,-24-25,24 25,-25-25,25 25,0-1,-25 1,25 0,0 0,0 0,0-1,25-24,0 0,-1 0,1 0,-25-24,25 24,0-25,0 25,-25-25,0 0,24 25,-24-25,0 1,25 24,-25-25,0 0,0 50,0 0,25-25,-25 24,25-24,0 25,-1-25,1 0,0 25,0-25</inkml:trace>
  <inkml:trace contextRef="#ctx0" brushRef="#br0" timeOffset="-164734.22">21903 7590,'0'0,"-25"0,0 0,0 0,1 0,-1 25,0 0,25 0,0-1,0 1,0 0,0 0,25 0,0-1,-1-24,-24 25,25-25,0 25,25-25,-26 0,1 0,0 0,25 0,-25 0,-1-25,26 25,-25-25,24 25,-24-24,0 24</inkml:trace>
  <inkml:trace contextRef="#ctx0" brushRef="#br0" timeOffset="-164493.81">22101 7293,'0'24,"0"1,0 0,0 0,25 0,-25-1,25 1,-25 0,25 0,0 0,-1-1,-24 1,25 0,0 0,0 0,0-1,-1-24,1 25,0 0,-25 0,25-25,0 25,-1-25,1 0,0 24</inkml:trace>
  <inkml:trace contextRef="#ctx0" brushRef="#br0" timeOffset="-164182.39">22151 7615,'0'0,"-25"0,0 0,1 0,24-25,24 25,1-25,0 25,0 0,0-24,-1 24,26 0,-25-25,0 25,24 0,-24-25,0 25,24 0,-24 0,0-25,0 25,0 0,-1 0,1 25,-25 0,25-25,-25 25,0-1,25-24,-25 25,25 0,-1-25,-24 25,25-25,0 0,0 0</inkml:trace>
  <inkml:trace contextRef="#ctx0" brushRef="#br0" timeOffset="-164043.07">22821 7392,'-25'0</inkml:trace>
  <inkml:trace contextRef="#ctx0" brushRef="#br0" timeOffset="-163470.92">23069 7367,'-25'0,"0"0,0 25,0-25,25 25,-24-25,24 24,0 1,0 0,0 0,0 0,0-1,0 1,24 0,1-25,0 0,-25-25,25 0,-25 1,0-1,25 25,-25-25,25 25,-1-25,1 25,-25-25,25 25,0 25,0-25,-25 25,24-25,-24 25,0 0,25-25,-25-25,0 0,0 0,25 0,-25 1,25-1,0 0,-1 0,1 25,0 0,0-25,0 25,-25 25,24-25,1 0,-25 25,25-25,0 25,0-25,-25 25,24-25,1 24,0-24,-25 25,25 0,0-25,-1 25,1-25,0 25,0-25</inkml:trace>
  <inkml:trace contextRef="#ctx0" brushRef="#br0" timeOffset="-161810.25">21159 9103,'0'-24,"0"-1,0 0,0 0,-25 25,25-25,0 0,-25 25,25-24,0 48,25-24,-25 25,0 0,25 0,-25 0,25 0,-25 24,0-24,24 25,-24-26,0 26,25 0,-25-26,0 26,25 0,-25-26,0 26,0-25,0 0,0-1,25 1,-25 0,0 0,0-50,0 0,0 0,0 1,0-1,0 0,0 0,0 0,0 1,25-1,-25 0,24 0,1 25,-25 25,25-25,0 25,0 0,-1-1,1-24,0 25,0-25,0 0,-1 0,1 0,0 0,0-25,0 25,-1 0,-24-24,0-1,25 25,-25-25,0 0,0 0,0 1,0-1,-25 25,25-25,-24 25,-1-25,0 25,0-25,25 50,-25-25,25 25,0 0,0 0,0-1,25 1,0 0,-25 0,25-25,0 25,-1-25,-24 24,25-24,0 0,0 0,0 0,-1 0,1 0,0-24,0 24,-25-25,25 25,-25-25,0 0,24 25,-24-25,0 1,25 24,-25-25,0 0,25 25,-25-25,0 0,25 25,-25 25,0 0,25-25,-25 25,0 0,0-1,25 1,-1 0,-24 0,25-25,-25 25,25-25,0 0,0 0,-1-25,1 25,0 0,0-25,0 0,-1 0,-24 1,25-1,-25 0,0 0,0 0,0 1,0-1,-25 25,25-25,-24 25,-1 0,0 0,25 25,0 0,-25-1,25 1,0 0,0 0,25 0,-25-1,25-24,-25 25,25-25,-1 25,1-25,0 0,0 0,0 0,24 0,-24 0,25 0,-26 0,26-25,0 25,-1-25,-24 25,25-24,-1-1</inkml:trace>
  <inkml:trace contextRef="#ctx0" brushRef="#br0" timeOffset="-161650.96">23019 9178,'0'0,"0"25,-25-25,25-25</inkml:trace>
  <inkml:trace contextRef="#ctx0" brushRef="#br0" timeOffset="-78445.39">4118 12254,'0'24,"0"-48,25 24,-25-25,25 25,-1 0,-24-25,25 25,0 0,-25 25,25-25,0 0,-25 25,24-1,-24 1,25-25,-25 25,0 0,0 0,25 24,-25-24,0 0,0 24,0-24,0 0,0 25,0-26,0 1,0 0,0 0,0 0,0-1,25 1,-25 0,25-25,-25 25,24-25,1 0,0 0,-25-25,25 25,-25-25,25 0,-25 1,24-1,1-25,-25 25,25 1,-25-1,25 0,-25 0,0-24,0 24,0 0,0 0,0 0,0 1,0-1,0 0,0 0,0 0,0 1,0-1,0 0,-25 0</inkml:trace>
  <inkml:trace contextRef="#ctx0" brushRef="#br0" timeOffset="-77725.39">5507 12502,'-25'0,"25"-25,25 25,0-25,0 25,-1 0,1 0,0 0,0-25,24 25,-24 0,25-25,-25 25,24 0,-24-24,25 24,-1-25,-24 25,0 0,24-25,-24 25,0 0,0 0,-25-25,25 25,-25 25</inkml:trace>
  <inkml:trace contextRef="#ctx0" brushRef="#br0" timeOffset="-77417.49">5408 12824,'0'0,"620"-273,-595 273,-1-25,1 25</inkml:trace>
  <inkml:trace contextRef="#ctx0" brushRef="#br0" timeOffset="-76257.8">7070 12005,'0'-24,"24"24,1-25,0 25,0 0,0 25,0-1,-25 1,0 0,24 0,-24 0,0-1,0 1,0 0,0 0,0 0,0 24,0-24,0 0,0 0,0 0,0-1,0 1,0 0,25 0,-25 0,25-25,-25-25,25 25,-25-25,25 25,-25-25,24 0,-24 1,25-1,-25 0,25 0,0 0,-25 1,25-1,-25-25,0 25,0 0,0 1,0-1,0 0,0-25,0 26,0-1,0 0,0 0,-25 0,25 1,-25 24</inkml:trace>
  <inkml:trace contextRef="#ctx0" brushRef="#br0" timeOffset="-75233.4">7789 12179,'0'0,"0"25,-25-25,25 25,0 0,0-1,0 1,-25 0,25 0,0 0,0 24,0-24,-24 0,24 24,-25-24,25 25,0-25,0 24,-25 1,25-25,0 24,-25 1,25-25,0 24,0-24,0 25,-25-1,25-24,0 25,0-1,0-24,0 25,0-1,0-24,0 0,0 0,0 0,0-1,25-24,-25 25,25-25,0 0,0-25,-1 25,1-24,0-1,-25 0,25 25,-25-25,0 0,0 1,0-1,0 0,0 0,0 0,0 0,0 1,-25 24,25-25,0 0,-25 25,25-25,-25 25,25-25,-24 25,24-24,-25 24,25-25,-25 25,0 0,25-25,-25 25,25-25,25 25,-25-25,25 25,0 0,-25-24,25 24,-1-25,1 25,0-25,0 25,0-25,-1 25,1-25,0 25</inkml:trace>
  <inkml:trace contextRef="#ctx0" brushRef="#br0" timeOffset="-74633.31">8384 12179,'25'0,"-25"-25,25 25,0 0,0 0,-1 0,1-25,0 25,0 0,0 0,-1-24,1 24,0-25,0 25,24 0,-24-25,0 25,0 0,0-25,-1 25,1 0</inkml:trace>
  <inkml:trace contextRef="#ctx0" brushRef="#br0" timeOffset="-74281.83">8558 11981,'0'0,"-25"0,0 0,25-25,0 50,0-1,25-24,-25 25,25 0,-25 0,25 0,-25-1,0 1,25 25,-25-25,24-25,-24 25,0-1,0 1,25 0,-25 0,0 0,25-1,-25 1,25 0,-25 0,0 0,25-25,-25 24</inkml:trace>
  <inkml:trace contextRef="#ctx0" brushRef="#br0" timeOffset="-73505.69">9848 11906,'-25'0,"25"-25,0 1,0-1,0 0,25 25,0-25,-1 25,1 0,0-25,0 25,0 0,-1 0,1 0,0 0,0 0,0 25,-1 0,-24 0,0 0,0-1,0 1,0 0,0 0,-24 0,-1-1,0 1,0 0,0 0,1 0,-1-25,25 24,-25 1,0 0,0-25,25 25,-24-25,-1 25</inkml:trace>
  <inkml:trace contextRef="#ctx0" brushRef="#br0" timeOffset="-73193.43">10468 11683,'-25'-25,"0"25,1-25,-1 25,0 0,0 0,0 25,0-25,25 25,-24 0,24 0,0-1,-25 1,25 0,0 0,0 0,0-1,0 1,0 0,0 25,0-26,25 1,-25 0,0 0,24 0,1-1,0-24,-25 25,25-25,0 0,0 0,24 25,-24-25,0-25,24 25</inkml:trace>
  <inkml:trace contextRef="#ctx0" brushRef="#br0" timeOffset="-72785.43">11262 11311,'-25'0,"25"-25,-25 25,0 0,0 0,1 0,-1 25,0 0,0-25,25 25,-25-1,25 1,-24 0,-1 0,25 24,0-24,-25 25,25-25,0 24,0 1,-25 24,25-24,0-1,0 1,0 0,0-1,25 1,-25-1,25-24,0 25,-1-25,1 0,25-1,-25 1,24 0,-24 0,25-25,-1 25,1-25,0 0,-1 0,26 0,-26 0,26 0,-26 0</inkml:trace>
  <inkml:trace contextRef="#ctx0" brushRef="#br0" timeOffset="-72245.13">11733 11435,'0'0,"-25"0,0 0,25-25,-24 25,24-25,0 50,24-25,-24 25,25 0,-25 0,0-1,25 1,-25 0,25 0,-25 0,25-1,-25 26,24-25,-24 0,25-1,-25 1,25 0,-25 0,25 0,-25-1,25-24,-25 25,0 0,24-25,-24-25,25 25,-25-25,0 1,25-1,-25 0,0 0,25 0,-25 1,25-26,-25 25,0-24,24 24,-24 0,0-25,0 26,0-1,25-25,-25 25,0 1,0-1,0 0,25 25</inkml:trace>
  <inkml:trace contextRef="#ctx0" brushRef="#br0" timeOffset="-71613.24">12477 11609,'0'0,"-25"0,0-25,1 25,-1 0,0 0,0 25,0-25,25 24,0 1,-24-25,24 25,0 0,0 0,24-1,1-24,0 0,0 0,0 0,-1 0,1-24,0-1,0 0,-25 0,25 25,-25-25,0 1,0-1,0 0,0 50,25-25,-25 25,0-1,24 1,-24 0,25 0,-25 0,0 24,25-24,-25 25,0-26,0 1,25 25,-25-25,0-1,0 26,0-25,0 0,0-1,0 1,0 0,0 0,-25-25,25 25,-25-25,25 25,-25-25,1 0,24 24,-25-24,0 0,0 0,0 0,25-24,-25 24,1 0,24-25,0 0,0 0,0 0,0 0,24 1,-24-1,25 0,0 0,0 0,0 1,0-1</inkml:trace>
  <inkml:trace contextRef="#ctx0" brushRef="#br0" timeOffset="-71361.46">12973 11559,'25'0,"0"0,0-25,-1 25,1 0,0 0,0-25,24 25,-24 0,0 0,0-24,0 24,24 0</inkml:trace>
  <inkml:trace contextRef="#ctx0" brushRef="#br0" timeOffset="-70685.46">13767 11187,'0'-25,"-25"25,25-25,0 0,25 50,-25 0,25 0,-25 0,0 0,25-1,-25 26,24-25,-24 0,0 24,25-24,-25 0,25 0,-25-1,25 1,-25 0,25 0,-25 0,24-25,-24 24,25-24,-25 25,25-25,0-25,0 25,-25-24,0-1,24 0,1 0,-25 0,0 1,25-26,-25 25,0 0,0 1,0-26,0 25,0-24,0 24,0-25,0 25,0-24,0 24,0 0,0 0,0 0,0 1,0-1</inkml:trace>
  <inkml:trace contextRef="#ctx0" brushRef="#br0" timeOffset="-70149.28">14461 11212,'-24'0,"-1"25,25-1,0 1,-25-25,25 25,0 0,0 0,-25-1,25 1,0 0,0 0,0 0,0-1,0 1,-25 25,25-25,0 24,0-24,-24 25,24-26,0 26,0-25,0 24,0-24,0 0,0 0,0 0,0-1,24 1,1-25,-25 25,25-25,-25 25,25-25,0 25,-1-25,1 0,-25-25,25 25,-25-25,0 0,-25 25,25-25,-25 25,25-24,-24 24,-1-25,0 25,0-25,25 0,-25 25,1-25,-1 1,25-1,0 0,0 0,25 25,-25-25,24 25,1 0,0-24,0 24,0 0,-1-25,1 25</inkml:trace>
  <inkml:trace contextRef="#ctx0" brushRef="#br0" timeOffset="-69761.86">14288 10765,'0'0,"0"-25,25 1,-1 24,1-25,0 25,0 0,24-25,-24 25,25 0,0 0,-1 0,1 0,-1 0,1 25,24-25,-24 25,0-1,-1 1,1 0,-25 25,24-1,-24 1,25-1,-26 1,-24 24,25-24,-25 0,0 24,0-24,0-1,0 26,-25-26,1 1,24-25,-25 24,0 1,0-25,0 24,1-24,-1 0,0 25,0-26,25 1,0 0</inkml:trace>
  <inkml:trace contextRef="#ctx0" brushRef="#br0" timeOffset="-69601.96">15875 11485,'-24'0,"-1"-25,0 25</inkml:trace>
  <inkml:trace contextRef="#ctx0" brushRef="#br0" timeOffset="-53759.42">3374 14982,'25'0,"-25"-25,0 0,-25 25,25-24,-25 24,0 0,25 24,-25 1</inkml:trace>
  <inkml:trace contextRef="#ctx0" brushRef="#br0" timeOffset="-53620.7">2927 15627,'0'0,"-25"25</inkml:trace>
  <inkml:trace contextRef="#ctx0" brushRef="#br0" timeOffset="-53463.07">3572 15429,'25'0,"0"0</inkml:trace>
  <inkml:trace contextRef="#ctx0" brushRef="#br0" timeOffset="-52627.6">5284 15056,'0'0,"0"-24,25 24,-1 0,-24-25,25 25,0 0,0-25,0 25,-1 0,1 0,0 0,0-25,0 25,-1 0,26 25,-25-25,0 0,-25 25,24-25,1 25,0-1,-25 1,0 0,0 0,-25 0,0-1,25 1,-24 0,-1 0,0 0,-25-1,26 1,-1 0,-25 0,25-25,1 25,-1 0,0-25,0 0,0 24,1-24,-1 0,0 0,25-24</inkml:trace>
  <inkml:trace contextRef="#ctx0" brushRef="#br0" timeOffset="-52223.21">5978 14808,'0'0,"-25"25,1-25,-1 0,0 0,25 25,-25-25,25 25,-25-25,25 25,0-1,-24 1,24 0,0 0,-25 0,25-1,0 1,0 0,0 25,0-26,0 1,0 0,25 0,-25 0,24-1,1-24,-25 25,25-25,0 25,0-25,-1 0,1 0,25 0,-25 0,-1 0</inkml:trace>
  <inkml:trace contextRef="#ctx0" brushRef="#br0" timeOffset="-51692.22">6871 14833,'-25'0,"25"25,0 0,25-25,0 0,0 0,0-25,-1 25,1 0,25-25,-25 25,-1 0,26-25,-25 25,25-24,-26 24,26-25,-25 25,0 0,-1-25,1 25,0 0,0 0</inkml:trace>
  <inkml:trace contextRef="#ctx0" brushRef="#br0" timeOffset="-51387.98">6921 15056,'0'0,"-25"0,25 25,-25-25,0 25,50-25,-25-25,25 25,0 0,0 0,-1-25,26 25,-25-24,24 24,-24-25,25 0,-25 25,24-25,1 0,-25 25,24-24,-24-1,25 25,-25-25,-1 25,1-25,0 25,-25-25,-25 50</inkml:trace>
  <inkml:trace contextRef="#ctx0" brushRef="#br0" timeOffset="-49067.28">9079 14387,'-25'0,"25"-25,0 50,0 0,25-25,-25 24,0 1,25 0,-25 0,0 0,0-1,24 1,-24 0,0 0,25 0,-25-1,0 1,0 0,25 0,-25 0,0-1,0 1,25-25,-25 25,25-25,-25 25,24-25,1 0,-25-25,25 25,0 0,0-25,0 0,-1 1,-24-1,25 0,0 0,-25 0,25 1,-25-1,0 0,0 0,0 0,0 1,0-1,0 0,0 0,0 0,-25 1,25-1,-25 0,0 0,25 0,-24 25,24-25,0 50</inkml:trace>
  <inkml:trace contextRef="#ctx0" brushRef="#br0" timeOffset="-48692.67">9773 14585,'0'0,"-24"0,-1 0,50 0,-1 0,1 0,0-25,0 25,0 0,24-24,-24 24,25 0,-26-25,26 25,0-25,-26 25,26-25,0 25,-26-25,26 25,-25 0,0-24,24 24,-24 0,0 0,-50 24,0-24,25 25</inkml:trace>
  <inkml:trace contextRef="#ctx0" brushRef="#br0" timeOffset="-47927.77">10741 14139,'0'0,"-25"0,0-25,25 0,25 25,-25-25,25 25,0 0,-25 25,24-25,-24 25,25 0,0-1,-25 26,0-25,0 0,25-1,-25 26,0-25,0 25,25-26,-25 1,0 25,0-25,24-1,-24 1,25 0,-25 0,0 0,25-25,-25 24,25-24,0 0,-25-24,24 24,1-25,0 0,-25 0,25 25,-25-25,25 1,-25-1,0 0,24-25,-24 26,0-1,0 0,0-25,0 25,0 1,0-1,0-25,0 25,0 1,0-1,0 0,0 0,-24 0,24 1,0-1</inkml:trace>
  <inkml:trace contextRef="#ctx0" brushRef="#br0" timeOffset="-47251.82">11485 14139,'-25'0,"25"-25,-25 25,1 0,24 25,-25-25,25 24,0 1,0 0,-25 0,25 0,0-1,0 1,0 0,-25 0,25 0,0 0,0-1,0 1,0 0,0 0,0 0,0-1,0 1,0 0,0 0,0 0,0-1,0 1,0 0,0 0,0 0,0-1,0 1,0 0,0 0,0 0,0-1,25-24,0 25,0-25,-1 0,-24-25,25 25,0-24,0 24,-25-25,25 25,-25-25,0 0,0 0,0 1,-25 24,0-25,0 25,25-25,-25 25,1 0,-1-25,0 25,0 0,25-25,-25 25,25-24,25-1,0 25,0 0,0-25,-1 25,1 0,0-25,0 25,0-25,-1 25,1 0,0-24,0 24</inkml:trace>
  <inkml:trace contextRef="#ctx0" brushRef="#br0" timeOffset="-46340.82">8583 15503,'-25'0,"25"25,-25-25,0 0,50 0,0 0,0 0,0 0,-1 0,26 0,-25 0,24 0,1-25,0 25,24-25,-24 25,24-25,0 25,26-24,-1-1,0 25,0-25,1 0,24 0,0 25,0-25,24 1,-24-1,25 0,0 0,0 0,0 1,0-1,-1 0,1 0,0 0,-25 1,25-26,0 25,-25 0,0 1,25-1,-50 0,25 25,-25-25,0 0,1 1,-1 24,-25-25,1 25,-26 0,1-25,-1 25,-24 0,0 0,0 0</inkml:trace>
  <inkml:trace contextRef="#ctx0" brushRef="#br0" timeOffset="-44915.82">9228 15999,'0'-25,"0"50,24 0,-24 0,0-1,25 1,-25 0,25 0,-25 0,0-1,25 1,-25 0,25-25,-25 25,25 0,-25-1,24 1,1-25,-25 25,25-25,-25 25,25-25,0 0,-25-25,24 25,-24-25,25 25,-25-25,25 25,-25-24,25-1,-25 0,0 0,25 0,-25 1,24-1,-24 0,0-25,0 26,0-1,0-25,0 25,0 1,0-26,0 25,-24 0,24 1,0-26,-25 25,25 0,-25 1,0-1,25 0,-25 25,25-25,0 50</inkml:trace>
  <inkml:trace contextRef="#ctx0" brushRef="#br0" timeOffset="-44224.66">9947 16073,'0'0,"-25"0,0 0,1 0,-1 25,25 0,-25 0,25 0,0-1,0 1,0 0,0 0,25-25,0 0,-25 25,24-25,1-25,0 25,0 0,-25-25,25 25,-1 0,1-25,0 25,-25-25,25 25,-25-24,25 24,-25-25,0 0,0 0,0 50,0 0,0 0,0-1,24-24,-24 25,25 0,-25 0,25 0,-25-1,0 1,25 0,-25 0,25 0,-25 0,0-1,0 26,0-25,0 0,0-1,0 1,0 0,0 0,0 0,0-1,-25-24,25 25,-25-25,25 25,-25-25,25-25,-25 25,25-25,0 1,-24-1,24 0,0 0,0 0,0 1,0-1,0 0,0 0,24 0,-24 1,25-1,0 0,-25 0,25 25,0-25</inkml:trace>
  <inkml:trace contextRef="#ctx0" brushRef="#br0" timeOffset="-43519.83">11014 16098,'0'0,"0"25,-25-25,50 0,-1 0,1 0,0-25,0 25,0 0,24-25,-24 25,0 0,24-24,1 24,-25-25,25 25,-1-25,-24 25,25-25,-26 25,1-25,0 25,0 0,0-24,-50 24,25 24</inkml:trace>
  <inkml:trace contextRef="#ctx0" brushRef="#br0" timeOffset="-42788.61">12055 15627,'0'0,"0"-25,0 0,25 25,-25-24,25 24,0 0,0 24,-1 1,-24 0,0 0,25 0,-25-1,0 1,0 25,25-25,-25 24,0-24,0 25,25-26,-25 1,0 0,0 0,25 0,-25-1,0 1,24-25,-24 25,25-25,0 0,0-25,0 0,-1 1,-24-1,25 0,-25 0,25 0,-25 1,25-1,-25-25,0 25,0 1,0-26,0 25,0 0,0-24,0 24,0 0,0-24,-25 24,25 0,-25 0,25 0,-25 1</inkml:trace>
  <inkml:trace contextRef="#ctx0" brushRef="#br0" timeOffset="-42043.86">12750 15677,'0'24,"0"1,0 0,0 0,0 0,0-1,0 1,0 0,0 0,0 24,0-24,0 25,0-1,0-24,0 25,0-25,0 24,0-24,0 0,0 24,0-24,0 0,0 25,0-25,0-1,0 1,0 25,0-25,25-1,-25 1,0 0,25-25,-25 25,24-25,1 0,-25-25,25 25,0-25,0 25,-25-25,0 1,24 24,-24-25,25 25,-25-25,0 0,0 0,0 1,0-1,-25 0,1 0,-1 25,0-25,0 25,0 0,25-25,-24 25,-1 0,0 0,0 0,25-24,25 24,-25-25,25 25,0 0,-1 0,1-25,0 25,0-25,0 25,-1 0,1-25,0 25,0 0,0-24,-1 24,1 0,0 0,0 0,-25-25</inkml:trace>
  <inkml:trace contextRef="#ctx0" brushRef="#br0" timeOffset="207983.07">14164 14287,'25'0,"-25"-24,24 24,1 0,0-25,0 25,0-25,-1 25,1 0,-25-25,25 25,0 0,-25-25,25 25,-1 0,-24-24</inkml:trace>
  <inkml:trace contextRef="#ctx0" brushRef="#br0" timeOffset="208383.07">14238 14536,'0'24,"25"-24,0-24,0 24,-1-25,1 25,0-25,0 25,0-25,-1 25,1-25,0 1,0-1,0 25,0-25,-1 0,1 0,0 0,0 25,0-24,-1-1,1 25,-25-25,-25 50</inkml:trace>
  <inkml:trace contextRef="#ctx0" brushRef="#br0" timeOffset="209573.07">14164 14312,'25'-25,"-1"25,1-24,0-1,0 25,0-25,-1 25,1-25,0 0,0 25,0-24,-1-1,-24 0,25 25,0-25,0 0,0 25,0-24,-1-1,1 25,-25-25,25 25</inkml:trace>
  <inkml:trace contextRef="#ctx0" brushRef="#br0" timeOffset="210193.07">14561 14436,'0'0,"0"-24,25 24,-25-25,24 25,1-25,-25 0,25 25,0-25,0 0,-1 1,1-1,0 25,0-25,0 25,-25-25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7:25:45.99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6198 13742,'-25'-25,"0"25,0 0,25 25,-24-25,-1 25,25-1,0 1,-25-25,25 25,0 0,0 0,0-1,0 1,0 0,0 0,0 0,0-1,0 1,0 0,0 0,25-25,-25 25,25-1,-25 1,24 0,1 0,0-25,0 25,0-25,-1 0,1-25,0 0,0 0,0 0,-25 1,24-1,-24 0,0 0,0 0,25 1,-25-1,0 0,0 0,0 0,-25 1,25-1,-24 25,24-25,-25 0,0 0,0 1,0 24,1-25,-1 25,0 0,0-25</inkml:trace>
  <inkml:trace contextRef="#ctx0" brushRef="#br0" timeOffset="394.83">17041 13791,'0'0,"-25"0,1 0,-1 0,25 25,-25-25,25 25,-25-25,25 25,-25-25</inkml:trace>
  <inkml:trace contextRef="#ctx0" brushRef="#br0" timeOffset="867.14">17339 13370,'0'25,"0"-1,0 1,0 0,25 0,-25 0,24-1,-24 1,0 25,25-25,-25-1,25 26,-25-25,0 24,0-24,25 0,-25 25,0-26,25 1,-25 25,0-25,0-1,0 1,24 0,-24 0,0 0,0-1,0 1,0-50,0 1</inkml:trace>
  <inkml:trace contextRef="#ctx0" brushRef="#br0" timeOffset="1499.53">17959 13568,'0'0,"25"0,-25-25,0 50,-25-25,0 0,25 25,-25-25,1 0,-1 25,0-25,0 25,0-25,1 24,-1-24,0 0,0 0,25 25,0 0,25 0,0 0,-25-1,0 1,25-25,-25 25,0 0,24-25,-24 25,25-25,0 0,0 0,-25-25,25 25,-1 0,-24-25,25 25,0 0,0 0,0-25,-1 25,1 0,-25 25,25-25,0 0,0 25,-25 0,0-1,0 1,0 0,0 0,-25 0,0-1,0 1,0 0,1-25,-1 25,0 0,0-25,-24 24,24-24,0 25,0-25,0 25,1-25,-1 0,0 0,25-25</inkml:trace>
  <inkml:trace contextRef="#ctx0" brushRef="#br0" timeOffset="2178.8">18430 13643,'-25'0,"25"-25,0 0,0 0,0 0,25 25,-25-24,25 24,0-25,0 25,-25-25,24 25,1 0,0 0,0 0,0 0,-1 25,-24 0,0-1,25-24,-25 25,0 0,0 0,0 0,0-1,-25-24,1 25,24 0,-25 0,0 0,0-25,25 24,-25-24,50-24,0 24,0 0,0 0,-1 0,1 0,0 0,0 0,0 0,-1 0,1 24,0-24,-25 25,25-25,-25 25,0 0,0 0,0-1,0 1,-25 0,0 0,0 0,1-1,-1 1,-25 0,25-25,1 25,-26 0,25-25,-24 24,24 1,0-25,-25 0,26 25,-1-25,0 0,25-25</inkml:trace>
  <inkml:trace contextRef="#ctx0" brushRef="#br0" timeOffset="2867.52">19472 13419,'-25'0,"0"-24,1 24,24 24,-25-24,0 0,0 25,0 0,1 0,24 0,0-1,0 1,0 0,-25 0,25 0,0 24,0-24,0 0,0 24,0-24,0 0,0 0,0 24,25-24,-25 0,24 0,1 0,0-1,0 1,0 0,-1-25,26 25,-25-25,0 0,24 0,-24 0,0 0,0-25,24 25,-24-25,0 25,0-25,-1 25,-24-24,25-1,0 25,-25-25,0 0,0 0,-25 1,0 24,1 0,-1 0,0 0,0 0,0 0,1 0,-1 0,0 0,25 24,-25-24,0 0,25 25,0 0</inkml:trace>
  <inkml:trace contextRef="#ctx0" brushRef="#br0" timeOffset="3045.3">20167 13791,'0'0,"0"-24,-25 24,0 0</inkml:trace>
  <inkml:trace contextRef="#ctx0" brushRef="#br0" timeOffset="7831.38">14685 16768,'0'0,"0"-25,0 0,0 1,25 24,-1 0,-24-25,25 25,0 0,0-25,0 25,-1 0,1 0,0 0,0 25,0 0,-1-25,-24 24,25-24,-25 25,25 0,-25 0,0 0,0-1,0 1,0 0,0 0,0 0,-25-1,0 1,1 0,-1-25,0 25,0-25,0 25,1-1,-1-24,0 0,0 0,0 0,25 25,-24-25,24-25</inkml:trace>
  <inkml:trace contextRef="#ctx0" brushRef="#br0" timeOffset="8167.73">15255 16594,'-25'-24,"1"24,24-25,-25 25,0 0,0 0,25 25,-25-25,25 24,-24 1,24 0,0 0,0 0,0-1,0 1,0 0,0 0,0 0,0-1,0 1,0 0,24 0,-24 0,0-1,25-24,-25 25,25 0,-25 0,25-25,-25 25,25-1,-1-24,1 25,0-25,0 0,0 0,-1 0,1 0,0 0,0 0</inkml:trace>
  <inkml:trace contextRef="#ctx0" brushRef="#br0" timeOffset="8421">15553 16718,'-25'0,"50"0,-25-24,25 24,-1 0,1-25,0 25,0 0,0 0,0-25,-1 25,1 0,0-25,0 25,0 0,-1 0,1 0</inkml:trace>
  <inkml:trace contextRef="#ctx0" brushRef="#br0" timeOffset="8600.72">15702 16793,'0'0,"0"25,-25-25,0 24,25-48,25 24,0 0,0-25,-1 25,1 0,0-25,25 25,-26 0</inkml:trace>
  <inkml:trace contextRef="#ctx0" brushRef="#br0" timeOffset="9671.34">16371 16371,'0'-25,"0"0,0 1,25 24,0 0,0 0,-25 24,25-24,-25 25,0 0,24 0,-24 0,0 0,25-1,-25 1,0 0,0 0,0 0,0-1,0 1,0 0,0-50,0 0,0 1,0-1,0 0,0 0,0 0,0 1,0-1,0 0,0 0,0 50,25-25,-25 25,25-25,-25 25,0-1,0 1,0 0,25-25,-25-25,0 0,0 1,24-1,-24 0,25 0,-25 0,25 0,-25 1,25 24,-25-25,25 25,0 0,-1 0,-24 25,25-25,-25 24,0 1,25-25,-25 25,0 0,0 0,25 0,-25-1,0 1,0 0,0 0,0 0,0-1</inkml:trace>
  <inkml:trace contextRef="#ctx0" brushRef="#br0" timeOffset="10529.59">17016 16371,'-24'0,"-1"0,0 25,25 0,0 0,0-1,-25-24,25 25,0 0,0 0,0 0,0-1,25 1,0-25,0 0,-1 0,-24-25,25 1,-25-1,0 0,25 0,-25 0,0 1,0-1,0 0,0 0,0 50,25 0,-25 0,25-25,-25 24,0 1,24-25,-24 25,0 0,25 0,-25-1,25 1,-25 0,0 0,0 0,0-1,0 1,0 0,0 0,-25 0,0-1,1 1,-1 0,0-25,0 0,0 0,1 0,-1 0,25-25,0 0,0 1,0-1,25 0,-1 25,-24-25,25 25,-25-25,25 25,0-24,0-1,-1 25,-24-25,25 25,-25-25</inkml:trace>
  <inkml:trace contextRef="#ctx0" brushRef="#br0" timeOffset="10986.4">16074 17016,'0'0,"-25"0,0 0,25 25,25-25,0 0,0 0,-1-25,1 25,25 0,-25 0,24-25,26 25,-26 0,1-25,24 25,1 0,-26-24,26 24,-1-25,-24 25,-1-25,26 0,-26 25,1-25,-25 25,24 0,-24-24,25 24,-25-25,-1 25,1 0,-50 0,1 0,-1 0,0 25,0-25</inkml:trace>
  <inkml:trace contextRef="#ctx0" brushRef="#br0" timeOffset="11793.47">16446 17239,'0'0,"25"-25,-25 1,24 24,1 0,-25 24,0 1,25-25,-25 25,0 0,25 0,-25-1,0 1,0 0,0 0,25 0,-25-1,0 1,0 0,0 0,0 0,0 0,24-25,-24 24,0 1,0-50,0 1,0-1,0 0,0 0,0 0,25 25,-25-25,0 1,25-1,-25 0,25 0,-25 0,25 25,-25-24,25-1,-1 25,1 0,0 0,-25 25,25-1,-25 1,0 0,0 0,0 0,0-1,0-48,25 24,-25-25,0 0,24 0,-24 0,25 1,-25-1,25 25,-25-25,0 0,25 25,-25-25,25 25,-1-24,1-1,0 25,0 25,0-1,-25 1,0 0,24 0,-24 0,0-1,0 1,0 0,0 25,0-26,0 1,-24 0,24 0,0 0,-25 0,25-1,-25 1</inkml:trace>
  <inkml:trace contextRef="#ctx0" brushRef="#br0" timeOffset="13478.48">17984 16842,'0'-24,"0"-1,25 25,-1 0,-24-25,25 25,0 25,0-25,-25 25,0-1,25-24,-25 25,0 0,0 0,0 0,0 24,0-24,0 0,0 0,-25 24,0-24,25 0,-25 24,0-24,25 0,-24 0,-1 0,25-1,-25-24,25 25,0 0,-25-25</inkml:trace>
  <inkml:trace contextRef="#ctx0" brushRef="#br0" timeOffset="14441.41">18678 16148,'0'-25,"25"25,-25-25,25 25,-25 25,25-25,-25 25,24-25,-24 25,0-1,25 1,-25 0,0 0,25 0,-25-1,0 1,0 0,0 25,25-25,-25-1,0 1,0 0,0 0,0-50,0 0,0 0,0 1,0-1,0 0,0 0,0 0,0 0,0 1,0-1,0 0,0 0,0 0,25 25,-25 25,25-25,-25 25,0 0,24 0,-24-1,0 1,0 0,25-25,-25 25,0-50,25 25,-25-25,0 0,25 1,0-1,-25 0,24 25,-24-25,25 0,0 25,-25-24,25-1,0 25,-25-25,24 25,-24-25,25 25,0 0,0 0,-25 25,25 0,-25 0,0-1,24 1,-24 0,0 0,0 0,0-1,25 1,-25 0,0 0,0 25,0-26,0 1,0 0,0 0,0 0,0-1,-25 1,25 0,0 0,0 0</inkml:trace>
  <inkml:trace contextRef="#ctx0" brushRef="#br0" timeOffset="15087.63">19670 16049,'0'-25,"0"50,0-1,0 1,-24 0,24 0,0 0,0-1,-25 1,25 0,0 25,0-26,0 26,-25 0,25-1,0 1,-25 0,25-1,0 1,0 24,0-24,-25-1,25 26,0-26,0-24,0 25,0-1,0-24,0 25,25-25,-25-1,25 1,0 0,0 0,-1-25,-24 25,25-25,0 0,0 0,0-25,-1 25,1-25,0 0,-25 0,25 25,-25-24,0-1,0 0,0 0,0 0,-25 1,0-1,0 0,1 25,24-25,-25 25,0-25,0 25,0-24,1 24,-1 0,0 0,0 0,0-25,50 25,0-25,0 25,0 0,-1 0,1-25,0 25,0 0,0 0,-1-25,1 25,0 0,0 0,0-24,0 24,-1 0,-24-25</inkml:trace>
  <inkml:trace contextRef="#ctx0" brushRef="#br0" timeOffset="15783.6">20092 16098,'25'0,"-25"-25,25 25,0 0,-1 0,1 0,-25-24,25 24,0 0,0 0,-1-25,1 25,0 0,0 0,-25-25</inkml:trace>
  <inkml:trace contextRef="#ctx0" brushRef="#br0" timeOffset="15992.24">20117 16173,'0'0,"0"24,25-24,0 0,-1 0,-24-24,25 24,0 0,0 0,0 0,-1-25,1 25,0 0,0 0,0 0,-25-25,24 25,1 0</inkml:trace>
  <inkml:trace contextRef="#ctx0" brushRef="#br0" timeOffset="16903.59">20737 15825,'0'-24,"0"-1,25 25,-25-25,25 25,-1 25,1 0,-25-1,25 1,0 0,-25 25,25-26,-25 1,0 0,0 0,0 0,25-1,-25 1,0 0,0 0,0 0,24-25,-24 24,0 1,0-50,0 1,0-1,0 0,0 0,0 0,0 1,0-1,0 0,0 0,0 0,25 1,-25-1,25 0,-25 0,25 25,0 0,-25 25,24-25,-24 25,0 0,0-1,25 1,-25 0,0 0,0 0,25-1,-25 1,0 0,0-50,0 0,0 1,0-1,25 0,-25 0,25 0,-25 1,24-1,-24 0,25 0,0 0,-25 1,25-1,0 0,-1 25,1 0,0 0,-25 25,0 0,25-1,-25 1,0 0,0 0,0 0,0-1,0 1,0 0,0 0,0 0,0-1,0 1,0 0,0 0,0 0,0-1,0 1,0 0</inkml:trace>
  <inkml:trace contextRef="#ctx0" brushRef="#br0" timeOffset="17151.3">21605 15925,'25'0,"0"0,0 0,-1 0,1-25,25 25,-25 0,-1 0,1 0,0 0,25-25,-26 25,1 0,25 0,-25 0,0 0,24-25,-24 25,0 0,0 0</inkml:trace>
  <inkml:trace contextRef="#ctx0" brushRef="#br0" timeOffset="18043.23">22597 15553,'0'0,"-24"0,24-25,-25 25,25-25,-25 25,0 0,0 0,25 25,-24-25,24 25,-25-1,25 1,0 0,-25 0,25 0,0-1,0 1,0 0,25 0,0-25,-1 0,1 0,0 0,0 0,-25-25,25 25,-1-25,-24 0,25 25,-25-24,25 24,-25-25,0 0,25 25,-25-25,0 0,0 1,0-1,0 0,-25 25,25 25,0 0,0-1,25-24,-25 25,0 0,25 0,-25 0,24-1,-24 1,25 0,0 0,-25 0,25-1,-25 1,25 0,-25 0,0 24,24-49,-24 25,0 0,0 0,0 0,0-1,0 1,0 0,0 0,-24-25,-1 0,25-25,0 0,0 0,0 1,0-1,-25 25,25-25</inkml:trace>
  <inkml:trace contextRef="#ctx0" brushRef="#br0" timeOffset="18759.62">22597 15503,'0'0,"-24"0,24 25,-25-25,25 25,0-1,-25-24,25 25,0 0,0 0,0 0,0-1,0 1,0 0,0 0,25 0,-25-1,25-24,-1 25,1-25,0 0,-25-25,25 25,0-24,-1-1,1 0,-25 0,25 25,-25-25,0 1,0-1,0 0,0 0,0 0,-25 25,25-24,-25 24,1 0,-1 0,25 24,-25-24,25 25,-25 0,25 0,-25 0,25-1,0 1,0 0,0 0,0 0,0-1,0 1,25-25,-25 25,25-25,0 25,0-25,-1 0,1 0,0 0,-25-25,25 25,0 0,-25-25,24 25,1-25,-25 1,0-1,0 50,-25-1,25 1,0 0,-24 0,24 0,0-1,0 1,0 0,0 0,0 0,0-1,0 1,24-25,1 0,0-25,0 25,-25-24,0-1,-25 25,0 0,25 25,-25-25,25 24,0 1,0 0,25-25,0 0,0 0</inkml:trace>
  <inkml:trace contextRef="#ctx0" brushRef="#br0" timeOffset="19764.52">23019 15478,'0'0,"0"-25,25 25,0 0,0 0,-1 0,-24 25,25-25,-25 25,25-25,-25 25,0 0,25-1,-25 1,0 0,0 0,0 24,0-24,0 0,0 0,0 0,0-1,0 1,0 0,0 0,0-50,0 0,0 0,0 1,0-1,0 0,0 0,25 0,-25 1,0-1,24 0,-24 0,25 0,-25 1,25-1,0 0,-25 0,25 25,-1 0,1 25,-25 0,0 0,0-1,0 1,0 0,0 0,0 0,0-1,0 1,0 0,0-50,0 0,0 1,0-1,25 25,-25-25,25 0,-25 0,25 1,-25-1,24 25,-24-25,25 0,-25 0,25 1,0 24,-25-25,25 0,-1 25,1-25,0 25,0 0,0 0,-1 25,1 0,-25 0,0-1,25 1,-25 0,0 0,0 0,0-1,0 1,0 0,0 25,0-26,0 1,0 0,0 0,0 0,0-1,-25 1,25 0</inkml:trace>
  <inkml:trace contextRef="#ctx0" brushRef="#br0" timeOffset="20367.9">24111 15503,'0'0,"-25"0,0 0,0 0,0 25,0 0,1-1,24 1,-25-25,25 25,0 0,0 0,0-1,0 1,0 0,0 0,25-25,-1 0,1 0,0-25,-25 0,25 25,-25-25,0 1,0-1,0 0,0 0,0 0,0 1,0-1,25 0,-25 50,25 0,-25-1,0 1,24 0,-24 0,0 0,25 24,-25-24,0 25,25-1,-25-24,25 25,-25-1,0-24,0 25,25-26,-25 1,0 25,0-25,0-1,0 1,-25 0,25 0,-25-25,25 25,-25-25,0 0,1 0,-1 0,0 0,0 0,25-25,-25 25,0-25,25 0,0 0,0 1,0-1,0 0,0 0,25 0,-25 1,25-1,0 0,0 0,0 0,-1 1,1 24,0-25,0 0,0 0,-1 25,1-25,0 25,0-24</inkml:trace>
  <inkml:trace contextRef="#ctx0" brushRef="#br0" timeOffset="48690.97">18058 18058,'0'0,"-25"0,1 0,24-25</inkml:trace>
  <inkml:trace contextRef="#ctx0" brushRef="#br0" timeOffset="48843.28">17736 18380,'0'0,"-25"25,0 0,-25-25,26 25,-1-25,0 24,0-24,0 0,50 0</inkml:trace>
  <inkml:trace contextRef="#ctx0" brushRef="#br0" timeOffset="48983.21">18157 18380,'0'0,"25"0,0 0</inkml:trace>
  <inkml:trace contextRef="#ctx0" brushRef="#br0" timeOffset="49875.01">18703 18281,'-25'0,"25"-25,-25 0,25 1,0-1,25 25,-25-25,25 0,-25 0,25 25,-25-24,25 24,-25 24,24-24,-24 25,25 0,-25 0,25-25,-25 25,0-1,25 1,-25 0,25 0,-25 0,0-1,0 1,0 0,0-50,0 0,0 1,0-1,0 0,0 0,0 0,0 1,25-1,-25 50,24-1,-24 1,0 0,0 0,0 0,0-1,25 1,-25-50,25 25,-25-24,0-1,0 0,25 25,-25-25,0 0,25 25,-25-24,0-1,24 0,1 0,-25 0,25 1,0-1,-25 0,25 25,-25-25,24 25,1 0,-25 25,25 0,-25 0,0-1,25 1,-25 0,0 0,25 0,-25-1,0 1,0 0,24 0,-24 0,0-1,0 1,0 0,0 0,0 0,0-1</inkml:trace>
  <inkml:trace contextRef="#ctx0" brushRef="#br0" timeOffset="50327.21">19497 17909,'0'-25,"0"50,0 0,0 0,0-1,0 26,0-25,0 24,0-24,0 25,0-1,0 1,0 0,25-1,-25 1,0-25,0 24,24-24,-24 0,0 0,25 0,-25-1,25-24,-25 25,25-25,-25 25,25-25,-25-25,24 25,1-25,-25 1,0-1,0 0,0 0,-25 25,25-25,-24 25,-1-25,0 25,0 0,0-24,1 24,-1 0,25-25,25 25,-1 0,1-25,0 25,0-25,0 25,-1 0</inkml:trace>
  <inkml:trace contextRef="#ctx0" brushRef="#br0" timeOffset="50559.18">20092 18033,'-25'0,"50"0,0-25,0 25,0-25,-1 25,1-24,0 24,0 0,0-25,-1 25</inkml:trace>
  <inkml:trace contextRef="#ctx0" brushRef="#br0" timeOffset="50743.15">20067 18207,'0'0,"25"-25,0 25,0-25,0 0,-1 0,1 25,0-24,25 24,-26-25</inkml:trace>
  <inkml:trace contextRef="#ctx0" brushRef="#br0" timeOffset="51423.54">20985 17314,'-25'0,"1"0,24 24,-25-24,0 0,25 25,-25-25,0 25,0 0,1 0,-1-1,0 1,25 0,-25 0,0 25,1-26,24 1,-25 25,25-25,-25-1,25 26,0-25,0 24,0-24,0 0,25 0,-25 0,25-1,-25 1,24-25,1 25,0-25,0 25,0-25,-1 0,1 25,0-25,0 0,25 0,-26-25,1 25,0 0,25-25,-26 25,1-25,0 25,0-25,0 1</inkml:trace>
  <inkml:trace contextRef="#ctx0" brushRef="#br0" timeOffset="51671.13">21109 17587,'0'0,"0"-25,0 0,0 50,25 0,-25-1,0 1,0 0,25-25,-25 25,0 0,0-1,25 1,-25 0,0 0,0 0,24-1,-24 1,0 0</inkml:trace>
  <inkml:trace contextRef="#ctx0" brushRef="#br0" timeOffset="51994.71">21407 17711,'-25'0,"50"0,0 0,-1 0,1 0,0 0,0 0,24-25,-24 25,0 0,25-25,-26 25,26 0,0 0,-26-25,26 25,-25 0,0-25,24 25,-24 0,0 0,0-24,0 24,-1 0,1 0</inkml:trace>
  <inkml:trace contextRef="#ctx0" brushRef="#br0" timeOffset="52351.5">22176 17413,'0'-25,"25"25,-25-25,24 25,1-25,0 25,0 0,0 0,-1 0,1 0,0 0,0 0,0 0,-1 25,1-25,-25 25,25-25,-25 25,25 0,-25-1,0 1,0 0,0 0,0 0,-25 0,25-1,-25 1,0 0,25 0,-24-25,-1 25,0-1,0 1,0-25,25 25,-24-25,-1 0</inkml:trace>
  <inkml:trace contextRef="#ctx0" brushRef="#br0" timeOffset="52644.01">22647 17289,'0'0,"-25"0,25 25,-25-1,25 1,0 0,0 0,0 0,0-1,0 1,0 0,25 0,-25 0,25-25,-25 25,25-25,0 0,-1 24,1-24,0 0,0 0,0 0,-1 0,26 0,-25 0,0 0,-1 0</inkml:trace>
  <inkml:trace contextRef="#ctx0" brushRef="#br0" timeOffset="52958.82">22647 16991,'0'0,"25"0,0 0,-25-25,24 25,26 0,-25-24,0 24,24 0,1 0,-25 0,24 24,1-24,-25 25,24-25,-24 25,25 0,-25 0,-1 24,26-24,-25 25,0-1,-25 1,24-1,-24 1,0 0,0-1,0 26,-24-26,-1 1,25 24,-25-24,-25 0,26-1,-1 1,25-1,-25-24,0 0,0 0</inkml:trace>
  <inkml:trace contextRef="#ctx0" brushRef="#br0" timeOffset="53758.1">23490 17413,'0'0,"25"-25,0 25,-25-25,25 25,0-25,-1 25,1 0,0 0,-25 25,25 0,-25 0,25-25,-25 25,0-1,0 1,0 0,0 0,0 0,0 0,0-1,0 1,0 0,0 0,0 0,0-50,0 0,0 0,0 0,0 1,0-1,24 0,-24 0,0 0,0 0,25 25,-25-24,0-1,25 0,-25 0,25 25,-25-25,25 25,-1 0,-24 25,0 0,0 0,25 0,-25-1,0 1,0 0,0 0,0 0,0 0,0-1,0 1,25-25,-25-25,0 1,25-1,-25 0,25 0,-25 0,24 0,-24 1,25-1,-25 0,25 0,0 0,0 1,-25-1,25 0,-1 0,1 25,0-25,0 25,0 0,-1 25,1 0,-25 0,0 0,25-1,-25 1,0 25,0-25,0-1,25 1,-25 0,0 25,0-25,0-1,25 1,-25 0,24 0,-24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7:14:37.87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088 6127,'0'0,"-25"0,25 25,-25-25,25 24,0 1,0 0,0 0,25 0,0-25,0 0,0 0,-25-25,24 25,1-25,0 0,-25 0,25 1,-25-1,0 0,-25 25,25-25,-25 25,0 0,1 0,24 25,-25-25,0 25,0 0,25-1,-25 1,25 0,-24 0,24 0,0-1,0 1,24-25,1 0,-25 25,25-25,0 0,0 0,-1-25,1 25,0 0,0-25,0 1,-1 24,26-25,-25 0,0 0,0 0,24 1,-24 24,0-25,0 0,-1 0,-24 0,25 25,-25-24,-25 24,1 0,-1 24,0-24,0 25,0 0,1 0,-1 0,0-25,25 24,-25 1,25 0,0 0,0 0,25-25,0 0,0 0,-1 0,1 0,0-25,0 25,24-25,-24 0,25 25,-25-25,24 1,-24-1,25 0,-26 0,1 0,0 1,0 24,-25-25,25 25,-25-25,-25 25,0 0,0 25,0-25,1 25,-1-1,0-24,0 25,25 0,-25 0,1 0,24-1,0 1,0 0,0 0,24-25,1 0,0 0,0 0,0 0,-1-25,1 25,0-25,0 25,0-25,-1 1,1 24,0-25,0 25,-25-25,25 25,-1 0,-24-25,0 50,-24-25,24 25,0 0,24-25,-24 24,25-24,0 0,0 0,0 0,-1 0,1-24,0 24,0 0,-25-25,-25 25</inkml:trace>
  <inkml:trace contextRef="#ctx0" brushRef="#br0" timeOffset="1220.79">11088 5482,'0'-25,"-25"25,0 0,1 0,-1 25,0-25,25 25,-25-25,0 24,1 1,-1 0,0 0,0 0,25-1,-25 1,25 0,0 0,0 0,0-1,0 1,0 0,25-25,-25 25,25-25,-25 25,25-25,0 0,-1 0,1 0,0 0,0 0,0 0,-1 0,1-25,0 25,0 0,-25-25,25 25,-1-25,-24 0,25 25,-25-24,0-1,0 0,0 0,0 0,0 1,0-1,0 0,0 0,-25 25,25-25,0 1,-24 24,24-25,-25 0,0 25,0-25,0 25,25 25</inkml:trace>
  <inkml:trace contextRef="#ctx0" brushRef="#br0" timeOffset="1751.97">11460 5581,'-25'0,"25"25,-24 0,24-1,0 1,0 0,24-25,-24-25,25 25,-25-25</inkml:trace>
  <inkml:trace contextRef="#ctx0" brushRef="#br0" timeOffset="2456.67">11857 5407,'-25'0,"25"25,-25 0,25 0,0 0,-24-25,24 24,0 1,-25 0,25 0,0 0,0-1,0 1,0 0,25 0,-1-25,-24 25,25-25,0 0,0-25,0 25,-1 0,-24-25,25 25,-25-25,25 25,-25-25,25 25,-25-24,0-1,0 0,0 0,0 0,0 1,0-1,0 0,0 0,-25 25,25-25,-25 25,25-24,-25 24,25-25,-24 25,-1 0</inkml:trace>
  <inkml:trace contextRef="#ctx0" brushRef="#br0" timeOffset="3605.73">12477 5259,'-25'0,"0"0,25 24,-24-24,-1 0,0 0,0 0,0 25,1-25,-1 0,0 0,25 25,0 0,0 0,0-1,0 1,0 0,0 0,0 0,0-1,25-24,-25 25,0-50,0 1,25 24,-25-25,24 25,1-25,0 25,0 0,0 0,-1 0,1 0,-25 25,0 0,0-1,0 1,-25-25,25 25,-24-25,24 25,-25 0,0-25,25 24,-25-24,0 25,1-25,-1 25,0-25,0 0,0 25,1-25,-1 0,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8:43:31.31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066 1067,'25'0</inkml:trace>
  <inkml:trace contextRef="#ctx0" brushRef="#br0" timeOffset="844.17">16992 1439,'0'0,"24"0,1 0,0 0,0 0,0-25,-1 25,1 0,0-25,0 25,0 0,-1-25,1 25,0 0,25-25,-26 25,1-24,0 24,0-25,24 25,-24 0,0-25,25 25,-26-25,1 25,0-25,25 25,-25-24,24 24,-24 0,0-25,24 25,-24-25,0 25,25-25,-26 25,1 0,0-25,25 25,-26-24,1 24,0 0,0-25,24 25,-24 0,0-25,0 25,0 0,-1 0,-24-25,25 25,0 0,0 0,0-25,-1 25,1 0,0 0,0 0,0-24,-1 24,1 0,0 0,0 0,0 0,-1 0,1 0,0 0,0 0,0 0,0 0,-1 0,1 0,0 0,0 0,0 0,-1 0,1 24,0-24</inkml:trace>
  <inkml:trace contextRef="#ctx0" brushRef="#br0" timeOffset="1802.6">17116 471,'0'-25,"0"1,-25 48,0 1,25 0,-25-25,25 25,0 0,0 0,-25-25,25 24,0 1,0 0,0 0,25 0,-25-1,25-24,0 0,0 0,-1 0,1 0,0-24,0-1,0 25,-25-25,24 25,1-25,0 0,-25 1,25 24,-25-25,0 0,0 0,0 0,0 0,0 1,-25 24,25-25,-25 25,25-25,-25 0,1 0,-1 25,25-24,-25 24,0 0,25 24</inkml:trace>
  <inkml:trace contextRef="#ctx0" brushRef="#br0" timeOffset="2169.91">17785 347,'0'25,"-24"-25,24 25,-25-25</inkml:trace>
  <inkml:trace contextRef="#ctx0" brushRef="#br0" timeOffset="2862.04">18207 223,'0'-25,"0"50,0 0,0 0,-25 0,25-1,0 1,0 0,-25-25,25 25,0 0,0-1,0 1,25-25,-25 25,25 0,0-25,0 0,-1 0,1 0,0 0,0 0,0-25,-25 0,24 25,-24-25,0 1,0-1,0 0,0 0,0 0,0 1,0-1,-24 0,24 0,-25 0,0 25,25-24,-25 24,0 24</inkml:trace>
  <inkml:trace contextRef="#ctx0" brushRef="#br0" timeOffset="3730.44">18926 99,'0'25,"-24"-25,-1 25,0-25,0 25,0-25,0 0,1 24,-1-24,0 0,25 25,-25-25,25 25,0 0,0 0,0-1,25 1,-25 0,25 0,0-25,-1 0,1-25,0 25,0-25,0 25,0 0,-1-25,1 25,0 0,0 0,0 0,-1 0,1 0,-25 25,25-25,-25 25,0 0,0 0,0-1,0 1,-25 0,0 0,1-25,-1 25,0 0,0-25,0 0,1 24,-1-24,-25 0,25 0,0 25,1-25,-1 0</inkml:trace>
  <inkml:trace contextRef="#ctx0" brushRef="#br0" timeOffset="4843.26">19323 99,'25'0,"-25"25,0 0,25-25,-25 25,0-1,25 1,-25 0,24 0,-24 0,25-1,0 1,-25 0,25-25,-25 25,0 0,0-50,0 0,-25 25,25-25,0 0,-25 1,25-1,0 0,0 0,0 0,-25 1,25-1,0 0,0 0,0 0,0 1,0-1,0 50,25-25,-25 24,25-24,-25 25,25 0,-25 0,25-25,-25 25,24-1,1 1,0 0,0-25,0 0,-1 0,-24-25,25 25,-25-25,25 25,-25-24,0-1,25 25,-25-25,0 0,25 25,-25-25,0 1,0 48,0 1,24 0,-24 0,0 0,0-1,25 1,-25 0,25 0,-25 0,0-1,25 1,0 0</inkml:trace>
  <inkml:trace contextRef="#ctx0" brushRef="#br0" timeOffset="5373.17">20142 124,'0'-25,"0"50,0 0,0 0,0-1,0 1,0 0,0 0,0 0,0-1,0 1,0 0,0 0,0 0,0-1,0 1,25 0,-25 0,0 0,0 0,24-1,-24 1</inkml:trace>
  <inkml:trace contextRef="#ctx0" brushRef="#br0" timeOffset="5712.01">20067 50,'25'-25,"0"0,0 25,0 0,-1 0,1 0,0 0,-25 25,0 0,0-1,0 1,0 0,0 0,-25-25,25 25,-25-1,1 1,-1-25,25 25,-25-25,25 25,-25-25,25 25</inkml:trace>
  <inkml:trace contextRef="#ctx0" brushRef="#br0" timeOffset="6252.72">20687 372,'0'-25,"-24"25,-1 0,0 0,0 0,25 25,-25-25,1 0,24 25,-25-25,0 25,0-25,25 24,-25-24,25 25,-24-25,24 25,0 0,0 0,24-25,1 0,0 0,0-25,0 25,-1-25,1 25,0-25,0 25,-25-25,25 25,-25-24,24 24,1 0,0 0,-25 24,25-24,0 0,-1 25,1-25,0 0,0 0,0 0,0 0,-1 0,26 0,-25-25,0 25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7:27:17.96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696 5184,'-25'0,"25"-25,0 1,0-1,25 0,0 0,0 25,-25-25,25 25,-1 0,1 0,0 0,0 25,0-25,-1 25,-24 0,25 0,0-1,-25 1,25 0,0 25,-25-26,0 1,25 0,-25 0,0 0,0-1,0 1,24 0,-24-50,0 0,0 1,-24-1,24 0,0 0,0 0,0 1,0-1,0 0,0 0,0 0,0 1,0-1,0 0,0 0,24 0,1 1,0 24,-25 24,25-24,0 25,-1-25,-24 25,25-25,-25 25,25-25,-25 25,25-25,0 24,-1-24,-24-24,25-1,-25 0,0 0,0 0,25 1,-25-1,25 0,-25 0,25 0,-25 1,0-1,24 0,-24 0,25 0,-25 0,25 1,0 24,-25 24,25-24,-25 25,0 0,24 0,-24 0,25 0,-25 24,0-24,25 25,-25-26,25 26,-25 0,0-26,25 26,-25 0,0-1,24 1,-24-1,0 26,0-26,25 1,-25 0,0-1,0-24,25 25,-25-26,25 1,-25 0,0 0</inkml:trace>
  <inkml:trace contextRef="#ctx0" brushRef="#br0" timeOffset="495.86">5011 5110,'0'-25,"0"50,0 0,0-1,0 1,0 0,0 0,0 0,0 24,0 1,0-1,0 1,0 0,0 24,25-24,-25-1,0 26,0-26,25 26,-25-26,24 1,-24 0,25-1,0 1,0-25,0 24,-25-24,24 0,1 0,0-25,0 24,0-24,-1 0,1 0,0-24,-25-1,0 0,0 0,0 0,-25 1,0 24,25-25,-24 25,-1-25,0 25,0 0,0-25,1 25,-1 0,0-25,0 25,0 0,25-24,0-1,25 25,-25-25,25 25,0-25,0 25,-1-25,1 25,0-24,0 24,0-25,-1 0,1 25,0-25,0 25,24-25</inkml:trace>
  <inkml:trace contextRef="#ctx0" brushRef="#br0" timeOffset="735.92">5755 5209,'0'25,"0"-50,25 25,0 0,-1 0,1-25,0 25,0 0,0-25,-1 25,1-24</inkml:trace>
  <inkml:trace contextRef="#ctx0" brushRef="#br0" timeOffset="903.75">5904 5333,'0'0,"-25"25,0 0,25-1,25-48,0 24,0-25,-1 25,26-25,-25 0,24 0,1 1,-25 24</inkml:trace>
  <inkml:trace contextRef="#ctx0" brushRef="#br0" timeOffset="1687.44">7690 4167,'-25'0,"25"-25,-25 25,0 0,1 0,24 25,-25-25,0 25,0-25,0 25,1 0,-1-25,0 24,25 1,-25 0,0 0,1 0,-1-1,0 1,25 0,-25 25,0-26,25 26,-24-25,24 24,0 1,0-25,0 24,0-24,0 25,0 0,24-26,-24 1,25 25,0-25,0-1,-25 1,25 0,-1 0,1 0,0-1,25 1,-26-25,1 25,0-25,0 25,0-25,-1 0,26 25,-25-25,0 0,-1 0,1 0,0 0,0 0,0 0,-1 0,1-25,0 25,0 0,-25-25,0 0,25 25</inkml:trace>
  <inkml:trace contextRef="#ctx0" brushRef="#br0" timeOffset="2483.33">8062 4366,'-25'0,"25"24,0 1,0 0,25 0,-25 0,0-1,0 1,0 0,25 0,-25 0,24-1,-24 26,0-25,25 0,-25-1,0 1,0 0,0 0,25 0,-25 0,0-1</inkml:trace>
  <inkml:trace contextRef="#ctx0" brushRef="#br0" timeOffset="2798.44">8285 4564,'25'0,"0"0,0-25,-1 25,1 0,0 0,25-25,-1 25,-24-24,25 24,123-50,-123 25,-1 25,1-25,0 25,-1-24,1 24,-1-25,1 25,0-25,-26 25,26-25,-25 25,0 0,0-25,-1 25,1 0,-25-24,0-1</inkml:trace>
  <inkml:trace contextRef="#ctx0" brushRef="#br0" timeOffset="3207.3">9699 3894,'-25'0,"25"25,-25-25,25 25,0 0,-24-25,24 25,0-1,0 1,0 25,0-25,0-1,0 1,0 0,0 0,0 0,0-1,24 1,1 0,0 0,0-25,0 0,-1 0,1 0,0 0,0 0,0 0,-1 0,1-25,0 0,0 0,-25 1,25 24,-25-25,0 0,0 0,0 0,0 1,0-1,-25 25,0-25,0 0,0 0,1 25,-1-24,0-1,0 25,0-25,1 25,-1 0,0 0,0 0,0 0,25-25</inkml:trace>
  <inkml:trace contextRef="#ctx0" brushRef="#br0" timeOffset="3431.42">10245 3944,'0'25,"-25"-25,0 0</inkml:trace>
  <inkml:trace contextRef="#ctx0" brushRef="#br0" timeOffset="3863.17">10418 3696,'0'-25,"-24"25,24 25,0 0,0 0,24-1,-24 1,0 0,25 0,-25 0,25-1,-25 1,0 0,25 0,-25 0,25-1,-25 1,24 0,1 0,-25 0,25-25,-25 24,25 1,0 0,-1 0,-24 0,0-50</inkml:trace>
  <inkml:trace contextRef="#ctx0" brushRef="#br0" timeOffset="4231.54">10865 3795,'0'-25,"-25"25,25 25,25-25,-25 25,25-25,-25 25,24 0,-24-1,25-24,0 25,-25 0,25 0,0 0,-25-1,24 1,-24 0,25 0,-25 0,0-1,0 1,-25 0,1 0,-1-25,0 0,25 25,-25-25,0 0,1 0,-1 0,0-25</inkml:trace>
  <inkml:trace contextRef="#ctx0" brushRef="#br0" timeOffset="4488.09">10815 3721,'0'-25,"-25"0,25 0,0 0,25 25,0-24,0 24,0 0,-1-25,1 25,0 0,0-25,0 25,-1-25,1 25,0 0,0-25,0 25,-1 0,1-24,0 24,0 0,0 0,-25-25,24 25,1 0,0-25</inkml:trace>
  <inkml:trace contextRef="#ctx0" brushRef="#br0" timeOffset="5139.84">11485 3522,'0'-25,"25"25,-25-24,25 24,-1 0,-24-25,25 25,0-25,0 25,-25 25,0 0,0-1,0 1,0 0,0 0,-25-25,25 25,-25-25,25 24,0 1,-25-25,25 25,25-25,-25-25,25 25,0 0,0 0,-1 0,1 0,0 0,0 0,0 0,-1 0,1 0,0 25,0-25,-25 25,0 0,0 0,0-1,-25 1,0-25,25 25,-25 0,1-25,-1 25,0-25,25 24,-25-24,0 25,1-25,-1 0,0 25,0-25</inkml:trace>
  <inkml:trace contextRef="#ctx0" brushRef="#br0" timeOffset="7503.16">12229 3349,'-25'0,"25"24,-25-24,1 0,24 25,0 0,0 0,0 0,24-25,-24-25,25 25,-25-25,25 25,0 0,0 0,-1 0,1 0,0 0,-25 25,25-25,-25 25,25-1,-25 1,-25-25,0 25,0-25,0 0,1 0,24 25,-25-25,0 0</inkml:trace>
  <inkml:trace contextRef="#ctx0" brushRef="#br0" timeOffset="7919.33">12353 2704,'25'0,"0"0,-1 0,1-25,0 25,0 0,0 0,0 25,-1-25,1 0,25 0,-25 25,24-25,-24 24,25-24,-26 25,26 0,-25 0,24 0,-24-1,25 1,-25 25,-1-25,1 24,0 1,-25-25,25 24,-25 26,0-26,0 1,-25-1,0 1,0 0,-24 24,24-24,-25-1,1 26,-26-26,26 26,-1-26,-24 1,24 0,1-1,-1 1,0-25</inkml:trace>
  <inkml:trace contextRef="#ctx0" brushRef="#br0" timeOffset="8847">13866 3001,'0'25,"0"0,0 0,0 0,0-1,-25 1,25 25,-24-1,-1 1,0 0,0-1,0 1,1-1,-1 1,0 0,0-1,0-24,1 25,-1-1,0-24,0 25,0-25,25-1,-25 1,25 0</inkml:trace>
  <inkml:trace contextRef="#ctx0" brushRef="#br0" timeOffset="9111.84">13494 3274,'25'25,"0"-25,0 25,24-25,-24 25,0-25,24 24,-24 1,25-25,-1 25,-24 0,25 0,-25-25,24 24,-24 1,25-25,-26 25,1-25,25 25,-25-25,-1 25,1-25,0 0</inkml:trace>
  <inkml:trace contextRef="#ctx0" brushRef="#br0" timeOffset="9719.29">14511 2803,'0'25,"0"0,0-1,0 1,0 0,0 0,0 0,0-1,25 1,-25 25,0-25,0-1,0 1,0 25,0-25,25-1,-25 1,0 25,0-25,0-1,0 1,0 0,0 0,0 0,0-1,0 1,0 0,0-50,25 25</inkml:trace>
  <inkml:trace contextRef="#ctx0" brushRef="#br0" timeOffset="10011.1">14784 3225,'0'0,"-25"0,25 24,-25-24,50 0,-25-24,25 24,-50 0,25 24</inkml:trace>
  <inkml:trace contextRef="#ctx0" brushRef="#br0" timeOffset="10758.28">15379 2828,'0'-25,"-25"25,1 0,-1 0,0 0,0 25,0-25,1 25,-1-1,25 1,0 0,0 0,0 0,0-1,25-24,-1 0,1 0,0 0,0 0,0 0,-25-24,24 24,1 0,-25-25,25 0,-25 0,0 0,0 1,0-1,0 50,0-1,0 1,0 0,0 0,0 0,-25-1,25 1,0 0,0 25,0-26,0 26,0-25,0 0,0 24,0-24,0 0,0 24,0-24,0 0,0 0,0 0,0-1,0 1,25-25</inkml:trace>
  <inkml:trace contextRef="#ctx0" brushRef="#br0" timeOffset="11298.84">15702 2902,'0'-25,"0"1,0-1,25 25,-25-25,24 25,-24-25,25 25,-25-25,25 25,-25-24,25 24,0-25,-1 25,-24-25,25 25,-25 25,0 0,0-1,0 1,0 0,-25 0,25 0,0-1,0 1,0 0,0 0,25-25,0 25,0-25,0 0,-1 0,1 24,0-24,0 0,0 0,-1 25,1 0,-25 0,25-25,-25 25,0-1,0 1,-25-25,0 25,25 0,-24-25,-1 25,-25-1,25-24,1 25,-1-25,-25 25,25-25,-24 25,24-25,0 0,-24 0,24 25,0-25,0 0,0 0</inkml:trace>
  <inkml:trace contextRef="#ctx0" brushRef="#br0" timeOffset="12231.53">6326 7367,'0'0,"-25"0,25-25,25 25,-1 0,-24-25,25 25,0 0,0-24,0 24,-1-25,1 25,25 0,-25-25,-1 25,26-25,-25 25,0-25,24 25,-24-24,0 24,0-25,-1 25,1 0,0 0,-25-25,25 25</inkml:trace>
  <inkml:trace contextRef="#ctx0" brushRef="#br0" timeOffset="12395.34">6722 7317,'0'0,"-24"0,-1 25,0 0,0-25,0 25,1-25,24 25,24-50,1 25,0 0,0 0,0-25,-1 25,26-25,-25 0,24 25,1-24</inkml:trace>
  <inkml:trace contextRef="#ctx0" brushRef="#br0" timeOffset="12790.94">7789 6598,'0'0,"0"-25,-25 25,25 25,0 0,25 0,-25-1,0 1,25 0,-25 0,25 0,-25-1,24 26,-24-25,25 25,-25-26,25 26,-25 0,0-26,25 26,-25 0,0-26,25 26,-25-25,0 0,24-1,-24 1,0 0,25 0,-25 0,25-25</inkml:trace>
  <inkml:trace contextRef="#ctx0" brushRef="#br0" timeOffset="12967.29">8360 6921,'0'-25</inkml:trace>
  <inkml:trace contextRef="#ctx0" brushRef="#br0" timeOffset="13414.68">8980 6325,'0'0,"-25"0,0 0,0 0,0 0,25 25,-24-25,24 25,-25 0,0-1,25 1,-25 0,25 0,-25 0,25 24,-24-24,24 0,0 24,0-24,0 25,0-25,0 24,0-24,0 0,24 25,1-26,0 1,0 0,0 0,-1-25,26 25,-25-25,24 24,1-24,-25 0,24-24,1 24,-25-25,24 25,1-25,-25 0,0 25,24-25,-24 1,0-1,-25 0,0 0,0 0,-25 25,0 0,1 0,-1 0,0 0,0 0,-25 0,26 0,-1 25,-25-25,25 25,1-25,-1 0,0 0,25 25</inkml:trace>
  <inkml:trace contextRef="#ctx0" brushRef="#br0" timeOffset="13987.14">9674 6350,'-25'0,"25"-25,0 0,0 1,0-1,0 0,25 25,-25-25,25 0,0 1,0-1,-1 25,1-25,0 0,0 25,0 0,-1 0,-24 25,0 0,0 0,0-1,0 1,0 0,0 0,0 0,0-1,0 1,0 0,0 0,25-25,0 0,0 0,0 0,-1 0,1 25,25-25,-25 0,-1 0,1 24,0-24,0 25,0-25,-25 25,24 0,-24 0,0-1,0 1,0 0,0 0,-24-25,-1 25,0-1,0 1,0 0,1-25,-1 25,-25 0,25-25,1 24,-1-24,0 0,25 25,-25-25</inkml:trace>
  <inkml:trace contextRef="#ctx0" brushRef="#br0" timeOffset="14262.72">10567 6052,'0'-24,"0"48,0 1,0 0,0 0,25 0,-25-1,25 26,-25-25,25 24,-25-24,24 25,1-25,-25 24,25-24,-25 25,25-26,-25 26,25-25,-25 0,0-1,0 1,24 0,-24 0</inkml:trace>
  <inkml:trace contextRef="#ctx0" brushRef="#br0" timeOffset="14551.6">11138 6102,'0'-25,"-25"25,0 25,0-25,25 25,-25-25,1 25,-1-25,0 24,0 1,25 0,-25-25,1 25,24 0,0-1,-25-24,25 25,0 0,0 0,25-25,-1 25,1-25,0 24,0-24,0 0,-1 0,1 0,25 0,-25 0,-1-24,26 24,0 0,-26-25</inkml:trace>
  <inkml:trace contextRef="#ctx0" brushRef="#br0" timeOffset="15067.23">11708 6003,'0'0,"-25"0,1 25,-1-25,0 0,0 24,0 1,1 0,-1 0,25 0,-25-1,25 1,25-25,0 0,-1 0,1 0,0 0,0-25,0 1,-1 24,-24-25,25 0,0 25,0-25,-25 0,25 1,-25-1,0 0,0 0,0 0,0 50,0 0,0 0,24 0,-24-1,25 1,0 0,-25 25,25-26,0 26,-1 0,1-26,0 26,-25 0,25-26,0 26,-25 0,0-26,0 1,0 25,0-25,0-1,0 1,0 0,-25-25,25 25,-25 0,0-25,0 0,1 0,-1 0,0 0,0 0,25-25,0 0,0 0,0 0,25 1,0-1,-25 0,25-25,-1 26,26-1,-25 0,0-25,24 26</inkml:trace>
  <inkml:trace contextRef="#ctx0" brushRef="#br0" timeOffset="15227.17">12502 6077,'0'25,"-25"-25,25-25,-25 25</inkml:trace>
  <inkml:trace contextRef="#ctx0" brushRef="#br0" timeOffset="15695.43">9401 8334,'-24'0,"24"-24,24 24,-24-25,25 25,0-25,25 0,-26 25,26-25,-25 1,24-1,26 0,-26 0,1 0,0 1,24-1,-24-25,-1 25,1 0,-1 1,1-1,0 0,-1 0,1 0,-25 1,24-1,-24 0,25 25,-25-25,-1 0</inkml:trace>
  <inkml:trace contextRef="#ctx0" brushRef="#br0" timeOffset="15939.48">9724 8409,'0'0,"25"0,-1-25,1 25,25-25,-25 0,24 25,-24-24,25-1,-1-25,1 25,-1 1,1-1,24-25,-24 25,0 1,-1-26,1 25,0 0,-1 0,1 1,-1-26,-24 25,25 0,-25 1,24 24,-24-25,0 0,0 25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7:44:51.815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37 9227,'0'25,"24"-25,-24 25,25-25,-25 25,0 0,0-1,25-24,-25 25,0 0,25 0,-25 0,25-1,-25 1,25 0,-25 0,24 24,-24-24,25 0,-25 0,25 0,-25-1,25 1,-25 0,0 0,25-25,-25 25,0-1,24 1,-24 0,25 0,-25 0,0-1,25-24,-25 25,25-25,-25-25,25 1,-25-1,24 0,-24 0,0 0,25-24,-25 24,25 0,-25-24,25-1,-25 25,25-24,-25-1,0 0,24 1,-24-1,25 1,-25-1,25 0,-25 26,25-26,-25 25,25 0,-25 1,0-1,24 25,-24-25,0 50,0 0,0-1,0 1,0 0</inkml:trace>
  <inkml:trace contextRef="#ctx0" brushRef="#br0" timeOffset="2224.21">2679 9798,'-25'0,"1"0,24 25,0-1,0 1,0 0,0 0,0 0,0-1,0 1,0 0,0 0,24 0,-24 0,25-25,-25 24,25-24,-25-24,25 24,-25-25,0 0,0 0,0 0,0 0,0 1,0-1,0 0,-25 0,25 0,-25 25,25-24,-25 24,25-25,-24 25,24 25,0-1,24 1,1-25,-25 25,25-25,0 0,0 0,-1 0,-24-25,25 25,0 0,0-25,0 25,-1-24,1-1,0 0,0 0,-25 0,0 1,25-1,-25 0,0 0,0 0,0 1,-25-1,25 0,0 0,-25 0,25 1,-25 24,25-25,0 0,-25 25,25 25,0 0,0-1,0 1,0 0,0 0,25 0,-25-1,0 1,0 25,25-25,-25-1,0 1,25 0,-25 0,0 24,25-24,-25 0,0 0,25 0,-25-1,24 1,-24 0,25-25,-25 25,0 0,25-25,0 0,-25 25,25-25,-1 0,1-25,0 25,-25-25,25 25,0-25,-1 0,-24 0,0 1,25-1,-25 0,0 0,0 0,0 1,0 48,0 1,0 0,0 0,25 0,-25-1,25 1,0 0,-1 0,1-25,0 0,-25-25,25 25,-25-25,25 25,-25-25,24 25,-24-24,0-1,25 25,-25-25,0 0,0 0,0 1,0-1,0 50,0-1,0 1,0 0,0 0,25-25,-25 25,25-1,-25 1,25 0,-1 0,1-25,0 0,-25-25,25 25,-25-25,25 25,-25-25,24 1,-24-1,25 25,-25-25,25 25,0 0,0 0,-25 25,24-25,-24 25,25-1,-25 1,25-25,-25 25,0 0,0 0,0-50,0 0,0 0,0 0,25 1,0-1,0 0,-1 25,1 0,-25 25,0 0,25-25,-25 24,0-48,25 24,-25-25,25 25,-25-25,24 25,1-25,0 25,-25 25,25-25,0 25,-1-25,-24 25,25-25,-25 24,25-24,0 0,0 0,-1 0,-24-24,25 24,0-25,0 0,0 0,-1 0,1 1,-25-1,0 0,0 0,-25 50,1 0,-1 0,25-1,-25 1,25 0,0 0,0 0,0-1,0 1,0 0,25 0,0-25,-1 0,-24 25,25-25,0 0,0 0,24 0,-24-25,0 25,0-25,24 25,-24-25,25 0,-25 25,-1-24</inkml:trace>
  <inkml:trace contextRef="#ctx0" brushRef="#br0" timeOffset="3284.25">720 9426,'-25'0,"25"-25,-25 25,25-25,0 50,0 0,25 0,-25-1,25 1,-25 25,24-25,-24-1,25 26,-25-25,0 0,25-1,-25 1,0 0,25-25,-25 25,0 0,-25-50,0 25,0 0,1 0,24 25,-25-25,0 0,0 24,0 1,25 0,-24-25,24 25,0 0,24-25,-24-25,25 25,0 0,-25-25,25 25,0-25,-25 0,24 25,-24-24,25 24,-25-25,25 25,-25-25,0 50,25 0,-25-1,0 1,25-25,-25 25,25-25,-25 25,24-25,-24 25,25-25,0 0,0 0,0-25,-1 25,-24-25</inkml:trace>
  <inkml:trace contextRef="#ctx0" brushRef="#br0" timeOffset="3608.4">620 9277,'-24'-25,"-1"0,25 1,0-1,25 25,-25-25,24 25,1 0,0 0,0 0,24 0,-24 0,25 25,-25 0,24-1,1 1,-25 0,24 25,1-1,-25 26,0-1,-1 0,1 1,0-1,-25 25,0 1,0-26,0 25,0-24,-25-1,0 1,1-1,-1-24,0-1,-25 1,26-1,-26 1,25 0,-24-26,-1 1,25 25,-25-25,1-1,24 1,-25 0</inkml:trace>
  <inkml:trace contextRef="#ctx0" brushRef="#br0" timeOffset="4747.81">6003 9798,'0'-25,"-25"25,25-25,-25 25,25-25,-24 25,24-24,-25 24,0 0,25 24,-25-24,25 25,-25-25,25 25,-24 0,24 0,-25-25,25 24,0 1,0 0,0 0,-25 0,25-1,0 1,0 0,0 0,0 0,0 0,25-25,-25 24,25-24,-1 0,1 0,-25-24,25 24,0 0,-25-25,25 0,-1 0,1 0,-25 0,0 1,0-1,0 0,0 0,-25 0,1 1,-1-1,0 25,0 0,0 0,1 0,-1 0,25 25,0-1,25-24,-25 25,24-25,1 0,0 0,0 25,0-25,-1 0,1 0,0-25,0 25,24 0,-24 0,0 0,0-25,0 25,0 0</inkml:trace>
  <inkml:trace contextRef="#ctx0" brushRef="#br0" timeOffset="5044.26">6425 9699,'0'24,"-25"-24,0 0,0 25,1 0,-1-25,25 25,0 0,-25-25,25 24,0 1,0 0,0 0,0 0,0-1,0 1,25-25,-25 25,25-25,-1 0,-24 25,25-25,0 0,0 0,0-25,-1 25,1 0,0-25,0 25,0-25,-1 25</inkml:trace>
  <inkml:trace contextRef="#ctx0" brushRef="#br0" timeOffset="5772.53">6822 9723,'-25'0,"0"0,0 0,25 25,-25-25,25 25,-24 0,24 0,0-1,-25 1,25 0,0 0,0 0,0-1,25 1,-1-25,-24 25,25-25,0 0,0 0,0-25,-1 25,1-25,0 1,0 24,-25-25,25 0,-1 0,-24 0,25 25,-25-24,0-1,0 0,0 50,0 0,-25-1,25 1,0 0,0 0,0 0,0-1,25-24,-25 25,25-25,0 25,0-25,-1-25,1 25,0 0,-25-25,25 25,0-24,0 24,-1-25,1 0,0 0,0 0,-25 1,25 24,-25-25,0 0,0 0,-25 50,25 0,0 0,0-1,0 1,0 0,25 0,-1-25,-24 25,25-25,0 0,0 0,0 0,-1 0,1 0,-25-25,25 25,0 0,0-25,-1 25,1-25,0 25,-25-25,25 25</inkml:trace>
  <inkml:trace contextRef="#ctx0" brushRef="#br0" timeOffset="6316.01">7665 9699,'-25'0,"25"24,25 1,0 0,-25 0,0 0,25-25,-25 24,24 1,-24 0,25 0,-25 0,25-1,-25 1,25 0,-25 0,0 0,25 0,-25-1,0 1,24 0,-24 0,0 0,0-1,25-24,-25-24,-25 24,1-25,-1 0,0 0,0 0,25 1,0-1,-25 0,25 0,0 0,0 0,0 1,0-1,0 0,0 0,0 0,25 25,-25-24,25 24,-25-25,25 25,0 0,-25-25,24 25,1 0,0 0,0 25,0-25,-25 25,0-1,0 1,0 0,-25-25,0 25,25 0,-25-25,0 24,1-24,-1 25,0-25,0 25,0-25,25 25,-24-25,24-25</inkml:trace>
  <inkml:trace contextRef="#ctx0" brushRef="#br0" timeOffset="6808.5">8111 9798,'0'25,"-24"-25,24 24,-25-24,25 25,0 0,0 0,0 0,0-1,0 1,25-25,-25 25,24-25,1 0,0 0,0 0,0 0,0 0,-1-25,1 25,0 0,0-25,0 25,-1-24,-24-1,25 25,0-25,0 0,-25 0,25 25,-25-24,0-1,0 0,0 0,-25 25,0 0,0 0,25 25,-25 0,25 0,0-1,0 1,0 0,0 0,0 0,0-1,25 1,0-25,-25 25,25-25,0 0,-1 0,1 0,0 0,0-25,0 25,-1-25,1 25,0 0,-25-24,25 24,-25-25</inkml:trace>
  <inkml:trace contextRef="#ctx0" brushRef="#br0" timeOffset="6983.13">7987 9525,'0'0,"0"25</inkml:trace>
  <inkml:trace contextRef="#ctx0" brushRef="#br0" timeOffset="7596.1">8682 9376,'0'0,"25"0,-25 25,25-25,-25 25,24-25,-24 25,25-25,-25 24,25 1,-25 0,25-25,-25 25,0 0,25-1,-25 1,24 0,-24 0,25-25,-25 25,-25-25,1 24,-1-24,25 25,-25-25,0 25,0 0,1-25,24 25,-25-1,0 1,0 0,25 0,0 0,0-1,0-48,25 24,0 0,0-25,-1 0,1 0,0 0,-25 1,0-1,0 50,25-25,-25 24,25-24,-25 25,24 0,1-25,0 25,0-25,0 25,-1-25,1 0,0 0,0 0,0-25,-1 25,1-25</inkml:trace>
  <inkml:trace contextRef="#ctx0" brushRef="#br0" timeOffset="9144.33">9947 9971,'0'0,"25"-24,0-1,-1 0,1 0,-25 0,25 25,-25-24,25-1,-25 0,0 0,0 0,25 1,-25-1,0 0,0-25,0 26,0-1,0-25,0 25,0-24,0 24,-25 0,25-24,-25 24,25 0,0 0,-25 0,25 1,0-1,-25 25,25 25,0-1,0 1,0 0,0 0,0 0,0-1,0 1,0 25,0-25,0-1,25 26,-25-25,0 24,0-24,0 25,0-25,0 24,0-24,0 0,0 0,25-1,-25 1,0 0,0 0,25-25,-25 25,25-25,-1 0,1 0,-25-25,25 0,-25 0,25 25,-25-25,0 1,0-1,0 0,0 0,0 0,0 50,0 0,0 0,0 0,0-1,25 1,-25 0,24-25,-24 25,25-25,0 0,0 0,0 0,0-25,-1 25,-24-25,25 25,0-25,-25 1,25 24,-25-25,0 0,0 0,0 0,0 50,0 0,0 0,0 0,0-1,0 1,0 0,0 0,25-25,-1 0,1 0,-25-25,25 25,0 0,-25-25,25 25,-25-25,24 25,-24-24,0-1,25 25,-25-25,0 0,0 0,0 1,0-1,0 50,0-1,0 1,0 0,25 0,-25 0,0 24,25-24,-25 0,25 0,-25 24,24-24,-24 0,25 0,-25 0,25 24,-25-24,25 0,-25 0,0-1,0 1,0 0,0 0,0 0,0-1,0 1,-25-25,0 0,0 0,1 0,-1-25,0 1,0 24,25-25,-25 25,25-25,0 0,0 0,0 1,0-1,0 0,25 25,-25-25,25 25,0-25,0 1</inkml:trace>
  <inkml:trace contextRef="#ctx0" brushRef="#br0" timeOffset="9627.79">11683 9426,'0'-25,"0"50,0 0,-24-25,24 24,0 1,-25 0,25 0,0 0,0-1,0 1,0 25,0-25,0-1,0 1,0 0,0 0,0 0,0-1,0 1,25 0,-1 0,1-25,0 0,0 0,0 0,-1 0,-24-25,25 25,0 0,-25-25,25 25,-25-25</inkml:trace>
  <inkml:trace contextRef="#ctx0" brushRef="#br0" timeOffset="9904.06">11187 9699,'25'0,"0"0,-25-25,49 25,-24 0,0 0,25-25,-25 25,24 0,-24-25,25 25,-26 0,26-25,-25 25,24 0,-24-24,0 24,25-25,-26 25,1 0,0-25,0 25,0 0,-1 0,-24-25</inkml:trace>
  <inkml:trace contextRef="#ctx0" brushRef="#br0" timeOffset="10628.08">11907 9327,'0'24,"0"1,24 0,-24 0,25 0,-25-1,0 1,0 0,0 0,25 0,-25-1,0 1,0 25,0-25,25-1,-25 1,0 0,0 0,0 0,0-1,0-48,0-1,0 0,0 0,25 25,-25-25,0 1,24 24,-24 24,25-24,-25 25,25 0,-25 0,25-25,-25 25,25-1,-1-24,-24 25,25-25,0 0,0 0,-25-25,25 25,-1 0,1-24,0 24,-25-25,25 25,-25-25,25 25,-25-25,0 0,0 1,0-1,-25 25,25-25,-25 25,0 0,25 25,-25-25,25 25,-24-25,24 24,-25 1,25 0,0 0,0 0,0-1,0 1,25-25,-25 25,24-25,-24 25,25-25,0 0,0 0,0 25,-1-25,26 0,-25 0,0-25,0 25,-1 0,1 0,25-25,-25 25,-1 0,1 0,-25-25,25 25,0 0,-25-25,25 25</inkml:trace>
  <inkml:trace contextRef="#ctx0" brushRef="#br0" timeOffset="11500.08">13891 9922,'25'-25,"0"25,-25-25,24 25,1-25,-25 1,25 24,0-25,0 0,-25 0,24 25,-24-25,0 1,0-1,0 0,0 0,0 0,0 1,-24-1,-1 25,25-25,-25 25,0-25,0 25,1 0,-26 25,25-25,0 0,1 25,-1 0,0-25,0 24,25 1,-25-25,25 25,0 0,25 0,0-25,0 0,0 0,-1 0,1 0,0 0,25 0,-26 0,26 0,-25 0,0 0,-1 0,1 0,0 24,0-24,0 0,-1 25,1 0,-25 0,-25-25,1 25,-1-25,0 0,0 24,0-24,1 0,-1 25,0-25,0 0,0 0,1 0,24-25</inkml:trace>
  <inkml:trace contextRef="#ctx0" brushRef="#br0" timeOffset="12335.97">14710 9674,'-25'0,"0"0,0 0,25 25,-25-25,1 24,-1-24,25 25,-25 0,0-25,25 25,-25 0,0-1,25 1,0 0,25-25,-25-25,25 25,0-25,0 25,-25-24,25 24,-1-25,-24 0,25 25,-25-25,25 25,-25-25,0 1,0 48,-25-24,25 25,0 0,-25-25,25 25,0 0,0-1,25-24,0 0,0 0,0 0,-1 0,1 0,0 0,-25-24,25 24,0 0,-25-25,24 25,-24-25,0 0,0 0,0 1,0-1,0 0,0-25,0 26,0-1,0 0,-24 0,24 0,0-24,0 24,0 0,0 0,0 1,0-1,0 0,0 50,0 0,0-1,0 1,0 0,24 0,-24 0,25 24,-25-24,25 25,-25-26,25 1,0 25,-25-25,24-1,1 1,0 0,-25 0,25 0,0-1,-25 1,24-25,1 25,0-25,0 0,0 0,-25-25,0 0,0 1,0-1,0 0</inkml:trace>
  <inkml:trace contextRef="#ctx0" brushRef="#br0" timeOffset="12652.28">14734 9599,'25'0,"0"0,0 0,0 0,-1 0,1 0,0 0,0 0,0-24,-1 24,1 0,-25-25,25 25,0 0</inkml:trace>
  <inkml:trace contextRef="#ctx0" brushRef="#br0" timeOffset="13604.47">15354 9599,'0'-24,"25"24,-25 24,0 1,0 0,0 0,0 0,0-1,0 1,0 0,0 0,0 0,25-25,-25 24,25-24,-25 25,25-25,-1 0,1 0,0 0,-25-25,25 25,0 0,-25-24,24 24,-24-25,25 25,-25-25,0 0,0 0,0 1,0-1,0 0,0 0,0 0,0 50,0 0,0 0,0 0,0-1,0 1,0 0,0 0,25-25,-25 25,25-25,0 0,0 0,-1 0,1 0,0-25,0 25,-25-25,25 25,-25-25,24 0,-24 1,25-1,-25 0,0 0,0 0,0 1,0-1,0 0,0 0,-25 25,25 25,0 0,0 0,0-1,0 1,0 0,25-25,-25 25,25 0,0-1,0-24,-25 25,24 0,1-25,-25 25,25-25,0 0,-25 25,25-25,-1 0,1 0,0 0,0 0,0 0,-25-25,24 25,1-25,0 25,-25-25</inkml:trace>
  <inkml:trace contextRef="#ctx0" brushRef="#br0" timeOffset="14072.24">16347 9674,'0'-25,"0"0,-25 25,0 0,0 25,0-25,25 25,-24 0,-1-25,25 24,-25 1,0 0,25 0,0 0,25-25,0 0,-25-25,25 25,-25-25,24 25,-24-25,25 25,-25-25,25 25,-25-24,25 24,-25 24,25-24,-25 25,0 0,24-25,1 25,0-25,-25 25,25-25,0 0,-1 0,1 0,0 0,0 0,0-25,-1 25,1 0,0-25,0 25,0-25,0 0</inkml:trace>
  <inkml:trace contextRef="#ctx0" brushRef="#br0" timeOffset="14696.51">16545 9178,'0'0,"0"-25,0 50,0 0,25-25,-25 24,25 1,-25 0,24 0,-24 0,25-1,-25 1,25 0,-25 0,0 0,0-1,25 26,-25-25,25 0,-25-1,25 1,-25 0,24 0,-24 0,25-1,0 1,0 0,0-25,-1 25,1-25,0 0,-25-25,25 25,0-25,-1 25,1-25,0 1,-25-1,25 0,-25 0,0 0,0 1,0-1,-25 25,25-25,-25 25,0 0,1 0,24 25,-25-25,25 25,0-1,-25 1,25 0,0 0,0 0,0-1,25 1,0 0,-1-25,1 25,0-25,0 0,0 0,-25-25,24 25,1 0,-25-25,25 25,-25-25,0 1</inkml:trace>
  <inkml:trace contextRef="#ctx0" brushRef="#br0" timeOffset="15064.03">16148 9327,'25'0,"0"0,0 0,-1 0,1 0,0 0,0 0,0 0,-1 0,26 24,-25-24,0 0,24 0,-24 0,0-24,24 24,-24 0,0 0,0-25,25 25,-26 0,1-25,0 25,0 0,0 0,-1 0,1 0,0-25</inkml:trace>
  <inkml:trace contextRef="#ctx0" brushRef="#br0" timeOffset="15784.02">17438 9128,'0'25,"0"0,0 0,25-1,-25 1,0 0,0 0,0 0,0-1,0 1,25 0,-25 0,0 0,0-1,24 1,-24 0,25 0,-25 0,25-1,-25-48,0-1,-25 25,0 0,1 0,24 25,-25-25,0 24,0-24,0 25,1 0,-1-25,0 25,0 0,0-25,1 24,24 1,-25-25,0 25,50-25,0-25,-1 25,1 0,0-25,-25 1,25 24,0-25,-1 25,1-25,0 25,0-25,0 25,-25-25,24 25,-24-24,25 24,-25 24,0 1,0 0,25 0,0-25,0 25,-1-25,1 0,0 0,-25-25,25 25,0 0,0-25,-1 25,1-25,0 0,0 25,0-24</inkml:trace>
  <inkml:trace contextRef="#ctx0" brushRef="#br0" timeOffset="19710.95">18753 9599,'0'25,"24"-25,-24-25,25 25,0-24,-25-1,25 25,-25-25,25 0,-25 0,25 1,-25-1,24 0,-24 0,0 0,25 1,-25-1,0 0,0 0,0 0,0 1,0-1,0 0,0 0,0-24,-25 24,1 0,24 0,0 0,-25-24,25 24,-25 0,25 0,0 0,0 1,-25 24,25-25,0 0,-25 50,25 0,-25-1,25 1,0 0,0 0,0 0,0-1,0 1,0 0,0 0,0 0,0 24,25-24,-25 0,25 0,-25 0,0-1,25 1,-25 0,25 0,-25 0,25-1,-25 26,24-25,-24 0,0-1,25 1,-25 0,25 0,-25 0,25-1,0 1,-1-25,1 0,0 0,0 0,-25-25,25 25,-25-24,24 24,-24-25,0 0,0 0,0 0,0 1,0-1,0 0,0 0,0 50,0 0,0 0,0-1,25 1,-25 0,25 0,-25 0,25-1,0-24,-25 25,24-25,1 0,0 0,0 0,0 0,-1 0,1-25,0 25,-25-24,25 24,0-25</inkml:trace>
  <inkml:trace contextRef="#ctx0" brushRef="#br0" timeOffset="19859.59">19422 9103,'0'25</inkml:trace>
  <inkml:trace contextRef="#ctx0" brushRef="#br0" timeOffset="21107.8">19968 9277,'-25'0,"1"0,-1 0,0 0,25-25,-25 25,0 0,25 25,-25-25,1 0,-1 25,0 0,0-25,0 24,25 1,-24 0,-1-25,0 25,25 0,-25-1,25 1,0 0,0 0,0 0,25-25,0 0,0 0,-1 0,1-25,0 25,0-25,0 25,-1 0,1-25,0 0,0 25,-25-24,0-1,0 0,0 50,0 0,0-1,0 1,0 0,0 0,0 0,0 24,0-24,0 0,0 0,0 24,0-24,0 0,25 24,-25-24,0 0,0 0,0 0,25-1,-25 1,0 0,0 0,24-25,1 0,0-25,-25 0,25 25,-25-25,25 1,-25-1,0 0,0 0,24 0,-24 1,0-26,25 25,-25 0,0-24,25 24,-25 0,0 0,0 1,0-1,0 0,0 50,0 0,0-1,0 1,0 0,0 0,0 0,25-25,-25 24,25 1,-25 0,24-25,1 25,0-25,0 0,0 0,-1 0,1 0,-25-25,25 25,0-25,0 25,-1-25,1 1,0 24,0-25,0 0,-1 0,1 25,-25-25,25 1,-25-1,25 0,-25 0,0 0,0 50,0 0,0 0,0 0,0-1,0 1,25 0,-25 0,24 0,1-25,-25 24,25-24,0 0,0 0,-1 0,1 0,0 0,0 0,0 0,0-24,-1 24,1-25,0 25,-25-25,25 25,-25-25,25 0,-25 1,0-1,0 0,0 0,0 0,0 50,0 0,0 0,0 0,0-1,0 1,24-25,-24 25,25 0,0-25,-25 25,25-25,0 24,-1-24,1 0,0 0,0 0,0 0,-1 0,1 0,0-24,0 24,0-25,-1 25,-24-25</inkml:trace>
  <inkml:trace contextRef="#ctx0" brushRef="#br0" timeOffset="21271.72">21332 9153,'-24'0</inkml:trace>
  <inkml:trace contextRef="#ctx0" brushRef="#br0" timeOffset="21828.45">21680 9029,'0'0,"0"25,0 0,0-1,0 1,0 0,0 0,0 0,0-1,24-24,-24 25,0 0,25 0,-25 0,-25-25,1 0,24 24,-25-24,0 25,-25 0,26 0,-1-25,0 25,0-1,-24 1,24 0,0 0,0 0,25-1,-25 1,25 0,0 0,25-25,0 0,0 0,0-25,-1 25,1 0,0-25,0 25,0-25,-1 1,1 24,-25-25,25 25,0-25,-25 0,25 25,-25-25,0 50,0 0,-25-25,25 25,0 0,0-1,25 1,-1-25,1 25,0-25,0 0,0 0,24 0,1 0,-1 0</inkml:trace>
  <inkml:trace contextRef="#ctx0" brushRef="#br0" timeOffset="22552.21">23366 9475,'0'0,"-24"0,-1 0,25-24,-25 24,0-25,0 25,1 25,-1-25,0 0,0 24,0 1,1-25,-1 25,0 0,0 0,25-1,0 1,25-25,0-25,0 25,-1-24,1 24,-25-25,25 25,-25-25,25 25,-25 25,0 0,25-25,-25 24,0 1,24 0,1 0,0-25,0 0,0 0,-1 0,1 0,0 0,0 0,0-25,-1 25,1-25,0 0,0 1,-25-1,0 0,25 0,-25 0,0 1,0-1,0 0,0 0,0 0,0 1,0-1,-25 0,25 0,0 0,0 1,0-1,0 0,0 0,0 50,0 0,0 0,0-1,25 1,-25 0,0 0,24 0,-24-1,25 1,0 0,-25 0,25-25,0 25,-25-1,24-24,1 25,0 0,0-25,0 0,-1 0,1 0,0 0,-25-25,25 25,0-25,-1 25</inkml:trace>
  <inkml:trace contextRef="#ctx0" brushRef="#br0" timeOffset="22763.92">23490 9277,'0'25,"25"-25,0 0,0 0,0-25,24 25,-24 0,25 0,-1 0,1 0,-1 0,1-25,0 25</inkml:trace>
  <inkml:trace contextRef="#ctx0" brushRef="#br0" timeOffset="24489.9">2134 10691,'0'0,"0"-25,0 0,-25 25,0 0,25 25,-25-25,25 25,0 0,-25-1,25 1,0 0,0 0,0 0,-24-1,24 1,-25 0,25 25,0-26,0 1,0 0,0 0,0 0,0-1,0 1,25-25,-25 25,0 0,24-25,-24 25,25-25,0 25,0-1,0-24,-1 0,1 0,0 0,0 0,0 0,-1 0,1-24,0 24,0-25,0 25,-1-25,1 25</inkml:trace>
  <inkml:trace contextRef="#ctx0" brushRef="#br0" timeOffset="24729.48">1886 11038,'-25'0,"25"25,25-25,-1 0,-24-25,25 25,0 0,0-25,0 25,-1-25,1 25,0-24,0 24,0-25,24 25</inkml:trace>
  <inkml:trace contextRef="#ctx0" brushRef="#br0" timeOffset="25362.24">2357 10666,'0'25,"0"0,25-25,-25 24,24 1,-24 0,0 0,0 0,0-1,0 1,0 0,0 25,0-26,0 26,0-25,0 0,0-1,0 1,0 0,0 0,0 0,0-50,25 0,-25 0,25 25,-25-25,0 50,25-25,0 25,-25 0,24-25,-24 25,25 0,-25-1,25-24,-25 25,25-25,-25 25,25-25,-1 0,1 0,0 0,0 0,-25-25,25 25,-1-25,1 1,-25-1,0 0,0 0,-25 25,25-25,-24 25,-1 0,25 25,-25-25,25 25,0 0,0 0,0-1,0 1,25 0,0 0,-1 0,1-25,0 24,0-24,0 0,-1 0,1 0,0 0,0 0,0 0,24 0,-24-24,0 24,25-25</inkml:trace>
  <inkml:trace contextRef="#ctx0" brushRef="#br0" timeOffset="26553.4">4217 11112,'25'0,"-25"-24,0-1,0 0,0 0,0 0,0 1,0-1,0 0,0 0,0 0,0 1,-25-1,25 0,-25 0,25 0,0 1,-24-1,24 0,-25 25,25-25,0 50,0 0,0 0,0-1,25 1,-25 25,0-25,24 24,-24 1,0-1,25 1,-25 0,0 24,0-24,0 24,0 1,0-26,0 26,0-1,0 0,0 1,0-26,0 26,0-1,0-24,25-1,-25 1,25 0,-25-1,0-24,25 0,-25 0,24-25,-24 25,25-25,0 0,-25-25,0 0,0 0,0 0,0 0,0 1,0-1,0-25,-25 25,25 1,-25-26,1 25,-1-24,25 24,-25 0,0 0,0 0,1 1,24-1,-25 25,0-25,0 25,25-25,25 25,-25-25,25 25,0-24,-1 24,1-25,0 25,0-25,0 25,-1-25,1 25,0-25,0 25,-25-24,25 24,-25-25,0 0,0 0,0 0,-25 1,25 48,0 1,25 0,-25 0,24-25,-24 25,0-1,25-24,-25 25,25 0,-25 0,25-25,0 25,-1-25,-24-25,25 25,0 0</inkml:trace>
  <inkml:trace contextRef="#ctx0" brushRef="#br0" timeOffset="26685.28">4515 11212,'0'0,"-25"0</inkml:trace>
  <inkml:trace contextRef="#ctx0" brushRef="#br0" timeOffset="27665.86">4738 11286,'0'0,"0"25,25 0,0 0,-25-1,0 1,24 0,-24 0,0 0,0-1,0 1,0 0,0-50,0 0,0 1,0-1,0 0,0 0,0 0,25 25,-25-24,25 24,0-25,0 25,-1 0,-24 25,25-25,0 24,0 1,0 0,-25 0,25-25,-25 25,24-25,1 0,0 0,0 0,0-25,-1 25,1 0,-25-25,25 25,0-25,0 0,-1 1,-24-1,-24 50,-1-25,25 24,-25-24,0 0,25 25,-25-25,1 25,48-25,1 0,-25-25,25 25,0 0,0 0,-1 0,1 0,0 0,-25 25,25-25,0 25,-1-25,1 25,0-25,-25-25,25 25,-25-25,25 25,-25-25,24 25,-24-25,0 1,0-1,0 0,0 0,0 0,0 1,0-1,0 0,0 0,0 0,0 0,-24 25,24-24,-25-1,25 0,0 0,-25 25,25 25,0 0,-25 0,25-1,0 1,0 0,0 0,0 25,0-26,0 1,0 0,0 0,25 0,-25-1,25 1,-25 0,25-25,-25 25,24 0,1-25,-25 24,25-24,0 0,0 0,-1 0,1 0,0 0,0 0</inkml:trace>
  <inkml:trace contextRef="#ctx0" brushRef="#br0" timeOffset="28301.89">6946 11485,'0'24,"-25"-24,25-24,0-1,25 25,-25-25,24 0,-24 0,0 1,25-1,-25 0,0 0,0 0,0 1,-25-1,1 25,-1 0,0 25,0-25,25 24,0 1,25-25,0 25,0-25,-1 0,1 25,0-25,0 0,24 25,-24-25,0 0,0 24,0-24,0 25,-1-25,-24 25,0 0,-24-25,-1 0,0 0,0 25,0-25,0 0,-24 0,24 0,0 24,0-24,-24 0,24 0,0 0,0 0,1-24</inkml:trace>
  <inkml:trace contextRef="#ctx0" brushRef="#br0" timeOffset="28626.05">7293 11063,'-25'0,"25"25,25-25,-25 24,0 1,25 0,-25 0,25 0,-25 0,0-1,0 1,24 0,-24 25,0-26,0 1,0 0,0 0,0 0,25-25,-25 24,25 1,-25 0,25-25,-25 25,25-25,-1 0,-24-25,25 25,0 0,-25-25</inkml:trace>
  <inkml:trace contextRef="#ctx0" brushRef="#br0" timeOffset="28858.42">7094 11336,'0'25,"25"-50,0 25,0 0,0 0,0-25,24 25,-24 0,0 0,0-25,24 25,-24 0,0 0</inkml:trace>
  <inkml:trace contextRef="#ctx0" brushRef="#br0" timeOffset="29325.83">7913 11237,'0'0,"-25"0,0 0,25 24,-24-24,-1 0,0 25,0 0,0-25,1 25,24 0,-25-25,0 24,0 1,25 0,0 0,0 0,25-25,0 0,0 0,-1-25,1 25,0 0,-25-25,25 25,0-25,-1 0,-24 1,0-1,0 50,0-1,0 1,0 0,0 0,0 0,25-25,-25 24,25-24,0 0,0 0,-1-24,1 24</inkml:trace>
  <inkml:trace contextRef="#ctx0" brushRef="#br0" timeOffset="30050.35">8211 11237,'0'0,"-25"0,0 24,0 1,0-25,1 0,-1 25,0 0,0 0,25-1,0 1,25-25,0 0,0 0,-1 0,1-25,0 25,0-24,0 24,-25-25,25 25,-1-25,1 25,-25 25,25 0,-25-1,25 1,-25 0,25 0,-25 0,24-1,-24 1,25 0,-25 0,25 24,-25-24,25 0,-25 25,25-26,-25 1,0 0,0 0,0 0,-25-1,0-24,0 0,0-24,1 24,-1-25,25 0,0 0,-25 0,25 1,0-1,0 0,0 0,25 0,-25 1,25-1,-1 0,1 0,-25 0,50 1,-25 24,-1-25,1 0,0 0,-25 0,25 1,0 24,-1-25,-24 0,25 0,-25 0,0 1,0-1,-25 0,1 0,-1 25,25 25,-25-25,0 25,0 0,1-1,24 1,0 0,-25 0,25 0,0-1,0 1,25 0,-25 0,24-25,-24 25,25-1,0-24,-25 25,25-25,0 25,-1-25,1 0,25 25,-25-25,-1 0,1 0,0 0,0 0,24 0,-24 0,0 0,0 0,0 0,-1 0,1-25,0 25,0 0,0 0,-1 0,-24-25,25 25,0 0</inkml:trace>
  <inkml:trace contextRef="#ctx0" brushRef="#br0" timeOffset="30229.05">9451 11435,'0'0,"0"25</inkml:trace>
  <inkml:trace contextRef="#ctx0" brushRef="#br0" timeOffset="42367.78">7913 12774,'-25'0,"25"-24,0-1,-25 25,25-25,0 0,0 50,0 0,25-25,-25 25,25-1,-25 1,25-25,-25 25,25 0,-1 0,-24-1,25 1,-25 0,25 0,0 0,0-1,-25 1,24 0,1 0,-25 0,25-1,0 1,-25 0,25 0,0-25,-1 25,-24 0,25-1,0 1,-25 0,25-25,-25 25,25 0,-1-1,1-24,-25 25,0-50,0 1,25-1,-25 0,0 0,0-24,0 24,0 0,0-25,0 1,0 24,0-25,0 1,0-1,0 25,0-24,0-1,0 0,0 1,0-1,0 25,0-24,0 24,0 0,0 0,0 1,0-1</inkml:trace>
  <inkml:trace contextRef="#ctx0" brushRef="#br0" timeOffset="42775.51">9203 12973,'25'0,"-1"0,1 0,0-25,0 25,0 0,0 0,24 0,-24-25,0 25,0 0,-1 0,1 0,0-25,0 25,0 0,-1 0,1-24,0 24</inkml:trace>
  <inkml:trace contextRef="#ctx0" brushRef="#br0" timeOffset="42987.28">9327 13221,'0'0,"-25"0,25 25,25-50,0 25,0 0,-1-25,1 25,0-25,0 25,0-25,-1 1,1 24,25-25,-25 25,-1-25,1 25,0-25,25 25,-26-25,26 25,-25-24,24-1</inkml:trace>
  <inkml:trace contextRef="#ctx0" brushRef="#br0" timeOffset="43362.99">10468 12378,'0'0,"-25"0,25-25,0 50,25-25,-25 24,25 1,-25 0,25 0,-25 0,24 24,-24 1,25-1,-25 1,25 0,-25 24,0-24,0-1,25 1,-25 24,0-24,25-1,-25-24,0 25,0 0,0-26,0 26,24-25,-24 0,0-1,0 1,25 0</inkml:trace>
  <inkml:trace contextRef="#ctx0" brushRef="#br0" timeOffset="44159.95">11014 13221,'-25'0,"0"0,25-25,0 0,0 0,0 1,25 24,-25-25,25 25,-1-25,1 25,0 25,0-25,-25 25,25-1,-1 1,-24 0,0 0,25 0,-25 0,0-1,0 1,0 0,0 0,0 0,-25-25,25-25,0 0,0 0,0 0,0 1,0-1,0 0,25 0,0 0,0 25,0 0,-1 0,1 0,-25 25,25-25,-25 25,25-25,-25 25,0 0,25-25,-25 24,0 1,0 0,0 0,0-50,-25 25,25-25,0 0,0 1,-25 24,25-25,0 0,0 0,0 0,0 0,0 1,25 24,-25-25,25 25,-25-25,25 25,-1 0,1 0,0 0,0 25,0 0,-1-25,-24 24,25 1,0-25,-25 25,25 0,-25 0,25 0,-25-1,0 1,24 0,-24 0,0 0,0-1,0 1,0 0,0 0</inkml:trace>
  <inkml:trace contextRef="#ctx0" brushRef="#br0" timeOffset="44824.48">11485 12477,'-25'-25,"25"0,0 0,0 1,0-1,0 0,25 0,0 0,0 25,-25-24,24 24,1-25,0 25,0-25,0 25,-1 0,1 0,0 0,0 0,0 25,-25 0,0-1,0 1,0 0,0 0,0 0,-25-1,0 1,25 0,-25-25,25 25,-25 0,1-1,48-24,1-24,0 24,0 0,0 0,-1 0,1 0,0 0,0 0,0 0,-1 0,1 24,0-24,-25 25,0 0,0 0,0 0,-25-1,0 1,1 0,-1-25,0 25,0 0,0-1,-24 1,24 0,0-25,-24 25,24 0,0-1,0-24,0 25,1-25,24 25,0-50</inkml:trace>
  <inkml:trace contextRef="#ctx0" brushRef="#br0" timeOffset="52083.33">7938 14263,'0'-25,"25"25,-1 25,-24-1,25-24,-25 25,0 0,0 0,0 25,0-26,0 1,0 25,0-25,0-1,0 1,0 25,0-25,0-1,0 1,0 0,0 0,25-25,0 0,-25-25,25 25,-25-25,24 25,1-25,0 1,0-1,0 0,0 0,-25 0,24 1,-24-1,25 0,-25 0,0 0,0 1,0-1,0 0,0 0,0 0,0 0,0 1,-25 24,25-25,-24 25,24-25,-25 25</inkml:trace>
  <inkml:trace contextRef="#ctx0" brushRef="#br0" timeOffset="52644.68">8335 14287,'0'0,"-25"0,25 25,0 0,0 0,-25 0,25 0,0-1,0 1,0 0,0 0,0 0,0-1,0 1,0 0,0 25,25-26,-25 1,0 25,25-25,-25-1,0 26,0 0,25-26,-25 26,0-25,0 0,24 24,-24-24,0 0,25 0,-25-1,25-24,-25 25,25-25,0 0,-1 0,-24-25,0 1,25 24,-25-25,0 0,-25 0,25 0,-24 25,-1-24,0 24,0 0,25-25,-25 25,1 0,-1 0,0 0,25-25,25 25,-25-25,25 25,-1-25,1 1,0 24,0-25,0 25,-1-25,1 25</inkml:trace>
  <inkml:trace contextRef="#ctx0" brushRef="#br0" timeOffset="53011.55">8930 14684,'0'25,"-25"-25,50 0,0 0,-25-25,25 25,-1 0,1-24,0 24,0 0,0-25,-1 25,1-25,0 25,0 0,0-25,-1 25,1 0,-25-25,25 25</inkml:trace>
  <inkml:trace contextRef="#ctx0" brushRef="#br0" timeOffset="53311.47">9029 14808,'0'0,"25"0,0-24,0 24,-1 0,1-25,0 25,0 0,0-25,-1 25,1-25,0 25,0 0,0-25,0 25</inkml:trace>
  <inkml:trace contextRef="#ctx0" brushRef="#br0" timeOffset="54139.39">10195 14263,'-25'0,"0"0,25 24,0 1,-24-25,24 25,0 0,0 0,0 0,0-1,0 1,0 0,0 0,0 0,0-1,0 1,0 0,24-25,-24 25,25-25,-25 25,25-25,0 0,0-25,-1 25,-24-25,25 25,-25-25,25 25,-25-25,0 1,25 24,-25-25,0 0,0 0,0 0,0 1,0-1,-25 0,0 0,25 0,-25 25,1-25,-1 1,0 24,0-25,0 25,1 0,-1 0,25 25</inkml:trace>
  <inkml:trace contextRef="#ctx0" brushRef="#br0" timeOffset="54359.61">10666 14238,'25'0</inkml:trace>
  <inkml:trace contextRef="#ctx0" brushRef="#br0" timeOffset="54859.46">11262 13940,'-25'0,"0"0,25 25,-25-25,0 25,1-25,24 25,0-1,0 1,-25-25,25 25,0 0,0 0,0-1,25 1,-25 0,24 0,-24 0,25-25,-25 24,25-24,0 0,0 0,-1 0,1-24,0-1,0 0,-25 0,0 0,0 1,0-1,0 0,0 0,0 0,0 1,-25-1,0 25,25-25,-25 25,1-25,-1 25,25-25,-25 25,0-24,0 24,1 0,-1 0,0 0,25 24,-25-24,0 0,25 25,0 0,25 0</inkml:trace>
  <inkml:trace contextRef="#ctx0" brushRef="#br0" timeOffset="55267.63">11559 13841,'0'25,"-24"-25,24 25,0-1,-25 1,25 0,0 0,0 0,0-1,0 1,0 0,25 0,-25 0,24-25,1 24,0-24,-25 25,25-25,0 0,-1 0,1 0,25 0,-25 0,-1-25,1 25,-25-24,25 24,0-25,0 0,-1 0,-24 0,0 1,0-1,0 0,-24 25,24-25,-25 25,25-25,-25 25,0-24,0 24,1-25,-26 25,25-25,0 25,1 0,-1 0,0 0,0-25,0 25,1 0,24 25</inkml:trace>
  <inkml:trace contextRef="#ctx0" brushRef="#br0" timeOffset="55668.7">12279 13643,'-25'0,"0"0,25 24,-25-24,25 25,25 0,-25 0,25-25,-25 25,25-1,-25 1,24 0,-24 0,0 0,25-1,-25 1,25 0,-25 0,0 0,0-1,0 1,25 0,-25 0,0 0,25-1,-1-24</inkml:trace>
  <inkml:trace contextRef="#ctx0" brushRef="#br0" timeOffset="55990.71">12576 13742,'-24'25,"-1"-25,25 24,0 1,0 0,0 0,0 0,0-1,25 1,-1 0,1 0,0-25,0 0,0 0,-1 0,1 0,0 0,0-25,0 25,-1-25,1 0,0 25,-25-24,25-1,-25 0,0 0,0 0,-25 25,0 0,0-24,1 24,-1-25,0 25,-25 0,26 0,-1 0,0 0,0 0,0 0,1 0</inkml:trace>
  <inkml:trace contextRef="#ctx0" brushRef="#br0" timeOffset="56519.46">13072 13667,'25'0,"-25"-24,25 24,0 0,-25-25,25 25,-1 0,1-25,0 25,0 0,0 0,-1 0,1 25,0-25,-25 25,0-1,25 1,-25 0,25 0,-25 0,0-1,0 1,0 0,-25 0,25 0,-25-1,0 1,25 0,-25 0,25 0,-24-25,24 24,24-24,1 0,0-24,0 24,0 0,-1-25,1 25,0-25,0 25,0-25,0 25,-1-25,26 25,-25-24,0 24,-1-25,1 25</inkml:trace>
  <inkml:trace contextRef="#ctx0" brushRef="#br0" timeOffset="57131.86">13965 13543,'0'-24,"-24"24,-1 24,0-24,25 25,-25-25,25 25,-25-25,25 25,0 0,0-1,0 1,25-25,-25 25,25-25,0 25,0-25,-1 25,1-25,0 24,0-24,0 0,-1 25,1-25,-25 25,25-25,0 25,0 0,-25-1,24-24,-24 25,0 0,-24-25,-1 0,25 25,-25-25,0 0,0 0,1 25,-26-25,25 0,0 0,1 0,-1 0,0 0,0 0,25-25,0 0</inkml:trace>
  <inkml:trace contextRef="#ctx0" brushRef="#br0" timeOffset="57831.45">14015 13593,'0'0,"-25"0,0 0,1 0,48 0,1 0,0-25,0 25,0 0,24 0,-24-25,0 25,0 0,24-24,-24 24,0 0,0-25,-1 25,1 0,0 0,-25-25,25 25,0 0</inkml:trace>
  <inkml:trace contextRef="#ctx0" brushRef="#br0" timeOffset="59207.73">15230 13692,'0'-25,"0"1,25-1,0 25,-25-25,25 25,0 0,-25-25,24 25,-24 25,0 0,0 0,0-1,0 1,0 0,0 0,0 0,0-50,0 0,25 0,-25 0,0 1,0-1,25 25,-25-25,0 0,25 25,-25-25,0 1,25 24,-1 0,-24 24,25-24,-25 25,0 0,0 0,0 0,0-1,0 1,0 0,0-50,25 25,-25-25,25 1,0-1,-25 0,24 25,-24-25,25 25,0 0,0 25,0-25,-25 25,25-25,-25 25,24-1,-24 1,0 0,25-25,-25 25,0-50</inkml:trace>
  <inkml:trace contextRef="#ctx0" brushRef="#br0" timeOffset="59619.36">15578 12948,'0'0,"0"-25,0 0,24 1,1 24,-25-25,25 25,0-25,0 25,0 0,-25 25,0 0,0-1,0 1,0 0,0 0,0 0,0-1,-25 1,25 0,0 0,0 0,25-25,-1 24,1-24,0 0,-25 25,25-25,-25 25,0 0,0 0,-25-25,0 25,0-25,1 24</inkml:trace>
  <inkml:trace contextRef="#ctx0" brushRef="#br0" timeOffset="59902.53">16297 12948,'0'25,"0"0,0-1,0 1,0 0,0 0,0 0,-25-1,25 26,0 0,-25-1,25 1,-24 0,24 24,-25-24,0 24,0-24,25 24,-25 0,1-24,-1 24,0 1,0-26,0 1,1 0,24-1,-25 1,25-25,-25-1,25 1,0 0</inkml:trace>
  <inkml:trace contextRef="#ctx0" brushRef="#br0" timeOffset="60219.41">16347 13543,'0'-24,"24"48,1 1,-25 0,25-25,-25 25,25 0,-25-1,25 26,-1-25,1 0,-25-1,25 26,0-25,-25 0,25-1,-1 1,-24 0,25 0,-25 0,25-1,0 1,-25 0,0-50</inkml:trace>
  <inkml:trace contextRef="#ctx0" brushRef="#br0" timeOffset="60499.73">16917 13593,'0'0,"0"-25,-25 25,1 25,-1-25,25 25,-25-25,0 25,0-25,1 24,-1-24,0 25,0-25,25 25,-25-25,25 25,-25-25,25 25,0-1,25 1,0-25,0 25,0-25,0 0,-1 0,1 0,0 0,0 0,0 0,-1 0,1-25,0 25,0 0,0 0,-1-25,1 25</inkml:trace>
  <inkml:trace contextRef="#ctx0" brushRef="#br0" timeOffset="60932.06">17240 13593,'0'0,"-25"0,0 25,0 0,0-1,25 1,-24-25,24 25,0 0,-25-25,25 25,0-1,25-24,-1-24,1 24,-25-25,25 25,-25-25,25 25,-25-25,0 0,25 25,-25-24,24 48,-24 1,0 0,25 0,-25 0,0-1,25 1,-25 25,25-25,-25-1,25 26,-1-25,-24 24,0-24,25 0,-25 0,0 0,25-1,-25 1,0 0,-25-25,0 0,1 0,-1 0,25-25,-25 25,0-25,25 1,0-1,0 0,0 0,0 0,25 1</inkml:trace>
  <inkml:trace contextRef="#ctx0" brushRef="#br0" timeOffset="61079.97">17761 13717,'0'25,"-25"-25</inkml:trace>
  <inkml:trace contextRef="#ctx0" brushRef="#br0" timeOffset="64561.36">7839 16197,'0'-24,"-25"24,25-25,0 0,0 0,0 0,25 25,-25-24,24-1,1 25,0-25,0 25,-25-25,25 25,-1 0,1 0,0 0,0 0,0 0,-1 25,1 0,0 0,-25-1,25-24,-25 25,25 25,-25-25,0-1,0 1,0 0,0 0,0 0,0-1,0 1,0 0,-25 0,25 0,-25-25,25-25,0 0,0 0,0 0,0 1,0-1,0 0,0 0,0 0,25 25,-25-24,25 24,0 0,-25 24,24-24,-24 25,25-25,0 0,-25 25,25 0,0 0,-1-25,-24 24,25-24,-25-24,0-1,0 0,0 0,25 25,-25-25,0 1,0-1,25 25,-25-25,0 0,25 25,-25-25,24 1,1 24,0 0,0 0,0 0,-1 24,1 1,0 0,0 0,0 0,-25-1,24 1,-24 0,0 0,25 0,-25 24,0-24,25 0,-25 0,0 0,0-1,0 1,0 0,0 0,0 0,0-1,0 1,-25-25</inkml:trace>
  <inkml:trace contextRef="#ctx0" brushRef="#br0" timeOffset="65154.05">9029 16073,'-25'0,"25"25,0 0,0 0,0 0,-24-1,24 1,0 0,0 25,0-26,0 1,0 0,0 25,0-25,24 24,-24 1,25-1,-25-24,0 50,0-26,25 1,-25-1,0 1,0 0,25-1,-25 1,0-25,25-1,-25 1,24 0,1 0,0-25,0 0,-25-25,25 25,-25-25,24 25,-24-25,0 1,-24-1,-1 0,0 25,0-25,0 25,1 0,-1 0,25-25,-25 25,0 0,0 0,25-24,0-1,25 25,-25-25,25 25,-25-25,25 25,0 0,-25-25,24 25,1-24,0 24,0 0,-25-25,25 25,-1 0,1 0,-25-25,25 25,-25-25</inkml:trace>
  <inkml:trace contextRef="#ctx0" brushRef="#br0" timeOffset="65609.08">9724 16247,'0'0,"0"25,0-50,25 25,-1 0,1 0,-25-25,25 25,0 0,0-25,-1 25,1 0,0-24,0 24,0 0,-1-25,1 25,0 0,0-25,0 25,-1 0,1-25,0 25</inkml:trace>
  <inkml:trace contextRef="#ctx0" brushRef="#br0" timeOffset="65849.06">9798 16346,'0'0,"0"25,25-25,0 0,-25-25,25 25,-1 0,1-25,0 25,0 0,0-24,-1 24,1 0,0-25,0 25,0-25,-1 25,1 0,0-25,0 25</inkml:trace>
  <inkml:trace contextRef="#ctx0" brushRef="#br0" timeOffset="66342.25">11063 15677,'0'-25,"0"0,0 50,0 0,25-1,-25 1,0 0,25 0,-25 0,0 24,25-24,-25 25,24-26,-24 26,0-25,0 0,0 24,25-24,-25 0,0 24,0-24,0 0,0 0,0 0,0-1,25-24</inkml:trace>
  <inkml:trace contextRef="#ctx0" brushRef="#br0" timeOffset="66512.63">11386 16049</inkml:trace>
  <inkml:trace contextRef="#ctx0" brushRef="#br0" timeOffset="67053.03">12105 15602,'-25'-25,"0"25,1 0,24 25,-25-25,0 25,0-25,25 25,-25 0,25-1,-24-24,-1 25,25 25,-25-25,25-1,0 1,0 25,0-25,-25-1,25 26,0-25,0 24,25-24,-25 0,0 0,25 0,0-1,-1 1,1-25,0 25,0-25,0 0,-1-25,1 25,0 0,0-25,0 25,-1-24,1-1,0 0,-25 0,0 0,-25 25,0-24,1 24,-1 0,0 0,0 0,0 24,1-24,-1 0,0 25,0-25,0 0,1 25</inkml:trace>
  <inkml:trace contextRef="#ctx0" brushRef="#br0" timeOffset="67561.28">12378 15776,'-25'0,"25"-25,0 0,0 0,0 1,25 24,-25-25,25 25,-25-25,24 25,-24-25,25 25,0-25,0 25,-25 25,0 0,0 0,0 0,0-1,0 1,0 0,0 0,25 0,0-25,-1 24,1-24,0 0,0 0,0 25,-1-25,1 0,0 25,0 0,0 0,-25-1,0 1,0 0,-25-25,25 25,-25-25,0 25,0-25,1 24,-1-24,0 0,0 0,0 25,1-25,-1 0,0 0,0 0</inkml:trace>
  <inkml:trace contextRef="#ctx0" brushRef="#br0" timeOffset="67837.31">12849 15553,'25'0,"-25"24,25 1,0 0,-25 0,24 0,1-1,-25 1,25 25,-25-25,25 24,-25-24,25 0,-25 24,0-24,0 0,24 0,-24 0,0-1,0 1,25 0,-25 0,0 0</inkml:trace>
  <inkml:trace contextRef="#ctx0" brushRef="#br0" timeOffset="68117.39">13271 15701,'0'0,"-25"0,25 25,-25-25,0 0,1 25,24 0,-25-25,0 25,0-1,0-24,1 25,24 0,-25-25,25 25,-25-25,25 25,0-1,0 1,25 0,0-25,-25 25,24-25,1 0,0 25,0-25,0 0,-1 0,1 0,0 0,0 0,0 0</inkml:trace>
  <inkml:trace contextRef="#ctx0" brushRef="#br0" timeOffset="68554.17">13643 15751,'0'0,"-25"0,0 0,1 25,-1-25,0 25,0-25,0 24,0 1,1-25,24 25,-25 0,0-25,25 25,0-1,25-24,0 0,-1-24,1-1,0 0,0 25,0-25,0 0,-1 1,-24-1,0 0,25 25,-25 25,0 0,25-1,-25 1,25 0,-25 0,25 0,-25 24,24-24,1 0,-25 0,25 24,-25-24,25 0,-25 0,0-1,0 1,0 0,0 0,0 0,-25-25,25 24,-25-24,0 0,1 25,-1-25,0 0,0-25,0 25,25-24,-24 24,24-25,0 0,24 0</inkml:trace>
  <inkml:trace contextRef="#ctx0" brushRef="#br0" timeOffset="68708.62">14238 15875,'0'25,"-25"-25,25-25,-24 25</inkml:trace>
  <inkml:trace contextRef="#ctx0" brushRef="#br0" timeOffset="70906.18">7491 17760,'0'-25,"0"1,0-1,0 0,-24 0,48 25,1 25,0 0,0-25,0 25,-1-25,1 24,0 1,0 0,0 0,-1 0,1-1,0 26,25-25,-26 0,1 24,0-24,0 0,0 0,-1-1,-24 1,25 0,0 0,0-25,-25 25,25-25,-25 24,24-24,1 0,-25-24,0-1,0 0,0-25,0 26,0-1,0-25,0 25,0-24,0-1,0 25,0-24,0-1,25 25,-25-24,0-1,0 25,0-24,0 24,0-25,0 25,0 1,0-1,0 0,25 25,-25 25,25-25</inkml:trace>
  <inkml:trace contextRef="#ctx0" brushRef="#br0" timeOffset="71801.23">8657 17760,'0'-25,"-25"50,25 0,-24-25,24 25,0 0,0-1,0 1,0 0,0 25,0-1,-25-24,25 25,0-1,0 26,0-26,0 1,0-1,0 1,0 0,0-1,0 1,0 0,0-26,0 26,25-25,-25 0,0-1,0 1,24-25,-24 25,25-25,0 0,-25-25,25 25,0-25,-1 1,1-1,-25 0,0 0,0 0,-25 25,25-24,-24 24,-1-25,0 25,0 0,0-25,1 25,-1 0,0 0,0 0,0 0,1 0,-1 0,25-25,25 25,-1-25,1 25,-25-25,25 25,0 0,0-24,-1 24,1-25,0 25,0-25,0 25,-1 0,1 0,-25-25</inkml:trace>
  <inkml:trace contextRef="#ctx0" brushRef="#br0" timeOffset="72192.92">9724 17934,'-25'0,"25"25,-25-25,50 0,0 0,-25-25,25 25,-1 0,1 0,0-25,0 25,0 0,-1-25,1 25,0 0,0-25,0 25,-1 0,1-24,0 24,0 0,0 0,-1 0</inkml:trace>
  <inkml:trace contextRef="#ctx0" brushRef="#br0" timeOffset="72464.97">9773 18058,'0'0,"-24"0,24 25,-25-25,50 0,-1 0,1 0,0-25,0 25,0 0,-1-25,1 25,0-25,0 25,0 0,-1-25,1 25,0 0,-25-24,25 24,0 0,-1 0,1-25</inkml:trace>
  <inkml:trace contextRef="#ctx0" brushRef="#br0" timeOffset="73854.23">10964 17413,'-25'0,"25"-25,0 0,25 25,-25-25,25 25,-25 25,25-25,-25 25,24-25,-24 25,25-25,-25 25,25-1,-25 1,0 0,25 0,-25 0,0 0,0-1,0 1,0 0,0 0,0 0,0-50,0 0,0 0,0 0,0 1,25-1,-25 0,0 0,0 0,0 0,0 1,24 24,-24 24,25-24,-25 25,0 0,25 0,-25 0,0 0,0-1,25 1,-25-50,0 1,25-1,-25 0,24 0,-24 0,25 0,-25 1,25 24,-25-25,25 50,-25-1,25 1,-25 0,0 0,25 0,-25 0,24-1,-24 1,25 0,-25 0,25-25,-25 25,25-25,0 0</inkml:trace>
  <inkml:trace contextRef="#ctx0" brushRef="#br0" timeOffset="74333.98">11758 17239,'0'-25,"-25"25,25 25,0 0,-25-25,25 25,0 0,0-1,0 1,-25 25,25-25,0-1,0 26,0-25,0 25,0-1,0-24,0 25,0-1,0 1,25-1,-25 1,0 24,0-24,0 0,25-26,-25 26,0 0,25-26,-25 1,25 0,-1 0,1-25,0 25,0-25,-25-25,25 25,-25-25,24 25,-24-25,25 0,-25 1,0-1,-25 25,25-25,-24 0,-1 0,0 1,0 24,0 0,1-25,-1 25,0 0,0 0,0 0,1-25,24 0,24 25,1-25,0 1,0-1,0 25,-1-25,1 25,-25-25</inkml:trace>
  <inkml:trace contextRef="#ctx0" brushRef="#br0" timeOffset="75002.45">12105 17363,'0'0,"0"-25,-25 25,25 25,-25-25,25 25,-24-25,-1 0,50 0,-25 25,24 0,-24-1,25 1,-25 0,25 0,-25 0,25 0,-25-1,25 1,-1 0,-24 0,25-25,-25 25,25-1,0-24,-25 25,25-25,-25 25,24-25,1 0,0 0,0 0,-25-25,0 0,0 1,0-1,0 0,0 0,0 0,0 1,-25-1,25 0,0 0,-25 0,25 0,-25 1,25-1,-24 25,24-25,0 0,-25 0,25 1,0-1,0 0,0 0</inkml:trace>
  <inkml:trace contextRef="#ctx0" brushRef="#br0" timeOffset="76029.58">12651 17611,'0'-24,"-25"24,25 24,0 1,0 0,0 0,0 0,0-1,0 1,0 0,0 0,25 0,-25-1,0 1,25 0,-25 25,0-26,24 1,-24 0,25 25,-25-26,25-24,-25 25,25 0,0 0,-1-25,1 0,0 0,0 0,-25-25,0 0,-25 25,25-25,-25 25,25-24,-25 24,1-25,-1 25,0-25,0 25,0 0,25-25,-24 25,48-25,1 25,-25-24,25 24,0-25,0 25,-1 0</inkml:trace>
  <inkml:trace contextRef="#ctx0" brushRef="#br0" timeOffset="76424.98">13221 17512,'25'0,"0"-25,0 25,-1 0,1 0,0-25,0 25,0 0,-1 0,1-24,0 24,0-25,0 25,0 0,-1 0,1-25,0 25</inkml:trace>
  <inkml:trace contextRef="#ctx0" brushRef="#br0" timeOffset="76697.32">13320 17562,'-24'25,"48"-25,1 0,0 0,0 0,0 0,-1-25,26 25,-25 0,0 0,0-25,-1 25,1 0,-25-25,25 25,0 0,0 0,-1-25,-48 25</inkml:trace>
  <inkml:trace contextRef="#ctx0" brushRef="#br0" timeOffset="78941.88">14437 17090,'0'25,"24"0,-24 0,0 0,0-1,0 1,25 0,-25 0,0 0,25-1,-25 1,25 0,-25 0,0 0,25-1,-25 1,25 0,-25 0,0 0,24 0,-24-1,0 1,25-25,-25 25,0 0,25-25</inkml:trace>
  <inkml:trace contextRef="#ctx0" brushRef="#br0" timeOffset="79117.15">14809 17388,'-25'0</inkml:trace>
  <inkml:trace contextRef="#ctx0" brushRef="#br0" timeOffset="79565.16">15330 17041,'0'-25,"0"50,-25-25,25 25,-25-25,25 24,-25 1,25 0,0 0,-25 0,25-1,0 1,0 0,0 0,0 0,0-1,0 1,25 0,-25 0,0 0,25-1,-25 1,25 0,0-25,-1 0,1 0,0 0,0 0,0-25,-1 25,1-25,0 1,-50-1,0 25,1-25,-1 25,0 0,0 0,0 0,1 0,-1 25,0-25,0 0,0 25,1-25</inkml:trace>
  <inkml:trace contextRef="#ctx0" brushRef="#br0" timeOffset="80104.92">15627 17140,'-25'0,"1"-25,24 0,24 25,-24-24,25 24,-25-25,25 25,0 0,-25-25,25 25,0 0,-1 25,-24 0,0-1,0 1,0 0,0 0,-24-25,24 25,0-1,0 1,24-25,1 0,0 0,-25 25,25-25,0 0,-1 0,1 0,-25 25,25-25,0 0,-25 25,25-25,-25 24,0 1,0 0,-25 0,0 0,0-1,0-24,1 25,-1 0,0-25,0 25,0-25,1 0,-1 0,25 25,-25-25</inkml:trace>
  <inkml:trace contextRef="#ctx0" brushRef="#br0" timeOffset="80453.17">16421 17016,'0'25,"0"0,0-1,0 1,0 0,0 0,-25 0,25-1,0 1,-25 0,25 0,0 0,-24-1,24 1,0 0,-25 0,25 0,-25-1</inkml:trace>
  <inkml:trace contextRef="#ctx0" brushRef="#br0" timeOffset="80785.48">16148 17066,'0'24,"25"-24,-25 25,25-25,0 0,-1 25,1-25,0 25,25-25,-26 0,1 0,0 25,0-25,0 0,-1 24,1-24,0 0,0 0,0 0,-25 25,-25-25,0 0</inkml:trace>
  <inkml:trace contextRef="#ctx0" brushRef="#br0" timeOffset="81461.02">17016 16743,'0'-25,"-24"25,24 25,-25-25,25 25,-25-25,25 25,0 0,-25-25,25 24,0 1,0 0,0 0,-25 0,25-1,0 1,0 0,0 0,0 0,25-1,-25 1,0 0,25 0,0 0,0-25,-25 24,24-24,1 0,-25-24,25 24,0-25,-25 0,25 25,-25-25,0 0,24 25,-24-24,0-1,0 0,0 0,0 0,-24 25,24-24,0-1,-25 0,0 0,0 0,0 1,1-1,-1 25,25-25,-25 25,0-25,0 25,1 0</inkml:trace>
  <inkml:trace contextRef="#ctx0" brushRef="#br0" timeOffset="81636.72">17388 16842,'-24'0,"24"25</inkml:trace>
  <inkml:trace contextRef="#ctx0" brushRef="#br0" timeOffset="82081.45">17661 16743,'0'0,"-25"25,25 0,-24 0,24-1,0 1,0 0,0 0,0 0,0-1,24 1,-24 0,0 0,25-25,-25 25,0-1,25-24,-25 25,25-25,0 25,0-25,-1 0,1-25,0 25,0-25,0 1,-1-1,-24 0,25 0,-25 0,0 1,0-1,-25 25,25-25,-24 0,-1 25,25-25,-25 25,0 0,0-24,1 24,-1 0,0-25,0 25</inkml:trace>
  <inkml:trace contextRef="#ctx0" brushRef="#br0" timeOffset="82436.78">18157 16669,'-24'25,"-1"-1,0-24,0 25,25 0,-25-25,25 25,-24 0,24-1,0 1,0 0,0 0,0 0,0-1,24 1,1 0,0-25,0 25,0-25,-1 0,1 0,0 0,0-25,0 25,-1 0,1-25,0 25,0-25,0 1,-25-1,0 0,0 0,0 0,-25 25,0-24,0 24,0-25,1 25,-1 0,0-25,0 25,0 0,1-25,-1 25,0 0,0 0</inkml:trace>
  <inkml:trace contextRef="#ctx0" brushRef="#br0" timeOffset="83669.13">18505 16644,'0'25,"0"0,0-1,0 1,0 0,0 0,0 0,0-1,24 1,-24 0,0 0,25-25,-25 25,0-1,0 1,25 0,-25 0,25 0,-25-1,25-24,-25 25,0-50</inkml:trace>
  <inkml:trace contextRef="#ctx0" brushRef="#br0" timeOffset="84025.22">18926 16619,'-24'0,"24"25,-25-25,25 25,-25 0,25-1,-25-24,25 25,0 0,0 0,0 0,0-1,0 1,0 0,25 0,0 0,0-25,-1 24,1-24,0 0,0 0,0 0,-1 0,-24-24,25 24,0 0,-25-25,25 25,-25-25,25 0,-25 0,-25 1,0-1,0 0,0 25,25-25,-24 25,-1-25,0 25,0-24,0 24</inkml:trace>
  <inkml:trace contextRef="#ctx0" brushRef="#br0" timeOffset="84517.09">19249 16669,'0'0,"-25"0,25-25,0 0,0 0,25 25,-25-24,25 24,-1-25,1 25,0 0,0 0,0 0,-1 0,-24 25,25-1,-25 1,0 0,0 0,0 0,0-1,-25 1,25 0,-24 25,-1-26,0 1,25 0,-25 0,0 0,1-25,24 24,-25-24,25 25,-25-25,25 25,0 0,25-25,-25-25,25 25,-1 0,1 0,0 0,0-25,0 25,-1 0,1-25,25 25,-25 0,-1-24,1 24,0 0,0-25,0 25,-1-25</inkml:trace>
  <inkml:trace contextRef="#ctx0" brushRef="#br0" timeOffset="84861.31">19894 16594,'-25'0,"0"0,0 0,0 0,25 25,0 0,0 0,25 0,-25-1,0 1,25-25,-25 25,25 0,-25 0,25-25,-25 24,25 1,-25 0,0 0,0 0,0-1,-25-24,0 25,0-25,0 0,0 0,1 0,-1 0,0 0,0 0,25-25</inkml:trace>
  <inkml:trace contextRef="#ctx0" brushRef="#br0" timeOffset="85225.09">19670 16446,'0'0,"0"-25,25 25,0 0,-25-25,25 25,0 0,-1-25,1 25,0 0,0 0,0-25,0 25,-1 0,1 0,0-25,0 25,0 0,-1 0,1 0</inkml:trace>
  <inkml:trace contextRef="#ctx0" brushRef="#br0" timeOffset="88579.14">14040 18728,'0'24,"25"-24,-1 0,1 0,0 0,0 0,0-24,-1 24,1 0,0 0,0 0,0 0,-1 0,-24-25</inkml:trace>
  <inkml:trace contextRef="#ctx0" brushRef="#br0" timeOffset="88771.42">14164 18852,'0'0,"0"-25,25 25,-1 0,1-25,0 25,0 0,0 0,-1 0,26-25,-25 25,0-25,24 25,-24 0,25-24</inkml:trace>
  <inkml:trace contextRef="#ctx0" brushRef="#br0" timeOffset="89202">15826 18207,'-25'0,"25"-25,-25 25,50 25,-25-1,25 1,-25 0,0 0,25 0,-25-1,0 1,0 0,0 0,24 0,-24-1,25 1,-25 0,0 0,25-25,-25 25,0 0,25-25</inkml:trace>
  <inkml:trace contextRef="#ctx0" brushRef="#br0" timeOffset="89389.89">16198 18380</inkml:trace>
  <inkml:trace contextRef="#ctx0" brushRef="#br0" timeOffset="89926.42">16868 18058,'-25'0,"0"0,25-25,-25 25,0 0,25 25,-24-25,24 25,-25-25,25 24,-25-24,25 25,0 0,-25 0,25 0,0-1,0 1,0 0,0 0,0 0,0-1,25 1,-25 0,25 0,-25 0,25-25,-1 24,1-24,0 0,0 0,0 0,-1-24,1 24,0 0,0 0,0-25,-1 0,1 25,-25-25,0 0,-25 25,1 0,-1 0,0 0,0 25,0-25,1 0,-1 0,0 25,0-25,0 0,1 25,-1-25,0 0,25 25,25-25</inkml:trace>
  <inkml:trace contextRef="#ctx0" brushRef="#br0" timeOffset="90730.87">17190 18058,'-25'0,"25"25,25-25,0 0,0 0,-1 0,1 0,-25-25,25 25,0 0,0 0,-1 0,1-25,0 25,0 0,0-25,-1 25,1 0,0-25,0 25,0 0,-25 25,-25-25,25 25,0 0,-25 0,25-1,0 1,-25 0,25 0,0 0,-25-1,25 1,0 0,-24 0,24 0,0-1,0 1,0 0,0 0,0 0,0-1</inkml:trace>
  <inkml:trace contextRef="#ctx0" brushRef="#br0" timeOffset="92079.02">18405 17835,'0'24,"-24"1,24 0,-25-25,25 25,-25 0,0-1,25 1,-25 0,1 0,24 0,-25-1,25 1,-25 0,0-25,25 25,-25 0,25-1,-24-24,24 25,0 0,-25-25,25 25</inkml:trace>
  <inkml:trace contextRef="#ctx0" brushRef="#br0" timeOffset="92382.98">18133 17909,'0'-25,"24"25,1 0,-25 25,25-25,0 0,0 25,-1-25,1 25,0-25,0 24,0 1,-1 0,26-25,-25 25,0 0,-1-1,26-24,-25 25,0-25,-1 25,1-25,0 25,0-25,0 0,-1 0,-24 25,25-25,0 0,0 0</inkml:trace>
  <inkml:trace contextRef="#ctx0" brushRef="#br0" timeOffset="92702.78">18976 17735,'0'-24,"0"48,25-24,-25 25,25-25,-25 25,0 0,24 0,-24-1,25-24,-25 25,0 0,25 0,-25 0,25-1,-25 1,25 0,-25 0,0 0,24-25,-24 24,0 1,25-25,-25 25,0 0,25-25</inkml:trace>
  <inkml:trace contextRef="#ctx0" brushRef="#br0" timeOffset="93043.14">19348 17810,'0'25,"0"-1,0 1,-25 0,25 0,0 0,0-1,0 1,0 0,25 0,0 0,-25-1,25-24,-1 25,1-25,-25 25,25-25,0 0,0 0,-1 0,1 0,0 0,0 0,0-25,-1 0,1 25,-25-24,25 24,-25-25,25 25,-25-25,0 0,-25 0,25 1,-25 24,0-25,1 25,-1-25,0 0,0 25,-24-25,24 25,0 0,-25-24,26 24,-26 0,25 0,0 0,1 0</inkml:trace>
  <inkml:trace contextRef="#ctx0" brushRef="#br0" timeOffset="93343">19075 17562,'25'0,"0"0,0 0,-1-25,1 25,0 0,0 0,0 0,-1-25,1 25,0 0,0 0,0 0,-1-25,1 25,0 0</inkml:trace>
  <inkml:trace contextRef="#ctx0" brushRef="#br0" timeOffset="93882.95">19646 17338,'0'-24,"24"24,1-25,0 25,0 0,-25 25,0-1,0 1,0 0,0 0,0 0,0-1,0 1,25 0,-1-25,1 0,-25 25,25-25,0 25,-25 0,-25-1,0 1,0-25,25 25,-24-25,-1 0,25 25,-25-25,0 0,0 0</inkml:trace>
  <inkml:trace contextRef="#ctx0" brushRef="#br0" timeOffset="94730.92">20390 17810,'0'0,"0"-25,25 25,-1 0,1 0,-25 25,0 0,25-1,-25 1,0 0,0 0,0 0,0-1,0 1,0 0,0 0,25-50,-25 0,0 0,25 1,-25-1,24 0,1 0,0 0,0 25,0 0,-1 0,-24 25,25 0,-25 0,0 0,0-50,25 25,-25-25,25 0,0 0,-1 25,1 0,0 25,-25 0,25-25,-25 25,0 0,25-1,-25 1,0 0,0 0,0-50</inkml:trace>
  <inkml:trace contextRef="#ctx0" brushRef="#br0" timeOffset="95300.78">20613 17413,'0'-25,"-25"25,25-25,0 0,0 1,25 24,-25-25,25 0,0 0,-1 25,1-25,0 25,0 0,0 25,-1-25,-24 25,0 0,0 0,0-1,0 1,25-25,-25 25,0 0,25 0,-25-1,25-24,0 25,0-25,-25 25,24-25,1 25,-25 0,0 0,0-1,-25-24,25 25,-24-25,24 25,-25-25,0 0,0 25,0-25,0 0</inkml:trace>
  <inkml:trace contextRef="#ctx0" brushRef="#br0" timeOffset="95776.37">20663 18529,'-25'0,"25"-25,25 25,-1-25,1 25,0 0,0-24,0 24,-1-25,1 25,25 0,-25-25,24 25,-24-25,25 25,-25-25,24 25,1-24,-25 24,24-25,-24 25,0-25,24 25,-24 0,0-25,0 25,0 0,-1 0,-24-25</inkml:trace>
  <inkml:trace contextRef="#ctx0" brushRef="#br0" timeOffset="96053.03">20762 18653,'0'0,"-25"0,0 25,25-50,25 25,0-25,0 25,-1-24,1 24,25-25,-25 0,24 25,-24-25,25 0,-25 25,24-25,-24 25,25-24,-26-1,26 25,-25-25,0 25,-1 0,26-25,-25 25,0-25,-1 25,1 0,-25-24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6:37:27.39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216 5507,'0'24,"-25"-24,25 25,-25-25,25 25,-25 0,1 0,24-1,-25-24,25 25,-25 0,0 0,25 0,-25-25,25 24,-24 1,-1 0,25 0,0-50,0 0,25 25,-25-25,24 25,-24-24,25-1,0 0,-25 0,25 0,-25 1,0-1,25 25,-1 0,1 25,0-25,-25 24,25-24,-25 25,25-25,-1 25,1 0,0-25,0 25,0-25</inkml:trace>
  <inkml:trace contextRef="#ctx0" brushRef="#br0" timeOffset="1062.41">1117 5680,'0'25,"0"0,0 0,-25-25,25 24,0 1,0 0,0 0,0 0,0 0,0-1,-25 1,25 0,0 0,0 0,0-1,0 1,0 0,0 0,-25-25,25 25,0-1,0 1,0 0,0 0,0 0,0-1,-25 1,25 0,0 0,0 0,0-50</inkml:trace>
  <inkml:trace contextRef="#ctx0" brushRef="#br0" timeOffset="3210.71">1141 6152,'0'24,"0"1,0 0,0 0,0 0,0-1,25-24,-25 25,0 0,0 0,25-25,-25 25,0-1,0 1,0 0,0 0,25-25,-25 25,0-1,0 1,0 0,0 0,0 0,0-1,25-24,-25 25,0 0,0 0,0 0,0-1,24 1,-24 0,0 0,0 0,0 0,0-1,0 1,0 0,0 0,0 0,0-1,0 1,0 0,0 0,0 0,0-1,25 1,-25 0,0 0,0 0,0-1,0 1,0 0,0 0,0 0,0-1,0 1,0 0,0 0,0 0,0-1,0 1,0 0,0 0,0 0,0-1,0 1,0 0,0 0,0 0,0-1,0 1,0 0,0 0,0 0,0-1,0 1,0 0,0 0,0 0,0 0,0-1,0 1,0 0,0 0,0 0,0-1,0 1,0 0,0 0,0 0,0-1,0 1,0 0,0 0,0 0,0-1,0 1,0 0,0 0,0 0,0-1,0 1,0 0,0 0,0 0,0-1,0 1,0 0,0 0,0 0,0-1,0 1,0 0,0 0,0 0,0-1,0 1,0 0,0 0,0 0,0 0,0-1,0 1,0 0,0 0,0 0,0-1,0 1,0 0,0 0,0 0,0-1,0 1,0 0,0 0,0 0,0-1,0 1,0 0,0 0,0 0,0 24,0-24,0 0,0 0,0-1,0 1,0 0,0 0,0 0,0-1,0 1,0 0,0 0,0 0,0-1,0 1,0 0,-25 25,25-25,0-1,0 1,0 0,0 0,0 0,0-1,0 1,0 0,0 0,0 0,0-1,-24 1,24 0,0 0,0 0,0-1,0 1,0 0,0 0,0 0,0-1,0 1,0 0,0 0,0 0,0-1,0 1,0 0,0 0,0 0,-25-1,25 1,0 0,-25 0,25 0,0-1,0 1,-25 0,25 0,0 0,-25-25,25 24,0 1,0 0,-24-25,24 25,0 0,0 0,0-1,-25-24,25 25,0 0,0 0,-25-25,25 25,0-1,0 1,0 0</inkml:trace>
  <inkml:trace contextRef="#ctx0" brushRef="#br0" timeOffset="4707.54">1166 11410,'-25'0,"50"0,0 0,0 0,0 0,-1 0,1 0,0 0,0 0,0 0,-1 0,1 0,0 0,0 0,0 0,-1 0,1 0,0 0,0 0,0 0,-1 0,1 0,0 0,0 0,24 0,-24 0,25 0,-25 0,24 0,-24 0,25 0,-1 0,1 0,-25-25,24 25,1 0,0 0,-1 0,1 0,-1 0,1 0,0 0,-1 0,26 0,-26 0,26 0,-26 0,26 0,-26 0,26 0,-1 0,-24 0,24 0,1 0,-1 0,0-24,1 24,-26 0,26 0,-1 0,1 0,-1 0,0 0,1 0,24 0,-24 0,-1 24,0-24,26 0,-26 0,0 0,26 0,-26 0,0 0,26 0,-26 0,25 0,-24 0,24 0,-25 0,26 0,-1 0,-25 0,25 0,1 0,-26 0,25 0,0 0,-24 0,24 0,0 0,1 0,-26 0,25 0,0 0,-24 0,24 0,-25 0,26 0,-1 0,-25 0,26 0,-26-24,25 24,-24 0,24 0,0 0,-25 0,26 0,-26 0,25 0,1-25,-26 25,25 0,-24 0,24 0,-25 0,25 0,-24-25,-1 25,1 0,24 0,-25 0,1 0,-26 0,26 0,-1-25,-24 25,24 0,-24 0,-1 0,1-25,0 25,-1 0,-24 0,25-24,-26 24,26 0,-25 0,0-25,-1 25,1 0,0 0,0-25,0 25,-25-25,24 25,-48 0,-1 0,25-25,-25 25,0 0,0-25,1 25,-1 0,0-24,0 24,0 0,1-25,-1 25,0 0,0 0,25-25,-25 25,50 0,0 0,0 0,0 0,-1 0,1 0,0 0,0 0,0 0,-1 0,26 0,-25 0,0 0,24 0,-24 25,0-25,24 0,-24 0,0 0,-25 25,25-25,0 0,-25 24,0 1,0 0,0 0,-25-25,0 25,0 0,0-25,1 24,-1 1,0-25,0 25,0-25,1 25,-1-25,0 25,0-25,25 24,-25-24,1 0,24 25,-25-25,25-25,25 25</inkml:trace>
  <inkml:trace contextRef="#ctx0" brushRef="#br0" timeOffset="7880.42">273 7565,'0'0,"-25"0,25 25,-24-25,-1 0,50 0,-1 0,1-25,0 25,0 0,0 0,-1 0,1 0,0 0,0 0,24-24,-24 24,0 0,0 0,0 0,-1 0,1 0,0-25,0 25,0 0</inkml:trace>
  <inkml:trace contextRef="#ctx0" brushRef="#br0" timeOffset="8144.61">298 7565,'-25'0,"25"25,0 0,0 0,0 0,0-1,0 1,0 0,0 0,0 0,0-1,0 1,0 0,0 0,0 0,0-1,0 1,0 0</inkml:trace>
  <inkml:trace contextRef="#ctx0" brushRef="#br0" timeOffset="10756.93">323 7615,'-25'0,"25"25,-25-25,0 0,1 0,-1 0,0 0,0 0,0 25,1-25,-1 0,0 24,0-24,0 0,1 25,-1-25,0 0,0 0,0 0,1 0,-1 25,0-25,0 0,0 0</inkml:trace>
  <inkml:trace contextRef="#ctx0" brushRef="#br0" timeOffset="12177.11">6425 12874,'0'-25,"-25"25,25-25,0 0,-25 25,25-25,-25 25,25-24,-24 24,-1 0,0 0,0 0,0 0,1 24,-1-24,0 25,0-25,0 25,25 0,0 0,0-1,0 1,0 0,25-25,-25 25,25-25,0 25,0-25,-1 24,26 1,-25-25,0 25,-1 0,1-25,0 25,0-1,0 1,-1-25,-24 25,25 0,-25 0,0 0,0-1,0 1,0 0,-25 0,1 0,-1-25,0 24,0-24,0 0,1 0,-26 0,25 0,0 0,-24 0,24 0,0 0,0 0,0-24,1 24,-1 0,0 0,25-25,0 0,0 0,0 0,0 1</inkml:trace>
  <inkml:trace contextRef="#ctx0" brushRef="#br0" timeOffset="18250.02">2630 10021,'0'-25,"0"0,0 1,0-1,0 0,-25 25,25-25,0 0,-25 25,25-24,0-1,0 0,-25 0,25 0,0 1,-25 24,25-25,0 0,0 0,0 0,-24 25,24-24,0-1,-25 25,25-25,0 0,0 0,-25 25,25-24,0-1,0 0,-25 0,25 0,0 1,-25 24,25-25,0 0,0 0,0 0,0 1,-24 24,24-25,0 0,0 0,0 0,0 1,0-1,0 0,0 0,0 0,0 0,-25 25,25-24,0-1,0 0,0 0,0 0,0 1,0-1,0 0,0 0,0 0,0 1,0-1,0 0,0 0,0 0,0 1,0-1,0 0,0 0,0 0,0 1,0-1,0 0,0 0,0 0,0 1,0-1,0 0,0 0,0 0,0 1,0-1,0 0,0 0,0 0,0 1,0-1,0 0,0 0,0 0,0 0,0 1,0-1,0 0,0 0,0 0,0 1,0-1,0 0,0 0,0 0,0 1,0-1,0 0,0 0,0 0,0 1,0-1,0 0,0 0,0 0,0 1,0-1,0 0,0 0,0 0,0 1,0-1,0 0,0 0,0 0,0 1,0-1,0 0,0 0,0 0,0 1,0-1,0 0,0 0,0 0,0 1,0-1,0 0,0 0,0 0,0 0,0 1,0-1,0 0,0 0,0 0,0 1,0-1,0 0,0 0,0 0,0 1,0-1,0 0,0 0,0 0,0 1,0-1,0 0,0 0,0 0,0 1,0-1,0 0,0 0,0 0,25 25,-25-24,0-1,0 0,0 0,24 25,-24-25,0 1,25-1,-25 0,0 0,25 25,-25-25,0 1,25 24,-25-25,0 0,25 25,-25-25,0 0,24 25,-24-25,25 1,0 24,-25-25,25 25,-25-25,25 25,-25-25,24 25,1 0,-25-25,25 25,0 0,0 0,-1 0,1 0,0-24,0 24,0 0,-1 0,1 0,0 24,0-24,0 0,0 0,-25 25,24-25,1 0,0 0,-25 25,25-25,0 0,-1 25,1-25,0 0,-25 25,25-25,0 24,-1-24,1 0,-25 25,25-25,0 25,0-25,-25 25,24-25,1 0,-25 25,25-25,-25 25,25-25,-25 24,25-24,-25 25,24-25,-24 25,25-25,-25 25,25-25,-25 25,25-25,-25 24,25-24,-25 25,24 0,1 0,-25 0,25-25,-25 24,0 1,25-25,-25 25,25-25,-25 25,0 0,24-25,-24 24,25-24,-25 25,25-25,-25 25,25-25,-25 25,25-25,-25 25,24-1,1 1,0 0,-25 0,25-25,-25 25,25-25,0 24,-1 1,1 0,0 0,-25 0,25-25,-25 24,25-24,-25 25,24-25,-24 25,25-25,-25 25,25-25,-25 25,25-25,-25 24,25 1,-1 0,1 0,0 0,-25 0,25-25,-25 24,25-24,-25 25,24 0,1 0,0 0,0-1,0 1,-1-25,-24 25,25-25,-25 25,25 0,0-1,0 1,-1 0,-24 0,25-25,-25 25,25-25,-25 24,25-24,0 25,-25 0,24-25,1 25,0 0,0-1,0-24,-25 25,24-25,1 25,-25 0,25-25,0 25,0-1,0 1,-1 0,1 0,0 0,0-1,0 1,-1 0,1 0,0-25,-25 25,25-1,0 1,-1 0,1 0,0 0,0-25,-25 24,25 1,-1 0,1-25,-25 25,25-25,0 25,0 0,-1-25,-24 24,25-24,0 25,0 0,0 0,-1-25,-24 25,25-25,0 0,-25 24,25-24,0 25,-1 0,1-25,0 25,0-25,-25 25,25-25,-1 24,1 1,0-25,0 25,0-25,-25 25,24-25,1 25,0-1,0-24,-25 25,25-25,0 25,-1-25,-24 25,25 0,0-25,0 24,0 1,-1-25,1 25,-25 0,25-25,0 25,0-25,-25 24,24-24,1 25,0-25,0 25,0 0,-1 0,1-25,0 24,0-24,-25 25,25-25,-1 25,1-25,0 25,0 0,0-25,-1 0,1 24,0-24,-25 25,25-25,0 25,-1-25,1 0,0 25,0-25,0 25,-1-25,1 0,-25 25,25-25,0 0,0 24,24-24,-24 0,0 25,0-25,0 25,-1-25,1 0,0 25,0-25,0 0,-1 25,1-25,0 0,0 24,0-24,-1 0,1 0,0 25,0-25,0 25,-1-25,1 0,0 25,0-25,0 0,-1 25,1-25,0 0,0 24,0-24,-1 0,1 0,0 25,0-25,0 0,-1 25,1-25,0 0,0 0,0 25,0-25,-1 0,1 0,-25 25,25-25,0 0,0 0,-25 24,24-24,1 0,0 0,0 0,-25 25,25-25,-1 0,1 0,-25 25,25-25,0 0</inkml:trace>
  <inkml:trace contextRef="#ctx0" brushRef="#br0" timeOffset="22570.62">2010 9128,'0'-25,"24"25,-24-24,25 24,-25-25,25 25,-25-25,0 0,25 25,-25-25,25 25,-25-25,24 25,-24-24,25 24,-25-25,25 25,-25-25,0 0,25 25,-25-25,0 1,25 24,-25-25,24 25,-24-25,0 0,0 0,25 1,-25-1,25 25,-25-25,0 0,25 25</inkml:trace>
  <inkml:trace contextRef="#ctx0" brushRef="#br0" timeOffset="23121.93">2332 8632,'25'0</inkml:trace>
  <inkml:trace contextRef="#ctx0" brushRef="#br0" timeOffset="23162.27">2382 8632,'0'0</inkml:trace>
  <inkml:trace contextRef="#ctx0" brushRef="#br0" timeOffset="24813.87">2406 8632,'0'0,"25"0,0 0,0 25,0-25,-1 0,1 0,0 0,0 0,0 0,-1 0,1 0,0 0,0 0,0 0,-1 0,1 0,0 0,0 0,0 0,-25-25,24 25,1 0,0 0,0 0,0 0,0 0,-1 0,1 0,0-25,0 25,0 0,-1 0,1 0,0 0,0 0,0 0,-1 0,1 0,0 0,0 0,0 0,-1 0,1 0,0 0,0 0,0 0,-1 0,1 0,0 0,0 0,0 0,-1 0,1-25,0 25,0 0,0 0,-1 0,1 0,0 0,0 0,0 0,-1 0,1 0,0 0,0 0,0 0,0 0,-1 0,1 0,0 0,0 0,0 0,-1 0,1 0,0 0,0 0,0 0,-1 0,1 0,0 0,0 0,0 0,-1 0,1 0,0 0,0 0,0-24,-1 24,1 0,0 0,0 0,0 0,-1 0,1 0,0 0,0 0,0 0,-1 0,1 0,0 0,0 0,0 0,-1 0,1 0,0 0,0 0,0 0,0 0,-1 0,1 0,-25-25,25 25,0 0,0 0,-1 0,1 0,0 0,0 0,0 0,-1 0,1 0,0 0,0 0,0 0,-25-25,24 25,1 0,0 0,0 0,0 0,-1 0,1 0,0 0,0 0,0 0,-1 0,1 0,0 0,0 0,0 0,-25-25,24 25,1 0,0 0,0 0,0 0,-1 0,1 0,0 0,0 0,0 0,-1 0</inkml:trace>
  <inkml:trace contextRef="#ctx0" brushRef="#br0" timeOffset="26118.24">6127 8434,'0'-25,"25"25,-25-25,25 25,-25-25,25 25,-1-25,1 1,0 24,-25-25,25 25,-25-25,25 25,-25-25,24 25,-24-25,25 25,0-24,-25-1,25 25,0-25,-1 0,1 0,-25 1,25 24,-25-25,25 0,0 0,-1 0,1 25,-25-25,25 1,0 24,-25-25,25 25,-25-25,24 25,-24-25,25 25,0-25,0 1,-25-1,25 25,-25-25,24 25,-24-25,25 25,-25-25,25 1,0-1,0 0,-1 25,1-25,0 0,0 1,0 24,-1-25,1 25,0-25,0 25,0-25,0 0,-1 25,1-24,0-1,0 25,0-25,-1 0,1 0,0 1,0-1,0 0,-1 0,1 0,0 1,0-1,0 0,-1 0,1 0,-25 1,25 24,0-25,0 0,-1 0,-24 0,25 1,0-1,0 25,0-25,-1 0,1 25,-25-25,25 25,0-25</inkml:trace>
  <inkml:trace contextRef="#ctx0" brushRef="#br0" timeOffset="29202.79">2109 8210,'25'0,"-25"-24,24 24,-24-25,25 25,-25-25,25 25,-25-25,25 25,0-25,-25 1,24 24,-24-25,25 25,-25-25,25 25,-25-25,25 25,-25-25,25 0</inkml:trace>
  <inkml:trace contextRef="#ctx0" brushRef="#br0" timeOffset="31138.43">2431 7937,'25'0,"0"25,0-25,-1 0,1 0,0 0,0 0,0 0,-1 0,1 0,0 0,0 0,0 0,-1 0,1 0,0 0,0 0,0 0,-1 0,1 0,0 0,0 0,0 0,0 0,-1 0,1 0,0 0,0 0,0 0,-1 0,1 0,0 0,0 0,0 0,-1 0,1 0,0 0,0 0,0 0,-1 0,1 0,0 0,0 0,-25-25,25 25,-1 0,1 0,0 0,0 0,0 0,-1 0,1 0,0 0,0 0,0 0,-1 0,1 0,0 0,0 0,-25-24,25 24,-1 0,1 0,0 0,0 0,0 0,0 0,-1 0,1 0,0 0,0 0,0 0,-1 0,1 0,0 0,0 0,0 0,-1 0,1 0,0 0,0 0,0 0,-1 0,1-25,0 25,0 0,0 0,-1 0,1 0,0 0,0 0,0 0,-1 0,1 0,0 0,0 0,0 0,-1-25,1 25,0 0,0 0,0 0,-1 0,1 0,0 0,0 0,0 0,0 0,-1 0,1 0,0 0,0 0,0 0,-25-25,24 25,1 0,0 0,0 0,0 0,-25-25</inkml:trace>
  <inkml:trace contextRef="#ctx0" brushRef="#br0" timeOffset="32474.09">5383 7789,'0'-25,"25"25,0 0,-1 0,-24-25,25 25,0 0,-25-25,25 25,0 0,-25-25,24 25,1 0,0-24,0 24,0-25,-1 25,1-25,0 25,0 0,0-25,-1 25,1 0,0-25,0 25,0-24,-1 24,1-25,0 25,0 0,0-25,-1 25,1-25,0 25,0 0,-25-25,25 25,0 0,-1 0,-24-24,25 24,0 0,-25-25,25 25,-25-25,25 25,-1-25,1 25,-25-25,25 25,0-24,0-1,-1 25,1-25,0 0,0 0,0 25,-25-24,24 24,-24-25,25 25,0-25,0 0,0 25,-25-25,24 25,1-24,0 24,-25-25,25 25,-25-25,25 25,-25-25,24 25,1-25,0 25,-25-24,25 24,0-25,-1 0,1 25,0-25,0 25,-25-25,25 25,-25-25,24 25,1-24,0-1,0 25,0-25,0 0,-1 25,-24-25,25 25,0-24,0 24,-25-25,25 25,-1-25,1 0,0 25,-25-25,25 25,0 0,-25-24,24 24,1 0,-25-25,25 25,0 0,0-25,-1 25,1 0</inkml:trace>
  <inkml:trace contextRef="#ctx0" brushRef="#br0" timeOffset="35414.24">5606 7764,'25'0,"-25"-25,25 25,0 0,-1 0,-24-25,25 25,0 0,-25-25,25 25,0 0,-1-24,1 24,0 0,-25-25,25 25,0 0,-1-25,1 25,0-25,0 25,0 0,-25-25,24 25,1 0,-25-24,25 24,0 0,-25-25,25 25,0-25,-1 25,1 0,0-25,0 25,-25-25,25 25,-1 0,-24-24,25 24,0 0,-25-25,25 25,-25-25,25 25,-1-25,1 0,-25 1,0-1,25 25,-25-25,25 25,-25-25,0 0,25 25,-25-24,24 24,-24-25,25 25,-25-25,25 0,0 25,-25-25,0 1,25 24,-25-25,0 0,24 25,-24-25,25 25,-25-25,25 25,-25-24,25 24,-25-25,25 25,-1-25,1 25,-25-25,25 25,-25-25,25 25,0 0,-1-25,1 25,0 0,-25-24,25 24,0-25,-1 25,-24-25,25 25,0 0,-25-25,25 25,0-25,0 25,-1-24,1 24,-25-25,25 25,-25-25,25 25,0-25,-1 0,-24 1,25-1,0 25,-25-25,25 25,-25-25,25 25,-1-25,1 1,0 24,-25 24,-25-24,0 0,25 25,-24-25,-1 25,0-25,25 25,-25-25,0 0,1 25,-1-25,25 24,-25-24,0 0,0 25,1-25,-1 25,0-25,25 25,-25-25,0 0,25 25,-25-25,1 0,24 24,-25-24,0 25,0-25,0 0,25 25,-24-25,-1 25,0-25,0 25,0-25,25 24,-24-24,-1 25,0-25,0 0,25 25,-25-25,1 0,-1 0,25 25,-25-25,0 0,0 25,1-25,24 25,-25-25,25 24,-25-24,0 25,0 0,1-25,-1 25,0 0,0-25,25 24,-25-24,25 25,-24-25,-1 25,0-25,25 25,-25-25,0 25,1-25,-1 24,0-24,25 25,-25-25,0 25,0-25,25 25,-24-25,-1 25,0-1,0-24,25 25,-25-25,25 25,-24-25,-1 25,0-25,0 25,0-25,25 24,-24-24,-1 25,0-25,0 25,0-25,25 25,-24-25,-1 0,25 25,-25-25,0 0,25 24,-25-24,1 25,-1-25,0 25,0-25,0 0,25 25,-24-25,-1 0,25 25,-25-25,0 24,0-24,25 25</inkml:trace>
  <inkml:trace contextRef="#ctx0" brushRef="#br0" timeOffset="36022.94">5631 7739,'25'0,"0"0,-1 0,-24-25,25 25,0 0,0 0,0-25,-1 25,26-24,-25 24,24-25,-24 25,25-25,-25 25,24-25,-24 0,0 25,25-24,-26 24,1-25,0 25,0-25,0 25,-1-25,1 0,0 25,0 0,-25-24,25 24,-1-25,1 0,0 25,-25-25,25 25,0-25,-1 25,1-24,0 24,0-25,0 25,-1 0,1 0,-25-25,0 50,-25-25,1 0</inkml:trace>
  <inkml:trace contextRef="#ctx0" brushRef="#br0" timeOffset="36314.75">5854 7491,'0'0,"0"-25,25 25,0 0,0-25,-1 25,1-24,25 24,-25-25,-1 25,26-25,-25 0,25 25,-1-25,-24 1,25 24,-1-25,1 0,-1 0,1 0,-25 1,24-1,1 0,0 0,-26 0,26 1,-25-1,0 0,-1 25,1-25,0 0,0 1</inkml:trace>
  <inkml:trace contextRef="#ctx0" brushRef="#br0" timeOffset="38402.03">1886 7714,'24'0,"1"0,-25-25,25 25,-25-24,25 24,0-25,-1 25,-24-25,25 25,0-25,0 0,0 1,-1 24,-24-25,25 25,-25-25,25 0,0 25,-25-25,25 25,-25-24,24 24,-24-25,25 0,0 25,-25-25,25 25,0-25,-1 1,-24-1,25 25,-25-25,25 25,-25-25,25 25,0 0,-25-25</inkml:trace>
  <inkml:trace contextRef="#ctx0" brushRef="#br0" timeOffset="39885.71">2456 7243,'25'0,"0"0,-1 0,1 0,0 0,0 0,0 0,-1 0,1 0,0-25,0 25,0 0,-1 0,1 0,0 0,0 0,0 0,-25-25,24 25,1 0,0 0,0 0,0 0,0 0,-1 0,1-24,0 24,0 0,0 0,-1 0,1 0,0 0,0 0,0 0,-25-25,24 25,1 0,0 0,0 0,0 0,-1-25,1 25,0 0,0 0,0 0,-1 0,1 0,0 0,0 0,0 0,-1-25,1 25,0 0,0 0,0 0,-1 0,1 0,0 0,0 0,0 0,-1 0,-24-25,25 25,0 0,0 0,0 0,0 0,-1 0,1 0,0-24,0 24,0 0,-1 0,1 0,0 0,0 0,0 0,-1 0,1 0,-25-25,25 25,0 0,0 0,-1 0,1 0</inkml:trace>
  <inkml:trace contextRef="#ctx0" brushRef="#br0" timeOffset="42226.68">4515 6995,'0'-25,"25"25,-25-25,24 25,1 0,0 0,-25-24,25 24,0 0,-25-25,24 25,1 0,-25-25,25 25,0 0,0 0,-1-25,1 25,0-25,0 25,-25-25,25 25,-25-24,24 24,-24-25,25 25,-25-25,25 25,-25-25,25 25,-25-25,25 25,0 0,-1 0,-24-24,25 24,0-25,0 25,-25-25,25 25,-25-25,24 25,1 0,-25-25,25 25,-25-24,25 24,-25-25,25 25,-25-25,24 25,-24-25,25 25,0 0,-25-25,25 25,-25-24,25 24,-25-25,24 25,-24-25,25 25,0-25,0 0,0 1,-1 24,-24-25,25 0,0 25,-25-25,25 25,-25-25,25 25,-25-24,24 24,-24-25,25 25,-25-25,25 25,0 0,-25-25,25 25,-1 0,-24-25,25 25,-25-24,25 24,0 0,-25-25,25 25,-1 0,-24-25,25 25,0 0,-25-25,25 25,0-25,-1 25,1-24,0 24,-25-25,25 25,0-25,0 25,-1-25,1 25,-25-25,25 25,0-25,0 25,-1 0,-24-24,25 24,0 0,-25-25,25 25,0 0,-25-25,24 25,1-25,0 25,-25-25,25 25,0 0,-25-24,24 24,-24-25,25 25,-25-25,25 25,0 0,-25-25,25 25,-25-25,24 25,-24-24,25 24,0 0,0 0,-25-25,25 25,-25-25</inkml:trace>
  <inkml:trace contextRef="#ctx0" brushRef="#br0" timeOffset="46645.6">8285 6424,'0'-24,"0"48,0 1,0 0,-25 0,25 0,-24-1,24 1,0 0,0 0,-25 0,25-1,0 1,0 0,-25-25,25 25,0 0,0-1</inkml:trace>
  <inkml:trace contextRef="#ctx0" brushRef="#br0" timeOffset="47142.17">8285 6300,'25'0,"0"0,0 0,-25-24,24 24,1 0,0 0,-25-25,25 25,0 0,-1 0,-24 25,0-1,0 1,0 0,0 0,-24 0,-1-25,25 24,-25-24,0 25,0-25,1 25,-1-25,0 0,0 0,0 0</inkml:trace>
  <inkml:trace contextRef="#ctx0" brushRef="#br0" timeOffset="47474.21">8632 6648,'25'24,"-25"1,0 0,0 0,0 0,0-1,0 1,0 0,0 0,0 0</inkml:trace>
  <inkml:trace contextRef="#ctx0" brushRef="#br0" timeOffset="48374.55">7615 5928,'0'25,"25"0,-25 0,0 0,0-1,0 1,0 0,0 0,0 0,0-1,0 1,0 0,0 0,0 0,0-1</inkml:trace>
  <inkml:trace contextRef="#ctx0" brushRef="#br0" timeOffset="48882.75">7690 5978,'0'-25,"0"0,0 1,25 24,-1 0,-24-25,25 25,0 0,0 0,-25 25,25-25,-25 24,0 1,-25-25,25 25,-25-25,0 0,0 25,1-25,-1 0,25 25,-25-25</inkml:trace>
  <inkml:trace contextRef="#ctx0" brushRef="#br0" timeOffset="49350.58">7739 6201,'0'-25,"25"25,0 0,0 0,0 0,-1 0,-24 25,0 0,0 0,0 0,-24-1,-1-24,25 25,-25-25,25 25,-25-25,25 25,25-50,0 25,0 0,24 0,-24-25,0 25</inkml:trace>
  <inkml:trace contextRef="#ctx0" brushRef="#br0" timeOffset="50382.32">6995 5085,'0'25,"0"0,0-1,0 1,0 0,0 0,0 0,0-1,0 1,-25 0,25 0,0 0,0-1,0 1,0 0,0 0,0 0,0-1,0 1,0 0,0 0</inkml:trace>
  <inkml:trace contextRef="#ctx0" brushRef="#br0" timeOffset="50810.34">6970 4961,'0'-25,"25"25,0 0,-25-25,25 25,0 0,-1 0,1 25,0-25,0 25,-25 0,25 0,-25-1,0 1,0 0,-25 0,25 0,-25-25,0 24,0-24,1 0,-1 0,25 25,-25-25</inkml:trace>
  <inkml:trace contextRef="#ctx0" brushRef="#br0" timeOffset="51693.71">7268 5407,'0'-24,"25"24,0 0,-25-25,25 25,-1 0,1 0,0 0,0 0,-25 25,25-1,-25 1,0 0,-25-25,25 25,-25-25,25 25,-25-25,50 0,0 0,0 0,-1 24,1-24,-25 25,0 0,0 0,0 0,0-1,-25-24,1 0,-1 0,25 25,-25-25,0 0,0 0,1 0,-1 0,0 0,0 0,0 0,1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6:39:36.99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817 4514,'0'-24,"0"48,-25-24,0 25,0 0,0-25,25 25,-24-25,-1 25,25-1,-25 1,0-25,0 25,25 0,-24 0,-1-1,25 1,-25 0,0 0,25 0,0 0,-25-25,25 24,0-48,25 24,-25-25,25 25,-25-25,25 0,0 0,-1 0,1 1,0-1,-25 0,25 0,0 0,-1 1,1-1,0 0,-25 0,25 25,0-25,-1 1,1 24,-25 24,25 1,-25 0,25 0,-25 0,25-25,-25 24,0 1,24-25,-24 25,25 0,-25 0,25-25,0 0,-25 24</inkml:trace>
  <inkml:trace contextRef="#ctx0" brushRef="#br0" timeOffset="2654.99">13792 4614,'0'24,"0"1,0 0,0 0,-25-25,25 25,0-1,-25-24,25 25,0 0,0 0,0 0,0 0,0-1,0 1,0 0,0 0,-25-25,25 25,0-1,0 1,0 0,0 0,0 0,0-1,0 1,-24-25,24 25,0 0,-25-25,25 25,0-1,0 1,0 0,0 0,-25-25,25 25,0-1,0 1,0 0,0 0,-25 0,25-1,0 1,0 0,0 0,0 0,-25-1,25 1,0 0,0 0,0 0,0-1,0 1,0 0,0 0,0 0,0 0,0-1,0 1,0 0,0 0,0 0,0-1,0 1,0 0,0 0,0 0,0-1,0 1,0 0,0 0,0 0,0-1,0 1,0 0,0 0,0 0,0-1,0 1,0 0,0 0,0 0,0-1,0 1,-24 0,24 0,0 0,0-1,0 1,0 0,0 0,0 0,0-1,0 1,0 0,0 0,0 0,0 0,0-1,0 1,0 0,0 0,0 0,0-1,0 26,0-25,0 0,0-1,0 1,0 0,0 0,0 0,0-1,0 1,0 0,0 0,0 0,0 24,0-24,0 0,0 0,0-1,0 1,0 0,0 25,0-26,0 1,0 0,0 25,0-26,0 1,0 25,0-25,0 24,0-24,0 0,0 25,0-26,0 1,0 25,0-25,0-1,0 1,0 25,0-25,0-1,0 1,0 0,0 0,0 24,0-24,0 0,0 0,0 0,0 24,0-24,0 0,0 0,0 24,0-24,0 0,0 0,0-1,0 1,0 25,0-25,0-1,0 1,0 0,0 0,0 0,0 0,0-1,0 1,0 0,0 0,0 0,0-1,0 26,0-25,0 0,0-1,0 26,24-25,-24 0,0 24,0-24,0 0,0 24,0-24,0 25,0-25,0-1,0 26,0-25,0 0,0-1,0 26,0-25,0 0,-24 24,24-24,0 0,0 25,0-26,0 1,0 25,0-25,0 24,-25-24,25 0,0 0,0 24,0-24,0 0,0 0,0 24,0-24,0 0,0 0,0-1,0 1,0 0,0 0,0 0,0-1,0-48,0-1,0 0,0 0,0 0</inkml:trace>
  <inkml:trace contextRef="#ctx0" brushRef="#br0" timeOffset="5512.14">13593 10716,'-24'0,"48"0,-24 24,25-24,0 0,0 0,0 0,-1 0,1 0,0 0,0 0,0 0,-1 0,1 0,0 0,0 0,0 0,-1 0,1 0,0 0,0 0,0 0,-1 0,1 0,0 0,0 0,0 0,-1-24,1 24,0 0,0 0,0 0,-1 0,1 0,0 0,0 0,0 0,-1 0,1 0,0 0,0 0,0 0,0 0,-1-25,26 25,-25 0,0 0,24 0,-24 0,25 0,-26 0,26 0,0 0,-26-25,26 25,0 0,-1 0,26 0,-26 0,1 0,24 0,1 0,-26 0,26 0,-1 0,25 0,-24 0,-1 0,25 0,-24 0,24 0,0 0,0 0,1 0,-1 0,0-25,25 25,-25 0,25 0,-24 0,24 0,0 0,0 0,0 0,0-25,25 25,-25 0,0 0,24 0,-24 0,25 0,0 0,-25 0,25 0,0 0,0 0,-25 0,24 0,1 0,-25 0,25 0,0 0,-25 0,25 0,-25 0,25 0,-25 0,0 0,25 0,-25 0,0-24,0 24,0 0,0 0,0 0,0 0,0 0,-25 0,25 0,-25 0,0 0,1 0,-26 0,0 0,1-25,-1 25,1 0,-26 0,1 0,0 0,-1-25,1 25,-25 0,-1 0,1 0,-25-25,25 25,-50-25,0 25,1 0,-1 0,0 0,0 0,0 0,1 0,-1 0,0-24,0 24,-25 0,26 0,-1-25,0 25,-25-25,26 25,-26-25,25 25,0-25,1 25,-1 0,0-24,50 24,0 0,-1 0,26 24,-25-24,24 0,1 25,0-25,-1 0,1 25,24-25,-24 25,0-25,-26 25,26-25,0 24,-26-24,1 25,0-25,0 25,-25 0,0 0,-25-1,0 1,0 0,-24-25,24 25,-25-25,1 25,24-25,-25 0,1 24,-1-24,0 0,26 0,-26 25,25-25,0 25,1-25,-1 0,0 25,25 0,-25-25</inkml:trace>
  <inkml:trace contextRef="#ctx0" brushRef="#br0" timeOffset="7171.12">12006 6598,'-25'0,"25"25,-25-25,25 25,0-1,-25-24,25 25,-24 0,24 0,0 0,-25-1,25 1,0 0,0 0,0 0,-25 0,25-1,0 1,0 0,-25 25,25-26,0 1,0 0,-25 0,25 0,0-1,0 1,0 0,0 0,0 0</inkml:trace>
  <inkml:trace contextRef="#ctx0" brushRef="#br0" timeOffset="7640.11">11857 7045,'25'0,"-25"-25,25 25,-1 0,1 0,-25-25,25 25,0-25,0 25,-1-25,1 25,-25-24,25 24,-25-25,25 0,0 0,-25 0,24 0,-24 1,0-1,0 0,0 0,0 0,0 50,0 0,0 0,0 0,0-1,0 1,0 0,0 0,0 0,0 0,0 24,0-24,0 0,25 0,-25-1,0 1,0 0,0 0,25 0,-25-1,0 1,0 0,0 0,25 0,-25-1,0 1</inkml:trace>
  <inkml:trace contextRef="#ctx0" brushRef="#br0" timeOffset="9507.84">19075 11311,'0'0,"-25"-25,1 25,24-25,-25 25,0 0,0 0,0 0,1 0,-1 0,0 25,0-25,0 25,0-25,25 25,-24-25,24 25,-25-25,25 24,0 1,0 0,25 0,-1 0,1-25,0 24,0-24,0 25,0-25,-1 25,1-25,25 0,-25 25,-1-25,1 25,0-25,0 0,0 24,-1-24,1 25,0-25,-25 25,0 0,-25-25,25 25,-25-25,1 0,-1 0,25 24,-25-24,0 0,-24 0,24 0,0 0,0 0,0 0,1-24,-1 24,0 0,0 0,25-25,-25 25,0 0</inkml:trace>
  <inkml:trace contextRef="#ctx0" brushRef="#br0" timeOffset="11116.65">11485 14412,'0'0,"-25"0,25-25,-25 25,25 25,0-1,0 1,0 0,0 0,0 0,0-1,0 1,0 0,0 0,0 0,0-1,0 1,-24-25,-1 0,0 0,25-25,-25 25,0 0,0 0,1 25,-1-25,0 0,0 25,0-25,1 25,-1-25,25 25,-25-25,25 24,-25 1,25 0,0 0,0 0,0-1,25-24,-25 25,25-25,0 0,-1 0,1 0,0 0,0-25,0 25,-1 0,1-24,0 24,-25-25,25 25,-25-25,25 25,-25-25,25 25,-25-25,0 1,24-1,-24 0,0 50,0 0,0-1,0 1,25-25,0 0,0 0,0 0,-1 0,1 0,0 0,0 0</inkml:trace>
  <inkml:trace contextRef="#ctx0" brushRef="#br0" timeOffset="11473.53">11783 14585,'0'0,"0"-25,0 50,0 0,0 0,0 0,-25-25,25 24,0 1,0 0,0 0,-25 0,25-1,0 1,0 0,0 0,0 0,0-1,0 1,0 0</inkml:trace>
  <inkml:trace contextRef="#ctx0" brushRef="#br0" timeOffset="12085.7">11783 14709,'24'0,"1"0,0 0,-25-25,25 25,0 0,-25-24,24 24,-24-25,25 25,-25-25,25 25,-25-25,25 25,-25-25,0 1,0 48,0 1,0 0,0 0,0 0,0-1,0 1,0 0,0 0,0 0,0-1,0 1,25 0,-25 0,0 0,0-1,0 1,0 0,0 0,24-25</inkml:trace>
  <inkml:trace contextRef="#ctx0" brushRef="#br0" timeOffset="12365.04">12427 14660,'0'0,"0"24,25-24,0 0,0 0,0 0,0 0,-1 0,1 0,0-24,0 24,0 0</inkml:trace>
  <inkml:trace contextRef="#ctx0" brushRef="#br0" timeOffset="12546.02">12452 14784,'-25'24,"50"-24,0 0,0 0,0 0,0-24,-1 24</inkml:trace>
  <inkml:trace contextRef="#ctx0" brushRef="#br0" timeOffset="13025.57">13395 14461,'-25'0,"0"0,25 25,25-25,0 0,0 0,-1 0,1 0,0 0,0 0,0 0,0 0,-1 0,1 0,0-25,0 25,0 0,-1 0,1 0,0 0,0 0,0 0,-1 0</inkml:trace>
  <inkml:trace contextRef="#ctx0" brushRef="#br0" timeOffset="13317.81">13569 14486,'-25'0,"25"25,0 0,0-1,0 1,0 0,0 0,0 0,0-1,0 1,0 0,0 0,0 0,0-1,0 1,0 0,0 0,0 0,0-1,0 1,0 0,0 0,25-25</inkml:trace>
  <inkml:trace contextRef="#ctx0" brushRef="#br0" timeOffset="14053.65">14238 14387,'0'0,"-25"0,25 25,0-1,0 1,0 0,0 0,0 0,0-1,0 1,0 0,0 0,0 0,0-1,0 1,-24-25,24-25,-25 25,0 0,0 0,0 0,1 25,-1-25,0 25,0-25,25 25,-25-25,25 25,0-1,0 1,0 0,0 0,0 0,25-25,0 0,0 0,0-25,-1 25,-24-25,25 25,0-25,0 0,-25 1,0-1,25 0,-25 0,0 0,0 50,0 0,0 0,0 0,24-25,-24 24,25-24,0 25,0-25,0 0,-1 0,1 0</inkml:trace>
  <inkml:trace contextRef="#ctx0" brushRef="#br0" timeOffset="14453.02">14734 14536,'0'0,"0"-25,-24 25,24-25,-25 25,0-25,0 25,0-25,1 25,-1 0,0 0,25 25,-25-25,25 25,0 0,0 0,0-1,0 1,25 0,0 0,-25 0,25-25,-25 24,24-24,-24 25,0 0,25-25,-25 25,25-25,-25 25,25-25,-25 24,0 1,25-25,-25 25,0 0,0 0,-25-25,25 24,-25-24,0 0,0 0,1-24,-1 24,0 0,0 0,0 0</inkml:trace>
  <inkml:trace contextRef="#ctx0" brushRef="#br0" timeOffset="14981.57">15330 14734,'0'0,"0"25,24-25,1 0,0 0,0 0,0 0,-1 0,1-25,0 25,0 0,0 0,-1 0,26 0,-25 0,0 0,0 0,-1 0,1 0,0-25</inkml:trace>
  <inkml:trace contextRef="#ctx0" brushRef="#br0" timeOffset="15225.97">15528 14610,'-25'0,"25"-25,0 50,0 0,25 0,-25-1,0 1,0 0,0 0,0 0,0-1,0 1,0 0,0 0,0 0,0-1,0 1,0 0,0 0</inkml:trace>
  <inkml:trace contextRef="#ctx0" brushRef="#br0" timeOffset="15681.96">16074 14536,'0'-25,"0"50,0-1,25-24,-25 25,24 0,-24 0,0 0,0-1,0 1,25 0,-25 0,25 0,-25-1,0 1,25 0,-25 25,0-26,25 1,-1 0,1 0,-25 0,25-25,0 24,0-24,-1 0,1-24,0-1,0 0,0 0,-25 0,24-24,-24 24,25 0,-25 0,25-24,-25 24,25 0,-25-24,0 24,25-25,-25 25,24 1</inkml:trace>
  <inkml:trace contextRef="#ctx0" brushRef="#br0" timeOffset="16334">16967 14312,'0'25,"0"0,0 0,25-25,-25 25,0-1,0 1,0 0,0 0,0 0,0 24,0-24,24 0,-24 0,0-1,0 1,25 0,-25 0,-25-25,1 0,-1 0,0 25,0-25,0 24,1-24,-1 25,0-25,0 25,25 0,-25-25,1 25,24-1,-25 1,25 0,0 0,0 0,25-1,-1-24,1 0,0 0,0 0,-25-24,25 24,-1 0,1-25,0 25,-25-25,25 25,0-25,-25 0,24 1,1-1,-25 0,25 0,-25 0,0 1,0-1,25 0,-25 0,0 50,0 0,0 0,0-1,25-24,-25 25,24 0,-24 0,25-25,0 25,0-1,0-24,-1 0,1 25,0-25,0 0</inkml:trace>
  <inkml:trace contextRef="#ctx0" brushRef="#br0" timeOffset="16624.95">17537 14560,'0'0,"-25"0,25 25,0 0,0 0,0 0,0-1,0 1,0 0,0 0,0 24,0-24,25 0,-25 25,0-26,0 1,0 0,0 25,0-26,25 1,-25 0,0 0,0 0,25-1,-25 1,0 0,25-25</inkml:trace>
  <inkml:trace contextRef="#ctx0" brushRef="#br0" timeOffset="16902.23">17562 14610,'0'0,"0"-25,0 0,0 1,0-1,25 25,0-25,-1 25,1 0,0 0,25 0,-25 0,-1 0,26 25,-25-25,0 25,-1-25,1 24,0 1,-25 0,25-25,-25 25,0 0,0-1,0 1,0 0,-25-25,0 25,0 0,1-25,-1 0,-25 24,25-24,-24 0,-1 0,0 25,1-25,-1 0,1 0</inkml:trace>
  <inkml:trace contextRef="#ctx0" brushRef="#br0" timeOffset="19218.95">11683 14436,'0'-24,"0"-1,0 0,25 25,-25 25,0 0,0-1,0 1,0 0,25-25,-25 25,0 0,0-1,0 1,0 0,0 0,0 0,0-1,0 1,0 0,0 0</inkml:trace>
  <inkml:trace contextRef="#ctx0" brushRef="#br0" timeOffset="19963.9">12031 14312,'0'-25,"0"50,-25-25,25 25,0 0,0 0,0 0,0-1,0 1,-25 0,25 0,0 0,0-1,0 1,0 0,0 0,0 0,0-1,0 1,0 0,0 0</inkml:trace>
  <inkml:trace contextRef="#ctx0" brushRef="#br0" timeOffset="23014.72">11038 16049</inkml:trace>
  <inkml:trace contextRef="#ctx0" brushRef="#br0" timeOffset="28618.58">11038 15949,'0'25,"0"0,0 0,-24-25,24 25</inkml:trace>
  <inkml:trace contextRef="#ctx0" brushRef="#br0" timeOffset="36643.45">17165 15503,'0'25,"0"0,0-1,0 1,0 0,0 0,0 0,0-1,0 1,0 0,0 0,0 0</inkml:trace>
  <inkml:trace contextRef="#ctx0" brushRef="#br0" timeOffset="36958.51">17314 15602,'-25'25,"25"0,0 0,0-1,0 1,0 0,0 0,-25 0,25-1,0 1,0 0,-24-25</inkml:trace>
  <inkml:trace contextRef="#ctx0" brushRef="#br0" timeOffset="37762.81">17686 15949,'0'25,"-25"-25,0 0,1 0,24 25,-25-25,25 25,-25-25,25 25,0-1,0 1,0 0,0 0,0 0,25-1,0-24,-1 0,1 0,0 0,0 0,0 0,0 0,-1 0,1 0,-25-24,25 24,0 0,-25-25,25 25,-25-25,0 0,0 0,0 1,0-1,0 0,-25 25,25-25,-25 25</inkml:trace>
  <inkml:trace contextRef="#ctx0" brushRef="#br0" timeOffset="40023.58">11411 15825,'0'-24,"0"48,0 1,0 0,0 0,0 0,0 24,24-24,-24 0,0 0,0-1,0 1,0 0,0 0,0 0,25-1,-25 1,0 0,0 0,0-50,-25 25,25-25,-24 25,-1 0,25-25,-25 25,0 0,0 0,0 0,1 25,-1-25,0 25,0-25,25 25,-25-25,25 25,-24-1,24 1,0 0,0 0,24-25,1 25,0-25,0 0,0 0,-1 0,-24-25,25 25,0 0,-25-25,25 25,0-25,0 0,-1 25,-24-24,25 24,0-25,0 0,-25 0,25 25,-25-25,0 50,0 0,-25-25,25 25,0 0,0-1,0 1,25-25,-1 0,-24 25,25-25,0 0,0-25,0 25</inkml:trace>
  <inkml:trace contextRef="#ctx0" brushRef="#br0" timeOffset="40834.49">11832 15900,'0'25,"0"-1,0 1,0 0,0 0,0 0,0-1,0 1,0 0,0 0,0 0,0-1,0 1,0 0,0 0,0 0,25-1</inkml:trace>
  <inkml:trace contextRef="#ctx0" brushRef="#br0" timeOffset="41247.48">11832 16098,'0'0,"0"25,25-25,0 0,0 0,-1 0,1 0,-25-25,25 25,0 0,-25-25,25 25,-25-24,24-1,-24 0,0 0,0 0,0 1,0-1,0 50,0-1,0 1,0 0,0 0,0 0,0-1,0 1,0 0,0 0,0 0,0-1,0 1,0 0,0 0,0 0,0-1</inkml:trace>
  <inkml:trace contextRef="#ctx0" brushRef="#br0" timeOffset="41662.65">11138 16470,'-25'0,"0"0,50 0,0 0,-1 0,1 0,0 0,0 0,0 0,-1 0,1 0,0 25,25-25,-25 0,24 0,-24 0,25 0,-26 25,26-25,-25 0,24 0,1-25,-25 25,24 0,1 0,-25-25,24 25,-24 0,0 0,0-24,0 24,-1 0,1 0,0 0,-25-25,25 25</inkml:trace>
  <inkml:trace contextRef="#ctx0" brushRef="#br0" timeOffset="42495.65">11510 16694,'0'-25,"-25"25,25 25,25-25,-25 24,0 1,0 0,25 0,-25 0,0-1,0 1,0 0,0 25,0-26,0 1,0 0,0 0,0 0,0-1,0 1,0 0,-25-25,25-25,-25 25,0 0,0 0,1 0,-1 0,25 25,-25-25,0 0,25 25,-25-25,25 25,-25-1,1 1,24 0,0 0,0 0,-25-1,25 1,0 0,0 0,0 0,25-25,-25 24,24-24,1 0,0-24,0 24,0-25,0 0,-1 25,-24-25,25 0,-25 1,25 24,-25-25,25 0,-25 0,25 25,-25-25,0 1,24 48,-24 1,25 0,-25 0,25-25,-25 25,25-25,-25 24,25-24,-1 0,1 25</inkml:trace>
  <inkml:trace contextRef="#ctx0" brushRef="#br0" timeOffset="42842.64">12155 17066,'0'0,"0"-25,-25 25,0 0,0 0,0 0,25 25,0-1,0 1,0 0,25-25,-25 25,25-25,-25 25,25-25,-25 24,25-24,-25 25,24-25,1 25,-25 0,0 0,0-1,0 1,-25-25,1 25,-1 0,0-25,0 0,0 0,1 25,-1-25,0 0,0 0,0 0,1 0</inkml:trace>
  <inkml:trace contextRef="#ctx0" brushRef="#br0" timeOffset="43627.25">10890 15627,'0'0,"-25"0,0 25,0 0,0-25,25 24,-24-24,24 25,-25 0,0 0,25 0,-25-1,0 1,25 0,-24 25,-1-26,0 26,25 0,-25-1,0 1,25-1,-24 1,-1 0,0 24,25-24,-25 24,25 1,-25-1,25 0,-24 1,24-1,-25 25,25-24,0-1,0 1,0-26,0 26,0-1,0-24,0 24,25-24,-25-1,24 1,-24 24,25-49,0 25,-25-1,25 1,0-25,-1 24,1 1,-25-25,25 0,0-1,0 1,-1 0,1 0,0-25,0 0,24 0,-24 0</inkml:trace>
  <inkml:trace contextRef="#ctx0" brushRef="#br0" timeOffset="44519.5">12055 15726,'0'0,"0"25,25-25,-25 25,25-25,0 25,0-25,-25 24,24 1,1 0,0 0,0 0,0-1,-25 26,24-25,1 24,0 1,0 0,0-1,-1 1,1-1,0 26,0-25,-25 24,25 0,-25-24,25 24,-25 1,0-1,0 1,0-1,0-24,0 24,-25 0,25 1,-25-26,25 26,-25-26,0 1,0 0,1-1,-1-24,0 25,0-25,-24 24,24-24,-25 0,25 24,-24-24,24 0,-25 0,26 0,-1-1,-25 1,25 0,1 0,-26 0,25-1,0 1,1 0,-1 0</inkml:trace>
  <inkml:trace contextRef="#ctx0" brushRef="#br0" timeOffset="45202.45">12601 17859,'0'25,"0"0,25 0,-25 0,0-1,0 1,25 0,-25 0,0 0,0-1,0 1,0 0,0 0,0 0,0-1,0 1</inkml:trace>
  <inkml:trace contextRef="#ctx0" brushRef="#br0" timeOffset="45599.58">12651 17760,'0'-25,"0"1,25 24,-25-25,24 25,1 0,0-25,0 25,0 0,-1 0,1 0,0 0,-25 25,25-25,-25 25,0-1,0 1,-25 0,0 0,0-25,1 25,-1-25,0 0,0 24,0-24,1 0,-1 0,0 25,0-25,0 0</inkml:trace>
  <inkml:trace contextRef="#ctx0" brushRef="#br0" timeOffset="46390.55">12973 16495,'-25'0,"50"0,0 0,0 0,0 0,-25-25,24 25,1 0,0 0,0 0,0 0,-1 0,1-24,0 24,0 0,0 0,-1 0</inkml:trace>
  <inkml:trace contextRef="#ctx0" brushRef="#br0" timeOffset="46615.92">12973 16594,'0'25,"25"-25,0 0,0 0,-1 0,1 0,0 0,0 0,0 0,-1-25,1 25,0 0,0 0,0 0,-1 0</inkml:trace>
  <inkml:trace contextRef="#ctx0" brushRef="#br0" timeOffset="47271.21">13841 16173,'-24'24,"48"-24,1 0,0 0,0 0,0 0,-1 0,1 0,0 0,0 0,24 0,-24 0,0-24,0 24,0 0,-1 0,1 0,25 0,-25 0,-1 0,1 0,0 0</inkml:trace>
  <inkml:trace contextRef="#ctx0" brushRef="#br0" timeOffset="47571.08">14139 16173,'0'24,"0"1,0 0,0 0,0 0,0 24,0-24,0 0,0 0,0 24,0-24,0 25,0-25,0-1,0 26,0-25,0 0,0-1,0 1,0 0,0 0,0 0</inkml:trace>
  <inkml:trace contextRef="#ctx0" brushRef="#br0" timeOffset="54030.91">14412 9426,'25'0,"-25"-25,24 25,-24-25,25 25,0-25,0 1,-25-1,25 25,-25-25,25 25,-25-25,24 25,-24-25,25 25,-25-24,25 24,-25-25,25 25,-25-25,25 25,-25-25,24 0,1 25,-25-24,0-1,25 25,-25-25,25 25,-25-25,25 25,-25-25,24 25,-24-25,25 25,0-24,-25-1,25 25,0-25,-25 0,24 25,-24-25,25 25,-25-24,0-1,25 25,-25-25,25 25,-25-25,25 25,-25-25,24 25,-24-24,25 24,-25-25,25 25,-25-25,0 0,25 25,-25-25,25 25,-25-24,24 24,-24-25,25 0,-25 0,25 25,-25-25,25 25,-25-24,25 24,-25-25,24 25,1-25,-25 0,25 25,-25-25,25 25,-25-24,25 24,-1 0,-24-25,25 25,-25-25,25 25,-25-25,0 0,25 25,-25-24,25-1</inkml:trace>
  <inkml:trace contextRef="#ctx0" brushRef="#br0" timeOffset="55134.97">15602 8062,'-24'0,"24"24,0 1,24-25,-24-25,25 25,-50 0,25 25,-24-25,24-25</inkml:trace>
  <inkml:trace contextRef="#ctx0" brushRef="#br0" timeOffset="59706.18">15702 8012,'-25'0,"25"25,0 0,0-1,25-24,0 0,-25-24,24 24,-24-25,0 0,0 0,-24 25,-1 0,0 0,25 25,-25-25,25 25,-25-25,50 0,-25-25,0 0,-25 50,25 0,0-50</inkml:trace>
  <inkml:trace contextRef="#ctx0" brushRef="#br0" timeOffset="73706.98">15776 7987,'0'-25</inkml:trace>
  <inkml:trace contextRef="#ctx0" brushRef="#br0" timeOffset="77497.98">16198 7913,'0'0,"0"-25,25 25,-1 0,1 0,-25-25,25 25,0 0,0 0,-25-25</inkml:trace>
  <inkml:trace contextRef="#ctx0" brushRef="#br0" timeOffset="79086.87">15875 7962,'0'0,"25"0,0 0,-25-25,25 25,0 0,-25-24,24 24,1 0,0 0,-25-25,25 25,0 0,-1 0,-24-25,25 25,0 0,0-25,0 25,-1-25,1 25,0 0,-25-24,25 24,0 0,-25-25,24 25,1 0,0-25,0 25,0 0,-25-25,24 25,1-25,0 25,-25-24,25 24,0 0,-25-25,24 25,1 0,-25-25,25 25,0 0,0 0,-25-25,25 25,-1 0,1 0,-25-25,25 25,0 0,0 0,-25-24,24 24,1 0,0 0,0 0,0 0,-1 0,-24-25,25 25,0 0,0 0,0-25,-1 25,1 0,0-25,0 25,0 0,-25-25,24 25,1 0,0 0,-25-24,25 24,0 0,-25-25,24 25,1 0,0 0,-25-25,25 25,0 0,-25-25,24 25,1 0,0 0,-25-25,25 25,0 0,-1 0,-24-24,25 24,0 0,0 0,-25-25,25 25,0 0,-1-25,1 25,-25-25,25 25,0 0,0-25,-1 25,1-24,0 24,-25-25,25 25,0 0,-1-25,1 25,0 0,0-25,0 25,-1 0,-24-25,25 25,0 0,-25-24,25 24,0-25,-1 25,-24-25,25 25,-25-25,25 25,-25 25</inkml:trace>
  <inkml:trace contextRef="#ctx0" brushRef="#br0" timeOffset="82713.92">18331 6921,'0'24,"0"-48,25 24,-25-25,25 25,-25-25,0 0,24 25,-24-25,25 25,-25-25,25 25,-25-24,25 24,-25-25,25 25,-25-25,24 25,-24-25,25 0,0 1,0-1,-25 0,25 25,-25-25,24 25,-24-25,25 1,-25-1,25 0,0 0,-25 0,0 1,25 24,-25-25,0 0,24 25,-24-25,0 0,25 25,-25-24,25-1,-25 0,25 25,-25-25,25 0,0 1,-25-1,24 0,1 0,-25 0,25 25,-25-24,25-1,-25 0,25 25,-25-25,24 0,1 1,-25-1,25 0,-25 0,25 25,-25-25,25 25,-25-25,24 25,-24-24,25-1,-25 0,25 25,-25-25,25 0,-25 1,25 24,-25-25,24 0,1 0,-25 0,25 25,-25-24,25-1,0 0,-25 0,24 25,-24-25,25 1,0-1,-25 0,25 25,-25-25,25 25,-25-25,24 25,-24-24,25 24,-25-25,25 25,-25-25,25 25,-25-25,25 25,-25-25,24 25,1-24,0 24,-25-25,25 0,0 25,-25-25,24 0,1 1,-25-1,25 25,-25-25,0 0,25 25,-25-25,25 1,-25-1,25 25,-25-25,24 25,-24-25,25 0,-25 0,25 25,-25-24,25 24,-25-25,25 25,-1-25,-24 0,25 0,-25 1,25 24,-25-25,25 0,0 0,-25 0,24 25</inkml:trace>
  <inkml:trace contextRef="#ctx0" brushRef="#br0" timeOffset="86382.88">14734 9649,'0'0,"0"-25,25 25,-25-25,0 1,0-1,25 25,-25-25,0 0,25 25,-25-25,0 1,25 24,-25-25,24 0,-24 0,25 25,-25-25,25 1,-25-1,0 0,25 0,-25 0,0 1,25 24,-25-25,24 25,-24-25,0 0,25 25,-25-25,25 25,-25-24,0-1,25 25,-25-25,25 25,-25-25,24 25,-24-25,25 0,0 1,-25-1,25 25,-25-25,25 25,-25-25,0 0,24 25,-24-24,25 24,-25-25,25 0,0 0,-25 0,25 25,-25-24,0-1,24 25,-24-25,25 0,-25 0,0 1,25 24,-25-25,25 0,-25 0,25 0,-25 1,24 24,-24-25,0 0,25 25,-25-25,0 0,25 25,-25-24,0-1,25 0,-25 0,25 25,-25-25,0 1,24-1,-24 0,0 0,25 25,-25-25,0 1,0-1,0 0,0 0,0 50,0 0,25-25,-25-25,25 25,0 0,-25-25,25 25,-1-25,1 25,0 0</inkml:trace>
  <inkml:trace contextRef="#ctx0" brushRef="#br0" timeOffset="87367.06">14586 9351,'0'0,"0"-24,24 24,-24-25,25 0,0 0,-25 0,25 25,-25-24,25 24,-25-25,0 50,-25-1,25 1,-25 0,25 0,0 0,-25-25,25 24,0 1,25-25,0-25,0 25,-25-24,24 24,-24-25,25 25,0-25,-25 0,25 25,-25-25,25 25,-25-24,0-1,0 0,-25 25,25-25,-25 25,25 25,-25-25,25 25,0 0,25-25,0 0,0 0,-1-25,1 0,0 25,0-25,0 0,-1 1,1-1,0 0,0 0,0 0,-1 0,-24 1,25-1,-25 0,0 0,0 0,0 1,0-1,-25 25</inkml:trace>
  <inkml:trace contextRef="#ctx0" brushRef="#br0" timeOffset="89730">18405 6970,'25'-25,"-25"1,-25 24,25-25,0 0,25 25,-25-25,25 25,-25-25,0 0,25 25,-25-24,25 24,-25-25,0 0,24 25,-24-25,0 0,25 25,-25-24,25-1,-25 0,0 0,25 25,-25-25,25 1,-25-1,24 25,-24-25,0 0,25 0,-25 1,25-1,-25 0,0 0,25 25,-25-25,25 25,-25-24,0-1,24 25,-24-25,25 25,-25-25,0 0,25 25,-25-24,25-1,-25 0,25 25,-25-25,25 0,-1 1,-24-1,25 25,-25-25,25 0,-25 0,25 25,-25-24,25 24,-25-25,0 0,24 25,-24-25,25 25,-25-25,0 0,25 25,-25-24,25-1,-25 0,25 0,-1 0,-24 1,0-1,25 0,-25 0,25 0,-25 1,0-1,0 0,0 0,0 0,25 1,-25-1,0 0,25 0,-25 0,0 1,0-1,24 0,-24 0,25 25,-25-25,0 1,25-1,-25 0,25 0,-25 0,25 25,-25-24,24-1,1 0,-25 0,25 0,-25 1,25-1,0 0,-25 0,24 0,-24 0,25 1,-25-1,25 25,-25-25,0 0,25 25,-25-25,25 25,-25-24</inkml:trace>
  <inkml:trace contextRef="#ctx0" brushRef="#br0" timeOffset="90598.92">19894 5011,'-25'0,"25"-25,-25 25,0 25,0-25,1 24,-1-24,25 25,-25-25,25 25,-25-25,25 25,-25-25,25 25,0-1,-24-24,24 25,24-25,1 0,0-25,0 25,0-24,-1-1,1 25,0-25,0 0,0 0,0 1,-25-1,24 25,-24-25,0 0,-24 25,-1 0,-25 25,25-25,-24 25,24 0,-25 24,1-24,24 25,-25-26,25 1,1 25,-1-25,0-1,25 1,0 0,0 0,25-25,-25 25,25-25,24 0,-24-25,0 25,24-25,1 0,-25 0,24 1,1-1,0 0,-1 0,-24 0,25 1,-25-1,24-25,-24 25,0 1,-25-1,25-25,-25 25,0 1,-25-1,0 25,0 0,-24 0,24 0,-25 0,25 25,1-25,-26 24,25-24,0 25,0 0,25 0,25-25,0-25,0 25,-25-25,25 25,-25-25,-25 25,0 0,0 0,0 0,1 25,-1-25,0 25,0-25</inkml:trace>
  <inkml:trace contextRef="#ctx0" brushRef="#br0" timeOffset="96390.73">15503 9823,'25'0,"-25"-25,0 0,25 25,-25-25,0 0,25 1,-25-1,0 0,24 25,-24-25,0 0,0 1,25-1,-25 0,0 0,25 25,-25-25,0 1,0-1,25 25,-25-25,0 0,0 0,25 25,-25-24,0-1,0 0,25 0,-25 0,0 1,0-1,24 25,-24-25,0 0,25 25,-25-25,0 1,25-1,-25 0,0 0,0 0,25 0,-25 1,25-1,-25 0,0 0,0 0,0 1,0-1,0 0,24 25,-24-25,0 0,-24 1,24-1,0 0,0 0,0 0,0 1,0-1,0 0,0 0,0 0,0 1,0-1,0 0,0 0,0 0,0 1,24-1,-24 0,0 0,0 0,0 1,25 24,-25-25,0 0,0 0,0 0,25 25,-25-24,0-1,0 0,25 0,-25 0,0 0,0 1,0-1,25 25,-25-25,0 0,24 25,-24-25,0 1,25 24,-25-25,0 0,25 0,-25 0,0 1,0-1,0 0,25 0,-25 0,0 1,25 24,-25-25,0 0,24 25,-24-25,0 0,25 25,-25-24,0-1,0 0,0 0,25 0,-25 1,0-1,25 25,-25-25,0 0,0 0,25 25,-25-24,0-1,0 0,0 0,24 25,-24-25,0 1,0-1,0 0,25 25,-25-25,0 0,0 1,0-1,25 0,-25 0,0 0,0 0,25 25,-25-24,0-1,0 0,25 0,-25 0</inkml:trace>
  <inkml:trace contextRef="#ctx0" brushRef="#br0" timeOffset="97017.9">15677 8384,'0'-25,"25"0,0 1,-1 24,-24-25,25 25,0-25,0 0,0 0,-1 25,-24-24,25 24,0-25,-25 0,25 25,-25-25,25 25,-25-25</inkml:trace>
  <inkml:trace contextRef="#ctx0" brushRef="#br0" timeOffset="102193.68">15875 8111,'0'-25,"0"1,0-1,0 0,0 0,0 0,25 0,-25 1,0-1,25 25,-25-25,0 0,25 0,-25 1,0-1,0 0,25 0,-25 0,0 1,24 24,-24-25,0 0,0 0,25 0,-25 1,0-1,0 0,0 0,0 0,0 1,0-1,25 0,-25 0,25 25,-25-25,25 25,-25-24,0-1,24 0,-24 0,25 25,-25-25,0 1,0-1,25 25,-25-25,0 0,25 0,-25 1,0-1,25 0,-25 0,0 0,0 1,0-1,24 25,-24-25,0 0,0 0,0 0,0 1,0-1,25 0,-25 0,0 0,0 1,0-1,0 0,0 0,0 0,0 1,0-1,0 0,0 0,25 25,-25-25,0 1,25-1,-25 0,0 0,0 0,0 1,0-1,25 0,-25 0,0 0,0 1,24 24,-24-25,0 0,0 0,0 0,25 25,-25-24,0-1,0 0,0 0,0 0,0 1,25 24,-25-25,0 0,0 0,0 0,25 0,-25 1,0-1,0 0,0 0,25 0,-25 1,0-1,0 0,0 0,0 0,0 1,0-1,0 0,0 0,0 0,0 1,0-1,0 0,24 0,-24 0,0 1,25 24,-25-25,0 0,0 0,0 0,25 25,-25-24,25-1,-25 0,25 25,-1-25,1 25,-25-25,25 25,0 0,-25-24,25 24,0 0,-1 0,1 0,0 0,0 0,-25 24,25-24,-1 0,-24 25,25-25,0 0,0 0,-25 25,25-25,-1 0,-24 25,25-25,-25 25,25-25,-25 24,25-24,-25 25,25-25,-25 25,24 0,-24 0,25-1,0 1,-25 0,25-25,-25 25,25-25,-25 25,0-1,24-24,-24 25,25 0,-25 0,0 0,25-25,-25 24,0 1,25-25,-25 25,0 0,25-25,-25 25,0-1,24-24,-24 25,0 0,25-25,-25 25,25-25,-25 25,25-1,-25 1,25-25,-25 25,0 0,0 0,24-25,-24 25,25-25,-25 24,0 1,25-25,-25 25,25-25,-25 25,0 0,25-25,-25 24,24-24,-24 25,25 0,-25 0,25-25,-25 25,25-1,-25 1,25 0,-25 0,0 0,25-25,-25 24,24 1,-24 0,0 0,0 0,25-25,-25 24,0 1,0 0,25-25,-25 25,0 0,25-25,-25 24,0 1,25 0,-25 0,0 0,24-25,-24 24,0 1,25-25,-25 25,25-25,-25 25,25-25,-25 25,25-25,-25 24,24 1,1-25,-25 25,25-25,-25 25,25-25,-25 25,25-25,-1 0,-24 25,25-25,-25 24,25-24,-25 25,25-25,-25 25,25-25,-25 25,24-25,1 25,0-25,-25 24,25-24,0 25,-25 0,24-25,1 25,0-25,-25 25,25-25,-25 24,25-24,-25 25,24-25,-24 25,25-25,-25 25,25-25,0 0,-25 25,25-25,-1 24,1-24,-25 25,25-25,-25 25,25-25,0 25,-1-25,-24 25,25-25,-25 24,25-24,-25 25,25-25,0 0,-25 25,25-25,-25 25,24-25,-24 25,25-25,-25 24,25-24,0 25,0 0,-1-25,-24 25,25-25,-25 25,25-25,0 24,0 1,-1 0,-24 0,25-25,-25 25,25-25,-25 24,0 1,25-25,-25 25,0 0,25-25,-25 25,24-25,-24 24,25-24,-25 25,25-25,-25 25,0 0,25-25,-25 25,25-25,-25 25,24-1,1 1,-25 0,25-25,-25 25,25 0,-25-1,25-24,-25 25,24-25,-24 25,25-25,0 25,-25 0,25-25,-25 24,25-24,-25 25,0 0,24-25,-24 25,25 0,0-1,0 1,-25 0,25-25,-25 25,24-25,-24 25,25-25,-25 24,25-24,-25 25,25-25,-25 25,25-25,-25 25,0 0,25-25,-25 24,24-24,-24 25,0 0,25-25,-25 25,25-25,-25 25,25-25,-25 24,25-24,-25 25,24 0,-24 0,25 0,-25-1,25-24,-25 25,25-25,-25 25,25-25,-25 25,24-25,-24 25,25-25,-25 25,25-25,-25 24,25-24,-25 25,25-25,-25 25,24-25,1 25,0 0,0-1,0-24,-25 25,24 0,1-25,-25 25,25-25,-25 25,25-25,-25 24,25-24,-25 25,24-25,-24 25,25-25,-25 25,25-25,-25 25,25-25,0 24,-1-24,1 25,0-25,0 25,0 0,-1-25,1 0,0 25,0-25,0 24,0 1,-1-25,1 25,0-25,0 25,0-25,-1 25,1-25,0 0,-25 24,25-24,0 0,-25 25,24-25,-24 25,25-25,0 0,-25 25</inkml:trace>
  <inkml:trace contextRef="#ctx0" brushRef="#br0" timeOffset="103797.81">20762 4242,'0'24,"0"1,0 0,0 0,0 0,0-1,0 1,0 0,0 0,0 0,0-1,0 1,0 0,0 0,0 0,0-1,0 1,0 25,0-25,0-1,0 1,0 0,-25 0,25 0,0 0,0-1,0 1,0-50,0 1,0-1,0 0,0 0,0 0,0 0,0 1,0-1,0 0,0 0,0-24,0 24,0 0,25 0,-25 0,0 1,0-1,0 0,0 0,0 0,0 1,0-1,25 0,-25 0,24 0,-24 1,25 24,-25-25,25 25,0-25,0 25,0 0,-1 0,1 0,0 0,0 0,-25 25,25-25,-25 25,0-1,0 1,0 0,0 0,-25-25,25 25,-25-1,0 1,0-25,1 25,-1 0,0 0,0-25,-25 24,26-24,-1 25,0-25,0 0</inkml:trace>
  <inkml:trace contextRef="#ctx0" brushRef="#br0" timeOffset="104086.8">21531 4713,'25'0,"-25"25,0-1,0 1,0 0,-25 0,25 0,0 24,0-24,0 0,0 0,-25 24,25-24,0 25,0-25,0 24,0-24,0 0,0 0</inkml:trace>
  <inkml:trace contextRef="#ctx0" brushRef="#br0" timeOffset="106407.58">14759 8062,'25'0</inkml:trace>
  <inkml:trace contextRef="#ctx0" brushRef="#br0" timeOffset="106623.77">14784 8062,'0'-25,"25"25</inkml:trace>
  <inkml:trace contextRef="#ctx0" brushRef="#br0" timeOffset="109268.55">15429 7640,'0'-25,"25"25,-1-25,-24 0,25 25,-25-24,25 24,-25-25,25 25,-25-25,0 0,25 25,-25-25,24 25,-24-24,0-1,25 25,-25-25,25 25,-25-25,0 0,25 25,-25-24,0-1,25 25,-25-25,25 25,-25-25,24 25,-24-25,25 25,-25-24,25 24,-25-25,0 0,25 25,-25-25,25 25,-25-25,0 1,24-1,-24 0,25 25,-25-25,25 25,-25-25,25 25,-25-24,25-1,-25 0,0 0,24 25,-24-25,0 0,25 25,-25-24,0-1,25 25,-25-25,0 0,25 25,-25-25,25 25,-25-24,0-1,24 25,-24-25,0 0,25 25,-25-25,0 1,25-1,-25 0,0 0,25 25,-25-25,0 1,25 24,-25-25,0 0,24 25</inkml:trace>
  <inkml:trace contextRef="#ctx0" brushRef="#br0" timeOffset="111059.72">16322 6300,'25'0,"-1"0,-24-24,25 24,0 0,-25-25,25 25,-25-25,25 25,-1 0,-24-25,25 25,-25-25,25 25,0 0,-25-24,25 24,-1 0,-24-25,25 25,0-25,0 25,-25-25,25 25,0 0,-25-25,24 25,1-24,0 24,0 0,-25-25,25 25,-1 0,-24-25,25 25,0-25,0 25,-25-25,25 25,-25-24,24 24,1 0,-25-25,25 25,0 0,-25-25,25 25,-1-25,1 25,-25-25,25 25,-25-25,25 25,-25-24,25 24,-1 0,-24-25,25 25,0 0,-25-25,25 25,-25-25,25 25,-1 0</inkml:trace>
  <inkml:trace contextRef="#ctx0" brushRef="#br0" timeOffset="112547.69">17388 5680,'0'-25,"25"25,-25-24,25 24,-25-25,25 25,0-25,-1 25,-24-25,25 0,-25 1,25 24,-25-25,25 25,-25-25,25 0,-1 0,1 1,-25-1,25 0,-25 0,25 0,-25 1,0-1,25 25,-25-25,25 0,-25 0,24 1,-24-1,25 25,-25-25,25 25,-25-25,25 0,0 1,-25-1,24 25,-24-25,0 0,25 25,-25-25,0 1,25 24,-25-25,25 25,-25-25,0 0,25 0,-25 0,24 1,-24-1,0 0,25 0,-25 0,25 1,-25-1,0 0,25 0,-25 0,25 1,-25-1,0 0,24 25,-24-25,25 0,-25 1,25-1,-25 0,25 0,-25 0,25 1,-25-1,24 0,1 0,0 0,-25 1,25-1,-25 0,0 0,25 0,-25 1,0-1,24 0,-24 0,25 0,-25 1,25-1,-25 0,25 0,-25 0,25 25,-25-24,0-1,24 25,-24-25,25 0,-25 0,25 25,-25-25,0 1,25 24,-25-25,0 0</inkml:trace>
  <inkml:trace contextRef="#ctx0" brushRef="#br0" timeOffset="113627.68">19298 3299,'0'25,"0"0,0-1,0 1,25 0,-25 0,0 0,0-1,0 1,25-25,-25 25,0 0,25 0,-25-1,0 1,25 0,-25 0,0 0,24 0,-24-1,0-48,0-1,0 0,0 0,-24 0,24 0,0 1,0-1,0 0,-25 0,25 0,0 1,0-1,-25 0,25 0,0 0,-25 1,25-1,0 0,0 0,0 0,-25 1,25-1,0 0,0 0,0 0,0 1,0-1,25 25,0 0,0 0,-25 25,25-25,-1 0,1 0,-25 24,25-24,-25 25,0 0,0 0,0 0,0-1,-25 1,0-25,25 25,-24-25,-1 25,0-25,25 25,-25-25,0 0,1 0,24 24,0 1</inkml:trace>
  <inkml:trace contextRef="#ctx0" brushRef="#br0" timeOffset="114195.67">19794 3696,'-24'0,"24"-25,24 25,-24-25,25 25,0 0,0 0,0 0,0 0,-1 0,-24 25,0 0,0 0,0 0,0-1,-24 1,24 0,-25 0,25 0,-25-1,0-24,25 25,0 0,-25-25,25 25,0 0,0-1,25-24,0 0,0-24,0 24,-1-25,26 25,-25-25,24 25,1-25,-25 25,24-25,1 1,-25 24,24-25,-24 25,25-25,-25 25,-1-25,1 25,0 0</inkml:trace>
  <inkml:trace contextRef="#ctx0" brushRef="#br0" timeOffset="116730.64">21531 12973,'-25'0,"25"25,0-1,25-24,-25 25,25-25,-25 25,24-25,1 0,0 0,0-25,-25 0,0 1,0-1,-25 25,25-25,-25 25,0 0,1 0,-1 0,0 0,0 25,0-25,1 25,-1-25,0 24,0 1,0 0,1 0,24 0,0-1,0 1,0 0,24 0,1-25,-25 25,25-25,0 0,0 25,-1-25,26 0,-25 0,0 0,-1 0,26 0,-25-25,0 25,24 0,-24-25,0 25,0-25,-1 25,1-25,0 25,0-25,0 1,-1-1,1 0,-25 0,0 0,0 1,0-1,0 0,0 0,0 50,0 0,0 0,0-1,0 1,0 0,0 0,0 0,25-1,-25 1,0 0,25-25,-25 25</inkml:trace>
  <inkml:trace contextRef="#ctx0" brushRef="#br0" timeOffset="116886.48">21928 13122,'0'0,"-25"-25,25 0,25 25,-1 0,1 0,0 0</inkml:trace>
  <inkml:trace contextRef="#ctx0" brushRef="#br0" timeOffset="117093.63">22548 13047,'0'0,"-25"0,0 0,0 0,1 0,-1 0,0 0,25 25,-25 0,25 0,0-1,0 1,25-25,-25 25,25-25,0 0</inkml:trace>
  <inkml:trace contextRef="#ctx0" brushRef="#br0" timeOffset="117217.43">22945 13122,'0'-25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43:57.70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424 4762,'-24'0,"24"-24,-25 24,0 0,0 0,0 24,1-24,-1 25,0-25,25 25,-25-25,0 25,-24 25,24-26,25 1,-25 0,25 0,0 0,-25-1,25 26,0 0,0-1,0-24,0 0,0 24,0 26,0-26,0 1,25 0,25 24,-50-24,25-26,-1 1,1 50,0-26,0-24,0 0,24 25,-24-50,0 24,49-24,-49 25,0-25,24 0</inkml:trace>
  <inkml:trace contextRef="#ctx0" brushRef="#br0" timeOffset="382.52">6921 5234,'0'-25,"-25"25,25 25,0 0,0-1,0 1,0 0,0 25,0-26,0 26,0 0,0-26,0 1,0 0,49 25,-24-50,0 0,0 24,0-24,-1-24,1 24</inkml:trace>
  <inkml:trace contextRef="#ctx0" brushRef="#br0" timeOffset="541.9">6995 5035,'0'0,"0"-24,0-1,0 0</inkml:trace>
  <inkml:trace contextRef="#ctx0" brushRef="#br0" timeOffset="1429.03">7417 4762,'0'25,"0"0,0 0,0 0,0 0,0-1,0 26,0 24,0-24,24 0,1 24,0-49,0 24,0-24,-50-25,0 0,0 0,0 25,1 0,-1-25,0 25,-25 24,26-24,-1 0,25 24,0-24,0 0,0 0,49-25,-24 0,25-25,-25 0,-1 0,1 1,0-1,-25 0,0 0,0 0,0 50,0 0,0 0,0 0,25-25,-25 24,25-24,-1 0,1 0,0 0,25 0,-26 0,26-24,-25 24,0-25,-1 0,1 25,25-50,-25 26,-1-26,-24 25,0-24,0 24,0 0,-24 25,-1 0,0 0,0 25,25 0,-25-25,25 24,-24 1,24 25,0-1,0-24,0 0,0 25,0-26,0 1,49 0,-24 0,25-25,-26 0,1 0,50 0,-50 0,49 0,-49-25,0 25</inkml:trace>
  <inkml:trace contextRef="#ctx0" brushRef="#br0" timeOffset="2106.77">8508 5283,'0'0,"-25"0,0 25,1 0,-1-25,25 25,-25 0,0-1,0-24,25 25,-24 0,24 0,-25-25,25 25,0-1,25-24,-1 0,1 0,-25-24,25 24,0-25,0 0,-1 25,-24-25,25 0,0 1,-25-1,25 25,-25-25,0 0,0 50,0 0,-25 0,25-1,0 1,0 0,0 0,25-25,-25 25,25-25,-1 0,-24 24,25-24,0 0,0 0,0 0,-1 0,1-24,0 24,0 0,0-25,-1 0,1 0,0 0,0 1,0-1,-25 0,24 0,1 0,-25 1,25-1,-25-25,0 25,0-24,0 24,0-25,0 26,0-26,0 0,0 26,0-26,0 25,0-25,-25 26,25-1,-25 0,1 25,24 25,-25-25,25 25,0-1,-25 1,25 0,0 0,-25 25,25-26,0 1,0 25,0-25,0 24,0-24,0 25,0-26,0 1,0 25,0-25,25-1,-25 1,0 0,25 0,0 0,-25-1,24 1,1-25,0 25,0-25,0 0,24 0,1 0,0 0,-26 0</inkml:trace>
  <inkml:trace contextRef="#ctx0" brushRef="#br0" timeOffset="2927.05">10294 5333,'25'0,"-25"-25,25 25,-1-25,1 1,0-1,-25 0,0 0,-25 25,0 0,1 0,-1 0,0 25,0-25,0 25,1-25,24 25,-50-1,25 1,25 0,-25 0,25 24,0 26,25-50,0-1,0 1,24-25,1 25,-25-25,49 0,-24 0,74-25,-75 0,26 1,-1-1</inkml:trace>
  <inkml:trace contextRef="#ctx0" brushRef="#br0" timeOffset="4426.86">10815 5259,'0'-25,"0"0,25 25,-1 0,-24 25,25-25,-25 25,0-1,25-24,-25 25,0 0,0 0,0 0,25-1,-25 1,0 0,0 0,0 0,0-1,0-48,0-1,0 0,0 0,0 0,0 1,0-1,0 0,0 0,0 0,25 25,-25-24,24 24,-24-25,25 25,0 0,0 0,-25 25,0-1,25-24,-25 25,24 0,-24 0,25-25,-25 25,25-25,-25 24,25-24,0 0,0 0,-1 0,1 0,0 0,0 0,0 0,-1-24,1-1,0 25,-25-25,25 0,0 0,-25 1,0-1,0 0,0 0,-25 25,0 0,0 0,0 0,1 25,-1-25,25 25,-25-25,25 25,0-1,25-24,0 25,-1-25,1 25,-25 0,25-25,0 25,0-1,-1 1,1 0,0 0,0 0,0-1,-25 1,24 0,1 0,-25 0,0-1,0 1,0 0,0 0,0 0,-25-25,25 24,-24-24,-1 0,0 0,0 0,0 0,1 0,-1 0,25-24,-25 24,0-25,25 0,25 0,0 0,0 1,-1 24,1-25,0 0,0 25,0-25,-1 25,1-25,0 1,25 24,-26-25,1 0,0 0,0 0,0 25,-1-24,1-1,-25 0,25 25,-25-25,0 0,0 1,0-1,-25 0,25 0,0 50,0 0,0 0,0-1,0 1,25 0,-25 25,0-26,25 1,-25 0,0 0,25 0,-25-1,0-48,24 24,1-25,-25 0,25 0,-25 0,25 25,-25-24,25 24,-25-25,24 25,1 0,-25 25,25-25,-25 24,25-24,0 25,0-25,-1 0,1 0,0-25,0 25,24 0,-24 0,0 0,0 0,-25-24,25 24,-1 0,1-25,0 25,-25-25,25 25,-25-25,25 25,-25-25,0 1,0-1,-25 25,0 25,25-1,-25 1,25 0,0 0,0 0,25-1,0-24,0 0,24 0,-24 0,0 0,24 0,1 0,-25 0,24 0,-24-24</inkml:trace>
  <inkml:trace contextRef="#ctx0" brushRef="#br0" timeOffset="4586.62">12204 4986,'0'0,"-50"0,25 0,1 0,-1-25,0 25,25-25,25 25</inkml:trace>
  <inkml:trace contextRef="#ctx0" brushRef="#br0" timeOffset="4950.82">12526 4713,'0'0,"0"-25,0 0,25 0,0 1,0 24,0 0,-1 0,1-25,0 25,0 0,24 25,-24-25,25 24,-1 1,1 0,0 0,-1 0,1-1,24 26,-24-25,0 25,-1-1,1-24,-1 25,-24-1,25 1,-25-1,-1 26,1-26,0 1,-25 0,0 24,0-24,-25-1,25 1,-49-25,24 24,0-24,-25 25,1-26,-26 1,26 0,-26 0,1-25,-1 25,-24-25,25 0,-1 0,1 25,0-25,-1 0,1 0,24 0,1 0</inkml:trace>
  <inkml:trace contextRef="#ctx0" brushRef="#br0" timeOffset="14845.76">5333 6598,'0'-25,"0"50,-25-25,25 25,0-5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44:25.37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077 2580,'0'-25,"-25"25,25-25,0 50,0 0,-24-25,24 24,-25 1,25 0,-25 0,25 0,-25 0,25-1,-25 1,1 0,24 0,0 0,0-50,0 0,24 0,-24 0,25 1,-25-1,25 0,-25 0,0 0,25 25,-25-74,25 74,-25-25,24 0,-24 50,25-25,0 0,-25 25,25-25,0 25,-1-1,1 1,0 0,0-25,0 25,-25 0,24 0,1-1</inkml:trace>
  <inkml:trace contextRef="#ctx0" brushRef="#br0" timeOffset="19307.37">6152 2654,'0'25,"0"0,0 0,0-1,0 1,0 0,0 0,0 0,24-25,-24 24,0 1,0 0,0 0,0 0,0-1,0 1,25 0,-25 0,0 0,0-1,0 1,0 0,0 0,25-25,-25 25,0-1,0 1,0 0,0 0,25-25,-25 25,0-1,0 1,0 0,0 0,0 0,0-1,0 1,25-25,-25 50,0-25,0-1,0 1,0 0,0 0,0 0,24 24,-24-24,0 0,0 0,0 49,0-49,0 0,0 0,25-1,-25 1,0 0,0 0,0 0,0 24,0-24,25 0,-25 0,0-1,0 1,0 0,0 0,0 0,0 24,0-24,0 0,0 0,25 24,-25-24,0 0,0 49,0-49,0 0,0 24,0-24,0 0,0 0,25 25,-25-26,0 1,0 0,0 0,0 24,24-24,-24 0,0 0,0 24,0-24,0 0,0 0,0 24,0-24,0 25,25-25,-25-1,0 26,0-25,0 24,0-24,0 25,0-1,25-24,-25 0,0 25,0-26,0 26,0-25,0 25,0-26,0 26,0-25,25 0,-25 24,0-24,0 25,0-1,0-24,0 25,0-26,0 26,25 24,-25-24,0-25,0 24,0-24,24 25,-24-25,0 24,0-24,0 25,0-26,0 26,0-25,25 25,-25-1,0-24,0 25,0-26,0 26,0 0,0-26,0 26,0-25,0 24,0-24,0 25,0-1,0-24,0 25,0-25,0 24,0 1,0-25,0 24,0-24,0 25,0-1,0-24,0 25,0-26,0 26,0 0,0-25,0 24,0-24,25 25,-25-26,0 51,0-26,0-24,0 25,0-25,0 24,0-24,0 25,0-26,0 26,0 0,0-26,0 26,0-25,0 24,0-24,0 0,0 25,0-26,0 26,0-25,0 0,25 24,-25-24,0 0,0 0,0 24,0-24,0 0,0 0,0 24,0 1,0-25,0 24,0-24,0 0,0 0,0 0,0-1,0 1,0 25,0-25,0 24,0-24,0 0,0 0,0-1,0 1,0 0,0 0,0 0,0-1,0 1,0 0,0 0,25 0,-25 0,0-1,0 1,0 0,0 0,0 0,0-1,0 1,0 0,0 0,0 0,0-1,0 1,0 0,0 0,0 0</inkml:trace>
  <inkml:trace contextRef="#ctx0" brushRef="#br0" timeOffset="19745.53">6846 10443,'0'-25,"0"0</inkml:trace>
  <inkml:trace contextRef="#ctx0" brushRef="#br0" timeOffset="21120.89">6772 10368,'0'25,"24"-25,1 0,0 0,0-25,0 25,0 0,-1 0,1 0,0 0,0 0,0 0,-1 0,1 0,0-24,25 24,-26 0,1 0,0 0,0 0,24 0,-24 0,0 0,25 0,-26 0,1 0,0 0,25 0,-26 24,1-24,25 0,24 0,-49 0,0 0,0 0,24 0,1 0,-25 0,-1 0,26 0,-25 0,0 0,24 0,-24 0,25 0,-25 0,-1 0,51 0,-50 0,49 0,-24 0,24 0,-24 0,-26 0,26 0,0 0,-1 0,1 0,-25 0,24 0,1 0,-1 0,51 25,-51-25,1 0,0 0,-1 0,1 0,-1 0,26 0,-26 0,1 25,0-25,24 0,-24 0,-1 0,26 0,-26 0,26 0,-26 0,26 0,-26 0,26 0,-26 0,26 0,-26 0,26 0,-26 25,26-25,-1 0,1 0,-1 0,0 0,1 0,-1 0,1 0,24 25,-25-25,26 0,-26 0,25 0,-24 0,24 0,-25 0,25 0,1 0,-26 0,25 0,1 0,-26 0,25 0,0 0,1 0,-26 0,25 0,0 0,1 0,-1 0,0 0,0 0,1 0,-1 0,0 0,0 0,25 0,-25 0,1-25,-1 25,0 0,0 0,1 0,-1 0,0 0,0-25,0 25,-24 0,24 0,0-25,0 25,1 0,-1 0,75-25,-75 1,-25 24,25 0,-24-25,24 25,-25-25,1 25,-1-25,25 25,-24 0,-1-25,-24 25,24-24,1 24,-1-25,-24 25,24-25,-24 25,24-25,-24 25,24 0,-24-25,24 25,-24-24,-1 24,26 0,-26-25,1 25,-25 0,25-25,-1 25,-24 0,25 0,-26-25,26 25,-25 0,0-25,-1 25,1 0,0 0,0 0,0-25,-1 25,-48-24,-1 24,0 0,0 0,0 0,-24 0,24-25,0 25,0 0,1 0,-1 0,25 25,25-25,-25 24,24-24,1 25,0-25,0 25,0 0,-1-25,-24 25,0 0,25-25,-25 24,0 1,0 0,0 0,-25 0,1 24,-1-24,0 25,0-26,0 1,1 0</inkml:trace>
  <inkml:trace contextRef="#ctx0" brushRef="#br0" timeOffset="22404.37">3671 5507,'25'0,"0"0,0-25,24 25,1 0,-1-25,26 25,-50 0,49-25,-24 25,24 0,0-25,-24 25,0 0,-26 0</inkml:trace>
  <inkml:trace contextRef="#ctx0" brushRef="#br0" timeOffset="22693.8">4142 5457,'-24'0,"24"-25,0 50,24 0,-24 0,25-1,-25 1,0 0,0 0,25 0,-25-1,0 1,0 25,25-25,-25-1,0 1,0 25,0-25,25 0,-25-1,0 1,0 0,0 25,0-26,0 1,0 0,24 0</inkml:trace>
  <inkml:trace contextRef="#ctx0" brushRef="#br0" timeOffset="24806.1">13295 11336,'-24'0,"24"-25,0 0,-25 25,25-25,-25 25,0 0,0 0,0 0,1 0,-1 0,0 0,0 25,0-25,25 25,-24-25,24 25,0 0,0-1,0 1,0 0,24-25,-24 25,25-25,0 0,0 25,0-1,-1-24,-24 25,25-25,0 0,0 25,0 0,0-25,-1 25,-24-1,25-24,0 50,-25-25,0 0,0-1,0 1,0 0,0 0,0 0,-25-1,0 1,1-25,24 25,-25-25,0 25,0-25,0 0,-24 0,24 0,0 0,0-25,-24 25,24-25,-25 0,25 25,1-24,-1 24,25-25,-25 0,25 0</inkml:trace>
  <inkml:trace contextRef="#ctx0" brushRef="#br0" timeOffset="27401.69">9029 5507,'0'24,"0"1,0 0,0 0,0 0,0-1,0 1,0 0,0 0,0 0,0-1,0 1,0 0,0 0,0 0,0 0,0-1,0 1,0 0,0 0,0 0,0-1,0 1,25 25,-25-25,0-1,0 26,25-25,-25 0,0 24,0-24,0 0,24 0,-24 24,0-24,25 25,-25-26,0 26,25 0,-25-26,0 51,0-50,25-25,-25 49,0-24,0 0,25 25,-25-26,0 1,0 25,0-1,0-24,24 25,-24-25,0-1,0 1,0 0,25 25,-25-26,0 1,0 0,0 0</inkml:trace>
  <inkml:trace contextRef="#ctx0" brushRef="#br0" timeOffset="29279.2">9004 5581,'25'0,"-25"25,25-25,0 0,-1 0,1 25,0-25,0 0,0 0,-1 0,1 0,25 0,-25 0,-1 0,26-25,-25 25,24 0,1 0,-25 0,24-25,-24 25,74 0,-74 0,25 0,-1 0,-24 0,50 0,-51 0,1 0,25 0,-25 0,24 0,1 0,0 0,-1 0,-24-25,25 25,-1 0,-24 0,0 0,0 0,-1 0,1 0,25 0,-1 0,1 0,-25 0,24-25,1 25,0 0,-1 0,-24 0,-25-24,50 24,-26 0,1 0,0 0,25 0,-26 0,26-25,0 25,-25 0,24 0,1-25,-1 25,1 0,-25 0,0 0,-1 0,1 0,0 0,25 0,-1 0,-24-25,25 25,-1 0,1-25,-1 25,1 0,0 0,-1 0,-24 0,0-24,24 24,-24 0,50 0,-50 0,24 0,-24 0,25 0,-26 0,1 0,0 0,0 0,0 0,-1 0,1 0,0 0,0 0,0 0,-1-25,1 25,0 0,0 0,24 0,-24 0,0 0,25 0,-26 0,1 0,0 0,0 0,0 0,-1 0,1 0,0 0,0 0,-25 25,0-1,0 1,25 0,-25 0,0 0,0-1,0 1,0 0,0 0,0 0,0-1,0 1,0 0,0 25,24-1,-24-24,0 25,25-1,-25 1,0-25,0 0,0 24,0 26,25-1,-25-49,0 74,0-74,0 49,0-24,0-1,0 1,25 24,-25 1,0-26,25 26,-25-25,0 24,0-49,25 74,-25-25,24-49,1 50,-25-51,25 51,0-26,0 1,-1-25</inkml:trace>
  <inkml:trace contextRef="#ctx0" brushRef="#br0" timeOffset="30406.29">9327 7367,'-25'0,"0"0,25 25,0 0,0-1,0 1,0 0,0 0,0 0,0 24,0 1,0-1,0 26,0-1,0 1,0-26,0-24,25 50,-25-26,0-24,0 25,0-26</inkml:trace>
  <inkml:trace contextRef="#ctx0" brushRef="#br0" timeOffset="31451.06">9302 8136,'0'-25,"25"25,-1 0,-24 25,25-25,0 0,0 0,0 0,-1 0,26 0,-25 0,0 0,-1 0,51-25,-50 25,24 0,26 0,-26 0,-24 0,0 0,0 0,49 0,-24 0,24 0,-49 0,49 0,1 0,-26 0,1-25,24 25,-49 0,0 0,49 0,-24 0,24 0,-49 0,0 0,49 0,1 0,-50 0,24 0,-24 0,25 0,-26 0,26 0,25 0,-26 0,-24 0,25 0,-1-24,1 24,-25 0,-1 0,26 0,-25 0,24 0,1 0,0 0,-26 0,1 0,0 0,0 0,24 0,-24 0,25 0,-25 0,-1 0,51 0,-50 0,-1 0,26 0,-25 0,0 0,24 0,-24 0,0 0,25 0,-26 0,1 0,50 0,-51 0,1 0,50 0,-51 0,1 0,25 0,-25 0,-1 0,1 0,0 0,0 0,0 0,-1 24,1-24,25 0,-25 0,-1 0,1 0,25 0,-25 0,-1 0,1 0,-25 25,25-25,0 0,0 0,0 0,-1 0,1 0,-25-25,0 1,0-1,25 25,-25-25,0 0,25 25,-25-25,25 0,-25 1,0-1,24 25,-24-50,0 25,0-24,0 24,0 0,0 0,0-24,0 24,0 0</inkml:trace>
  <inkml:trace contextRef="#ctx0" brushRef="#br0" timeOffset="32510.7">9128 6796,'0'-24,"0"48,0 1,-25 0,25 0,-49 0,24 24,0-24,0 0,25 0,-25-25,25 49,-24-49,24-24,24-1,1 25,0-50,0 1,0 24,0 0,-1-25,-24 25,25 25,-25-24,50-1,-25 0,-25 0,24 25,1 0,0 0,0 25,0-25,-1 25,1 0,0-1,25 26,-50-25,24 0,1 0,-25 24,25-49,-25 25,0 0,0 0</inkml:trace>
  <inkml:trace contextRef="#ctx0" brushRef="#br0" timeOffset="33530.58">8954 8310,'0'24,"-24"-24,24 25,0 0,0 0,0 24,0-24,0 25,0-25,0-1,0 26,0-25,0 0,0-1,0 26,0-25,0 24,0-24,0 0,0 0</inkml:trace>
  <inkml:trace contextRef="#ctx0" brushRef="#br0" timeOffset="34727.01">8334 4936,'0'-25,"0"1,0-1,0 0,25 0,-25 0,25 25,0-25,0 25,-1 0,1 0,-25 25,25-25,-25 25,0 25,0-25,-25 24,0 1,25-25,-49 24,-1-24,50 0,-25 0,1-25,-1 24,25 1,0 0,25-25,-1 0,1 0,0 0,0 0,0-25,24 25,1 0,-25-25,24 25,1 0,-1-24</inkml:trace>
  <inkml:trace contextRef="#ctx0" brushRef="#br0" timeOffset="35887.57">13122 4589,'0'0,"-25"0,25-25,0 0,25 25,-1-25,1 25,0 0,0 0,0 0,0 0,-1 0,26 0,-25 25,-25 0,0 0,0 0,0-1,-25 1,25 0,-25-25,0 25,1-25,24 25,24-25,1 0,0 24,0-24,0 25,-1-25,1 25,-25 0,25 0,-25 0,0-1,-25 1,0 0,-24 0,24-25,-49 0,49 0,-25 0,-24 0,49 0,0 0,0 0,50-25</inkml:trace>
  <inkml:trace contextRef="#ctx0" brushRef="#br0" timeOffset="36845.11">14238 8334,'0'-24,"-25"24,25 24,-25-24,0 25,1 0,-1-25,25 25,-25-25,-25 49,26-24,-1 0,0 0,25 0,-25-1,25 1,0 0,25-25,0 0,24 0,-24 0,0 0,25-25,-1 25,-24-25,74 25,-74-24,50 24,-51-25,1 25,25 0,-25 0</inkml:trace>
  <inkml:trace contextRef="#ctx0" brushRef="#br0" timeOffset="37033.49">14312 8359,'0'0,"-25"-25,1 25,24 25,-25-25,25 25,0 0,-25 24,25-24,0 0,0 25,0-26,0 26,0-25,0 24,0-24,0 25,0-1,0-24</inkml:trace>
  <inkml:trace contextRef="#ctx0" brushRef="#br0" timeOffset="38914.92">10666 5283,'-25'0,"0"0,25 25,0 0,25-25,0 0,-25 25,50-25,-26 0,1 0,0 25,0-25,0 0,-1 24,1 1,-25 0,0 0,0 0,0-1,-25 1,25 0,-49 0,-1 0,25-1,1 1,-26 0,25-25,-24 50,24-50</inkml:trace>
  <inkml:trace contextRef="#ctx0" brushRef="#br0" timeOffset="39833.82">12998 6325,'0'25,"24"0,-24 0,0-1,25-24,-25 25,25 0,-25 0,25 0,-25-1,25-24,-25 25,24-25,-24 25,25-25,0-25,0 25,0-25,-25 1,25 24,-1-25,1 0,0 0,0 0,0 1,-1-1,1 0,0 0,0 0,0 1</inkml:trace>
  <inkml:trace contextRef="#ctx0" brushRef="#br0" timeOffset="41252.05">11435 7789,'0'24,"0"1,0 0,-25-25,25 25,-25 0,1 24,-1-24,0 0,0 0,25 0,-25-1,1-24,-1 25,0 0,-25 0,25 0,1-25,24 24,24-24,1 25,0-25,0 0,25 25,-1 0,50 0,-74-25,50 24,-26 1,1-25,24 25,-49-25,0 25,0-25,-1 25,1-25,0 24,-25 1</inkml:trace>
  <inkml:trace contextRef="#ctx0" brushRef="#br0" timeOffset="45039.14">10964 4341,'0'25,"0"-1,0 1,0 0,0 0,0 0,0-1,0 1,0 0,0 25,0-26,0 1,0 50,0-26,0 26,0-1,24 25,-24-24,0-26,0 26,0 24,25 0,-25 0,0-49,0 0,0-1,0 100,0-50,0-24,0-26,0 26,0-26,0-24,0 25,0-25,0-1,0 1,-25-25,1 0,24-25,-25 25,25-24,0-1,-25 25,0-25,25 0,-25 0,25 1,0-1,-24 25,24-25,0 50,24 0,-24-1,25 1,0 0,0 0,0-25,-25 25,24-25,1 0,25-25,-25 0,-1 0,1 25,0-25,0 1,0 24,-25-25,25 0,-25 0,0 0</inkml:trace>
  <inkml:trace contextRef="#ctx0" brushRef="#br0" timeOffset="46021.05">11063 2133,'-25'0,"25"-25,-25 25,25-24,-25 24,1 0,-1 0,25 24,-25-24,0 25,0 0,25 0,-24 0,24-1,-25 26,0 0,25 24,-25-49,25 0,-25 24,25-24,0 49,0-49,0 50,25-50,0 24,0 1,24-25,-24-25,0 0,49 0,-49 0,0 0,0 0,24-25,-24 0,25 0,-25 0,0 1,-1-1,1-25,0 25,-25 0,0-49,0 24,0 1,0-1,-25 25,25-24,-25-1,1-24,24 49,-25-25,0 50,25-24,-25-1,0 25</inkml:trace>
  <inkml:trace contextRef="#ctx0" brushRef="#br0" timeOffset="46293.18">10988 2431,'-24'0,"24"25,24-1,1 1,-25 0,25 0,-25 0,25-1,0 26,-25 0,24-1,26 1,-50-25,50 74,-25-74,-1 24,1-24,-25 0,25 0,-25 0,25-25</inkml:trace>
  <inkml:trace contextRef="#ctx0" brushRef="#br0" timeOffset="46831.35">11509 2778,'0'-25,"0"50,0 0,0 0,0 0,0-1,0 1,0 0,0 0,25 0,-25-1,25-24,-25-24,25 24,-25-25,25 25,-25-25,24 0,-24 0,25 25,0 0,-25 25,25-25,0 0,-1 0,1 25,0-25,-25 25,25-25,0 0,-1 0</inkml:trace>
  <inkml:trace contextRef="#ctx0" brushRef="#br0" timeOffset="46954.71">11807 2778,'0'-25,"-25"25,25-24,0-1,0 0,0 0,25 25,-25-25,25 25</inkml:trace>
  <inkml:trace contextRef="#ctx0" brushRef="#br0" timeOffset="48677.54">11038 8062,'-25'0,"25"-25,0 0,0 0,-25 25,25-25,0 0,-24 25,24-24,0 48,0 1,0 0,0 0,0 0,0 0,0-1,0 1,0 0,0 0,-25 0,25 24,0 1,0-25,0 24,0 1,0-1,-25 1,25 0,0 24,0-24,-25-1,25 1,0-1,0 1,0 0,-25-1,25-24,0 25,0-25,0-1,0 1,0 0,0 0,0-50,-24 0,24 0,0 1,-25-1,25 0,0 0,-25 0,25 0,0 1,-25 24,25-25,0 0,-25 25,25-25,0 50,0 0,0 0,0-1,0 1,0 0,0 0,0 0,25 0,-25-1,0 1,0 0,25 25,-25-26,0 1,25-25,-25 25,25-25,-1 0,-24-25,25 25,-25-25,25 1,-25-1,25 0,-25 0,25 0,-25 1,24-1,-24 0,0 0,25 0,-25 0,0 1,0-1,0 0,25 25</inkml:trace>
  <inkml:trace contextRef="#ctx0" brushRef="#br0" timeOffset="49169.8">11509 9103,'0'0,"-24"0,24-24,0-1,-25 25,25 25,-25-25,0 24,0 1,25 0,-24 0,24 0,-25-1,25 1,-25 25,25-25,-25-1,25 26,0-25,0 24,0-24,0 0,0 0,0 24,0-24,0 0,0 0,25-25,0 25,0-1,-1-24,1 0,25 0,-25 0,-1 0,1-24,0 24,25-25,-26 0,1 0,0-24,0 24,0 0,-25-25,24 26,-24-26,0 0,0 26,0-26,0 0,0 26,0-1,-24-25,24 25,0 1,-25-1,0 0,0 0,0 25</inkml:trace>
  <inkml:trace contextRef="#ctx0" brushRef="#br0" timeOffset="49439.75">11485 9327,'0'24,"0"1,24 0,1 0,-25 0,25-1,-25 1,25 25,0-1,-1-24,-24 0,25 0,-25 0,50-1,-50 1,25 0,-1 0,1 0,0-25,0 24</inkml:trace>
  <inkml:trace contextRef="#ctx0" brushRef="#br0" timeOffset="50298.33">12055 9575,'0'24,"-25"-24,0 0,25 25,-24 0,24 0,0 0,0-1,0 1,24-25,1 25,0-25,0 0,0 0,-1 0,1 0,-25-25,-25 0,1 25,24-24,-25 24,0-25,0 25,0-25,1 25,-1-25,25 0,25 25,-25-24,24 24,1-25,0 25,0 0,0 0,-1 0,1-25,0 25,0 0,-25 25,0 0,0-1,0 1,0 0,0 0,0 0,0-1,25 1,0-25,-1-25,1 25,0-24,0-1,-25 0,0 0,25 0,-50 25,25 25,-25 0,25 0,-25 0,25-1,0 1,25-25,0 0,0 0,-1 0,1-25,0 25,0-24,0-1,-25-25,0 25,24 1,-24-1,0 0,0 0,0 0,0 1,0-1,0 0,0 50,0 0,0-1,-24-24,24 25,0 0,0 0,0 0,0-1,0 1,0 0,0 0,0 0,0-1,24-24,1 0,0 0</inkml:trace>
  <inkml:trace contextRef="#ctx0" brushRef="#br0" timeOffset="50472.15">12402 9500,'-24'0,"48"0,1 0,0 0,0 0,0 0</inkml:trace>
  <inkml:trace contextRef="#ctx0" brushRef="#br0" timeOffset="50643.28">12774 9550,'0'-25,"0"0,0 0,25 25</inkml:trace>
  <inkml:trace contextRef="#ctx0" brushRef="#br0" timeOffset="52221.47">6598 5779,'0'-24,"25"24,0 0,-1 0,1 0,0 0</inkml:trace>
  <inkml:trace contextRef="#ctx0" brushRef="#br0" timeOffset="52350.97">6970 5705,'25'0</inkml:trace>
  <inkml:trace contextRef="#ctx0" brushRef="#br0" timeOffset="52488.44">7367 5730,'25'0,"0"0</inkml:trace>
  <inkml:trace contextRef="#ctx0" brushRef="#br0" timeOffset="52623.92">7739 5779,'0'0,"25"0,0 0,-1 0</inkml:trace>
  <inkml:trace contextRef="#ctx0" brushRef="#br0" timeOffset="52741.74">8062 5779,'0'25,"24"-25</inkml:trace>
  <inkml:trace contextRef="#ctx0" brushRef="#br0" timeOffset="52995.64">8434 5779,'0'25,"24"-25,1-25,0 25,0 0,0 0,24 0,-24-24,0 24,0 0,-1 0,1 0,0 0,0 0,0 24,-1-24</inkml:trace>
  <inkml:trace contextRef="#ctx0" brushRef="#br0" timeOffset="53900.38">5209 5383,'25'0,"0"0,-1 0,1 0,0 0,25-25,24 25,-49-25,0 25,24 0,26 0,-51-25,1 25,0 0,25 0,-1 0,-49-25,0 50,-25-25</inkml:trace>
  <inkml:trace contextRef="#ctx0" brushRef="#br0" timeOffset="54219.71">5531 5432,'-24'0,"24"25,0 0,0 0,0-1,0 1,0 0,0 0,0 0,24-1,-24 1,0 0,0 0,0 0,0-1,0 1,0 0,0 0,0 0,0 0,0-1,0 1</inkml:trace>
  <inkml:trace contextRef="#ctx0" brushRef="#br0" timeOffset="55079.36">5730 5779,'0'-24,"0"48,0 1,0 0,0 0,0 0,0 0,0-1,0 1,25-25,-25 25,0 0,0 0,0-1,0 1</inkml:trace>
  <inkml:trace contextRef="#ctx0" brushRef="#br0" timeOffset="55529.28">5755 5928,'24'0,"1"0,0 0,-25-24,25 24,0 0,0-25,-25 0,0 0,0 0,0 0,0 50,24 0,-24 0,0 0,0 0,0-1,0 1,0 0,25-25,-25 50,0-26,0 1,0 0,0 25,0-26,0 1,0 0,0 0</inkml:trace>
  <inkml:trace contextRef="#ctx0" brushRef="#br0" timeOffset="56649.13">6598 8607,'25'0</inkml:trace>
  <inkml:trace contextRef="#ctx0" brushRef="#br0" timeOffset="56796.15">6821 8582,'25'0</inkml:trace>
  <inkml:trace contextRef="#ctx0" brushRef="#br0" timeOffset="56929.35">7045 8582,'24'0</inkml:trace>
  <inkml:trace contextRef="#ctx0" brushRef="#br0" timeOffset="57067.39">7491 8582</inkml:trace>
  <inkml:trace contextRef="#ctx0" brushRef="#br0" timeOffset="57197.27">7665 8558,'24'0,"1"0</inkml:trace>
  <inkml:trace contextRef="#ctx0" brushRef="#br0" timeOffset="57343.53">8111 8483,'0'-25,"25"25,-25-24,25 24</inkml:trace>
  <inkml:trace contextRef="#ctx0" brushRef="#br0" timeOffset="57463.38">8384 8384</inkml:trace>
  <inkml:trace contextRef="#ctx0" brushRef="#br0" timeOffset="57595.08">8632 8359,'0'-25</inkml:trace>
  <inkml:trace contextRef="#ctx0" brushRef="#br0" timeOffset="57719.23">8954 8359</inkml:trace>
  <inkml:trace contextRef="#ctx0" brushRef="#br0" timeOffset="57843.24">9426 8384,'0'25,"0"-50</inkml:trace>
  <inkml:trace contextRef="#ctx0" brushRef="#br0" timeOffset="58631.11">5060 7962,'25'0,"0"0,0 0,24 0,-24 0,0-25,0 25,24 0,26 0,-26-24,-24 24,0 0,0 0,-1 24</inkml:trace>
  <inkml:trace contextRef="#ctx0" brushRef="#br0" timeOffset="58939.67">5432 7987,'-25'0,"25"25,0 0,0 0,0-1,-24 1,24 0,0 0,0 0,0-1,0 1,0 0,0 0,0 0,0-1,0 1,0 0,-25 0,25 0,0-1,0 1,0 0,0 0,0 0,0-1</inkml:trace>
  <inkml:trace contextRef="#ctx0" brushRef="#br0" timeOffset="59300.83">5779 8359,'0'25,"0"0,-24-25,24 25,-25-1,25 1,0 0,-25 0,25 0,0-1,0 1,0 0,-25-25,25 25,0 0,0-1,25-24,0 0,0 0,-1-24,1 24,0 0,25-25,-25 25,24-25,1 25,-1-25,1 25,0-25,-1 25,1 0,-25-24</inkml:trace>
  <inkml:trace contextRef="#ctx0" brushRef="#br0" timeOffset="66365.22">8830 4787,'25'-49,"25"-100,-125 347,150-446,-75 223,0-49,0 49</inkml:trace>
  <inkml:trace contextRef="#ctx0" brushRef="#br0" timeOffset="77877.6">8434 9451,'0'-25,"0"0,24 0,-24 0,0 1,0-1,0 0,0 0,0 0,25 25,-25-24,0-1,25 25,-25-25,0 0,0 0,0 1,25 24,-25-25,0 0,0 0,0 0,0 0,25 25,-25-24,0-1,0 0,0 0,0 0,0 1,0-1,0 0,0 0,0 0,0 1,0-1,0 0,0 0,0 0,0 1,0-1,0 0,0 0,0 0,0 1,0-1,24 25,-24-25,0 0,0 0,0 1,0-1,0 0,0 0,0 0,25 25,-25-24,0-1,0 0,0 0,0 0,0 1,0-1,0 0,25 25,-25-25,0 0,0 0,0 1,0-1,0 0,0 0,0 0,25 25,-25-24,0-1,0 0,25 0,-25 0,0 1,0-1,0 0,24 0,-24 0,0 1,0-1,0 0,0 0,0 0,0 1,0-1,0 0,0 0,0 0,0 1,25 24,-25-25,0 0,0 0,0 0,0 1,25-1,-25 0,0 0,0 0,0 1,25 24,-25-25,0 0,0 0,0 0,0 1,25-1,-25 0,0 0,0 0,0 0,0 1,0-1,0 0,0 0,0 0,24 1,-24-1,0 0,0 0,0 0,0 1,0-1,0 0,0 0,0 0,0 1,0-1,0 0,0 0,0 0,25 1,-25-1,0 0,0 0,0 0,0 1,0-1,0 0,0 0,25 25,-25-25,0 1,0-1,25 0,-25 0,0 0,0 1,25 24,-25-25,0 0,24 25,-24-25,0 0,0 0,0 1,25 24,-25-25,0 0,25 0,-25 0,0 1,0-1,0 0,25 25,-25-25,0 0,0 1,25 24,-25-25,0 0,0 0,0 0,25 25,-25-24,0-1,0 0,24 25,-24-25,0 0,0 1,0-1,25 0,-25 0,0 0,25 1,-25-1,0 0,25 25,-25-25,0 0,0 1,25-1,-25 0,24 0,-24 0,0 1,0-1,25 25,-25-25,0 0,0 0,25 25,-25-25,0 1,25-1,-25 0,0 0,25 25,-25-25,0 1,0-1,0 0,24 0,-24 0,0 1,25-1,-25 0,25 25,-25-25,0 0,25 25,-25-24,0-1,25 25,-25-25,0 0,0 0,24 25,-24-24,0-1,25 0,-25 0,0 0,25 25,-25-24,25-1,-25 0,0 0,25 25,-25-25,0 1,24 24,-24-25,0 0,25 25,-25-25,0 0,25 1,-25-1,25 0,-25 0,25 0,-25 1,0-1,24 25,-24-25,25 25,-25-25,0 0,25 25,-25-25,25 1,-25-1,25 25,-25-25,24 25,-24-25,25 25,-25-25,25 1,0 24,-25-25,25 25,-25-25,24 0,1 25,-25-25,25 1,-25-1,25 25,0-25,0 0,-1 25,-24-25,25 25,0-24,0 24,-25-25,25 25,-25-25,24 25,1-25,0 25,0 0,0-25,-1 25,1 0,-25-24,25 24,0 0,0 0,-25-25,24 25,1 0,0 0,0 0,0 0,-1 0,1 0,0 0,0 0,0 0,-1 0,-24 25,25-25,0 24,0-24,0 0,-25 25,24-25,1 0,0 25,0-25,-25 25,25-25,-1 25,1-25,-25 24,25-24,-25 25,25-25,-25 25,25-25,-25 25,24 0,1-1,0-24,-25 25,25 0,0 0,0-25,-25 25,0-1,24-24,-24 25,25-25,-25 25,25-25,-25 25,25-25,-25 25,25-25,-1 24,1 1,0-25,-25 25,25-25,-25 25,25-25,-25 25,24-25,1 0,0 25,0-25,-25 24,25-24,-1 25,1-25,-25 25,25-25,-25 25,25-25,-25 25,25-25,-25 24,24 1,1-25,-25 25,25-25,-25 25,25-25,-25 25,25-25,-25 24,24-24,-24 25,25-25,-25 25,25-25,-25 25,25-25,-25 25,25-1,-25 1,24-25,1 25,0-25,-25 25,25-25,-25 25,25-25,-25 24,24-24,-24 25,25-25,-25 25,25-25,0 25,-25 0,25-25,-25 24,25-24,-25 25,24-25,-24 25,25-25,-25 25,25-25,-25 25,25-25,-25 24,25-24,-25 25,0 0,24-25,-24 25,25-25,-25 25,25-1,-25 1,25-25,-25 25,25-25,-25 25,0 0,0-1,24-24,-24 25,25-25,-25 25,25-25,0 0,-25 25,25 0,-25 0,24-25,-24 24,0 1,25-25,-25 25,25-25,-25 25,25-25,-25 25,25-1,-25 1,24-25,1 0,0 0,0 0,0 0,-25 25,24-25,1 0,0 0,-25 25,25 0,0-25,-25 24,24-24,-24 25,25 0,-25 0,25-25,-25 25,25-25,-25 24,25-24,-25 25,0 0,24-25,-24 25,0 0,25-25,-25 24,25-24,-25 25,0 0,25-25,-25 25,25-25,-25 25,0-1,25-24,-25 25,0 0,24-25,-24 25,0 0,25-25,-25 24,0 1,25-25,-25 25,0 0,25-25,-25 25,25-25,-25 24,24 1,-24 0,25-25,-25 25,25-25,-25 25,25-25,0 25,-25-1,24-24,1 25,0 0,0 0,0 0,-25-1,24-24,1 25,-25 0,25-25,-25 25,25 0,0-1,-25 1,24-25,1 25,-25 0,25 0,0-1,0 1,-1-25,-24 25,25 0,0 0,-25-1,25 1,-25 0,25-25,-25 25,24 0,-24-1,25-24,-25 25,25 0,0 0,-25 0,25-25,-25 24,24 1,1 0,-25 0,25 0,0-1,-25 1,25-25,-25 25,24-25,-24 25,25-25,-25 25,25-25,0 25,0-1,-25 1,25-25,-25 25,24 0,-24 0,25-25,0 24,-25 1,25-25,-25 25,25-25,-25 25,24-25,-24 25,25-1,-25 1,25-25,-25 25,25-25,-25 25,25 0,-1-1,1 1,0 0,-25 0,25-25,-25 25,25-25,-25 24,24-24,-24 25,25-25,-25 25,25-25,-25 25,25 0,0-1,-25 1,24-25,-24 25,25 0,-25 0,25-25,-25 24,25 1,0 0,-25 0,0 0,24-25,-24 24,0 1,25-25,-25 25,25-25,-25 25,25-25,-25 25,25-25,-25 24,24 1,1 0,0 0,0 0,-25 0,25-25,-25 24,24-24,-24 25,25-25,-25 25,25-25,-25 25,25-25,-25 25,25-25,-25 24,25-24,-25 25,24-25,-24 25,25-25,0 25,-25 0,25-25,-25 24,25-24,-25 25,24-25,1 25,0 0,0-25,-25 25,25-25,-25 24,24-24,-24 25,25 0,0-25,-25 25,25-25,-25 25,25-25,-25 24,24 1,-24 0,25-25,-25 25,25-25,-25 25,25-25,-25 24,25-24,-25 25,0 0,24-25,-24 25,25-25,-25 25,25-25,-25 24,25-24,-25 25,25-25,-25 25,24-25,-24 25,25-25,-25 25,25-25,-25 24,25 1,0-25,-25 25,24-25,-24 25,25-25,-25 25,25-25,0 25,0-25,-25 24,24-24,-24 25,25-25,-25 25,25-25,-25 25,25-25,0 25,0-1,-1-24,-24 25,25 0,0 0,0 0,0-25,-25 24,24-24,-24 25,25-25,0 25,0-25,-25 25,25-25,-25 25</inkml:trace>
  <inkml:trace contextRef="#ctx0" brushRef="#br0" timeOffset="92011.7">7144 3522,'0'25,"0"0,0 0,0-1,0 1,0 0,0 0,0 0,0 0,0-1,25 1,-25 0,0 0,0 0,0-1,0 1,0 0,-25-25,25 25,0 0,0-50,25 25,-1 0,-24-25,50 25,-25 0,0-25,24 25,-24 0,0-25,24 25,-24 0,0-24,-25-1,25 25</inkml:trace>
  <inkml:trace contextRef="#ctx0" brushRef="#br0" timeOffset="93221.08">10244 3969,'0'-25,"-24"25,24-25,0 50,-25 0,25 0,0-1,0 1,0 0,-25 0,25 0,0-1,0 1,0 0,0 0,0 0,25-25,0 0,-1-25,1 25,0 0,25-25,-1 25,-24-25,0 25,24 0,-24-25,0 25,0 0,0 0</inkml:trace>
  <inkml:trace contextRef="#ctx0" brushRef="#br0" timeOffset="93462.92">10666 3994,'0'-25,"0"0,25 25,0 0,-1 0,1 0,0 0,0 0,0 0</inkml:trace>
  <inkml:trace contextRef="#ctx0" brushRef="#br0" timeOffset="93713.69">10740 3870,'0'0,"-24"0,24-25,0 50,0-1,0 1,24-25,-24 25,25 25,-25-26,0 1,25-25,-25 25,0 0,25 0,-25-1</inkml:trace>
  <inkml:trace contextRef="#ctx0" brushRef="#br0" timeOffset="94088.84">11038 3894,'25'0,"-25"-24,0 48,25-24,-25 25,0 0,24 0,-24 0,0-1,25 1,-25 0,0 0,25-25,-25-25,25 25,-25-25,25 0,-25 1,0-1,25-25,-25 25,0 1,0-1,0 0,0 0</inkml:trace>
  <inkml:trace contextRef="#ctx0" brushRef="#br0" timeOffset="95675.68">13940 3373,'0'-24,"0"-1,0 50,0-1,0 1,0 0,0 0,25-25,-25 25,50 24,-26-24,-24 0,25-25,-25 25,25-1,0 1,-25 0,25 0,-25 0,0-50,0 0,24 0,-24 0,0 1,25-1,0-50,0 51,0-51,-1 50,1-24,0 24,0-49,0 49,-25 0,25 0,-25 0,24 1,-24-1,0 0,0 0,25 25,-25 25,0 0</inkml:trace>
  <inkml:trace contextRef="#ctx0" brushRef="#br0" timeOffset="118704.54">9376 8210,'-25'0,"25"25,0-50,25 25,-50 0,25 25,0-50,25 25,-25-24,0-1,-25 25,1 25,-1-25,0 0,0 24,50-24,0 0,0 0,-25-24,-25 24,0 0,0 0,0 0,1 0,24 24,0-48,24 24,1 0,-25-25,25 25,-25 25,-25-25,50 0,0 0,-25-25,25 25,-50 0</inkml:trace>
  <inkml:trace contextRef="#ctx0" brushRef="#br0" timeOffset="131028.31">8954 5631</inkml:trace>
  <inkml:trace contextRef="#ctx0" brushRef="#br0" timeOffset="132662.29">2803 13816,'0'0,"0"-25,-25 25,25-24,0-1,25 25,-25-25,25 25,-25-25,25 25,-1-25,1 25,0 0,0 0,-25-24,25 24,-1 0,1 0,-25 24,25-24,0 0,-25 25,25-25,-25 25,24 0,-24 0,0-1,0 1,0 0,-24-25,24 25,-25 0,0-1,0-24,0 25,1 0,-1 0,0 0,0-1,0-24,1 25,-1 0,0 0,0-25,0 25,1-1,-1-24,0 25,50-25,0 0,-1 0,1 0,0 0,0 0,0 0,24 0,-24 0,0 0,24 0,-24 0,0 0,25 0,-26-25</inkml:trace>
  <inkml:trace contextRef="#ctx0" brushRef="#br0" timeOffset="133679.31">4242 13568,'0'0,"-25"0,25-25,-25 25,25 25,-25-25,25 25,0 0,0 0,0-1,0 1,0 0,0 0,0 0,0-1,-25 1,25 0,0 0,0 0,0-1,25-24,-25 25,25-25,0 25,0-25,-1-25,1 25,0-25,0 25,0 0,-25-24,24-1,1 25,-25-25,0 0,0 0,0 50,0 0,-25-25,25 25,0 0,0-1,0 1,25 0,0-25,0 25,0-25,-1 0,1-25,0 25,-25-25,0 0,0 1,-25 24,25-25,-25 25,1 0,-1 0</inkml:trace>
  <inkml:trace contextRef="#ctx0" brushRef="#br0" timeOffset="133958.31">3944 13767,'0'0,"-25"0,25-25,25 25,0 0,0 0,-1 0,1 0,0 0,0 0,0 0,-1 0,26-25,24 25,-24 0,0 0,-26-25,1 25</inkml:trace>
  <inkml:trace contextRef="#ctx0" brushRef="#br0" timeOffset="134895.54">5358 13593,'0'-25,"0"0,25 25,-25-24,24 24,1 0,-25-25,25 25,0 0,-25-25,25 25,-1 0,1 0,0-25,0 25,0 0,-1 0,1 25,0-25,-25 25,0 0,0-1,0 1,0 0,0 0,0 0,0-1,0 1,-25 0,25 0,-25-25,25 25,-24-25,-1 24,25 1,-25-25,25 25,-25-25,25-25,25 25,0-25,0 25,-1 0,1 0,0-24,25 24,-26 0,1 0,0 0,0 0,0 24,24-24,-24 0,0 25,0 0,0-25,-25 25,24-25,-24 25,0 24,0-24,0 0,-24 0,24-1,-25 1,0 0,0-25,-24 25,24-25,0 25,-25-25,25 24,-24-24,24 0,-25 0,26 0,-26 0,25 0,0 0,1 0,-1 0,0 0,25-24</inkml:trace>
  <inkml:trace contextRef="#ctx0" brushRef="#br0" timeOffset="156648.46">10616 13692,'0'0,"-24"0,24 25,0 0,0 0,0-1,-25 1,25 0,0 25,0-26,0 26,0-25,0 0,0 49,0-49,0 24,0-24,0 25,0-25,0 24,0-24,0 0,0 25,0-1,0-24,0 0,0 0,0-1,-25 1,25 0,0 0</inkml:trace>
  <inkml:trace contextRef="#ctx0" brushRef="#br0" timeOffset="157831.73">10592 13667,'0'-24,"24"24,1 0,0-25,0 25,0 0,-1 0,1 0,0 0,0 0,24 0,-24 0,25 0,-25 0,-1 0,1 0,25 0,-1-25,-24 25,0 0,25 0,-25 0,24-25,1 25,24-25,-49 25,0 0,24 0,1 0,-25 0,0-24,49 24,-49 0,0 0,24 0,-24 0,0 0,24 0,1 0,0-25,-1 25,1 0,-25 0,24 0,1 0,0 0,-26 0,26 0,-25 0,0 0,-1 0,1 0,-25 25,0-1,0 1,0 0,0 0,0 0,0-1,0 1,0 0,0 0,0 0,0-1,0 1,0 25,0-25,0-1,0 1,0 0,25 0,-25 24,0-24,0 50,0-51,0 26,0 0,0-26,0 26,0 25,0-51,0 26,0-25,0 0,0-1,0 1,0 0,0 0,0 0,0-1,0 1,0 0</inkml:trace>
  <inkml:trace contextRef="#ctx0" brushRef="#br0" timeOffset="158727.44">10468 14560,'0'25,"24"-25,1 25,0-25,-25 25,25-25,0 0,-1 25,1-25,0 0,0 0,0 0,-1 0,51-25,-50 25,49 0,0 0,-24 0,24 0,-24 0,0-25,-1 25,1 0,-25 0,24 0,1 0,0 0,-1 0,50 25,-74-25,25 0,49 0,-25 0,26 0,-51 0,50 0,-24 0,-25 0,-26 25,51-25,-50 0,-1 0</inkml:trace>
  <inkml:trace contextRef="#ctx0" brushRef="#br0" timeOffset="160018.44">8731 14238,'25'0,"0"0,0-25,-1 25,1 0,0 0,0 0,0 0,-1 0,26 0,-25 0,25 0,-26 0,1 0,25 25,-25-25,49 0,-49 0,24 0,-24 0,25 25,-25-25,-1 0,51 0,-50 0,24 0,-24 0,25 0,-26 0,1 0,25 0,-25 0,24 0,-24 0,25 0,-26-25,26 25,-25 0,0 0,0 0,-1 0,1 0,0 0,0 0,0 0,-25-25,-25 25,0 0</inkml:trace>
  <inkml:trace contextRef="#ctx0" brushRef="#br0" timeOffset="160417.31">9525 14089,'-25'0,"0"0,50 0,0 0,0 0,0 0,-1 0,26 0,-25 0,0-25,-1 25,1 0,0 0,25 0,-26 25,1-25,0 0,25 25,-50 0,0-1,0 1,-25 0,25 0,-25 0,0-1,0 1,-49 50,0-26,49-24,0 0,-49 25,49-50,0 24,0-24,0 25,1-25</inkml:trace>
  <inkml:trace contextRef="#ctx0" brushRef="#br0" timeOffset="161057.79">10244 14188,'-24'0,"24"25,24-25,1 0,25 25,-25-25,-1 0,1 0,0 0,25 0,-1 0,1-25,-25 25,24 0,-24 0,0 0,0 0,24 0,-74 0,1 0</inkml:trace>
  <inkml:trace contextRef="#ctx0" brushRef="#br0" timeOffset="164454.41">9054 5631,'-25'0,"0"0,0 24,25 1,0 0,0 0,0 0,0-1,25-24,-25-24,25-1,-25 0,0 0,0 0,-25 1,0 24,0 0,1 0,24 24,-25-24,25 25,-25-25,25 25,0 0,0 0,0-1,0 1,25-25,0 0,-1 0,-24-25,25 25,-25-24,25 24,-25-25,0 0,0 0,0 0,0 1,-25 24,0 0,25 24,-24-24,-1 25,25 0,0 0,-25-25,25 25,0-1,0 1,25-25,-25 25,25-25,-1 0,1 0,0 0,-25-25,25 25,-25-25,25 25,-25-24,0-1,0 0,0 0,0 0,0 1,-25 24,25-25,-25 25,0 0,25 25,-25-25,25 24,-24-24,24 25,0 0,0 0,0 0,0-1,24-24,1 25,0-25,-25-25,25 25,0 0,0-24,-1-1,-24 0,25 25,-25-25,0 0,0 1,0-1,-25 25,25-25,-24 25,-1 0,0 25,0-25,25 25,-25-25,25 24,-25-24,25 25,0 0,0 0,0 0,25-1,0-24,0 0,-25-24,25 24,-25-25,0 0,0 0,0 0,-25 25,0 0,0 25,25 0</inkml:trace>
  <inkml:trace contextRef="#ctx0" brushRef="#br0" timeOffset="167425.81">10988 13866,'0'-25,"0"50,0 0,0-1,0 1,0 0,0 0,0 0,0-1,0 1,0 0,0 0,0 0,0-50,0 0,-24 25,24-25,0 0,0 1,0-1,0 0,0 0,0 0,0 1,0-1,0 0,0 0,0 0,0 1,0-1,24 25,-24-25,25 25,-25-25,25 25,-25-25,25 25,0 0,-1 0,1 0,0 0,-25 25,0 0,-25 0,25 0,-25-25,25 24,-24-24,24 25,-25-25,25 25,-25-25,25 25,25-25,0 0,-1 0,1 0,0 0,-25 25,25-25,0 0,-25 24,0 1,-25-25,25 25,-25-25,0 0,25 25,-25-25,1 0,-1 0,0 0</inkml:trace>
  <inkml:trace contextRef="#ctx0" brushRef="#br0" timeOffset="168826.8">11361 13866,'-25'25,"0"-1,0 1,25 0,-25 0,25 0,0-1,25-24,-25 25,25-25,0 0,0 0,-25-25,0 1,-25 24,25-25,-25 0,25 0,25 25,0-25,-1 25,1 0,0 0,0 0,0 0,-1 0,-24-24,0 48,0 1,0 0,25 0,-25 0,25-25,0 24,0-24,-1 0,1 0,0 0,-25-24,25 24,-25-25,25 0,-25 0,0 0,0 1,0-1,-25 50,25-1,0 1,0 0,0 0,0 0,25-25,-1 0,1 0,0 0,-25 24,25-24,0 0,-25-24,24 24,-24-25,25 25,0-25,0 25,-25-25,25 25,-25-25,0 1,0-1,-25 25,0 0,25 25,-25-25,25 24,0 1,0 0,25 0,0-25,0 0,-1 0,1 0,0 0,0 0,-25 25,25-1,-1-24,-24 25,25-25,0 0,0 0</inkml:trace>
  <inkml:trace contextRef="#ctx0" brushRef="#br0" timeOffset="169000.25">11807 13618,'0'0,"0"-25,25 25</inkml:trace>
  <inkml:trace contextRef="#ctx0" brushRef="#br0" timeOffset="170654.13">9575 13196,'0'-25,"0"0,24 25,-24-24,25 24,0 0,-25-25,25 25,0 0,-1 0,1 0,-25 25,0-1,0 1,0 0,0 0,0 0,-25-25,25 25,-24-1,-1 1,0-25,25 25,-25-25,25 25,-25-25,1 0,24 25,-25-25,25 24,-25-24,50 0,0 0,-1 0,1 0,0 0,0 0,24 0,1 0,-25 0,24 0,-24 0,0 0,0-24,0 24,-1 0,1 0,0 0</inkml:trace>
  <inkml:trace contextRef="#ctx0" brushRef="#br0" timeOffset="171613.81">12973 13097,'0'-25,"25"25,-25-25,24 25,1 0,0 0,0 25,0-25,-1 25,1-25,-25 25,25-25,-25 24,0 1,0 0,-25 0,0 0,1 0,-1-25,0 24,0-24,0 0,1 0,-1 0,50 0,-1 0,1-24,0 24,0 0,0 24,-1-24,1 0,25 25,-25-25,0 25,-1 0,-24 0,25-25,-25 24,0 1,0 0,0 0,-49-25,24 25,-25-25,25 0,0 24,1-24,-1 0,-50 0,51 0,-1 0,0 0,0 0</inkml:trace>
  <inkml:trace contextRef="#ctx0" brushRef="#br0" timeOffset="172915.87">12551 14238,'-25'0,"25"-25,25 25,0 0,0 0,0 0,-1 0,1-25,0 25,0 0,24 0,-24 0,50-25,24 25,-50 0,51-24,-51 24,1 0,24 0,-24 0,24 0,1-25,-26 25,75 0,-49 0,-1-25,1 25,-1 0,-24 0,24 0,0 0,1 0,-1 0,26-25,-26 25,0 0,-24 0,99 0,-100 0,1 0,0-25,-1 25,-24 0,0-24,0 24,24-25,-24 25,0 0,-25-25,25 25,-25-25</inkml:trace>
  <inkml:trace contextRef="#ctx0" brushRef="#br0" timeOffset="173377.76">13891 13841,'0'0,"-25"0,25 25,25-25,-1 0,1 0,0 0,0 0,0 0,-1 0,1 0,0 0,0 0,24 0,-24 25,0-25,0 0,0 0,-25 24,24-24,1 0,-25 25,0 0,-25 0,25 0,-24-1,-1 1,0 0,0 0,-24 24,24-24,-25 25,25-25,-24 24,-1-24,1 0,24 0,-25 0,25-1,-24 1,-1 0,25 0</inkml:trace>
  <inkml:trace contextRef="#ctx0" brushRef="#br0" timeOffset="180163.78">12576 14238</inkml:trace>
  <inkml:trace contextRef="#ctx0" brushRef="#br0" timeOffset="182226.09">8930 12923,'0'25,"0"0,0 0,0-1,0 1,0 0,-25 0,25 0,0-1,0 1,-25 0,25 0,-25 0,25 0,25-25,0 0,0 0,-1 0,1 0,75 0,-76-25,51 25</inkml:trace>
  <inkml:trace contextRef="#ctx0" brushRef="#br0" timeOffset="183305.1">14015 12750,'0'24,"0"1,0 0,0 0,0 0,0-1,0 1,0 0,0 0,0 24,0-24,0 0,0 0,0 0,24-25,1-25,-25 0,25 0,0 0,-25 1,25-1,-25 0,24-25,1 1,-25 24,25 0,-25 0,0 1,0-1</inkml:trace>
  <inkml:trace contextRef="#ctx0" brushRef="#br0" timeOffset="184444.02">10740 12923,'0'25,"0"0,0 0,0-1,-24-24,24 25,0 0,0 0,0 0,0-1,-25 1,25 0,-25 0,25 0,25-25,0 0,-1 0,1-25,0 25,0 0,0 0,-1 0,1 0,0-25</inkml:trace>
  <inkml:trace contextRef="#ctx0" brushRef="#br0" timeOffset="184744.11">11038 13022,'25'0,"0"0,-1 0,1 0,0 0,25 0,-25 0,-1 0,1 0,0 0,0-24,0 24</inkml:trace>
  <inkml:trace contextRef="#ctx0" brushRef="#br0" timeOffset="184974.9">11162 12948,'0'25,"0"0,0-1,0 1,25 0,-25 0,0 0,0-1,0 1,0 0,25 0</inkml:trace>
  <inkml:trace contextRef="#ctx0" brushRef="#br0" timeOffset="185358.46">11485 12898,'0'25,"24"0,-24 0,25 0,-25-1,25 1,-25 0,0 0,25 24,-25-24,25-25,-25 25,24-25,-24-25,25 25,-25-25,25 1,0-26,-25 25,25 0,-25 1,0-26,24 50</inkml:trace>
  <inkml:trace contextRef="#ctx0" brushRef="#br0" timeOffset="190736.17">6127 5184,'0'-25,"-25"25,0 0,0 0,1 0,-1 0,0 0,0 0,0-24,1 24,-1 0,0 0,0 0,0 0,0 0,1 0,-1 0,0 0,0 24,0-24,1 0,-1 0,0 0,0 25,0-25,1 0,-1 0,25 25,-25-25,0 0,0 0,25 25,-24-25,-1 25,0-1,0-24,25 25,-25-25,1 25,-1 0,0-25,25 25,-25-1,0 1,25 0,-24 0,24 0,-25-1,25 1,-25 0,25 0,0 0,0-1,-25 1,25 0,0 25,0-26,0 1,0 0,0 0,0 0,0 0,0-1,0 1,0 0,0 0,25 0,-25-1,25 1,-25 0,25 0,-25 0,24-25,-24 24,25 1,0 0,0 0,-25 0,25-25,24 49,-24-24,0-25,0 25,-1-25,1 0,0 25,0-25,0 0,-1 0,1 0,0 0,25 0,-26 0,1 0,0 0,0 0,0 0,24 0,-24 0,0 0,0-25,0 25,-1-25,1 25,25-25,-25 0,-1 1,26-26,-25 25,0 0,-1-24,1-1,0 1,-25-1,25 25,-25-49,0 24,0 0,0-24,0 24,0 1,-25 24,25-25,-25 1,25 24,-25-25,1 26,24-1,-25-25,0 25,0 25,0-49,1 49,-1 0,0-25</inkml:trace>
  <inkml:trace contextRef="#ctx0" brushRef="#br0" timeOffset="195261.47">16644 4118,'-25'0,"25"-25,-25 25,50 0,0 0,0 0,0 0,49 0,-49 0,24 0,-24 0,50 0,49 0,-75 0,50 0,-74 0,0 0,0 0</inkml:trace>
  <inkml:trace contextRef="#ctx0" brushRef="#br0" timeOffset="195533.47">17041 4118,'-25'0,"25"-25,0 50,0-1,0 1,25-25,-25 25,25 0,-25 0,24-1,-24 1,0 0,0 0,0 0,0-1,0 26,0-25,0 0,0 24,0-24,0 0,0 24,0-24,0 0,0 0,0 0,0-1,0 1,0 0</inkml:trace>
  <inkml:trace contextRef="#ctx0" brushRef="#br0" timeOffset="195866.31">17487 4614,'0'24,"0"1,-25-25,25 25,0 0,0 0,0-1,0 1,0 0,0 0,0 0,0 0,0-1,0 1,0 0,0 0,0 0,0-1</inkml:trace>
  <inkml:trace contextRef="#ctx0" brushRef="#br0" timeOffset="196201.12">17562 4862,'25'0,"-25"-25,24 25,1-25,0 25,-25-25,25 25,-25-25,25 25,-25-24,24 24,-24-25,0 0,0 0,0 0,0 50,0 0,0 0,0 0,0-1,0 1,0 0,0 0,0 0,0 0,0-1,25-24,-25 25,0 0,0 0,25-25,-25 25</inkml:trace>
  <inkml:trace contextRef="#ctx0" brushRef="#br0" timeOffset="196462.96">18231 4514,'0'-24,"25"24,-25-25,25 25,0 0,0 0,-1 0,1 0,0 0,0 0,0 0,24 0,-24 0,0 0</inkml:trace>
  <inkml:trace contextRef="#ctx0" brushRef="#br0" timeOffset="196666.59">18256 4614,'0'24,"25"-24,0-24,0 24,-1 0,26 0,-25 0,0 0,24-25</inkml:trace>
  <inkml:trace contextRef="#ctx0" brushRef="#br0" timeOffset="197006.99">19050 4142,'0'0,"-25"0,25-24,25 24,0 0,0 0,-1 0,1 0,0 0,0 0,0 0,-1-25,1 25,0 0,0 0,0 0,-1 0,1 0,0 0,0 0,0 0,-1 0,1 0</inkml:trace>
  <inkml:trace contextRef="#ctx0" brushRef="#br0" timeOffset="197268.76">19298 4093,'0'0,"0"25,0-1,0 1,0 0,0 0,0 24,0-24,-25 50,25-26,0 1,0-25,0 24,0 1,0-25,0-1,0 1,0 25,0-25,0-1,0 26,0-25</inkml:trace>
  <inkml:trace contextRef="#ctx0" brushRef="#br0" timeOffset="197749.3">19769 4738,'0'-25,"-24"25,-1 0,0 0,25-25,-25 25,0 0,1 0,-1 0,25 25,0 0,0-1,0 1,25-25,-25 25,24 0,1 0,-25 0,25-1,0 1,-25 0,0 0,0 0,-25-25,0 0,0 0,1 0,-1 0,0-25,0 25,0 0,0 0,25-25</inkml:trace>
  <inkml:trace contextRef="#ctx0" brushRef="#br0" timeOffset="198510.73">20042 4787,'-25'0,"1"0,-1 0,25 25,-25 0,0 0,0 0,25-1,0 1,25-25,0 0,0 0,0 0,-1 0,1-25,0 25,0-24,-25-1,0 50,0-1,0 1,0 0,25-25,-25 25,24-25,1 0,0 0,0 0,0 0,-1 0,1 0,25-25,-50 0,25 25,-25-25,24 1,1-1,-25 0,0 0,0 0,0 0,0-24,0 24,0 0,0 0,0 1,0-1,0 0,0 0,0 50,-25 0,25 0,0-1,0 1,0 0,0 0,0 0,0-1,0 1,25 0,-25 0,0 0,25 0,-25-1,25-24,-25 25,25-25,-1 0,1 0,0 0</inkml:trace>
  <inkml:trace contextRef="#ctx0" brushRef="#br0" timeOffset="198718.46">20265 4713,'0'0,"-24"0,-1 0,25-25,25 25,-1 0,1-25,0 25,0 0,0 0,24 0,-24 0,0 0,24 25,-24-25,0 0,0 0,0 0,-1 0,1 25,0-25</inkml:trace>
  <inkml:trace contextRef="#ctx0" brushRef="#br0" timeOffset="200050.34">17413 5755,'-25'-25,"25"50,0-1,0 1,0 0,25 0,-25 25,0-26,0 1,25 0,-25 25,0-26,0 1,0 0,24-25,-24 50,0-26</inkml:trace>
  <inkml:trace contextRef="#ctx0" brushRef="#br0" timeOffset="200378.78">17438 5730,'0'0,"-25"-25,25 0,0 0,0 1,25-1,-1 0,1 25,0 0,0 0,0 0,24 0,-24 0,0 0,0 0,0 25,-1-25,1 25,0-1,0 1,-25 0,-25 0,25 0,-25-25,0 24,1 1,-1-25,0 0,0 25,0-25,1 0,-1 0,0 25,0-25,0 0,0 0</inkml:trace>
  <inkml:trace contextRef="#ctx0" brushRef="#br0" timeOffset="200683.67">18479 6003,'-24'0,"24"-25,24 25,-24-25,25 25,0 0,0 0,0 0,0 0,-1 0,26 0,-25 0</inkml:trace>
  <inkml:trace contextRef="#ctx0" brushRef="#br0" timeOffset="200843.37">18554 6028,'0'0,"-25"0,25 24,-25-24,0 0,50 0,0 0,0 0,0 0,0 0</inkml:trace>
  <inkml:trace contextRef="#ctx0" brushRef="#br0" timeOffset="201193.37">19323 5680,'0'0,"-25"0,25-25,-25 25,25 25,0 0,0 0,0 0,0-1,0 1,25 0,-25 0,0 0,0 0,0-1,0 1,25-25,-25 25,0 0,0 0,0-1,0 1,25 0,-25 0,0 0</inkml:trace>
  <inkml:trace contextRef="#ctx0" brushRef="#br0" timeOffset="201541.87">19248 5755,'0'-25,"0"0,0 0,0 0,0 1,0-1,0 0,25 25,0-25,0 25,0-25,-1 25,1 0,0 0,0 0,0 0,-1 25,1-25,0 0,0 25,0-25,0 0,-25 25,24-25,1 25,-25-1,0 1,0 0,-25 0,1-25,-1 25,0-25,0 24,0-24,0 0,1 0,-1 25,0-25</inkml:trace>
  <inkml:trace contextRef="#ctx0" brushRef="#br0" timeOffset="202058.34">19943 6052,'-25'0,"25"-24,-25 24,1 0,-1 0,0 0,25 24,0 1,0 0,0 0,25 0,0-25,-25 49,24-24,1 0,-25 0,0-1,-25-24,1-24,-1 24,0 0,0-25,0 25,1-25,24 0</inkml:trace>
  <inkml:trace contextRef="#ctx0" brushRef="#br0" timeOffset="202654.4">20241 6102,'-25'0,"0"0,25 25,-25-25,0 0,1 25,24-1,0 1,0 0,24-25,1 0,0 0,0 0,0 0,-1 0,-24-25,25 25,0 0,-25-25,25 25,0 0,-1 0,1-24,0 24,0-25,-25 0,25 25,-25-25,0 0,24 1,-24-26,0 25,0 0,0 50,-24 0,-1 0,25 0,0 24,0-24,0 0,0 0,0-1,25 1,-25 0,24-25,-24 25,25-25,0 25</inkml:trace>
  <inkml:trace contextRef="#ctx0" brushRef="#br0" timeOffset="202799.23">20414 6052,'-49'0,"98"0,-98-24,73 24,1 0,0 0,0 24</inkml:trace>
  <inkml:trace contextRef="#ctx0" brushRef="#br0" timeOffset="202945.15">20985 6176,'0'0,"0"-24,0-1</inkml:trace>
  <inkml:trace contextRef="#ctx0" brushRef="#br0" timeOffset="212226.18">13246 5234,'0'-25,"-25"25,25 25,-25-25,0 25,25-1,0 1,0 0,0 0,0 0,25-25,0 0,-25-25,25 25,-25-25,0 0,0 0,-25 25,25-24,-25 24,0 0,0 0,25 24,-24-24,24 25,-25-25,25 25,-25-25,25 25,0 0,-25-25,25 24,0 1,0 0,25-25,0 0,0 0,-1 0,1 0,-25-25,25 25,-25-25,25 25,-25-24,0-1,0 0,-25 25,0 0,0 0,1 0,-1 25,0-25,25 25,-25-25,25 24,0 1,0 0,25-25,0 0,0 0,-1 0,1 0,0-25,0 25,0-25,0 25,-25-24,0-1,24 25,-24-25,0 0,0 0,-24 25,-1 0,0 0,0 25,0 0,25 0,0 0,0-1,0 1,25 0,0-25,0 0,-25-25,25 25,-1-25,1 25,-25-24,0-1,0 0,0 0,-25 25,1 0,-1 0,0 0,0 0,0 25,25 0,0 0,0-1,0 1,25-25,0 0,0 0,0 0,-1 0,1 0,0-25,0 1,-25-1,0 0,0 0,-25 25,0 0,0 0,1 0,-1 0,0 0,25 25,0 0,0 0,0-1,25-24,0 0,-1 0,1 0,0-24,0 24,-25-25,0 0,0 0,-25 25,25-25,-25 25,0 0,1 0,-1 0,25 25,-25-25,25 25,0 0,0 0,25-25,-25 24,25-24,-1 0,1 0,0 0,0 0,-25-24,25 24,-25-25,0 0,-25 0,0 25,25-25,-25 25,0 0,1 0,-1 0,0 0,25 25</inkml:trace>
  <inkml:trace contextRef="#ctx0" brushRef="#br0" timeOffset="-212375.72">9525 10468,'0'24,"0"1,25-25,0 0,-25-25,24 25,-24-24,-24 24,-1 0,25 24,-25-24,50 0,0-24,-1-1,-24 0,0 0,-24 25,-1 0,25-25,-25 25</inkml:trace>
  <inkml:trace contextRef="#ctx0" brushRef="#br0" timeOffset="-211644.6">9004 11038,'0'-25,"25"0,0 25,0 0,-1-24,1 24,0 0,0 24,0-24,-1 25,1 0,-25 0,0 0,0-1,-25 1,1 0,-1 0,0 0,0-25,0 25,-24-1,24-24,0 0,0 0,25-24</inkml:trace>
  <inkml:trace contextRef="#ctx0" brushRef="#br0" timeOffset="-211331.17">9401 10988,'0'-24,"0"-1,-25 25,0 0,1 25,-1-1,0-24,25 25,-25 0,25 0,0 0,-25-1,25 1,0 0,0 0,0 0,0 0,0-1,25-24,0 25,0-25,0 0</inkml:trace>
  <inkml:trace contextRef="#ctx0" brushRef="#br0" timeOffset="-211033.31">9624 11063,'25'0,"0"0,0 0,-1 0,1 0,0 0,0 0,0 0,-1 0,1 0,0-25</inkml:trace>
  <inkml:trace contextRef="#ctx0" brushRef="#br0" timeOffset="-210784.89">9599 11237,'0'0,"25"0,0 0,0 0,0 0,-1 0</inkml:trace>
  <inkml:trace contextRef="#ctx0" brushRef="#br0" timeOffset="-210152.9">10220 10988,'-25'0,"25"25,-25 0,0 0,25 0,-25-1,25 1,0 0,-24 0,24 0,0 0,24-1,1 1,0 0,0-25,0 25,-1-25,51-25,-50 25,-1-25,1 25,-25-25,25 25,-25-24,0-26,0 25,-25 0,0 0,1 1,24-1,-50 0,25 0,0 25,1-25,-1 25</inkml:trace>
  <inkml:trace contextRef="#ctx0" brushRef="#br0" timeOffset="-207821.59">14263 10368,'0'25,"0"0,-25-25,25 25,0 0,-25-25,25 24,-25-24,25 25,25-25,0 0,-25-25,0 1</inkml:trace>
  <inkml:trace contextRef="#ctx0" brushRef="#br0" timeOffset="-207336.85">14238 10864,'0'-24,"25"24,-25-25,24 25,1 0,0 0,-25 25,25-25,0 0,0 24,-1 1,-24 0,0 0,0 0,-24-1,-1 1,0-25,25 25,-25-25,0 0,0 0,25 25,-24-25,-1 0,0 0</inkml:trace>
  <inkml:trace contextRef="#ctx0" brushRef="#br0" timeOffset="-207019.83">14536 10815,'0'-25,"-25"25,25 25,0 0,0-1,-25-24,25 25,0 0,0 0,0 0,0 24,0-24,0 0,25-25,0 25,-1-1,1-24,25 0,-25 0</inkml:trace>
  <inkml:trace contextRef="#ctx0" brushRef="#br0" timeOffset="-206819.61">14858 10914,'-25'0,"25"-25,25 25,0 0,0 0,-1 0,1-25,0 25,0 0</inkml:trace>
  <inkml:trace contextRef="#ctx0" brushRef="#br0" timeOffset="-206644.83">14858 10988,'-25'25,"0"-25,50 0,0 0,0 0,0 0,-1 0,1 0,0 0</inkml:trace>
  <inkml:trace contextRef="#ctx0" brushRef="#br0" timeOffset="-206424.13">15280 10790,'0'-25,"0"50,0 0,0 0,0-1,0 1,0 0,0 0,0 24,0 1,0 24,0-24,0 0,0-25</inkml:trace>
  <inkml:trace contextRef="#ctx0" brushRef="#br0" timeOffset="-204701.02">13395 5358,'0'-25,"24"25,-24-25,25 0,0 25,-25-24,25 24,-25-25,25 25,-1 0,-24-25,25 25,0 0,0-25,0 25,-1-25,1 25,25-24,-25 24,-1-25,26 25,-25-25,24 0,-24 0,0 25,0-24,0 24,-1-25,-24 0,0 0,0 0,-24 25,-1 0,0 0,0 0,25 25,25 0,0-25,0 0,-1 25,1-25,-25 25,25-25,-25 24,-25 1,0 0,1 0,-1-25,0 0,0 25,0-25</inkml:trace>
  <inkml:trace contextRef="#ctx0" brushRef="#br0" timeOffset="-196103.41">15131 14039,'0'25,"0"0,0 0,0 0,0-1,0 1,0 0,0 0,0 0,0-1,0 1,0 0,0 0,0 0,0 0,0-1,0 1,0 0,0 0,0 0,0-1,0 1,0 0,0 0,0 0,0-1,0 1,0 0,0 0,0 0,0-1,0 1,0 0,0 0,0 0,0-1,0 1,0 0,0 0</inkml:trace>
  <inkml:trace contextRef="#ctx0" brushRef="#br0" timeOffset="-195543.25">15007 14486,'0'0,"0"25,0 0,25-1,-25 1,24 0,-24 0,0 0,0-1,25 1,-25 0,0 0,25-25,-25-25,25 25,0 0,-25-25,24 25,1-25,25 1,-25 24,-1-25,26 0,-25 25,-25-25,50 25,-50-25,24 25,-24-24</inkml:trace>
  <inkml:trace contextRef="#ctx0" brushRef="#br0" timeOffset="-186597.89">14784 15230,'0'-25,"-25"25,25 25,-25 0,25 0,0-1,0 1,0 0,0 25,0-1,0-24,0 0,0 49,-25-24,25 0,0-1,-25 26,25 24,-24-25,24 25,-25-74,25 50,-25-51,25 26,-25 0,0-1,25-24,0 0</inkml:trace>
  <inkml:trace contextRef="#ctx0" brushRef="#br0" timeOffset="-185482.38">14883 15280,'0'-25,"25"25,-1 0,-24-25,25 25,0-25,0 25,24-25,-24 25,0-24,25-1,-26 25,1-25,0 25,49-50,-49 50,25-24,-25-1,0 25,24-25,-24 25,0-25,24 0,1 1,0-1,-1 0,-24 0,74-24,-49 24,24 0,-24 0,-1 0,51-24,-76 49,26-25,-25 0,24 0,-24 25,25-24,0-1,-1 0,-24 25,0-25,24 0,-24 25,25-24,-25-1,24 25,-24-25,25 0,-26 25,1-25,0 25,0-25,0 1,-1 24,1-25,0 25,-25-25,25 25,-25-25,25 25,-25-25,0 50,0 0,0 0,0 0,0-1,0 1,0 25,0-25,0 0,0 24,0-24,0 25,0-26,0 26,0 0,0 24,0-49,0 24,0 51,0-51,0 125,0-125,0 1,0 24,0 26,0-26,-25 25,25 1,0 24,0-25,0-74,0 74,0-25,0-49,0 25,0-1,0-24,-25 25,25-26</inkml:trace>
  <inkml:trace contextRef="#ctx0" brushRef="#br0" timeOffset="-184643.08">14560 16098,'25'0,"0"0,0 0,0 25,-1-25,1 0,-25 25,25-25,0 0,0 25,-1-25,1 0,0 24,0-24,0 25,-1-25,26 0,-25 25,0-25,24 25,1-25,-25 25,24-25,1 0,-1 24,26-24,-25 25,-1-25,26 25,-26 0,26-25,-26 25,26-25,-26 25,1-25,24 24,-24-24,-1 25,1 0,0-25,-26 25,26-25,-25 25,24-25,-24 24,0-24,0 0,25 25,-26-25,1 0,0 0,0 0,0 0,24 25,-24-25,0 0,0 0,-1 0,1 0,0 0,0 0,0 0,-1 0,1 0,0 0,0 0,0 0,-1 0,-24-25</inkml:trace>
  <inkml:trace contextRef="#ctx0" brushRef="#br0" timeOffset="-184123.12">16321 15230,'0'0,"-24"0,-1 0,0 0,25 25,25-25,0 0,-1 0,1 0,0 0,0 0,25 0,-1 0,-24 0,0 0,24 0,-24 0,0 0,25 0,-26 0,1 0,25 0,-25 0</inkml:trace>
  <inkml:trace contextRef="#ctx0" brushRef="#br0" timeOffset="-183946.25">16594 15230,'0'0,"0"25,0 0,0-1,0 1,0 0,25 0,-25 0,0 0,0 24,25-24,-25 25,0-26,0 26,0 0,0-1,0 1</inkml:trace>
  <inkml:trace contextRef="#ctx0" brushRef="#br0" timeOffset="-168373.66">15577 16421,'0'0,"0"-25,-24 50</inkml:trace>
  <inkml:trace contextRef="#ctx0" brushRef="#br0" timeOffset="-168040.75">15553 16421,'24'149,"-24"-125,0 1,0 0,0 0,0 0,0-1,0 1,0 0,0 0,0 0,0-1,0 1,0 0,0 0,0 0,0-1,0 1,0 25,25-50,-25 25,0 24,0 1,0-25,0 24,0 1,-25-1,25 1,0-25,-24 0,24-1,0 26,-25-25,25 0,0 0</inkml:trace>
  <inkml:trace contextRef="#ctx0" brushRef="#br0" timeOffset="-165541.36">15528 15577,'0'-24,"25"24,-25-25,24 25,-24-25,25 0,0 25,-25-25,50-24,-26 24,26-25,0-24,-1 24,26-49,24 0,0-25,-25 74,26-74,-1 25,-49 49,-1 1,-24-1,25-24,-26 24,-24-24,0-1,0 26,-24-1,-1 0,-25 26,25 24,1 0,-1 0,0 0,0 0,25 24,25 1,0 0,0 0,-1 0,1-1,0 1,0 0,0 25,-25-1,0-24,0 0,-25 0,0 24,-25-24,26 0,-26 25</inkml:trace>
  <inkml:trace contextRef="#ctx0" brushRef="#br0" timeOffset="-164647.99">17462 13320,'0'-25,"0"1,-24-1,-1 25,25-25,-25 25,0 0,0 0,1 0,-26 0,25 25,0-25,1 0,24 25,-25-25,25 24,0 1,25 0,-25 0,24-25,1 25,0-1,0 1,0-25,-1 25,1 0,0 0,0-1,0-24,-25 25,24 0,-24 0,0 0,-24-1,-1-24,0 0,0 25,0-25,1 0,-26 0,25 0,0 0,1 0,-1 0,0 0,0 0,0 0</inkml:trace>
  <inkml:trace contextRef="#ctx0" brushRef="#br0" timeOffset="-164340.76">17835 13171,'-25'0,"0"0,25 25,0 0,0 0,0 0,0-1,0 26,0 0,0-26,0 1,0 25,-25-25,25-1,0 1,0 0,0 0,0 0,0-1,0 26</inkml:trace>
  <inkml:trace contextRef="#ctx0" brushRef="#br0" timeOffset="-164159.22">17587 13444,'0'0,"-25"0,0 0,25-25,25 25,0 0,-1 25,1-25,25 0,-25 0,24 0</inkml:trace>
  <inkml:trace contextRef="#ctx0" brushRef="#br0" timeOffset="-163808.06">17983 13444,'0'25,"25"-25,0 0,0 0,0 0,-1 0,1 0,0 0,0 0,-25-25,-25 25,0-25,0 25,1 0,-1 0,0 0,0 25,0-25,1 0,24 25,-25-25,25 25,0 0,0-1,0 1,0 0,0 0,25-25,-1 0,-24 25,50-25,-25 0,24 24</inkml:trace>
  <inkml:trace contextRef="#ctx0" brushRef="#br0" timeOffset="-163367.5">18380 13419,'-25'0,"1"0,-1 0,25 25,-25-25,0 25,0-25,25 25,0 0,0-1,0 1,25-25,0 0,0 0,0 0,-1 0,1-25,0 25,-25-24,0-1,0 0,0 0,0 0,0 50,-25-25,25 25,0 0,0 0,0-1,25 1,-25 0,25 0,0 0,-1-25,1 24,0-24,0 0,-25 25</inkml:trace>
  <inkml:trace contextRef="#ctx0" brushRef="#br0" timeOffset="-163188.25">18554 13395</inkml:trace>
  <inkml:trace contextRef="#ctx0" brushRef="#br0" timeOffset="-160897.28">18777 13444,'0'-25,"25"25,0 0,0 0,-1 25,-24 0,0 0,25-25,-25 25,0-1,0 1,0 0,0-50,0 0,0 1,0-1,0 0,25 0,-25 0,25 25,-25-24,25 24,-1 24,1-24,-25 25,0 0,25 0,-25 0,0-1,0 1,0 0,0-50,0 0,25 1,-25-1,25 0,-25 0,24 25,1-25,0 1,0-1,0 25,-25 25,24-25,-24 24,0 1,0 0,0 0,0 0,0-1,0 1</inkml:trace>
  <inkml:trace contextRef="#ctx0" brushRef="#br0" timeOffset="-160145.44">19893 13271,'0'24,"25"-24,0 0,0 0,0-24,-25-1,0 0,-25 25,0 0,0 0,0 25,1-25,-1 25,25-1,-25-24,25 25,0 0,0 0,0 0,25-1,0-24,-25 25,24-25,-24 25,25-25,0 0,0 0,0 0,-1 0,1 0,0 0,25 0,-26 0,1 0,25-25,-25 25,-1 0,1-25,25 1,-50-1,0 0,0 0,-25 25,25-25,-25 1,0 24,1-25,-1 25</inkml:trace>
  <inkml:trace contextRef="#ctx0" brushRef="#br0" timeOffset="-159833">20464 13171,'-25'0,"0"0,25 25,-25-25,25 25,0 0,-24 0,24-1,0 1,0 0,0 0,0 0,0-1,24-24,1 0,0 0,0 0,0 0,-1 0,1 0</inkml:trace>
  <inkml:trace contextRef="#ctx0" brushRef="#br0" timeOffset="-159557.92">20662 13146,'0'-24,"0"48,0 1,25 0,-25 0,0 0,25 0,-25-1,0 1,25 0,-25 0,0 0,25-1,-25 1,0 0,0 0,0 0,0-1,0 1,24-25,-24 25</inkml:trace>
  <inkml:trace contextRef="#ctx0" brushRef="#br0" timeOffset="-159289.92">20637 13146,'0'-24,"25"24,-25-25,25 25,0 0,0 0,0 0,-1 0,1 0,0 25,0-25,0 24,-25 1,0 0,-25 0,0-25,25 25,-25-25,0 0,1 0</inkml:trace>
  <inkml:trace contextRef="#ctx0" brushRef="#br0" timeOffset="-158718.54">21183 13171,'-25'0,"1"0,-1 0,0 25,0-25,25 25,-25-25,25 25,-24 0,24-1,0 1,0 0,24-25,1 0,0 0,0 0,-25-25,25 25,-1-25,1 1,-25-1,0 0,0 0,0 0,0 0,0 50,0 0,0 0,25 0,0 0,0-1,-1-24,1 0,0 25,0-25,0 0,-1 0</inkml:trace>
  <inkml:trace contextRef="#ctx0" brushRef="#br0" timeOffset="-158289.98">21431 13097,'0'0,"0"25,0-1,0 1,0 0,0 0,0 0,0-50,0 0,0 0,0 0,25 25,-25-24,25 24,-25-25,25 25,-1 0,-24 25,25-25,-25 24,0 1,25-25,-25 25,0 0,25-25,-25 25,0 0,25-1</inkml:trace>
  <inkml:trace contextRef="#ctx0" brushRef="#br0" timeOffset="-157880.92">21803 12874,'0'0,"0"24,25 1,-25 0,0 0,0 0,-25-1,1 26,-1 0,25-26,-25 1,25 0,25-25,0 0,-25-25,24 25,26-25,-25 1,-25-1,25 25,-25-25,24 25,-24-25,25 25,-25-25,25 50,0 0,0 0,-25 0,24-25,-24 24,25 1,-25 0,0 0,25-25,-25 25,0 0,0-1,0 1,-25-25,0 0</inkml:trace>
  <inkml:trace contextRef="#ctx0" brushRef="#br0" timeOffset="-156236.15">15652 15156,'0'-25,"25"25,-1 0,1 0,-25 25,25-25,0 0,0 24,-1-24,-24 25,25-25,0 25,0 0,49 24,-49-24,0 25,24 0,-49-26,25 26,0-25,-25 0,25 24,-25-24,0 74,25-49,-25-25,0-1,0 1,0 0,0-50,-25 25,0-25,0 1,25-1,-25 0,1 0,-1 25,25-25,-25 25,25-24,-25 24,25-25,-25 0,25 0,0 50,25-25,0 25,-25 0,25-25,-25 24,25-24,-25 25,24-25,-24 25,25-25,-25 25,25-25,-25 25,25-1,0 1,-1 0,1-25,-25 25,25-25,-25 25,0-50,0 0,0 0,0 0,0 1,-25-1,25 0,0 0,0 0,0 1,0-1,25 0,0 0</inkml:trace>
  <inkml:trace contextRef="#ctx0" brushRef="#br0" timeOffset="-151957.62">17165 15032,'25'0,"-1"0,1 0,0 0,0 0,0 0,-1 0,26 0,-25-25,24 25,51 0,-51 0,26-25,-26 25,175-25,-100 25,-50-25,0 25,-24 0,0 0,-1-24,50 24,-49 0,-25 0</inkml:trace>
  <inkml:trace contextRef="#ctx0" brushRef="#br0" timeOffset="-151404.19">17314 15875,'-25'0,"50"0,-1 0,1 0,0 0,0 0,74 0,-74-25,25 25,-1 0,75 0,-49 0,-1 0,0 0,75 0,0 0,-25 0,-74 0,-1 0,26 0,-50 0,-1 25,1-25,-25-25</inkml:trace>
  <inkml:trace contextRef="#ctx0" brushRef="#br0" timeOffset="-150837.49">18777 14709,'0'0,"0"-25,0 1,0-1,0 50,-25-25,25 24,-24-24,24 25,-25-25,25 25,-25-25,25 25,0 0,0-1,0 1,0 0,25-25,-25 25,25-25,-1 0,1 0,-25-25,25 25,0-25,-25 0,0 1,0-1,-25 0,0 25,0-25,1 25,-1 0</inkml:trace>
  <inkml:trace contextRef="#ctx0" brushRef="#br0" timeOffset="-150425.92">18876 15825,'0'25,"0"-50,0 1,-24 24</inkml:trace>
  <inkml:trace contextRef="#ctx0" brushRef="#br0" timeOffset="-149446.18">19521 15156,'0'24,"25"-24,0-24,0 24,0 0,-25-25,24 25,1 0,0-25,0 25,-25-25,-25 25,0 0,25 25,-25-25,1 0,-1 25,0-25,0 0,25 25,-25-25,0 24,25 1,0 0,0 0,0 0,25-1,0-24,-25 25,25-25,0 0,0 0,-1 0,26 0,-25 0,0 0,-1 0,1 0,0-25,25 25,-26-24,1 24,0-25,-25 0,25 25,0-50,-1 1,-24 24,0 0,0 0,0-24,0 24,0 0,0-24,0 24,-24 0,24 0,0 0,-25 1,25-1,0 0,0 0,-25 25,25 25,0 0,0 0,-25-25,25 24,0 1,0 0,0 0,0 0,0-1,0 1,0 0,0 25,0-26,0 1,25 0,-25 0,0 0,25-1,0 1,-25 0,24-25,1 25,0-25,0 0,0 0,-1 0,1 0,0-25,0 25,0 0,-1-25,1 25,-25-25,25 1,0-1,-25 0,0 0,0 0,0 1,-25 24,25-25,-25 25,25-25,-25 25,1 0,-1 0,0 0,25 25,0 0,0-1,0 1,0 0,0 0,0 0,0-1,25 1,0-25,-1 25,1-25,0 0,0 0</inkml:trace>
  <inkml:trace contextRef="#ctx0" brushRef="#br0" timeOffset="-149116.06">20712 14932,'-25'0,"0"0,0 0,1 25,-1 0,0 0,25 0,-25-25,25 49,0-24,-25 0,25 0,0-1,25 1,0 0,0 0,0-25,-1 0,1 25,25-25,0 0,-26 0</inkml:trace>
  <inkml:trace contextRef="#ctx0" brushRef="#br0" timeOffset="-148821.25">20960 14660,'0'-25,"0"0,-25 25,25 25,0 0,0-1,0 1,0 0,0 25,0-26,0 1,0 50,0-51,0 1,0 0,0 25,25-26,-25 1,0 25,25-1,-25-24,0 0,25-25,-1 25</inkml:trace>
  <inkml:trace contextRef="#ctx0" brushRef="#br0" timeOffset="-148613.56">20811 14833,'0'0,"25"0,0 0,0 0,-1 0,1 0,0 25,0-25,0 0,24 0</inkml:trace>
  <inkml:trace contextRef="#ctx0" brushRef="#br0" timeOffset="-148069.48">21084 15131,'0'-25,"0"0,25 25,-25-25,25 25,-25-24,24-1,-24 0,25 25,-25-25,25 25,0 0,-25 25,25 0,-25 0,24-1,-24 1,25 0,-25 0,25-25,-25 25,25-25,0 0,-1 0,1 0,0 0,-25-25,25 25,-25-25,0 0,25 25,-25-25,0 1,0-1,0 0,-25 25,25 25,0 0,0-1,0 1,0 0,25-25,-1 50,1-26,0-24</inkml:trace>
  <inkml:trace contextRef="#ctx0" brushRef="#br0" timeOffset="-147942.06">21679 14957,'-25'-99,"50"198,-50-223</inkml:trace>
  <inkml:trace contextRef="#ctx0" brushRef="#br0" timeOffset="-147064.51">22051 14883,'0'0,"-24"0,24 25,-25-25,25 24,-25-24,0 25,0 0,1-25,-1 25,0 0,0-25,25 24,-25 1,25 0,0 0,0 0,25-1,0-24,0 0,0 0,-1 0,1 0,0 0,0 0,0 0,-1 0,1-24,0 24,0 0,0-25,-1 25,-24-25,25 0,-25 0,0 1,-25 24,1 0,-1 0,0 0,0 24,0-24,25 25,0 0,25-25,0 0,-25 25,25-25,0 0,-1-25,1 25,0 0,0 25,0-25,-1 0,1-25,0 25,0 0,24-25,1 0,-25 1,-25-1,25-25,-1 25,-24-49,0 49,0 0,0-49,0 49,-24-24,-1 24,25 0,-25 25,0 0,0 0,25 25,-24 0,24-1,0 1,0 0,0 25,0-26,0 26,0-25,0 24,0-24,24 25,1-50,0 25,0-1,24 1,26-25,-50 0,49 25,-49-25,0 0</inkml:trace>
  <inkml:trace contextRef="#ctx0" brushRef="#br0" timeOffset="-145217.13">16321 16321,'0'-24,"25"24,0 0,-25-25,25 25,0 0,-25 25,25-25,-1 0,1 0,0 0,-25 24,25-24,0 0,-25 25,24-25,1 25,0 0,0 0,24 24,-24-24,25 25,-50-25,25-1,-25 1,24 25,1-1,0-24,-25 0,0 0,25-25,-25 49,0-24,-25-25,0 0,0 0,1-25,-1 25,0-24,0-1,0 25,50 0,-25 25,25-25,-25 24,25 1,0-25,-1 25,1 0,0-25,0 0,24 25,-24-25,0 0,0 0,-25-25,25 25,-25-25,0 0,0 0</inkml:trace>
  <inkml:trace contextRef="#ctx0" brushRef="#br0" timeOffset="-144265.65">17363 16793,'0'-25,"0"0,25 25,-25-25,25 25,0 0,-1 0,-24 25,25-25,-25 25,0 0,0 0,0-1,25 1,-25 0,0 0,0 0,0-1,0 1,0-50,0 1,0-1,0 0,25 0,-25 0,0 1,25 24,-25-25,25 25,-25-25,24 25,1 0,0 0,0 0,0 0,-25 25,24-25,-24 25,0-1,0 1,0 0,0-50,25 0,-25 1,25 24,-25-25,25 25,-25-25,49 25,-49-25,25 25,0 0,0 0,-25 25,25-25,-25 25,24 0,-24-1,25-24,-25 25,25-25,0 0,0 0,-1 0,1 0,-25-25,25 25,0 0,-25-24,25 24,-25-25,24 0,-24 0,0 0,0 1,-24 24,-1 0,0 0,25 24,-25 1,0 0,25 0,0 0,0-1,0 1,0 0,25-25,0 25,0 0,0-25,-1 0,1 24,0-24,0 0</inkml:trace>
  <inkml:trace contextRef="#ctx0" brushRef="#br0" timeOffset="-143981.5">18604 16793,'0'0,"0"-25,-25 25,25-25,-25 25,0 0,0 25,0 0,25 0,-24-1,24 1,0 0,0 0,0 0,24-25,-24 24,25-24,0 0,0 0,0 0,0 0,24 0,-24-24,0 24</inkml:trace>
  <inkml:trace contextRef="#ctx0" brushRef="#br0" timeOffset="-143505.34">18852 16495,'0'0,"0"-25,0 1,0-1,0 50,0-1,0 1,0 0,0 0,0 0,0-1,0 1,24 0,-24 0,0 0,0-1,0 1,0 0,0 0,0 0,0-1,0 1,0 0,0 0,0 0,-24-25,24-25,0 0,0 0,0 0,0 1,24 24,-24-25,25 25,-25-25,25 25,0 0,0 25,-1 0,-24-1,0 1,25-25,-25 25,0 0,25-25,0 0,-25 25</inkml:trace>
  <inkml:trace contextRef="#ctx0" brushRef="#br0" timeOffset="-143155.12">19298 16743,'0'-25,"0"50,-25-50,0 25,1 0,24 25,-25-25,0 25,0 0,25 0,0-1,0 1,25-25,0 0,0 0,-1-25,1 25,-25-24,25 24,-25 24,25-24,-25 25,25 0,-1 0,1-25,0 25,25-25,-26 24,1-24</inkml:trace>
  <inkml:trace contextRef="#ctx0" brushRef="#br0" timeOffset="-142481.85">19521 16743,'0'-25,"0"1,0-1,25 25,0 0,-25 25,25-25,-25 24,0 1,0 0,0 0,0 0,0-1,0 1,0-50,0 1,25-1,-1 0,-24 0,25 0,0 1,0 24,-25 24,0 1,0 0,0 0,25-25,-25 25,24-25,1 0,0 0,0 0,0-25,-1 25,-24-25,25 0,0 0,0 1,-25-1,0 0,0 0,-25 0,25 50,-25-25,25 25,0 0,0 0,0-1,0 1,0 0,0 0,25 0,-25-1,0 1,25-25,0 0,-1 0</inkml:trace>
  <inkml:trace contextRef="#ctx0" brushRef="#br0" timeOffset="-142319.81">20117 16495,'0'0,"-25"-25,50 50</inkml:trace>
  <inkml:trace contextRef="#ctx0" brushRef="#br0" timeOffset="-141860.76">20340 16644,'0'-25,"-25"25,0-25,0 25,1 25,-1-25,0 25,0 0,25 0,-25-25,25 24,0 1,25 0,0-25,0 0,0 0,-1 0,1 0,0-25,-25 0,-25 25,25 25,0 0,0 0,25-25,0 0,0 0,-1 0,1 0,0-25,0 0,0 25,-25-25,24 25,-24-24,25 24,-25-25,0 50,25-25,0 24,0 1,-1-25,1 25,0-25</inkml:trace>
  <inkml:trace contextRef="#ctx0" brushRef="#br0" timeOffset="-140250.47">23490 14808,'-25'0,"0"0,1 0,-1 0,0 25,0 0,0 0,25 0,0-1,0 26,0-25,0 0,25-25,-25 24,50 1,-25-25,-1 0,1 0,0 0,-25-25,25 1,-25-1,0 0,0 0,-25-24,25 24,-25 0,-24-25,24 26,25-1,25 25,-1 0,1 0,0 0,0 0,24-25,-24 25,0 0,0 0,0 0,-25 25,-25-25,25 25,0-1,0 1,0 0,25-25,-1 25,1-25,-25 25,50-25,-25 0,-25-25,24 25,1-25,-25 0,25-24,-25 24,0 0,0 50,0 0,0-1,0 1,0 0,25 0,-25 0,25-1,24 1,-24 0,0-25,0 0,-25-25,25 25,-25-25,24 1,-24-1,0 0,0-25,0 26,0-26,0 0,0 26,0-1,0-25,0 25,0-24,0 24,0 0,0 0,0 50,0 0,0 0,0 0,0-1,0 1,0 0,0 0,0 0,0 24,25-24,-25 0,0 0,25 24,-25-24,25 0,-25 0,25-1,-25 1,24-25,-24 25,25-25</inkml:trace>
  <inkml:trace contextRef="#ctx0" brushRef="#br0" timeOffset="-140049.86">23862 14660,'0'0,"0"-25,25 25,0 0,0 0,-1 0,1 0,0 0,25 0,-26 0,1 25,25-25</inkml:trace>
  <inkml:trace contextRef="#ctx0" brushRef="#br0" timeOffset="-136431.75">15453 17711,'-24'0,"24"24,-25-24,0 0,0 0,25 25,-25-25,0 0,25 25,-24-25,-1 0,0 0,0 25,0-25,-24 0,-1 25,1-25,-1 24,-24-24,49 0,0 0,0 0,-49 25,24-25,-49 0,74 0,-24 0,-1 25,-49-25,49 0,-24 0,49 0,-25 0,25 0,1 0,-1 0,0 0,0 0,0 0,25-25</inkml:trace>
  <inkml:trace contextRef="#ctx0" brushRef="#br0" timeOffset="-135767.25">14808 17735,'0'-24,"-24"24,24 24,-25-24,0 0,0 25,0 0,1 0,-1 0,25-1,0 1,49-25,-24 0,25 25,-25-25,24 0,-24 0,49 0,-24 0</inkml:trace>
  <inkml:trace contextRef="#ctx0" brushRef="#br0" timeOffset="-132762.72">15056 13196,'-24'0,"24"-25,-25 25,25-25,25 25,-25-24,24 24,1 0,-25-25,25 25,25 0,-26 0,1 0,0 25,0-1,-25 1,0 0,0 0,0 0,-25-25,25 25,-25-1,0-24,1 25,-1-25,0 0,0 25,25-50,25 25,0 0,0-25,-1 25,1 0,25 25,-25-25,-1 0,1 25,0 0,0 0,-25-1,25 1,-25 0,0 0,0 0,-25-25,25 24,-25-24,0 25,0-25,25 25,-49-25,24 0,0 0,0 25,1-25,-1 0,-25 0,25 0,1-25,-1 25,0 0,0 0,0-25,1 25,24-25</inkml:trace>
  <inkml:trace contextRef="#ctx0" brushRef="#br0" timeOffset="-131657.81">16098 17686,'0'-25,"0"0,25 25,-25 25,0 0,-25-25,25 25,-25-1,1 1,-1-25,25 25,-25-25,0 25,0-25,1 25,-1-1,0 1,0 0,25 0,25 0,0-25,0 0,-1 0,1 0,25-25,-25 25,24 0,1 0,-1-25,1 25,0-25,-1 25,-24 0,0 0,0-25,0 25,-25-24</inkml:trace>
  <inkml:trace contextRef="#ctx0" brushRef="#br0" timeOffset="-131415.95">16197 17711,'-24'0,"48"0,-48 24,-1 1,25 0,0 0,0 0,0-1,0 1,0 25,0-25,25 24,-25-24,0 0,0 24,0-24,0 0,24 0,-24 24,0-24,0 0,0 0,0 0,-24-25</inkml:trace>
  <inkml:trace contextRef="#ctx0" brushRef="#br0" timeOffset="-128551.55">13370 7813,'0'-24,"0"-1,0 0,0 50,0 0,0-1,0 1,0 0,0 25,0-26,0 26,0-25,0 25,0-1,0-24,25 0,-25 0,0-1,0 1,0-50</inkml:trace>
  <inkml:trace contextRef="#ctx0" brushRef="#br0" timeOffset="-127092.08">13419 8136,'0'-25,"0"50,-24-25,24 25,-25 0,25-1,-25 1,25 0,25-25,0 0,-1 0,-24-25,25 25,-25-25,25 25,-25-24,25-1,-25 0,0 0,0 0,-25 25,0 0,0 0,1 25,24 0,0 0,0 0,0-1,0 1,0 0,0 0,24-25,1 0,-25-25,25 25,0-25,-25 0,25 1,-25-1,0 0,0 0,0 0,-25 25,25-24,-25 24,25 24,-25-24,0 25,1 0,24 0,-25-25,25 25,0-1,0 1,0 0,25-25,-1 0,-24-25,25 25,0-25,0 25,-25-24,0-1,0 0,0 0,0 0,0 1,-25 24,0 0,0 24,1 1,24 0,-25-25,25 25,0 0,0-1,-25 1,25 0,0 0,25-25,-25-25,25 25,-25-25,24 25,1-25,-25 1,25-1,-25 0,0 0,-25 25,25-25,-25 25,1 25,-1-25,25 25,-25-25,0 25,0 0,1-1,24 1,0 0,0 0,24-25,1 0,0-25,0 25,0-25,-1 0,1 25,-25-24,25-1,-25 0,0 0,0 0,-25 25,0 0,1 25,-1-25,25 25,-25-25,0 25,25 0,-25-25,25 24,0 1,0 0,25 0,0-25,0 0,0 0,-1 0,1-25,0 25,-25-25,25 25,-25-25,0 1,0-1,0 0,-25 25,0-25,0 25,1 0,24 25</inkml:trace>
  <inkml:trace contextRef="#ctx0" brushRef="#br0" timeOffset="-116265.82">11708 5035,'0'0,"0"-24,0 48,0 1,-25 0,25 0,-25 0,25-1,-25 26,25 0,0-26,0 1,0 0,0 0,25-25,0 0,0-25,0 25,-1-25,1 25,0 0</inkml:trace>
  <inkml:trace contextRef="#ctx0" brushRef="#br0" timeOffset="-115332.09">11733 5308,'0'-25,"24"25,-24-24,25-1,-25 0,25 0,0 25,-25-25,25 1,-25-1,24 25,-24-50,25 50,-25-25,0 1,25-1,0-25,0 25,-25-24,24 24,-24 0,50-25,-25 1,0-1,24 1,-49 24,50-50,0 26,-26-26,1 51,25-26,-25 0,-1 26,1-26,25 0,-50 26,49-51,-24 26,0 24,0-25,24 1,1-1,-25-24,49 24,-24-25,-25 51,49-26,-49 25,24 0,1-24,0 24,-26 0,-24 0,25 25,-25-24,0 48</inkml:trace>
  <inkml:trace contextRef="#ctx0" brushRef="#br0" timeOffset="-114076.93">13320 2356,'0'-24,"0"-1,-25 25,25 25,-24-1,24 1,0 0,0 0,-25 0,25-1,0 1,0 0,0 0,0 0,0-1,0 1,25-25,-1 0,1 0,0 0,0-25,0 25,24-24,-24-1,0 0,0 0,-1 0,1 1,0-1,-25 0,25 0,-25 0,0 1,0-1,-25 25,25-25,-25 25,0 0,-24 0,49 25,0 0,0-1,25-24,-1 25,26-25,-25 25,24 0,-24 0,0-1,0-24,-25 25,-25 0,0-25,0 0,1 0,-1 0,0 0</inkml:trace>
  <inkml:trace contextRef="#ctx0" brushRef="#br0" timeOffset="-113216.93">13965 2356,'0'-24,"-25"24,0 0,25 24,-24-24,-1 25,25 0,-25-25,25 25,0 0,0-1,25-24,0 0,-1 0,1 0,0 0,0 0,-25-24,0-1,-25 25,0-25,0 25,1 0,-1 0,0 0,0 0,0 0,50 0,0 0,0 0,0-25,-1 25,1 0,-25-25,25 25,0-24,0-1,-25 0,24 0,-24 0,0 1,25-1,-25 0,0 0,0 0,0-24,0 24,0 0,0 0,-25 25,25 25,0 0,0 0,0 0,0-1,0 26,0-25,0 0,0 49,0-49,0 49,0-49,0 0,0 0,0-1,0 1,0 0,0 0,0 0,0-50,0 0,0 0,0 0,25 25,-25-24,0-1,0 0,25 0,0 25,-25-25,25 25,-1-24,1 24,0 0,0 0,0 0,-25 24,24-24,-24 25,0 0,0 0,-24-25,24 25,-50-1,25-24,0 25,1-25,-1 0,0 0,0 0</inkml:trace>
  <inkml:trace contextRef="#ctx0" brushRef="#br0" timeOffset="-112619.63">14560 2332,'0'0,"-24"0,-1 0,0 0,0 0,0 0,1 24,-1-24,0 25,0-25,25 25,-25-25,25 25,0 0,25-25,0 0,0 0,0 0,-1-25,1 25,0 0,0-25,0 0,-1 0,-24 1,0-1,-24 50,-1-1,25 1,0 0,0 0,0 0,0-1,25-24,-1 0,1 0,-25-24,25 24,0-25,0 0,-25 0,24 25,-24-25,25 1,-25-1,0 0,25 25,-25-25,0 0,0 1,25 24,-25 24,0 1,0 0,25 0,-25 0,0-1,24 1,-24 0,25 0,0 0,0-1,0-24,-1 0,1 25,0-25,0 0,0 0,-1-25,1 25,0 0,0 0,0 0</inkml:trace>
  <inkml:trace contextRef="#ctx0" brushRef="#br0" timeOffset="-112404.98">13643 1984,'0'0,"0"-24,24 24</inkml:trace>
  <inkml:trace contextRef="#ctx0" brushRef="#br0" timeOffset="-106497.47">13419 8111,'0'0,"0"-25,0 50,-24-25,24 25,24-25,1 0,-25-25,25 25,-25-25,-25 1,0 24,1 0,24 24,0 1,0 0</inkml:trace>
  <inkml:trace contextRef="#ctx0" brushRef="#br0" timeOffset="-93743.23">13494 8285,'0'0,"-25"0,0-25,0 25,25-25,0 50,0 0,25-25,-25 25,25-25,-25 24,25-24,-25 25,25 0,-1 0,-24 0,25-1,-25 1,0 0,0 0,25 0,-25-1,0 1,0-50,-25 25,25-24,-25 24,25-25,-24 25,-1-25,25 50,0 0,25-25,-25 24,24-24,1 25,-25 0,25-25,0 0,-25 25,25-25,-25-25,24 25,-24-25,0 0,0 1,25 24,-25-25,0 0</inkml:trace>
  <inkml:trace contextRef="#ctx0" brushRef="#br0" timeOffset="-88982.18">14139 18008,'0'-25,"24"25,-24-24</inkml:trace>
  <inkml:trace contextRef="#ctx0" brushRef="#br0" timeOffset="-88450.35">14163 17884,'-24'0,"-1"0,0 0,25 25,-25-25,0 0,1 0,-1 0,0 0,0 0,0 0,1 0,-1 0,0 0,0 0,25-25</inkml:trace>
  <inkml:trace contextRef="#ctx0" brushRef="#br0" timeOffset="-67347.38">11212 17190,'0'24,"0"1,0 0,0 0,0 0,0-1,0 26,0 0,0-26,0 1,0 50,0-1,0 1,0-51,25 1,-25 50,0-26,0 26,0-51,24 1,-24 50,0-51,25 26,-25-25,0 0,0-50</inkml:trace>
  <inkml:trace contextRef="#ctx0" brushRef="#br0" timeOffset="-66424.61">11112 17140,'25'0,"0"0,0 0,0 0,0 0,24 0,-24 0,0 0,0-25,-1 25,1 0,0 0,0 0,0 0,-1 0,1 0,0 0,0-25,0 25,-1 0,1 0,0 0,0 0,0 0,-1 0,1 0,-25-24,25 24,0 0,0 0,-1 0,1 0,0 0,0 0,0 0,-1-25,1 25,0 0,0 0,0 0,-1 0,1 0,0 0,0 0,0 0,0 0,-25-25,24 25,1 0,0 0,0 0,0 0,-1 0,1 0,0 0,0 0,0 0,-1 0,1 0,0 0,0 0,0 0,-1 0,1 0,0-25,0 25,0 0,-1 0,1 0,0 0,0 0,0 0,-1 0,1-25,0 25,0 0,0 0,-1 0,1 0,0 0,0 0,0 0,-1 0,-24 25,25-25,0 0,0 0,0 0,0 0,-1 0</inkml:trace>
  <inkml:trace contextRef="#ctx0" brushRef="#br0" timeOffset="-66018.29">13271 16966,'0'-24,"0"48,0 1,24-25,-24 25,0 0,0 0,0-1,0 1,25 0,-25 0,0 24,0 1,25 0,-25-26,0 26,0 24,25-24,-25-25,0 25,25-1,-25-24,24 49,-24 1,25-26,-25-24,25 50,-25-26,25 1,-25-1,25 1,-25 0,0-26,24 26,-24-25,0 0,0-1,0 1,0 0</inkml:trace>
  <inkml:trace contextRef="#ctx0" brushRef="#br0" timeOffset="-65191.05">11286 18355,'25'0,"-25"25,25-25,0 0,-1 0,-24 25,25-25,0 0,0 0,0 0,-1 0,1 0,0 0,0 0,0 0,-1 0,1 0,0 0,25 0,-26 0,26 0,-25 0,24 0,1 0,0 0,-1-25,1 25,-1 0,1 0,25 0,-26 0,1 0,-1-25,1 25,0 0,-1 0,1 0,-1 0,1 0,0 0,-1-24,26 24,-26 0,1 0,-1 0,1 0,-25-25,24 25,1 0,-25 0,0 0,0 0,-1-25,1 25,-25-25</inkml:trace>
  <inkml:trace contextRef="#ctx0" brushRef="#br0" timeOffset="-64354.52">11658 17512,'-25'0,"1"0,-1 0,0 0,0 25,0-25,25 25,-24-25,24 25,0-1,-25 1,25 0,0 0,0 0,0-1,0 1,25 0,-1 0,1-25,-25 25,25-25,0 0,0 0,-1 0,1 0,0 0,0 0,24-25</inkml:trace>
  <inkml:trace contextRef="#ctx0" brushRef="#br0" timeOffset="-63624.57">11832 17711,'-25'0,"0"0,0 0,25 24,0 1,0 0,0 0,0 0,0-1,0 1,25-25,-25-25,25 1,-25-1,25 25,-25-25,25 25,-1 0,1 0,-25 25,25 0,-25-1,0 1,-25-25,0-25,25 1,25-1,0 0,0 25,0 0,-1 0,-24 25,25-25,-25 25,25-1,-25 1,25-25,-25 25,25-25,-25 25,24-25</inkml:trace>
  <inkml:trace contextRef="#ctx0" brushRef="#br0" timeOffset="-62483.79">12303 17512,'-25'-25,"25"0,0 50,0 0,0 0,0 0,25 0,-25-1,0 1,0 0,0 0,0 0,-25-25,1 24,-26 1,25 0,25 0,-25-25,25 25,25-25,0 0,0 0,0 0,-1 0,1 0,-25-25,25 25,-25-25,25 25,0-25,-25 0,0 1,0-1,0 0,0 50,-25-25,25 25,0-1,0 1,0 0,25-25,-1 25,1-25,0-25,0 25,-25-25,25 25,-25-25,0 1,24 48,1-24,0 25,0-25,0 25,-25 0,-25-25,0 0,25 25,-25-25,0 0,25-25,25 25,-25-25,25 25,0 0,0-25,-1 25,-24-25,25 25,-25-24,0-1,0 50,0-1,25-24,-25 25,25 0,0-25,-25 25,0 0,-25-25</inkml:trace>
  <inkml:trace contextRef="#ctx0" brushRef="#br0" timeOffset="-62120.37">12799 17686,'0'25,"0"-50,0 74,-25-49,50 0,0 0,0-24,-25-1,25 25,-25-25,24 0,-24 0,0 1,-24 24,24 24,-25 1,25 0,0 0,0 0,0-1,25-24</inkml:trace>
  <inkml:trace contextRef="#ctx0" brushRef="#br0" timeOffset="-61813.41">12824 17760,'-25'-25,"50"50,-25-50,25 25,0-24,-1 24,1 0,0 0,0 0,-25-25,0 50,25-25,-25 24,24-24,1 0</inkml:trace>
  <inkml:trace contextRef="#ctx0" brushRef="#br0" timeOffset="-59468.67">11187 17934,'0'-25,"25"25,-50 0,0 0,0 0,0 0,1 0,-1 0,0 0,0 0,0 0,1 0,-1 0,0 0,0 0,25 25,-25-25,1 0,-1 0,0 0,0 0,0 0,1 0,-1 0,0 0,0 0,0 0,1 0,-1 0,0 0,0 0,0 0,1 0,-1 0,0 0,0 0,0 0,1 0,-1 0,0 0,0 0,0 0,1 0,-1 0,0 0,0 0,0 0,1 0,-1 0,0 0,0 0,0 0,0 0,1 0,-1 0,0 0,0 0,0 0,1-25,-1 25,0 0,0 0,0 0,1 0,-1 0,0 25,0-25,0 0,1 0,24-25,-25 25</inkml:trace>
  <inkml:trace contextRef="#ctx0" brushRef="#br0" timeOffset="-53929.69">13469 8062</inkml:trace>
  <inkml:trace contextRef="#ctx0" brushRef="#br0" timeOffset="-53497.7">13395 8062</inkml:trace>
  <inkml:trace contextRef="#ctx0" brushRef="#br0" timeOffset="-52084.23">9277 8186,'0'0,"0"24,0 1,25-25,0-25,-1 25,-24-24,25 24,-25-25,25 25,-25-25,0 0,0 0,0 50,-25-25,0 25,1-25,-1 25,0-25,25 25,-25-1,0-24,25 25,-24 0,24 0,0 0,24-25,1 0,-25-25,25 25,-25-25,25 25,-25-25,25 25,-25-25,0 1,0-1,0 0,0 50,-25-25,25 25,-25-25,25 24,-25-24,25 25,25-25,-25-25,-25 25</inkml:trace>
  <inkml:trace contextRef="#ctx0" brushRef="#br0" timeOffset="-42776.79">13767 9004,'-25'0,"25"25</inkml:trace>
  <inkml:trace contextRef="#ctx0" brushRef="#br0" timeOffset="-40685.56">13618 9153,'0'-25,"25"25,-1 0,-24-25,25 25,-25 25,0 0,0 0,0 0,0-1,0 1,0 0,0 0,0 0,0-1,0 1,0 0,0 0,0 0,0-1,0 1,0 0,0 0,25 0,-25-1,25 1,0-25,-1 0,-24-25,25 25,0-24,-25-1,25 25,-25-25,0 0,25 0,-25 1,0-1,0 0,0 0,0-24,0 24,0 0,0 0,24 25,1 0,-25-25,25 25,0 0,0 0,-1 0,1 0,0 0,0 0,0 0,-25-24,49 24,-24 0,0 0,-50 0,0 0,25 24,-25-24,1 25,-1 0,25 0,0 0,0-1,25-24,-25-24,24 24,1-25,-25 0,0 0,0 0,0 1,0-1,0 50,0-1,0 1,0 0,0 0,25-25,0 25,0-25,-25-25,49 25,-49-25,25 0,-25 0,0 1,25-1,-25 0,0 0,0 0,0 50,0 0,25-25,-25 25,0 24,0-24,25 50,-25-51,0 1,0 0,24 49,-24-24,25 0,-25-26,0 1,0 0,0-50,0 0,0 1,-25-1,25 0,0 0,0 0,0-24,0-1,0 1,0-1,0 0,0 26,0-1,25 25,0 0,0 0,-25 25,25-25,-1 24,-24 1,0 0,-24 0,-1-25,0 25,0-1,0-24,1 0</inkml:trace>
  <inkml:trace contextRef="#ctx0" brushRef="#br0" timeOffset="-40329.01">14660 9227,'-25'0,"50"0,-75 0,25 0,25 25,-25-25,25 25,0 0,0 0,25-25,0 24,-25-48,25 24,0-25,-1 0,-24 0,25 25,-25-25,0 1,0-1,0 0,0 0,0 50,0 0,0 0,0-1,25 1,0 0,0 0,-1-25,1 25</inkml:trace>
  <inkml:trace contextRef="#ctx0" brushRef="#br0" timeOffset="-39568.57">13791 8260,'0'-25,"25"25,0 0</inkml:trace>
  <inkml:trace contextRef="#ctx0" brushRef="#br0" timeOffset="-39438.57">14114 8260,'25'0,"-50"0,74 0</inkml:trace>
  <inkml:trace contextRef="#ctx0" brushRef="#br0" timeOffset="-39300.99">14610 8334,'0'0,"0"-24,-25 24,25-25</inkml:trace>
  <inkml:trace contextRef="#ctx0" brushRef="#br0" timeOffset="-39151.29">14908 8285</inkml:trace>
  <inkml:trace contextRef="#ctx0" brushRef="#br0" timeOffset="-39031.24">15081 8235,'0'-25</inkml:trace>
  <inkml:trace contextRef="#ctx0" brushRef="#br0" timeOffset="-38893.77">15180 8210,'-24'0,"-51"25,100-50,49 25,-98-24</inkml:trace>
  <inkml:trace contextRef="#ctx0" brushRef="#br0" timeOffset="-38753.76">15205 8210</inkml:trace>
  <inkml:trace contextRef="#ctx0" brushRef="#br0" timeOffset="-38602.93">15230 8186</inkml:trace>
  <inkml:trace contextRef="#ctx0" brushRef="#br0" timeOffset="-32047.95">9302 8310</inkml:trace>
  <inkml:trace contextRef="#ctx0" brushRef="#br0" timeOffset="-31782.9">9351 8582,'0'0</inkml:trace>
  <inkml:trace contextRef="#ctx0" brushRef="#br0" timeOffset="-31494.05">9401 9029</inkml:trace>
  <inkml:trace contextRef="#ctx0" brushRef="#br0" timeOffset="-31348">9401 9103,'0'0</inkml:trace>
  <inkml:trace contextRef="#ctx0" brushRef="#br0" timeOffset="-30758.22">9401 8285</inkml:trace>
  <inkml:trace contextRef="#ctx0" brushRef="#br0" timeOffset="-26855.35">9029 5680,'25'0,"-25"-25,0 1,0-1,0 0,0 0</inkml:trace>
  <inkml:trace contextRef="#ctx0" brushRef="#br0" timeOffset="-21947.26">9401 18256,'25'0,"-25"25,0 0,0 0,25-1,-25 1,0 25,0-25,0 24,0-24,0 0,0 0,0 0,0-1,0 1,0 0,0 0</inkml:trace>
  <inkml:trace contextRef="#ctx0" brushRef="#br0" timeOffset="-19882.34">9475 17810,'0'25,"-24"-1,-1-24,25 25,-25-25,0 0,0 25,1-25,-1 0,25 25,-25-25,0 0,0 25,1-25,-1 0,0 0,0 24,0-24,-24 0,24 0,0 0,0 25,0-25,1 0,-1 0,0 0,0 0,50 0,-25 25,0-50,0 0,0 1,0-1,0 0,0 0,25 25,-25-25,0 1,0-1,0 0,-25 25,25-25,0 0,0 1,-25 24,25-25,0 0,0 0,0 0,0 1,0-1,0 0,0 0,0 0,-25 25,25-25,0 1,0-1,0 0,0 0,0 0,0 1,0-1,0 0,0 0,0 0,0 1,0-1,0 0,0 0,0 0,0 1,0-1,0 0,0 0,-24 25,24-25</inkml:trace>
  <inkml:trace contextRef="#ctx0" brushRef="#br0" timeOffset="-18794.43">8334 15900,'0'-25,"-24"25,24-25,-25 0,25 1,-25 24,25-25,0 0,-25 25,25-25,0 0,0 1,-25 24,25-25,0 0,-24 25,24-25,-25 25,25 25,0 0,0 0,-25 24,25-24,0 25,0 49,0-50,0-24,0 74,0 1,0-1,0 0,0-49,0-1,0 51,0-51,0 26,0-1,-25-24,25-26,0 26,-25-25,25 0,25-50,0 25,0 0,0-25,-1 25,26 0,-25-25,0 25,-1 0,26 0,0-25,24 25,-49 0,74-24,-49 24,-26-25,100 0,-74 25,0 0,-1-25,-24 25,25 0,-1-25,-24 25,50 0,-51 0,1-24</inkml:trace>
  <inkml:trace contextRef="#ctx0" brushRef="#br0" timeOffset="-18044.12">8161 15602,'0'-25,"25"25,-1 0,1 0,0 0,0-24,0 24,-1 0,1-25,0 25,0 0,24-25,26 0,-50 25,24 0,1-25,49 1,-74 24,49 0,-49-25,0 25,0 0,-1 0,1 0,-25 25,0-1,25-24,-25 25,0 0,0 0,0 0,25 24,-25 1,0-1,25 51,0-1,-25 0,24 25,-24-25,25 0,-25-49,25 74,0-74,-25-1,0 1,0 0,0-26,0-48,-25 24</inkml:trace>
  <inkml:trace contextRef="#ctx0" brushRef="#br0" timeOffset="-16784.27">6796 16247,'0'25,"-24"-25,48 0,1 0,0 0,0 0,0 0,0 0,-1 0,1-25,25 25,-25 0,24 0,1 0,-1 0,1-25,0 25,-1-25,26 25,-1-24,-24 24,24-25,0 25,1-25,-1 0,1 0,-26 25,26-24,-26-1,1 0,0 25,-1-25,-24 25,0-25,0 25,-1 0,-24-24,-24 24,-1-25,0 25,0 0,0 0,1 0,-1 0,50 0,-25 25,24-25,1 0,0 24,0-24,0 25,-1-25,-24 25,25-25,-25 25,0 0,0-1,-25-24,25 25,-24 0,-1 0,0 0,0-25</inkml:trace>
  <inkml:trace contextRef="#ctx0" brushRef="#br0" timeOffset="-16108.13">5879 15850,'0'-25,"0"1,0-1,-25 25,25-25,-25 25,25-25,-25 25,0 0,25 25,-24-25,-1 25,0 0,0-25,25 24,-25-24,25 25,-24 0,24 0,0 0,0-1,0 1,0 0,24 0,1 0,0-1,0-24,-25 25,25-25,-1 0,26 0,-25 25,0-25,0 0,-1 0,1 0</inkml:trace>
  <inkml:trace contextRef="#ctx0" brushRef="#br0" timeOffset="-14907.94">6251 15925,'-75'-25,"51"50,123-25,-223 0,124 24,0 1,0 0,0 0,0 0,0-1,25 1,-25 0,24-25,-24 25,25-25,-25 25,0-1,0-48,0-1,-25 0,25 0,0 0,0 1,0-1,0 0,0 0,0 0,25 25,0 0,-25-24,25 24,0 0,-25 24,24-24,-24 25,25-25,-25 25,25 0,-25 0,0-1,0 1,0 0,0-50,0 0,0 1,0-1,0 0,0 0,0 0,0 1,25 24,-25-25,25 25,-25 25,24-25,-24 24,0 1,25-25,-25 25,0-50,0 0,25 25,-25-24,0-1,25 25,0 0,-1 25,1-25,0 0,0 0,0 0,-1-25,-24 0,25 0,-25 0,0 1,0-1,0 0,0 0,0 0,-25 1,25-1,-24 0,24 50,0 0,24-1,-24 1,25 25,0-1,-25-24,25 25,0-1,-1 1,-24 0,25-1,-25-24,0 25,0-26,-25-24,1-24,-1-1,25 0,-25 0,25 0,-25 1,25-1,0-50,0 26,0-1,25 25,0 1,0-1,-1 25,-24-25,50 25,-25 0,0 25,-25 0,0 24,-25-49,0 50,0-25,25-1,-25 1</inkml:trace>
  <inkml:trace contextRef="#ctx0" brushRef="#br0" timeOffset="-13702.29">6970 16024,'0'-25,"0"0,0 0,0 1,0-1,0 0,0 0,0 0,0 1,0-1,0 0,0 0,0 0,25 25,-25 25,25-25,-25 25,25 0,-25 0,24-25,-24 24,0 1,25-25,0 25,-25 0,25-25,-25 25,25-25,-1-25,-24 0,0 0,0 0,0 1,0-1,0 0,0 0,-24 0,24 1,-25 24,25 24,-25-24,25 25,0 0,0 0,0 0,0-1,25-24,-25 25,25-25,-1 0,1 0,0-25,0 1,-25-1,25 25,-25-25,0 0,0 0,0 1,24 24,-24 24,0 1,25-25,-25 25,0 0,0 0,0-1,0 1,0 0,0 0,0-50,0 0,25 0,-25 1,0-1,0 0,25 25,-25-25,0 0,0 1,25 24,-25 24,24 1,-24 0,25-25,-25 25,25 0,-25-1,0 1,0 0,0 0,0-50,25 25,-25-25,0 0,25 1,-25-1,24 25,-24-25,0 0,0 0,25 50,-25 0,25-25,0 0,0 0</inkml:trace>
  <inkml:trace contextRef="#ctx0" brushRef="#br0" timeOffset="-13212.48">8483 8533,'-25'0</inkml:trace>
  <inkml:trace contextRef="#ctx0" brushRef="#br0" timeOffset="-11229.89">9376 8210,'0'25,"-25"-25,25 25,-24 0,24 0,0-1,0 1,0 0,0 0,24-25,1 0,0 0,0 0,0-25,-1 0,1 25,-25-25,0 1,25-1,-25 0,-25 0,0 25,1 0,-1 0,25 25,-25 0,0-25,25 25,0-1,0 1,25-25,0 0,0-25,-1 25,-24-24,25 24,-25-25,-25 25,1 0,-1 0,0 0,25 25,-25-25,25 24,25-24,0-24,0 24,-1-25,-24 0,25 25,-25-25,-25 25,1 0,24 25,-25-25,25 25,25-50</inkml:trace>
  <inkml:trace contextRef="#ctx0" brushRef="#br0" timeOffset="2264.44">8632 15503,'0'0,"-25"-25,25 50,0-50,-25 25,25-25,0 1,-24 24,24-25,0 0,0 0,0 0,0 0,0 1,0-1,0 0,0 0,0 0,0 1,0-1,-25 25,25-25,0 0,0 0,0 1,0-1,0 0,0 0,0 0,0 1,0-1,0 0,0 0,-25 0,25 1,0-1,0 0,0 0,0 0,0 1,-25 24,25-25,0 0,0 0,0 0,-25 25,25-24,0-1,0 0,0 0,0 0,0 1,0-1,0 0,0 0,0 0,25 25,0 0,0 0,0 0,-1 0,1 0,0 0,25 25,-1-25,-24 0,0 0,0 0,-25 25,24-25,-24-25,0 0,-24 25,-1-25,0 25,0 0,0-24,1 24,-1 0,0 0,0 0,0 0</inkml:trace>
  <inkml:trace contextRef="#ctx0" brushRef="#br0" timeOffset="3682.34">9401 8434</inkml:trace>
  <inkml:trace contextRef="#ctx0" brushRef="#br0" timeOffset="4859.39">9029 5531,'0'25,"0"-50,0 50,0 0,-25 0,25 0,0-1,25-24,0 0,0-24,-1 24,1-25,-25 0,0 0,0 0,-25 25,25 25,-49 0,24 0,0-25,0 25,25-1,-25-24,50 0,0 0,-25-24,25 24,-25-25,25 25,-25-25,0 0,-25 50</inkml:trace>
  <inkml:trace contextRef="#ctx0" brushRef="#br0" timeOffset="18234.34">10344 4862,'0'0,"0"-25,0 0,0 0,0 0,0 1,0-1,0 0,0 50,0 0,24-1,-24 1,0 0,0 0,0 25,0-26,25 1,-25 25,0-25,0 24,25 1,-25-25,0-1,25-24,-25 25,25-25,-1 0,1-25,25 1,-1-26,1 0,74-49,-50 25,100-75,-75 74,25 1,-24-25,148-75,-124 100,99-75,-99 99,-25 1,-24-1,-1 1,0 24,-24 0</inkml:trace>
  <inkml:trace contextRef="#ctx0" brushRef="#br0" timeOffset="83674.28">2803 918,'0'0,"0"-25,0 0,25 0,-25 1,25-1,-1 0,1 25,0 0,0 0,-25 25,25-25,-25 49,0-24,24 25,-24-1,0-24,0 25,0-1,0 1,0-25,0 0,0-50,25 0,-25 0,50-24,-50 24,49-50,-24 26,0-1,0 25,0 1,-25-1,24-25,1 25,0 25,-25 25,0 0,25 0,-25 0,0 24,0 1,0-25,0 24,0 26,0-1,0-49,-25 49,25 1,0-51,0 51,0-50,0 49,0-49,25 24,-25-24,25 0,-1 0,1-25,0 0,25 0</inkml:trace>
  <inkml:trace contextRef="#ctx0" brushRef="#br0" timeOffset="83903.35">3770 1215,'-24'-24,"48"48,-48-73,24 24,24 25,1 0,-25-25,25 25,0 0,0-25,-1 25,1 0,0-24,0 24,0 0,-1 0,1-25,0 25,0 0,0 0,-1-25</inkml:trace>
  <inkml:trace contextRef="#ctx0" brushRef="#br0" timeOffset="84075.07">4018 1191,'-24'49,"48"-98,-24 98,25-49,0 0,-25-25,25 25,0 0,-1 0,26-24,-25 24,0 0</inkml:trace>
  <inkml:trace contextRef="#ctx0" brushRef="#br0" timeOffset="84363.76">4762 670,'0'-25,"0"50,0-75,0 25,0 50,0 0,0 0,0 0,0-1,0 1,0 0,0 0,0 49,0-49,0 25,0-26,0 26,0 24,0-49,0 25,0-25,0-1,25 26,-25-25,0 24,25-49,-25 25</inkml:trace>
  <inkml:trace contextRef="#ctx0" brushRef="#br0" timeOffset="84611.14">5234 918,'-25'25,"50"-50,-25 50,25-25,-1 0,1 0,25-25,-25 25,24 0,-24-25,25 25,-1 0,1-25,-1 25,-24 0,25-25,-1 25,1 0</inkml:trace>
  <inkml:trace contextRef="#ctx0" brushRef="#br0" timeOffset="84978.78">6424 546,'25'0,"0"0,0 0,24-25,1 25,0-25,-26 25,51 0,-26-25,1 25,-25 0,25 0,-1 0,1-25,-1 25,1 0</inkml:trace>
  <inkml:trace contextRef="#ctx0" brushRef="#br0" timeOffset="85227.32">6846 471,'50'273,"-50"-248,-50-323,100 621,-50-298,0-1,0 1,0 0,0 0,0 0,25-25,-25 24,0 1,0 0,24-25,-24 25</inkml:trace>
  <inkml:trace contextRef="#ctx0" brushRef="#br0" timeOffset="85614.23">7193 794,'0'25,"0"-1,0 1,0 0,0 0,0 0,0-1,0 1,0 0,0 0,0 0,0-1,0 1,25-25,0 0,0 0,0 0,-1 0,1 0,50 0,-51 0,1 0,0 0,0 0,0 0,-1 0</inkml:trace>
  <inkml:trace contextRef="#ctx0" brushRef="#br0" timeOffset="85929.31">6697 1439,'0'0,"-25"0,25 24,25-24,0 0,0 0,0 0,-1-24,1 24,0 0,50 0,-26 0,26 0,-1-25,-24 25,49 0,-50-25,26 25,-26 0,1 0</inkml:trace>
  <inkml:trace contextRef="#ctx0" brushRef="#br0" timeOffset="86155.09">7020 1612,'-25'25,"50"-50,-25 50,25-25,-1 0,1 0,0-25,0 25,24 0,-24 0,0 0,0 0,0-25,-1 25,1 0,0 0</inkml:trace>
  <inkml:trace contextRef="#ctx0" brushRef="#br0" timeOffset="86384.13">7169 1637,'0'25,"0"-50,0 75,0-25,0-1,0 1,0 0,0 0,0 0,0-1,0 1,0 25,0-25,0 24,0-24,0 0,0 24,0-24,0 0,-25 25,25-26,0 1,0 0,0 25</inkml:trace>
  <inkml:trace contextRef="#ctx0" brushRef="#br0" timeOffset="86883.63">7441 2009,'0'25,"0"0,0 0,0-1,0 1,0 0,0 0,25 0,-25-1,0 1,25 0,-25 0,0 0,25-25,-25 24,0-48,0-1,0 0,-25 0,25 0,0 1,0-1,25 25,-25-25,25 25,-25-25,24 25,1-25,25 1,-50-1,25 25,-1-25,-24 0,0 0,0 50,0 0,0 0,0 0,0-1,0 1,0 0,0 0,0 24,0 1,0-25,0 0,0-1,25 1,-25 0,25 0</inkml:trace>
  <inkml:trace contextRef="#ctx0" brushRef="#br0" timeOffset="97960.47">12675 7218,'0'0,"25"25</inkml:trace>
  <inkml:trace contextRef="#ctx0" brushRef="#br0" timeOffset="98955.15">13345 8210,'0'25,"-25"-25,25 25,0 0,0 0,25-25,-25 24</inkml:trace>
  <inkml:trace contextRef="#ctx0" brushRef="#br0" timeOffset="100850.63">13271 9599,'24'0,"1"0,0 0,0 0,0 0,-1 0,1 0</inkml:trace>
  <inkml:trace contextRef="#ctx0" brushRef="#br0" timeOffset="101070.5">13370 9575,'0'24,"0"-48,0 73,0-24,0 0,0 0,0-1,0 1,0 0,0 0,0 0,0-1,0 1,0 0,0 0,0 0,-25-1</inkml:trace>
  <inkml:trace contextRef="#ctx0" brushRef="#br0" timeOffset="101285.48">13444 9872,'0'99,"0"-198,0 223,0-99,25-25,0 0,0-25</inkml:trace>
  <inkml:trace contextRef="#ctx0" brushRef="#br0" timeOffset="102072.95">13742 9872,'25'0</inkml:trace>
  <inkml:trace contextRef="#ctx0" brushRef="#br0" timeOffset="102220.07">13866 9922,'0'-25,"0"50,0-25</inkml:trace>
  <inkml:trace contextRef="#ctx0" brushRef="#br0" timeOffset="102362.15">14114 9947,'-25'0,"50"0,-25 0</inkml:trace>
  <inkml:trace contextRef="#ctx0" brushRef="#br0" timeOffset="102494.13">14362 9971,'50'0</inkml:trace>
  <inkml:trace contextRef="#ctx0" brushRef="#br0" timeOffset="102635.95">14635 9971</inkml:trace>
  <inkml:trace contextRef="#ctx0" brushRef="#br0" timeOffset="102769.58">14808 9971,'0'-24</inkml:trace>
  <inkml:trace contextRef="#ctx0" brushRef="#br0" timeOffset="102898">14932 9922,'50'-25</inkml:trace>
  <inkml:trace contextRef="#ctx0" brushRef="#br0" timeOffset="103034.06">15180 9897,'0'-25</inkml:trace>
  <inkml:trace contextRef="#ctx0" brushRef="#br0" timeOffset="103173.8">15404 9872,'25'-74</inkml:trace>
  <inkml:trace contextRef="#ctx0" brushRef="#br0" timeOffset="103338.01">15627 9823,'25'-50</inkml:trace>
  <inkml:trace contextRef="#ctx0" brushRef="#br0" timeOffset="103467.65">15850 9823,'-918'99,"1836"-223</inkml:trace>
  <inkml:trace contextRef="#ctx0" brushRef="#br0" timeOffset="103600.37">16123 9798,'-992'99,"2009"-223</inkml:trace>
  <inkml:trace contextRef="#ctx0" brushRef="#br0" timeOffset="103733.19">16371 9773,'0'-25,"-1191"174,2382-323</inkml:trace>
  <inkml:trace contextRef="#ctx0" brushRef="#br0" timeOffset="104483.73">16793 9475,'25'0,"-25"25,24 0,-24 0,0 0,25-1,-25 1,25-25,0 50,-25-25,25-25,-1 24,1 1,0-25,0 25,0 0,-1-25,1 25,0-25,0 0,0 0,-25 24</inkml:trace>
  <inkml:trace contextRef="#ctx0" brushRef="#br0" timeOffset="122223.73">9451 8285,'0'-25,"0"50,0 0,0-1,0 1,0 0,0 0,0 0,0-1,0 1,0 0,0 0,0 0,0-1,-25 1,25 0,0 0,0 0,0-1,0 1,0 0,0 0,0 0,0-1,0 1,-25 0,25 0,0 0,0-1,0 1,0 0,0 0,0 0,25 0,-25-1,0 1,0 0,0 0,0 0,0-1,0 1,0 0,0-50,0 0,0 1,0-1,-25 25,25-25,0 0,0 0,0 1,0-1,0 0,0 0</inkml:trace>
  <inkml:trace contextRef="#ctx0" brushRef="#br0" timeOffset="124160.4">9054 5854,'0'25,"-25"-25,25 25</inkml:trace>
  <inkml:trace contextRef="#ctx0" brushRef="#br0" timeOffset="127216.55">9302 9599,'-25'0,"0"-24,25-1,25 25,0 0,0 0,-1 0,1 0,0 0,25 25,-26-1,1 1,0-25,-25 50,0-25,-25-1,-24 1,24-25,-25 25,25-25,1 25,-1-25,0 0</inkml:trace>
  <inkml:trace contextRef="#ctx0" brushRef="#br0" timeOffset="127488.83">9649 9475,'-50'25,"100"-50,-124 75,49-25,0 0,0-1,25 1,0 0,-25 0,25 0,0-1,0 1,25-25,0 25,0-25,0 25,-1-25,1 0,0 0,0 0,0 0,-1 0,1 0</inkml:trace>
  <inkml:trace contextRef="#ctx0" brushRef="#br0" timeOffset="148432.59">8558 5680,'24'0,"-24"-25,25 25,0 0,-25 25,25-25,0 0,-1 0,1 0</inkml:trace>
  <inkml:trace contextRef="#ctx0" brushRef="#br0" timeOffset="-89172.95">11212 12254,'0'-25,"0"0,0 50,0 0,0-1,0 1,0 0,25 0,-25 24,0 1,0-25,0 49,0-49,24 74,-24-49,0 24,0-49,0 49,0-24,0 24,0-49,0 50,0-1,0-49,0 25,0-26,0 26,0-25,0-50,-24 0,24 0,0 1,-25 24,25-25,0 0,-25 0,25 50,0 0,0 0,25-1,-25 1,25-25,-25 25,49 0,-49 0,25-25,0 24,0-24,-1-24,1 24,-25-25,25 25,-25-25</inkml:trace>
  <inkml:trace contextRef="#ctx0" brushRef="#br0" timeOffset="-88460.84">10716 11534,'-25'0,"0"0,0 25,0-25,25 25,-24-25,-1 25,0-1,0-24,0 50,1-25,-1 0,25-1,0 1,0 0,0 25,0-1,0-24,0 0,25 0,-1-25,26 24,0 1,-26-25,1 0,25 0,-1 0</inkml:trace>
  <inkml:trace contextRef="#ctx0" brushRef="#br0" timeOffset="-87758.41">11013 11881,'-149'149,"149"-124,149-199,-298 373,149-174,25-25,0 0,0 0,0 0,-1 0,-24-25,25 25,-25-25,0 0,0 0,0 1,0-1,-25 25,25-25,-24 0,24 0,24 25,1-24,0 24,0 0,0 0,-1 0,1 0,0 0,-25 24,-25 1,0-25,25 25,0-50,0 0,25 25,-25-24,25 24,0 0,-25 24,25-24,-25 25,25 0,-1-25,1 0,0 0,0 0,0-25,-1 25,-24-25,25 1,0-1,0 0,0 0,-25 0,0-24,24 24,-24 0,0 0,0-24,0 24,-24 0,24 0,-25 1,25-1,-25 0,25 0,-25 0,25 50,-25 0,25 0,0 0,0-1,0 1,0 0,0 0,25 24,-25-24,25 0,0 25,-25-26,25 1,-1 25,1-2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4T11:47:42.48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621 7737 199 0,'0'0'165'0,"0"0"-49"0,-6 0-37 15,6 0-26-15,0 0-14 0,0 0-10 0,0 0-5 16,-7 0-4-16,7 0-3 0,0 0-4 0,0 0-2 0,0 3-3 15,0-3-4-15,-6 0-1 0,6 5-1 0,-7-5 0 16,7 4 2-16,0-1 5 0,-6-3 2 0,6 3 7 0,0-3 3 16,0 3 5-16,-7-3 4 0,7 5 2 0,0-5-1 0,0 3 1 15,-6-3-1-15,6 0-1 0,0 4 0 0,0-4-2 16,0 4-1-16,0-4-1 0,-7 0 1 0,7 0-1 0,0 4-1 16,0-4 1-16,0 0-3 0,0 0 2 0,-7 3-1 15,7-3 0-15,0 0-1 0,0 0 1 0,0 0-1 0,0 0 0 16,0 0-1-16,0 0 0 0,0 0-1 0,7 0-1 0,-7 0 0 15,0-3-2-15,0 3-1 0,0 0-3 0,7-4-1 16,-7 0-1-16,6 0-2 0,1 1 2 0,-1-5-1 0,7 2 2 16,-6-3 0-16,5-2 0 0,2 0 0 0,-8 1 0 15,7-1-1-15,0 0-2 0,0-1-1 0,0 2-1 0,0-1 2 16,0 0 0-16,0 0 3 0,0 0 1 0,0 4 2 0,0-4 5 16,0-1 3-16,0 1 0 0,1 0 3 0,5 4-2 15,-6-4 1-15,0 0-2 0,7-4-3 0,-8 5-4 0,9-5-5 16,-9 4-3-16,8-4-2 0,-1 3-2 0,1-2-1 15,-1-1-2-15,0 5 1 0,-5-5-3 0,12 1 2 0,-7-1 1 16,0-3-2-16,1 3-1 0,6 1 1 0,-6-6-1 16,6 6 1-16,-7-1 1 0,8 0-1 0,-7 1 0 0,-1-1 0 15,0 5 0-15,1-5-1 0,0 4 0 0,-1 4 0 0,0-5 0 16,-6 6 0-16,7-6 0 0,-1 5 1 0,-6-5 0 16,6 6 0-16,2-5-1 0,-2-1 1 0,1 2 0 0,-1-1-1 15,0 0 2-15,2 0-2 0,-2-1 2 0,1 2-1 16,-1-2 2-16,0 3-2 0,-6-3-1 0,7 1 1 0,0 3-1 0,-1-3 0 15,-6 4-1-15,6-4 1 0,1 0-1 0,0 4-2 16,-7-4 0-16,7 0 1 0,-2 0 2 0,3 0-1 16,4 0 0-16,-5 0 2 0,0-1-2 0,-1-2 3 0,7 3 0 15,-6-3-2-15,-1-1 1 0,1 4-2 0,-1 0 1 0,1 0 0 16,0 0 1-16,-7 0 0 0,-1-1-1 0,1 6 2 0,0-2-1 16,-6 1 1-16,6 3-1 0,-6-3 0 0,-1 3-1 15,7 1 0-15,-7-4 0 0,1 3 0 0,0 0 1 0,-7 0-1 16,6 1 1-16,1-1 1 0,-7 0-1 0,6 1 1 0,-6 3 1 15,7-3-1-15,-7 3 2 0,0-4-1 0,0 4 2 16,0-5-1-16,0 5 2 0,0-3 1 0,0 0 0 16,-7 3 2-16,7-4 8 0,-6 0-1 0,6 1-1 0,-7-1 0 15,1 4-2-15,-1-4-1 0,0 0-1 0,1 4-3 0,-7-3-8 16,7 3-1-16,-7-4-2 0,-1 4 1 0,1 0-2 16,0 0 2-16,1 0 0 0,-1 0-1 0,6 4 3 0,-6-4 0 15,-7 0 1-15,8 3-2 0,-2-3 0 0,1 4 0 0,0 0 0 16,0-4 0-16,0 7-1 0,0-3-1 0,0 0 1 15,6-1 1-15,-5 0 1 0,5 2-1 0,7-1-2 0,-6-1-1 16,-1 0 1-16,7 1-2 0,0 0 0 0,-7-1-1 16,14-3 1-16,-7 4-2 0,0-4 2 0,7 0 0 0,-1 4-1 15,1-4 1-15,-1 0 1 0,7 0 2 0,0-4 1 0,0 0 0 16,7 4-1-16,-1-7 2 0,1 3 1 0,-1 1 0 16,1-4 0-16,0 2-1 0,5-1 1 0,-5 2 0 0,6 0-1 15,-6 4 0-15,-1-3-2 0,-6 6 2 0,7-3 0 16,-8 4-1-16,1 0 1 0,1 2 0 0,-1 3 0 0,-7 1 1 15,1 1 0-15,-7 0-1 0,6 3 0 0,-6 6 1 0,0-6-1 16,-6 4 2-16,6 4-1 0,-7-4-1 0,-6 4 0 16,7 0 0-16,-8 0 1 0,1 1 0 0,7-5-1 15,-7 0 0-15,7 0 1 0,-7-3 1 0,6-4 1 0,0 3-1 16,1-6-1-16,0 3-17 0,-1 1-33 0,7-6-49 0,-6-3-80 16,6 5-191-16,0-8-103 0,0 0-63 0</inkml:trace>
  <inkml:trace contextRef="#ctx0" brushRef="#br0" timeOffset="1194.85">17109 6205 54 0,'0'-2'258'0,"0"-3"-65"0,0 5-59 0,0-3-41 0,0 3-24 16,0-4-16-1,0 4-10-15,0 0-6 0,0-5-6 0,0 5-3 0,0 0-6 16,0-2-4-16,0 2-3 0,0 0 0 0,0-4 0 16,0 4 3-16,0-4 4 0,0 4 2 0,0-4 4 0,0 4 5 15,0-3 3-15,0 0 2 0,0-2 4 0,0 5 1 16,0-4 1-16,0 4-1 0,0-3-4 0,0 3-1 0,0 0-5 16,-6-4-4-16,6 4-7 0,0 0-4 0,0 0-6 0,0 0-3 15,0 0-2-15,0 0-2 0,-7 0-3 0,7 0 0 16,0 0-1-16,0 4 0 0,0-4 0 0,-7 0-1 0,7 3 0 15,-7-3-1-15,7 4 0 0,-6 1 0 0,0-5-1 16,0 3 1-16,-1 0 1 0,1 1 0 0,6-4 0 0,-7 8 0 16,0-8 0-16,0 7 1 0,1-3-1 0,-1-1-1 0,1 4 1 15,1 1 0-15,-3-1 0 0,-5 5 0 0,6-2 0 16,1-3-1-16,-7 5 1 0,6-2 0 0,1 6 0 0,-7-6-1 16,7 5 1-16,-1-3 0 0,0 2 0 0,-6-3 0 15,7 0 1-15,-1 3-1 0,1-3-1 0,6 0 1 0,-6-4-1 16,6 4-1-16,-7-3-1 0,7-2 1 0,0-1 0 0,-6 2 0 15,6-2 0-15,0-3 1 0,6 5 1 0,-6-7-1 0,0 5 0 16,0-2-1-16,7 1 0 0,-7-4 1 0,6 4 1 16,0 0-1-16,-6-2 1 0,7 3-1 0,-1-2 1 0,1-3 1 15,6 4 1-15,-6-1 2 0,6-3 0 0,-7 4 2 16,7-4 0-16,0 0 3 0,0 0 2 0,0-4 0 0,0 4 1 16,0 0 1-16,7-3-1 0,-7 3-1 0,0-4-1 0,-1 4-3 15,2 0-1-15,-1-3-2 0,6 3-2 0,-6-5-1 16,7 5 0-16,-2-2-1 0,-5 2 1 0,8 0 0 0,-1 0-1 15,-8 0 0-15,8 0 3 0,-7 2-1 0,0 3-1 16,0-2 0-16,0 1 0 0,-6 3 0 0,-1 1 0 0,7-5 1 16,-13 8-1-16,8-4 0 0,-8 4 4 0,5-3-1 0,-10 3 0 15,5 3 2-15,-8-3 3 0,1 5 5 0,-5-2 6 16,-2 4 3-16,2-4 4 0,-8 5 1 0,7-4 6 0,-13-1 3 16,13 5 4-16,-13-9 5 0,5 5 2 0,3-3 5 15,5-3 14-15,-7-1 10 0,1 0 3 0,6-4-3 0,-1-1-3 16,2 1-9-16,-1 0-8 0,0-4-10 0,-1 0-19 0,8-4-36 0,-1 0-45 15,1 1-51-15,1-5-48 0,5 1-53 0,0-4-75 16,0 0-147-16,5-4-94 0,1 1-46 0</inkml:trace>
  <inkml:trace contextRef="#ctx0" brushRef="#br0" timeOffset="2870.65">17402 6161 276 0,'-6'0'235'0,"6"-4"-73"0,0 4-50 0,-7 0-29 15,7-3-15-15,0 3-7 0,-7 0-4 0,7-4-1 16,0 4-3-16,0 0-1 0,-7-3-2 0,7 3-2 15,0 0-5-15,0-4-6 0,0 4-7 0,0 0-4 0,0 0-7 16,0 0-5-16,0 0-6 0,0 4-6 0,0-1-2 0,7 1 0 16,0 3-1-16,-7 1 1 0,7 3-1 0,6 0 0 0,-7 3 3 15,1 5-1-15,5-1 2 0,2 1 0 0,-8-2 1 16,7 6 0-16,6-5 1 0,-6 1-1 0,1 3 1 16,-1-4 2-16,6 0-1 0,-6-3-2 0,7 2-1 0,-7 0-1 15,6-8 2-15,1 7 3 0,-1-2 1 0,1-3-1 0,0 0 4 16,0 0 1-16,-2-4 1 0,2 1 0 0,0-5 0 15,-8 1-3-15,1 0-1 0,7-4 2 0,-7 3-3 0,-1-6-1 16,2 3 0-16,-7-4 0 0,6-3 1 0,0 3-2 0,0-7-4 16,0 0-15-16,-6 0-15 0,6 0-26 0,-7 1-40 15,0-10-51-15,1 6-103 0,-7-1-129 0,0-2-73 0</inkml:trace>
  <inkml:trace contextRef="#ctx0" brushRef="#br0" timeOffset="3027.53">17526 6440 395 0,'0'5'309'0,"0"-5"-123"0,0-5-72 0,0 5-43 0,0-3-25 16,6-1-13-16,1-4-7 0,-1 1-6 0,0 0-6 0,15-1-6 16,-9-3-15-16,14-3-20 0,-6-4-25 0,6-1-35 0,7 2-83 15,-8-6-144-15,8 0-79 0</inkml:trace>
  <inkml:trace contextRef="#ctx0" brushRef="#br0" timeOffset="3386.98">17871 6217 416 0,'0'0'306'0,"6"0"-129"15,-6 0-75-15,0-4-38 0,7 0-17 0,-7 0-11 0,6 2-3 16,1-6-2-16,-1-1-1 0,8 3-4 0,-8-2-6 0,7 2-7 15,-7-3-7-15,1 2-2 0,-1 0 3 0,1 0 4 16,-1 3 3-16,-6 0 6 0,0 1 2 0,7-1 2 0,-7 1 3 16,-7 3 0-16,7 0-2 0,0-5-4 0,-6 5-3 15,-1 5-5-15,1-5-1 0,-1 3-5 0,-5 1-1 0,-1 3-2 16,-1 1-2-16,1-1-1 0,0 3-1 0,1-1 0 0,-2 1-1 16,7 0-1-16,-5 2 0 0,5-1-1 0,1 0 1 15,-1 3 1-15,7-6-1 0,-6 3 1 0,6-3 0 16,0 2 1-16,0 1 0 0,0 0 0 0,0 0-2 0,6-3 1 15,-6 4-1-15,7-6 0 0,-1 5-1 0,1-3 1 0,-2-2 0 16,2 2 0-16,7-1 2 0,-1-3 0 0,0 0 0 0,6-4 0 16,1-4 0-16,6 0-1 0,-7-3-3 0,7-1-9 15,7-2-13-15,-8-5-22 0,8-3-29 0,0 3-30 0,0-7-57 16,-7 4-118-16,6-5-96 0,-5 2-56 0</inkml:trace>
  <inkml:trace contextRef="#ctx0" brushRef="#br0" timeOffset="3762.23">18261 6004 67 0,'-6'3'380'15,"-7"1"-138"-15,0 0-100 0,7 3-55 0,-8 1-27 0,8-2-16 16,-1 6-9-16,1-1-7 0,-1 0 0 0,1 1-6 16,0 2-5-16,-1 1-5 0,7-1-4 0,0-3-4 0,-6 3-3 15,6 2 1-15,0-6-3 0,0 5 0 0,6-8 0 0,-6 4-1 16,7-3-1-16,-1-5 1 0,0 1 2 0,1 0 1 15,-1-4 3-15,7 0 2 0,1-4 3 0,-1-3 1 0,-1-1 2 16,1-3 2-16,1-1-1 0,-1 2 1 0,0-5 0 16,-1 1 2-16,-5-1 2 0,0 1-1 0,6-1 3 0,-13 4 1 15,6-4 2-15,-6 5 3 0,6-2 0 0,-6-2 0 0,0 3 0 16,0 3 1-16,0 1-1 0,-6-1-3 0,6 1-2 16,0 0 1-16,-6 4-2 0,6-1-2 0,0 0-2 0,-6 4-3 15,6-4-4-15,0 4-2 0,-7 0-2 0,7 4-4 16,0-4-1-16,0 4-2 0,0 0-1 0,0-1 1 0,0 4 0 15,7-3 2-15,-7 3 0 0,6-3-1 0,-6 3 0 0,6-3-1 16,0 4 2-16,1-1 0 0,1-3-3 0,-3 3 2 16,2-4 0-16,6 1 1 0,0 0 0 0,0-4 1 15,0 4-4-15,7-4-7 0,-7 0-14 0,6 0-17 0,-6-4-20 16,7 0-28-16,-7 0-34 0,6 1-61 0,-6-1-131 0,0-3-84 16</inkml:trace>
  <inkml:trace contextRef="#ctx0" brushRef="#br0" timeOffset="4347.34">18516 5924 199 0,'0'-4'284'0,"-7"-3"-103"0,7-1-65 0,0 5-32 0,7-5-18 16,-7 0-10-16,0 5-5 0,0-4-3 0,6 3-7 15,-6 1-5-15,7-1-10 0,-7 0-10 0,6 0-7 0,-6 1-4 16,6 3-1-16,-6 0-1 0,7 0-1 0,-1 0-1 0,1 0 1 15,-1 0 0-15,1 3 0 16,1 1 1-16,-3 0-2 0,8 3-1 0,-7 0 1 16,1 0 1-16,7 1 0 0,-8 0-1 0,7-1 3 0,-7 1-2 15,7-1 0-15,-6-4-1 0,6 4-1 0,-6 1 0 16,-1-4 0-16,0 3 0 0,0-7-3 0,1 3 6 0,1 2 6 16,-3-5 10-16,-5 2 12 0,7-2 12 0,0 0 11 15,-7-2 9-15,6-3 8 0,-6 2 3 0,7-4-2 0,-7-1 9 16,0 1 0-16,6-4 4 0,-6 4-3 0,0-8-4 0,0 3-6 15,5-2-3-15,-5-1-3 0,0 0-14 0,8 1-10 16,-8 3-13-16,0-3-7 0,7 3-3 0,-7 0-1 0,0 3-5 16,6-2-4-16,-6 2-1 0,0 5-4 0,0-1-4 15,7 0-1-15,-7 1-1 0,0 3-1 0,6 0 1 0,-6 0-1 16,7 3 1-16,-1 1 0 0,1 3 2 0,-7 1 0 0,6-1 0 16,0 0 0-16,1 0-1 0,-1 1 1 0,1-1 0 15,0 0-2-15,-7 0 0 0,6-3 0 0,1 0-1 0,-7 0 0 16,6-4 2-16,-6 0-1 0,7 0 2 0,-1-8 3 15,-6 1 0-15,7-4 1 0,-1-4 0 0,0 1 1 0,2-1 1 16,-3-4-2-16,3 2-1 0,-1-2-1 0,-2 1-1 0,8-1 2 16,-6 2 0-16,0-2 1 0,-1 0-2 0,1 2 1 15,-1 1 0-15,7 2-1 0,-7 3 2 0,-6 3-3 0,7 1 0 16,-1 4-1-16,-6-1 0 0,7 4-1 0,0 4 1 0,-1-1 0 16,1 1-2-16,-1 7 0 0,1 0 1 0,-2-1 1 15,2 5 0-15,7-1 1 0,-7 2-1 0,5-1 1 0,-5 3 0 16,6-4 1-16,-7 5-1 0,7-5 0 0,1 1 0 15,-8 0 0-15,7-5 1 0,0 6-1 0,0-5 0 0,0-4 1 16,0 4-14-16,6-8-36 0,-5 5-42 0,6-8-57 0,-2 0-87 16,2-4-197-16,-7 0-99 0,7-3-58 0</inkml:trace>
  <inkml:trace contextRef="#ctx0" brushRef="#br0" timeOffset="5926.08">14602 9769 128 0,'0'0'173'0,"6"0"-57"0,-6 0-38 16,0 0-27-16,0 0-16 0,0 0-12 0,0 0-7 15,0 0-3-15,0 0-2 0,0 0-5 0,0 0 0 0,0 0 1 16,0 0 0-16,0 5 1 16,0-5 3-16,0 0 1 0,0 0 3 0,0 0 6 15,0 0 0-15,7 0 4 0,-7 0 4 0,0 0 6 0,0 0 6 16,-7 0 7-16,7 0 6 0,0 0 6 0,0 0 3 0,0 0 3 0,0 0 0 15,0-5-2-15,0 5-4 0,0-2-5 0,0 2-4 0,0-4-3 16,0 4-7-16,0-3-7 0,0-1-6 0,0-4-5 16,7 0-6-16,-7 1-4 0,6 0-5 0,0-4-5 0,1 0 0 15,6-3-1-15,-6-1 0 0,5 0-1 0,1-3 0 0,7 0 1 16,-7 0 2-16,6-5-1 0,1 4-1 0,0-1 1 0,-1 1 0 16,8-3 1-16,-8 0-1 0,7 1 0 0,-1-2-2 15,3 0 0-15,-3 2-1 0,8-2 1 0,-7 2-1 0,6 3 1 16,-6-5-1-16,6 1 1 0,-4 0 0 0,3 5 0 15,2-6 0-15,-1 2 1 0,0 2 0 0,2-3-1 0,-2 4 1 16,1-4 0-16,-1-1-1 0,9 2 1 0,-10-1 1 16,2 4-1-16,6-8 0 0,-7 4 2 0,1 0-2 0,6 0 0 15,-7 0 1-15,-6 1-1 0,7-2 0 0,-1 4-2 0,-4-2 2 16,-3 2-2-16,1 5 1 0,-1-5-1 0,-4 4 0 16,4 1 0-16,-12 3 1 0,7-1 0 0,-7 6-1 0,-7-2 0 15,7 1 3-15,-13-1 0 0,7 8 5 0,0-3 4 16,-7-1 5-16,6 4 3 0,-12 0 0 0,6 0 1 0,-7 4-1 15,0-1-1-15,-6 5-5 0,1-1-3 0,-8 5-5 0,0-2-2 16,1 5-2-16,-1-1-2 0,-5 5 0 0,-2-4-1 16,7-1 0-16,-6 1-2 0,7 0 1 0,-1-5 2 0,1-2 0 15,6-1 0-15,0-3-1 0,6 0 2 0,-6 0-1 16,7-1 1-16,6-3-1 0,-6 0-2 0,6-3-3 0,6-1 1 16,-6 0 0-16,6 0 0 0,7-3 0 0,-6-5-2 0,13 2 4 15,-1-1 2-15,0-4 0 0,1 1 1 0,1-1-1 16,4 1 0-16,1-1-1 0,-7 0 1 0,1 3-1 15,6 2-2-15,-7-1 2 0,1 3 1 0,-7-2 0 0,6 6-2 16,-5 1 1-16,-8-1 0 0,7 4 0 0,-6 0-1 0,-1 0 1 16,-6 4-1-16,7-1 0 0,-7 1 1 0,0 6 0 0,0-2 1 15,0 3-1-15,-7 4 1 0,1 0 0 0,-1-1 1 16,1 1-1-16,-1 3 2 0,1-3 0 0,-8 3 0 16,8-3-1-16,-1-1-1 0,1 1 2 0,0-1-1 0,6-2-1 15,-7-1-10-15,7-4-14 0,0 1-22 0,0-1-28 0,7 0-34 16,-7-4-64-16,12-3-153 0,-5-3-92 0,6-4-56 15</inkml:trace>
  <inkml:trace contextRef="#ctx0" brushRef="#br0" timeOffset="6555.91">16496 8436 105 0,'0'-3'388'16,"-5"-1"-117"-16,5 1-103 0,0-1-57 0,0 1-27 0,0-1-18 15,0 4-6-15,0-4-2 0,-8 0-2 0,8 4-4 0,0-3-8 16,0 3-8-16,0 0-9 0,0 0-10 0,0 0-8 15,0 0-5-15,0 0-2 0,0 0-2 0,0 3-1 16,8-3-2-16,-8 8 2 0,0-4-2 0,5 3 3 0,2 0 0 16,0 0 0-16,-7 4-1 0,6 1 1 0,1 2 2 0,-1 1 0 15,1-1 0-15,6 5-1 0,-7-4-1 0,1-1 0 16,-1 1 0-16,7 0 1 0,-6-5-1 0,-1-3 1 0,1 1 3 16,-1-2 7-16,0-1 8 0,1-2 13 0,0-3 11 15,0 0 19-15,-1 0 15 0,-6-3 19 0,6-2 12 0,1-1 10 16,-1-9 8-16,1 5 0 0,-1-5 0 0,0-4-6 0,2 0-2 15,-8 2-3-15,7 2 3 0,-7-3-4 0,0 0 0 16,0 3 3-16,0 0-5 0,0 1-7 0,0 2-11 0,0 1-17 16,0 5-15-16,-7-2-12 0,7 4-18 0,0 0-16 0,0 1-9 15,0-1-7-15,7 8-4 0,-7-1 0 0,6 1-2 16,1 3 0-16,-1 4 1 0,0 0 2 0,7 1-1 0,0 2 2 16,0-3 2-16,6 3 0 0,-6-2-1 0,1-1 1 15,4 0-3-15,3-4 0 0,-8 0 3 0,0 1-2 0,6-5 0 16,-6 1 2-16,0-4 0 0,-6 0 2 0,6-4 8 0,0 1 0 15,-7-5-1-15,1 1 6 0,-1-4 4 0,1-4 4 16,-7-2 8-16,6 1 1 0,-6-2 1 0,0-4 6 0,0 4 7 16,0 0-2-16,0-4-2 0,0 3-1 0,-6 2-8 15,-1-3-1-15,7 3-7 0,-6-2-6 0,-7 1-5 0,7 2-6 16,-1 2-1-16,-6-1-4 0,6 5-1 0,-6-2-2 0,7 5-1 16,-1 0 1-16,1-1-4 0,0 8-8 0,-1-3-13 15,1-1-25-15,6 4-44 0,0 4-71 0,-7-1-74 0,14 5-69 16,-7-1-59-16,6 0-59 0,7 1-116 0,0-4-95 0,0-2-39 15,7-2 21-15</inkml:trace>
  <inkml:trace contextRef="#ctx0" brushRef="#br0" timeOffset="7205.71">17402 8029 210 0,'-6'4'422'0,"-1"0"-157"0,-7 4-113 0,8-4-67 16,1 5-38-16,-3 3-17 0,-5-1-7 0,0 3-2 0,7 5-1 15,-8-1 0-15,8 1 0 0,0 3-3 0,-1 0 0 16,1-1-5-16,-1 2-2 0,1-1-3 0,6-4-4 0,0 1 0 16,0-5-1-16,6-3-1 0,1-3 2 0,-7 3 4 15,6-8 6-15,1-3 5 0,-1 0 5 0,7-3 5 0,-6-4 5 16,5-5 5-1,-5-3 5-15,6-3 4 0,-5 0 4 0,3-1 8 16,-4 1 10-16,0-3 13 0,-7 2 17 0,0 1 19 0,7-1 20 16,-7 4 10-16,-7 1 4 0,7-1 0 0,-7 1-6 15,0-1-4-15,7 4-11 0,-6 3-20 0,6 0-24 0,-5 2-15 16,-3 3-12-16,8-1-13 0,-5 4-13 0,-3 0-13 0,1 0-10 16,7 4-4-16,-6-1-6 0,6 3-3 0,0 6-2 15,0-1-1-15,0 1 0 0,6 2 2 0,1-3 0 0,1 3-3 16,-3-3 3-16,3 0-2 0,-3 0 2 0,8 1 0 0,-6-2 1 15,6-2-3-15,0-1 2 0,0-3 0 0,0 0 1 0,0 0 0 16,7-4 2-16,-8 0 1 0,9-4-1 0,-9-4 1 0,8 1 0 16,-8-3 1-16,9-5 0 0,-9 3 1 0,1-6 0 15,7 0-1-15,-7-1 0 0,-7 1 1 0,7-3 0 0,-6-2 3 16,-1 2 2-16,1-2 5 0,-7 1 10 0,0-4 12 16,0 5 9-16,0-5 13 0,-7 3-2 0,1 2-2 0,-7-5-1 15,0 4-6-15,0 0-4 0,0 4-9 0,-7 0-7 0,8-1-12 16,-2 4-1-16,1 0 0 0,0 5 0 0,0 3 7 15,1-1-7-15,4 1-4 0,-5 3-5 0,6 4-3 16,2-3 0-16,-2 6 0 0,1-3-2 0,6 4-10 0,-7-1 4 16,7 5 3-16,0-1 2 0,7 4 0 0,-7 4 1 0,6-4 1 15,1 3 0-15,5-2 1 0,-6 2 0 0,9 5-2 0,-3-5 0 16,1 1 0-16,6 3-1 0,-5-3 1 0,5-1 0 16,1 4 3-16,-1-2-2 0,1 2 1 0,-1-3 1 0,1 0-3 15,0-1 2-15,5 1 0 0,-5-5 0 0,0 1-3 0,-1-4-2 16,7 5-1-16,-6-4-3 0,-1-6-4 0,1 3-14 15,-1-5-20-15,-6 0-36 0,7 0-45 0,-1 0-50 0,-6-5-49 16,7 3-43-16,-7-6-40 0,0-4-34 0,0 5-32 0,-7-4-60 16,1 1-107-16,-7-5-28 0</inkml:trace>
  <inkml:trace contextRef="#ctx0" brushRef="#br0" timeOffset="7370.24">17572 7968 443 0,'-7'0'355'16,"7"0"-135"-16,-7 0-78 0,7 0-47 0,0 0-25 0,0-4-15 0,7 0-7 0,0-3-8 16,5-3-9-16,1-2-12 0,7 1-19 0,6-7-23 0,0-1-30 15,7 1-39-15,-8-4-76 0,8 0-165 0,-7 0-89 16</inkml:trace>
  <inkml:trace contextRef="#ctx0" brushRef="#br0" timeOffset="7891.29">18067 7745 189 0,'5'0'290'0,"3"0"-111"0,-3-5-61 0,9-2-32 16,-8 0-13-16,7-4-7 0,6-1-1 0,-5 2-4 0,6-5-5 16,-8 1-12-16,8-1-1 0,-7 1 3 0,0-1 9 0,-6 0 10 15,-1 4 12-15,0-1 10 0,-6 6 6 0,7-2 12 16,-14 1 1-16,7-1-6 0,-6 1-10 0,0 4-14 0,-1-1-12 15,-6 4-11-15,0-3-11 0,0 6-12 0,-6-3-9 16,6 4-6 0,-1 3-4-16,1 0-4 0,-6 1-3 0,12-1-1 0,-6 3 0 15,1 2-3-15,4-1-1 0,3 0 0 0,-2 1-1 0,-1 2 0 16,3 1 0-16,5-1 1 0,0 1-3 0,0 2 2 16,0-2 2-16,0 4-1 0,5-1 1 0,3 1 0 0,-1-5 0 15,-2 1-1-15,8 0 0 0,1-5 1 0,-1 1 0 0,0-3 3 16,-1-1-1-16,2 0 2 0,6-7 2 0,-8 0 5 15,8 0 8-15,-7-7 7 0,7 0 10 0,-1-4 7 0,1-4 11 16,-7-7 8-16,6 4 9 0,1-8 8 0,-1 4 14 16,-6-8 12-16,0 5 0 0,7 0 2 0,-7-4-2 0,-8 2-4 15,3 2-7-15,-1-4-6 0,-1 7-12 0,1-4-13 0,-1 4-7 16,1 4-11-16,-7-1-4 0,6 8-3 0,-6-3-3 16,0 6-9-16,0 1-9 0,0 0-8 0,0 4-6 0,7 3-2 15,-7 0-4-15,0 0-3 0,6 7-3 0,0 0 1 0,-6 4 2 16,13 3 0-16,-6 2 3 0,0-2 2 0,6 4 1 15,0 1 0-15,-1-4 2 0,1-1-1 0,0 1 1 16,7-5 1-16,-7 1-1 0,7 0-2 0,-7-3 0 0,6-2 0 16,1-1 0-16,0-2 0 0,-2-3 0 0,2-3 1 0,0-2-6 15,-2-1 4-15,3-2 2 0,5-7 0 0,0 1-1 0,0-4-2 16,0 0-36-16,1-4-74 0,-2-1-78 0,2-3-92 16,-8 5-113-16,0-4-200 0,1 2-106 0,0 0-62 15,-14 3 1-15</inkml:trace>
  <inkml:trace contextRef="#ctx0" brushRef="#br0" timeOffset="9575.01">15715 5352 12 0,'6'-3'163'15,"-6"-1"-59"-15,7 0-46 0,-1 4-24 0,-6-4-16 0,7 4-8 16,-7-3-5-16,6 3-4 0,-6 0-5 0,0 0-3 0,7 3-4 16,-7-3-4-16,-7 4-2 0,7-4 1 0,0 8 1 15,-6-5 3-15,6 1 5 0,0-1 7 0,-7 1 7 0,7-1 8 16,0 1 5-16,-6 1 4 0,6-2 3 0,0-3 0 16,-7 0 0-16,7 3-5 0,-6 1-1 0,6 0-5 0,0-4-5 15,-6 3-2-15,6 0-4 0,-7-3-3 0,7 5 1 0,0-5 4 16,0 0 3-16,0 0 7 0,-6 4 7 0,6-4 5 15,0 0 9-15,0 0 5 0,0 3 2 0,-7-3 1 0,7 0-1 16,-7 0-2-16,1 4-2 0,-1-4-1 0,7 3 0 0,-6-3 2 16,-1 4 3-16,1-4 3 0,0 0-2 0,6 3 0 15,-7-3-3-15,1 0 1 0,6 0-2 0,-7 0-1 0,7 0-1 16,-6 0-1-16,6 0-1 0,0 0 0 0,0 0 1 16,-7 0-4-16,7 0-3 0,0 0-5 0,0 0-4 0,0 0-5 15,0 0-4-15,7 0-2 0,-7 0-5 0,0 0-2 0,6 0-3 16,-6 0-1-16,7 0-1 0,-1 0-1 0,7 0 1 15,-7-3-5-15,14 3 3 0,-7 0 2 0,7 0 0 0,-1 0-1 16,7-4 1-16,-5 1 1 0,10-1-1 0,-4 1 7 16,5-6-1-16,6 3-2 0,2-5 2 0,-1-1 1 0,0-2 0 15,7-1-1-15,0-2-1 0,-1-3-3 0,0 3 2 0,1-2-2 16,0-3-2-16,0 4-1 0,-1 0 1 0,0-1-2 16,0 4 0-16,2-3 1 0,-2 0 0 0,7-1 1 0,-6 5-1 15,0-4 1-15,-1 3-1 0,1 0 1 0,-7-3 3 16,0 3 0-16,-7 0-2 0,1 1 1 0,-7 3 1 0,0 0-1 15,-7 0 0-15,1 4 3 0,-6-1 3 0,-1 5 14 16,-7-1 17-16,0 0 20 0,-6 0 14 0,0-2 14 0,0 6 5 16,0-4 2-16,-6-3-2 0,0 7-13 0,-7-8-16 0,-1 4-20 15,1 1-16-15,-5-1-12 0,-3 1-5 0,1 3-6 0,-5 0-2 16,-2 0-2-16,8 0-1 0,-7 0 1 0,0 3-1 16,0 1 0-16,6-1 0 0,0 1 1 0,-5 0 0 15,11 0 0-15,1-1 0 0,1 1 0 0,-1-4 0 0,7 4 0 16,-1-4-1-16,-1 0-1 0,8 0-3 0,-6 0 0 0,6 0-2 15,0 0 0-15,6 0-2 0,2 0-1 0,-1 0 1 16,-1 0 1-16,13 0 2 0,-6 0 0 0,7 0 3 0,5 4 0 16,2-4 2-16,-1 0 1 0,0 2 0 0,0 2 0 15,0 0 0-15,0 0 0 0,0 3 1 0,-7 1 0 0,9-1 0 16,-10 4 0-16,2 0-1 0,-7 0 0 0,0 4-1 0,-1-1 0 16,-5 1 1-16,0-1 0 0,-7 5 0 0,-7-1 0 31,7 4 1-31,-7 0 1 0,-5 0-1 0,-1-1 0 0,0 6 1 15,-1-5-1-15,-5-1 0 0,6 1 1 0,0 0-2 0,0-3-29 16,6-2-48-16,1-1-63 0,-7-2-106 0,13-3-180 16,-6-3-109-16,6-1-59 0</inkml:trace>
  <inkml:trace contextRef="#ctx0" brushRef="#br0" timeOffset="12573.87">17982 4100 94 0,'0'-5'250'0,"0"5"-75"0,-7-3-61 0,7 3-40 16,0-4-24-16,0 4-9 0,0-3-1 0,-7 3-3 0,7-4 5 16,0 0 0-16,-6 4 4 0,6 0 1 0,0-3 0 0,0-1-3 0,0 4-2 0,0-4-1 15,-7 4-3-15,7 0-2 0,0 0-5 0,0-3-4 16,0 3-4-16,0 0-4 0,0 0-5 0,0 0-5 0,0 0-1 16,0 3-3-16,0-3-2 0,0 0-3 0,7 4 0 0,-7 0-1 15,0-1 1 1,6 5 1-16,-6 2-1 0,7-2-1 0,0 3 0 0,-1 4 1 15,0-5 0-15,7 5 0 0,-6-1 0 0,6 5 1 16,0-4 1-16,-1 4 0 0,3-2 1 0,-2-2 0 0,-1 7 0 0,8-4 0 0,-7 0-1 16,6 1 0-16,-5-1 1 0,-1 1 0 0,6 2 1 15,-6-2 0-15,0-1 1 0,0 0 2 0,0 2 0 0,-7-3 0 0,7 2 0 0,-6-5 0 16,0 1-1-16,6-1 1 0,-7 1 0 0,1-5-1 0,-1 2 0 16,-6-5-1-16,6 0 0 0,1 1 0 0,0 0 0 15,-7-4-2-15,7-1-2 0,-7 0-3 0,6-3 2 0,-6 4 1 16,6-4 0-16,-6 0-8 0,6 0-15 0,1 4-26 0,-7-4-39 15,8-4-72-15,-3 0-171 0,2 1-87 0,-1-4-53 16</inkml:trace>
  <inkml:trace contextRef="#ctx0" brushRef="#br0" timeOffset="13246.84">18874 3938 356 0,'-7'-4'420'0,"1"1"-149"0,-1-1-107 16,0 4-66-16,-6 0-35 0,7 0-17 0,-7 4-12 0,-6 3-7 16,6 0-6-16,-7 4-5 0,1 0-6 0,0 3-1 15,-2 9-4-15,2-5-5 0,6 5 0 0,-7 2 0 0,1-3 0 16,6 3 0-16,6 1 0 0,-6-3 0 0,7 2 0 0,-1-3 0 15,2 0 0-15,-3 0 1 0,8-4 0 0,0 0-1 16,0-3 0-16,8 0 3 0,-8-5-1 0,5-1-2 0,8-3 0 16,-7 2 0-16,1-5 0 0,7-3 4 0,-1 0 0 15,6-7 1-15,-6 0 2 0,7-1 6 0,-2-6 3 0,-3-1 3 16,4-4 1-16,0 1 1 0,-6 0 4 0,0 0 9 0,0-4 9 16,0 4 5-16,-6-2 15 0,-1 3 18 0,-6 2 16 15,6 1 12-15,-6 2 6 0,0 1 2 0,-6 5 1 0,6-6 0 16,-6 9-12-16,6-5-16 0,0 5-17 0,0-1-14 15,-7 4-13-15,7 0-14 0,0 0-13 0,-6 7-10 0,6 1-8 16,-7-1-4-16,7 7-4 0,-6 1 1 0,6 1 1 16,0 1 1-1,6 2 1-15,-6-1 0 0,7 0 0 0,-1 0 2 16,7-3 0-16,0 0-2 0,0-5 0 0,0 2-2 0,0-5 2 16,7 0 0-16,-8-4 0 0,9 1 1 0,-2-4 0 0,1-4 2 15,-1 1 1-15,0-4 2 0,1-4-1 0,6-4 1 16,-7 1 0-16,2-8 1 0,-2 0 0 0,0-5 0 0,1 2 0 15,-7-4 0-15,0 0 13 0,0 0 13 0,-7-1 28 0,1 5 21 16,-1-4 20-16,-6 3 3 0,0-3 1 0,0 0-1 16,-6-2-10-16,-1 2-13 0,-6 4-27 0,7-5-18 15,-7 5-20-15,0 3-3 0,0-1-3 0,-7 2 0 0,7 6-1 16,1 1 0-16,-1 3-1 0,5 0-4 0,-4 7 1 0,5-4-2 16,1 6 1-16,-1 2-1 0,1 0 1 0,6 2 0 0,0 2-2 15,-7 7-1-15,14 0-2 0,-7 0 0 0,6 4 1 16,1 3 2-16,-1 0-2 0,1 1-2 0,5-1 0 15,2 5 0-15,-1-6 1 0,0 5 0 0,0-4-1 0,6 5-2 16,1-5-1-16,-1 5-2 0,1-6-9 0,-1-2-10 0,7 3-10 16,1-3-18-16,-2-1-32 0,8-3-36 0,-7 0-41 15,7-7-37-15,-1 0-25 0,1 0-19 0,-1-8-17 0,1 0-18 16,-7-3-9-16,0-1-18 0,-5-3-65 0,-3 1-75 16,-4-5-42-16</inkml:trace>
  <inkml:trace contextRef="#ctx0" brushRef="#br0" timeOffset="13437.97">19134 3880 321 0,'0'3'367'0,"-6"-3"-126"16,6 0-86-16,0 0-49 0,0 0-29 0,6-3-15 15,1-2-9-15,-1-2-9 0,8-1-8 0,-2 2-10 0,8-5-9 0,-1-4-6 16,7 4-9-16,1-4-16 0,-1 1-26 0,-1 0-31 15,8-1-55-15,-7-5-133 0,0 6-105 0,7-1-70 0</inkml:trace>
  <inkml:trace contextRef="#ctx0" brushRef="#br0" timeOffset="14019.21">19564 3655 198 0,'0'0'392'0,"0"0"-135"0,0-3-99 0,0 3-60 0,0 0-35 16,6 0-21-16,-6 0-11 0,7 0-10 0,-1 3-5 0,1 2-5 16,1 2-4-16,3 0-4 0,-4 0 1 0,7 4-1 15,-1 4 0-15,0 0-1 0,-1 0-2 0,-5-1 1 0,6 5 0 16,0-5 0-16,-7 4 0 0,7-3 0 0,1-1 1 0,-8 1-1 16,7-1 2-16,-6-2 0 0,-1-1-1 0,-1-3 2 15,3-2 0-15,-2 2 7 0,-6-4 13 0,0-1 20 0,7-3 27 16,-7 4 35-16,0-4 43 0,0-4 40 0,0 1 33 15,0-1 15-15,0-6 7 0,0-2-7 0,0-3-12 0,0 1-24 16,7-5-31-16,-7 1-35 0,0-4-29 0,0 3-17 0,0-2-16 16,6 3-10-16,-6-5-14 0,0 5-9 0,8 3-10 15,-8 1-4-15,0-1-5 0,5 4-4 0,-5 4-4 0,0-1-2 16,0 6-3-16,0-4-1 0,0 4-4 0,7 2-3 0,-7 2-2 16,0 4 0-16,6 0-1 0,0 2 2 0,1 3-1 15,0 3 0-15,0 1 2 0,-1-4 2 0,0 3-1 0,1-3 1 16,-1 0-1-16,1 1-2 0,5-6 1 0,-5 2-1 15,0 0-1-15,0-8-1 0,-2 3 2 0,-5 1-1 0,7-8 0 16,-1 1-1-16,1-1 1 0,6-8 1 0,-6 2 1 0,6-5-1 16,0-3 0-16,-6 3 0 0,6 0 1 0,-7-3 0 15,7 0 0-15,0 0 0 0,-6-1 0 0,-1 4 1 16,7 1 0-16,-7-1 0 0,1 4-1 0,0 0 0 0,-1 0 0 16,1 4-3-16,-7-1-4 0,6 5-1 0,1-1-3 0,-1 1-2 15,-6 3-1-15,6 0 0 0,1 0 1 0,-7 3 5 0,6 1 2 16,2-1 1-16,-1 1 2 0,-2 0 3 0,2 0 0 15,-1 3 0-15,1-3 0 0,-1-1 0 0,1 5 0 0,-1-5 0 16,1 5 0-16,6-5 0 0,-7 4 0 0,1-3 0 0,-1 3 0 16,7-3 0-16,-6 1-1 0,6 2-1 0,-1-5 10 15,3 6-1-15,-2-4-4 0,0 4-1 0,-1-5-3 0,8 3-21 16,-1 0-31-16,-5-4-62 0,5 6-78 0,-6-4-64 0,6-4-64 16,1 3-79-16,-1-6-177 0,0 3-80 0,2-4-39 15,-9 0 17-15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2:01:03.66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2601 6672,'-25'0,"50"0,0 0,-1 25,26-25,0 0,98 0,-48 0,48 0,1 0,99 0,-49 0,-1 25,-49-25,0 0,-50 0,50 25,-25-50,-74 25,98 0,-24 0,-24-25,-1 25,-50-25,-24 1,-25-1,0 0,-49-25,-1 1,-24 24,24 0,-49 0,74 1,-25 24,75 0,0 0,0 0,24 24,1-24,49 25,-24 0,-1 0,-24-25,-1 49,-24-24,-25 0,0 0,0 24,-25-49,0 25,1 25,-51-1,26 1,-26 0,26-25,-1-1,25 1</inkml:trace>
  <inkml:trace contextRef="#ctx0" brushRef="#br0" timeOffset="1151.9">15627 6226,'0'0,"0"-25,-25 25,25 25,0 25,0-26,25 51,-25 24,0 0,25 50,-25-75,0 1,0-1,0-49,0-50,25 25,-25-49,24-26,-24 50,25-49,-25 0,25-26,0 100,0-24,-25 48,24-24,1 50,25 0,-1 24,-24 0,0-24,-25-25,50 49,-26 1,1-50,-25-50,25 0,-25 0,50-99,-26 0,26-25,-25 0,0 25,-25 25,24 50,-24 73</inkml:trace>
  <inkml:trace contextRef="#ctx0" brushRef="#br0" timeOffset="2256.05">16396 6896,'0'25,"-25"-25,50 0,0-25,0 25,24 0,1-25,24 25,-24 0,-1 0,-24 0</inkml:trace>
  <inkml:trace contextRef="#ctx0" brushRef="#br0" timeOffset="2547.71">16594 6896,'0'-25,"0"50,0 0,0 24,0-24,0 49,0 50,0-49,0-1,0-24,0-25</inkml:trace>
  <inkml:trace contextRef="#ctx0" brushRef="#br0" timeOffset="8445.58">11981 1786,'0'-25,"-25"25,25-25,0 1,-25-1,25 0,-25 25,0-25,-24 25,24-25,-49 0,-26 1,26-1,-25 25,24-25,1 25,0-25,49 25,-75 25,1-25,0 25,0 24,24-24,51-25,-51 50,-24 24,49-24,1 0,-1-1,1 26,-1 49,0-25,1 0,24 25,0-25,0 25,1-24,24-1,0-74,0 74,0 25,24-25,1 25,25 0,-25-50,49 1,-24-1,24 1,0-26,1 1,-1 0,1-1,24 1,0-25,25-25,25 0,-25-25,-25 0,0 0,-24 0,24-49,-25 0,26-51,-26 1,25-49,-24 24,-26 0,1 0,0 1,-26-1,-24 25,0 24,0 26,0 0,0-1,0-24,0 0,0 49,-24-24,-26-1,25 26,-25-26,26 50,-26 1,-24-1,24 25,-24 0,-1 0,-74 25,100-25,-1 24,-74 1</inkml:trace>
  <inkml:trace contextRef="#ctx0" brushRef="#br0" timeOffset="19964.18">7565 7119,'25'0,"0"0,0 0,0 0,-1 0,1 0,0 0,0 0,0 0,24 0,-24 0,25 0,-1 0,1 0,0 0,-1 0,1 0,-1 0,1 0,-25 0,24 0,1 0,-25 0,0 0,24-25,26 25,-51 0,26 0,-25 0,24 0,-24 0,25 0,-1 0,-24 0,0 0,49 0,-24 0,25 0,-26 0,26-25,-51 25,26 0,0-24,-1 24,-24 0,0-25,0 25,24-25,-24 0,25 0,-50 1,24 24,-24-25,0 0,0 0,-49 25,24-25,-25 25,26 0,24 25,24-25,1 0,0 0,0 25,24-25,-24 25,0 0,-25-1,0 1,0 25,-74-1,24-24</inkml:trace>
  <inkml:trace contextRef="#ctx0" brushRef="#br0" timeOffset="20727.96">6449 6747</inkml:trace>
  <inkml:trace contextRef="#ctx0" brushRef="#br0" timeOffset="21648.99">6821 6722,'0'-25,"-25"25,25 25,0 25,25-1,-25-24,0 50,25-1,-25 0,25 1,-25-50,0-1,0-48,25-1,-25 0,25-25,-25-24,24 0,-24 49,0-25,0 25,25 25,-25 25,50 0,-25 25,24-1,-24 1,0-25,0 24,24-24,-24-50,0-24,-25-26,25-24,-25 0,-25-25,25 74,-50-49,50 74,0 0</inkml:trace>
  <inkml:trace contextRef="#ctx0" brushRef="#br0" timeOffset="22271.49">7590 7392,'0'-25,"0"0,0 0,-25 25,1 0,-1 0,-25 25,25 0,1-25,-1 25,0 24,0 1,25 0,0-26,25 1,25 0,-26 0,51-50,24 0,25 0,-99 1</inkml:trace>
  <inkml:trace contextRef="#ctx0" brushRef="#br0" timeOffset="35995.9">19075 7516,'0'-25,"0"50,0 0,25 49,-25-49,0 74,0 0,0 0,0-24,0-25,24-1,-24-74,25 1,0-26,0-49,0 74,-1-74,-24-1,25 51,-25 74,0-1,25 1,-25 74,25-24,0 24,-1 0,1-49,0-50,25 50,-26-50,1-50,25-49,0-25,-26-25,1 25,0 0,-25 49,0 26</inkml:trace>
  <inkml:trace contextRef="#ctx0" brushRef="#br0" timeOffset="36496.65">19869 7962,'-25'0,"50"0,-1 0,26 0,24-25,-24 25,-25 0,49 0,-24 0,-25 0,-1 0</inkml:trace>
  <inkml:trace contextRef="#ctx0" brushRef="#br0" timeOffset="36754.35">20092 7937,'0'25,"0"0,0 0,0 0,0 0,0-1,0 1,0 25,0-25,0-1,0 1,0 0,0 0,0 0,-25-1,25 1,0 0,0 0,0 0,0-1,0 1,0 0</inkml:trace>
  <inkml:trace contextRef="#ctx0" brushRef="#br0" timeOffset="37947.28">20762 7987,'24'0,"1"0,25 0,24 0,-49 0,49 0,-24 0,74 0,-50 0,-49 0,0 0</inkml:trace>
  <inkml:trace contextRef="#ctx0" brushRef="#br0" timeOffset="40424.17">21828 7590,'0'-25,"0"50,0 0,25-25,-25 25,25 24,-25 26,0-26,0 26,0 24,0-74,0 25,0-1,0-24,25-50,-1 0,1-49,0-1,0-49,0 50,-25 24,24 26,1 48,0 26,0 0,24 24,1 0,-25 1,0-25,-1-1,1-49,0-49,-25 24,50-75,-1 1,-24 0,25-25,-50 74,24-24,-24 49,0 0,0 50</inkml:trace>
  <inkml:trace contextRef="#ctx0" brushRef="#br0" timeOffset="41265.75">22746 8210,'0'-24,"0"-1,-25 25,0 0,0 25,1-25,-1 24,25 1,-25 0,0 25,0-26,25 26,0 0,0-26,25 1,50 25,-1-25,-24-25,49 24,-25-24,-24 0</inkml:trace>
  <inkml:trace contextRef="#ctx0" brushRef="#br0" timeOffset="42515.13">18355 7789,'25'0,"-25"24,50-24,-25 0,49 0,-24 0,-1 0</inkml:trace>
  <inkml:trace contextRef="#ctx0" brushRef="#br0" timeOffset="42691.63">18256 7987,'0'25,"25"-50,0 25,24 0,1-25,-25 25</inkml:trace>
  <inkml:trace contextRef="#ctx0" brushRef="#br0" timeOffset="44479.94">23292 7565,'0'0,"0"-24,-25 24,25-25,0 0,-25 25,25-25,-25 25,25-25,-25 25,1-24,-1-1,0 0,0 25,0-25,1 0,-1 25,0-24,0-1,0 0,1 0,-1 25,-25-25,25 1,1-1,-1 0,0 0,0 25,0-25,0 1,-24-1,24 0,0 25,-24-25,24 0,-25 1,25 24,-24-25,24 0,-25 25,26-25,-26 0,25 25,-24-25,24 25,-25-24,25-1,-24 25,-1-25,25 0,-24 25,-1-25,25 25,-24-24,-1-1,0 25,26-25,-26 25,0-25,26 0,-26 25,0-24,1 24,-1-25,25 25,-24-25,-1 25,1 0,24-25,-25 25,1-25,-1 25,0-24,26 24,-26 0,0-25,1 25,-1 0,0 0,26 0,-26 0,0-25,1 25,-1 0,1 0,24 0,-25 0,1 0,24 0,0 0,-25 0,26 0,-1 0,-25 25,25-25,1 0,-26 0,25 25,-24-25,24 0,-25 0,25 24,-24-24,-1 0,25 25,-24-25,24 0,-25 25,1-25,24 25,-25-25,25 0,-24 25,24-25,0 24,-24-24,24 25,-25 0,25-25,1 25,-26-25,25 25,0-25,-24 24,24 1,0-25,-24 25,24-25,-25 25,25-25,1 25,-26-25,25 24,0 1,1-25,-1 25,0-25,0 25,0 0,0 0,1-25,-1 24,0 1,0 0,0 0,1 0,-1-1,0 1,0 0,0 0,1 0,-1-1,0 1,0 0,0 0,1 0,-1-1,0 1,0 0,0 0,1 0,24-1,-25 1,25 0,-25 0,0 0,25-1,0 1,-25 0,25 0,-24 0,24-1,0 26,-25-25,25 0,0-1,0 1,0 25,0-25,0-1,0 26,0-25,0 25,0-26,25 26,-25-25,24 24,-24 1,25-25,-25 24,25-24,-25 25,25-1,0-24,-25 25,24-25,1 24,0-24,0 25,0-26,-1 26,26-25,-25 0,0 24,-1-24,26 25,-25-26,24 1,-24 25,25-25,-1 0,-24-1,25 26,0-25,24 0,-24 24,-1-24,1 0,-1 0,1-1,24 1,-24 0,0 0,24 0,0-1,-24-24,24 25,1-25,-26 25,26 0,-1-25,1 25,-1-1,1-24,-1 25,0 0,1-25,-1 25,1 0,-1-25,0 24,1-24,-1 25,1-25,-1 0,1 25,-1-25,0 0,26 0,-26 0,25-25,0 25,-24-25,24 25,0-24,-24-1,24 0,0 0,-24 0,24 25,-25-49,1 24,-1 0,0 0,1-24,-1 24,-24-25,24 26,1-26,-26 0,26 1,-26-1,26-24,-26 24,26-24,-26 24,26-24,-26-1,26 1,-26-1,1 1,0 0,-1-1,1 26,-1-26,-24 1,0 24,0-24,-25 24,0 0,0-24,0 24,-25-24,0 24,0 1,-24-26,-1 26,-24-1,-1 1,1-26,0 26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58:18.18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879 1910,'0'-25,"0"50,0 0,-25-25,25 25,0-1,-25 1,25 0,-25 0,25 0,0-1,-25 1,25 0,0 0,0 0,0-50,0 0,0 0,0 0,0 1,25-26,-25 25,25 0,-25 1,25-1,-25 0,25 0,0 0,-25 1,24 24,1 0,0 24,0-24,-25 25,25 0,-1 0,1 0,-25-1,25-24,-25 25,25-25,-25 25</inkml:trace>
  <inkml:trace contextRef="#ctx0" brushRef="#br0" timeOffset="1776.36">5953 1885,'0'25,"0"0,0 0,0-1,0 1,0 0,25 0,-25 0,0-1,0 1,0 0,0 0,0 0,0-1,0 1,0 0,0 0,0 0,0-1,25-24,-25 25,0 0,0 0,0 0,0-1,0 1,0 0,0 0,0 0,0-1,0 1,0 0,0 0,0 0,0 0,0-1,0 1,0 0,0 0,0 0,0-1,0 26,0-25,0 0,0 49,0-49,0 49,0-49,25 25,-25-26,0 1,0 50,0-26,0-24,0 49,0-49,0 50,24-26,-24 1,0 0,0 24,25 0,-25-49,0 25,25-25,-25-1,0 51,0-26,0-24,0 25,25-25,-25-1,0 26,0-25,0 24,0 1,0 0,0-26,0 26,0 0,0-26,0 26,0 0,25-26,-25 26,0-25,0 25,0 24,0-24,0-1,0-24,0 25,0-26,0 26,0 24,0-24,0-25,0 24,0 1,0 0,24-26,-24 26,0 0,0 24,0-24,25 24,-25-24,0-1,25-24,-25 74,0-74,0 25,25 49,-25-49,0-26,0 26,0 0,0-1,0 50,0-49,25-25,-25 24,0 1,0 49,0-49,0 24,0-24,0 0,0 74,0-75,0-24,0 25,0-1,0 1,0-1,0 51,0-51,0 50,0-24,0-26,24 1,-24 49,0-24,0-26,0 1,0 0,25-1,-25 26,0-26,0 50,0-24,0-26,25 75,-25-74,0 0,0 74,0-75,0 1,0 0,0 49,0-50,0 1,0 24,0-24,0 49,0-49,0 49,0-49,0-1,0 26,0-26,25 1,-25 24,0-49,0 50,0-51,0 1,0 25,0-25,0-1,25 26,-25-25,0 24,0-24,0 0,0 0,0 0,0-50,0 0</inkml:trace>
  <inkml:trace contextRef="#ctx0" brushRef="#br0" timeOffset="3900.61">6573 10269,'0'25,"25"-25,0 0,0 0,-1-25,1 25,0 0,0 0,0 0,-1 0,1 0,0 0,0 0,0 0,0-25,-1 25,26 0,-25-24,49 24,-24 0,-1-25,-24 25,25 0,-1 0,1 0,0 0,-1 0,1 0,-1 0,-24 0,25-25,-1 25,26 0,-1-25,1 25,-26-25,1 25,0 0,-1 0,26 0,-51 0,26 0,0 0,-1 0,1 0,-1-24,26 24,-1 0,50-25,-74 25,24 0,1 0,-51 0,51 0,-25 0,-26 0,26 0,0 0,24 0,-24-25,24 25,0 0,1 0,-1-25,1 25,24 0,25-25,-25 25,-74 0,25 0,49 0,-25 0,-24 0,49 0,-49 0,-1 0,26 0,-26 0,1 0,-1 0,1 0,49 0,-49 0,-1 0,51 0,-26 0,-24 0,-1 0,1 0,0 0,-1 0,26 0,-26 0,1 0,-1 0,1 0,0 0,24 0,-24 0,-1 0,1 0,-1 0,26 0,-26 0,1 0,25-25,-26 25,26 0,-26 0,1 0,24 0,-24 0,24-24,-24 24,24 0,-24 0,24 0,50-25,-49 25,-1 0,1 0,-26 0,26 0,-1 0,0 0,1-25,-1 25,75 0,-75 0,1 0,-1 0,1 0,-1-25,0 25,1 0,74 0,-75 0,1 0,-1 0,0 0,1 0,49 0,-50 0,1-25,-1 25,75 0,-99 0,24 0,0 0,1 0,-1 0,1 0,-26 0,26-24,-1 24,-24 0,98 0,-98 0,24 0,-24 0,25 0,-26 0,26-25,-26 25,26 0,-26 0,26 0,-26 0,1 0,24 0,50 0,-74 0,-1 0,26 0,-26-25,1 25,0 0,24 0,-24 0,-1 0,-24-25,25 25,-1 0,1-25,-25 25,0 0,24-24,-24 24,0-25,-25 0,-25 25,0 0,25-25,-25 25,1 0,48 0,1 25,0-25,0 25,0 0,-1-1,-24 1,-24 0,-1-25,0 25,0-25,-24 25,-1-25,-24 24</inkml:trace>
  <inkml:trace contextRef="#ctx0" brushRef="#br0" timeOffset="4930.61">4490 5060,'24'0,"1"0,0 0,0 0,0-25,24 25,1-24,24 24,-24-25,0 25,-26 0,26 0,-25 0</inkml:trace>
  <inkml:trace contextRef="#ctx0" brushRef="#br0" timeOffset="5188.52">4837 4961,'-25'0,"25"25,0 0,0-1,0 1,0 0,0 0,0 24,0-24,0 0,0 0,0 24,0-24,0 0,0 0,0 0,0 24,25-24,-25 0,0 0,0-1,0 1,0 0,25 0</inkml:trace>
  <inkml:trace contextRef="#ctx0" brushRef="#br0" timeOffset="6910.84">13370 11782,'0'-25,"0"1,0-1,0 0,-25 25,0 0,0 0,1 0,-1 0,-25 0,25 0,25 25,-25-25,1 25,24-1,0 1,0 0,0 0,24 0,1-1,-25 1,25 0,0-25,0 25,0 24,49 1,-24 0,-1-26,-49 1,25 0,-25 25,0-25,-25-25,0 24,1 1,-1-25,-25 25,1-25,24 0,0 25,-25-25,25 0,-24 0,24-25</inkml:trace>
  <inkml:trace contextRef="#ctx0" brushRef="#br0" timeOffset="11990.53">8508 8210,'0'-24,"0"-1,25 25,-25-25,0 0,0 0,25 1,-25-1,0 0,0 0,24 0,-24 0,0 1,0-1,25 25,-25-25,0 0,0 0,0 1,0-1,25 0,-25 0,0 0,0 1,25 24,-25-25,0 0,0 0,0 0,25 1,-25-1,0 0,0 0,24-24,-24 24,0 0,25 0,-25-49,0 49,25-25,-25 26,0-1,25-25,-25 25,0 1,0-26,0 25,25 0,-25-24,0 24,24-25,-24 1,0 24,25-50,-25 51,0-26,25 25,-25-24,0 24,25-25,-25 1,0 24,0 0,0-25,25 26,-25-1,0 0,0-25,0 26,24-1,-24-25,0 1,25 24,-25-25,0 1,25 24,-25 0,0-25,0 25,25-24,-25-26,25 51,-25-26,0 0,25 26,-25-1,0 0,24-25,-24 26,0-26,25 25,-25 0,0-24,25 24,-25 0,25-24,-25 24,0 0,25 0,-25 0,24-24,1 24,-25 0,0 0,25-24,-25 24,25 0,-25-25,25 26,-25-1,0 0,24-25,-24 26,0-1,25-25,-25 25,0 1,25-26,-25 25,0 0,25 1,-25-1,0 0,25 0,-25 0,0 1,0-1,24 0,-24 0,0 0,25 1,-25-1,0-25,25 25,-25 1,25-1,-25 0,0 0,25 0,-25-24,0 24,0 0,24 0,-24 1,0-1,0 0,25 0,-25 0,0 0,0 1,0-1,25 0,-25 0,0 0,25 1,-25-1,0 0,25 0,-25 0,0 1,24-1,-24 0,0 0,25 0,-25 1,25-1,-25 0,0 0,25 0,-25 1,0-1,25 0,-25 0,24 0,-24 1,25-1,-25 0,25 25,-25-25,25 0,-25 1,25 24,-25-25,24 0,-24 0,25 0,-25 1,25-1,0 0,-25 0,0 0,25 0,-25 1,25 24,-25-25,24 0,-24 0,0 0,25 25,-25-24,0-1,25 0,0-25,-25 26,25-1,-25 0,0 0,24 25,-24-25,0 1,25 24,-25-25,0 0,25 25,-25-25,25-24,-25 24,25 25,-1-25,-24 0,25 0,-25 1,25-1,-25 0,25 25,-25-25,25 0,-1 1,-24-1,25 25,-25-25,25 0,-25 0,25 25,-25-24,25 24,-25-25,24 0,1 0,0 0,0 25,-25-25,25 25,-25-24,24 24,1 0,-25-25,25 25,0 0,-25-25,25 25,-1 0,-24-25,25 25,0 0,0-25,0 25,-1 0,1 0,0-24,0 24,0 0,-1 24,1-24,0 0,-25 25,25-25,-25 25,25-25,-25 25,25-25,-25 25,24-25,-24 24,0 1,25-25,-25 25,25-25,-25 25,25-25,-25 25,25-25,-25 25,24-25,-24 24,25-24,0 25,0-25,-25 25,0 0,25-25,-25 25,24-25,-24 24,25-24,0 25,0-25,-25 25,25-25,-25 25,24-25,1 0,-25 25,25-25,-25 24,25-24,-25 25,25-25,-25 25,24-25,-24 25,25-25,-25 25,25-25,-25 24,25-24,0 25,-25 0,24-25,-24 25,25 0,0-1,-25 1,25 0,-25 0,25-25,-25 25,24-1,1 1,-25 0,25 0,-25 0,25-1,0 1,-25 0,24 0,1 0,-25-1,25 1,0 0,-25 0,25 0,0 0,-25-1,24-24,-24 25,25 0,0 0,-25 0,25-25,-25 24,25 1,-1 0,-24 0,25 0,0-1,-25 1,25 0,-25 0,25 0,-1-1,-24 1,25 0,-25 0,25 0,-25-1,25 1,-25 0,25 0,-25 0,24-1,-24 1,25 0,-25 0,25-25,-25 25,25-1,-25 1,25 0,-25 0,24 0,-24-1,25 1,0 0,-25 0,25 0,-25 0,25-1,-25 1,24 0,-24 0,25 0,-25-1,25 1,-25 0,25 0,-25 0,25-1,-25 1,0 0,24 0,-24 0,25-1,-25 1,25 0,-25 0,25 0,0-1,-1 26,-24-25,25 0,-25-1,25 1,0 0,0 0,-25 0,25-1,-25 1,24 0,1 0,-25 0,25 24,0-24,0 25,-25-26,24 1,1 0,-25 0,25 0,0 0,0-1,-25 1,24 0,1 0,0 0,-25-1,25 1,0 0,-1 0,-24 0,25-1,25 1,-50 0,25 0,-1 0,1-1,-25 1,25 0,0 0,0 0,-1 24,1-24,-25 0,25 0,0-1,0 1,-1 0,-24 0,25 0,0-1,0 1,0 0,-1 0,1 0,-25-1,25 1,0-25,-25 25,25 0,-25 0,24-25,-24 25,25-1,-25 1,25-25,-25 25,25 0,0 0,-25-1,25-24,-1 25,-24 0,25 0,0 0,0-1,-25 1,25-25,-25 25,24 0,-24 0,25-25,-25 24,25 1,-25 0,25 0,0 0,-25-1,24-24,-24 25,25 0,0 0,0 0,-25-1,25-24,-25 25,24-25,-24 25,25-25,-25 25,25 0,0-25,-25 24,25-24,-25 25,24 0,1 0,0-25,-25 25,25-25,-25 24,25 1,-1 0,1-25,0 25,0 0,0 0,-1-25,1 24,-25 1,25-25,0 25,0 0,-1 0,1-1,0-24,0 25,0 0,0 0,-1 0,1-25,0 24,0 1,0-25,-1 25,1-25,25 50,-25-50,-1 24,26 1,-25 0,0-25,-1 25,1-25,0 25,0-25,0 24,-1-24,26 25,-25-25,0 25,-1-25,1 25,0-25,25 25,-26-25,1 24,0-24,0 25,0-25,-1 0,1 0,0 25,0-25,0 0,0 0,-1 25,1-25,0 0,0 0,0 0,-1 25,1-25,25 0,-25 0,-1 24,26-24,-25 0,0 0,-1 0,1 25,25-25,-25 0,-1 0,1 0,0 25,0-25,24 0,-24 0,0 25,0-25,24 0,-24 25,25-25,-25 0,74 24,-74 1,24-25,1 0,0 25,-26-25,26 25,0-25,-26 0,26 25,-25-25,0 0,-1 0,1 24,0-24</inkml:trace>
  <inkml:trace contextRef="#ctx0" brushRef="#br0" timeOffset="14280.05">9401 4167,'25'0,"0"0,-25 25,24-25,1 0,0 0,0 0,0 0,-25-25,24 25,1 0,0 0,0 0,0 0,24 0,-24-25,0 25,24 0,-24 0,0 0,0 0,0 0,-1 0,1 0,0 0,0 0,25 0,-26 0,26 0,-25 0,24 0,-24 0,25 0,-1 0,-24 0,25-24,-25 24,24 0,26 0,-51 0,1 0,25-25,-25 25,24 0,-24 0,25-25,-1 25,-24 0,0 0,24 0,-24-25,0 25,0 0,24 0,-24 0,25 0,-25 0,0-25,-1 25,26 0,-25 0,0 0,-1 0,26 0,-25-24,0 24,-1 0,1 0,0 0,0 0,0 0,-1 0,1 0,0-25,0 25,0 0,-1 0,1 0,0 0,0 0,0-25,-1 25,1 0,0-25,0 25,0 0,-1 0,1 0,0-25,0 25,0 0,-1 0,1 0,0 0,0 0,0 0,0 0,-1-24,1 24,0 0,0 0,0 0,-1 0,1 0,0 0,-25-25,25 25,0 0,-1 0,1 0,0 0,0 0,0 0,-1 0,1 0,0 0,0 0,0 0,-1 0,1 0,0 0,0-25,0 25,-1 0,1 0,0 0</inkml:trace>
  <inkml:trace contextRef="#ctx0" brushRef="#br0" timeOffset="14921.16">11435 3870,'25'0,"0"0,-1 0,1 0,0 0,0 0,0 0,-1 0,-24 24,25-24,0 0,0 0,-25 25,0 0,0 0,0 0,-25-1,0 26,0-25,1 0,-1-1,0-24,25 25</inkml:trace>
  <inkml:trace contextRef="#ctx0" brushRef="#br0" timeOffset="15797.19">8806 3770,'-25'0,"25"-24,0-1,25 25,-1 0,1-25,0 25,0 0,0 0,-1 0,1 25,-25 0,0-1,-25 1,25 0,-49 25,24-26,-25 26,1 0,24-50,-25 49,26-24,-1-25,0 25,25 0,25-25,0 0,24 0,1-25,24 0,25 25,-24-25,-50 25,24-25</inkml:trace>
  <inkml:trace contextRef="#ctx0" brushRef="#br0" timeOffset="16945.64">12774 3274,'0'-25,"25"25,0-24,0 24,0 0,-1 0,1 0,-25 24,25-24,-25 25,0 0,25 0,-25 0,0-1,-25-24,25 25,25-50,0 25,-1 0,1 0,-25 25,25-25,0 0,0 25,-25 0,24-25,-24 25,0-1,-24-24,24 25,-25-25,0 0,0 0,0 0,1 25,-1-25,-25 0,1 0,24 0,0-25</inkml:trace>
  <inkml:trace contextRef="#ctx0" brushRef="#br0" timeOffset="17995.8">6152 4539</inkml:trace>
  <inkml:trace contextRef="#ctx0" brushRef="#br0" timeOffset="18131.82">6499 4514</inkml:trace>
  <inkml:trace contextRef="#ctx0" brushRef="#br0" timeOffset="18277.02">6747 4514,'25'0,"-1"0</inkml:trace>
  <inkml:trace contextRef="#ctx0" brushRef="#br0" timeOffset="18396.04">7069 4490,'25'0</inkml:trace>
  <inkml:trace contextRef="#ctx0" brushRef="#br0" timeOffset="18536.21">7367 4465,'25'0</inkml:trace>
  <inkml:trace contextRef="#ctx0" brushRef="#br0" timeOffset="18663.86">7813 4390,'0'0</inkml:trace>
  <inkml:trace contextRef="#ctx0" brushRef="#br0" timeOffset="18805.47">8111 4390,'25'0,"0"0</inkml:trace>
  <inkml:trace contextRef="#ctx0" brushRef="#br0" timeOffset="18938.84">8483 4341,'0'0,"0"25,25-25</inkml:trace>
  <inkml:trace contextRef="#ctx0" brushRef="#br0" timeOffset="19068.27">8855 4291,'0'25,"0"-50</inkml:trace>
  <inkml:trace contextRef="#ctx0" brushRef="#br0" timeOffset="19228.21">9153 4266,'0'25,"25"-50</inkml:trace>
  <inkml:trace contextRef="#ctx0" brushRef="#br0" timeOffset="30968.62">12898 3944,'0'0,"0"25,0 0,0-1,0 1,0 0,0 0,0 0,0-1,0 1,0 0,0 0,25-25,-25 25,0-1,0 1,0 0,0 0,0 0,0-1</inkml:trace>
  <inkml:trace contextRef="#ctx0" brushRef="#br0" timeOffset="34179.68">12874 4242,'0'-25,"24"0,-24 0,25 25,-25-25,0 1,0-1,0 50,0-1,0 1,25-25,-25 25,0 0,0 0,25-25,-25 24,0 1,0 0,25-25,-25 25,0 0,0-1,0 1,0 0,0 0,24-25,-24 25,0-1,0 1,0 0,0 0,25 0,-25-1,0 1,0 0,0 0,25 0,-25-1,0 1,0 0,0 0,25-25,-25 25,0 0,0-1,0 1,0 0,0 0,0 0,0-1,25 1,-25 0,0 0,0 0,0-1,0 1,0 0,0 0,0 0,0-1,0 1,0 0,0 0,0 0,0-1,0 1,0 0,0 0,0 0,0-1,0 1,0 0,0 0,24 0,-24-1,0 1,0 0,0 0,0 0,0-1,0 1,0 0,0 0,0 0,0 0,0-1,0 1,0 0,0 0,0 0,0-1,0 1,0 0,0 0,0 0,0-1,25 26,-25-25,0 0,0-1,0 1,0 0,0 25,25-26,-25 1,0 0,0 0,0 0,0-1,25 1,-25 0,0 0,0 24,0-24,0 0,0 0,25-25,-25 25,0-1,0 1,0 0,25-25,-25 25,0 0,24-25,-24 25,0-1,25-24,-25 25,25 0,-25 0,0-50</inkml:trace>
  <inkml:trace contextRef="#ctx0" brushRef="#br0" timeOffset="34912.06">13047 5904,'0'0,"0"24,0 1,0 0,25-25,-25 25,25-25,0 0,-1-25,1 25,-25-25,50 25,-25-25,0 1,24-1,-24 0,0 25</inkml:trace>
  <inkml:trace contextRef="#ctx0" brushRef="#br0" timeOffset="35579.11">13345 7417,'0'-25,"0"50,0-1,-25 1,0 0,1 0,-1-25,0 25,0-25,0 24,25 1,25-25,0 0,0 0,24 0,1-25,0 25,-1-24,26 24,-26-25,-24 25,0 0,-25-25</inkml:trace>
  <inkml:trace contextRef="#ctx0" brushRef="#br0" timeOffset="35856.6">13370 7367,'0'-25,"0"50,0 0,0 0,25-1,-25 26,24-25,-24 24,25 1,-25 0,0-1,25-49,-25 50,0-25</inkml:trace>
  <inkml:trace contextRef="#ctx0" brushRef="#br0" timeOffset="46308.82">12998 3820,'0'-25,"-25"25,25 25,0 0,-25-25,25 25,0-1,0 1,25-25,0-25,-25 1,0-1,0 0,0 0,-25 25,25 25,-25-25,25 25,-25-25,25 25,0-1,0 1,25-25,0 0,-25-25,25 25,-25-24,0-1,0 0,0 0,0 0,-25 25,0 0,25 25,-25-25,25 25,0 0,0 0,0-1,0 1,25-25,-25-25,25 25,-25-24,0-1,25 0,-25 0,0 0,0 1,-25 24,0 0,25 24,-25-24,25 25,0 0,0 0,0-50,25 25,-25-25,25 0,-25 1,-25 24,0 0,25 24,-25-24,25 25,0 0,25-25,-25-25,25 25,-25-25,0 1,25 24,-25-25,-25 25,0 0,25 25,-25-25,25 24,-24 1,24 0,0 0,0 0,0-1,0 1,24-25,1 0,-25-25,0 1,25 24,-25-25,0 0,0 0,-25 0,0 25,25 25,-24-25,24 25,-25-25,25 25,0 0,0-1,0 1,0 0,25-25,-1 0,1 0,-25-25,25 25,-25-25,0 1,25-1,-25 0,0 0,-25 25,25 25,-25-25,25 25,-25-25,25 25,0-1,0-48,0-1,0 50,0-1,0 1,0-50</inkml:trace>
  <inkml:trace contextRef="#ctx0" brushRef="#br0" timeOffset="49995.38">13022 3820,'25'0,"-25"-25,25 25,-25-25,25 25,-25-24,25 24,-25-25,0 50</inkml:trace>
  <inkml:trace contextRef="#ctx0" brushRef="#br0" timeOffset="58972.12">12998 3919,'0'-25,"24"25,-24-24,25 24,-25-25,25 25,-25-25,25 25,-25-25,25 25,-25-25,24 25,-24-24,25 24,-25-25,25 25,-25-25,25 25,-25-25,25 25,-25-25,25 25,-25-25,24 25,-24-24,25 24,-25-25,25 25,-25-25,0 0,25 25,-25-25,25 25,-25-24,0-1,24 25,-24-25,25 25,-25-25,25 25,-25-25,0 1,25 24,-25-25,25 25,-25-25,24 25,-24-25,0 0,25 25,-25-24,25 24,-25-25,25 25,-25-25,0 0,25 25,-25-25,24 25,-24-24,0-1,25 25,-25-25,0 0,25 25,-25-25,0 1,25 24,-25-25,25 25,-25-25,0 0,24 25,-24-25,0 1,25 24,-25-25,25 25,-25-25,0 0,25 25,-25-25,25 25</inkml:trace>
  <inkml:trace contextRef="#ctx0" brushRef="#br0" timeOffset="61139.58">13891 2729,'0'-25,"24"25,-24-25,0 0,0 0,0 50,-24 0,24 0,24-25,1 0,-25-25,25 25,-25-25,25 25,-25-25,0 0,25 25,-25-24,0-1,24 25,-24-25,0 0,25 25,-25-25,0 1,25 24,-25-25,25 25,-25-25,0 50,0 0</inkml:trace>
  <inkml:trace contextRef="#ctx0" brushRef="#br0" timeOffset="63672.78">13940 2654,'25'-25,"-25"0,25 25,-25-24,25 24,-25-25,24 25,-24-25,25 25,-25-25,25 0,-25 1,25 24,-25-25,25 25,-25-25,24 25,-24-25,25 25,-25-25,0 1,25 24,-25-25,25 25,-25-25,0 0,25 25,-25-25,24 25,-24-24,25 24,-25-25,0 0,25 25,-25-25,25 25,-25-25,0 1,0 48,0 1,0 0,25-25,-25 25,0-50,25 25,-25-25,0 0,0 1,0-1,-25 25,0 25,25-1,0 1,0 0,25-25,-25-25,25 25,-25-25,24 25,-24-24,0-1,0 0,-24 25,24-25,-25 50,0-25,25 25,-25-25,25 25,0-1,25-24,0 0,0 0,-1-24,1-1,0 0,-25 0,0 0,-25 25,0 0,1 0,24 25,-25 0,25 0,-25-25,25 25,0-1,25-24,0 0,-25-24,24 24,-24-25,0 0,25 25,-25-25,0 0,-25 25,1 0,24 25,-25-25,25 25,-25-25,25 25,0 0,0-1,25 1,0-25,-25-25,24 25,1-24,0-1,-25 0,0 0,-25 25,0 0,25 25,-24-25,24 25,0 0,0-1,0-48,24 24,-24-25,0 0,0 0,0 0,-24 25,24 25,-25-25,25 25,-25 0,25 0,0-1,0 1,25-25,-25-25,25 25,-25-24,0-1,0 50,-25-25</inkml:trace>
  <inkml:trace contextRef="#ctx0" brushRef="#br0" timeOffset="67931.92">7739 5556,'0'-25,"25"25</inkml:trace>
  <inkml:trace contextRef="#ctx0" brushRef="#br0" timeOffset="68088.67">7888 5383,'0'-25</inkml:trace>
  <inkml:trace contextRef="#ctx0" brushRef="#br0" timeOffset="68249.36">8062 5184,'0'-25</inkml:trace>
  <inkml:trace contextRef="#ctx0" brushRef="#br0" timeOffset="68550.17">8434 4862,'0'-25</inkml:trace>
  <inkml:trace contextRef="#ctx0" brushRef="#br0" timeOffset="68709.42">8558 4713,'24'-25,"1"0</inkml:trace>
  <inkml:trace contextRef="#ctx0" brushRef="#br0" timeOffset="68847.06">8756 4539,'25'0,"-25"-25,25 25</inkml:trace>
  <inkml:trace contextRef="#ctx0" brushRef="#br0" timeOffset="68987.11">8954 4415,'0'-25,"25"25</inkml:trace>
  <inkml:trace contextRef="#ctx0" brushRef="#br0" timeOffset="69263.17">9178 4291</inkml:trace>
  <inkml:trace contextRef="#ctx0" brushRef="#br0" timeOffset="82441.64">14511 2034,'-25'0,"0"0,0 0,25 25,0 0,0-1,0 1,25-25,0 0,0-25,-25 1,0-1,0 0,0 0,-25 25,0 0,25 25,-25-25,25 25,0 0,0-1,25-24,0-24,0 24,-25-25,0 0,-25 25,0 0,0 0,1 25,-1 0,25-1,0 1,0 0,25-25,-1-25,1 25,0-25,0 25,-25-24,0-1,0 0,-25 25,0 0,0 0,25 25,-24-25,24 25,24-25,1 0,-25-25,25 25,-25-25,-25 25,0 0,25 25,0-50,0 50</inkml:trace>
  <inkml:trace contextRef="#ctx0" brushRef="#br0" timeOffset="84777.76">14163 1439,'-24'0,"48"0,-24-25,25 25,-25-25,25 25,0 0,0 0,-1 0,1 0,0 0,0 0,-25 25,0 0,0-1,0 1,-25 0,0-25,25 25,25-25,0 0,0 0,0 25,-1-25,1 24,-25 1,0 0,0 0,0 0,-25-25,25 25,-24-25,-1 0,0 24,0-24,0 0,0 0,-24 25,24-25,-25 0,26 0,-1 0,25-25</inkml:trace>
  <inkml:trace contextRef="#ctx0" brushRef="#br0" timeOffset="86908.7">13047 2977,'0'24,"25"-24,0 0,-25 25,0 0,0 0,0 0,0-1,0 1,-25-25,0 0,25 25,-25-25,1 25,-1-25,25 25</inkml:trace>
  <inkml:trace contextRef="#ctx0" brushRef="#br0" timeOffset="107777.1">322 521,'25'0,"-25"-25,25 25,0 0,0 0,-25 25,24-25,-24 25,0 0,25-25,-25 49,0-24,0 0,0 0,0-1,0 1,0 0,0-50,0 0,0 1,0-1,0 0,0 0,0 0,0 1,0-1,0 0,25 0,-25 0,25 0,0 1,0-1,-1 0,1 25,-25-25,25 25,0 0,0 0,-25 25,0 0,0 0,0-1,0 1,0 0,0 0,0 0,-25 0,25 24,-25 1,25-1,0-24,0 0,-25 25,25-1,0-24,0 74,-25-74,25 0,0 24,0-24,0 25,0-25,25-1,-25 1,25 0,0-25,0 0,-1 0</inkml:trace>
  <inkml:trace contextRef="#ctx0" brushRef="#br0" timeOffset="108111.93">1042 695,'-25'0,"0"0,25 24,25-24,-25 25,25-25,0 0,-1 0,1 0,25-25,-25 25,-1 0,26-24,-25 24,0-25,-1 25</inkml:trace>
  <inkml:trace contextRef="#ctx0" brushRef="#br0" timeOffset="108324.51">992 868,'0'25,"25"-25,0 0,0 0,-1-25,1 25,0-25,0 25,0 0,-1-24,26 24,-25-25,0 25,-1 0,26 0</inkml:trace>
  <inkml:trace contextRef="#ctx0" brushRef="#br0" timeOffset="109042.63">1811 372,'0'25,"0"0,25-25,-25 24,0 1,0 0,24 0,-24 0,0 0,25-1,-25 1,0 0,0 25,0-26,0 1,0 25,0-25,0 24,0-24,0 0,0 0,25-25</inkml:trace>
  <inkml:trace contextRef="#ctx0" brushRef="#br0" timeOffset="109347.39">2208 620,'24'0,"1"0,0 0,0 0,0 0,-1 0,1 0,0 0,0 0,0 0,49 0,-24 0,-26 0,26 0,-25-25</inkml:trace>
  <inkml:trace contextRef="#ctx0" brushRef="#br0" timeOffset="109665.52">2927 298,'25'0,"0"0,-1 0,1 0,0 0,0 0,0-25,-1 25,1 0,0 0,0 0,0 0,-25-25,24 25,1 0,0 0</inkml:trace>
  <inkml:trace contextRef="#ctx0" brushRef="#br0" timeOffset="109924.92">3101 273,'0'25,"0"-1,0 1,0 0,0 0,0 0,0-1,0 1,0 0,0 0,0 0,0 0,0-1,0 1,0 0,0 0,0 0,24-1,-24 1</inkml:trace>
  <inkml:trace contextRef="#ctx0" brushRef="#br0" timeOffset="110241.6">3324 496,'0'25,"0"0,0 0,-25-1,25 1,0 0,0 0,0 0,0-1,25 1,0-25,-1 0,1 0,0 0,0-25,0 25,24 0,26-24</inkml:trace>
  <inkml:trace contextRef="#ctx0" brushRef="#br0" timeOffset="110617.01">2977 1116,'0'0,"24"0,1-25,0 25,0 0,0 0,-1 0,26-24,-25 24,0 0,24 0,-24-25,0 25,24 0,-24-25,25 25,-25 0,24-25,-24 25,0 0,0 0,-1 0,1-25,0 25</inkml:trace>
  <inkml:trace contextRef="#ctx0" brushRef="#br0" timeOffset="111033.66">3200 1290,'25'0,"-1"0,-24-25,25 25,0 0,25-25,-26 25,1-25,0 25,25 0,-26 0</inkml:trace>
  <inkml:trace contextRef="#ctx0" brushRef="#br0" timeOffset="111325.95">3398 1240,'-25'0,"25"25,0 0,25 0,-25-1,0 1,25 25,-25-25,0 74,0-50,0 1,0-25,0 0,0 24,0-24,0 0,25-25,-25 25,25-25</inkml:trace>
  <inkml:trace contextRef="#ctx0" brushRef="#br0" timeOffset="111852.5">3621 1488,'0'25,"0"0,0 0,0-1,0 1,0 0,0 0,0 0,0 0,0-1,0 1</inkml:trace>
  <inkml:trace contextRef="#ctx0" brushRef="#br0" timeOffset="112306.51">3621 1612,'25'0,"0"0,-25-25,25 25,0 0,-25-24,25 24,-25-25,24 25,-24-25,25 25,-25-25,0 0,25 1,-25-1,0 0,0 0,0 0,0 50,0 0,0 25,0-26,0 26,25-25,-25 0,0 24,25-24,-25 25,0-25,24-1,-24 1,0 0,0 25,25-50,-25 24</inkml:trace>
  <inkml:trace contextRef="#ctx0" brushRef="#br0" timeOffset="113388.26">3175 1290,'25'0,"0"0,-1 0,1-25,25 25,-25 0,24-25,1 25,-25-25,-1 25,26 0,0 0,-26 0,1 0,0 0,-50 0</inkml:trace>
  <inkml:trace contextRef="#ctx0" brushRef="#br0" timeOffset="124835.21">4887 4167,'-25'0,"25"25,-25-25,50 0,0 0,-1 0,1 0,0-25,0 25,0 0,-1 0,1 0,25 0,24-25,-49 25,0 0,0 0,-1 0,1 0,0 0,0 0</inkml:trace>
  <inkml:trace contextRef="#ctx0" brushRef="#br0" timeOffset="125158.68">5135 4167,'0'25,"0"0,0 0,0-1,0 1,0 0,24 0,-24 0,0-1,0 1,0 0,0 0,0 0,0-1,0 1,0 0,0 0,0 0,0-1</inkml:trace>
  <inkml:trace contextRef="#ctx0" brushRef="#br0" timeOffset="125748.15">5507 4440,'0'25,"0"0,0-1,0 1,-25 0,25 0,0 49,0-24,0-25,0-1,0 1,0 0,25-25</inkml:trace>
  <inkml:trace contextRef="#ctx0" brushRef="#br0" timeOffset="126124.93">5556 4614,'0'0,"0"-25,25 25,0 0,-25-25,25 25,-1-25,-24 0,0 1,0-1,0 50,0-1,0 1,25 0,-25 25,0-26,0 26,0 0,25-50,-25 49,0-24,25 0,-25 0</inkml:trace>
  <inkml:trace contextRef="#ctx0" brushRef="#br0" timeOffset="127038.34">6276 2877</inkml:trace>
  <inkml:trace contextRef="#ctx0" brushRef="#br0" timeOffset="127194.21">6796 2853</inkml:trace>
  <inkml:trace contextRef="#ctx0" brushRef="#br0" timeOffset="127478.19">7838 2828,'0'0,"25"0</inkml:trace>
  <inkml:trace contextRef="#ctx0" brushRef="#br0" timeOffset="127628.35">8533 2828,'25'0</inkml:trace>
  <inkml:trace contextRef="#ctx0" brushRef="#br0" timeOffset="127754.17">9153 2778,'0'0</inkml:trace>
  <inkml:trace contextRef="#ctx0" brushRef="#br0" timeOffset="127884.69">9723 2679,'0'0,"25"0</inkml:trace>
  <inkml:trace contextRef="#ctx0" brushRef="#br0" timeOffset="128018.32">10393 2679,'25'0</inkml:trace>
  <inkml:trace contextRef="#ctx0" brushRef="#br0" timeOffset="128164.69">11112 2679,'0'-25</inkml:trace>
  <inkml:trace contextRef="#ctx0" brushRef="#br0" timeOffset="128296.74">11658 2629,'0'-25</inkml:trace>
  <inkml:trace contextRef="#ctx0" brushRef="#br0" timeOffset="128415.49">12179 2505,'0'-25</inkml:trace>
  <inkml:trace contextRef="#ctx0" brushRef="#br0" timeOffset="128750.19">13295 2456</inkml:trace>
  <inkml:trace contextRef="#ctx0" brushRef="#br0" timeOffset="128902.63">13717 2456,'25'0,"0"0,-1 0</inkml:trace>
  <inkml:trace contextRef="#ctx0" brushRef="#br0" timeOffset="129943.76">4787 2729,'25'0,"0"0,0 0,0 0,-1-25,1 25,0 0,25 0,-26 0,26-25,-25 25,24 0,-24 0</inkml:trace>
  <inkml:trace contextRef="#ctx0" brushRef="#br0" timeOffset="130179.47">5035 2704,'0'25,"0"-1,0 26,25 0,-25-26,0 1,0 0,0 0,0 24,0-24,0 0,0 0</inkml:trace>
  <inkml:trace contextRef="#ctx0" brushRef="#br0" timeOffset="130411.29">5259 2828,'0'25,"0"-1,0 1,0 0,0 0,-25 0,25-1,0 1,0 0,0 0,0 0,0-1</inkml:trace>
  <inkml:trace contextRef="#ctx0" brushRef="#br0" timeOffset="130742.56">5308 3001,'0'-24,"0"-1,25 25,0-25,0 25,-25-25,24 25,1-25,0 1,-25-1,0 50,25-25,-25 24,0 1,0 0,0 0,0 0,0-1,0 1,0 0,25 0,-25 0</inkml:trace>
  <inkml:trace contextRef="#ctx0" brushRef="#br0" timeOffset="149215.65">14486 2059,'0'-25,"0"50,0-50,25 25,-25-25,-25 50,25 0,25-50,0 0,-25 0,0 50</inkml:trace>
  <inkml:trace contextRef="#ctx0" brushRef="#br0" timeOffset="150191.7">14461 2009,'25'0,"-25"-25,-25 25,0 0,25 25,-24-25,24 25,-25 0,25 0,25-25,-25-25,24 25,-24-25,25 0,-25 0,0 1,-25 24,1 0,-1 24,0-24,0 25,25 0,-25 0,25 0,25-1,0-24,0-24,0 24,-25-25,0 0,-25 25,0 0,25 25,-25-25,25 25,0-1,25-24,-25-24,25 24,0 0,-25-25,0 0,-25 25,0 25</inkml:trace>
  <inkml:trace contextRef="#ctx0" brushRef="#br0" timeOffset="-191905.42">14511 2108,'-25'0,"25"-24</inkml:trace>
  <inkml:trace contextRef="#ctx0" brushRef="#br0" timeOffset="-188926.29">6747 18182,'0'0</inkml:trace>
  <inkml:trace contextRef="#ctx0" brushRef="#br0" timeOffset="-187617.55">8037 15131,'0'-25,"0"50,0 0,0-1,0 1,0 0,0 25,0-26,0 26,0-25,0 0,0 24,0-24,0 0,0 25,0 24,0-49,0 49,25 1,-25-51,0 51,0-1,24 1,-24-26,25 26,-25-26,0 1,25-1,-25-24,0 25,0-25</inkml:trace>
  <inkml:trace contextRef="#ctx0" brushRef="#br0" timeOffset="-186238.03">8086 14957,'0'0,"0"25,25-25,0 0,0 25,0-25,-1 0,26 0,-25 0,0 0,-1 0,1 0,0 0,25 0,-26 0,26 0,-25 0,0 0,-1 0,1 0,0 0,25 0,-26 0,1 0,25 0,-25 0,24 0,-24 0,0 0,24 0,-24 0,0 0,25 0,-25 0,24 0,-24 0,49 0,-49 0,25 0,-25 0,-1 0,1 0,25 0,-25 0,-1 0,51 0,-50 0,24 0,1 0,-1 0,-24 0,50 0,-26 0,-24 0,25 0,-26 0,1 0,25 0,-25 0,24 0,-24 0,0 0,25 0,-26 0,1 0,25 0,-1 0,-24 0,0 0,0 0,0 0,-1-25,26 25,-25 0,0 0,-1 0,26 0,-25 0,0 0,24-25,1 25,-25 0,-1 0,26 0,-25 0,0-25,49 25,-49 0,0 0,-1-24,1 24,0 0,0 0,0 0,-25-25,25 25,-1 0,1 0,0 0,0 0,-25-25,25 25,-1 0,1 0,0 0,0 0,-25-25,25 25,-25 25,0 0,0 0,0-1,0 1,0 0,0 0,24 0,-24-1,0 1,0 50,0-51,25 26,-25 0,0-26,0 26,0 0,0-25,0 24,0 1,0-25,0 24,25-24,-25 25,0-26,0 26,0 0,0-1,25-24,-25 0,0 0,0-1,0 1,0 0,25 0</inkml:trace>
  <inkml:trace contextRef="#ctx0" brushRef="#br0" timeOffset="-185214.86">8409 16346,'0'0,"-25"0,25 25,25-25,0 0,-1 0,51 0,-26 25,26-25,24 0,0 0,0 0,1 0,73-25,-73 25,24 0,0 0,-25 0,25 0,-25 0,-49 0,24-25,75 25,-50-25,0 25,1 0,-26-24,25 24,-74 0,99-25,-50 25,1-25,-1 25,1-25,-1 25,-24 0,24 0,-24 0,24-25,-24 25,-1 0,1 0,0 0,-1 0,1-24,-1 24,-24-25,0 25,-25-25</inkml:trace>
  <inkml:trace contextRef="#ctx0" brushRef="#br0" timeOffset="-184419.29">9178 14089,'0'25,"0"0,0-1,0 1,25 0,-25 0,0 0,0 24,0-24,0 25,0-25,0 24,0-24,0 0,0 0</inkml:trace>
  <inkml:trace contextRef="#ctx0" brushRef="#br0" timeOffset="-183870.55">9227 14064,'-24'0,"24"-25,0 1,0-1,24 25,1 0,0 0,0 0,-25 25,0-1,0 1,0 0,0 0,0 0,0-1,25-24,-25 25,24-25,1 25,0 0,0 0,-25-1,-25 1,0-25,0 25,-24-25,24 25,0-25,0 0,1 0</inkml:trace>
  <inkml:trace contextRef="#ctx0" brushRef="#br0" timeOffset="-182595.65">9575 14238,'0'0,"-25"0,25 25,-25-1,25 1,0 0,0 0,0 0,0 0,25-1,0 1,-1-25,1-25,-25 1,0-1,0 0,-25 25,1-25,-1 0,0 25,25-25,25 25,0 0,-1-24,1 24,0-25,0 25,0-25,-1 25,-24-25,0 50,-24-25,24 25,0 0,0-1,0 1,0 0,0 0,24-25,-24 25,25-25,0 0,-25-25,25 25,0-25,-1 0,-24 0,25 1,-25-26,0 25,0 0,25 1,-25-51,0 26,0-1,0 25,0 0,-25 25,25-24,0 48,0 1,0 0,-25-25,25 25,0 24,0-24,0 0,0 0,0 24,0-24,0 0,0 0,0 0,0-1,25 1,0 0,-25 0,25-25,0 25,-1-25,1-25,0 25,-25-25,25 25,-25-25,25 0,0 1,-25-1,24 0,-24-25,0 26,0-1,0 0,0 0,-24 50,24 0,0 0,0-1,0 1,0 0,0 0,24-25,1 0,0 0,0 0,0-25,-1 0,1 0,-25 1,0-1,0 50,0-1,0 1,0 0,0 0,25 0,-25-1,25-24,-25 25,25-25,-25 25,49-25,-24 0</inkml:trace>
  <inkml:trace contextRef="#ctx0" brushRef="#br0" timeOffset="-182427.68">9823 13915,'0'0,"-25"0,0 0,25-24,-25 24</inkml:trace>
  <inkml:trace contextRef="#ctx0" brushRef="#br0" timeOffset="-180247.1">7466 15776,'0'25,"-25"-25,25-25,25 25,0 0,0 0,0 0,-1 0,1 0,0 0,0 0,0 0,-1 0,1 0,0-25,0 25,24 0,-24 0,0 0,25 0,-26-25,26 25,-25 0,0 0,0 0,-1 0,1 0,0 0,-25-25</inkml:trace>
  <inkml:trace contextRef="#ctx0" brushRef="#br0" timeOffset="-178975.54">7268 15776,'25'0,"-1"25,26-25,-25 0,24 0,-24 0,0 0,49 0,-24 0,49-25,-24 0,-1 25,0-25,-24 25,-25-25,0 25</inkml:trace>
  <inkml:trace contextRef="#ctx0" brushRef="#br0" timeOffset="-178099.84">6201 15429</inkml:trace>
  <inkml:trace contextRef="#ctx0" brushRef="#br0" timeOffset="-177196.25">6276 15379,'-25'0,"25"-25,0 0,25 25,-1-25,1 25,-25-24,25 24,0 0,0-25,-1 25,1 0,-25 25,0-1,0 1,0 0,0 25,0-25,-25-1,1 1,-1 25,-25-1,-24 1,24 0,25-26,1 1,-26 25,25-25,0-25,1 24,24-48,24 24,1 0,-25-25,50 25,-1-25,1 0,0 25,-26 0,26-25,24 25,-49 0,0 0,0 0</inkml:trace>
  <inkml:trace contextRef="#ctx0" brushRef="#br0" timeOffset="-175764.11">11658 15478,'25'0,"0"0,0 0,24 0,1 0,-1 0,26 0,-1 0,25-25,1 25,-1 0,-25 0,-24 0,74 0,-99 0,24 0,-24 0</inkml:trace>
  <inkml:trace contextRef="#ctx0" brushRef="#br0" timeOffset="-172456.72">10319 15379,'-25'0,"25"-25,0 0,25 25,-25-25,25 25,-25-24,24 24,1 0,-25-25,50 25,-25 0,-1 0,1 0,-25 25,0-1,0 1,-25 25,1-25,24 0,-50-1,50 1,-25-25,25 25,0-50,25 25,0-25,0 25,-1 0,1 0,0 0,0 0,-25 25,0 0,0 0,0 0,-25 24,-25 1,26-25,-1-1,-50 1,51 0,-26-25,25 0,0 0,1 0,24-25,0 0</inkml:trace>
  <inkml:trace contextRef="#ctx0" brushRef="#br0" timeOffset="-171982.75">10641 14883,'0'0,"0"-25,25 25,0 0,0 0,-25 25,0 0,0-1,0 26,0-25,-50 24,25-24,0 25,-24-25</inkml:trace>
  <inkml:trace contextRef="#ctx0" brushRef="#br0" timeOffset="-170605.52">11683 15478,'-25'0,"50"0,0 0,0 0,-1 0,1 0,25 0,-1 0,51-25,-51 25,-24 0,49 0,1 0,-1 0,-49-24,50 24,-26 0,-24 0,0-25,0 25</inkml:trace>
  <inkml:trace contextRef="#ctx0" brushRef="#br0" timeOffset="-169360.27">12278 14759,'0'-25,"0"0,0 0,25 25,0 0,0 0,-25-24,25 24,-1 0,1 0,0 0,0 24,0 1,-25 0,-25 0,0 0,25-1,-25-24,0 25,1-25,-1 25,0-25,0 25,0-25,50 0,-25-25,25 25,0 0,0 0,-1 0,1 0,0 0,0 0,0 25,-1-25,1 0,0 25,0-25,0 24,-25 1,0 0,-25-25,25 25,-25-25,-25 25,26-25,-26 24,25-24,0 0,-49 25,24-25,26 25,-1-25,0 0</inkml:trace>
  <inkml:trace contextRef="#ctx0" brushRef="#br0" timeOffset="-160845.84">8508 15453,'0'25,"0"0,0 0,0 0,0 24,0-24,0 25,0-26,0 26,0-25,0 24,0-24,0 0,0-50,0 0,-25 1,25-1,0-25,0 25,0 1,0-1,-25 0,25-25,0 1,0 24,0 0,0 0,25 1,-25-1,25 25,-25-25,25 25,-25-25,25 25,-1 0,1 25,-25 0,0 0,0-1,-25 1,25 0,-24-25,24 25,-25-25,25 25,25-25,-25 24,24-24,1 0,0 0,0 0,-25 25,25-25,-25 25,24-25,-24 25,0 0,0-1,0 1,0 0,0 0,-24 0,-1-1,0-24,0 25,0 0,-24-25,24 25,0-25,0 0,1 0,24-25</inkml:trace>
  <inkml:trace contextRef="#ctx0" brushRef="#br0" timeOffset="-160411.51">8905 15677,'25'0,"-25"24,24-24,1 0,0-24,0 24,0 0,0-25</inkml:trace>
  <inkml:trace contextRef="#ctx0" brushRef="#br0" timeOffset="-160113.63">8930 15602,'24'25,"-24"0,0 0,0-1,0 1,0 0,0 0,0 0,0 24,25-24,-25 0</inkml:trace>
  <inkml:trace contextRef="#ctx0" brushRef="#br0" timeOffset="-159388.4">9500 15503,'-25'-25,"1"25,-1 0,0 0,0 0,0 25,1-25,24 25,0 0,0-1,0 1,24-25,-24 25,25-25,0 25,0 0,0-1,-1 1,1 0,-25 25,25-50,-25 24,0 1,0 0,-25 0,0-25,1 25,-1-25,0 0,0 0,0 0,1 0,-1 0,0-25</inkml:trace>
  <inkml:trace contextRef="#ctx0" brushRef="#br0" timeOffset="-158136.22">9575 15751,'0'-25,"24"25,-24-25,25 25,-25 25,0 0,0 0,0 0,0-1,0 1,0 0,0 0,25-25,0 0,0 0,-1 0,-24-25,25 25,-25-25,25 25,-25-25,0 1,0-1,0 0,0 0,-25 25,25-25,0 50,0 0,0 0,0 0,25-25,-25 24,25-24,0 0,-25-24,24 24,-24-25,0 0,25 25,-25-25,0 0,0 1,0-1,0 50,0-1,0 26,0-25,0 0,25 24,-25-24,0 25,0-26,0 1,25 25,-25-25,0-50,0 0,0 0,0 0,0-24,-25-1,25 1,0-1,0 0,0 26,0-1,25 0,0 25,-1 0,-24 25,25-25,-25 25,0-1,0 1,-25 0,1 0,-1-25,25 25,-25-25,0 0</inkml:trace>
  <inkml:trace contextRef="#ctx0" brushRef="#br0" timeOffset="-157547.57">10046 15875,'25'-25,"-25"0,0 1,0-1,-25 25,0 0,25 25,-25-25,25 24,0 1,0 0,0 0,0 0,0-1,25-24,0 0,0 0,0-24,-1-1,1 0,-25 0,25 25,-25-25,0 50,0 0,25-25,-25 25,25 0,-1-1</inkml:trace>
  <inkml:trace contextRef="#ctx0" brushRef="#br0" timeOffset="-156471.25">10492 15701,'0'25,"0"0,0 0,0 0,0-1,0 26,0-25,0 0,0-1,0 1,0 0,0-50,0 0,0 1,0-1,25 25,-25 25,25-25,-25 24,25-24,0 25,-1-25,1 0,0 0,0-25,0 25,-1-24,1 24,-25-25,0 0,0 0,0 0,0 1,-25 24,1 24,24 1,0 0,0 0,24-25,1 0,0 0,0 0,0 0,-1 0,-24-25,25 25,-25-25,-25 25,1 0,-1 25,25 0,-25-25,50 25,0-25,-1-25,1 25,0 0,-25-25,25 25,-25-25,25 25,-25-25,24 1,-24-1,0 0,0 0,0 0,0 1,0-1,0 0,0 0,0 0,-24 25,24-24,0-1,-25 25,25-25,0 50,0 0,0-1,0 1,0 0,0 0,25 0,-25-1,0 1,24 0,-24 0,0 0,0-1,25 1,0 0</inkml:trace>
  <inkml:trace contextRef="#ctx0" brushRef="#br0" timeOffset="-155989.09">10939 15801,'0'0,"-25"0,50 0,0 0,-1 0,1 0,0 0,0-25,24 0,-49 0,0 0,-24 25,-1 0,25 25,-25-25,25 25,0 0,0 0,25-25,0 0,-1 0,1 0,0 0,25-25,-50 0,25 25,-1-25,1 25,0 0,-25 25,25-25,0 0,-1 0</inkml:trace>
  <inkml:trace contextRef="#ctx0" brushRef="#br0" timeOffset="-155860.41">11460 15652,'0'0,"0"-25,-25 25</inkml:trace>
  <inkml:trace contextRef="#ctx0" brushRef="#br0" timeOffset="-144842.48">10889 15801</inkml:trace>
  <inkml:trace contextRef="#ctx0" brushRef="#br0" timeOffset="-142993.58">11311 15503,'0'-25,"-25"25,0 0,25-25,-24 25,-1-24,0 24,25-25,-25 25,0 0,0-25,1 25,24-25,-25 25,0-25,0 25,25-25,-25 25,1 0,24-24,-25 24,0 0,0 0,0 0,25-25,-24 25,-1 0,0 0,0 0,-24 0,24 0,-25 0,25 0,1 0,-1-25,0 25,0 0,0 0,1 0,-1-25,-25 25,25 0,1-25,-1 25,0 0,-25-24,26 24,-1 0,0 0,0 24,0-24,1 0,-1 0,0 25,0-25,0 0,-24 25,24-25,0 0,25 25,-25-25,0 0,1 0,-1 25,0-25,0 0,25 24,-25-24,1 0,-1 25,0-25,25 25,-25-25,25 25,-25-25,1 25,-1 0,0-1,0 1,25 0,-25-25,25 25,0 0,-24-1,24 1,0 0,0 0,0 0,0-1,0 1,0 0,0 0,0 0,0 24,0-24,0 0,24 0,-24-1,0 1,25 0,0 0,0 0,0-1,-1-24,1 50,25-25,-50 0,49-1,-49 1,25 0,25 0,-25 0,-1-25,1 24,0-24,25 25,-1-25,-24 0,50 0,-51 0,26 0,24-25,26 25,-26-24,-49 24,49 0,1 0,-51-25,51 25,-1-25,-49 25,49-25,1 25,-26-25,26 1,-26-1,1 25</inkml:trace>
  <inkml:trace contextRef="#ctx0" brushRef="#br0" timeOffset="-134530.8">14585 2133,'0'-25,"25"25,0-24,-25 48,-25-24,25 25,-25-25,25-25,0 1,-25 24,25 24,0 1,0 0,0 0,0 0,0-1,0 1,0 0,0 0,0 0,0-1,0 1,0 0,0 0,0 0,25-25,-25 24,0 1,0 0,0 0,0 0,0-1,0 1,0 0,0 0,0 0,0 0,25-25,-25 24,0 1,0 0,0 0,0 0,0-1,0 1,25-25,-25 25,0 0,0 0,0-1,0 1,0 0,25 0,-25 0,0-1,0 1,0 0,0 0,0 0,0-1,0 1,0 0,0 0,0 0,0-1,0 1,0 0,0 0,0 0,0-1,0 1,0 0,0 0,0 0,0-1,0 1,-25 0,25 0,0 0,0 0,0-1,0 1,0 0,0 0,0 0,0-1,0 1,0 0,0 0,0 0,0-1,0 1,0 0,0 0,0 0,0-1,0 1,0 0,0 0,0 0,-25-1,25 1,0 0,0 0,0 0,0-1,0 1,0 0,0 0,0 0,0-1,0 1,25-25,-25 25,0 0,0 0,0-1,0 1,0 0,0 0,25-25,-25 25,0-1,0 1,0 0,0 0,0 0,0 0,24-1,-24 1,0 0,0 0,0 0,25-25,-25 24,0 1,0 0,0 0,0 0,0-1,0 1,25-25,-25 25,0 0,0 0,0-1,0 1,25-25,-25 25,0 0,0 0,0-1,0 1,0 0,0 0,0 0,25-25,-25 24,0 1,0 0,0 0,0 0,24-25,-24 24,0 1,0 0,0 0,0 0,0-1,0 1,0 0,0 0,0 0,25 0,-25-1,0 1,0 0,0 0,0 0,0-1,25-24,-25 25,0 0,0 0,0 0,0-1,0 1,0 0,0 0,0 0,25-25,-25 24,0 1,0 0,0 0,0 0,0-1,25-24,-25 25,0 0,0 0,24-25,-24 25,0-1,0 1,0 0,25-25,-25 25,0 0,0-1,25-24,-25 25,0 0,25-25,-25 25,0 0,25-1,-25 1,0 0,0 0,0 0,0 0,0-1,0 1,0 0,0-50</inkml:trace>
  <inkml:trace contextRef="#ctx0" brushRef="#br0" timeOffset="-130013.97">15106 7020,'0'25,"-25"-25,25 24,-25-24,25 25,0-50,25 25,-25-24,0-1,0 0,0 0,0 50,-25 0,25 0,0-1,0 1,0 0,0 0,0 0,25-25,0 0,0 0,-25-25,0 0,25 25,-25-25,0 0,0 1,0-1,-25 0,0 25,25 25,-25 0,25-1,0 1,0 0,0 0,25-25,0 0,-25-25,25 25,-25-25,24 25,-24-25,0 1,0-1,0 0,0 0,-24 25,-1 0,0 0,0 0,25 25,0 0,0 0,0-1,0 1,0 0,25-25,0 0,0-25,-25 0,24 25,-24-24,0-1,0 0,0 0,0 0,0 1,-24 24,24-25,-25 25,0 25,0-25,25 24,-25 1,25 0,0 25,0-26,0 1,0 0,0 0,25 0,0-25,0 24,0-24,-1-24,1 24,0 0,-25-25,25 0,-25 0,0 0,0 1,0-1,-25 0,0 0,0 25,1 0,-1 0,0 0,0 25,0-25,25 25,-24-25,24 25,0-1,-25-24,25 25,0 0,0 0,25-25,-1 0,1 0,0 0,0 0,0 0,-25-25,49 0,-24 25,-25-25,0 1,0-1,0 0,-25 0,0 0,1 25,-1 0,25-24,-25 24,0 24,0-24,25 25,-24-25,24 25,0 0,-25-25,25 25,0-1,0 1,0 0,0 0,25 0,-1-25,-24-25,25 25,0 0,-25-25,25 25,-25-25,25 25,-25-25,0 1,0-1,24 0,-24 0,0 0,-24 25,-1 0,0 0,0 0,25 25,-25-25,25 25,0 0,0 0,-24-25,24 24,0 1,24 0,1-25,0 0,0-25,0 25,-25-25,24 25,-24-24,0-1,25 0,-25 0,0 0,-25 1,1 24,-1-25,0 25,0 25,0-25,1 24,-1 1,25 0,-25-25,25 25,0 0,0-1,0 1,0 0,25-25,-25 25,25-25,-1 0,1 0,0 0,-25-25,25 25,0-25,-25 0,24 1,-24-1,0 0,0 0,0 0,-24 1,24-1,-25 25,0 0,0 0,25 25,-25-25,1 24,-1 1,0 0,25 0,0 0,0-1,0 1,0 0,0 0,25-25,0 0,-1 0,1 0,0 0,0-25,0 25,-1-25,-24 0,25 1,-25-1,0 0,0 0,-25 0,1 25,-1 0,0 0,0 25,0 0,1 0,-1 0,25-1,-25 1,25 0,0 0,0 0,25-25,0 0,-1 0,1 0,0 0,0-25,0 25,-25-25,24 25,-24-25,0 0,0 1,0-1,0 0,0 0,0 0,-24 25,-1 0,0 0,0 0,25 25,-25-25,25 25,-24 0,24 0,0-1,-25 1,25 0,0 0,0 0,25-25,-25 24,24-24,1 0,0-24,0 24,-25-25,25 25,-25-25,24 0,-24 0,0 1,0-1,0 0,0 0,-24 25,24-25,-25 25,0 0,0 25,0 0,25 0,-24 0,24-1,0 1,-25-25,25 25,0 0,0 0,25-1,-1-24,-24-24,25 24,0 0,-25-25,25 25,-25-25,0 0,25 25,-25-25,0 1,0-1,0 0,-25 0,0 25,25-25,-25 25,0 0,1 0,-1 25,0-25,25 25,0 0,0 0,0-1,0 1,0 0,25-25,0 0,-1 0,1 0,0 0,-25-25,25 25,-25-25,0 1,0-1,0 0,0 0,-25 0,0 25,0 0,1 0,-1 25,0 0,25 0,0 0,0-1,0 1,25-25,0 0,-1 0,1 0,0-25,0 25,-25-24,25 24,-25-25,0 0,0 0,0 0,0 1,-25 24,0 0,0 0,25 24,-25-24,25 25,0 0,0 0,0 0,25-25,0 0,0 0,-25-25,25 25,-25-25,0 0,0 0,0 1,-25 24,0 0,0 0,0 0</inkml:trace>
  <inkml:trace contextRef="#ctx0" brushRef="#br0" timeOffset="-117282.1">12725 15453,'25'0,"-25"25,0 0,-25-25,0 0,25 25,-25-25,25 25,0-1,0 1,0 0,0 25,25-1,-25 1,0-1,0-24,25 25,-25-25,0 24,0 1,25-1,-25-24,0 25,0-25,24-1,-24 1,0 0,0-50</inkml:trace>
  <inkml:trace contextRef="#ctx0" brushRef="#br0" timeOffset="-116510.95">12601 16247,'0'25,"0"0,0-1,0 1,0 0,0 0,0 0,0 0,0-1,0 1,0 25,0-1,0-24,0 0,0 0,0 24,25-24,-25 0,0 25,0-26,0 26,0-25,0 0,24 24,-24-24,0 0,0 0,0-1,25 1,-25-50</inkml:trace>
  <inkml:trace contextRef="#ctx0" brushRef="#br0" timeOffset="-115761.02">12725 16297,'25'0,"-25"-25,49 0,-24 25,25-25,24-24,-49 49,99-50,-50 0,-24 50,0-24,-1-1,100-25,-75 1,26 24,-26-25,-24 25,-1 1,1-1,-1 0,-24-25,0 26,0-1,0 0,-1 25,-24-25,25 0,0 25,-25 25,0 0,0 0,0 0,0-1,0 1,0 74,0 1,0-1,0 0,25 0,-25 25,25-24,-1 24,-24-75,0 1,25 24,-25 1,25-1,-25 0</inkml:trace>
  <inkml:trace contextRef="#ctx0" brushRef="#br0" timeOffset="-114943.68">12650 16867,'25'0,"0"25,0 0,24-25,-24 25,0-1,25-24,-1 25,1 0,-25 0,49-25,-24 25,74-1,-25 1,-49-25,49 25,-25 0,25-25,1 25,-76-25,26 0,24 24,-49-24,0 0,25 25,-26-25,1 0,0 0,-25 25,25-25,-25-25,0 0,0 1,25 24,-25-25,0 0,24 25,-24-25,0 0,0 1,0-1,0 0</inkml:trace>
  <inkml:trace contextRef="#ctx0" brushRef="#br0" timeOffset="-113367.38">14635 16148,'-25'0,"50"0,0-25,24 25,-24-25,0 25,0 0,49-25,-24 25,-1-24,1 24</inkml:trace>
  <inkml:trace contextRef="#ctx0" brushRef="#br0" timeOffset="-113126.14">14759 16098,'0'25,"25"0,-25 0,24-1,-24 1,0 0,0 0,0 0,0-1,25 1,-25 0,0 0,0 0,0 0,0-1,0 1,0 0,0 0,0 0,0-1,0 1,25 0,-25 0</inkml:trace>
  <inkml:trace contextRef="#ctx0" brushRef="#br0" timeOffset="-112327.58">15032 16421,'0'0,"0"-25,0 0,0 0,0 50,0 0,0 0,-25 0,25-1,0 1,0 25,0-25,25-1,-1-24,1 0,0 0,0-24,0 24,-25-25,0 0,24 0,-24 0,0 1,0-1,0 0,-24 25,24 25,0 0,0-1,0 1,0 0,24 0,-24 0,25-1,0-24,0 0,0 0,-1 0,-24-24,0-1,0 0,0-25,0 26,0-1,0 0,0 0,0 0,25 25,0 0,0 25,-25 0,25 0,-25 0,0-1,0 26,0-25,0 0,0-1,25-24,-1 0,1 0</inkml:trace>
  <inkml:trace contextRef="#ctx0" brushRef="#br0" timeOffset="-111499.21">15553 16123,'0'0,"0"-25,0 0,0 1,0-1,0 50,0-1,0 1,0 0,24 0,-24 24,0-24,0 0,25 25,-25-26,0 1,25 0,-25 25,25 24,0-49,-25 0,0 0,0-1,-25-24,25-24,-25-1,25 0,-25 25,25-50,0 26,-25-1,25 0,0 0,25 25,0 0,-25 25,0 0,0 0,-25-25,25 24,0 1,25-25,0 0,0 0,-25-25,24 25,1-24,0-1,-25 0,25 0,-25 0,0 0,0 50,0 0,0 0,-25 0,25 0,0-1,0 1,25-25,-25 25,25-25,-25 25,24-25,1 0,0 0,0 0,0 0,-25-25,24 25,1-25</inkml:trace>
  <inkml:trace contextRef="#ctx0" brushRef="#br0" timeOffset="-111199.18">15999 16396,'0'-25,"0"50,0-25,25 0,-25 25,0 0,25-1,-25 1,24-25,1 0,0 0,0 0,0-25,-1 25,-24-24,25-1,0 0,-25 0,0 0,0 0,-25 25</inkml:trace>
  <inkml:trace contextRef="#ctx0" brushRef="#br0" timeOffset="-111058.6">16049 16297,'-25'-25,"0"25,25-25,-25 25,25-25,25 25</inkml:trace>
  <inkml:trace contextRef="#ctx0" brushRef="#br0" timeOffset="-110730.94">16421 10145,'0'0,"25"-124,-25 0,24 0,1 0,0 0,-25 0</inkml:trace>
  <inkml:trace contextRef="#ctx0" brushRef="#br0" timeOffset="-109691.23">15007 4837,'0'0,"25"0,24 0,-24 0,74 0,0 0,1-25,-1 0,0 25,-24-25,24 1,-50-1,-49 0,-24 0,-1 25,0 0,0-25,-24 25,24 0,0 0,50 25,24-25,26 25,-26 0,51 24,-76-24,1 0,-25 0,-25-25,1 25,-26 0,-24-25,49 24</inkml:trace>
  <inkml:trace contextRef="#ctx0" brushRef="#br0" timeOffset="-108004.69">16446 4465,'0'-25,"0"0,24 25,1 0,-25 25,25-25,-25 25,25-25,0 25,-25-1,0 26,0-25,0 0,0-1,0 1,0 25,0-1,0-24,0 0,0 25,0-25,0-1,24 1,-24 0,25-25,0 0,0 0,24-25,-24 0,0 1,0-1,-25 0,25 0,-25 0,24-24,-24 24,0-25,0 25,0 1,-24-1,24 0,24 25,1 0,0-25,0 25,0 0,-1 0,26-25,0 25,-26-24,1 24,0 0,0 0,-25-25,-25 25,0 25,0-1,25 1,-24 0,24 0,-25 0,25-1,-25 1,25 0,0 0,0 0,25-25,0-25,-1 25,-24-25,0 0,0 0,0 1,0-1,0 0,0 0,0 0,0 50,0 0,0 0,0 0,25-1,0 1,-25 0,25-25,-25 25,25-25,-1 0,1 0,0 0,0 0,0 0,-25-25,24 25,1-25,-25 0,0 1,0-1,0 0,0 0,0 0,0 1,0-1,0 0,0 0,0 0,0 1,-25-1,25 50,0-1,25 1,-25 0,0 0,25 0,-25-1,25 1,-25 0,25 0,-25 24,0-24,24 50,-24-51,0 26,0-25,0 0,0 24,0-24,0 0,0 0,0 0,0-1,0-48,0-1,0 0,0 0,0 0,-24 1,24-1,0 0,-25 0,25 0,0-24,0 24,0 0,0 0,0 0,0-24,0 24,0 0,0 0,25 1,-1-1,1 0,0 25,-25-25,25 25,0 0,0 0,-1 0,-24 25,0 0,0 0,-24-1,24 1,-25-25,0 25,0-25,0 25,0-25,1 25,-1-25</inkml:trace>
  <inkml:trace contextRef="#ctx0" brushRef="#br0" timeOffset="-107341.97">17859 4514,'0'0,"-24"0,24 25,-25-25,0 0,25 25,-25-25,25 25,-25-25,25 25,0-1,0 1,0 0,0 0,25-25,0 0,0 0,0 0,-1-25,1 25,0-25,-25 0,0 1,-25-26,0 25,25 0,-24 25,-1-24,0 24,0-25,-24 25,24 0,25-25,25 25,-1 0,1 0,-25-25,25 25,0 0,24-25,-24 25,0-24,0 24,0-25,-1 25,1 0,0 25,-25-1,0 1,0 0,0 0,25-25,0 0,-25-25,24 25,-24-25,25 25,0-25,-25 1,25-1,0 0,-25 0,24 25,-24 25,0 0,0 0,0-1,0 1,0 0,0 0,0 0,25-25,-25 24,25 1,0-25</inkml:trace>
  <inkml:trace contextRef="#ctx0" brushRef="#br0" timeOffset="-107208.68">18604 4465,'-25'0</inkml:trace>
  <inkml:trace contextRef="#ctx0" brushRef="#br0" timeOffset="-94705.57">13742 7169,'-25'0,"50"0,0 0,-25 24,0 1,0 0,0 0,0 0,-25-1,0 1,0-25,25 25,-25-25,25 25,-24-25,24 25</inkml:trace>
  <inkml:trace contextRef="#ctx0" brushRef="#br0" timeOffset="-93658.56">15180 7441,'25'0,"-25"25,0 0,-25 0,1-25,24 25,-25-25,25 24,-25-24,0 25,25 0,-25-25,1 25,-1 0,0-25,25 24,-25-24,25 25,25-25,0 0,0 0,-1 0,1 0,0-25,0 25,0 0,24 0,-24 0,0 0,24 0,-24 0,0 0,25 0,-25 0,-1-24,1 24,0 0,-25-25</inkml:trace>
  <inkml:trace contextRef="#ctx0" brushRef="#br0" timeOffset="-93343.25">15230 7516,'0'0,"0"25,25-25,-25 24,25 1,-25 0,0 0,0 0,0-1,24 1,-24 0,0 0,0 0,0-1,0 26,0-25,0 0,0-1,0 1,0 0,0 0,0 0</inkml:trace>
  <inkml:trace contextRef="#ctx0" brushRef="#br0" timeOffset="-89406.07">13196 17115,'-25'0,"25"-25,0 50,-25-25,25 25,0 0,0 0,0-1,0 1,0 0,0 0,25 0,-25-1,0 1,0 0,0 0,0 0,0-1,0 1,0 0,0 0,0 0,25 0,-25-1,0 1,0 0,25 0,-25 0,0-1,0 1,0 0,0 0,0 0,0-1,0 1,25 0,-25 0,0 0,0-1,0 1,0 0,0 0,25 0,-25-1,-25-24,25-24</inkml:trace>
  <inkml:trace contextRef="#ctx0" brushRef="#br0" timeOffset="-86810.99">13271 18306,'-25'0,"25"25,0-1,-25-24,50 0,-25-24,-25 24,25 24,-25-24,25 25,-25-25,25 25,25-25,0 0,-25-25,25 25,-25-25,25 25,-25-24,-25 24,0 0,0 0,25 24,-25-24,0 0,1 25,48-25,1 0,0 0,0-25,0 25,-25-24,-25 24,0 0,0 0,25 24,-25-24,1 25,24 0,24-25,1 0,0 0,-25-25,25 25,0 0,-25-25,-25 25,0 0,0 0,0-24,1 24,-1 0,0 0,25 24,-25-24</inkml:trace>
  <inkml:trace contextRef="#ctx0" brushRef="#br0" timeOffset="-85370.44">14064 18207,'-25'0,"25"24,-24-24,24 25,-25-25,0 0,25 25,-25-25,0 25,1-25,24 25,-25-25,0 24,0-24,0 25,25 0,25-25,0 0,0 0,0 0,-1-25,1 25,0 0,0 0,0 0,-1 0,26 0,-25 0,0-25,-1 25,1 0,0 0,-25-24</inkml:trace>
  <inkml:trace contextRef="#ctx0" brushRef="#br0" timeOffset="-84783.32">13990 18256,'-25'0,"25"-25,0 50,0 0,0 0,0 0,0-1,0 1,0 0,25 0,-25 0,0-1,0 1,25 0,-25 0,0 0,24-25,-24 25,25-1</inkml:trace>
  <inkml:trace contextRef="#ctx0" brushRef="#br0" timeOffset="-83974.79">13246 18256,'0'25,"25"-25,-1 0,1 0,0 0,-25-25,25 25,-50 0,0 0,0 0,25 25,-24-25,-1 0,0 25,50-25,0 0,-1 0,1 0,0 0,0-25,0 25,-50 0,0 0,0 0,0 0,1 0,-1 0,0 25</inkml:trace>
  <inkml:trace contextRef="#ctx0" brushRef="#br0" timeOffset="-76512.58">14932 7094,'25'0,"0"0,-25-25,0 1,-25 24,0 0,1 0,-1 0,0 0,0 0,0 0,1 0,-1 0,0 0,0 0,0 0,1 0,-1 0,0 0,0 0,0 0,1 0,-1 0,0 0,25 24,-25-24,0 0,1 0,-1 0,0 0,0 0,25 25,-25-25,0 0,1 0,-1 0,0 0,0 0,0 0,1 0,-1 0,0 0,0 0,0 0,25 25,-24-25,-1 0,0 0,0 0,25 25,-25-25,1 0,-1 0,25 25,-25-25,0 0,0 0,1 0,-1 0,0 0,0 0,0 0,1 0,-1 0,0 0,0 24,0-24,1 0,-1 0,0 0,0 0,0 0,1 0,-1 0,0 0,0 0,0 0,1 0,-1 0,0 0,0 0,0 0,0 0,1 0,-1 0,0 0,0 0,0 0,1-24,-1 24,0 0,-25 0,26 0,-1 0,0 0,0 0,0 0,1 0,-1 0,0 0,0 0,0 0,1 0,-26 0,25 0,0 0,-24-25,24 25,0 0,0 0,1 0,-26 0,0 0,26 0,-1 0,-25 0,25 0,0 0,1 0,-1 0,0 0,0 0,0 0,1 0,-1 0,0 0,0 0,25 25,-25-25,1 0,-1 0,0 0,25 24,-25-24,0 0,25 25,-24-25,-1 0,25 25,-25-25,0 0,25 25,-25-25,1 0,-1 0,0 0,0 0,0 0,1 0,-1 0,0 0,0 0,0 0,1 0,24 25,-25-25,-25 0,25 0,1 0,-1 0,0 0,0 0,0 0,0 0,1 0,-1 24,0-24,0 0,0 0,1 0,-1 0,0 0,0 0,25 25,-25-25,1 0,-1 0,0 0,0 0,0 0,1 0,24 25,-25-25,0 0,0 0,0 0,1 0,-1 0,0 0,0 0,0 0,1 0,-1 0,0 0,25 25,-25-25,0 0,1 0,-1 0,0 0,0 0,0 0,1 0,-1 0,0 0,0 0,0 0,1 0,-1 0,0 0,0 0,0 25,0-25,1 0,-1 0,0 0,25-25,-25 25,0 0,25 25,-24-25,-1 0,0 0,0 0,0 0,1 0,-1 0,0 0,0 0,0 0,1 0,-1 0,0 0,25 24,-25-24,0 0,1 0,-1 0,0 0,0 0,0 0,1 0,-1 0,0-24,0 24,0 0,1 0,-1 0,0 0,0 0,0 0,1 0,-1 0,0 0,0 0,0 0,0 0,25 24,-24-24,-1 0,0 0,0 0,0 0,50 0,0 0</inkml:trace>
  <inkml:trace contextRef="#ctx0" brushRef="#br0" timeOffset="-72588.08">8880 7516,'-25'0,"25"-25,-25 25,25-25,-24 25,-1 0,25 25,-25-25,0 0,0 0,1 0,-1 0,25-25,-25 25,25 25,-25-25,0 0,1 0,48 0,-24-25,0 0,0 1,-24 24,-1 0,25 24,0 1,0 0,0 0,25-25,-25-25,24 25,-24-25,0 0,-24 50,24 0,0 0,0 0,24-25,-24 24,0-48,25 24,-25-25,25 25,-25-25,0 0,0 0,0 1,0-1,0 0,-25 25,0-25,25 50,-24-25,24 25,0 0,0-1,0 1,0 0,24-25,-24 25,25-25,0 0,-25-25,0 0,25 0,-25 1,0-1,0 0,0 0,-25 25,0 0,25 25,-25-25,25 25,-24 24,24-24,-25 0,25 0,0 0,0-1,25-24,-1 0,1 0,-25-24,25 24,0 0,0-25,-25 0,0 0,0 0,0 1,0-1,-25 0,25 0,-25 25,0 25,0 0,1 0,24-1,0 1,0 0,0 0,0 0,0-1,24-24,-24 25,25-25,-25 25,25-25,0-25,-25 0,25 25,-25-24,0-1,0 0,0 0,0 0,0 1,0-1,0 0,0 0,-25 25,0 0,0 0,25 25,-25 0,25 0,-24-1,24 1,0 0,0 0,0 0,0-1,0 1,24 0,1-25,0 0,0 0,-25-25,0 0,25 1,-25-1,0 0,0 0,0 0,0 1,0-1,0 0,0 0,-25 25,0 0,0 0,0 25,1 0,24 0,0-1,-25 1,25 0,0 0,0 0,0-1,0 1,25 0,-1-25,1 0,0 0,0 0,0-25,-1 0,-24 1,25 24,-25-25,0 0,0 0,0 0,-25 1,1-1,-1 25,0 0,0 0,0 0,25 25,-24-25</inkml:trace>
  <inkml:trace contextRef="#ctx0" brushRef="#br0" timeOffset="-66901.05">11460 18430,'0'-25,"25"25,-1 0,1 0,0 0,0 0,0 0,-1 0,1 0,0 0,0 0,0 0,-1 0,1 0,0 0,0 0,0 0,-1 0,1 0,0 0,0 0,0 0,-1 0,1 0,0 0,0 0,0 0,-1 0,1 0,25 0,-25 0,0-25,-1 25,1 0,0 0,25 0,-26 0,1 0,0 0,0 0,0 0,-1 0,26-25,-25 25,24 0,1 0,0 0,-26-24,26 24,0 0,-26 0,1 0,25 0,-25 0,-1 0,1 0,0 0,0 0,0 0</inkml:trace>
  <inkml:trace contextRef="#ctx0" brushRef="#br0" timeOffset="-65475.43">8458 17835,'-24'-25,"24"50,0-1,0 1,0 0,24-25,-24 50,0-26,0 26,0 0,0-26,0 1,0 25,0-25,25 24,-25-24,0 49,0-49,0 0,0 0,0 24,0-24,25 0,-25 0,0 0,0 0,0-1,0 1,0 0</inkml:trace>
  <inkml:trace contextRef="#ctx0" brushRef="#br0" timeOffset="-64319.01">8409 17810,'0'-25,"25"25,-1 0,1 0,0 0,0 0,0 0,-1 0,1 0,0-25,0 25,0 0,-1-25,1 25,50 0,-51-24,26 24,24-25,-49 25,50 0,-26-25,1 25,24 0,-49 0,25-25,-25 25,24 0,1 0,-25 0,24-25,26 25,-1-24,-24 24,-1 0,26-25,-26 25,26 0,-26 0,-24 0,25 0,-1 0,-24 0,0 0,0 0,0 0,49 0,-49 0,0 0,24 0,-24-25,25 25,-1 0,1 0,-25 0,-1 0,26 0,-25 0,0-25,24 25,-24 0,25 0,-1 0,-24-25,25 25,-26 0,1 0,0 0,-25 25,0 0,25 0,-25 0,0-1,0 1,0 0,0 0,-25 0,25-1,0 1,0 0,0 25,0-26,0 1,25 0,-25 0,0 49,0-49,0 0,25 24,-25-24,0 25,0-25,0 24,24 1,-24-1,25-24,-25 0,0 0,0 0,25-1,-25 1,25 0,-25 0,25 0,-25 0,25 24,-1-24,-24 0,25-25</inkml:trace>
  <inkml:trace contextRef="#ctx0" brushRef="#br0" timeOffset="-63404.01">8607 18876,'25'0,"-25"-24,25 24,0 0,-1 0,1 0,25 0,-1 0,-24-25,25 25,-25 0,49 0,-24 0,-1 0,26 0,-50 0,49 0,0 0,1 0,24 0,0 0,-49 0,-1-25,26 25,49 0,0-25,-74 25,74 0,-75 0,50-25,1 25,-1 0,-74 0,24 0,50 0,-49 0,24-24,1 24,-26 0,1 0,0-25</inkml:trace>
  <inkml:trace contextRef="#ctx0" brushRef="#br0" timeOffset="-62706.42">9252 18107,'0'-24,"0"-1,-25 25,25-25,-24 25,-1 0,0 0,0 0,0 0,1 0,-1 0,0 25,0-25,0 0,0 0,25 25,-24-25,-1 24,0-24,25 25,0 0,0 0,0 0,0-1,0 1,25 0,-25 0,25-25,-25 25,24-25,1 0,0 24,0-24,0 0,0 0,-1 0,1 0,0 0,0 0,0 0,24 0,-24 0,0-24,0 24</inkml:trace>
  <inkml:trace contextRef="#ctx0" brushRef="#br0" timeOffset="-61899.08">9426 18207,'0'0,"-25"0,0 0,0-25,25 50,0-1,-24-24,24 25,0 0,0 0,0 0,0-1,0 1,0 0,24-25,1 0,-25-25,25 25,-25-25,25 25,-25-24,0-1,0 0,25 0,-25 0,24 1,-24-1,25 25,0 0,0 0,0 25,-1-1,-24 1,25-25,-25 25,0 0,0 0,0-1,-25-24,25-24,0-1,0 0,0 0,0 0,25 25,-25-24,25 24,0 0,-25 24,25-24,-1 0,1 25,0 0,-25 0,0 0,25-25,-25 24,0 1</inkml:trace>
  <inkml:trace contextRef="#ctx0" brushRef="#br0" timeOffset="-61141.12">9971 17934,'-24'0,"24"-25,0 0,0 50,0 0,0 0,0-1,24 1,-24 0,0 0,0 0,0-1,0 1,-24-25,24 25,-25 0,25 0,-25-25,0 24,0 1,25 0,-24-25,24 25,0 0,24-25,1 0,0-25,0 25,0 0,-25-25,24 25,-24-25,0 50,0 0,0 0,0-1,25-24,0 0,0 0,0 0,24-24,-24-1,-25 0,25 0,-25 0,0 1,0-1,0 0,-25 25,25-25,0 0,-25 25,25 25,0 0,0 0,0 0,0-1,0 1,25 0,-25 0,25-25,-25 25,25-25,-25 24,25-24,-1 0,1 0,0 0,0 0</inkml:trace>
  <inkml:trace contextRef="#ctx0" brushRef="#br0" timeOffset="-60155.19">10269 18256,'0'-25,"0"50,0-74,25 24,-25 50,25-25,0 24,-25 1,0 0,0 0,24-25,1 0,-25-25,25 25,0 0,-25-25,25 0,-25 1,0-1,0 0,-25 25,25-25,0 0,-25 25,25-24,0 48,25-24,-25 25,25-25,-1 25,1 0,0-25,0 25,0-1,-25 1,0 0,0 0,-25 0,25-50,25 25,-1-25,1 25,-25-25,25 25,-25-25,25 1,0-1,-25 0,-25 25,25-25,-25 25,25 25,-25-25,0 25,25 0,-24-25,24 24,24 1,1-25,0 0,0 0,0 0,-1 0,1 0,0-25,0 25,0 0,-1-24,1 24,-25-25,-25 25,25 25,0-1,0 1,25-25,0 0,0 25</inkml:trace>
  <inkml:trace contextRef="#ctx0" brushRef="#br0" timeOffset="-60003.38">11013 18231,'-25'0,"25"-24,25 24</inkml:trace>
  <inkml:trace contextRef="#ctx0" brushRef="#br0" timeOffset="-58950.29">7342 18430,'-25'0,"1"0,48 0,1 0,0 0,0 0,24-25,1 25,-25 0,99 0,-99-25,49 25,-24 0,-1 0,1 0,-1-25,26 25,24 0,-24-24,-1 24,-49 0,24-25,1 25,-25 0,0 0,-50 0</inkml:trace>
  <inkml:trace contextRef="#ctx0" brushRef="#br0" timeOffset="-58476.16">7342 17934,'0'-25,"0"50,25-25,-25 25,0-1,25 1,-25 0,0 0,0 0,0-1,25 1,-25 0,24 0,1 0,0-25,0 0,24 0,26-25,-50 25</inkml:trace>
  <inkml:trace contextRef="#ctx0" brushRef="#br0" timeOffset="-33906.08">9575 7417,'-25'0,"0"0,0 0,25 24,-25-24,25 25,0 0,0 0,25-25,0 0,-25-25,25 25,-25-25,0 0,0 1,0-1,0 0,-25 25,0 25,0-25,25 25,-24-1,-1 1,25 0,0 0,25-25,-1-25,1 25,-25-25,25 25,0-25,-25 1,-25 24,0 24,0-24,25 25,-24 0,24 0,24-25,1 0,25-25,-25 0,-25 0,0 1,-25 24,0 0</inkml:trace>
  <inkml:trace contextRef="#ctx0" brushRef="#br0" timeOffset="-33253.4">9624 7863,'0'-25,"0"0,0 1,-25 24,25 24,0 1,0 0,0 0,25 0,-25-1,0 1,0 25,0-25,0 0,0-1,0-48,0-1,0 0,0 0,0-25,0 26,0-1,0 50,0-1,0 1,0 0,0 25,0-1,0-24,25 0</inkml:trace>
  <inkml:trace contextRef="#ctx0" brushRef="#br0" timeOffset="-29358.9">8210 7913,'0'-25,"-24"25,24 25,0-1,0 1,0 0,0 0,24 0,-24 0,0-1,0 1,0 0,25 0,-25 0,0-1,25 1,-25 0,0 0,25 0,-25-1,0 1,0-50</inkml:trace>
  <inkml:trace contextRef="#ctx0" brushRef="#br0" timeOffset="-27237.39">7293 17959,'24'0,"-24"-25,0 0,0 0,0 0,-24 25,24 25,24-25,-24 25,0 0,0 0,25-1,-25 1,0 0,0 0,25 0,-25-1,0 1,0 0,0 0,0-50,0 0,0 0,0 1,0-1,0 0,0-25,0 26,-25-1,25 0,0 0,0 50,0 0,0 0,0-1,0 1,0 0,0 0,0 0,25-1,-25 1,0 0,0 0,0 0,0-50,0 0,0 0,0 0,0 1,0-51,0 50,0-24,0-1,-25 25,25 1,0-1,0 0,-25 25,25-25,0 50,0 0,-24 0,24-1,0 1,0 0,0 0,0 0,0 24,0-24,0 0,0 0,24-1,-24 1,0 0,0 0</inkml:trace>
  <inkml:trace contextRef="#ctx0" brushRef="#br0" timeOffset="-24291.12">7293 18380,'-25'0,"0"0,0 0,25 25,-25-25,1 0,24 25,-25-25,0 0,0 0,0 25,1-25,-1 0,0 0,25 24,-25-24,-24 0,24 25,0-25,0 0,0 0,-24 25,24-25,0 0,0 0,0 0,1 0,-1 0,0 0,0 0,0 0,1 0,-1 0,0 0</inkml:trace>
  <inkml:trace contextRef="#ctx0" brushRef="#br0" timeOffset="-23141">6350 18157,'0'-25,"0"0,0 1,25 48,-25 1,25 0,-25 0,24 24,1 1,-25-25,0 0,25 24,-25-24,25 0,-25 0,0-1</inkml:trace>
  <inkml:trace contextRef="#ctx0" brushRef="#br0" timeOffset="10130.31">5308 17041,'0'25,"0"-1,0 1,0 0,0 25,0-26,25 26,-25 0,0-1,25 26,-25-26,0-24,0 25,25-25,-25-1,0 1,0 0</inkml:trace>
  <inkml:trace contextRef="#ctx0" brushRef="#br0" timeOffset="10562.18">5283 17115,'0'0,"-24"0,24-25,0 1,24 24,-24-25,25 25,-25-25,25 25,0 0,0 0,-1 0,1 0,-25 25,25-25,-25 25,25-25,0 24,-25 1,0 0,0 0,-25 0,25-1,-25-24,25 25,-25 0,0-25,25 25,-24 0,-1-25,0 24,0 1,0-25</inkml:trace>
  <inkml:trace contextRef="#ctx0" brushRef="#br0" timeOffset="12601.07">5581 17338,'0'-24,"-25"24,25 24,0 1,-25-25,25 25,0 0,0 0,0-1,0 1,0 0,0 0,0 0,25-25,0 0,0 0,0 0,-1 0,-24-25,25 25,-25-25,25 25,-25-25,25 0,-25 1,0-1,25 25,-25-25,0 0,0 0,0 1,0-1,0 50,0-1,0 1,0 0,24 0,-24 0,0-1,25 1,-25 0,25 0,0-25,0-25,-25 0,25 25,-25-25,0 1,24 24,-24-25,0 0,25 25,-25-25,0 0,25 25,-25-24,25 24,-25 24,25-24,-25 25,0 0,24-25,-24 25,0 0,25-25,-25 24,0-48,0-1,0 0,25 25,-25-25,25 25,-25-25,25 25,-25 25,0 0,0 0,0 0,0-50,24 25,-24-25,0 0,25 25,0-25,-25 1,25-1,0 25,-25-25,24 25,-24 25,25-25,-25 25,0-1,0 1,0 0,0 0,25-25,-25 25,0-1,25-24,0 0,-1-24,-24-1,25 25,-25-25,0 0,25 0,-25-24,0 24,0 0,25 25,-25-25,0 1,0-1,0 0,0 0,0 0,0 50,0 0,0 25,0-26,0 1,0 0,25 25,-25-1,24 1,-24-25,0-1,0 1,0 0,25 0,-25 0,0 0,0-1,25-24,-50-24,25-1,0 0,0 0,-25 0,25 0,0 1,0-26,0 0,0 26,0-1,25 0,-25 0,25 0,0 1,24-1,-24 25,25 0,-25 0,-1 0,1 0,-25 25,0-1,-25-24,-24 25,49 0,-25-25,-25 25</inkml:trace>
  <inkml:trace contextRef="#ctx0" brushRef="#br0" timeOffset="13403.29">4862 16966,'0'25,"0"0,0 0,0 0,0-1,25 1,-25 0,0 0,0 0,0-1,24 1,-24 0,0 25,0-26,25 1,-25 0,0 25,25-26,-25 26,0-25,25 0,-25 24,25-24,-25 25,0-25,24 24,-24-24,25 0,-25 24,0-24,0 0,0 25,25-26,-25 1,0 0,0 0,0 0,0-1,0 1</inkml:trace>
  <inkml:trace contextRef="#ctx0" brushRef="#br0" timeOffset="14880.99">4936 16842,'25'25,"0"-25,0 0,-1 0,1 0,0 0,0 25,0-25,49 0,-49 0,0 0,24 0,-24 0,0 0,0 0,24 0,-24 0,25 0,-26 0,1 0,25 0,-1 0,-24 0,0 0,25 0,-1 0,-24 0,0 0,0-25,24 25,-24 0,25 0,-25 0,-1 0,1 0,0 0,25 0,-26 0,1 0,0 0,0-25,24 25,26 0,-50 0,24-24,1 24,-1-25,-24 25,25 0,-1-25,-24 25,0 0,25 0,-26-25,1 25,0 0,0 0,0 0,24-25,-24 25,0 0,0 0,0-24,-1 24,1 0,0 0,-25-25,0 50,0-1,0 1,0 0,0 0,0 0,25-1,-25 26,0 0,0-1,0-24,0 25,0-26,0 26,0-25,0 24,0 26,0-1,0-24,0-25,25 49,-25-49,0 0,0 24,0 1,24 0,-24-1,0-24,0 49,0-49,0 0,0 0</inkml:trace>
  <inkml:trace contextRef="#ctx0" brushRef="#br0" timeOffset="15940.77">5135 18256,'24'0,"1"0,0 0,0 0,0 0,-1-25,1 25,0 0,0 0,24-24,26-1,-26 25,-24 0,25-25,-1 25,1-25,0 25,-26 0,1 0,25-25,-25 25,0 0,-1-24,26 24,-25-25,24 25,-24 0,0-25,0 25,0 0,-1 0,1 0,0 0,0 0,-25-25,25 25,-1 0,1 0,0 0,0-25,0 25,-1 0,1 0,0 0,0-24,0 24,-1 0,1 0,0 0,-25-25,25 25,0 0,-1 0,-24-25,25 25,0 0,0 0,-25-25,25 25,-1 0,1 0,0-25,0 25,0 0,0 0,-1 0,1 0,0 0,0-24,0 24,-1 0,1 0,0 0,0 0</inkml:trace>
  <inkml:trace contextRef="#ctx0" brushRef="#br0" timeOffset="16735.88">6995 18256,'-25'25,"0"0,1 0,-1-25,25 24,-25-24,25 25,-25-25,25 25,-25 0,25 0,0-1,25-24,-25 25,25-25,0 25,0-25,-1 25,1-25,0 0,0 0,0 0,-1 0,1 25,0-25,0 0</inkml:trace>
  <inkml:trace contextRef="#ctx0" brushRef="#br0" timeOffset="19712.24">6201 16917,'0'25,"0"-50</inkml:trace>
  <inkml:trace contextRef="#ctx0" brushRef="#br0" timeOffset="22331.89">8657 7516,'0'-25,"-25"25,0 0,25 25,0-50</inkml:trace>
  <inkml:trace contextRef="#ctx0" brushRef="#br0" timeOffset="29732.47">8607 7491,'-25'0,"25"-25,0 0,0 1,0-1,0 0,0 0,0 0,0 1,0-1,0 0,25 25,-25-25,0 0,0 1,0-1,0 0,0 0,0 0,0 1,0-1,0 0,0 0,0 0,0 1,0-1,0 0,0 0,0 0,0 0,0 1,0-1,0 0,0 0,0 0,0 1,0-1,0 0,0 0,0 0,0 1,0-1,-25 25,25-25,0 0,0 0,0 1,0-1,0 0,0 0,0 0,0 1,-24 24,24-25,0 0,0 0,0 0,0 1,0-1,0 0,0 0,0 0,0 1,0-1,0 0,0 0,0 0,0 1,0-1,0 0,-25 25,25-25,0 0,0 0,0 1,-25 24,25-25,0 0,0 0,0 0,0 1,0-1,-25 0,25 0,0 0,0 1,0-1,-25 0,25 0,0 0,-24 1,24-1,0 0,0 0,0 0,0 1,0-1,0 0,0 0,-25 25,25-25,0 1,0-1,0 0,-25 25,25-25,0 0,0 1,0-1,0 0,0 0,0 50,-25-25,25 25,-25-25,1 25,-1-1,25 1,-25-25,25 25,0 0,0 0,0-1,25-24,0 0,-1 0,1 0,-25-24,0-1,0 0,0 0,0 0,0 1,-25 24,1 0,-1 24,0 1,25 0,0 0,0 0,25-25,-25-25,0 0,25 25,-25-25,0 0,24 25,-24-24,0-1,0 50,-24-25,24 24,-25 1,25 0,0 0,25-25,-25-25,24 25,-24-25,0 0,0 1,-24 24,-1 0,25 24,-25-24,25 25,0 0,25 0,0-25,-25-25,24 25,-24-25,0 0,0 1,0-1,0 50,-24-25,24 24,0 1,-25-25,25 25,0 0,0 0,0-50,25 25,-25-25,0 0,0 0,0 1,0-1,0 50,-25-25,25 24,-25-24,25 25,-25 0,25 0,0 0,0-1,0 1,0-50,25 25,-25-24,0-1,0 0,0 0,0 0,0 1,0 48,-25 1,25 0,0 0,-25 0,25-1,0 1,0 0,0 0,25-25,-25-25,0 0,0 0,0 1,0-1,0 0,0 50,0 0,-25-25,25 24,0 1,0 0,0 0,25-25,0 0,0 0,-25-25,0 0,25 0,-25 1,0-1,0 0,-25 0,25 0,-25 25,25 25,-25 0,25 0,0 0,0-1,25-24,-25-24,25 24,-25-25,0 0,0 0,0 0,0 1,0-1,-25 25,0 25,25-1,-25-24,25 25,0 0,0 0,0 0,0-1,25-24,0 0,0 0,0-24,-1 24,-24-25,25 25,-25-25,0 0,0 0,-25 1,1-1,-1 25,25-25,0 50,-25-25,25 25,0-1,0 1,0 0,0 0,0 0,0-1,0 1,25-25,-25-25,25 25,-25-24,0-1,0 0,0 0,0 0,0 1,-25 24,25-25,-25 25,25 25,-25-25,25 24,0 1,0 0,0 0,0 0,25-25,0-25,0 25,-25-25,24 0,-24 0,0 1,0-1,-24 50,-1-1,25 1,0 0,0 0,25-25,-25-25,24 25,-24-25,0 0,0 1,0-1,0 0,-24 25,-1 0,0 0,25 25,-25 0,25-1,0 1,0 0,25 0,0-25,0 0,-1-25,1 25,-25-50,0 26</inkml:trace>
  <inkml:trace contextRef="#ctx0" brushRef="#br0" timeOffset="32987.5">6201 16842,'-25'0,"25"-24,0-1,0 0,0 0,0 0,0 1,0-1,-24 0,24 0,0 0,0 1,-25 24,25-25,0 0,0 0,0 0,0 1,0-1,0 0,0 0,0 0,0 0,0 1,0-1,0 0,0 0,0 0,0 1,25-1,-25 0,0 0,0 0,0 1,0-1,24 25,1 0,-25-25,25 25,0 0,0 0,-1 0,1 0,0 0,0 0,24-25,-24 25,25 0,-25 0,-1 0,26 0,0-25,-26 25,26 0,0 0,-1 0,-24 0,74 0,-49 0,0 0,-1 25,26-25,-1 0,-24 0,-26 0,1 0,0 0,25 0,-50-25</inkml:trace>
  <inkml:trace contextRef="#ctx0" brushRef="#br0" timeOffset="33423.87">6945 15974,'25'-25,"0"25,0 0,-25-24,25 24,24 0,-24-25,0 25</inkml:trace>
  <inkml:trace contextRef="#ctx0" brushRef="#br0" timeOffset="34963.86">8285 5110,'0'-25,"0"0,0 0,-25 25,25 25,-25-25,25 25,0 0,0 0,25-25,0 0,0-25,-1 0,-24 0,0 0,0 1,0-1,0 0,-24 25,-1-25,0 25,-25 25,26 0,-1 0,25-1,0 1,25-25,-1 0,26 0,-25 0,0-25,-1 25,-24-24</inkml:trace>
  <inkml:trace contextRef="#ctx0" brushRef="#br0" timeOffset="36392.54">7615 5159,'0'-24,"0"-1,0 0,25 25,-25-25,25 25,-1-25,1 25,-25-24,25 24,0 0,0 0,-25-25,24 25,-24 25,0-1,0 1,0 0,0 0,0 0,0-1,-24-24,24 25,0 0,-25-25,25 25,-25 0,25-1,-25-24,25 25,-25 0,25 0,-24-25,-1 25,25-1,-25-24,25 25,-25-25,50 0,0 0,0 0,-1 0,1-25,0 25,0 0,0-24,-1 24,26 0,-25-25,0 25,-1 0,-24-25,25 25,-25-25,25 25,0 0</inkml:trace>
  <inkml:trace contextRef="#ctx0" brushRef="#br0" timeOffset="43097.41">8334 4762,'0'25,"0"0,25-25,-25-25,0 0,0 1,-25 24,1 0,24 24,-25-24,0 25,25 0,-25-25,25 25,0 0,25-25,0 0,-25-25,25 25,-25-25,24 0,-24 0,0-24,0 24,0 0,-24 25,-1 0,0 25,0 0,0 0,25-1,0 1,0 0,0 0,25 0,0-25,0 0,0 0,-1 0,1 0,-25-25,0 0,0 0,0 0,-25 25,1 0</inkml:trace>
  <inkml:trace contextRef="#ctx0" brushRef="#br0" timeOffset="43659.54">8334 4911,'0'-24,"0"-1,0 50,0-1,0 1,0 0,0 0,0 0,0-1,0 1,0 0,0 0,0-50,0 0,0 0,0 1,0-1,0-25,0 25,0 50,-24 0,24 0,0 0,-25-25,25 49,0-24,0 25,0-26,0 1,0 0,0-50</inkml:trace>
  <inkml:trace contextRef="#ctx0" brushRef="#br0" timeOffset="46545.88">8384 4787,'-25'0,"25"25,0-50,25 25,0-25,-50 50,0-25,0 0,25 25,0-50,25 25,0 0,-25-25,25 25,-25-24,25 24,-1 0,-24-25,25 25,0 0,-25-25,25 25,-25-25,25 25,-25-25,24 25,1 0,-25-24,25 24,-25-25,25 25,0 0,-25-25,24 25,-24-25,25 25,0 0,-25-25,25 25,0 0,-25-24,24 24,-24-25,25 25,0-25,0 25,0 0,-25-25,24 25,1 0,-25-25,25 25,-25-24,25 24,0 0,-25-25,25 25,-1 0,-24-25,25 25,0 0,0 0,-25-25,25 25,-1 0,1 0,-25-25,25 25,0 0,0 0,-25-24,24 24,-24-25,25 25,0 0,0 0</inkml:trace>
  <inkml:trace contextRef="#ctx0" brushRef="#br0" timeOffset="47907.21">8136 4688,'-50'25,"26"-25</inkml:trace>
  <inkml:trace contextRef="#ctx0" brushRef="#br0" timeOffset="48037.38">7888 4762,'0'0,"-25"0,0 0</inkml:trace>
  <inkml:trace contextRef="#ctx0" brushRef="#br0" timeOffset="48301.85">7615 4812,'-25'0</inkml:trace>
  <inkml:trace contextRef="#ctx0" brushRef="#br0" timeOffset="48424.89">7516 4812,'0'0,"-25"0,0 0</inkml:trace>
  <inkml:trace contextRef="#ctx0" brushRef="#br0" timeOffset="49058.45">6772 4911,'-25'0,"0"0</inkml:trace>
  <inkml:trace contextRef="#ctx0" brushRef="#br0" timeOffset="49195.08">6623 4911,'-50'0</inkml:trace>
  <inkml:trace contextRef="#ctx0" brushRef="#br0" timeOffset="49333.14">6424 4911,'-24'0</inkml:trace>
  <inkml:trace contextRef="#ctx0" brushRef="#br0" timeOffset="49476.89">6300 4911</inkml:trace>
  <inkml:trace contextRef="#ctx0" brushRef="#br0" timeOffset="50952.39">6896 4936</inkml:trace>
  <inkml:trace contextRef="#ctx0" brushRef="#br0" timeOffset="51118.68">7144 4936,'0'0,"0"-25,25 25,-1-24,1 24</inkml:trace>
  <inkml:trace contextRef="#ctx0" brushRef="#br0" timeOffset="51249.07">7392 4862,'0'0,"25"0</inkml:trace>
  <inkml:trace contextRef="#ctx0" brushRef="#br0" timeOffset="51396.81">7640 4837,'0'0,"25"0</inkml:trace>
  <inkml:trace contextRef="#ctx0" brushRef="#br0" timeOffset="51563.92">7913 4837,'0'-25,"24"25</inkml:trace>
  <inkml:trace contextRef="#ctx0" brushRef="#br0" timeOffset="51733.54">8086 4812</inkml:trace>
  <inkml:trace contextRef="#ctx0" brushRef="#br0" timeOffset="55339.39">8434 4862,'0'-25,"24"25,1-25,0 25,-25-25,25 25,-25-25,25 25,-25-24,24 24,1-25,0 25,-25-25,25 25,0-25,-25 0,24 25,1-24,0 24,-25-25,25 25,0 0,-25-25,24 25,1 0,-25-25,25 25,0 0,-25-25,25 25,-25-24,24 24,-24-25,25 25,0-25,0 25,-25-25,25 25,-25-25,25 25,-1-24,1 24,-25-25,25 25,0-25,0 25,-25-25,24 25,1-25,0 25,-25-24,25 24,0-25,-1 0,1 0,0 25,-25-25,25 25,0 0,-25-24,0 48,0 1,0 0,0 0,0 0,0-1,24-24,1 0,0-24,0-1,0 0,-25 0,0 0,0 1,0-1,-25 25,0-25,0 25,0 25,1-25,24 25,-25-1,25 1,0 0,-25 0,25 0,0-1,25-24,0 0,-1 0,1-24,25-1,-25 0,-25 0,24 0,-24 1,0-1,0 0,0 0,-24 25,-1 0,25 25,-25-25,-25 25,1 0,49-1,-25 1,0-25,25 25,0 0,25-25,0 0,0 0,-1 0,26-25,-25 0,0 25,-25-25,24 25,-24-24,0-1,0 0,-24 25,-1 0,0 0,0 0,0 25,1-25,-1 0,25 25</inkml:trace>
  <inkml:trace contextRef="#ctx0" brushRef="#br0" timeOffset="59064.71">7789 4638</inkml:trace>
  <inkml:trace contextRef="#ctx0" brushRef="#br0" timeOffset="60478.71">7888 4589</inkml:trace>
  <inkml:trace contextRef="#ctx0" brushRef="#br0" timeOffset="62308.66">8954 3349,'-24'0,"48"0,1 0,-25-25,25 25,0 0,0 0,-25 25,25-25,-1 0,-24 24,25-24,-25 25,0 0,0 0,25 0,-25-1,0 1,0 0,-25-25,0 25,1-25,-1 25,0-25</inkml:trace>
  <inkml:trace contextRef="#ctx0" brushRef="#br0" timeOffset="64598.73">15726 11237,'0'-25,"0"0,25 25,0-25,0 25,-1 0,1 25,0-25,0 25,-25 0,25-25,-25 24,0 1,0 0,-25 0,0 0,0-1,0 1,-24 0,-1 25,1-26,24-24,25 25,-25-25,25 25,25-25,0 0,-1 0,51 25,-50-25,49 0,-24 0,-1 0,1 0,-25 25</inkml:trace>
  <inkml:trace contextRef="#ctx0" brushRef="#br0" timeOffset="65625.09">16396 11385,'25'0,"0"0,-1 0,1 0,0 0,25 0,-26 0,51-24,-26 24,1 0,24-25,1 0,-50 25,-1-25,-24 0,0 1,-24-1,-1 25,-25-25,25 25,1 0,24 25,24-25,1 25,0-25,0 24,0-24,-1 25,1 0,0-25,0 25,-25 0,0-1,0 1,-25-25,25 25,-25-25,0 25,-49 0,24-25,26 24,-1-24,0 25</inkml:trace>
  <inkml:trace contextRef="#ctx0" brushRef="#br0" timeOffset="66312.07">17487 11187,'0'0,"0"-25,0 0,0 0,25 25,0-24,0 24,0 0,-1 0,1 24,0-24,-25 25,25-25,-25 25,0 0,0 0,-25 0,0-1,25 1,-25-25,1 25,-1-25,25 25,-25-25,0 25,0-25,0 0,25 24,-24-24,-1 25,0-25,25 25,25-25,0 0,-25 25,24-25,1 0,0 0,25 0,-1 0,-24 0,0 0,25 0,-1 0,-24 25,0-25,0 0,-1 0,1 0,0-25,0 25</inkml:trace>
  <inkml:trace contextRef="#ctx0" brushRef="#br0" timeOffset="66736.45">17884 10765,'0'-25,"0"1,25 24,-25-25,25 25,0 0,-1 25,1-25,0 24,0 1,0 0,-25 0,0 0,-25-25,25 24,-50 1,25 0,1-25,-1 25,0-25,0 25,0-25</inkml:trace>
  <inkml:trace contextRef="#ctx0" brushRef="#br0" timeOffset="67506.78">18107 11311,'25'0,"0"0,0 0,0 0,-1 0,1 25,25-25,-25 0,-1 0,1 0,25 25,-25-25</inkml:trace>
  <inkml:trace contextRef="#ctx0" brushRef="#br0" timeOffset="68667.23">18430 10889,'0'-25,"25"25,-1-24,1 24,0 0,-25-25,25 25,0 0,-25-25,0 50,25-25,-1 0,-24 25,0-1,0 1,0 0,0 0,0 0,-24-1,24 1,-25 0,0-25,25 25,25-25,0 0,-1 0,1 0,0 0,0 25,0-25,-1 0,1 24,0-24,-25 25,25-25,0 25,-1 0,-24 0,25-25,-25 25,0-1,0 1,0 0,-25 0,25 0,-24-25,24 24,-25-24,0 25,0-25,0 0,1 0,-1 0,0 0,25-25</inkml:trace>
  <inkml:trace contextRef="#ctx0" brushRef="#br0" timeOffset="69036.57">19025 10641,'0'0,"25"0,0 25,0-25,-1 25,1-25,-25 25,25-25,-25 24,0 1,0 0,-25 0,0 0,1-25,-1 0,0 24,0-24,0 0,1 25,-1-25</inkml:trace>
  <inkml:trace contextRef="#ctx0" brushRef="#br0" timeOffset="69795.19">19571 11212,'25'0,"0"0,-1 0,1 0,0 0,25 0,-26 0,51 0,-26 0,-24-25,0 25,-25-25</inkml:trace>
  <inkml:trace contextRef="#ctx0" brushRef="#br0" timeOffset="70361.75">20092 10939,'0'0,"0"-25,25 25,-25-25,24 25,1 0,-25-25,25 25,0 0,0 0,-1 0,1 0,0 25,-25 0,25-25,-25 25,0 0,-25-25,25 24,-25 1,0-25,25 25,-24-25,24 25,-25-25,25 25,25-1,-1 1,1 0,0 0,-25 0,25-25,0 25,-25-1,24 1,1 25,-25-25,0-1,0 1,0 0,-25-25,25 25,-24-25,24 25,-25-25,0 24,0-24,0 0,-24 0,24 0,0 0,0 0,1 0,-26 0,25-24,0 24,1 0,-1 0</inkml:trace>
  <inkml:trace contextRef="#ctx0" brushRef="#br0" timeOffset="72930.57">20935 10641,'0'-25,"0"1,-25 24,1-25,-1 0,0 25,0-25,0 25,1-25,-1 25,-25-49,25 49,-24-50,-26 25,50 1,1 24,-51-50,-24 25,74 0,-49 1,-1-1,51 0,-51 0,26 0,24 1,-25 24,-24-50,-1 25,-24 0,25 0,49 25,-50-24,-24-1,74 25,-49-25,0 0,-1 25,1-25,49 25,-49 0,49-24,-50 24,26 0,24 0,-25 0,-24-25,24 25,-24 0,49 0,-25 0,-24 0,49 0,0 0,1 0,-51 0,1 0,24 0,25 0,-74 25,74-25,1 0,-26 0,25 0,-24 0,-1 24,25-24,-24 0,24 0,-25 25,25-25,-24 0,24 0,-25 25,25-25,-49 0,49 0,-24 0,24 0,0 0,0 0,0 0,1 25,-1-25,0 0,0 0,0 0,1 0,-1 0,0 0,0 0,0 25,-24-25,24 0,0 0,0 0,1 0,-1 0,0 0,0 0,0 0,1 0,-1 0,0 24,0-24,0 0,1 0,-1 0,0 0,0 0,0 0,1 25,-1-25,0 0,0 0,0 0,-24 0,24 25,0-25,0 0,0 0,1 0,-1 25,0-25,0 0,0 0,1 25,-26-25,25 0,0 0,1 0,-1 25,0-25,0 0,-24 0,-1 24,25-24,0 25,-49-25,49 25,0-25,1 25,-1 0,0-25,0 24,0-24,1 25,24 0,-25-25,0 25,0 0,0-1,0 1,25 0,-24-25,24 25,-25 0,0-1,0 1,25 0,-25 0,25 0,-24-1,24 1,0 0,-25-25,25 25,0 0,-25-1,25 1,0 0,-25 0,25 0,0-1,0 1,0 0,0 0,-25 0,25-1,0 1,0 0,0 0,0 0,0 24,25-24,-25 0,0 0,25 0,-25-1,0 1,0 0,25-25,-25 50,0-26,0 1,25 0,-25 0,0 0,24-1,-24 1,0 0,0 0,25 0,-25-1,0 1,25 0,-25 0,25 0,-25-1,25-24,-25 25,24 0,1 25,0-26,0 1,0 0,0-25,-25 25,24-25,-24 25,25-25,0 24,0 1,0-25,-25 25,24-25,1 25,0 0,0-1,0 1,-1 0,1-25,-25 25,25-25,0 25,0 0,-1-25,-24 24,25-24,0 25,0-25,-25 25,25-25,-1 25,26-25,-25 25,0-25,-1 24,1-24,0 25,0-25,0 25,-1-25,-24 25,25-25,0 0,0 25,0-1,-1-24,1 0,0 25,0-25,0 0,0 0,-1 25,26-25,-25 0,24 0,-24 25,25-25,-1 0,1 0,24 25,-24-25,0 0,-26 0,76 24,-76-24,26 0,0 0,-26 0,26 0,-25 0,24 0,-24 25,74-25,-74 0,25 0,-25 0,24-25,1 25,-25 0,24 0,1 0,-25 0,24 0,1 0,-25 0,24 0,1 0,24 0,-24 0,-25-24,24 24,1 0,0 0,-1 0,-24 0,25 0,49-25,-49 25,-1 0,-24 0,25 0,-1-25,-24 25,49 0,-24 0,-25 0,0-25,24 25,-24 0,0 0,24-25,-24 25,50 0,-26-24,-24 24,25 0,-26-25,26 25,0 0,-26-25,26 25,-25 0,25 0,-26-25,26 25,-25 0,0-25,-1 25,26 0,-25-24,24 24,-24-25,0 25,25 0,-26-25,1 25,0-25,0 25,0 0,-1-25,26 25,-25-24,0 24,-1-25,1 25,0-25,0 25,0-25,-1 25,1-25,25 0,-25 25,-1-24,1 24,0-25,0 0,0 25,-1-25,-24 0,25 25,0-24,-25-1,50 0,-25 0,-25 0,24 1,1-1,0 0,0 0,-25 0,25 1,-1-1,1 25,-25-25,25 0,-25 0,25 1,-25-1,25 0,-25 0,0 0,0 1,0-1,0 0,0 0,0 0,0-24,0 24,0 0,0 0,0 1,-25-1,25-25,0 25,-25 0,25 1,0-26,-25 25,25-24,-25 24,1-50,-1 51,25-26,-25 25,0 0,25-24,-49-1,49 25,-25-24,0 24,25 0,-25 25,25-25</inkml:trace>
  <inkml:trace contextRef="#ctx0" brushRef="#br0" timeOffset="74244.36">21704 10765,'-25'0,"25"-25,-25 25,1 0,-1 0,25 25,-25-25,0 25,0 0,25 0,-24-25,24 24,0 1,-25 0,25 0,0 0,0-1,0 1,0 0,25 0,-1-25,1 25,0-25,0 0,0 0,-1 0,-24-25,50 0,0 25,-1-50,-24 26,25-26,-25 25,-1-24,-24-1,0 25,-24 0,-1 1,-25 24,50 24,0 1,25 0,25 25,-26-50,1 49,25-24,-1 49,-49-49,0 0,0 0,-24 0,-1-25,-25 0,25 0,25-25,-24 25,-1 0,0 0,0 0</inkml:trace>
  <inkml:trace contextRef="#ctx0" brushRef="#br0" timeOffset="74430.86">21729 10492,'0'-24,"0"-1,25 25,0 0</inkml:trace>
  <inkml:trace contextRef="#ctx0" brushRef="#br0" timeOffset="76519.28">22448 10790,'-25'0,"25"-25,0 0,-24 50,-1-25,25 25,-25-25,25 25,-25-25,25 25,-25-1,25 1,-24 0,24 0,0 0,0-1,0 1,24-25,1 0,0 0,0 0,0-25,-25 1,24 24,-24-25,0 0,0 0,0 0,0 1,0-1,0 0,0 0,-24 25,24-25,-25 1,0 24,0 0,25 24,0 1,0 0,25-25,-25 25,25 0,0-25,-1 0,1 0,0 0,0-25,0 25,-1-25,1 0,-25 0,25 1,-25-1,25 0,-25 0,25 0,-25 1,0-1,0-25,0 1,0 24,0 0,0 0,0 0,0 1,-25 24,25 24,-25 1,25 0,0 0,0 0,0-1,-25 1,25 0,0 0,0 0,0-1,0 1,0 0,0 0,0 0,0-1,0 1,0 0,0 0,25 0,-25-1,0 1,25 0,-25 0,25-25,-1 49,-24-24,25 0,0-25,-25 25,25-25,0 0,-25-25,25 25,-25-25,0 0,24 25,-24-24,0-1,0 0,0 0,0 0,0 1,-24-1,24 0,-25 0,25 0,0 1,-25 24,50 24,0-24,-1 0,1 25,0-25,0 0,0 0,24-25,-24 25,0 0,0 0,-1 0,-24-24,25 24,0 0,-25-25,-25 25,0 0,1 0,-1 0,25 25,-25-25,25 24,-25-24,0 25,25 0,0 0,0 0,25-1,0-24,0 0,0 0,-1-24,1-1,0 0,-25 0,0 0,25 25,-25-24,0-1,0 0,0 50,-25-25,25 25,-25-25,25 24,0 1,0 0,0 0,0 0,25-1,0-24,0 25,-1-25,1 0,0 0,0 0,0-25,-1 25,1-24,0-1,-25 0,0 0,25 25,-25-49,0 24,0 0,0-25,0 26,0-1,0 0,0 0,-25 25,25 25,0 0,25-25,0 49,-1-24,-24 0,25 0,-25 0,0-1,0 1,25 0,-25 0,0 0,25-25,-25 24,25 1,-1-25,1 25,0-25,0 0,-25 25</inkml:trace>
  <inkml:trace contextRef="#ctx0" brushRef="#br0" timeOffset="76682.92">23912 10939,'-25'-25,"50"50,-50-75,25 25</inkml:trace>
  <inkml:trace contextRef="#ctx0" brushRef="#br0" timeOffset="79694.38">17884 13667,'25'0,"-50"0,25 25,-25-25,-24 25,49 0,-75 24,51-49,-26 50,0-25,1 0,24-1,-25 1,1 25,49-25,24-25,1 0,0 0,25 0,24-25,1 25,-51 0,26-25,24 25,-24 0,0 0,-26-25,1 25,0 0</inkml:trace>
  <inkml:trace contextRef="#ctx0" brushRef="#br0" timeOffset="79967.6">17934 13767,'0'-25,"0"50,0-75,-25 75,25 0,0-1,-25 26,25-25,0 0,0 24,0 26,0-26,0-24,0 49,0-49,0 25,0-25,0-1,0 26,0-25</inkml:trace>
  <inkml:trace contextRef="#ctx0" brushRef="#br0" timeOffset="80511.31">18504 14089,'-25'0,"25"-25,0 50,25-25,0 0,0 0,0 0,24 0,-24 0,25 0,-25 0,-1 0,1 0,0 0</inkml:trace>
  <inkml:trace contextRef="#ctx0" brushRef="#br0" timeOffset="80983.85">19273 13841,'0'25,"-25"-25,25 25,-24-25,-1 24,0-24,0 25,0 0,1 0,-1-25,0 25,0-1,25 1,0 0,25-25,0 0,0 0,-1 0,1 0,25 25,-25-25,-1 0,1 0,0 0,25 0,-26 0,1 0,0 0,0 0,-25-25</inkml:trace>
  <inkml:trace contextRef="#ctx0" brushRef="#br0" timeOffset="81254.92">19224 13940,'-25'-49,"50"98,-50-74,25 50,0 0,0 0,0 0,0-1,0 1,0 0,0 0,-25 0,25 24,0-24,0 0,0 24,0-24,0 0,0 25,0-25,0-1,0 1,25-25</inkml:trace>
  <inkml:trace contextRef="#ctx0" brushRef="#br0" timeOffset="81687.39">19496 13469,'0'0,"25"0,-25-25,25 25,0 0,0 0,0 0,-1 0,1 25,-25 0,25 0,-25-1,0 1,0 0,-25 0,25 0,-25-1,1 1,-1 0,0-25,25 25,-25 0,0-25,25 24,-25-24</inkml:trace>
  <inkml:trace contextRef="#ctx0" brushRef="#br0" timeOffset="82235.06">19769 14238,'-24'0,"24"-25,24 25,1 0,0 0,25 0,24 0,-49 0,49 0,-24 0,-25 0,24 0</inkml:trace>
  <inkml:trace contextRef="#ctx0" brushRef="#br0" timeOffset="82615.56">20464 13891,'0'-25,"-25"50,25-1,0 1,0 0,0 25,0-26,0 1,0 25,0 49,0-74,0 0,0 24,0 1,0-25,0 0,0-1,0 1</inkml:trace>
  <inkml:trace contextRef="#ctx0" brushRef="#br0" timeOffset="83046.2">20836 14163,'25'25,"0"-25,-1 0,1 0,0 0,0 0,0 0,-1 25,76-25,-76 0,26 0,0 0,-1 0,-24 0,-50 0</inkml:trace>
  <inkml:trace contextRef="#ctx0" brushRef="#br0" timeOffset="83428.03">21580 13891,'0'24,"0"1,0 0,25 0,-25 74,25-25,-25-24,0 0,0 24,0-24,0-25,0 49</inkml:trace>
  <inkml:trace contextRef="#ctx0" brushRef="#br0" timeOffset="85364.34">21903 13246,'0'0,"0"-25,-25 25,25-25,-25 25,25-25,-25 25,0-25,1 1,-1 24,0-25,0 25,-25-25,26 0,-1 25,0 0,-25-49,26 49,-26-25,-24-25,24 50,0-25,1 1,24 24,-49-50,24 25,-24 0,49 25,-50-24,-24-1,0 25,0-25,49 25,-49-25,49 25,-49 0,49 0,1 0,-1-25,1 25,-51 0,51 0,-75 0,74 0,-24 0,24 0,-24-24,24 24,-24 0,24 0,0 0,-24 0,24 0,1-25,-1 25,1 0,-1 0,0 0,1 0,-1 0,1 0,-1 25,0-25,1 0,-1 0,1 0,-1 0,0 24,1-24,-1 0,0 0,26 0,-26 0,0 25,26-25,-26 25,25-25,-24 25,-51 0,76-1,-26-24,-24 50,24-25,25-25,-24 25,-1 24,0-24,26 0,-26 0,25-1,-25 1,26 0,-26 0,25 0,-24-1,24 1,-50 25,51-25,-1-25,-25 25,25 24,1-24,-1 0,0 0,0-1,0 1,1 0,-1 0,0 0,0 24,0-24,1 0,-1 24,0-24,0 0,0 25,1-26,-26 51,25-50,25 24,-25-24,1 0,24 24,0-24,0 0,0 0,0 49,0-24,0-25,0 49,0-49,0 25,0-26,49 26,-49 0,25-26,0 1,0 0,24 25,-24-26,0 26,0-25,24 0,-24-1,0 26,0-25,-1 24,26-24,0 50,-1-51,-24 26,0-25,49 24,-49 1,25-25,-26 0,51-1,-50 1,49 25,-24-25,-25-25,49 49,-24-24,49 0,0 0,-25 0,-24-25,74 24,-50 1,-24-25,74 25,-50 0,-24-25,25 25,-26-25,1 24,-25 1,24 0,1-25,-25 25,24-25,26 25,-26-1,1-24,24 0,-24 25,24-25,-24 0,123 0,-98 0,99 0,-75 0,50 0,-75 0,0 0,75 0,-99 0,49 0,-25 0,-24-25,0 25,-1 0,1-24,0 24,24-25,-24 25,24-25,-24 0,98-24,-98 24,74-25,-50 25,-24 1,24-26,1 0,-50 50,-1-24,26-26,25 0,-51 25,1 1,25-26,-25 0,-1 26,1-1,25-50,-25 26,-1-1,1 25,0-24,0-1,24-49,-24 49,-25 26,50-76,-50 51,25-1,-1 1,-24-26,25 25,-25 1,25-50,-25 74,25-25,-25 25,0-24,0-26,0 51,0-1,0-50,0 51,-25-1,25 0,-25 0,25 0,-25-24,-24-1,-1 25,25 1,-74-26,74 25,-24 0,-50-24</inkml:trace>
  <inkml:trace contextRef="#ctx0" brushRef="#br0" timeOffset="86484.28">22622 13841,'0'-25,"0"50,0 0,-25-25,25 25,-25-1,0 1,25 0,-24 0,24 0,-25-25,25 24,0 1,0 0,0 0,25 0,-1-25,1 0,0 0,0 0,0-25,24 0,1 0,-25 25,24-49,-24 24,0 0,0-25,-25 26,0-1,-25 25,0-25,0 25,25 25,25 0,0-1,0 1,0 0,24 0,1 24,-25-24,-1 25,-24-25,-24-1,-1-24,0 0,-25 0,26-24,-26 24,25-25,0 25,1-25</inkml:trace>
  <inkml:trace contextRef="#ctx0" brushRef="#br0" timeOffset="86637.83">22895 13692</inkml:trace>
  <inkml:trace contextRef="#ctx0" brushRef="#br0" timeOffset="87956.13">23490 13915,'0'-24,"-25"24,0 0,1 0,-1 0,25 24,-25-24,0 0,25 25,-25-25,1 25,-1 0,25 0,0-1,0 1,0 0,25-25,-1 0,1 0,25 0,-1-25,-49 0,0 1,0-1,0 0,-24 0,-1 25,25-25,-25 25,25 25,25-25,-25 25,25-25,-1 0,1 0,25 25,-25-25,-1 0,1-25,0 25,0-25,0 0,-25 1,24-26,-24 25,0 0,0 1,0-26,0 0,0 26,0-1,0 0,0-25,0 26,0 48,0 1,0 0,0 0,0 0,0-1,-24 1,24 0,0 0,0 0,0-1,0 26,0-25,0 0,24 24,-24-24,0 0,25 0,0-1,0 1,0-25,-25-25,0 1,0-1,0 0,0 0,0 0,0 1,24 24,1-25,25 25,0 0,-1 0,1 0,-25-25,-1 25,1 0,-25-25,0 0,-25 1,1 24,-1 0,0 0,25 24,-25-24,25 25,0 0,0 0,0 0,0-1,25-24,-25 25,25-25,0 0,-1 0,1-25,-25 1,0-1,0 0,0 50,-25-25,25 25,25-25,-25 24,25-24,0 0,0-24,-1 24,1-25,0 25,0 0,-25-25,25 25,-25 25,24-25,1 0</inkml:trace>
  <inkml:trace contextRef="#ctx0" brushRef="#br0" timeOffset="88094.63">24507 13891</inkml:trace>
  <inkml:trace contextRef="#ctx0" brushRef="#br0" timeOffset="92130.57">8334 4787,'0'25,"0"0,0 0,0-50,25 25,-25-25,0 0,-25 25,25 25,-24-25,24 25,-25 0,25 0,0-1,25-24,-25-24,24-1,1 0,-25 0,0 0,0 0,-25 25,25 25,-24-25,24 25,-25 0,25 0,0 0,0-1,25-24,-1 0,-24-24,25 24,-25-25,0 0,0 0,-25 25,1 25,-1 0,25 0,0-1,0 1,25-25,-1-25,1 25,0-24,-25-1,0 0,-25 25,0 0,25 25</inkml:trace>
  <inkml:trace contextRef="#ctx0" brushRef="#br0" timeOffset="101732.14">14536 2059,'-25'0,"25"-25,-25 25,25 25,-25-25,0 25,25-1,0 1,0 0,25-25,-25-25,25 25,0 0,-25-25,0 1,-25 24,0 0,0 0,1 0,24 24,24-24,1 0,0 0,0 0,-50 0,0 0,25 25</inkml:trace>
  <inkml:trace contextRef="#ctx0" brushRef="#br0" timeOffset="104850.97">5953 5085,'0'25,"-25"-25,1 0,-1 0,25 25,-25-25,0 0,0 24,0-24,1 0,-1 0,50 0,-1 0,1-24,0 24,0 0,0 0,0-25,-1 25,1-25,0 25,0 0,0-25,24 25</inkml:trace>
  <inkml:trace contextRef="#ctx0" brushRef="#br0" timeOffset="105290.48">5953 5184,'0'25,"0"0,0 0,0-1,0 1,0 0,25 0,-25 0,0-1,0 1,0 0,0 0,0 0</inkml:trace>
  <inkml:trace contextRef="#ctx0" brushRef="#br0" timeOffset="106225.4">6350 5457,'0'25,"0"0,25-1,-25 1,0 0,0 0,0 0,25-1,-25 26,0-25,0 0,24-1,-24 1,0 0</inkml:trace>
  <inkml:trace contextRef="#ctx0" brushRef="#br0" timeOffset="107598.93">5953 4539,'25'0,"-25"-25,25 25</inkml:trace>
  <inkml:trace contextRef="#ctx0" brushRef="#br0" timeOffset="109951.64">5333 2927,'-25'0,"25"25,0 0,0-1,0 1,0 0,25-25,0-25,0 25,-25-25,0 1,0-1,0 0,0 0,-25 25,25 25,-25 0,0-25,25 25,-25 24,25-24,25-25,0 0,0 0,0-25,-1 0,26-24,-25 24,-25 0,25 0,-25 1,0-1,0 0,-25 25,0 0,0 25,0-25,1 25,-1-1,0-24,0 50,0-25,25 0,25-25,0 0,0 0,0 0,-1 0,1 0,0-25,0 0,0 25,-25-25,0 50,-25 0,0 0,0-25,25 24,-25-24,25 25,25-50,0 25,-25-24,25 24,0-50,-1 25,-24 0,0 1,0-1,-24 25,24-25,-25 25,0 25,25 0</inkml:trace>
  <inkml:trace contextRef="#ctx0" brushRef="#br0" timeOffset="110738.96">5507 3373,'-25'0,"25"-24,0-1,25 25,-25-25,24 25,1 0,-25-25,25 25,0-25,0 25,-1 0,-24 25,0 0,0 0,0 0,-24-1,24 1,-25 0,0 0,25 0,-25-25,0 24,1 1,-1 0,0 0,0-25,25 25,-25-25,50 0,0 0,0 0,0-25,-1 25,1 0,25-25,24 0,-49 25,49-25,-49 1,25-1,-25 25,0 0</inkml:trace>
  <inkml:trace contextRef="#ctx0" brushRef="#br0" timeOffset="116468.73">7689 14213,'-24'0,"-1"0,50 0,-1 0,1 0,0 0,0 0,0 0,-1 0,1-25,25 25,-25 0,24-25,-24 25,25 0,-25-24,-1 24,1 0,0 0,0 0</inkml:trace>
  <inkml:trace contextRef="#ctx0" brushRef="#br0" timeOffset="116805.61">7987 14213,'-25'0,"25"25,0 0,0-1,0 1,0 0,0 0,0 25,0-26,0 26,0-25,0 0,0 24,0-24,0 25,0-26,0 1,0 0,0 0,0 0,25-25</inkml:trace>
  <inkml:trace contextRef="#ctx0" brushRef="#br0" timeOffset="117218.5">8210 14585,'0'25,"0"0,-24 0,24-1,0 26,0-25,0 49,0-49,0 25,0-26,0 26,0 0,0-26,0 1</inkml:trace>
  <inkml:trace contextRef="#ctx0" brushRef="#br0" timeOffset="118153.79">11559 13891,'25'0,"0"0,-1 0,51 0,-50-25,49 25,-24 0,24 0,-24 0,-26 0,26 0</inkml:trace>
  <inkml:trace contextRef="#ctx0" brushRef="#br0" timeOffset="118392.95">11807 13940,'0'25,"0"-50,0 75,0-25,0-1,0 1,0 0,0 25,0-26,0 1,0 25,0-25,0 24,0-24,0 25,0-25,0-1,0 1,0 0,0 0,0 0,0-1,0 1,0 0</inkml:trace>
  <inkml:trace contextRef="#ctx0" brushRef="#br0" timeOffset="149986.46">17537 1091,'0'-24,"0"48,0 1,0 0,0 0,0 0,25-1,-25 51,25-50,-25 24,0 1,0 24,0 1,0-26,24 26,-24-26,0-24,0 0,0 0,25 0,-25-1,0 1</inkml:trace>
  <inkml:trace contextRef="#ctx0" brushRef="#br0" timeOffset="150667.22">17512 1141,'0'-25,"0"0,25 25,-25-24,25 24,-25-25,25 25,-1-25,1 25,0-25,0 25,0 0,-1-25,1 25,25 0,-25 0,-1-24,1 24,0 0,0 0,24 24,-24-24,0 0,-25 25,25-25,-25 25,25-25,-25 50,0-26,-25 1,25 0,-25 0,0 0,-24 24,24-24,-25 0,1 0,-1-1,25-24,0 25,-49 0,49-25,25 25,-25-25,1 0,48 0,1 0,0 25,0-25,0 24,-1 1,1-25,-25 25,25 0,0 24,0-24,-25 25,49 0,-49-1,25 1,-25-25,25 49,0-49,-1 0,-24-1,25 1,0 0</inkml:trace>
  <inkml:trace contextRef="#ctx0" brushRef="#br0" timeOffset="151226.06">18430 1786,'0'-25,"-25"25,0-25,0 25,1 0,-1 0,25 25,-25-25,0 0,25 25,-25-25,25 25,-24-25,24 25,-25-1,25 1,-25 0,25 0,0 0,0-1,25-24,0 0,-1 0,1 0,0-24,0 24,0-25,-1 25,26-25,-50 0,25 0,0 1,-25-1,0 0,0 0,-25 25,25 25,0 0,0 0,0-1,0 1,25 0,-1 0,1 0,0-1,0-24,0 25,0-25,-1 0,26 25,-25-25,0 0,-1 0</inkml:trace>
  <inkml:trace contextRef="#ctx0" brushRef="#br0" timeOffset="151743.62">18728 1761,'49'-25,"-98"50,123-50,-49 25,0 0,-1 25,1 0,0 0,-25 0,25-1,-25 1,0 0,25 0,-25 0,0-1,0 1,0 0,0 0,0-50,0 0,0 0,0 1,24-26,-24 25,25 25,-25-25,25-24,0 24,0 0,-1 25,-24-25,25 25,0-24,0 24,0 0,-1 0,-24 24,25 1,-25 0,0 0,0 0,0-1,0 1,0 0,0 0,0 0,0-1,25 1,-25 0,0 0,25-25,0 25,-25-1,24-24,1 25,0-25,0 0,0 0,-1 0,26 0</inkml:trace>
  <inkml:trace contextRef="#ctx0" brushRef="#br0" timeOffset="152056.07">19769 1339,'0'0,"0"25,0 0,0 0,0 0,25 24,-25-24,0 25,0-1,25-24,-25 50,0-26,0-24,25 0,-25 24,0-24,0 50,0-51,0 26,0-25,0 0</inkml:trace>
  <inkml:trace contextRef="#ctx0" brushRef="#br0" timeOffset="152658.12">20042 1662,'-25'25,"50"-50,-74 50,24-25,0 0,0 0,25 25,25-25,-25 24,25 1,0 0,-25 0,24 0,1-1,-25 1,25 25,0-25,0-1,-25 1,24-25,-24 25,25-25,-25 25,25-25,0 0,0 0,-1-25,1 25,-25-25,25 0,0 1,-25-1,0 0,0 0,25 25,-25-25,0 1,0 48,0 1,0 0,-25 0,25 0,0-1,0 1,25 0,-25 0,24 0,1-25,-25 24,25-24,25 25,-1-25,-24-25</inkml:trace>
  <inkml:trace contextRef="#ctx0" brushRef="#br0" timeOffset="152829.4">20513 1538,'-24'0,"48"0,-48-25</inkml:trace>
  <inkml:trace contextRef="#ctx0" brushRef="#br0" timeOffset="153711.51">20613 1860,'0'-24,"0"-1,24 25,1-25,0 25,0 0,0 0,0 0,-25 25,24 0,-24-1,0 1,0 0,0 25,0-26,0 26,0-25,0 24,0-73,0-1,0 0,0-25,0 26,0-1,25 25,0-25,0 0,0 0,-1 25,-24 25,25-25,-25 25,0 0,0 0,0-1,0 1,25-25,-25 25,25-25,-25 25,25-25,-25 25,49-25,-24 0,0-25,0 25,-1 0,1-25,0 25,0 0,0-25,-1 0,1 1,0-1,-25 0,25 0,-25 0,0 1,0-1,0 0,-25 25,0 25,0 0,1-25,24 24,-25-24,25 25,0 0,-25 0,25 0,-25-1,25 1,0 0,0 0,0 0,0-1,25-24,0 0,0 0,-1 0,1 25,0-25,0 0,0-25,-1 25,1 0,0 0</inkml:trace>
  <inkml:trace contextRef="#ctx0" brushRef="#br0" timeOffset="154352.24">20017 1637,'0'0,"25"0,-25-25,25 25,0-25,0 1,-1 24,1-25,25 0,-50 0,25 25,24-25,-24 25,0-24,0 24</inkml:trace>
  <inkml:trace contextRef="#ctx0" brushRef="#br0" timeOffset="155356.41">19794 2778,'-25'-25,"1"25,24-24,-25 24,0 0,0 0,0 0,1 24,-1 1,0-25,25 25,-25-25,25 25,-25 0,0-1,1 26,24-25,0 0,0-1,0 1,0 25,0-25,24-1,1 1,0-25,25 25,-25-25,-1 0,1 25,25-25,-25 0,-1 0,26 0,-25 0,0-25</inkml:trace>
  <inkml:trace contextRef="#ctx0" brushRef="#br0" timeOffset="155920.37">20017 2952,'-24'25,"48"-50,-48 74,24-24,0 0,0 0,24 0,-24-1,25-24,0 0,-25 25,25-25,0 0,-1-25,1 25,0 0,0-24,0 24,-25-25,24 25,-24-25,0 0,25 25,-25-25,0 1,0-1,0 0,0 0,-25 25,25 25,0 0,0 0,0-1,0 1,0 0,25 25,0 24,0-49,-25 24,25-24,-25 25,24-1,-24 1,0 0,0-26,0 1,0 25,0-25,-24-25,-1 0,0 0,0 0,0-25,1 25,24-25,-25 25,0-50,25 26,0-1,0 0,0 0,25 25,0-25,-1 1,1 24,0 0</inkml:trace>
  <inkml:trace contextRef="#ctx0" brushRef="#br0" timeOffset="156953.74">20861 2977,'0'-25,"-25"25,0 0,0 25,1-25,-1 0,25 24,-25-24,0 25,0 0,0 0,25 0,-24-25,24 24,0 1,0 0,0 0,0 0,0-1,24 1,1 0,0-25,-25 25,25-25,0 0,0 0,-1 0,1 0,0 0,0 0,0-25,-1 25,1 0,0-25,0 25,0-25,-1 1,1 24,0-50,0 25,0 0,-25 1,24-1,-24 0,0 0,25 0,-25 1,0-26,0 25,0 0,0 1,0-1,0 0,0 0,0 0,-25 1,25-1,-24 25,-1 0,25 25,-25-1,25 1,0 0,-25 0,25 0,0-1,0 1,0 0,0 0,0 0,0-1,0 1,0 0,0 0,0 0,0-1,0 1,0 0,0 0,25 0,0-1,0 1,-1-25,1 0,0 25,0-25,0 0,-1 0,1 0,-25-25,25 25,0 0,0-25,-1 1,1 24,-25-25,25 25,0-25,0 0,-25 0,24 1,-24-1,0 0,0 0,0 0,-24 1,24-1,-25 25,0 0,25 25,-25-25,25 24,0 1,0 0,0 0,0 0,0-1,0 1,0 0,0 0,0 0,0-1,25 1,0-25,0 25,-1-25,1 0,0 25,0-25,0 0,-1 0,1 0,0 0,50-25,-51 25,1 0,0 0,-25-25,25 25,24 0</inkml:trace>
  <inkml:trace contextRef="#ctx0" brushRef="#br0" timeOffset="157152.79">22076 3076,'0'0,"-25"0,25-25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04:54:26.02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812 2753,'-24'0,"24"25,-25-25,25 25,0 0,-25-25,25 25,-25-25,25 24,-25-24,1 0,24 25,0 0,-25-25,25 25,-25-25,25 25,-25-25,25-25,25 25,0-25,0 25,-25-25,24 25,-24-25,25 25,0 0,-25-24,25 24,-25-25,25 25,-25-25,24 25,-24-25,0 50,25 0,-25 0,25-1,0 1,0 0,-1-25,-24 25,25-25,0 0,0 25,0-25</inkml:trace>
  <inkml:trace contextRef="#ctx0" brushRef="#br0" timeOffset="1556.6">4738 2977,'0'24,"0"1,25-25,-25 25,0 0,0 0,25-25,-25 24,0-48,0-1</inkml:trace>
  <inkml:trace contextRef="#ctx0" brushRef="#br0" timeOffset="4305.49">4788 3001,'0'0,"0"25,0 0,0 0,0 0,0-1,0 1,0 0,0 0,0 0,0-1,0 1,0 0,0 0,0 0,0-1,0 1,0 0,0 0,0 0,0-1,0 1,0 0,0 0,0 0,0-1,0 1,0 0,0 0,0 0,0 0,0-1,0 1,0 0,0 0,0 0,0-1,0 1,0 0,0 0,0 0,0-1,0 1,0 0,0 0,0 0,0-1,0 1,0 0,0 0,0 0,0-1,0 1,0 0,0 0,0 0,0-1,0 1,0 0,0 0,0 0,-25-25,25 24,0 1,0 0,0 0,0 0,0-1,0 1,0 0,0 0,0 0,0-1,0 1,0 0,0 0,0 0,0 0,0-1,0 1,0 0,0 0,0 0,0-1,0 1,0 0,0 0,0 0,0-1,0 1,0 0,0 0,0 0,0-1,0 1,0 0,0 0,0 0,25-1,-25 1,0 0,0 0,0 0,0-1,0 1,0 0,0 0,0 0,24-1,-24 1,0 0,0 0,0 0,0-1,0 1,0 0,0 0,0 0,0 0,0-1,0 1,0 0,0 0,0 0,0-1,0 1,0 0,0 0,0 0,0-1,0 1,0 0,0 0,0 0,0-1,0 1,0 0,0 0,0 0,0-1,0 1,0 0,0 0,0 0,0-1,0 1,0 0,0 0,0 0,0-1,0 1,0 0,0 0,0 0,0-1,0 1,0 0,0 0,-24 0,24 0,0-1,0 1,0 0,0 0,0 0,0-1,0 1,0 0,0 0,0 0,0-1,0 1,0 0,0 0,0 0,0-1,-25 1,25 0,0 0,0 0,0-1,0 1,0 0,0 0,0 0,-25-25,25 24,0 1,0 0,0 0,0 0,0-1,-25 1,25 0,0 0,0 0,0-1,0 1,-25 0,25 0,0 0,0-1,0 1,0 0,0 0,0 0,0 0,0-1,-24-24</inkml:trace>
  <inkml:trace contextRef="#ctx0" brushRef="#br0" timeOffset="7604.82">4763 8186,'25'0,"-1"0,1 0,0 0,0 0,0 0,-1 0,1 0,0-25,0 25,0 0,0 0,-1 0,1 0,0 0,0 0,0 0,-1 0,1 0,0 0,0 0,0 0,-1 0,1 0,0-25,0 25,0 0,-1 0,1 0,0 0,0 0,0 0,-1 0,1 0,0 0,0 0,-25 25,25-25,-1 0,1 0,0 0,0 0,0 0,-1 0,1 0,0 0,0 0,0 0,-1 0,1 0,0 0,0 0,0 0,-1 0,1 0,0 0,0 0,0 0,0 0,-1 0,1 0,0 0,0 0,0 0,-1 0,1 0,0 0,0 0,0 0,-1 0,1 0,0 0,0 0,0 0,-1 0,1 0,0 0,0 0,0 0,-1 0,1 0,0 0,0 0,0 0,-1 0,1 0,0 0,0-25,0 25,-1 0,1 0,0 0,0 0,0 0,-1 0,1 0,0 0,0 0,0 0,0 0,-1 0,1 0,0 0,0 0,0 0,-1 0,1 0,0 0,0 0,0 0,-1-25,1 25,0 0,0 0,0 0,-1 0,1 0,0 0,0 0,0 0,-1 0,1 0,0 0,0 0,0 0,-1 0,1 0,0 0,0 0,0-25,-1 25,1 0,0 0,0 0,24 0,-24 0,0 0,0 0,0 0,0 0,-1 0,1 0,0 0,0 0,0 0,-1-24,1 24,0 0,0 0,0 0,-1 0,1 0,0 0,0 0,0 0,-1 0,1 0,0 0,25 0,-26 0,1 0,0 0,0 0,24 0,-24 0,0 0,25 0,-26 0,1 0,25 0,-25 0,24 0,-24 0,0-25,24 25,-24 0,25 0,-25 0,24 0,-24 0,0 0,25 0,-26 0,26 0,-25 0,24 0,-24 0,25 0,-25 0,24 0,-24 0,25 0,-1 0,-24-25,25 25,-26 0,26 0,-25 0,24 0,-24 0,25 0,-1 0,-24 0,25 0,-25 0,24 0,-24 0,25 0,-1 0,-24 0,25 0,-1 0,1 0,-25 0,24 0,1 0,0 0,-1 0,-24 0,25 0,-1 0,1 0,-1-25,-24 25,25 0,-1 0,1 0,0 0,-1 0,-24 0,25 0,-1 0,1 0,0 0,-1 0,1 0,-1 0,-24 0,25 0,-1 0,1 0,0 0,-26 0,26 0,0 0,-26 0,26 0,0 0,-26 0,26 0,-25 0,24 0,-24 0,25 0,-25 0,0 0,-1 0,1 0,0 0,0 0,0 0,-1 0,1 0,0 0,-25-25,-25 25,0-25,1 25,-1 0,0 0,0 0,0-24,1 24,-1 0,50 0,-1 0,1 0,0-25,0 25,0 0,-1 0,1 0,0 0,0 0,0 0,-25 25,0-1,0 1,0 0,0 0,0 0,-25 0,25-1,-25 1,25 0,-25-25,25 25</inkml:trace>
  <inkml:trace contextRef="#ctx0" brushRef="#br0" timeOffset="8965.41">2630 4490,'24'0,"1"0,0 0,-25-25,25 25,0 0,-1 0,1 0,0 0,0 0,0 0,-1 0,1 0,0 0,25 0,-25 0,-1-25,1 25,0 0,0 0,0 0,-1 0,1 0,0 0,0 0,0 0,-1 0,-24-25</inkml:trace>
  <inkml:trace contextRef="#ctx0" brushRef="#br0" timeOffset="9564.53">3002 4465,'0'25,"0"-1,0 1,0 0,0 0,0 0,0-1,0 1,0 0,0 0,25 0,-25-1,0 1,0 25,0-25,0 0,0-1,0 1,0 0,0 0,0 0,0-1</inkml:trace>
  <inkml:trace contextRef="#ctx0" brushRef="#br0" timeOffset="11625.31">8880 8930,'-24'0,"-1"0,25-25,-25 25,0 0,0 0,1 0,-1 0,0 0,0 0,0 0,25 25,-24-25,-1 24,0-24,25 25,-25-25,25 25,-25-25,25 25,0 0,25 0,0-25,0 0,-25 24,25-24,-1 0,1 0,-25 25,25-25,0 0,0 0,-1 25,1-25,0 0,0 25,0-25,-1 25,1-25,-25 24,25-24,0 0,-25 25,25-25,-25 25,24-25,-24 25,0 0,25-1,-25 1,0 0,0 0,0 0,0-1,-25-24,1 25,-1-25,0 0,25 25,-25-25,0 0,1 0,-1 0,25 25,-25-25,0 0,0 0,1 0,-1 0,0 0,0 0,0 0,1 0,-1 0,0-25,0 25,0 0,1 0,24-25,-25 25,25-25</inkml:trace>
  <inkml:trace contextRef="#ctx0" brushRef="#br0" timeOffset="29500.71">5780 6970,'0'-25,"25"25,-25-24,0-1,24 25,-24-25,0 0,25 25,-25-25,0 0,0 1,25 24,-25-25,0 0,0 0,0 0,25 25,-25-24,0-1,0 0,0 0,0 0,0 1,25 24,-25-25,0 0,0 0,0 0,0 1,0-1,0 0,0 0,24 25,-24-25,0 1,0-1,0 0,0 0,25 25,-25-25,0 1,0-1,0 0,0 0,0 0,25 1,-25-1,0 0,0 0,0 0,0 1,0-1,0 0,0 0,0 0,0 0,0 1,25 24,-25-25,0 0,0 0,0 0,25 1,-25-1,0 0,0 0,24 25,-24-25,0 1,0-1,0 0,25 25,-25-25,0 0,0 1,0-1,25 25,-25-25,0 0,0 0,0 1,25-1,-25 0,0 0,0 0,0 1,0-1,25 25,-25-25,0 0,0 0,0 1,0-1,0 0,0 0,0 0,0 1,0-1,25 25,-25-25,0 0,0 0,0 0,24 1,-24-1,0 0,0 0,25 25,-25-25,0 1,0-1,25 25,-25-25,0 0,0 0,25 25,-25-24,0-1,0 0,25 25,-25-25,0 0,24 25,-24-24,0-1,0 0,25 0,-25 0,0 1,0-1,0 0,25 25,-25-25,0 0,0 1,0-1,25 0,-25 0,0 0,0 1,25-1,-25 0,0 0,0 0,0 1,24-1,-24 0,0 0,0 0,0 1,0-1,0 0,25 0,-25 0,0 0,0 1,25 24,-25-25,0 0,0 0,0 0,0 1,0-1,0 0,0 0,0 0,0 1,0-1,25 0,-25 0,0 0,0 1,0-1,0 0,25 25,-25-25,0 0,0 1,0-1,24 0,-24 0,0 0,25 1,-25-1,0 0,0 0,25 25,-25-25,0 1,25 24,-25-25,25 25,-25-25,0 0,24 25,-24-25,0 1,25 24,-25-25,0 0,0 0,25 25,-25-25,0 0,25 25,-25-24,0-1,0 0,25 25,-25-25,0 0,24 25,-24-24,0-1,25 0,-25 0,0 0,25 25,-25-24,0-1,25 25,-25-25,0 0,25 25,-25-25,0 1,24 24,-24-25,0 0,25 25,-25-25,25 0,-25 1,25 24,-25-25,25 25,-25-25,24 25,-24-25,25 25,-25-25,25 25,-25-24,25 24,-25-25,25 25,-25-25,25 25,-1 0,-24-25,25 25,0-25,0 25,0 0,-1 0,-24-24,25 24,0 0,0 24,0-24,-1 25,1-25,-25 25,0 0,25-25,-25 25,0-1,25 1,0 0,-25 0,24-25,-24 25,0-1,25-24,-25 25,25 0,0 0,-25 0,25-25,-25 24,0 1,24-25,-24 25,25-25,-25 25,25-25,-25 25,0-1,25-24,-25 25,25-25,-25 25,24 0,-24 0,25-25,-25 24,25-24,-25 25,25 0,0 0,-25 0,24-25,-24 24,0 1,25-25,-25 25,25-25,-25 25,0 0,25-25,-25 25,0-1,0 1,25-25,-25 25,0 0,24-25,-24 25,25-1,-25 1,25 0,-25 0,25 0,-25-1,25-24,-25 25,0 0,0 0,0 0,0-1,25-24,-25 25,24 0,-24 0,0 0,25-25,-25 24,0 1,25-25,-25 25,0 0,25-25,-25 25,25-1,-25 1,24 0,-24 0,25 0,-25-1,25-24,-25 25,0 0,25-25,-25 25,25-25,-25 25,0-1,24-24,-24 25,25-25,-25 25,0 0,25-25,-25 25,0 0,25-25,-25 24,25-24,-25 25,0 0,24-25,-24 25,0 0,25-25,-25 24,25 1,0 0,0 0,-25 0,24-25,1 24,0 1,0-25,-25 25,25-25,-25 25,24-25,-24 25,25-25,0 24,0 1,0-25,-25 25,24-25,-24 25,25-25,0 25,-25-1,25-24,0 25,-25 0,24-25,-24 25,25-25,-25 25,25-25,-25 24,25-24,-25 25,25-25,-25 25,24-25,-24 25,25-25,-25 25,25-25,-25 24,25-24,-25 25,25-25,-25 25,25-25,-25 25,24-25,-24 25,25-25,-25 24,25-24,-25 25,25-25,-25 25,25-25,-25 25,24-25,1 0,-25 25,25-25,-25 24,25-24,-25 25,25 0,-1-25,-24 25,25-25,0 25,0-25,-25 25,25-25,-1 0,-24 24,25-24,0 0,-25 25,25-25,0 0,-25 25,24-25,-24 25,25-25,0 0,-25 25,25-25,0 0,-25 24,24-24,-24 25,25-25,0 0,-25 25,25-25,-25 25,25-25,-25 25,24-25,1 24,0-24,0 25,0-25,-1 0,-24 25,25-25,0 0,-25 25,25-25,0 0,0 25,-1-25,1 0,0 0,-25 24,25-24,0 0,-25 25,24-25,1 0,0 0,-25 25,25-25,0 0,-25 25,24-25,1 0,-25 25,25-25,0 0,0 0,-25 24,24-24,1 0,0 25,0-25,0 0,-1 25,1-25,0 0,-25 25,25-25,0 0,-25 25,24-25,1 0,0 0,-25 24,25-24,0 25,-1-25,1 25,0-25,0 0,-25 25,25-25,-1 0,-24 25,25-25,0 0,0 0,-25 24,25-24,0 0,-1 0,-24 25,25-25,0 0,0 0,0 25,-1-25,1 0,-25 25,25-25,0 0,0 25,-1-25,1 0,-25 24,25-24,0 0,0 25,-1-25,1 0,-25 25,25-25,0 0,-25 25,25-25,-1 0,-24 25,25-25,0 0,0 25,0-25,-1 24,1-24,0 25,0-25,0 0,-25 25,24-25,1 0,0 25,0-25,0 0,-25 25,24-25,1 0,0 0,0 0,-25 24,25-24,-1 0,1 0,-25 25,25-25,0 0,0 0,0 25,-1-25,1 0,0 0,0 0,-25 25,25-25,-1 0,1 0,-25 25,25-25,0 0,-25 24,25-24,-1 0,1 0,0 0,-25 25,25-25,0 0,-1 0,1 25,0-25,0 0,-25 25,25-25,-1 0,1 0,0 25,0-25,0 0,-1 0,1 0,-25 24,25-24,0 0,0 0,-1 0,1 0,-25 25,25-25,0 0,0 0,-25 25,24-25,1 0,0 0,-25 25,25-25,0 0,-25 25,25-25,-1 0,1 24,0-24,0 0,0 0,-1 25,1-25,0 0,0 0,0 25,-1-25,1 0,0 0,-25 25,25-25,0 0,-1 0,1 25,0-25,0 0,0 0,-1 24,1-24,0 0,0 0</inkml:trace>
  <inkml:trace contextRef="#ctx0" brushRef="#br0" timeOffset="36827.51">6400 4266,'25'0,"0"0,-1 0,1 0,0 0,0 0,0 0,-1 0,1-24,0 24,0 0,0 0,-1 0,1 0,0 0,0 0,0 0,-1 0,1 0,0 0,0 0,0 0,-1 0,1 0,0 0,0 0,0 0,-1 0,1 24,0-24,0 0,0 0,0 0,-1 0,1 0,0 0,0 0,0 0,-1 0,1 0,0 0,0 0,0 0,-1 0,1 0,0 0,0 0,0 0,-1 0,1 0,0 0,0 0,0 25,-1-25,1 0,0 0,0 0,0 0,-1 0,1 0,0 0,0 0,0 0,-1 0,1 0,0 0,0 0,0 0,-1 0,1 0,0 0,0 0,0 0,0 0,-1 0,1 0,0 0,0 0,0 0,-1 0,1 0,0 0,0 0,0 0,-1 0,1 0,0 0,0 0,0 0,-25-25,24 25,1 0,0 0,0 0,0 0,-1 0,1 0,0 0,0 0,-25-24,25 24,-1 0,1 0,0 0,0 0,0 0,-1 0,1 0,0 0</inkml:trace>
  <inkml:trace contextRef="#ctx0" brushRef="#br0" timeOffset="38143.61">7566 4142</inkml:trace>
  <inkml:trace contextRef="#ctx0" brushRef="#br0" timeOffset="39620.05">7591 4093,'0'0,"0"25,24-25,1 0,0 0,0 0,0 0,-1 0,1 0,0 24,0-24,0 0,-1 0,-24 25,0 0,-24-25,24 25,0 0,-25-1,25 1,-25-25,25 25,-25-25,25 25,-25-25,25 25,-24-25,24 24,-25-24,25 25,-25-25,0 0,25 25,-25-25,25 25,-24-25,24 25,-25-25</inkml:trace>
  <inkml:trace contextRef="#ctx0" brushRef="#br0" timeOffset="43279.2">6450 4316,'0'0,"0"25,0 0,0-1,0 1,0 0,0 0,0 0,0-1,0 1,0 0,0 0,0 0,0-1,0 1,0 0,0 0,0 0,0-1,0 1,0 0,0 0,0 0,0 0,0-1,0 1,0 0,0 0,0 0,0-1,0 1,0 0,0 0,0 0,0-1,0 1,0 0,0 0,0 0,0-1,0 1,0 0,-25-25,25 25,0 0,0-1,0 1,0 0,0 0,0 0,0-1,0 1,0 0,0 0,-25-25,25 25,0-1,0 1,0 0,0 0,0 0,0-1,0 1,0 0,0 0,0 0,0 0,0-1,0 1,0 0,0 0,0 0,0-1,0 1,0 0,-25-25,25 25,0 0,0-1,0 1,0 0,0 0,0 0,-25-1</inkml:trace>
  <inkml:trace contextRef="#ctx0" brushRef="#br0" timeOffset="44755.49">6474 6325,'25'0,"0"0,0 0,0 0,-1 0,1 0,0 0,0 0,0 0,-1 0,1 0,0 0,0 0,0 0,-1 0,1 0,0 0,0 0,0 0,-1 0,1 25,0-25,0 0,0 0,-1 0,1 0,0 0,0 0,0 0,0 0,-1 0,1 0,0 0,0 0,0 0,-1 0,1 25,0-25,0 0,0 0,-1 0,1 0,0 0,0 0,0 0,-1 0,-24 25,25-25,0 0,0 0,0 0,-1 0,1 0,0 0,0 0,-25 24,25-24,-1 0,1 0,0 0,0 0,0 0,-1 0,-24-24,25 24,0 0,0 0,0 0,-1 0,1 0,0 0,0 0,0 0,0 0,-1 0,1 0,0 0,0 0,-25-25,25 25,-1 0,1 0,0 0,0 0,0 0,-1 0,-24-25,25 25,0 0,0 0,0 0,-1 0,1 0,0 0,0-25,0 25,-1 0,1 0,0 0,0 0,0 0,-1 0,1-25,0 25,0 0,0 0,-1 0,1 0,0 0,0 0,0 0,-1 0,1 0,0 0,0 0,0 0,-25-24</inkml:trace>
  <inkml:trace contextRef="#ctx0" brushRef="#br0" timeOffset="47763.7">8930 4316,'-25'0,"25"-25,25 25,-25-25,0 1,0 48,0 1,0 0,0 0,-25 0,25-1,0 1,0 0,0 0,0 0,0-1,0 1,0 0,0 0,0 0,-25-25,25 24,0 1,0 0,0 0,0 0,0-1,0 1,0 0,0 0,0 0,0 0,0-1,0 1,0 0,0 0,0 0,0-1,0 1,0 0,0 0,0 0,0-1,0 1,0 0,0 0,0 0,0-1,0 1,25-25,-25 25,0 0,0 0,0-1,0 1,25 0,-25 0,0 0,25-25,-25 24,0 1,0 0,25-25,-25 25,0 0,0-1,24-24,-24 25,0 0,0 0,25-25,-25 25,0-1,0 1,0 0,0 0,0 0,0 0,0-1,0 1,0 0,0 0,0 0,0-1,0 1,-25-25,25 25,0 0,0 0,0-1,0 1,0 0,0 0,0 0,0-1,25-24</inkml:trace>
  <inkml:trace contextRef="#ctx0" brushRef="#br0" timeOffset="49820.06">8880 4663,'0'25,"0"0,0 0,0-1,0 1,0 0,0 0,0 0,0 0,0-1,0 1,0 0,0 0,0 0,0-1,0 1,0 0,0 0,0 0,0-1,0 1,0 0,0 0,0 0,0-1,0 1,0 0,0 0,0 0,0-1,0 1,0 0,0 0,0 0,0-1,0 1,0 0,0 0,0 0,0-1,25-24,-25 25,0 0,0 0,25-25,-25 25,0-1,0 1,25-25,-25 25,25-25,-25 25,0 0,0 0,24-25,-24 24,0 1,25-25,-25 25,25-25,-25 25,0 0,0-1,0 1,0 0,0 0,0 0,0-1,0 1,0 0,0 0,0 0,0-1,0 1,0 0,0 0</inkml:trace>
  <inkml:trace contextRef="#ctx0" brushRef="#br0" timeOffset="51476.15">6474 5358,'-24'0,"24"25,-25-25,25 24,-25-24,0 25,25 0,-25-25,1 25,24 0,-25-25,25 24,-25-24,25 25,25-50,0 25,-25-24,24 24,-24-25,25 25,-25-25,25 25,-25-25,25 25,-25-25,25 25,-25-24,24 24,-24-25,0 0,25 25,0 0,-25 25,25-25,-25 25,0-1,25-24,-25 25,24 0,-24 0,25-25,-25 25,0-1,25-24,-25 25,25 0</inkml:trace>
  <inkml:trace contextRef="#ctx0" brushRef="#br0" timeOffset="52372.18">8707 5085,'0'25,"25"-25,-25 25,0-1,0 1,0 0,0 0,0 0,0-1,24-24,1 0,0-24,0 24,0-25,-1 25,1-25,0 25,0-25,0 25,-25-25,24 25,1-24,0 24,0-25,0 0,-1 25,1-25</inkml:trace>
  <inkml:trace contextRef="#ctx0" brushRef="#br0" timeOffset="53224.15">7591 6201,'0'25,"0"0,-25 0,0-1,0-24,25 25,-25-25,25 25,-24-25,24 25,-25-25,25 25,-25-25,25 24,-25-24,25 25,-25-25,25 25,0 0,0 0,0-1,25-24,0 0,0 0,0 0,-1 0,1 0,0 0,0 0,0 0,-1 0,1 0,0 0,0 0</inkml:trace>
  <inkml:trace contextRef="#ctx0" brushRef="#br0" timeOffset="54284.42">6226 6524,'25'0,"-25"24,0 1,0 0,0 0,0 0,0-1,0 1,0 0,0 0,0 0,0-1,0 1,0 0,0 0</inkml:trace>
  <inkml:trace contextRef="#ctx0" brushRef="#br0" timeOffset="55751.39">5705 4068,'0'-25,"25"25,-25-25,25 25,-25-24,25 24,0 0,-25-25,24 25,1 0,-25-25,25 25,0 0,0 0,-1 0,-24 25,0 0,0-1,0 1,-24 0,-1 0,25 0,-25-25,25 24,-25 1,0 0,25 0,-24-25,24 25,24-25,1 0,-25-25,25 25,0 0,0 0,-1-25,1 25,0 0,0 0,-25-25,25 25,-1 0,1 0,0-25,0 25,0 0</inkml:trace>
  <inkml:trace contextRef="#ctx0" brushRef="#br0" timeOffset="57093.09">8930 3770,'0'-24,"25"24,0 0,-25-25,24 25,1 0,0 0,-25-25,25 25,0 0,-1 0,1 0,0 0,0 0,0 25,-25 0,0-1,0 1,0 0,-25-25,0 25,0-25,0 0,25 25,-24-25,24-25,24 25,1 0,0 0,0 0,0 0,-1 0,1 0,0 0,-25 25,25-25,0 0,-25 24,0 1,0 0,0 0,-25-25,25 25,-25-25,0 24,0-24,1 25,-1-25,0 0,0 25,0-25,1 0,-1 0</inkml:trace>
  <inkml:trace contextRef="#ctx0" brushRef="#br0" timeOffset="58584.41">9079 6598,'0'25,"0"0,-25-25,0 24,0-24,25 25,-24-25,24 25,-25-25,0 25,0 0,0-1,25 1,-24-25,24 25,24-25,1 0,0 0,0 0,0 0,-1 0,1 0,0 0,0 0,0 0,-1-25,1 25,0 0,0 0,0 0,-1 0,1 0,-25-25,25 25,0 0,0 0,0 0,-1 0,-24-24,25 24,0 0,0 0</inkml:trace>
  <inkml:trace contextRef="#ctx0" brushRef="#br0" timeOffset="59312.57">9153 6672,'0'-24,"0"48,0 1,-25-25,25 25,-24-25,24 25,0 0,0-1,0 1,0 0,-25-25,25 25,0 0,0 0,0-1,0 1,0 0,0 0,0 0,0-1,0 1,0 0,0 0,0 0,0-1</inkml:trace>
  <inkml:trace contextRef="#ctx0" brushRef="#br0" timeOffset="61252.32">9104 6201,'-25'0,"25"25,0 0,0 0,0-1,-25 1,25 0,0 0,25-25,0 0,-25-25,24 25,-24-25,25 25,0 0,-25-25,0 1,0-1,0 0,0 0,-25 25,0 25,1-25,24 25,0 0,-25-25,25 24,0 1,0 0,25-25,-1 25,1-25,0 0,-25-25,25 25,-25-25,-25 25,0 0,25 25,-25-25,1 0,24 25</inkml:trace>
  <inkml:trace contextRef="#ctx0" brushRef="#br0" timeOffset="63240.07">8930 4242,'0'24,"-25"1,25 0,-25-25,25 25,0 0,25-25,0 0,-25-25,25 25,-25-25,25 25,-25-25,0 0,-25 25,0 0,0 0,25 25,0 0,0 0,0 0,25-25,0 0,0 0,-25-25,24 25,1 0,-25-25,0 0,0 0,-25 25,25-24,-24 24,-1 0,0-25,0 50,25-1,0 1,0 0,25-25,-25 25,25-25,0 0,-1-25,1 25,-25-25,25 25,-25-25,0 1,0-1,-25 25,0 0,1 0,-1 0,25 25,-25-25,25 24,25-24</inkml:trace>
  <inkml:trace contextRef="#ctx0" brushRef="#br0" timeOffset="65668.12">6276 4291,'0'25,"0"0,0 0,0-1,25-24,0 0,-25 25,24-25,1-25,0 25,0 0,-25-24,25 24,-25-25,0 0,0 0,-25 25,25-25,-25 25,0 0,0 0,1 0,24 25,0 0,0 0,0 0,24-25,1 0,0 0,0 0,0 0,-25-25,0 0,0 0,-25 25,0-25,0 25,0 0,25 25,-24-25,-1 25,25 0,0 0,25-25,-1 0,-24-25,25 25,0 0,-25-25,25 25,-25-25,0 0,-25 25,0 0</inkml:trace>
  <inkml:trace contextRef="#ctx0" brushRef="#br0" timeOffset="67907.68">6425 6300,'-25'0,"25"25,-25-25,25 25,-25-25,25 25,0 0,25-25,-25-25,25 25,-25-25,0 0,0 0,-25 25,0 0,25 25,0 0,25-25,0 0,0-25,0 25,-25-25,0 1,0-1,0 50,-25-25,25 24,0 1,25-25,-1-25,1 25,-25-24,0-1,0 50,-25-25,1 24,24 1,24-25,1 0,0 0,-25-25,0 1,-25 24,0 24</inkml:trace>
  <inkml:trace contextRef="#ctx0" brushRef="#br0" timeOffset="75412">3126 3969,'0'-25,"0"0,0 0,0 1,0-1,0 0,0 0,0 0,0 1,0-1,0 0,0 0,0 0,0 0,0 1,0-1,0 0,0 0,0 0,0 1,0-1,0 0,0 0,0 0,0 1,0-1,0 0,0 0,25 0,-25 1,0-1,0 0,0 0,0 0,0 1,0-1,0 0,0 0,0 0,0 1,0-1,0 0,0 0,0 0,0 1,0-1,0 50,-25-25,25 24,-25-24,25 25,-25-25,25 25,0 0,-25-25,25 25,-24-25,24 24,-25-24,25 25,0-50,25 1,-25-1,24 25,-24-25,25 0,0 0,0 1,0-1,-1 0,1 25,-25-25,25 25,-25-25,25 25,-25 25,25-25,-25 25,24 0,1 0,-25-1,25-24,-25 25,25-25,-25 25,25-25</inkml:trace>
  <inkml:trace contextRef="#ctx0" brushRef="#br0" timeOffset="78407.95">9426 9277,'0'-25,"25"25,0 0,0 0,-1 0,1 0,0 0,0 0,0 0,-1-25,1 25,0 0,0 0,0 0,-1 0,1 0,0 0,0 0,0 0,-1 0,1 0,0 0,0 0,0 0,-1 0,1 0,0 0,0 0,0 0,-1 0,1 0,0 0,0 0,0 0,-1 0,1 0,0 0,0 0,0 0,0 0,-1-24,1 24,0 0,0 0,0 0,-1 0,1 0,0 0,0 0,0 0,-1 0,1 0,0 0,0 0,0 0,-1 0,1 0,0 0,-25-25,-25 25,0 0,1 0,24-25,-25 25,0 0,0 0,0-25,1 25,-1 0,25-25,-25 25,25-24,25 24,0 0,-1 0,1 0,0 0,0 0,-25 24,25-24,-1 0,1 0,-25 25,0 0,-25 0,1-25,24 25,-25-25,0 24,0-24,0 25,1-25,24 25,-25-25,0 0</inkml:trace>
  <inkml:trace contextRef="#ctx0" brushRef="#br0" timeOffset="79736.03">10642 9103,'0'25,"24"-25,1 0,0 0,-25 25,25-25,0 0,-1 0,1 0,-25 25,-25 0,1-1,-1-24,25 25,-25-25,25 25,-25-25,0 25,1-25,-1 25,0-1,0 1,0-25</inkml:trace>
  <inkml:trace contextRef="#ctx0" brushRef="#br0" timeOffset="101619.59">3051 2952</inkml:trace>
  <inkml:trace contextRef="#ctx0" brushRef="#br0" timeOffset="102508.14">3051 2977,'25'0,"0"0,0 0,0-25,-1 25,1 0,0 0,-25-25,25 25,0 0,-1 0,1 0,-25-25,25 25,-50 0,0 0,1 0,24 25,-25-25,0 0,0-25,25 0,25 25,-25-24,-25 24,0 0,1 0,24 24,0-48,24 24,1 0,-25-25,0 0</inkml:trace>
  <inkml:trace contextRef="#ctx0" brushRef="#br0" timeOffset="106601.34">10766 9103,'0'25,"0"-50,-25 25,0 0,25-24,-25 24,0 0,1 0,24-25,-25 25,0 0,50 0,0 0,-1 0,1 25,0-25,0 0,0 0,-25 24,24-24,1 0,0 0,0 0,-25 25,25-25,-1 0,-24 25</inkml:trace>
  <inkml:trace contextRef="#ctx0" brushRef="#br0" timeOffset="107141.26">10989 9153,'-25'0,"25"25,-25-25,0 0,1 0,24 25</inkml:trace>
  <inkml:trace contextRef="#ctx0" brushRef="#br0" timeOffset="111439.15">3275 2828,'-25'0,"25"25,25-25,-25 24,24-24,-24 25,25-25,-25-25,0 1</inkml:trace>
  <inkml:trace contextRef="#ctx0" brushRef="#br0" timeOffset="121588.27">10021 3944,'25'0,"0"0,0 0,0 0,-1 0,1 0,0 0,0 0,0 0,-1 0,1 0,0 0,0 0,0 0,0 0,-1-25,1 25,0 0,0 0,0 0,-1 0</inkml:trace>
  <inkml:trace contextRef="#ctx0" brushRef="#br0" timeOffset="122149.26">10245 3944,'0'25,"0"0,0-1,0 1,0 0,0 0,24-25,-24 25,0-1,0 1,0 0,0 0,0 0</inkml:trace>
  <inkml:trace contextRef="#ctx0" brushRef="#br0" timeOffset="122649.34">10443 4167,'0'25,"0"0,0 0,0-1,0 1,0 0,0 0,0 0,0-1,25-24</inkml:trace>
  <inkml:trace contextRef="#ctx0" brushRef="#br0" timeOffset="123141.8">10518 4266,'0'0,"24"0,1 0,-25-24,25 24,-25-25,25 25,-25-25,0 0,0 50,0 0,0 0,0-1,0 1,0 0,0 0,0 0,0-1,0 1,0 0,0 0</inkml:trace>
  <inkml:trace contextRef="#ctx0" brushRef="#br0" timeOffset="125449.16">10046 6176,'25'0,"0"0,0 0,-1 0,1 0,0 0,0 0,-25-24,25 24,-1 0,1 0,0 0,0 0,0 0,0 0,-1 0</inkml:trace>
  <inkml:trace contextRef="#ctx0" brushRef="#br0" timeOffset="125933.2">10170 6226,'0'25,"0"0,0-1,0 1,0 0,0 0,0 0,0-1,0 1,0 0,25 0</inkml:trace>
  <inkml:trace contextRef="#ctx0" brushRef="#br0" timeOffset="126572.31">10394 6449,'0'25,"0"0,0 0,0-1,0 1,0 0,0 0,0 0,0-1,0 1,24-25,1 0,0 0,0-25,0 25,-1 0,1 0,0 0,0 0,0 0</inkml:trace>
  <inkml:trace contextRef="#ctx0" brushRef="#br0" timeOffset="128596.02">15553 1364,'0'-25,"0"1,25 24,-25-25,24 25,1 0,-25-25,25 25,0 0,0 25,0-25,-25 25,0-1,0 1,0 0,0 0,0 0,0-1,0 1,0 0,0 0,0-50,0 0,0 0,0 1,0-1,0 0,24 25,-24-25,25 25,-25-25,25 25,-25-24,25-1,0 25,-25-25,24 25,1 0,-25-25,25 25,0 0,-25 25,0 0,25-25,-25 25,0-1,0 1,0 0,0 0,0 0,0-1,0 1,-25-25,25 25,0 0,-25 0,25-1,0 1,-25 0,25 0,0 0,-25 0,25-1,0 1,0 0,-24-25,24 25,0 0,0-1,-25 1,25 0,0 0,0 0,0-1,0 1,0 0,0 0,25-25,-25 25,24-25,1 0,0 0,0 0,0 0,-1 0,1 0</inkml:trace>
  <inkml:trace contextRef="#ctx0" brushRef="#br0" timeOffset="129040.49">16843 1538,'0'0,"25"0,-1 0,1 0</inkml:trace>
  <inkml:trace contextRef="#ctx0" brushRef="#br0" timeOffset="129445.04">16520 1712,'25'0,"0"0,0 0,-1 0,1 0,0 0,0 0,0 0,0 0,-1 0,1 0,0 0,0 0,0-25,-1 25,1 0,0 0,0 0,0 0</inkml:trace>
  <inkml:trace contextRef="#ctx0" brushRef="#br0" timeOffset="130057.19">16545 1513,'25'0,"0"0,-1 0,1 0,0 0,0 0,0 0,0 0,-1 0,1 0,0 0,0 0,0 0,-1 0,1 0,0 0,0 0</inkml:trace>
  <inkml:trace contextRef="#ctx0" brushRef="#br0" timeOffset="130625.25">17512 1315,'0'24,"-24"-24,24 25,0 0,0 0,0 0,0-1,0 1,0 0,0 0,0 0,0-1,0 1,0 0,0 0,0 0,0 0,0-1,0 1,0 0,0 0,0 0,0-1</inkml:trace>
  <inkml:trace contextRef="#ctx0" brushRef="#br0" timeOffset="131193.11">17835 1538,'25'0,"0"0,-1 0,1 0,0 0,0 0,0 0,-1 0,1-25,0 25,0 0,24 0,-24 0,0 0,0 0,0 0,-1 0,26 0,-25 0,0-25,-1 25,1 0,0 0,0 0,0 0,-1 0,1 0,0 0,0 0,0-25,-1 25,1 0,0 0,0 0</inkml:trace>
  <inkml:trace contextRef="#ctx0" brushRef="#br0" timeOffset="132121.43">18951 1042,'25'0,"0"0,0 0,-1-25,1 25,0 0,0 0,0 0,-1 0,1 0,0 0,0 0,0 0,-1 0,1 0,0 0,0 0,0 0,24 0,-24 0,0 0,0 0,-1 0,1 0,0 0,0 0</inkml:trace>
  <inkml:trace contextRef="#ctx0" brushRef="#br0" timeOffset="132793.57">19323 1042,'0'25,"0"-1,0 1,0 0,0 0,0 0,25-25,-25 24,0 1,0 0,0 0,0 0,0-1,25 1,-25 0,0 0,0 0,0-1</inkml:trace>
  <inkml:trace contextRef="#ctx0" brushRef="#br0" timeOffset="135041.1">19621 1414,'0'25,"-25"-25,25 24,0 1,-25 0,25 0,-25 0,25-1,0 1,0 0,0 0,-24-25,24 25,24-25,1 0,0 0,0 0,0 0,-1 0,1 0,0 0,0 0,0 0,-1 0,1 0,0-25,0 25,0 0,0 0,-1 0</inkml:trace>
  <inkml:trace contextRef="#ctx0" brushRef="#br0" timeOffset="135669.2">18926 1885,'0'25,"25"-25,0 0,0 0,0 0,-1 0,1 0,0 0,0 0,0 0,-1 0,1 0,0 0,0 0,24 0,-24 0,0 0,0 0,24 0,-24 0,0 0,25 0,-26 0,1 0,0 0,0 0,24 0,-24 0,0 0,0 0,0 0,-1 0,1 0,0 0,0 0,0-25,0 25,-1 0,1 0,-25-25</inkml:trace>
  <inkml:trace contextRef="#ctx0" brushRef="#br0" timeOffset="136224.84">19026 2183,'0'0,"24"0,1 0,0 0,0 0,0 0,-1 0,1 0,0 0,0 0,0 0,-1 0,26 0,-25 0,0 0,-1 0,1 0,0 0,0 0,0-25,-1 25,1 0,0 0,0 0,0 0,-1 0,1 0</inkml:trace>
  <inkml:trace contextRef="#ctx0" brushRef="#br0" timeOffset="136820.87">19422 2183,'0'25,"0"-1,0 1,0 0,0 0,0 0,0-1,0 1,0 0,0 0,0 0,0-1,0 1,0 0,0 0,0 0,0-1,0 1,0 0,0 0,0 0,0 0,0-1,0 1,0 0,0 0,0 0,0-1,0 1</inkml:trace>
  <inkml:trace contextRef="#ctx0" brushRef="#br0" timeOffset="137529.07">19596 2778,'0'25,"0"0,0 0,0-1,0 1,-25 0,25 0,0 0,0-1,0 1,0 0,0 0,0 0</inkml:trace>
  <inkml:trace contextRef="#ctx0" brushRef="#br0" timeOffset="138445.03">19596 2952,'0'0,"25"0,0 25,-1-25,1 0,0 0,0 0,0 0,-1-25,-24 0,0 0,0 0,0 1,-24 24,24-25,0 50,0-1,0 1,0 0,0 0,0 0,0-1,0 1,0 0,0 0,0 0,0-1,0 1,24-25</inkml:trace>
  <inkml:trace contextRef="#ctx0" brushRef="#br0" timeOffset="191936.27">6400 6375,'0'-25,"-25"25,0 0,1 0,24 25,0 0,0-1,0 1,24-25,1 0,-25-25,25 25,-25-24,0-1,0 0,0 0,0 0,-25 25,25 25,-25-25,25 25,-24 0,24 0,24-25,1-25,-25 0,0 0,0 0,-25 25,1 0,24 25,-25-25,25 25,0 0,25-25,-25-25,24 25,-24-25,0 0,-24 25,-1 0</inkml:trace>
  <inkml:trace contextRef="#ctx0" brushRef="#br0" timeOffset="-213280.95">6202 12774,'0'-24</inkml:trace>
  <inkml:trace contextRef="#ctx0" brushRef="#br0" timeOffset="-212273.53">6226 12774,'25'0,"-25"-24,25 24,0 0,0 0,-1 0,1-25,0 25,0 0,0 0,-1-25,1 25,0 0,0 0,-25-25,25 25,-1 0,1 0,0 0,0 0,-25-25,25 25,-1 0,1 0,0 0,0 0,0 0,-1 0,1-24,0 24,0 0,0 0,-1-25,1 25,0 0,0-25,0 25,-1 0,1 0,-25-25,25 25,0 0,0 0,0-25,-1 25,1 0,0 0,0 0,0 0,-1 0,1 0,0 0,0 0,0 0,-1 0,1 0,0 0,0 0,0 0,-1 0,1 0,0 0,0 0,0 0,-1 0</inkml:trace>
  <inkml:trace contextRef="#ctx0" brushRef="#br0" timeOffset="-211376.54">7591 12105,'0'24,"0"1,0 0,0 0,24-25,-24 25,0 0,0-1,25 1,-25 0,0 0,25-25,-25 25,0-1,25 1,-25 0,0 0,0 0,0-1,25-24,-25 25,0 0,0 0,0 0,24-25,-24 24,0 1,0 0,25 0,-25 0,0-1,25 1,-25 0,25 0,-25 0,25-1,-25 1,24 0,-24 0,0 0,25-1,-25 1,0 0,0 0,0 0,0-1,0 1,0 0,0 0,0 0,25 0,-25-1,0 1,0 0,25-25</inkml:trace>
  <inkml:trace contextRef="#ctx0" brushRef="#br0" timeOffset="-209460.34">7640 12105,'25'0,"0"-25,0 25,-1 0,1 0,0 0,-25-25,25 25,0 0,-1 0,1 0,0 0,0 0,0 0,-25-25,24 25,1 0,0 0,0 0,0-25,-1 25,1 0,0 0,0 0,0 0,-25-24,25 24,-1 0,1 0,0 0,0 0,0 0,-25-25,24 25,1 0,0 0,0 0,0 0,-1 0,-24-25,25 25,0 0,0 0,0 0,-1 0,1-25,0 25,0 0,0 0,-1-25,1 25,0 0,0 0,0 0,-1-24,1 24,0 0,0 0,0 0,-1 0,1-25,0 25,0 0,0 0,-1 0,-24-25,25 25,0 0,0 0,0 0,-1 0,1 0,0-25,0 25,0 0,0 0,-1 0,1 0,0 0,0 0,0 0,-1 0,1 0,0 0,0 0,0 0,-1-25,1 25,0 0,0 0,0 0,-1 0,1 0,0 0,0 0,-25 25,0 0,0 0,0 0,0-1,0 1,25 0,-25 0,24 0,-24-1,0 1,25-25,-25 25,25-25,-25 25,25 0,-25-1,25 1,-25 0,0 0,0 0,24-25,-24 25,0-1,25-24,-25 25,0 0,25-25,-25 25,0 0,25-25,-25 24,0 1,0 0,25-25,-25 25,0 0,24-1,-24 1,0 0,0 0,25 0,-25-1,25 1,-25 0,0 0,0 0,25-1,-25 1,0 0,25 0,-25 0,0-1,24 1,-24 0,0 0,0 0,0-1,25 1,-25 0,0 0</inkml:trace>
  <inkml:trace contextRef="#ctx0" brushRef="#br0" timeOffset="-208188.62">8062 13494,'-25'0,"50"0,0 0,-25-25,24 25,1 0,0 0,0-25,0 25,0 0,-1 0,1 0,0-25,0 25,24 0,-24-24,0 24,0 0,0-25,-1 25,26 0,-25-25,0 25,-1 0,1-25,25 25,-25 0,-1-25,1 25,0 0,0 0,24-24,-24 24,0 0,0 0,0 0,-1 0,1 0,0-25,0 25,0 0,-1 0,1 0,0 0,0 0,0 0,-1-25,1 25,0 0,0 0,0 0,-25-25,25 25,-1 0,1 0,0-25,0 25,0 0,-1-25,1 25,0 0,0 0,0 0,-1-24,1 24,0 0,0 0,0 0,-1 0,1-25,0 25,0 0,0 0,-1 0,1 0,0 0,0 0,0 0,-1 0,-24-25,25 25,0 0,0 0,0 0,-1 0,1 0,0 0,0 0,-25-25,25 25,-1 0,1 0,0 0,0 0,-25-25,25 25,0 0,-1 0,-24-24</inkml:trace>
  <inkml:trace contextRef="#ctx0" brushRef="#br0" timeOffset="-207301.08">8087 12576,'0'25,"0"0,0-1,0 1,24 0,-24 0,0 0,0-1,0 1,0 0,25-25,-25 25,0 0,0-1,25 1,-25 0,0 0,25-25,-25 25</inkml:trace>
  <inkml:trace contextRef="#ctx0" brushRef="#br0" timeOffset="-206404.91">7987 12700,'0'-25,"-24"0,24 1,0-1,0 0,0 0,0 0,0 1,24 24,-24-25,25 25,0 0,-25-25,25 25,0 0,-1 0,-24 25,25-25,-25 25,25-25,-25 24,0 1,0 0,0 0,0 0,0-1,0 1,-25-25,25 25,0-50,25 25,-25-25,25 25,0 0,0 0,-1 0,1 0,0 0,-25 25,25-25,-25 25,25 0,-25 0,0-1,0 1,0 0,0 0,-25-25,0 25,0-25,25 24,-25-24,1 25,-1-25,25 25,-25-25,0 0,0 0</inkml:trace>
  <inkml:trace contextRef="#ctx0" brushRef="#br0" timeOffset="-205208.64">8508 12650,'0'25,"-24"-25,24 25,0 0,0 0,0-1,0 1,0 0,24 0,-24 0,25-25,0 0,-25 24,25-24,0 0,-1 0,1 0,-25-24,25 24,-25-25,25 25,-25-25,0 0,0 0,0 1,0-1,0 0,-25 0,25 0,-25 25,0-24,1-1,-1 25,0 0,0 0,25 25,0-1,0 1,25-25,0 0,0 0,-1 0,1 0,0-25,0 25,0-24,-1-1,-24 0,25 25,-25-25,0 0,0 1,0-1,0 50,25-1,-25 1,0 0,0 0,25-25,-25 25,0-1,0 1,0 0,25 0,-25 0,24-1,-24 1,25 0,0-25,0 0,0-25,-1 0</inkml:trace>
  <inkml:trace contextRef="#ctx0" brushRef="#br0" timeOffset="-204977.73">8756 12303,'0'0,"-24"0,24-25,0 50</inkml:trace>
  <inkml:trace contextRef="#ctx0" brushRef="#br0" timeOffset="-203569.07">9128 12675,'25'-25,"-25"1,0-1,0 0,25 25,-25-25,0 0,0 1,0-1,0 0,0 0,0 0,0 1,0-1,-25 0,25 0,0 0,-25 1,25-1,-24 25,24-25,0 0,-25 25,25 25,0 0,0 0,0-1,0 1,0 0,0 0,0 0,0-1,0 1,0 0,0 0,0 0,25-1,-25 1,0 0,0 0,0 0,24-1,-24 1,25-25,-25 25,25-25,-25 25,25-25,0 0,-1 0,1 0,0 0,0-25,0 25,0-25,-1 25,-24-25,25 25,-25-24,25-1,0 25,-25-25,0 0,0 0,0 1,0-1,0 0,0 0,-25 25,0 0,25 25,0 0,0 0,0-1,0 1,0 0,0 0,0 0,0-1,25 1,0-25,-25-25,25 25,-1-24,1-1,-25 0,25 25,-25-25,25 0,-25 1,0-1,0 0,0 0,0 0,0 1,-25 24,25-25,-25 25,25 25,0-1,25-24,-25 25,0 0,25-25,-25 25,0 0,0-1,25-24,-25 25,24 0,-24 0,25-25,0 25,0-25,0 0,-1 0</inkml:trace>
  <inkml:trace contextRef="#ctx0" brushRef="#br0" timeOffset="-202512.84">10046 12378,'0'24,"-25"-24,50 0,-25-24,25 24,0 0,0 0,-1 0,1-25,0 25,0 0,0 0,-1 0,1-25,25 25,-25 0,0-25,-1 25,26 0,-25 0,24-25,-24 25,25 0,-25-24,24 24,-24 0,25 0,-26-25,26 25,-25 0,24 0,-24-25,25 25,-25 0,24 0,-24 0,0-25,24 25,-24 0,0 0,0-25,24 25,-24 0,0 0,0-25,0 25,0 0,24 0,-24 0,0-24,0 24,-1 0,1 0,0-25,0 25,24 0,-24 0,0 0,0-25,0 25,-1 0,1 0,0 0,0-25,0 25,-1 0,1 0,-25-25</inkml:trace>
  <inkml:trace contextRef="#ctx0" brushRef="#br0" timeOffset="-201924.86">11138 12005,'24'0,"1"0,0 0,0 0,0 0,-1 0,1 0,0 0,0 0,0 0,0 0,-1 0,1 0,0 0,0 0,0 25,-25 0,0 0,0 0,0-1,0 1,-25 0,0 0,25 0,-25 0,0-1,25 1,-24-25</inkml:trace>
  <inkml:trace contextRef="#ctx0" brushRef="#br0" timeOffset="-199753.32">6425 12452,'0'-25,"25"25,-1 0,1 0,-25 25,25-25,0 0,0 0,-1 0,1 0,0 25,0-25,0 0,-1 0,-24 25,25-25,0 0,-25 24,25-24,0 25,-25 0,24 0,-24 0,0-1,0 1,0 0,-24 0,24 0,0-1,-25 1,25 0,-25 0,25 0,-25-1,25 1,-25 0,25 0,-24 0,-1-1,25 1,-25 0,0 0,0-25,25 25,-24-1,-1-24,25 25,-25-25,25 25,-25-25</inkml:trace>
  <inkml:trace contextRef="#ctx0" brushRef="#br0" timeOffset="-198224.88">6375 11708,'0'-25,"0"0,0 0,25 1,-25-1,25 25,0 0,-25-25,24 25,1 0,-25-25,25 25,-25 25,25-25,0 25,-25 0,0-1,0 1,0 0,0 0,-25-25,25 25,0-1,-25-24,25 25,0 0,-25 0,0 0,25-1,-24 1,-1-25,25 25,-25 0,25 0,-25-25,25 24,0-48,25 24,0 0,0-25,-1 25,1 0,0 0,0-25,0 25,-1 0,1 0,0-25,0 25,0 0,-1-25,1 25,0 0,0-24,0 24,-1 0,-24-25,25 25</inkml:trace>
  <inkml:trace contextRef="#ctx0" brushRef="#br0" timeOffset="-196820.77">10741 11162,'0'-25,"0"0,25 25,-25-24,0-1,0 0,24 25,-24-25,25 25,-25-25,25 25,0-24,0 24,-1 0,1 0,0 0,0 24,0-24,-25 25,0 0,24-25,-24 25,25 0,-25-1,0 1,0 0,-25 0,25 0,-24-25,24 25,-25-25,25-25,0 0,25 0,-1 25,1 0,0 0,0 0,0 0,-1 0,1 0,0 0,0 0,0 25,-1-25,-24 25,25-25,-25 25,0-1,0 1,0 0,0 0,-25 0,1-1,-1-24,25 25,-25-25,0 25,0-25,1 0,-1 25,0-25,0 0,0 0,1 25,-1-25,0 0,0 0,0 0</inkml:trace>
  <inkml:trace contextRef="#ctx0" brushRef="#br0" timeOffset="-187910.89">16719 4887,'0'-25,"25"0,-25 0,24 25,-24-25,25 25,-25-25,25 25,0 0,0 0,-1 0,-24 25,25 0,-25 0,0 0,0 0,0-1,0 1,0 0,0 0,-25-25,25 25,-24-25,24 24,-25-24,25 25,-25-25,0 0,25 25,-25-25,1 0,24 25,-25-25,25 25,-25-25,50 0,0 0,-1 0,1 0,0 0,0 0,0 0,-1 0,1 0,0 0,0 0,0 0,-1 0,1 0</inkml:trace>
  <inkml:trace contextRef="#ctx0" brushRef="#br0" timeOffset="-187054.4">17264 4936,'25'0,"-25"-25,25 25,0 0,0 0,-1 0,1 0,0 0,0-24,0 24,-1 0,1 0,0 0,0-25,0 25,-1 0,1 0,0 0,0 0,0-25,0 25,-1 0,1 0,-25-25,0 0,0 0,-25 25,1 0,24-24,-25 24,0 0,0 0,0 0,0-25,1 25,-1 0,50 0,-1 0,1 0,-25 25,25-25,0 0,0 0,-25 24,25-24,-1 25,-24 0,0 0,0 0,0 0,0-1,0 1,-24-25,24 25,-25 0</inkml:trace>
  <inkml:trace contextRef="#ctx0" brushRef="#br0" timeOffset="-186127">18281 4936,'0'-25,"25"25,-25-24,0-1,25 25,-25-25,25 25,-25-25,25 25,-25-25,0 0,24 25,-24-24,0-1,0 0,0 0,0 0,0 1,0-1,-24 25,24-25,-25 25,0 0,0 0,0 0,1 0,-1 0,25 25,-25-25,25 25,0-1,0 1,25-25,0 0,-25 25,24-25,1 0,0 0,0 0,-25 25,25-25,-1 0,1 0,0 0,0 0,0 0,-1 0,-24 25,25-25,0 0,0 0,-25 24,25-24,-25 25,0 0,0 0,-25-25,0 25,0-25,0 0,25 25,-24-25,-1 0,0 0,0 0</inkml:trace>
  <inkml:trace contextRef="#ctx0" brushRef="#br0" timeOffset="-185414.87">18852 4614,'0'0,"-25"24,0-24,25 25,-25-25,25 25,-24-25,24 25,-25-25,25 25,0-1,0 1,0 0,0 0,25-25,-1 0,1 0,0 0,0 0,-25-25,25 0,-25 0,0 1,0-1,0 0,0 0,-25 25,25 25,0 0,0 0,0-1,0 1,0 0,0 0,25-25,-25 25,25-25,-1 25,1-25,0 0,0-25</inkml:trace>
  <inkml:trace contextRef="#ctx0" brushRef="#br0" timeOffset="-185023.36">18976 4415,'0'25,"0"0,0 0,0-1,0 1,0 0,0 0,0 0,25-25,-25 24,0 1,0 0,25-25,-25 25,0 0,0-1,24 1,1 0,0-25,-25 25,25-25,0 0,-1 0,1 0,-25-25</inkml:trace>
  <inkml:trace contextRef="#ctx0" brushRef="#br0" timeOffset="-184767.13">18902 4663,'24'0,"1"0,0 0,-25-25,25 25,0 0,-1 0,1 0</inkml:trace>
  <inkml:trace contextRef="#ctx0" brushRef="#br0" timeOffset="-183810.77">19298 4589,'0'25,"0"-1,0 1,0 0,0 0,0 0,0-1,0 1,25-25,0 0,-25 25,25-25,0 0,-25-25,24 25,1-25,-25 1,25 24,-25-25,0 0,0 0,0 0,0 1,0-1,-25 25,25-25,0 50,0 0,0-1,0 1,0 0,0 0,25-25,0 0,0 0,-1 0,1 0,-25-25,25 25,-25-25,25 0,-25 1,0-1,0 0,0 0,0 0,0 1,0-1,-25 25,25 25,25-25,-25 24,0 1,25-25,-25 25,24 0,-24 0,25-25,-25 24,25-24,-25 25,25-25,0 0,-1 0</inkml:trace>
  <inkml:trace contextRef="#ctx0" brushRef="#br0" timeOffset="-183275.01">19968 4465,'-25'0,"1"0,-1 0,0 25,0-25,25 24,-25-24,25 25,-25 0,25 0,0 0,0-1,-24-24,24 25,0 0,24-25,1 0,0 0,0 0,-25-25,25 25,-25-25,25 25,-25-24,24-1,-24 0,0 0,0 50,0 0,25 0,0-1,0-24,0 0,-1 0,1-24,0 24</inkml:trace>
  <inkml:trace contextRef="#ctx0" brushRef="#br0" timeOffset="-182682.42">20092 4242,'0'0,"0"-25,0 0,0 50,0 0,0-1,0 1,0 0,0 0,0 0,0-1,0 1,0 0,0 0,0 0,25-1,0 1,-25 0,25-25,-25 25,24-25,1 0,0 0,0 0,0 0,-1-25,1 25,0-25,0 0,-25 1,0-1,25 25,-25-25,0 0,0 0,-25 25,0-24,0 48,0-24,25 25,0 0,-24-25,24 25,0 0,0-1,0 1,24-25,1 0,0 0,0 0,0 0,-1 0,1 0,0-25,0 25</inkml:trace>
  <inkml:trace contextRef="#ctx0" brushRef="#br0" timeOffset="-182362.48">19894 4415,'25'0,"-1"0,1 0,0 0,0 0,0 0,-1-25,1 25,0 0,25 0</inkml:trace>
  <inkml:trace contextRef="#ctx0" brushRef="#br0" timeOffset="-181750.91">20514 4192,'0'25,"0"0,0-1,0 1,25-25,-25 25,0 0,0 0,0-1,0 1,-25-25,25 25,0 0,-25-25,25 25,0-1,0 1,25-25,0 0,-1 0,1 0,0-25,0 25,-25-24,0-1,25 25,-25-25,0 0,0 0,0 1,0 48,0 1,24-25,1 0,0 25,0-25</inkml:trace>
  <inkml:trace contextRef="#ctx0" brushRef="#br0" timeOffset="-180182.83">18579 5705,'0'-25,"0"0,25 25,-25-24,0-1,0 0,0 0,25 25,-25-25,0 1,0-1,0 0,0 0,0 0,0 1,-25 24,25-25,0 0,-25 25,25-25,-25 25,0-25,1 25,24-24,-25 24,0 0,25 24,-25-24,25 25,0 0,0 0,0 0,0-1,0 1,0 0,0 0,0 0,0-1,0 1,0 0,25 0,-25 0,25-1,-25 1,25-25,-1 25,1-25,0 25,0-25,0 0,-1 0,1 0,0 0,0 0,0-25,-1 25,1-25,0 25,-25-25,0 1,0-1,25 25,-25-25,0 0,0 0,0 1,-25 24,25-25,0 50,0-1,0 1,0 0,0 0,25-25,-25 25,25-25,-25 24,25-24,-1 0,1 0,-25-24,25 24,0 0,-25-25</inkml:trace>
  <inkml:trace contextRef="#ctx0" brushRef="#br0" timeOffset="-180015.85">18852 5333</inkml:trace>
  <inkml:trace contextRef="#ctx0" brushRef="#br0" timeOffset="-178706.87">19100 5407,'-25'0,"25"25,-25-25,25 25,-24-25,24 25,0 0,0-1,-25-24,25 25,0 0,0 0,0 0,0-1,25-24,-1 0,-24-24,25 24,-25-25,25 25,0-25,-25 0,0 0,25 25,-25-24,0-1,0 0,0 0,0 50,0 0,0 0,0-1,0 1,0 0,0 0,0 0,0-1,0 1,0 0,24 0,1 0,0-1,-25-48,25 24,-25-25,0 0,25 25,-25-25,0 0,0 1,0-1,0 0,0 0,0 0,0 1,0 48,0 1,0 0,0 0,24-25,1 0,0 0,0 0,0 0,-1-25,-24 0,25 25,-25-25,0 1,0-1,0 0,0 0,0 0,0 50,0 0,0 0,0 0,25-25,0 24,0-24,-1 0,1 0,0-24,0 24,-25-25,0 0,25 0,-25 0,0 1,0-1,0 0,0 50,0 0,0-1,24-24,-24 25,25-25,0 25,0-25,0 0,-1-25,1 25,0 0</inkml:trace>
  <inkml:trace contextRef="#ctx0" brushRef="#br0" timeOffset="-178523.99">19670 5135</inkml:trace>
  <inkml:trace contextRef="#ctx0" brushRef="#br0" timeOffset="-177762.48">19770 5110,'0'25,"0"-1,24 1,-24 0,0 0,25-25,-25 25,0-1,0 1,0 0,0 0,-25-25,25 25,-24-1,24 1,0 0,-25-25,25 25,0 0,25-25,-1 0,-24-25,25 25,-25-25,25 25,-25-25,25 25,-25-25,0 1,25-1,-25 50,0-1,0 1,25-25,-1 0,1 0,0 0,0 0,0-25,-1 25,-24-24,25 24,0-25,0 0,-25 0,0 0,25 25,-25-24,0-1,0 0,0 0,-25 0,0 25,0 25,25 0,0 0,0 0,0-1,0 1,0 0,0 0,25-25,0 0,0 0,-1 0,1 0</inkml:trace>
  <inkml:trace contextRef="#ctx0" brushRef="#br0" timeOffset="-177619.42">20588 5135,'-25'0</inkml:trace>
  <inkml:trace contextRef="#ctx0" brushRef="#br0" timeOffset="-172212.26">7814 12526,'-25'0,"0"0,25 25,-25-25,25 25,0 0,0 0,25-25,-25-25,0 0,0 0,0 0,0 1,-25 24,25-25,-24 25,24 25,-25-25,25 24,0 1,0 0,25-50,-25 0,24 25,-24-24,0-1,-24 25,24 25,-25-25</inkml:trace>
  <inkml:trace contextRef="#ctx0" brushRef="#br0" timeOffset="-170263.41">10046 12402,'0'25,"0"0,0 0,25-25,0 0,0 0,-1-25,1 0,-25 0,25 25,-25-24,0-1,0 0,-25 25,0 0,1 0,24 25,-25-25,25 25,-25-1,25 1,0 0,25-50,-25 0,25 25,-25-24,-25 24,25 24,0-48,-25 24</inkml:trace>
  <inkml:trace contextRef="#ctx0" brushRef="#br0" timeOffset="-164142.58">17314 6300,'0'-24,"0"-1,0 0,25 25,-25-25,25 25,-25-25,24 25,-24-24,25 24,-25 24,25-24,-25 25,0 0,0 0,0 0,0-1,0 1,0 0,0 0,0 0,-25-25,25-25,25 0,0 25,0 0,-1 0,1 0,0 25,0-25,-25 25,25-1,-25 1,24 0,-24 0,0 0,0-1,-24-24,-1 25,0 0,0 0,0-25,1 25,-1-25,0 0,0 24,0-24,1 0,24-24</inkml:trace>
  <inkml:trace contextRef="#ctx0" brushRef="#br0" timeOffset="-163391.22">17909 6474,'0'0,"25"0,0 0,-25-25,25 25,0 0,-1-25,1 25,0 0,0-24,0 24,-1-25,1 25,-25-25,-25 0,1 25,-1 0,0 0,0 0,50 0,0 0,0 0,-1 25,1-25,-25 25,0 0,0-1,0 1,-25 0,1-25,24 25,-25-25,0 25,0-25,0 24,1-24,24 25,-25-25</inkml:trace>
  <inkml:trace contextRef="#ctx0" brushRef="#br0" timeOffset="-162592.25">18827 6226,'-25'0,"0"0,1 0,-1 25,0-25,0 25,0-25,1 24,-1 1,25 0,0 0,25-25,-25 25,24-25,1 0,-25 24,25-24,0 0,0 0,-1 25,1-25,0 0,-25 25,25-25,0 0,0 25,-25 0,0-1,-25-24,0 25,0-25,0 0,0 0,1 0,-1 25,0-25,0 0,0 0,1 0</inkml:trace>
  <inkml:trace contextRef="#ctx0" brushRef="#br0" timeOffset="-161819.72">19224 6350,'-25'0,"0"0,25 25,-24-25,-1 0,0 25,0-25,25 24,-25-24,25 25,-24-25,24 25,-25 0,25 0,0-1,0 1,0 0,0 0,0 0,25-25,-25-25,24 25,1 0,-25-25,25 25,0-25,0 0,-25 1,0-1,0 0,0 0,0 0,0 50,0 0,0 0,0 0,0-1,24-24,-24 25,25-25,0 0,0 0,0 0,-1 0,1 0,-25-25,25 25</inkml:trace>
  <inkml:trace contextRef="#ctx0" brushRef="#br0" timeOffset="-161447.62">19348 6176,'0'-24,"-25"24,25 24,0 1,0 0,0 0,0 0,0-1,0 1,25-25,-25 25,0 0,0 0,25-1,-25 1,0 0,25 0,-1 0,-24-1,25-24,0 0,0-24</inkml:trace>
  <inkml:trace contextRef="#ctx0" brushRef="#br0" timeOffset="-161211.15">19224 6474,'25'-25,"0"25,-1 0,1-25,0 25,0 0,0 0,-1 0,1-24,0 24</inkml:trace>
  <inkml:trace contextRef="#ctx0" brushRef="#br0" timeOffset="-160343.3">19646 6325,'0'25,"0"0,0 0,0-1,0 1,0 0,0 0,24 0,1-25,0 0,-25-25,25 25,-25-25,0 0,0 0,0 1,0-1,0 0,0 0,0 50,0 0,0 0,0-1,0 1,0 0,25-25,-1 0,1 0,0 0,-25-25,25 25,-25-25,25 1,-25-1,0 0,0 0,0 0,-25 25,25-24,0 48,25-24,-25 25,25-25,-25 25,0 0,24-25,-24 25,25-25,0 0,-25 24,25-24,0 0</inkml:trace>
  <inkml:trace contextRef="#ctx0" brushRef="#br0" timeOffset="-159307.51">20191 6276,'-24'0,"-1"0,0 0,25 24,-25-24,25 25,0 0,0 0,0 0,0-50,25 25,-25-25,25 25,-25-25,0 50,0 0,25-25,-25 25,24-25,1 0,0 0,0 0,0 0,-1-25,1 25,-25-25,0 0,25 25,-25-25,0 1,0-1,0 0,0 0,0 0,0 1,0-1,-25 0,25 0,-25 0,1 25,24 25,0 0,0 0,0 0,0-1,0 1,0 0,0 0,24-25,-24 25,0-1,25-24,0 25,0-25,0 0,-1 0,1 0,0 0,0-25,0 25,-25-24,24 24,1-25,-25 0,0 0,25 25,-25-25,0 1,0-1,0 0,-25 25,0 25,25 0,0-1,0 1,0 0,0 0,25-25,0 0,0 0,0 0,-1 0,1-25,0 25,0-25</inkml:trace>
  <inkml:trace contextRef="#ctx0" brushRef="#br0" timeOffset="-159039.31">20191 6226,'0'0,"25"0,0 0,0 0,0-25,-1 25,1 0,0 0,0 0,0-25,-1 25,1 0</inkml:trace>
  <inkml:trace contextRef="#ctx0" brushRef="#br0" timeOffset="-158415.79">20687 6003,'0'25,"0"-1,0 1,0 0,25-25,-25 25,0 0,0-1,0 1,0 0,-25-25,1 25,-1 0,0-25,25 24,0 1,-25-25,25 25,25-25,0 0,0 0,-25-25,24 25,1 0,-25-25,25 25,-25-24,25 24,-25-25,0 50,25-25,-1 0,1 0</inkml:trace>
  <inkml:trace contextRef="#ctx0" brushRef="#br0" timeOffset="-156819.05">21035 5978,'0'0,"25"0,-1 0,-24 25,0 0,25-25,-25 24,0 1,0 0,0 0,0 0,0-1,25-24,-25 25,25 0,0-25,-25 25,24-25,1 0,0 0,0-25,0 25,-25-25,24 25,-24-25,0 1,0-1,0 0,0 0,0 0,25 1,0 24,0 0,-25-25,25 25,-1 0,1-25,-25 50,0 0,-25-25,25 24,0 1,0 0,25-25,-25-25,0 0,25 25,-25-24,0-1,-25 25,25 25,0-1,25-24,0 25,0-25,-25-25,24 25,1 0,-25-24,25 24,-25-25,0 0,0 0,0 0,0 1,0 48,0 1,0 0,0 0,0 0,0-1,0 1,0 0,0 0,25 0,-25-1,0 1,25 0,-25 0,0 0,24-1,-24 1,0 0,25-25,-25-25,0 0,0 1,0-1,0 0,0 0,0 0,0 1,0-1,0 0,0 0,0 0,0 1,0-1,0 0,25 0,-25 0,25 1,-25-1,25 25,-1 0,1 25,-25-1,0 1,0 0,-25 0,1 0,-1-25,25 24,-25-24,0 25</inkml:trace>
  <inkml:trace contextRef="#ctx0" brushRef="#br0" timeOffset="-156019.38">22002 5904,'-25'0,"0"24,25 1,-24-25,24 25,0 0,0 0,24-25,-24 24,25-24,0 0,-25-24,25 24,0 0,-25-25,25 25,-25-25,24 0,-24 0,0 1,-24-1,-1 25,0-25,0 25,0 0,0 0,25 25,0 0,0-1,25-24,0 0,0 0,-25-24,25 24,0-25,-1 25,-24-25,25 0,0 25,-25-25,25 25,-25-25,25 25,-25-24,24 24,1 0,0 0,0 0,-25 24,25 1,-1 0,1-25,0 25,0-25,0 0</inkml:trace>
  <inkml:trace contextRef="#ctx0" brushRef="#br0" timeOffset="-155871.28">22672 5804</inkml:trace>
  <inkml:trace contextRef="#ctx0" brushRef="#br0" timeOffset="-141715.28">8384 10939,'-24'0,"24"25,24-25,-24 24,0 1,25-25,-25 25,0 0,25-25,-25 25,0-1,25-24,-25 25,0 0,0 0,25-25,-25 25,0 0,24-1,-24 1,0 0,25 0,-25 0,25-1,-25 1,0 0,25 0,-25 0,0-1,25 1,-25 0,0 0,24-25,-24 25,0-1,25-24,-25 25,0 0,25-25,-50 0,25-25,-25 25,1 0,-1-25,0 25,0 0,0 0,25-24,-24 24,-1 0,0 0,25-25,-25 25,25 25,25-1,0 1,0 0,-1 0,1-25,-25 25,25-25,0 0,-25 24,25-24,-1 0,1 0,0 0,-25-24,25-1,-25 0,25 25,-25-25,0 0,24 1,-24-1,0 0,25 25,-25-25,0 0,0 1,25-1,-25 0,0 0</inkml:trace>
  <inkml:trace contextRef="#ctx0" brushRef="#br0" timeOffset="-140268.03">7491 10393,'0'-25,"-24"50,-1-25,0 25,0-25,25 25,-25 0,25-1,-24-24,24 25,-25 0,25 0,0 0,0-1,0 1,0 0,0 0,0 0,0-1,0 1,25-25,-25 25,24 0,1 0,0-1,0-24,0 0,-1 0,1 0,0 0,0 0,0 0,-1 0,1-24,0 24,0-25,0 25,-1-25,1 25,0-25,0 0,0 1,-1 24,1-25,-25 0,25 0,0 0,0 1,-25-1,24 0,-24 0,25-24,-25 24,0 0,0 0,0 0,0 1,0-1,-25 0,1 0,24 0,-25 25,0-24,0-1,0 25,1-25,-1 25,0 0,0 0,0 0,1 0,24 25,-25-25,25 25,-25-1</inkml:trace>
  <inkml:trace contextRef="#ctx0" brushRef="#br0" timeOffset="-139944.87">7715 10616,'24'0</inkml:trace>
  <inkml:trace contextRef="#ctx0" brushRef="#br0" timeOffset="-139848.6">7739 10616,'25'0,"-25"25</inkml:trace>
  <inkml:trace contextRef="#ctx0" brushRef="#br0" timeOffset="-139762.02">7814 10691,'124'173,"-99"-173,-174-173,372 346</inkml:trace>
  <inkml:trace contextRef="#ctx0" brushRef="#br0" timeOffset="-136335.76">8260 10592,'0'24,"0"1,0 0,0 0,0 0,0-1,25-24,0 0,-25 25,25-25,-25-25,25 25,-25-24,24 24,-24-25,0 0,25 25,-25-25,0 0,0 1,0-1,25 25,-25 25,25-25,-25 24,25 1,-25 0,0 0,24-25,-24 25,0-50,0 0,0 0,0 0,0 1,0-1,0 0,25 25,-25 25,25-25,0 25,0-25,-25 24,24-24,-24 25,25-25,-25-25,25 25</inkml:trace>
  <inkml:trace contextRef="#ctx0" brushRef="#br0" timeOffset="-136151.92">8236 10443,'0'0,"0"-25</inkml:trace>
  <inkml:trace contextRef="#ctx0" brushRef="#br0" timeOffset="-135664.93">8905 10666,'25'25,"0"0,0-1,-25 1,0 0,0 0,0 0,0-1,0 1,0 0</inkml:trace>
  <inkml:trace contextRef="#ctx0" brushRef="#br0" timeOffset="-135124.03">8980 10269,'24'0,"-24"-25,25 25,0 0,0-24,0-1,-1 25,1 0,0-25,0 25,0-25,-1 25,1-25,0 1,0 24,25-25,-26 25,1 0,-25-25,25 25,0-25,0 25,-1 0</inkml:trace>
  <inkml:trace contextRef="#ctx0" brushRef="#br0" timeOffset="-134755.18">9302 10145,'-25'0,"25"25,25 0,-25 0,25-1,-25 1,0 0,25 0,-25 0,25-1,-25 1,0 0,24 0,-24 0,0-1,25-24,-25 25,25 0,-25 0,25 0,-25-1,0 1,0 0,0 0,0 0,25-25</inkml:trace>
  <inkml:trace contextRef="#ctx0" brushRef="#br0" timeOffset="-134227.87">9649 10517,'-24'0,"24"25,24 0,-24 0,0-1,25 1,-25 0,25-25,-25 25,0 0,25-1,-25 1,0 0,25-25,-25 25</inkml:trace>
  <inkml:trace contextRef="#ctx0" brushRef="#br0" timeOffset="-133660.01">9798 10616,'25'-24,"-25"-1,25 25,-25-25,0 0,0 0,0 1,0-1,0 50,25-25,-25 24,24 1,1 0,-25 0,25 0,-25-1,25-24,-25 25,0 0,25-25,-25 25,24-25,-24 25,25-1,0 1</inkml:trace>
  <inkml:trace contextRef="#ctx0" brushRef="#br0" timeOffset="-132820.72">9749 10666,'-25'0,"0"0,25 25,-25-25,50 0,0 0,0-25</inkml:trace>
  <inkml:trace contextRef="#ctx0" brushRef="#br0" timeOffset="-126839.75">11162 9897,'25'0,"0"0,0-25,0 25,-1 0,1-25,0 25,0-24,0 24,0 0,-1-25,26 25,-25-25,0 25,-1-25,1 25,0 0,-25-25</inkml:trace>
  <inkml:trace contextRef="#ctx0" brushRef="#br0" timeOffset="-126455.91">11485 9971,'0'0,"0"25,25 0,-25 0,25-25,-25 25,24 0,1-1,-25 1,25 0</inkml:trace>
  <inkml:trace contextRef="#ctx0" brushRef="#br0" timeOffset="-125395.19">11386 9922,'0'-25,"0"50,25-25,-1 0,-24 25,0-1,25-24,-25 25,25-25,-25 25,25-25,-25 25,25-25,-25 25,0-50,0 0,0 0,0 0,-25 25,25-24,0-1,-25 25,25-25,0 0</inkml:trace>
  <inkml:trace contextRef="#ctx0" brushRef="#br0" timeOffset="-124607.93">11956 10046,'0'25,"0"0,0-1,25-24,-25 25,0 0,0 0,25-25,-25 25,0-1,0 1,25 0,-25 0,0 0,0-1,24 1,-24 0,0 0,0-50</inkml:trace>
  <inkml:trace contextRef="#ctx0" brushRef="#br0" timeOffset="-124112.11">11981 10244,'25'0,"0"0,-25-24,24 24,-24-25,25 0,-25 0,0 0,0 1,0-1,0 0,0 50,0 0,25-25,-25 24,0 1,25 0,0 0,-25 0,24-1,-24 1,0 0,25 0,-25 0,25-1</inkml:trace>
  <inkml:trace contextRef="#ctx0" brushRef="#br0" timeOffset="-123660.18">12403 9971,'0'-24,"24"24,1 0,0 0,-25-25,25 25,0 0,0 0,-1-25,1 25,0 0,0 0,-25-25,25 25,-1 0</inkml:trace>
  <inkml:trace contextRef="#ctx0" brushRef="#br0" timeOffset="-123360.42">12552 10046,'0'0,"24"0,1 0,0 0,0 0,0 0,-1-25,1 25,0 0,0-25,0 25,-1-25,1 25</inkml:trace>
  <inkml:trace contextRef="#ctx0" brushRef="#br0" timeOffset="-122720.18">12899 9451,'0'-25,"25"25,-1 0,1 0,-25-25,25 25,0 0,0 0,-25-25,24 25,1 0,0-25,0 25,0 0,-1-24,1 24,0-25,0 25,0 0,-25-25,24 25,1 0,-25-25,25 25</inkml:trace>
  <inkml:trace contextRef="#ctx0" brushRef="#br0" timeOffset="-122303.96">13122 9401,'0'25,"0"0,0-1,25 1,-25 0,0 0,25 0,-25-1,0 1,24 0,-24 0,0 0,0-1,25-24,-25 25,0 0,0 0,25-25,-25 25,0-1,25 1,-25 0</inkml:trace>
  <inkml:trace contextRef="#ctx0" brushRef="#br0" timeOffset="-121592.8">13519 9723,'0'25,"25"-25,0 0,-1 0,1 25,0-25,0 0,-25 25,25-25,-1 0,-24 25,25-25,-25 24,0 1,-25-25,1 25,-1-25,0 0,0 0,0 0,1 0,24 25,-25-25,0 0,0 0,0 0,0 0,25-25,-24 25</inkml:trace>
  <inkml:trace contextRef="#ctx0" brushRef="#br0" timeOffset="-120760.2">13569 9748,'0'-25,"0"1,0-1,24 25,1 0,-25-25,25 25,0 0,0 0,-25-25,24 25,-24 25</inkml:trace>
  <inkml:trace contextRef="#ctx0" brushRef="#br0" timeOffset="-119899.81">13866 9748,'0'0,"0"25,0 0,0 0,0-1,0 1,25-25,0 0,0 0,-1-25,1 25,0-24,0 24,-25-25,25 25,-25-25,0 0,0 0,0 1,0-1,-25 25,25-25,0 50,0 0,0-1,0 1,0 0,0 0,25-25,-1 0,1 0,0 0,0 0,0 0,-25-25,24 25</inkml:trace>
  <inkml:trace contextRef="#ctx0" brushRef="#br0" timeOffset="-119216.8">13817 9773,'0'-25,"24"25,-24-25,25 25,-25-24,25 24,0 0,-25-25,25 25,-1 0,1 0,-25-25,25 25,0 0,0 0,-1 25,1-25,0 0</inkml:trace>
  <inkml:trace contextRef="#ctx0" brushRef="#br0" timeOffset="-118688.11">14164 9475,'0'-24,"0"48,0 1,0 0,0 0,25 0,-25-1,24 1,-24 0,0 0,25-25,-25 25,25-1,0 1,0-25,-1 0,1 0,0 0,-25-25,25 25,0-24</inkml:trace>
  <inkml:trace contextRef="#ctx0" brushRef="#br0" timeOffset="-118352.04">14040 9624,'25'0,"-1"0,1-25,0 25,0 0,-25-24,25 24,-1-25,1 25,0 0,0-25,0 0,-1 25,1-25,0 25,0 0,-25-24,25 24</inkml:trace>
  <inkml:trace contextRef="#ctx0" brushRef="#br0" timeOffset="-118175.5">14635 9376,'0'-25,"25"25,0 0</inkml:trace>
  <inkml:trace contextRef="#ctx0" brushRef="#br0" timeOffset="-115161.98">11882 12154,'0'25,"0"0,0 0,25-25,-25 25,0-1,24-24,-24 25,25 0,-25 0,25-25,-25 25,0-1,25-24,-25 25,0 0,0 0,25-25,-25 25,0-1,0 1,24-25,-24 25,0 0,0 0,0-1,25-24,-25 25,0 0,0 0,25-25,-25 25,0-1,0 1,25-25,-25 25,0 0,0 0,25-25,-25 24,0 1,0 0,0 0,0 0,24-25,-24 24,0 1,25 0,-25 0,0 0,25-25,-25 24,0 1,0 0,25-25,-25 25,0 0,0 0,25-1,-25 1,0 0,0 0,24 0,-24-1,0 1,0 0,25-25,-25 25,0 0,0-1,0 1,25-25,-25 25,0 0,0 0,0-1,25-24,-25 25,0 0,0 0,0 0,25-1,-25 1,0 0,24 0,-24 0,25-1,-25 1,0 0,0 0,0 0,0-1,25-24,-25 25,0-50</inkml:trace>
  <inkml:trace contextRef="#ctx0" brushRef="#br0" timeOffset="-114417.06">11981 13370,'0'-25,"25"25,0 25,-1 0,1-1,0 1,-25 0,25-25,-25 25,25-25,-25 25,24-25,1-25,0 0,0 0,-25 0,25 25,-25-24,24-1,-24 0,25 0,0 0,0 1,0-1,-1 0,-24 0,25 0,0 0,0 1,-25-1,25 25,-25-25,25 25,-25-25,0 50</inkml:trace>
  <inkml:trace contextRef="#ctx0" brushRef="#br0" timeOffset="-113226.38">11981 14312,'-25'0,"25"25,0 0,0 0,25-25,-25 25,0-1,25 1,-25 0,0 0,0 0,0-1,0 1,25 0,-25 0,0 0,0-1,0 1,24 0,-24 0,0 0,0-1,0 1,25 0,-25 0,0 0,0-1,0 1,0 0,25-25,-25 25,0 0,0-1,0 1,0 0,25-25,-25 25,0 0,0-1,0 1,0 0</inkml:trace>
  <inkml:trace contextRef="#ctx0" brushRef="#br0" timeOffset="-112099.11">11981 14287,'0'25,"0"-50,25 25,0-24,-1 24,-24-25,25 25,0 0,-25-25,25 25,0-25,-1 25,-24-25,25 25,-25-24,25 24,0-25,0 0,-1 0,1 25,0-25,0 1,0 24,-25-25,24 25,1-25,0 0,0 0,0 25,-25-24,25 24,-1-25,1 25,0-25,0 0,0 0,-1 25,-24-24,25 24,0-25,0 25,-25-25,25 0,-1 25,1-25,-25 1,25 24,0-25,0 0,-1 0,1 0,0 25,-25-24,25 24,-25-25,25 25,-1-25,1 0,0 0,0 1,0-1,-25 0,24 25,1-25,-25 0,25 25,0-24,-25-1,25 25,-25-25,24 25,-24-25,25 0,0 0,0 25,-25-24,25 24,-25-25,24 25,1-25,0 0,0 25,-25-25,25 25,0-24,-1-1,1 25,-25-25,25 25,-25-25,25 25,-25-25,25 25,-25-24,0-1,24 25,-24 25</inkml:trace>
  <inkml:trace contextRef="#ctx0" brushRef="#br0" timeOffset="-111241.75">13593 12998,'0'24,"0"1,0 0,0 0,0 0,25-25,-25 24,0 1,25 0,-25 0,25 0,-25 0,25-1,-25 1,24-25,-24 25,0 0,25 0,-25-1,0 1,0 0,25-25,-25 25,0 0,0-1,25 1,-25 0,25 0,-25 0,0-1,0 1,0 0,24 0,-24 0,0-1,0 1,0 0,0 0,25-25,-25 25,0-1,0 1,25 0,-25 0,0 0,25-25,-25 24,25 1,-25 0,0 0,24-25,-24 25,0-1,25 1,-25 0,0 0,25 0,-25-1,0 1,25 0,-25 0,0 0,0 0,0-1,0 1,25 0,-25 0,0 0,0-1,24-24,-24 25,0 0,0 0,0 0,25-1,-25 1,0 0,25 0,-25 0,0-1,0 1,0 0,0 0,0 0,0-1,0 1,0 0,0 0,25 0,-25-1,0 1,0 0,0 0,0 0,25-1,-25 1,0 0,0 0,0 0</inkml:trace>
  <inkml:trace contextRef="#ctx0" brushRef="#br0" timeOffset="-109798.36">12229 15280,'0'-25,"25"25,0 0,-1 0,1 0,0 0,0 25,0-25,-1 0,1 0,0 0,0 0,0 24,0-24,-1 0,1 0,0 0,0 25,0-25,-1 0,1 0,0 0,-25 25,25-25,0 0,-1 0,1 0,0 0,0 0,0 0,-1 0,1 25,0-25,0 0,0 0,-1 0,1 0,0 25,0-25,0 0,-1 0,1 0,0 0,0 0,0 0,-25 25,24-25,1 0,0 0,0 0,0 0,-1 0,1 0,0 0,0 0,-25 24,25-24,0 0,-1 0,1 0,0 0,0 0,0 0,-1 0,1 0,-25 25,25-25,0 0,-25 25,25-25,-25 25,24-25,1 0,0 0,-25-25,25 25,-25-25,25 25,-1 0,-24-25,25 25,-25-24,25 24,-25-25,25 25,-25-25,25 25,-25-25,0 0,24 25</inkml:trace>
  <inkml:trace contextRef="#ctx0" brushRef="#br0" timeOffset="-107705.94">13742 15577,'-25'0,"1"0,24 25,0 0,0 0,0 0,0-1,24 1,-24 0,0 0,0 0,0-1,0 1,0 0,0 0,25 0,-25-1,0 1,0 0,0 25,0-26,0 1,0 0,0 0,0 0,0-1,0 1,0 0,0 0,25 0,-25-1,0 1,0 0,0 0,0 0,0 0,0-1,0 1,0 0,0 0,0 0,0-1,25 1,-25 0,0 0</inkml:trace>
  <inkml:trace contextRef="#ctx0" brushRef="#br0" timeOffset="-106629.88">12824 14287,'-24'0,"-1"0,50 0,-1 0,1 0,0-24,0 24,0-25,-1 25,1 0,0-25,0 25,0-25,-1 25,-24-25,25 25,0 0,0-24,0 24,-1-25,1 25,-25-25</inkml:trace>
  <inkml:trace contextRef="#ctx0" brushRef="#br0" timeOffset="-106198.65">13023 14238,'0'25,"0"-1,25 1,-25 0,24 0,-24 0,0 0,0-1,25 1,-25 0,0 0,25 0,-25-1,0 1,0 0,25 0,-25 0,0-1,0 1,0 0</inkml:trace>
  <inkml:trace contextRef="#ctx0" brushRef="#br0" timeOffset="-104973.98">13246 14486,'0'-25,"0"0,25 25,0 0,-25 25,0 0,24-25,-24 25,25 0,-25-1,0 1,25-25,-25 25,0 0,25-25,0 0,-1-25,-24 0,0 0,0 1,0-1,0 0,0 0,0 0,0 1,0 48,0 1,0 0,0 0,25 0,-25-1,25-24,-25 25,25 0,-25 0,25-25,0 0,-25-25,24 25,-24-25,0 0,0 1,0-1,0 0,0 0,0 0,0 1,0-1,0 0,-24 0,-1 25,25 25,0 0,25-25,-25 25,24-25,-24 24,25 1,0-25,-25 25,25-25,0 0,-1 0,1 0,0 0,-25-25,25 25,-25-25</inkml:trace>
  <inkml:trace contextRef="#ctx0" brushRef="#br0" timeOffset="-104422.02">13693 14089,'-25'0,"50"25,-25 0,24-25,-24 24,25 1,-25 0,25 0,-25 0,25-1,0 1,-1 0,-24 0,25 0,-25 0,0-1,25-24,-25 25,25-25,-25 25,0 0,0-50,-25 25,25-25,0 0,0 1,25-1,0 25,-25 25,24-25,-24 24,0 1,0 0,-24-25,24 25,-25-25,25 25,-25-25,0 0,25 24</inkml:trace>
  <inkml:trace contextRef="#ctx0" brushRef="#br0" timeOffset="-103554.04">13990 14238,'0'25,"0"-1,0 1,0 0,0 0,0 0,0 0,25-25,-25 24,0 1,25-25,-25 25,25-25,-25 25,24-25,1-25,0 25,-25-25,0 0,0 1,0-1,0 0,25 0,0 25,-25 25,24-25,-24 25,25-25,-25-25,25 25,-25-25,25 25,0 0,-1 25,1-25,-25-25,25 25,-25-25,25 0,-25 1,0-1,0 0,-25 0,0 25,25 25,0 0,0 0,25-1,0-24,0 0,-1 0,1 0,-25-24,25 24</inkml:trace>
  <inkml:trace contextRef="#ctx0" brushRef="#br0" timeOffset="-103374.34">14164 14139,'0'-25,"-25"25,25-25</inkml:trace>
  <inkml:trace contextRef="#ctx0" brushRef="#br0" timeOffset="-96478.47">15156 11534,'25'0,"0"0,-1 0,-24-25,25 25,0 0,0 0,0 0,-1 0,1 0,0-24,0 24,0 0,-1 0,1 0,0 0,0 0,-25-25,25 25,-1 0</inkml:trace>
  <inkml:trace contextRef="#ctx0" brushRef="#br0" timeOffset="-95898.15">15354 11534,'0'25,"25"0,-25 0,0-1,25 1,-25 0,25 0,-25 0,0-1,25-24,-25 25,0 0,0 0,0 0,0-1,24-24,-24 25</inkml:trace>
  <inkml:trace contextRef="#ctx0" brushRef="#br0" timeOffset="-94098.49">15478 11485,'0'-25,"0"50,0-1,25-24,-25 25,25 0,-25 0,0 0,25-25,-25 24,0 1,0 0,25 0,-25 0,0-1,0 1,24 0,-24 0,0 0,0-50,0 0,0 0,0 0,0 1,0-1,0 0,25 0,-25 0,25 25,0 0,-25 25,25-25,-25 25,0 0,25 0,-25-1,24-24,-24 25,25-25,-25 25,25-25,-25 25,25-25,-25-25,25 25,-1-25,1 25,-25-25,0 1,25 24,0-25,-25 0,0 0,0 0,0 1,0-1,-25 25,0 0,25 25,0-1,0 1,0 0,0 0,0 0,0-1,0 1,25-25,-25 25,25-25,0 0,-25 25,24-25,1-25,0 25,0-25,0 25,-25-25,24 1,1 24,-25-25,0 0,0 0,0 0,0 1,0-1,0 0,0 0,-25 25,25 25,0 0,0 0,0-1,25-24,-25 25,25-25,0 25,0-25,-1 0,1 0,0 0,0 0,-25-25,25 25,-25-25,24 25,-24-24,0 48,0 1,0 0,25-25,-25 25,0 0,25-25,-25 24,25 1,-25 0,25-25,-25 25,24-25,1 0,-25-25,25 25,-25-25,25 25,0-25</inkml:trace>
  <inkml:trace contextRef="#ctx0" brushRef="#br0" timeOffset="-93218.59">16520 11633,'0'-24,"0"48,25-24,-25 25,0 0,25-25,-25 25,0 0,25-25,-25 24,24-24,-24 25,0 0,0-50,0 0,0 1,0-1,0 0,0 0,25 25,-25-25,0 1,25 24,-25-25,0 50,25-25,-25 24,0 1,0 0,25-25,-25 25,0 0,0-50,0 0,0 0,0 0,25 25,-25-24,0-1,24 25,1 0,0 0,-25 25,25-25,-25 24,25-24,-25 25,24-25,-24 25,25-25,0 25,0-25</inkml:trace>
  <inkml:trace contextRef="#ctx0" brushRef="#br0" timeOffset="-92306.51">17041 11559,'25'0,"-50"0,0 0,25 25,-24-25,24 25,-25-1,25 1,0 0,-25-25,25 25,0 0,0-1,25-24,0 0,-25-24,24 24,-24-25,25 25,-25-25,25 0,-25 0,0 1,0-1,0 0,0 50,0 0,0-1,25-24,-25 25,0 0,25-25,-1 25,1-25,-25 25,25-25,0 0,0 0,-25-25,24 25,-24-25,25 25,-25-25,25 0,-25 1,0-1,25 0,-25 0,0 0,0 1,0-1,0 0,0 0,-25 0,25 1,-25 24,25-25,-25 0,25 0,-24 25,-1-25,0 25,0-24,0 24,25 24,0 1,0 0,0 0,0 0,0-1,0 1,0 0,25 0,-25 0,25-1,-25 1,25-25,-25 25,25 0,-1 0,1-1,0-24,0 0,-25 25,25-25,-1 0,1 0,0 0,0 0,0 0,-1 0,1 0,0-25,0 25,0 0</inkml:trace>
  <inkml:trace contextRef="#ctx0" brushRef="#br0" timeOffset="-91658.45">17835 11385,'0'25,"25"-25,-25-25,25 25,-25-24,0-1,-25 25,25 25,-25-25,25 24,-25-24,25 25,0 0,0 0,0 0,0-1,25-24,-25 25,25-25,0 0,-1 0,1 0,0 0,0 0,0 0,-1-25,1 25,0 0,-25-24,25 24</inkml:trace>
  <inkml:trace contextRef="#ctx0" brushRef="#br0" timeOffset="-90507.18">18058 11361,'-25'0,"25"-25,0 50,25-25,-25 24,0 1,25-25,-25 25,0 0,0 0,0-1,25-48,-25-1,0 0,0 0,25 25,-25-25,24 25,-24-24,0-1,25 25,-25 25,25-25,-25 24,25-24,-25 25,25-25,-1 0,-24 25,25-25,0 0,0 0,0 0,-1 0,1 0,0-25,0 25,-25-25,25 25,-25-24,24-1,-24 0,0 0,-24 0,-1 25,0 0,25-24,-25 24,25 24,-25-24,25 25,0 0,0 0,0 0,0-1,0 1,25-25,0 0,-25 25,25-25,0 0,-1 0,-24-25,25 25,0 0,-25-25,25 25,-25-24,0-1,0 0,0 0,0 0,0 1,0-1,0 0,0 0,0 50,0 0,0 0,25-25,-25 24,24-24,-24 25,0 0,25-25,-25 25,25-25,0 0,0 25,-1-50</inkml:trace>
  <inkml:trace contextRef="#ctx0" brushRef="#br0" timeOffset="-89978.29">18827 11187,'0'-25,"0"50,-25-50,25 50,0 0,-25-25,25 25,0-1,0 1,25-25,-25-25,25 1,-25-1,0 0,0 0,25 0,-25 50,25 0,-25 0,25 0,-25-1,24-24,-24 25,0 0,25-25,-25 25,0 0,0-1,0 1,0 0,0 0,0 0,0-1,-25-24,1 25,-1-25,0 0,0 0,25-25,0 1,0-1,0 0,0 0,25 0,0 1,-25-1,25 25</inkml:trace>
  <inkml:trace contextRef="#ctx0" brushRef="#br0" timeOffset="-89422.32">19026 11088,'0'24,"0"1,0 0,0 0,0 0,0-50,0 0,24 25,-24-25,0 0,0 1,0-1,0 50,0-1,0 1,0 0,0 0,0 0,25-25,-25 25,25-1,-25 1,0 0,25 0,-25 0,25-1,-25 1,0 0,24 0,-24 0,0-1,25 1,-25 0,0 0,0 0,0-1,-25-24,1 0,24 25,-25-25,0-25,0 25,25-24,-25-1,25 0,0 0,0 0,0 1,25-1,-25 0,0 0,25 25</inkml:trace>
  <inkml:trace contextRef="#ctx0" brushRef="#br0" timeOffset="-88269.85">19646 11187,'0'0,"24"0,1 0,0 0,0 0,0 0,-1 0,1 0,0-25,0 25,0 0,0 0,-1-25,1 25,0 0,25-25,-26 25,1 0,0-24,0 24,0 0,-1-25,1 25,0 0,0 0,-25-25,0 0,-25 25,25-25,-25 25,0 0,1 0,-1 0,0 0,0 0,0 0,25 25,-24-25,48 0,1 0,0 0,0-25,0 25,-1 0,1 0,0 0,0 0,0 0,-25 25,24-25,-24 25,0 0,0 0,0-1,0 1,-24-25,24 25,-25 0,0-25,25 25,-25-25,0 0,1 0</inkml:trace>
  <inkml:trace contextRef="#ctx0" brushRef="#br0" timeOffset="-86569.92">20960 10765,'0'-25,"0"1,0 48,25 1,-25 0,0 0,0 0,0-1,25 1,-25 0,0 0,0 0,0-1,25-24,-25 25,0 0,0-50,0 0,0 1,0-1,0 0,0 0,0 0,25 1,-25-1,24 25,-24-25,25 25,-25 25,25-25,-25 25,0-1,25-24,-25 25,0 0,0 0,0 0,0-1,0-48,25-1,-25 0,0 0,24 25,-24-25,25 1,-25-1,25 25,-25-25,0 0,25 25,-25 25,0 0,0 0,25-25,-25 24,24-24,-24 25,25-25,0 25,0-25,0 0,-25-25,24 25,-24-25,25 25,-25-24,25-1,-25 0,0 0,0 0,0 1,0-1,-25 25,0 0,25 25,-24-25,24 24,0 1,0 0,0 0,0 0,0-1,0 1,24-25,-24 25,25-25,0 0,0 0,0 0,-1 0,1 0,-25-25,25 25,0 0</inkml:trace>
  <inkml:trace contextRef="#ctx0" brushRef="#br0" timeOffset="-86122.3">21779 10666,'-25'0,"25"25,0 0,-25-25,25 24,0 1,0 0,0 0,0 0,25-1,0-24,0 0,-1 0,1-24,0 24,0 0,0 0,-25-25,24 25,1 0,0-25,0 25,-25-25,0 0</inkml:trace>
  <inkml:trace contextRef="#ctx0" brushRef="#br0" timeOffset="-85509.63">21853 10443,'-25'-25,"25"50,0 0,25-25,-25 24,0 1,25 0,-25 0,0 0,25-25,-25 24,0 1,25-25,-25 25,0 0,0 0,0-1,24-24,-24 25,0 0,0 0,0 0,0-50,25 0,-25 0,0 0,0 1,25 24,-25-25,0 0,25 25,-25-25,25 25,-25 25,25-25,-25 25,24-25,-24 25,25-1,0 1,-25 0,25 0,0-25,-25 25,24-25,1 24</inkml:trace>
  <inkml:trace contextRef="#ctx0" brushRef="#br0" timeOffset="-84874.29">22325 10641,'-25'0,"0"0,0 0,0 0,1 25,24 0,0 0,0-1,0 1,0 0,0 0,0 0,24-25,1 0,0 0,0 0,0-25,-1 25,1-25,-25 0,25 25,-25-25,0 1,25 24,-25-25,0 0,0 0,0 50,0 0,0 0,25-1,-25 1,24-25,1 0,-25 25,25-25,0 0,0 0,-1 0,1 0,0 0,0-25</inkml:trace>
  <inkml:trace contextRef="#ctx0" brushRef="#br0" timeOffset="-84057.96">22523 10641,'0'0,"0"-25,0 1,25 24,-25-25,25 25,-1 0,-24 25,25-25,-25 24,0 1,0 0,0 0,0 0,0-1,0 1,0-50,0 1,0-1,25 25,-25-25,0 0,0 0,25 25,-25-24,0-1,0 50,25-25,-25 24,24-24,-24 25,25-25,0 0,-25 25,25-25,0 25,-1-25,1 0,0 0,-25-25,25 25,-25-25,0 0,25 25,-25-24,0-1,0 0,0 0,0 0,-25 25,25-24,0 48,0 1,0 0,0 0,0 0,25-25,-25 24,24-24,-24 25,25-25,0 25,0-25,0 0,0 0,-1-25,1 0</inkml:trace>
  <inkml:trace contextRef="#ctx0" brushRef="#br0" timeOffset="-83881.84">23019 10344,'-25'0,"25"-25</inkml:trace>
  <inkml:trace contextRef="#ctx0" brushRef="#br0" timeOffset="-83434.58">23391 10368,'-25'0,"1"0,-1 0,0 25,0-25,25 25,-25-25,25 25,-24 0,24-1,0 1,0 0,0 0,0 0,24-25,-24 24,25-24,0 0,0 0,0-24,-1 24,1 0,0 0,0 0,0-25,-1 25,1 0</inkml:trace>
  <inkml:trace contextRef="#ctx0" brushRef="#br0" timeOffset="-82714.54">23714 10319,'-25'-25,"0"50,0-25,0 25,25-1,-24-24,24 25,-25 0,25 0,-25 0,25-1,0 1,25-25,0-25,-1 25,-24-24,25-1,0 0,-25 0,0 0,0 1,0 48,0 1,0 0,25-25,0 25,-1-25,1 0,0-25,0 25,0-25,-25 0,24 25,-24-24,25 24,-25-25,25 0,-25 0,0 0,0 1,0-1,0 0,0 0,0 0,0 1,-25-1,25 0,-25 0,1 0,-1 25,25-25,-25 25,0 0,0 0,25 25,-24-25,24 25,-25-25,25 25,0 0,0 0,0-1,0 1,0 0,25 0,-25 0,24-1,1 1,0-25,0 25,0-25,-25 25,24-25,1 0,25 0,-25 0,-1 0,1 0,0 0,0 0,25 0,-26 0</inkml:trace>
  <inkml:trace contextRef="#ctx0" brushRef="#br0" timeOffset="-81542.36">21531 11807,'0'0,"25"0,-1 0,1 0,0 0,0 0,0 0,-1 0,1 0,0 0,0-25,0 25,-1 0,1 0,0 0,0-25,0 25,-1 0,1 0,0-24,0 24,0 0,0-25,-1 25,1 0,-25-25,25 25,0 0,-25-25,25 25,-25-25,0 1,-25-1,0 0,0 25,25-25,-25 25,1 0,-1 0,0 0,25 25,-25-25,25 25,25-25,0 0,0 0,-1 0,1 0,0 0,0 0,0 0,-1 0,1 0,0 0,0 25,-25-1,0 1,0 0,0 0,-25-25,0 25,0-25,25 24,-24-24,24 25,-25-25</inkml:trace>
  <inkml:trace contextRef="#ctx0" brushRef="#br0" timeOffset="-74858.25">22771 11509,'25'0,"0"-24,-1 24,-24-25,25 25,-25-25,25 25,-25-25,0 0,25 25,-25-24,0-1,-25 25,0 0,0 0,1 0,24 25,-25-25,0 24,0-24,25 25,-25-25,25 25,0 0,0 0,-24-25,24 24,0 1,0 0,24 0,-24 0,25-1,0 1,-25 0,25-25,0 25,-1-25,1 0,0 0,-25-25,25 25,0 0,-1-25,1 0,0 1,0-1,0 25,0-25,-25 0,24 0,1 1,-25-1,25 25,-25-25,25 0,-25 0,0 1,0-1,0 0,0 0,0 0,0 1,0-1,0 0,0 0,0 0,-25 0,0 25,25 25,0 0,-25-25,25 25,0 0,0 0,0-1,0 1,0 0,0 0,0 0,0-1,0 1,0 0,0 0,0 0,0-1,0 1,0 0,25-25,-25 25,25-25,0 0,0 0,-1 0,1-25,0 0,0 25,-25-25,25 25,-1-24,1-1,-25 0,25 0,-25 0,0 1,-25 24,25-25,0 50,-25-25,25 24,0 1,0 0,0 0,0 0,25-25,0 0,0 0,0 0,-1 0</inkml:trace>
  <inkml:trace contextRef="#ctx0" brushRef="#br0" timeOffset="-74526.9">23664 11237,'0'0,"-25"0,0 0,1 0,24 24,-25-24,25 25,-25-25,25 25,0 0,0 0,0-1,0 1,0 0,0 0,25 0,0-25,-1 0,1 0,0 0,0 0,0 0,-1 0,1-25,0 25,0 0,-25-25,25 25,-1 0</inkml:trace>
  <inkml:trace contextRef="#ctx0" brushRef="#br0" timeOffset="-74241.9">23813 11013,'0'0,"0"-25,-25 25,25-24,0 48,0 1,0 0,0 0,25-25,-25 25,0-1,25 1,-25 0,0 0,24 0,-24 0,25-1,-25 1,0 0,25-25,-25 25,25 0,0-1,-1-24,1 25</inkml:trace>
  <inkml:trace contextRef="#ctx0" brushRef="#br0" timeOffset="-73602.04">23738 11336,'0'25,"25"-25,0-25,0 25,0 0,-25-25,24 25,1-25,0 25,-25-25,25 25,-25-24,25 24,-25-25,0 0,0 0,0 0,0 0,-25 25,25 25,25-25,-25 25,24-25,-24 25,25 0,-25 0,25-1,-25 1,25-25,-25 25,25-25,0 0,-1 0,1 0,-25-25,25 25,-25-25,0 1,25 24,-25-25,0 0,0 0,0 50,0 0,0 0,25-25,-25 24,24-24</inkml:trace>
  <inkml:trace contextRef="#ctx0" brushRef="#br0" timeOffset="-73486.38">24408 11137,'-25'-25,"50"50</inkml:trace>
  <inkml:trace contextRef="#ctx0" brushRef="#br0" timeOffset="-73286.61">24458 11063,'-50'25,"100"-50,-100 74,50-24,-25 0,25 0,0 0,0 0,25-25,0 0,0 0,0 0</inkml:trace>
  <inkml:trace contextRef="#ctx0" brushRef="#br0" timeOffset="-71194.38">14164 14139,'0'-25,"25"25,-1-25,1 25,0-25,0 25,0 0,24-25,-24 25,25-24,-26 24,26-25,0 25,-1-25,1 25,0 0,-1-25,1 25,-1 0,1 0,24-25,-24 25,0 0,-1 0,1 0,24-24,-24 24,-1 0,1 0,-25 0,24 0,1 0,-25-25,24 25,-24 0,25 0,-25 0,0 0,-1 0,1 0,0 0,0-25,0 25,-1 0,1 0,-25-25,-25 0,1 25,-1 0,0-24,0 24,0 0,1 0,-1 0,0 0,0-25,0 25,0 0,1 0,-1 0,0 0,0 0,0 0,1 25,-1-25,50 0,-1 0,1-25,0 25,0 0,0 0,-1 0,1 0,0 0,0-25,0 25,24 0,-24 0,0 0,0 0,0 0,-1 0,1-25,0 25,0 0,0 0,-1 25,-24 0,25-25,-25 25,0-1,0 1,0 0,0 0,0 0,0-1,-25-24,25 25,-24 0,24 0,-25 0,25-1,-25 1,25 0,-25 0,25 0,0-1,-25-24,25 25,0 0,-24-25</inkml:trace>
  <inkml:trace contextRef="#ctx0" brushRef="#br0" timeOffset="-69348.11">16843 13568,'0'-25,"0"1,0 48,0 1,25 0,-1 0,-24 0,0-1,25 1,-25 0,25 0,-25 0,0-1,0 1,0 0,0 0,0 0,0-1,0 1,0 0,25-25,0 0,-25-25,24 25,1 0,0 0,0 0,-25-25,25 25,-1 0,1 0,25-24,-25 24,-1 0,1-25,0 25,0 0,0-25,-1 25,1-25,0 25,-25-25</inkml:trace>
  <inkml:trace contextRef="#ctx0" brushRef="#br0" timeOffset="-68983.51">16818 13618,'0'-25,"25"25,-25-25,25 25,-1 0,-24-25,25 25,0 0,0-24,0 24,-1-25,1 0,0 25,0 0,0-25</inkml:trace>
  <inkml:trace contextRef="#ctx0" brushRef="#br0" timeOffset="-68790.69">16892 13717,'25'0,"0"-25,0 25,0 0,-1-25,26 25,-25 0</inkml:trace>
  <inkml:trace contextRef="#ctx0" brushRef="#br0" timeOffset="-67962.76">17314 13841,'25'0,"0"0,-25-25,24 25,1-25,0 25,-25-24,25 24,-25-25,25 0,-1 0,-24 0,0 1,25-1,-25 0,0 0,0 0,0 1,0-1,0 0,0 0,-25 0,25 1,-24 24,24-25,0 0,-25 25,25-25,-25 25,0 0,25-25,-25 25,25 25,0 0,0 0,0 0,0-1,0 1,25 0,-25 0,0 0,0-1,25-24,-25 25,0 0,0 0,25 0,0-1,-25 1,24 0,-24 0,25-25,-25 25,25-25,-25 24,25-24,0 0,-1 0,1 0,0 0,0 0,-25-24,25 24,-25-25,0 0,0 0,25 25,-25-25,0 1,0-1,0 0,0 0,-25 25,25-25,-25 25,0 0,25 25,0 0,0 0,0 0,0-1,0 1,25 0,0-25,0 0,-1 0,1 0,0 0,0 0</inkml:trace>
  <inkml:trace contextRef="#ctx0" brushRef="#br0" timeOffset="-67618.71">18058 13444,'0'0,"0"-25,-25 25,1 0,24 25,-25-25,25 25,-25-25,25 25,-25 0,25-1,0 1,-25-25,25 25,0 0,0 0,0-1,0 1,0 0,25-25,0 0,0 0,0 0,-1 0,1 0,0 0,0 0,0-25,-1 25,1-25</inkml:trace>
  <inkml:trace contextRef="#ctx0" brushRef="#br0" timeOffset="-67282.95">18232 13171,'0'0,"-25"0,25-25,0 1,0 48,0 1,0 0,0 0,0 0,0 0,0-1,0 1,0 0,0 0,25 0,-25-1,0 1,0 0,0 0,25-25,-25 25,0-1,24-24,1 25,0-25,0 0,0 0</inkml:trace>
  <inkml:trace contextRef="#ctx0" brushRef="#br0" timeOffset="-67039.43">18058 13419,'25'0,"0"0,-25-24,25 24,-1-25,1 25,0-25,0 25,0-25,-1 25,1-25,25 25</inkml:trace>
  <inkml:trace contextRef="#ctx0" brushRef="#br0" timeOffset="-66011.86">18604 13643,'25'0,"-25"-25,24 0,-24 0,25 0,-25 1,0-1,0 0,25 0,-25 0,0 1,0-1,0 0,-25 25,25-25,-25 25,25-25,-24 25,-1 0,25 25,0 0,25 0,-1-25,-24 25,25-1,0-24,-25 25,25-25,-25 25,25 0,-1-25,-24 25,25-25,0-25,0 25,0-25,0 25,-25-25,24 25,-24-25,25 25,-25-24,0-1,0 0,0 0,0 0,0 50,0 0,0 0,0 0,0-1,25-24,0 25,0-25,-1 0,1 0,0 0,0-25</inkml:trace>
  <inkml:trace contextRef="#ctx0" brushRef="#br0" timeOffset="-65855.63">19075 13097,'0'0</inkml:trace>
  <inkml:trace contextRef="#ctx0" brushRef="#br0" timeOffset="-65513.82">19323 13196,'0'0,"-25"0,1 0,-1 25,25 0,-25-25,25 25,0-1,0 1,0 0,0 0,0 0,0-1,0 1,25 0,0-25,-1 0,1 0,0 0,0-25,0 25</inkml:trace>
  <inkml:trace contextRef="#ctx0" brushRef="#br0" timeOffset="-64818.32">19646 13122,'0'0,"-25"24,0 1,0 0,25 0,-25-25,25 25,0 0,-24-25,24 24,0 1,-25 0,25 0,0 0,25-50,-1 25,-24-25,25 25,-25-25,25 0,0 1,-25-1,25 25,-25-25,0 0,24 0,-24 0,0 50,-24-25,24 25,0 0,0 0,0 0,0-1,0 1,24-25,1 0,0-25,0 25,0-24,-1 24,-24-25,25 0,0 25,-25-25,25 0,-25 0,25 25,-25-24,0-1,0 0,0 0,0 0,0 1,0-1,0 0,0 0,-25 25,25-25,-25 25,25-24,-25 24,0 0,1 0,-1 0,0 24,25 1,-25 0,25 0,0 0,0-1,0 1,0 0,0 0,0 0,0-1,0 1,25-25,-25 25,25 0,0 0,-1-25,-24 25,25-25,0 0,0 0,0 0,0 0,-1 0</inkml:trace>
  <inkml:trace contextRef="#ctx0" brushRef="#br0" timeOffset="-63283.89">20663 12973,'-25'0,"0"0,0 0,25 25,-25-25,25 24,0 1,-24 0,24 0,0 0,0-1,0 1,24 0,1-25,0 0,0 0,0-25,-1 0,1 25,-25-24,0-1,25 25,-25-25,0 0,-25 0,0 25,1-24,-1 24,0 0,25-25,0 0,25 0,0 0,-1 25,-24-24,25 24,-25-25,25 25,0-25,0 25,-1 0,1 0,-25 25,25 0,-25-1,0 1,25 0,-25 0,25 0,-25-1,25-24,-25 25,24-25,1 0,0-25,0 25,-25-24,25 24,-25-25,24 25,-24-25,0 0,25 25,-25-25,0 1,0-1,0 0,-25 25,25-25,0 50,0 0,0 0,0-1,0 1,0 0,25-25,-25 25,25-25,0 0,0-25,-1 0,1 0,-25 1,25 24,-25-25,0 0,0 0,0 0,0 1,0-1,0 0,0 0,0 0,0 1,0-1,-25 25,25-25,-25 25,25 25,0 0,0-1,0 1,0 0,0 0,0 0,0-1,0 1,25 0,-25 0,0 0,25-1,-25 1,25-25,-25 25,25-25,-25 25,24-25,1 0,0 0,-25-25,25 25</inkml:trace>
  <inkml:trace contextRef="#ctx0" brushRef="#br0" timeOffset="-63070.91">21109 12824,'-25'25,"50"-25,0 0,-25-25,25 25,0 0,-1 0,1 0,0-25,0 25,24 0,-24 0,0 0</inkml:trace>
  <inkml:trace contextRef="#ctx0" brushRef="#br0" timeOffset="-62774.16">21630 12675,'-25'0,"25"25,0 0,0 0,25-25,-25 24,0 1,0 0,25 0,-25 0,0-1,25-24,-25 25,0 0,24 0,-24 0,25-1,-25 1,0 0,25 0,-25 0,0-1,25 1</inkml:trace>
  <inkml:trace contextRef="#ctx0" brushRef="#br0" timeOffset="-62463.59">21506 12774,'0'-24,"0"-1,0 0,25 0,0 25,-1 0,1 0,0 0,0 0,0 0,-1 25,-24 0,0 0,0-1,0 1,0 0,0 0,0 0,-24-1,24 1,-25 0,0 0</inkml:trace>
  <inkml:trace contextRef="#ctx0" brushRef="#br0" timeOffset="-61691.6">21804 12700,'0'-25,"0"50,0 0,0 0,0-1,0 1,0 0,0 0,0 0,0-1,0 1,0 0,24-25,1 0,0 0,-25-25,25 25,0-25,-1 1,1-1,0 0,-25 0,0 0,0 1,0-1,0 0,0 0,0 0,0 1,-25 24,25 24,-25 1,25 0,0 0,0 0,0-1,25-24,-25 25,25-25,-25 25,25-25,0 0,0 0,-1 0,1 0,-25-25,25 25,0-25,-25 1,25 24,-25-25,0 0,0 0,0 0,0 1,24 24,-24-25,0 0,0 0,0 0,0 1,-24 24,24-25,-25 25,25-25,-25 0,0 25,0 0,25 25,0 0,0 0,0-1,0 1,0 0,0 0,25 0,-25-1,25-24,-25 25,25-25,-25 25,25-25,-1 25,1-25,0 0</inkml:trace>
  <inkml:trace contextRef="#ctx0" brushRef="#br0" timeOffset="-61535.26">22176 12601,'49'-50</inkml:trace>
  <inkml:trace contextRef="#ctx0" brushRef="#br0" timeOffset="-61411.76">22498 12526,'-99'0</inkml:trace>
  <inkml:trace contextRef="#ctx0" brushRef="#br0" timeOffset="-59391.98">13742 16743,'-25'0,"25"-25,0 1,-24 24,24 24,0 1,24-25,-24 25,0 0,0 0,25-25,-25 24,0 1,0 0,25-25,-25 25,0 0,25-1,-25 1,0 0,0 0,25-25,-25 25,0-1,0 1,0 0,0 0,24 0,-24-1,0 1,0 0,0 0,0 0,25-25,-25 24,0 1,0 0,0 0,0 0,0-50,0 0</inkml:trace>
  <inkml:trace contextRef="#ctx0" brushRef="#br0" timeOffset="-58298.92">13469 16644,'0'25,"25"-25,-25 25,25-25,-25 24,25 1,-25 0,25 0,-1 0,-24-1,25 1,-25 0,25 0,-25 0,25-25,0 0,-1-25,1 25,-25-25,25 0,0 25,0-25,-1 1,1-1,0 0,0 0,0 0,-1 1,1-1,25-25,-25 25,-1 25,1-24,0-1,0 0,0 0,-1 25,-24-25,25 25,0 0</inkml:trace>
  <inkml:trace contextRef="#ctx0" brushRef="#br0" timeOffset="-55938.65">13767 17512,'0'0,"0"25,0 0,-25-25,25 25,0-1,0 1,0 0,25-25,-25 25,25-25,0-25,-25 0,24 25,-24-25,25 1,-25-1,0 0,25 25,-25-25,0 0,0 0,0 1,0-1,-25 25,25 25,0-1,-25-24,25 25,0 0,-24-25,24 25,0 0,0 0,0-1,24-24,1 0,-25-24,0-1,0 0,0 0,0 0,-25 25,25-25</inkml:trace>
  <inkml:trace contextRef="#ctx0" brushRef="#br0" timeOffset="-54922.99">14387 17115,'0'25,"0"0,-25 0,25-1,-25 1,25 0,-24 0,24 0,-25-1,25 1,-25 0,0 0,25 0,-25-25,25 24,0 1,-24-25,24 25,0 0,-25-25,50 0,-1 0,1 0,-25-25,25 25,0 0,0-25,-1 25,1-25,0 25,0-24,0 24,-1-25,1 25,0-25,0 25,0-25,0 25,-1-25,1 25,-25-24,25-1,0 25,0-25,-1 0,1 25,0 0,-25-25</inkml:trace>
  <inkml:trace contextRef="#ctx0" brushRef="#br0" timeOffset="-54459.67">14461 17140,'0'25,"0"0,0-1,25 1,-25 0,0 0,0 0,0-1,25 1,-25 0,0 0,0 0,25-25,-25 24,0 1,0 0,25-25,-25 25,0 0,0 0,25-25,-25 24,0 1,0 0</inkml:trace>
  <inkml:trace contextRef="#ctx0" brushRef="#br0" timeOffset="-44603.54">5532 11733,'0'0,"0"-25,0 50,0-1,0 1,0 0,0 0,25 0,-25-1,0 1,0 0,0 0,0 0,0-1,0 1,0 0,0 0,0 0,0-1,0 1,0 0,0 0,0 0,0 0,0-1,24-24,1-24,0 24,0 0,0 0,-1-25,1 25,0 0,0-25,0 25,-1 0,-24-25,25 25,0 0,-25-25,25 25,0-25,-25 1</inkml:trace>
  <inkml:trace contextRef="#ctx0" brushRef="#br0" timeOffset="-42986.96">12055 11261,'0'25,"0"0,25-25,-25 25,25-25,-25 25,0-1,0 1,25-25,-25 25,25 0,-25 0,0-1,24-24,-24 25,0 0,25-25,-25 25,25-50,-25 0,25 0,-25 1,25-1,-25 0,24 0,-24 0,25 1,-25-1,25 0,-25 0,25 0,-25 1,0-1,25 25,-25-25,0 0,24 0,-24 0,0 1,0-1,0 50</inkml:trace>
  <inkml:trace contextRef="#ctx0" brushRef="#br0" timeOffset="-41311.29">14883 16148,'0'-25,"0"50,0 0,0-1,0 1,25 0,-25 0,0 0,0-1,0 1,0 0,0 0,0 0,0 0,0-1,-25 1,25 0,0 0,-25 0,25-1,-24 1,24 0,0 0,-25-25,50-25,-1 25,1 0,0 0,0 0,0 0,-1-25,1 25,0 0,0 0,0-25,-1 25,1 0,0 0,0-24,0 24,-1 0,1 0,0-25,0 25,0 0,-1 0,-24-25,25 25</inkml:trace>
  <inkml:trace contextRef="#ctx0" brushRef="#br0" timeOffset="-40871.24">15330 16346,'24'0,"1"0,0 0,0 0,-25-25,25 25,-1 0,1-24,0 24,0 0,0-25,-1 25,1 0,0-25,0 25,0 0,-25-25,25 25</inkml:trace>
  <inkml:trace contextRef="#ctx0" brushRef="#br0" timeOffset="-40439.02">15429 16222,'0'25,"0"0,0 0,0-1,25 1,-25 0,0 0,24 0,-24 0,0-1,25 1,-25 0,25 0,-25 0,25-1,-25 1,25-25</inkml:trace>
  <inkml:trace contextRef="#ctx0" brushRef="#br0" timeOffset="-39947.06">15875 16123,'0'-25,"25"25,-25 25,0 0,25-25,-25 25,25-25,-25 24,0 1,25-25,-25 25,0 0,24-25,-24 25,0-1,0 1,25 0,-25 0,0 0,0 0,25-25,-25 24,25-24,-25-24,0-1,25 0,-25 0,24 0,-24 0,25 1,-25-1,25 0,-25 0,25 0,-25 1,25-1,-25 0,24 0,-24 0,25 1</inkml:trace>
  <inkml:trace contextRef="#ctx0" brushRef="#br0" timeOffset="-35728.32">12452 14957,'0'-25,"-25"25,1 0,24 25,0 0,-25-25,25-25,0 0,-25 25,25 25,0 0,0 0,0 0,0-1,0 1,0 0,0 0,25-25,-25 25,0-1,0 1,0 0,0 0,0 0,0-1,25-24,-25 25,24-25,1 0,-25-25,25 25,0 0,0 0,0 0,-1 0,1 0,-25-24,25 24,0 0,0 0</inkml:trace>
  <inkml:trace contextRef="#ctx0" brushRef="#br0" timeOffset="-35203.49">12849 15081,'25'0,"0"0,0 0,-25-25,24 25,1 0,-25-24,25 24,0 0,0 0,-25-25,24 25,1 0,-25-25</inkml:trace>
  <inkml:trace contextRef="#ctx0" brushRef="#br0" timeOffset="-34622.86">12924 14982,'-25'0,"25"-25,0 50,0 0,25-25,-25 25,24-1,-24 1,25-25,-25 25,0 0,25-25,-25 25,25-25,-25 24,0 1,25-25,-25 25,24 0</inkml:trace>
  <inkml:trace contextRef="#ctx0" brushRef="#br0" timeOffset="-33943.1">13345 14982,'0'0,"0"25,0 0,0-1,25-24,-25 25,0 0,25-25,-25 25,25 0,-25-1,24-24,-24 25,0 0,25-25,-25 25,25-25,-25-25,0 0,0 0,0 1,0-1,25 0,-25 0,0 0,0 1,0-1,0 0,25 25,-25-25,0 0,0 1,0-1</inkml:trace>
  <inkml:trace contextRef="#ctx0" brushRef="#br0" timeOffset="-32679.99">12477 15304,'25'0,"-25"-24,25 24,0 0,-25-25,24 25,1 0,0-25,0 25,-25-25,25 25,-1 0,-24-25,25 25,0 0,-25-24,25 24</inkml:trace>
  <inkml:trace contextRef="#ctx0" brushRef="#br0" timeOffset="-21333.22">9079 6548,'25'0,"-25"25,24-25,-24 25,0 0,0 0,25-25,0 24,-25 1,0 0,0 0,0 0,25-25,-25 24,25-24,-1 0,-24 25,0 0,25-25,-25 25,0 0,25-25</inkml:trace>
  <inkml:trace contextRef="#ctx0" brushRef="#br0" timeOffset="-19717.79">9327 7193,'0'25,"0"0,0 0,0 0,25-25,0 0,-25-25,0 0,0 0,-25 25,25 25,-25 0,25 0,0-1,0-48,0-1,-25 25,25 25,-25-25,25 24,0 1,25-25,0 0,-25-25,25 1,-25-1,-25 25,0 0,0 0,25 25,0-1,25-24,-25-24,25 24,-25-25,0 0,-25 25,25 25,-25-25,25 25,0-1,0 1,0-50,25 25,-25-24,25 24,-25-25,0 0,0 0,-25 0,0 25,0 25</inkml:trace>
  <inkml:trace contextRef="#ctx0" brushRef="#br0" timeOffset="-18729.79">10096 7193,'0'-24,"25"24,-25-25,24 25</inkml:trace>
  <inkml:trace contextRef="#ctx0" brushRef="#br0" timeOffset="-18570.5">10394 7094,'0'0,"0"-25,24 25</inkml:trace>
  <inkml:trace contextRef="#ctx0" brushRef="#br0" timeOffset="-18425.95">10592 7069,'25'0</inkml:trace>
  <inkml:trace contextRef="#ctx0" brushRef="#br0" timeOffset="-18281.93">11038 7045</inkml:trace>
  <inkml:trace contextRef="#ctx0" brushRef="#br0" timeOffset="-18126.39">11311 6995</inkml:trace>
  <inkml:trace contextRef="#ctx0" brushRef="#br0" timeOffset="-17973.75">11609 6970,'0'0</inkml:trace>
  <inkml:trace contextRef="#ctx0" brushRef="#br0" timeOffset="-17817.13">11931 6921,'25'0</inkml:trace>
  <inkml:trace contextRef="#ctx0" brushRef="#br0" timeOffset="-17669.91">12229 6921,'0'0,"25"0</inkml:trace>
  <inkml:trace contextRef="#ctx0" brushRef="#br0" timeOffset="-17529.3">12651 6871</inkml:trace>
  <inkml:trace contextRef="#ctx0" brushRef="#br0" timeOffset="-17360.89">12948 6821</inkml:trace>
  <inkml:trace contextRef="#ctx0" brushRef="#br0" timeOffset="-17209.68">13196 6772</inkml:trace>
  <inkml:trace contextRef="#ctx0" brushRef="#br0" timeOffset="-17056.95">13370 6747,'-124'0,"248"0,-124-25,25 25</inkml:trace>
  <inkml:trace contextRef="#ctx0" brushRef="#br0" timeOffset="-16917.43">13593 6722,'0'0,"0"-25</inkml:trace>
  <inkml:trace contextRef="#ctx0" brushRef="#br0" timeOffset="-16773.84">13717 6722</inkml:trace>
  <inkml:trace contextRef="#ctx0" brushRef="#br0" timeOffset="-11078.16">9302 7342,'0'-25,"0"1,-25 24,25 24,0-48,-25 24,25 24,0-48,0-1,0 0,0 50,0-50,0 0,-24 25,24 25,0 0,24-25,-24-25</inkml:trace>
  <inkml:trace contextRef="#ctx0" brushRef="#br0" timeOffset="-8233.43">6400 7516,'0'0,"0"-25,25 25,0 0</inkml:trace>
  <inkml:trace contextRef="#ctx0" brushRef="#br0" timeOffset="-8089.3">6722 7516,'0'0,"0"-25,25 25</inkml:trace>
  <inkml:trace contextRef="#ctx0" brushRef="#br0" timeOffset="-7937.01">6871 7491,'50'-50</inkml:trace>
  <inkml:trace contextRef="#ctx0" brushRef="#br0" timeOffset="-7792.09">7144 7417,'50'-50</inkml:trace>
  <inkml:trace contextRef="#ctx0" brushRef="#br0" timeOffset="-7646.67">7491 7317,'25'0</inkml:trace>
  <inkml:trace contextRef="#ctx0" brushRef="#br0" timeOffset="-7470.65">7764 7317,'25'0</inkml:trace>
  <inkml:trace contextRef="#ctx0" brushRef="#br0" timeOffset="-7333.39">8037 7317,'25'-49</inkml:trace>
  <inkml:trace contextRef="#ctx0" brushRef="#br0" timeOffset="-7197.15">8236 7268,'49'-25</inkml:trace>
  <inkml:trace contextRef="#ctx0" brushRef="#br0" timeOffset="-7048.78">8484 7293</inkml:trace>
  <inkml:trace contextRef="#ctx0" brushRef="#br0" timeOffset="-6909.59">8682 7293,'0'-25</inkml:trace>
  <inkml:trace contextRef="#ctx0" brushRef="#br0" timeOffset="-6780.46">8831 7268</inkml:trace>
  <inkml:trace contextRef="#ctx0" brushRef="#br0" timeOffset="-6489.71">9104 7317</inkml:trace>
  <inkml:trace contextRef="#ctx0" brushRef="#br0" timeOffset="802.47">2059 10914,'0'-25,"25"25,0 0,0 0,-1 0,-24-25,25 25,0 0,0-24,0 24,-1 0,1-25,0 25,0 0,0-25,-1 25,1-25,0 25,0-25,0 25,-1-24,1 24,25-25,-25 25,-1-25,1 25,0-25,0 25,0-25,-1 25,-24-24,25 24,0-25,0 25,0-25,-1 25,1-25,0 25,0 0,-25-25,25 25,0 0,-1-24,1 24,0-25,0 25,0-25,-1 25,1-25,0 25,0-25,0 25,-1-24,1 24,-25-25,25 25,0-25,0 25,-1-25,1 25,0-25,0 25,0-24,-1 24,1-25,0 25,0-25,0 25,-1-25,1 25,0-25,0 25,-25-24,25 24,-1-25,1 25,0 0,0-25,0 25,-1-25,1 25,0-25,0 25,0-25,0 25,-1-24,1 24,0-25,0 25,0-25,24 0,-24 25,0-25,0 25,-1-24,1 24,0-25,0 25,0-25,-1 25,1 0,0-25,0 25,-25-25,25 25,-1-24,1 24,0 0,0-25,0 25,-1-25,1 25,0-25,0 25,0-25,-1 1,26 24,-25-25,0 25,-1-25,1 0,0 25,0-25,25 25,-26-24,1 24,0-25,0 25,0-25,-1 25,-24-25,25 25,0-25,0 25,0-24,-1 24,1-25,0 25,0-25,0 25,-1-25,1 25,0-25,0 25,0-24,-1 24,1-25,0 25,0-25,0 25,-1 0,1-25,0 25,0-25,0 25,-1 0,1-24,0 24,0 0,0-25,-1 25,1 0,0-25,0 25,0-25,-1 25,1-25,0 25,0-25,0 25,0 0,-1-24,1 24,0-25,0 25,0-25,-1 25,1-25,0 0,0 25,0-24,-1 24,1-25,0 25,0-25,0 0,-1 25,1-25,0 25,0-24,0-1,24 25,-24-25,0 25,0-25,-1 0,1 25,0-24,0 24,0-25,-1 0,1 25,0-25,0 0,0 25,-1-24,1 24,0-25,0 0,0 25,0-25,-1 25,1-25,0 25,0-24,0 24,-1-25,1 25,-25-25,25 25,0-25,0 25,-1-25,1 25,0-24,0-1,0 25,-1 0,-24-25,25 25,0-25,0 25,-25-25,25 25,-1-24,1 24,0-25,0 25,0-25,-1 0,1 0,0 25,0-25,0 25,-1-24,1-1,0 25,-25-25,25 25,-25-25,25 25,-1-25</inkml:trace>
  <inkml:trace contextRef="#ctx0" brushRef="#br0" timeOffset="1181.08">8161 7789,'50'-50,"-25"50,-100 50,224-249,-174 199,0 0,1 0,-1 25,0-25,0 0,50 0,0 0,0 0,-1 0,1 0,0 0,-25 25,25-25,-25 25,0-1,0 1,0 0</inkml:trace>
  <inkml:trace contextRef="#ctx0" brushRef="#br0" timeOffset="2546.48">546 11584,'-25'0,"25"-25,-25 25,25-25,25 25,-25-25,25 25,0 0,-25-24,25 24,-1 0,1 0,0-25,0 25,0 0,-1 0,1 0,-25 25,25-25,-25 24,25-24,-25 25,0 0,0 0,-25 0,0-1,0 1,25 0,-24-25,-1 25,0-25,25 25,-25-1,0-24,25 25,-24-25,-1 0,25 25,-25-25,0 25,25-50</inkml:trace>
  <inkml:trace contextRef="#ctx0" brushRef="#br0" timeOffset="3058.46">869 11534,'-25'25,"25"0,0 0,-25-1,25 1,0 0,0 0,25 0,0-25,-1 0,1 0,0 0,0 0,-25-25,25 25,-1 0,1-25,0 25,0-25</inkml:trace>
  <inkml:trace contextRef="#ctx0" brushRef="#br0" timeOffset="3901.17">918 11460,'-25'0,"25"-25,0 0,0 0,25 25,-25-24,25 24,-25-25,25 25,0 0,-25-25,24 25,1 0,0 0,0 0,-25 25</inkml:trace>
  <inkml:trace contextRef="#ctx0" brushRef="#br0" timeOffset="5038.03">1017 10864,'0'-24,"0"-1,0 0,0 0,25 0,0 1,0 24,0 0,-1 0,1 0,0 0,0 0,0 0,-1 0,-24 24,25-24,0 25,-25 0,25 0,-25 0,0-1</inkml:trace>
  <inkml:trace contextRef="#ctx0" brushRef="#br0" timeOffset="5441.41">397 11137,'0'-25,"-25"25</inkml:trace>
  <inkml:trace contextRef="#ctx0" brushRef="#br0" timeOffset="5581.18">348 11137,'-25'25,"50"-50,99 273</inkml:trace>
  <inkml:trace contextRef="#ctx0" brushRef="#br0" timeOffset="6959.07">447 12278,'0'0,"25"0,-25 25,0 0,0 0,24-25,-24 25,0-1,-24 1,-1-25,25 25,-25-25,25 25,-25-25,25 25,0-1,-25-24,25 25,0 0,-24 0,24 0,0-1,0 1,0 0,0 0,0 0,24-25,1 0,0 0,-25-25,25 25,-25-25,25 25,-25-25,24 25,-24-25,0 1,25 24,-25-25,0 0,25 0,-25 0,0 1,0-1,0 0,0 0,-25 25,25 25,0 0,0 0,0-1,25-24,-25 25,25 0,0-25,-25-25,24 25,-24-25,25 1,-25-1,25 0,-25 0,0 0,0 1,0-1,0 0,0 0,0 0,-25 25,25 25,25-25,-25 25,25-25,-25 25,0 0,25-25,-25 24,24-24,-24 25,0 0,25 0,0-25</inkml:trace>
  <inkml:trace contextRef="#ctx0" brushRef="#br0" timeOffset="7584.35">869 12303,'0'25,"0"-50,0 75,0-25,0-1,24 1,1 0,0-25,0 0,0-25,-25 0,0 1,24 24,-24-25,0 0,0 0,0 0,0 1,-24 24,24-25,-25 25,25 25,0-1,25-24,-25 25,24 0,-24 0,25 0,0-1,-25 1,0 0,25 0,0 0,-25-1,0 1,24 0,-24 0,0 0,0-1,0 1,25 0,-25 0,0 0,-25-1,1-24,-1 0,25-24,-25 24,25-25,-25 25,25-25,0 0,0 0,0 1,0-1,0 0,0 0,25 0,-25 1</inkml:trace>
  <inkml:trace contextRef="#ctx0" brushRef="#br0" timeOffset="9298.14">1117 12278,'0'0,"24"0,-24 25,0 0,25-25,-25 25,0 0,0-1,0 1,0 0,0 0,0-50,0 0,0 0,0 1,0-1,0 0,0 0,25 25,-25 25,25-25,0 25,-1-25,1 0,0 0,0 0,0 0,-1 0,-24-25,25 0,-25 0,0 1,0-1,0 0,0 0,-25 25,1 0,-1 25,25 0,0 0,0-1,25-24,-25 25,0 0,24-25,-24 25,25-25,0-25,-25 0,25 25,0-25,-25 1,24-1,-24 0,0 0,0 0,0 0,0 1,0-1,0 0,0 50,0 0,0-1,0 1,0 0,0 0,0 0,25-25,-25-25,25 25,0 0,-25-25,25 25,-25-25,24 0,-24 1,25 24,0 0,-25 24,25-24,-25 25,25-25,-25 25,0 0,0 0,0 0,0-1,0 1,0 0,-25-25,25 25,-25-25,0 0,25-25,0 0,0 0,0 1,25-1,0 0,-25 0,0 0,25 25,-25-25,0 1,0-1,24 0,-24 0,0 0,-24 25,24 25,-25-25,25 25,25-25,-1 0,1 25,0-25,0 25,0-25,0 0,-25 24,24-24,1 25,-25 0,25-25,-25 25,0 0,-25-25,25 25,-25-25,1 24,-1-24</inkml:trace>
  <inkml:trace contextRef="#ctx0" brushRef="#br0" timeOffset="10498.44">2134 11981,'0'-25,"0"0,0 0,0 0,24 25,-24-24,0-1,0 0,0 0,0 0,0 1,0-1,0 0,-24 0,24 0,-25 25,0-24,0 24,25 24,0 1,25 0,-25 0,0 0,25-1,-25 1,25 0,-25 0,0 0,24-1,-24 1,0 0,0 0,25 24,-25-24,25 0,-25 0,0 24,25-24,-25 0,0 25,25-25,-25-1,0 1,0 0,24 0,-24 0,25-1,-25 1,0 0,25 0,0 0,-25-1,25 1,-1-25,-24 25,25-25,0 0,0 0,-25-25,25 25,-25-25,0 1,0-1,0 0,0 0,-25 0,25 1,-25 24,25-25,-25 0,25 0,-25 25,25-25,-24 25,24-24,-25 24,25-25,-25 25,0-25,0 25,1 0,24 25,-25-25,50 0,-1 0,-24-25,0 0,0 0,0 0,0 1,25-1,-25 0,0 0,25 25,0 0,0 0,-1 25,1 0,0 0,-25-1,25-24,0 25,-1-25</inkml:trace>
  <inkml:trace contextRef="#ctx0" brushRef="#br0" timeOffset="10934.06">2630 11931,'-25'0,"0"0,25 25,-25-25,0 25,25-1,0 1,-24-25,24 25,0 0,0 0,0-1,0 1,24 0,1-25,0 0,-25-25,25 25,-25-25,0 1,0-1,0 0,0 0,0 0,25 25,-25 25,24-25,1 0,0 0</inkml:trace>
  <inkml:trace contextRef="#ctx0" brushRef="#br0" timeOffset="11259.19">2902 11733,'-24'0,"-1"0,74 0,-123 0,74 24,0 1,-25-25,25 25,0 0,0 0,0-1,0 1,0 0,25 0,-25 0,25-25,0 0,-25 24,24-24,1 0,-25-24,25 24,0 0,0-25,0 25,-1-25,1 0,0 0,0 1</inkml:trace>
  <inkml:trace contextRef="#ctx0" brushRef="#br0" timeOffset="11542.34">2952 11460,'-25'0,"50"0,-50 25,50-1,0 1,-25 0,25 0,-25 0,25-1,-25 1,24 0,-24 0,25 0,-25-1,25 1,-25 0,25 0,0 0,-1-1,1-24,0 0</inkml:trace>
  <inkml:trace contextRef="#ctx0" brushRef="#br0" timeOffset="11942.3">2952 11757,'0'-24,"0"48,25-48,-25-1,25 25,0 0,-1-25,1 25,0 0,0-25,0 25,-1 0,1-25,0 25,0 0,-25-24,25 24,-1 0,-24-25,25 25,-25 25,25-1,0-24,-25 25,25-25,-25 25,24-25,1 0,0 25,0-25</inkml:trace>
  <inkml:trace contextRef="#ctx0" brushRef="#br0" timeOffset="12086.34">3473 11509,'-50'0,"100"0,-100-24</inkml:trace>
  <inkml:trace contextRef="#ctx0" brushRef="#br0" timeOffset="12774.84">3597 11485,'0'0,"-25"0,0 0,1 0,24 24,-25-24,25 25,0 0,0 0,0 0,0-1,0 1,25 0,-25 0,24-25,1 0,0-25,-25 0,0 0,0 1,25 24,-25-25,0 0,0 0,25 25,-25-25,0 1,24 24,-24-25,25 25,-25 25,25-25,-25 24,25-24,-25 25,25 0,-25 0,0-50,0 0,0 0,0 1,0-1,24 0,1 0,0 0,-25 1,25 24,0-25,-1 25,1 0,0 0,0 25,0-25,-25 24,25-24,-1 0,-24 25</inkml:trace>
  <inkml:trace contextRef="#ctx0" brushRef="#br0" timeOffset="12953.84">4267 11286,'0'-49</inkml:trace>
  <inkml:trace contextRef="#ctx0" brushRef="#br0" timeOffset="13710.28">1414 12948,'-25'0,"1"25,-1-25,0 0,25 25,-25-25,50 0,0 0,0 0,-1-25,1 25,0 0,25-25,-26 25,26-25,0 25,-1-25,1 1,-1 24,26-25,-25 0,-1 0,26 0,-1 1,-24-1,24 0,0 0,1-24,-1 24,-24 0,24 0,1 0,-26 1,1-1,-1 0,1 0,0 0,-26 1,26-1,-25 0,0 25,0-25,-1 25,1-25,-50 50</inkml:trace>
  <inkml:trace contextRef="#ctx0" brushRef="#br0" timeOffset="14053.42">3597 12080,'0'0,"50"0,-26-25,1 0,0 25,0-25,0 25,-1-24,1 24,-25-25,0 50</inkml:trace>
  <inkml:trace contextRef="#ctx0" brushRef="#br0" timeOffset="22136.22">5780 4738,'25'-25,"-1"25,-24-25,25 25,-25-25,25 0,-25 1,25 24,0-25,-25 0,24 25,-24-25,25 25,-25-25,25 25,-25-24,25 24,0-25,-1 25,-24-25,25 25,-25-25,25 25,-25-25,25 25,0-24,0 24,-25-25,24 25,-24-25,0 0,25 25,-25-25,25 25</inkml:trace>
  <inkml:trace contextRef="#ctx0" brushRef="#br0" timeOffset="23387.79">9079 4142,'0'-24,"25"-1,-1 0,1 0,-25 0,25 25,-25-24,25-1,-25 0,25 0,-1 0,1 1,-25-1,25 0,0 0,0-24,0 24,-1 0,-24 0,25-25,0 26,0-1,0 0,-1 0,1 0,0 1,-25-1,25 0,0 0,-25 0,24 25,-24-24</inkml:trace>
  <inkml:trace contextRef="#ctx0" brushRef="#br0" timeOffset="24382.56">9773 3001,'0'25,"0"0,0 0,0 0,0-1,0 1,0 0,25-25,0 0,0 0,-25-25,25 25,-1 0,-24-25,25 25,-25-24,25 24,0-25,0 0,-25 0,24 25,1-25,-25 1,0-1,25 25,-25-25,0 0,-25 25,0 0,25 25,25-25,0 0,-25 25,25-25,0 0,-1 0,1 0,0 25,0-25,0 0,-1 24,-24 1,-24-25,-1 25,0-25,0 0,0 0,1 25,-1-25,25-25</inkml:trace>
  <inkml:trace contextRef="#ctx0" brushRef="#br0" timeOffset="25336.6">10344 2853,'0'0,"0"24,-25-24,25 25,0 0,0 0,0 0,0-1,0 1,0 0,25-25,0 0,0 0,-25-25,24 25,-24-25,0 1,0-1,-24 0,-1 25,25-25,-25 25,0 0,0 0,25-25,-25 25,50 0,0 0,-25-24,25 24,0 0,0 0,-25-25,24 25,-24-25,0 0,0 0,-24 1,24-1,24 50,1-1,0 1,0 0,-25 0,25-25,-25 25,24-1,-24 1,0 0,0 0,0 0,0-50,0 0,0 0,0 0,25 1,0 24,-25-25,25 25,0 0,-1 0,1 0,-25 25,0-1,0 1,-25-25,25 25,-24-25,-1 0,25 25</inkml:trace>
  <inkml:trace contextRef="#ctx0" brushRef="#br0" timeOffset="26083.1">10865 2753,'-25'0,"0"0,25 25,-25-25,25 25,-24-25,24 25,0 0,0-1,0 1,0 0,24-25,1 0,-25-25,25 25,-25-25,0 1,0-1,0 0,0 0,0 50,0 0,25-25,-25 25,25-25,-1 0,1 0,0 0,-25-25,0 0,25 25,-25-25,0 0,25 25,-25-24,0-1,24 25,1 0,-25 25,25-25,0 0,-25 24,25-24,-1 0,1 0,0 0,0 0,0 0,-1 0,1 0,0 0,0 0,0 0,0-24,-1 24,1 0,-25-25</inkml:trace>
  <inkml:trace contextRef="#ctx0" brushRef="#br0" timeOffset="26339.95">9724 2729,'0'0,"25"0</inkml:trace>
  <inkml:trace contextRef="#ctx0" brushRef="#br0" timeOffset="34309.38">4490 6524,'0'0</inkml:trace>
  <inkml:trace contextRef="#ctx0" brushRef="#br0" timeOffset="34493.78">4788 6474,'0'-25</inkml:trace>
  <inkml:trace contextRef="#ctx0" brushRef="#br0" timeOffset="34661.25">5135 6424,'25'-24</inkml:trace>
  <inkml:trace contextRef="#ctx0" brushRef="#br0" timeOffset="34821.05">5557 6400</inkml:trace>
  <inkml:trace contextRef="#ctx0" brushRef="#br0" timeOffset="34995.75">5929 6325,'24'-25</inkml:trace>
  <inkml:trace contextRef="#ctx0" brushRef="#br0" timeOffset="35169.03">6202 6276</inkml:trace>
  <inkml:trace contextRef="#ctx0" brushRef="#br0" timeOffset="35201.01">6425 6251</inkml:trace>
  <inkml:trace contextRef="#ctx0" brushRef="#br0" timeOffset="35351.65">6698 6226,'49'0</inkml:trace>
  <inkml:trace contextRef="#ctx0" brushRef="#br0" timeOffset="35516.92">7119 6201,'25'0</inkml:trace>
  <inkml:trace contextRef="#ctx0" brushRef="#br0" timeOffset="35718.58">7467 6226,'24'0</inkml:trace>
  <inkml:trace contextRef="#ctx0" brushRef="#br0" timeOffset="35749.58">7764 6226,'25'25</inkml:trace>
  <inkml:trace contextRef="#ctx0" brushRef="#br0" timeOffset="35917.74">7963 6300</inkml:trace>
  <inkml:trace contextRef="#ctx0" brushRef="#br0" timeOffset="36074.61">8360 6251,'99'-25</inkml:trace>
  <inkml:trace contextRef="#ctx0" brushRef="#br0" timeOffset="36252.75">8806 6226,'0'25</inkml:trace>
  <inkml:trace contextRef="#ctx0" brushRef="#br0" timeOffset="36420.11">9128 6251,'-2430'-25,"4885"50</inkml:trace>
  <inkml:trace contextRef="#ctx0" brushRef="#br0" timeOffset="36442.11">9426 6201,'25'0</inkml:trace>
  <inkml:trace contextRef="#ctx0" brushRef="#br0" timeOffset="36698.14">9848 6152,'25'0</inkml:trace>
  <inkml:trace contextRef="#ctx0" brushRef="#br0" timeOffset="36883.35">9947 6127,'25'-25</inkml:trace>
  <inkml:trace contextRef="#ctx0" brushRef="#br0" timeOffset="37054.01">10394 6052,'496'50</inkml:trace>
  <inkml:trace contextRef="#ctx0" brushRef="#br0" timeOffset="37226.18">11559 6201</inkml:trace>
  <inkml:trace contextRef="#ctx0" brushRef="#br0" timeOffset="37251.17">11559 6152,'50'0</inkml:trace>
  <inkml:trace contextRef="#ctx0" brushRef="#br0" timeOffset="37449.51">11832 6102,'25'-25</inkml:trace>
  <inkml:trace contextRef="#ctx0" brushRef="#br0" timeOffset="37635.06">12031 6077,'-472'124,"968"-273</inkml:trace>
  <inkml:trace contextRef="#ctx0" brushRef="#br0" timeOffset="37659.05">12130 6052</inkml:trace>
  <inkml:trace contextRef="#ctx0" brushRef="#br0" timeOffset="37841.03">12254 6028,'0'0</inkml:trace>
  <inkml:trace contextRef="#ctx0" brushRef="#br0" timeOffset="43653.75">13742 17735,'-25'25,"1"-25,-1 0,25 25,-25-25,0 0,0 0,1 0,24 25,-25-25,0 0,0 0,25 25,-25-25,0 0,25 24,-24-24,-1 0,0 0,25 25,-25-25,0 0,25 25,-24-25,-1 0,0 0,0 0,0 0,1 0,-1 25,0-25,0 0,0 0,1 0,-1 0,25 25,-25-25,0 0,0 0,1 0,-1 0,0 0,25 24,-25-24,0 0,1 0,-1 0,0 0,0 0,0 0,1 0,-1 0,0 0,0 0,0 0,1 0,-1 0,0 0,0 0,0 0,0 0,1 0,-1-24,0 24,0 0,0 0,1 0,-1 0,0 0,0 0,0 0,1 0,-1 0,0 0,25-25,-25 25,0 0,1 0,-1 0,0 0,0 0,0 0,1 0,-1 0,0 0,25-25,-25 25,0 0,1 0,-1 0,0 0,25-25,-25 25,0 0,1 0,-1 0,0 0,0 0,0 0,1 0,-1 0,0 0,0 0,0 0,1 0,-1 0,0 0,0 0,0 0,0 0,25-25</inkml:trace>
  <inkml:trace contextRef="#ctx0" brushRef="#br0" timeOffset="46986.1">8806 17190,'-25'0,"0"0,1 24,24 1,0 0,0 0,0 0,0-1,0 1,0 0,0 0,24 0,-24-1,0 1,0 0,0 0,0 0,25 0,-25-1,0 1,0 0,0 0,0 0,25-1,-25 1,0 0,0 0,0 0,25-25,-25 24,0 1,0 0,0 0,25-25,-25 25,0-1,0 1,24-25,-24 25,0 0,0 0,25-25,-25 24,0 1,0 0,25-25,-25 25,0 0,25-1,-25 1,0 0,0-50</inkml:trace>
  <inkml:trace contextRef="#ctx0" brushRef="#br0" timeOffset="47953.71">8806 17264,'0'0,"25"0,0 0,-1-25,1 25,0 0,0 0,0 0,-1 0,1-25,0 25,0 0,0 0,-1 0,1 0,0 0,0 0,0 0,-1-24,1 24,0 0,0 0,0 0,0 0,-25-25,24 25,1 0,0 0,0 0,-25-25,25 25,-1 0,1 0,0 0,0-25,0 25,-1 0,1 0,0-25,0 25,0 0,-1-24,1 24,0 0,0 0,0-25,-1 25,1 0,0 0,0 0,0 0,-1 0,1 0,0 0,0 0,0 0,-1 0,1 0,0 0,-25-25,25 25,0 0,-1 0,1-25,0 25,0 0,0 0,0 0,-1-25,1 25,0 0,0 0,0 0,-1 0,1 0,0 0,0 0,0 0,-1 0,1 0,0 0,0 0,0 0,-25 25,24-25,1 0,0 0,0 0,0 0,-1 0,-24-25</inkml:trace>
  <inkml:trace contextRef="#ctx0" brushRef="#br0" timeOffset="48374.18">10865 16966,'-25'0,"50"0,-50 25,25 0,0 0,0 0,0-1,0 1,25 0,-25 0,0 24,0-24,0 25,0-1,0-24,0 25,25-1,-25-24,0 25,0-25,0 0,0 24,24-24,-24 0,0 0,25-1,-25 1,0 0,25 0,-25 0,0-1,25-24,-25 25,0 0,25-25,-25 25,0 0,24-25,-24 24,0 1</inkml:trace>
  <inkml:trace contextRef="#ctx0" brushRef="#br0" timeOffset="49241.71">9054 18306,'25'0,"0"0,-1 0,1 0,0 0,0 0,0 0,-1-25,1 25,0 0,0 0,25 0,-26 0,1-25,25 25,-25 0,24 0,-24-25,25 25,-26 0,26 0,0 0,-26-24,26 24,0 0,-1 0,-24 0,25 0,-1-25,-24 25,25 0,-1 0,1 0,-25-25,24 25,1 0,-25-25,24 25,-24-25,25 25,-25-24,-1 24,26 0,-25-25,0 25,24 0,-24-25,0 25,0 0,-1 0,1 0,-25-25,25 25,0 0,0 0,-1 0,1-25,0 25,0 0,0-24,-1 24,1 0,0-25,0 25,0 0,-1 0,1 0,0 0,0 0</inkml:trace>
  <inkml:trace contextRef="#ctx0" brushRef="#br0" timeOffset="50158.41">9153 17636,'-25'0,"1"0,-1 0,25 25,-25-25,0 25,25 0,-25-25,25 24,-24-24,24 25,0 0,0 0,0 0,0-1,0 1,24-25,1 25,0 0,0-25,0 0,-1 25,1-25,0 0,0 0,0-25,-1 25,1 0,0-25,0 25,0 0,0-25,-1 25,1-25,0 25</inkml:trace>
  <inkml:trace contextRef="#ctx0" brushRef="#br0" timeOffset="50856.91">9377 17760,'0'0,"-25"0,25 25,-25-25,25 25,0 0,-25-1,25 1,0 0,0 0,25-25,0 0,-25-25,0 0,25 25,-25-25,24 25,-24-24,0-1,25 25,0 0,0 0,-25 25,0-1,25-24,-25 25,0 0,24-25,-24-25,0 0,0 1,0-1,0 0,25 25,-25 25,25-25,-25 25,25-25,-25 24,25-24,-25 25,24-25,-24 25,25-25</inkml:trace>
  <inkml:trace contextRef="#ctx0" brushRef="#br0" timeOffset="52574.43">9649 17512,'0'25,"25"-25,-25 25,25 0,-25-1,0 1,25-25,-25 25,0 0,0 0,0-1,0 1,0 0,0 0,0 0,0-50,-25 25,25-25,0 50,0 0,0-1,0 1,25-25,0 0,-1 0,-24-25,25 25,0-24,0 24,-25-25,25 25,-25-25,24 25,-24-25,0 0,-24 25,-1 0,25-24,-25 24,0 0,0 0,1 0,24 24,0 1,0 0,24 0,1 0,0-25,0 24,0-24,-1 0,-24-24,0-1,25 25,-25-25,25 0,-25 0,25 25,-25-24,25 24,-25 24,24-24,-24 25,25-25,-25 25,25-25,0 0,0 0,-25-25,0 0,24 25,-24-24,0-1,0 0,0 0,0 0,-24 25,-1 0,50 0,-25 25,24-25,1 0,0 25,0-25,-25 25,25-25,-25 25,24-25,-24 24,-24-24,48 0,-24-24,25 24,-25-25,0 0,25 25,-25-25,0 0,0 1,0-1,-25 25,25 25,0-1,0 1,25 0,0-25,-25 25,25-25,-25-25,25 25,-25-25,24 25,-24-25,25 25,-25-24,25 24,-25-25,25 25,-25-25,25 25,-1 0,1 25,-25 0,25-25,-25 24,25-24,0 0,-1 0,1 0</inkml:trace>
  <inkml:trace contextRef="#ctx0" brushRef="#br0" timeOffset="56051.01">8732 17785,'-25'0,"0"0,0 0,25 25,-25-25,1 0,-1 25,0-25,0 0,0 0,25 24,-24-24,-1 0,0 0,0 0,0 0,1 25,-1-25,0 0,0 0,0 0,1 25,-1-25,0 0,0 0,0 0,0 0,-24 25,24-25,0 0,0 0,1 0,-26 0,25 0,0 0,1 0,-26 0,25 0,0 0,-24 0,24 0,0 0,-24 0,24 0,-25 0,25 0,-24 0,24 0,-25 25,26-25,-26 0,25 0,0 24,-24-24,24 0,0 0,-25 25,26-25,-1 0,0 0,0 0,0 25,1-25,-1 0,0 0,0 0,0 0,1 25,-1-25,0 0,0 0,0 0,1 0,-1 0,0 0,0 0,0 0,1 0,-1 0,0 0,25-25</inkml:trace>
  <inkml:trace contextRef="#ctx0" brushRef="#br0" timeOffset="56655.83">7392 17686,'0'25,"-25"-1,25 1,-24-25,24 25,-25-25,25 25,-25-25,25 25,-25-25,25 24,-25-24,25 25,-24-25,24 25,-25-25,25 25,25-25,-1 0,-24 25,25-25,0 0,0 24,0-24,-1 25,1-25,0 0,0 0,0 25,-1-25,1 25,0-25,0 0,0 0,-1 0,1 0,0 0</inkml:trace>
  <inkml:trace contextRef="#ctx0" brushRef="#br0" timeOffset="57276.08">7169 16942,'0'0,"0"-25,-25 25,25-25,0 50,0 0,0-1,25-24,-25 25,0 0,0 0,0 0,0-1,0 1,0 0,0 0,0 0,0-1,0 1,0 0,25-25,-25 25,25-25,-1 0,1 0,0 0,-25-25,25 25,0 0,-1 0,1 0,0-25,0 25,0 0,-1 0,-24-25,25 25,0 0,0-24,0 24,-1 0,-24-25,25 25,0 0,-25-25,25 25,0 0,-25-25</inkml:trace>
  <inkml:trace contextRef="#ctx0" brushRef="#br0" timeOffset="57590.6">7541 16966,'0'0,"25"0,-25-24,25 24,-1 0,1-25,0 25,0 0,0-25,-1 25,1-25,0 25,-25-25,25 25,0-24,-1 24</inkml:trace>
  <inkml:trace contextRef="#ctx0" brushRef="#br0" timeOffset="57835.68">7640 16768,'0'99,"0"-198,25 223,-25-99,25 0,-25-1,25 1,-25 0,24 0,-24 0,25-25</inkml:trace>
  <inkml:trace contextRef="#ctx0" brushRef="#br0" timeOffset="58235.59">7963 16669,'24'0,"-24"25,25-1,0 1,-25 0,25 0,-25 0,25-25,-25 24,0 1,24 0,-24 0,25 0,-25-1,0 1,25-25,-25 25,0-50,0 0,25 1,-25-1,0 0,25 25,-25-25,0 0,0 1,25-1,-25 0,0 0,0 0,24 1</inkml:trace>
  <inkml:trace contextRef="#ctx0" brushRef="#br0" timeOffset="62351.66">6524 17959,'0'-25,"-25"25,25-25,0 0,25 25,-25-25,0 1,0-1,0 0,0 0,0 0,0 1,0-1,0 0,-25 25,25-25,0 0,-25 25,25-24,0-1,0 0,-24 25,24-25,0 0,-25 0,25 1,0-1,0 0,-25 25,25-25,0 0,0 1,0-1,-25 0,25 0,0 0,-25 1,25-1,0 0,-24 0,24 0,-25 1,25-1,0 0,0 0,-25 25,25-25,0 1,-25-1,25 0,0 0,-25 0,25 1,0-1,0 0,-24 25,24-25,0 0,0 1,0-1,-25 25,25-25,0 0,0 0,0 1,0-1,0 0,0 0,0 0,0 1,0-1,0 0</inkml:trace>
  <inkml:trace contextRef="#ctx0" brushRef="#br0" timeOffset="63210.66">4986 15205,'0'0,"0"-25,-25 25,25-24,0-1,-25 0,25 0,0 0,-24 25,24-24,-25 24,25 24,25-24,-25 25,0 0,24-25,-24 25,25-25,-25 25,0-1,25 1,-25 0,25 0,-25 0,25-1,-25 1,25 0,-25 0,24 0,-24 24,25-24,-25 0,25 25,-25-26,25 26,-25 0,0-26,25 26,-25 0,0-26,24 26,-24-25,0 24,25-24,-25 25,0-25,25-1,-25 1,0 0,25 0,-25 0,0-1,25 1,-25 0,0 0,24-25,-24 25</inkml:trace>
  <inkml:trace contextRef="#ctx0" brushRef="#br0" timeOffset="64159.5">4936 15007,'25'0,"0"-25,0 25,0 0,-25-25,25 25,-1-25,1 25,0-24,0 24,0-25,-1 25,1-25,0 25,0-25,0 25,24-25,-24 25,0-24,24 24,1-25,-25 0,24 25,1-25,-25 0,24 25,1-24,-25 24,24-25,1 25,-25-25,24 25,-24-25,0 25,0 0,24-25,-24 25,0 0,0 0,0-24,0 24,-1 0,1-25,0 25,0 0,0-25,-1 25,1 0,0 0,-25-25,0 50,25 0,-25 0,25-25,-25 24,24-24,-24 25,25 0,-25 0,25 0,-25-1,25 1,0 0,-25 25,24-26,1 26,0 0,0-1,0-24,24 25,-24-1,0 1,0-1,24 1,-24-25,0 24,0 1,-1-25,1 25,-25-26,25 1,0 25,-25-25,25-1,-25 1,0 0,0 0,24-25,-24 25,0-1</inkml:trace>
  <inkml:trace contextRef="#ctx0" brushRef="#br0" timeOffset="64859.33">5581 16272,'25'0,"0"0,0 0,0 0,-1-25,1 25,0 0,0 0,0-25,-1 25,1 0,0 0,0 0,24-25,-24 25,25-24,-25 24,24-25,1 0,-25 25,24-25,1 0,0 25,-1-24,1-1,-1 25,1-25,0 25,-1 0,1-25,-1 25,-24 0,25 0,-1-25,-24 25,25 0,-25-24,24 24,-24 0,0-25,0 25,-1-25,1 25,0-25,0 25,-25-25</inkml:trace>
  <inkml:trace contextRef="#ctx0" brushRef="#br0" timeOffset="65719.62">5383 15230,'0'25,"-25"-25,25 25,-25-25,25 24,-24 1,24 0,-25-25,25 25,0 0,0 0,-25-1,25 1,0 0,0 0,0 0,25-25,-25 24,0 1,25-25,-25 25,24-25,-24 25,25-25,0 0,0 0,-25-25,25 25,-1 0,-24-25,25 25,0-25,0 25,-25-24,25 24,-1-25,1 25,-25-25,25 25</inkml:trace>
  <inkml:trace contextRef="#ctx0" brushRef="#br0" timeOffset="67319.87">5681 15329,'-75'50,"150"-100,-150 125,75-50,0-1,0 1,25-25,-25 25,0 0,25-25,-25 25,25-1,-1 1,1-25,-25-25,25 25,0-24,0 24,-25-25,24 0,-24 0,0 0,-24 25,-1 0,0 0,25-24,-25 24,0 0,1 0,24-25,0 0,24 25,-24-25,25 25,0-25,0 25,0 0,-1 0,1 0,-25 25,25-25,-25 25,25 0,-25 0,0-1,0 1,0 0,0-50,0 0,0 1,0-1,0 0,0 0,0 0,0 0,25 25,-1 0,-24 25,25-25,-25 25,25-25,-25 25,0 0,25-25,-25-25,0 0,0 0,0 0,0 1,0-1,0 50,0-1,25-24,-25 25,24-25,1 25,0-25,0 0,-25-25,0 0,25 25,-25-24,0-1,0 0,0 0,0 0,0 1,0-1,0 0,-25 0,25 0,-25 25,25 25,0 0,25-25,-25 25,25 0,-25-1,25-24,-25 25,0 0,24 0,1-25,-25 25,25-1,-25 1,25 0,-25 0,25-25,-25 25,24 0,-24-1,25 1,-50-25,25-25,-24 1,24-1,-25 25,25-25,-25 0,25 0,-25 25,25-25,-25 1,25-1,-24 0,24 0,0 0,0 1,0-1,0 0,24 25,1 0,0 0,-25 25,25-25,-25 25,0-1,0 1,0 0,0 0,0 0,-25-1,25 1</inkml:trace>
  <inkml:trace contextRef="#ctx0" brushRef="#br0" timeOffset="68987.64">6450 15304,'0'-24,"0"-1,0 0,0 0,0 0,0 1,0-1,0 0,-25 0,0 25,25-25,-25 25,0 0,1 0,24 25,-25-25,25 25,25-25,-1 0,-24 25,25-25,0 0,0 0,0 0,-1 0,1 0,0 0,-25-25,25 25,-25 25,25-25,-25 25,0-1,24-24,1 0,-25 25,25-25,-25-25,25 25,-25-24,25 24,-25-25,0 0,0 0,0 0,0 1,-25-1,0 25,0 0,25 25,0-1,0 1,0 0,0 0,0 0,0-1,25-24,0 0,0 0,-25-24,24 24,-24-25,25 0,-25 0,25 0,-25 1,0-1,25 0,-25 0,0 0,0 1,-25-1,0 25,25 25,0-1,25-24,-25 25,25 0,0 0,-25 0,0-1,24-24,-24 25,25-25,-25 25,25-25,-25-25,25 25,-25-25,0 1,25 24,-25-25,24 0,-24 0,0 0,0 1,0-1,0 0,-24 25,24 25,24 0,1-1,0-24,-25 25,25-25,0 0,-25 25,24-25,-24 25,0 0,0-1,-24 1,-1-25,25 25,-25-25</inkml:trace>
  <inkml:trace contextRef="#ctx0" brushRef="#br0" timeOffset="69463.5">7169 14784,'-50'124,"50"-100,50-172,-100 321,75-148,0-25,-25-25,0 0,25 25,-25-24,0-1,0 0,0 0,0 0,25 1,-25-1,0 0,0 50,24-25,-24 25,25-1,0 1,0-25,0 25,-1-25,1 0,0 0,0 0,-25-25,25 25,-1 0,1-25,0 25,0-24,0 24</inkml:trace>
  <inkml:trace contextRef="#ctx0" brushRef="#br0" timeOffset="71698.25">5681 14759,'0'-25,"0"50,0-50,0 0,0 0,0 1,0-1,0 0,0 0,0 0,0 1,0-1,0 0,0 0,0 0,-25 25,25-24,0-1,-25 25,25-25,0 0,-25 0,25 0,-25 1,25-1,0 0,-24 25,24-25,0 0,-25 25,25-24,0-1,-25 0,25 0,0 0,-25 25,25-24,0-1,0 0,-25 25,25-25,0 0,0 1,-24 24,24-25,0 0,-25 0,25 0,-25 25,25-24,0-1,-25 25,25-25,-25 25,25-25,0 0,-24 25,24-24,0-1,-25 25,25-25,0 0,0 0,-25 25,25-24,0-1,0 0,0 0,-25 25,25-25,0 1,0-1,0 0,0 0,0 0,0 1,0-1,0 0,0 0</inkml:trace>
  <inkml:trace contextRef="#ctx0" brushRef="#br0" timeOffset="72951.56">5284 13146,'0'-24,"0"-1,25 25,-25-25,24 25,1-25,0 25,-25-25,25 25,0 0,-25-24,24 24,-24-25,25 25,0-25,0 25,-25-25,25 25,-25-25,24 25,-24-24,25 24,0 0,-25-25,25 25,0 0,-1-25,1 25,0 0,0 0,-25-25,25 25,-1 0,1 0,-25-25,25 25,0 0,0 0,-1 0,-24-24,25 24,0 0,0 0,0 0,-25-25,24 25,1 0,0 0,0 0,0 0,0 0,-1 0,1 0,0 0,0 0,0 0,-1 0,1 0,0 0,-25-25,25 25,-25-25,-25 25</inkml:trace>
  <inkml:trace contextRef="#ctx0" brushRef="#br0" timeOffset="79951.92">3498 16594,'0'0,"25"-24,-1 24,-24-25,25 25,-25-25,25 25,-25-25,25 25,0-25,-1 25,1-24,0-1,0 25,0-25,-1 25,1-25,0 25,25-25,-26 0,1 25,0-24,0 24,0-25,0 25,24-25,-24 25,0-25,0 25,-1-25,1 25,-25-24,25 24,0-25,0 25,-1-25,1 25,0-25,0 25,0-25,-1 25,-24-24,25 24,-25-25,25 25,0-25,0 25,-25-25,24 25,-24-25,25 25,0-24,0 24,-25-25,25 25,-25-25,0 0,-25 25,0-25,0 25,0 0,25-24,-24 24,-1 0,0 0,0 24,0-24,1 0,-1 0,0 0,25 25,-25-25,0 0,50 0,0 0,0 0,0 0,-1 0,-24-25,25 25,0 0,0 0,0 0,-1-24,1 24,0 0,0 0,0-25,-1 25,1 0,0 0,0 0,-25 25,0-1,0 1,0 0,0 0,0 0,0-1,0 1,-25 0,25 0,-25 0,25-1,-25 1,25 0,0 0,-24 0,24-1,-25-24,25 25,-25 0,25 0,-25-25,25 25,-25-25,25 24,0 1</inkml:trace>
  <inkml:trace contextRef="#ctx0" brushRef="#br0" timeOffset="84523.82">18505 15032,'0'-25,"0"0,0 50,0 0,0-1,24 1,-24 0,0 0,0 0,25-1,-25 1,0 0,0 0,0 0,0-1,0 1,25 0,-25 0,0 0,0 0,0-1,0 1,25 0,-25 0,0 0,0-1,25-24,-25-24,24 24,-24-25,25 25,-25-25,0 0,25 25,-25-25,0 1,25 24,-25-25,25 0,-25 0,0 0,24 0,-24 1,0-1,0 0,0 50,25-25,-25 25,0-1,25-24,-25 25,0 0,25-25,-25 25,25 0,-25 0,25-1,-25 1,24 0,-24 0,25 0,-25-1,25-24,0-24,-25-1,0 0,25 0,-25 0,0 1,24-1,-24-25,0 25,0 0,25-24,-25 24,0 0,0-24,0 24,0-25,0 25,0 1,0-1,0 0,0 0,0 0</inkml:trace>
  <inkml:trace contextRef="#ctx0" brushRef="#br0" timeOffset="85051.32">19224 15429,'25'0,"0"0,-1 0,1-25,0 25,0 0,0-25,-1 25,1-25,0 25,0 0,0-25,-1 25,1 0,0-25,0 25,0 0,-25-24</inkml:trace>
  <inkml:trace contextRef="#ctx0" brushRef="#br0" timeOffset="85335.72">19447 15354,'0'199,"0"-175,0-247,0 471,0-223,0 25,0-26,0 1,0 0,0 0,0 0,0-1,25 1,-25 0,0 0,25-25</inkml:trace>
  <inkml:trace contextRef="#ctx0" brushRef="#br0" timeOffset="86143.7">20117 15280,'0'24,"25"-24,0 0,-1 0,1-24,0 24,0 0,0 0,-1 0,1-25,0 25,0 0,0 0,-1-25,1 25,0 0,0 0,0-25,-1 25,1 0,0 0,-25-25</inkml:trace>
  <inkml:trace contextRef="#ctx0" brushRef="#br0" timeOffset="87490.4">21159 14833,'0'-25,"0"1,0-1,0 0,0 50,0 0,0-1,0 1,0 0,25 0,-25 0,0-1,24 1,-24 25,0-25,0-1,0 26,0-25,0 0,0-1,0 26,0-25,25 0,-25-1,0 1,0 0,0 0,0 0,0 0,0-1,25-48,-25-1,25 25,-25-25,25 25,-25-25,24 0,-24 0,25 1,-25-1,0 0,25 0,-25 0,0 1,0-1,0 0,0 50,0 0,0-1,25 1,-25 0,0 0,25 0,-25-1,0 1,24 0,-24 0,25 0,-25 0,0-1,0 1,25-25,-25 25,0-50,25 25,-25-25,0 1,0-1,25 0,-25 0,24 0,-24 0,0-24,25 24,-25-25,0 26,0-26,25 25,-25-24,0-1,0 25,0-24,0 24,0 0,25-25,-25 26,0-1,0 0,0 0,0 0</inkml:trace>
  <inkml:trace contextRef="#ctx0" brushRef="#br0" timeOffset="88083.25">21928 15528,'0'-25,"0"0,-25 25,25 25,-25-25,0 0,25 25,-25-25,25 25,-24-25,24 24,0 1,-25 0,25 0,0 0,0-1,0 1,0 0,0 0,0 0,0-1,25-24,-1 0,1 0,0 0,0 0,0-24,-1 24,26 0,-25-25,0 25,24-25,-24 25,25-25,-25 0</inkml:trace>
  <inkml:trace contextRef="#ctx0" brushRef="#br0" timeOffset="91287.36">21977 14287,'-25'0,"1"0,-1 0,0 0,25-24,-25 24,0 0,1 0,-1 0,0 0,0 0,0 0,1 0,-1 0,0 0,0 0,0-25,1 25,-1 0,0 0,0 0,0 0,1 0,-1 0,0 0,-25 0,26 0,-1-25,0 25,-25 0,26 0,-1 0,-25 0,25 0,1 0,-26 0,25 0,0 0,-24 0,24 0,0 0,0 0,-24 0,24 0,0 0,-25 0,26 0,-26 0,25 0,-24 0,24 25,-25-25,25 0,-24 0,-1 25,25-25,-24 0,24 24,-25-24,26 0,-26 25,25-25,0 0,-24 25,24-25,0 0,0 0,1 0,-1 0,-25 0,25 0,0 0,1 0,-1 0,0 0,0 0,0 0,1 0,-1 0,0 25,0-25,0 0,1 0,-1 0,0 25,0-25,0 0,1 0,-1 0,0 25,0-25,0 0,1 24,-1-24,0 0,0 0,0 25,1-25,-26 0,25 25,0-25,1 0,-1 25,-25-25,25 0,1 25,-1-25,0 0,0 0,0 24,0-24,1 0,-1 0,-25 0,25 25,1-25,-1 0,0 0,0 0,0 25,1-25,-1 0,0 0,0 0,25 25,-25-25,1 0,24 25,-25-25,0 0,25 24,-25-24,0 0,1 25,-1-25,0 0,0 25,0-25,1 25,-1-25,25 25,-25-25,0 24,0 1,1-25,24 25,-25-25,0 25,0 0,25-1,-25-24,25 25,-24-25,24 25,-25 0,25 0,-25-1,25 1,-25 0,25 0,-25 0,25-1,0 1,-24 0,24 0,0 0,0-1,0 1,0 0,0 0,0 0,0 0,0-1,0 1,0 0,0 0,0 0,0-1,0 1,0 0,24 0,-24 0,25 24,-25-24,0 0,25 0,-25-1,0 1,25 0,-25 0,25 0,-25-1,24 1,1 0,-25 0,25 0,-25-1,25-24,0 25,-1 0,1 0,0 0,0-25,0 24,-1-24,1 25,0-25,25 25,-26-25,1 0,0 25,25-25,-26 25,1-25,25 0,-25 24,-1-24,26 0,-25 25,24-25,-24 25,0-25,25 25,-26-25,1 25,0-25,25 25,-25-25,24 0,-24 24,0-24,24 0,1 25,-25-25,24 0,-24 0,25 0,-25 0,24 0,1 0,-25 0,-1 0,26 0,-25 0,0 0,24 0,-24 25,0-25,0 0,-1 0,26 0,-25 0,0 0,-1 0,1 25,25-25,-25 0,0 0,24 0,-24 0,0 25,0-25,24 0,-24 0,0 0,0 0,24 0,-24 0,0 0,24 0,-24 0,0 0,0 0,0-25,24 25,-24 0,0 0,0 0,-1 0,1-25,0 25,0 0,0 0,24-25,-24 25,0 0,0 0,24-25,-24 25,0 0,25 0,-26-24,26 24,-25-25,0 25,24 0,-24-25,0 25,0 0,-1-25,1 25,0 0,0-25,0 25,-1 0,1 0,0-25,0 25,0 0,-1-24,1 24,0 0,0-25,0 25,-1 0,1-25,0 25,0 0,0-25,-1 25,26 0,-25-25,0 25,-1 0,1-24,0 24,0-25,0 25,-1 0,26-25,-25 25,0-25,0 25,-1-25,1 1,0 24,0-25,0 0,24 25,-24-25,0 0,0 25,-1-24,1-1,0 25,0-25,0 0,-1 25,1-25,0 1,0 24,0-25,-1 0,1 25,0-25,0 0,0 1,-25-1,24 0,1 0,0 25,0-25,0 1,-1-1,1 0,0 0,-25 0,25 25,0-24,-25-1,24 0,-24 0,0 0,0 0,25 25,-25-24,0-1,0 0,0 0,0 0,0 1,0-1,0 0,0 0,0 0,0 1,0-1,0 0,0 0,0 0,0 1,0-1,0 0,0 0,-25 0,25 1,-24-1,-1 0,0 0,0 0,-24 1,24-1,-25 0,1 0,-1 0,0 1,1-1,-26 0,26 25,-26-25,26 0,-26 25,26-24,-1 24,1-25,-1 25,0 0,25-25,-24 25</inkml:trace>
  <inkml:trace contextRef="#ctx0" brushRef="#br0" timeOffset="108607.08">19919 843,'-25'0,"25"-24,-25 24,0 0,25-25,-25 25,0 0,25-25,-24 25,-1 0,0 0,0 0,25-25,-25 25,1 0,-1 0,0 0,25-25,-25 25,0 0,1 0,-1 0,0 0,0-24,0 24,1 0,-1 0,0 0,0 0,0 0,1 0,-1 0,0 0,0 0,0 0,25 24,-24-24,-1 0,0 0,0 25,0-25,1 25,-1-25,0 25,0 0,0-25,25 24,-24 1,24 0,-25-25,25 25,0 0,0-1,-25-24,25 25,0 0,0 0,0 0,-25-1,25 1,0 0,0 0,0 0,0-1,0 1,0 0,0 0,0 0,25-1,-25 1,25-25,-25 25,25 0,-25 0,24-25,-24 24,25 1,-25 0,25-25,-25 25,0 0,0-1,25-24,-25 25,25-25,-25 25,24 0,1-25,-25 25,25-25,-25 25,25-25,-25 24,25-24,-1 25,1 0,0-25,-25 25,25-25,-25 25,25-25,-1 24,1-24,0 25,0-25,0 0,-1 25,1-25,0 0,0 0,0 25,-1-25,1 0,0 0,0 0,0 0,-1 0,1 0,0 0,0 0,0 0,-1-25,1 25,0 0,0 0,0-25,0 25,-1-25,1 25,-25-24,25 24,-25-25,25 25,-25-25,25 25,-25-25,0 0,24 25,-24-24,25 24,-25-25,25 0,-25 0,25 25,-25-25,25 0,-25 1,24-1,1 0,-25 0,25 0,-25 1,25-1,0 0,-25 0,24 25,-24-25,25 1,-25-1,0 0,25 25,-25-25,0 0,25 25,-25-24,0-1,25 0,-25 0,0 0,0 1,0-1,0 0,0 0,0 0,0 1,0-1,0 0,0 0,-25 25,25-25,-25 25,25-24,-25 24,25-25,-25 0,1 25,24-25,-25 25,0 0,25-25,-25 25,0 0,1 0,-1 0,0-24,0 24,-24 0,24 0,-25 24,25-24</inkml:trace>
  <inkml:trace contextRef="#ctx0" brushRef="#br0" timeOffset="163109.23">6375 6325,'-25'0,"1"0,24 25,-25-25,25 25,-25-25,0 0,25 25,-25-25,1 0,24 24,-25-24,0 0,0 0,25 25,-25-25,0 0,1 0,-1 0,0 0,0 0,0 0,25-25,-24 25,-1 0,25 25,0-50,0 1,25 24,-25-25,0 0,-25 0,25 50,0 0,0 0,0-1,0 1,25-25,-25-25,0 1,0-1,0 0,-25 25,25 25,-25-25,25 25,0-1,-25 1,25 0,0 0,0 0,25-25,-25 24,25-24,-25-24,25 24,-25-25,0 0,0 0,0 0,0 1,-25-1,0 25,25 25,0-1,0 1,0 0,0 0,25 0,-25-50,25 25,-25-25,0 0,0 0,0 1,0-1,0 0,0 50,0 0,0-1,0 1,0 0,0 0,24-25,-24-25,0 0,0 0,0 1,0-1,0 0,-24 25,24 25,-25-25,25 25,0-1,0 1,0-50,0 1</inkml:trace>
  <inkml:trace contextRef="#ctx0" brushRef="#br0" timeOffset="164304.57">5904 6400,'0'-25,"-25"25,25-25,-25 25,25-25,0 0,-25 25,25-24,-24 24,24-25,0 0,-25 25,25-25,0 0</inkml:trace>
  <inkml:trace contextRef="#ctx0" brushRef="#br0" timeOffset="168486.97">5978 6375,'0'-25,"-25"25,25-25,0 0,0 1,-24 24,24-25,0 0,0 0,-25 25,25-25,0 1,-25 24,25-25,0 0,-25 25,25-25,0 0,-25 25,25-24,0-1,0 0,-24 25,24-25,0 0,0 1,0-1,0 0,0 0,24 25,-24-25,0 0,0 1,0-1,0 0,0 0,0 0,0 1,0-1,0 0,0 0,0 0,0 1,0-1,0 0,0 0,0 0,0 1,0-1,25 25,-25-25,0 0,0 0,0 1,0-1,0 0,0 0,0 0,0 1,0-1,25 25,-25-25,0 0,0 0,0 1,0-1,0 0,0 0,25 25,-25-25,0 1,0-1,0 0,0 0,0 0,0 0,-25 25,25-24,0-1,-25 25,25-25,0 0,0 0,0 50,0 0,25-25,-25 25,0 0,25-25,-25 24,0-48,0-1,0 0,-25 25,25-25,-25 25,25 25,-25-25,25 25,0 0,0-1,0 1,25-25,-25-25,25 1,-25-1,0 0,0 0,-25 25,25-25,-25 25,25 25,-24-25,24 25,-25-25,25 25,0 0,0-1,0 1,0 0,25-25,-1 0,-24-25,25 25,-25-25,0 1,0-1,0 0,-25 25,25 25,0 0,0-1,0 1,0 0,25-25,-25-25,0 0,0 1,0-1,0 0,0 0,-25 25,25 25,0 0,0 0,0-1,0 1,0 0,25-25,-25-25,25 25,-25-25,0 1,0-1,0 0,0 50,0 0</inkml:trace>
  <inkml:trace contextRef="#ctx0" brushRef="#br0" timeOffset="171363.28">5929 5705,'0'25,"0"0,0-1,0 1,0 0,0 0,0 0,0 0,0-1,24 1,-24 0,0 0,0 0,0-1,0 1,0 0,0 0,0 0,0-1,0 1,0 0,0 0,0 0,0-1,0 1,0 0,0 0,0 0,0-1,0 1,0 0,0 0,0-50,-24 0,24 0,-25 1,25-1,0 0,-25 0,25 0,0 1,0-1,0 0,-25 25,25-25,0 0,0 1,0-1,-25 25,25-25,0 0,0 0,0 1,0-1,0 0,0 0,0 0,0 1,0-1,0 0,0 0,0 0,0 0,0 50,0 0,0 0,0 0,0 0,0-1,0 1,0 0,0 0,0 0,0-1,0 1,0 0,0 0,0 0,0-1,0 1,0 0,0 0,0 0,0-1,0 1,0 0,0 0,25-25</inkml:trace>
  <inkml:trace contextRef="#ctx0" brushRef="#br0" timeOffset="172588.27">6524 6276,'-25'0,"0"0,1 0,-1 0,0 0,25 24,-25-24,0 0,1 0,-1 0,0 0,0 0,0 25,1-25,-1 0,0 0,0 0,0 0,0 0,1 0,-1 25,0-25,0 0,0 0,1 0,48 0,1 0,0 0,0 0,0 0,-1 0,1-25,0 25,0 0,0 0,0 0,-1 0,1 0,-25-25,25 25,0 0,0 0,-1 0,1 0,0 0,0 0</inkml:trace>
  <inkml:trace contextRef="#ctx0" brushRef="#br0" timeOffset="206021.26">6077 4514,'0'-24,"25"24,-25-25,25 25,-25-25,25 25,-25-25,25 25,-25-25,25 25,-1-24,1-1,-25 0,25 25,0-25,0 0,-1 1,1 24,-25-25,25 25,-25-25</inkml:trace>
  <inkml:trace contextRef="#ctx0" brushRef="#br0" timeOffset="207217.59">4812 4837,'25'0,"0"0,0 0</inkml:trace>
  <inkml:trace contextRef="#ctx0" brushRef="#br0" timeOffset="208233.97">4986 4911,'25'0,"0"0,0 0,-1 0,1 0,0 0,0 0</inkml:trace>
  <inkml:trace contextRef="#ctx0" brushRef="#br0" timeOffset="208397.79">5284 4887,'49'-25</inkml:trace>
  <inkml:trace contextRef="#ctx0" brushRef="#br0" timeOffset="208848.53">5805 4762,'0'-24,"24"24,1 0</inkml:trace>
  <inkml:trace contextRef="#ctx0" brushRef="#br0" timeOffset="210213.61">6152 4614,'0'-25</inkml:trace>
  <inkml:trace contextRef="#ctx0" brushRef="#br0" timeOffset="211164.52">4912 4440,'-25'0,"50"0,-1 0,1 0,-25-25,25 25,0 0</inkml:trace>
  <inkml:trace contextRef="#ctx0" brushRef="#br0" timeOffset="212073.4">6202 4341,'24'0,"1"0,-25-25</inkml:trace>
  <inkml:trace contextRef="#ctx0" brushRef="#br0" timeOffset="212417.79">5433 4465,'0'0,"-25"-25,50 25,-1 0,1 0,0-25,0 25,0 0,-1 0,1 0,0 0,0-25,0 25,-1 0,1 0</inkml:trace>
  <inkml:trace contextRef="#ctx0" brushRef="#br0" timeOffset="212673.3">5929 4390,'173'-24,"-346"48,371-48,-173 24,0 0</inkml:trace>
  <inkml:trace contextRef="#ctx0" brushRef="#br0" timeOffset="-194647.04">9699 3398,'0'-25,"-25"50,25-50,0 1,0-1,0 50,-25-25,25 24,-24-24,24 25,0 0,0 0,0-50,24 25,1-25,-25 0,25 25,-25-24,0-1,0 50,-25-25,25 24,0 1,-25-25,25 25,0-50,0 0,25 25,-25-24,0-1,0 50,-25-25,1 0,24 24,-25-24,25 25,-25 0,25 0,0 0,25-25,0 0,-25-25,24 25,-24-25,25 25,-25-25,25 25,-25-25,0 1,0-1,0 0,0 50,0 0,0-1,0 1,0-50,0 1,0-1,0 50,0-1,0-48,0-1</inkml:trace>
  <inkml:trace contextRef="#ctx0" brushRef="#br0" timeOffset="-192451.95">9773 3373,'0'25,"25"-25,-25 25,0 0,0 0,0-1,0-48</inkml:trace>
  <inkml:trace contextRef="#ctx0" brushRef="#br0" timeOffset="-190535.22">9823 3547,'0'0,"0"25,25-25,-25 25,25-25,-25 24,0-48,0-1,0 0</inkml:trace>
  <inkml:trace contextRef="#ctx0" brushRef="#br0" timeOffset="-188359.45">9153 4266,'25'0,"0"-24,0 24,-25-25,24 0,1 0,0 0,0 1,0-1,0 0,-25 0,24 25,1-25,-25 1,25-1,0 25,-25-25,25 0,-1 25,-24-25,25 1,0-1,-25 0,25 25,0-25,-25 0,24 25,-24-24,25-1,0 25,-25-25,25 0,-25 0,25 25,-25-25,24 25,-24-24,0-1,25 0,-25 0,25 0,-25 1,25 24,-25-25,25 0,-25 0,24 25,-24-25,25 1,-25-1,25 0,0 0,0 0,-25 1,24-1,1 0,0 25,-25-25,25 25,-25-25,25 25,-25-24,24 24,-24-25,25 0,0 0,0 0,0 1,-1-1,1 0,0 0,0 25,-25-25,25 25,-25-24,25 24,-25-25,24 25,1-25,0 0,0 0,0 1,-1-1,1 0,0 0,0 25,-25-25,25 0,-1 25,-24-24,25 24,-25-25,25 25,-25-25,25 25,0-25,-25 0,24 25,-24-24,25 24,0-25,-25 0,25 25,-25-25,25 25,-25-25,24 1,-24-1,25 25,-25-25,0 0,0 0,25 1,-25-1,0 0,-25 25,0 0,1 25,-1-25,0 25,0-1,0-24,25 25,0 0,-24-25,24 25,0 0,-25-25,25 24,0 1,0-50,25 25,-25-24,24 24,1-25,-25 0,25 0,-25 50,-25-25,0 25,25 0,0-1</inkml:trace>
  <inkml:trace contextRef="#ctx0" brushRef="#br0" timeOffset="-185364.01">11014 2431,'0'0,"0"25,0-1,24 1,-24 0,0 0,25-25,-25 25,25-25,-25 24,0 1,25-25,-25 25,0 0,25-25,-25 25,0 0,0-1,0 1,24-25,-24 25,0 0,25 0,-25-1,25-24,-25 25,0 0,25 0,-25 0,0-1,25-24,-25 25,0 0,0 0,0 0,24-25,-24 24,0 1,0 0,25 0,-25 0,0-1,0 1,0 0,0 0,25-25,-25 25,0-1,0 1,25-25,-25 25,0 0,0 0,0-1,0 1,25 0,-25 0,0 0,0-1,0 1,25-25,-25 25,0 0,0 0,0 0,24-1,-24 1,0 0,0 0,0 0,0-1,0 1,0 0,0 0,0 0,0-1,25-24,-25 25,0 0,25 0,-25 0,0-1,0 1,0 0,0 0,0 0,0-1,0 1,0 0,0 0,0 0,25-1,-25 1,25 0,-25 0,0 0,24-1,-24 1,0 0,0 0,0 0,25-1,-25 1,0 0,0 0,0 0,0-1,0 1,25 0,-25 0,0 0,0 0,0-1,0 1,0 0,0 0,0 0,0-1,0 1,0 0,0 0,0 0,0-1,0 1,0 0,0 0,0 0,0-1,0 1,0 0,0 0,0 0,0-1,25-24,-25 25,0 0,0 0,0 0,0-1,0 1,0 0,0 0,0 0,0-1,25 1,-25 0,0 0,0 0,0-1,0 1,0 0,0 0,24-25,-24 25,0 0,0-1,0 1,25 0,-25 0,0 0,0-1,0 1,0 0,0 0,25 0,-25-1,0 1,0 0,0 0,0 0,0-1,0 1,25-25,-25 25,0 0,0 0,0-1,0 1,0 0,0-50,0 0,0 1,0-1,-25 25,25-25,0 50,0 0,0-1,0-48,25 24,-25-25,25 25,-25-25,24 25,-24-25,0 0,0 1,0-1,-24 50,24-1,-25-24,25 25,0 0,0 0,0 0,25-25,-25-25,24 25,-24-25,25 25,-25-25,0 0,0 1,0-1,0 50,-25-25,25 24,-24-24,24 25,0 0,-25-25,25 25,0 0,0-1,0-48,25 24,-25-25,24 0,-24 0,0 0,0 50,0 0,0 0,25-25,-25 25,25-25,0 0,0 0,-25-25,24 25,-24-25,-24 25,-1 0,0 0,0 25,0-25,1 25,-1-25,0 0</inkml:trace>
  <inkml:trace contextRef="#ctx0" brushRef="#br0" timeOffset="-181060.53">9302 6325,'25'0,"0"0,0 0,-1 0,1 0,-25-25,25 25,0 0,0 0,-1 0,1 0,-25-24,25 24,0 0,0 0,-25-25,24 25,1 0,0 0,-25-25,25 25,0 0,-1 0,1 0,0 0,0 0,0 0,-1 0,-24-25,25 25,0 0,0 0,0 0,-1 0,1 0,0 0,0 0,-25-25,25 25,-1 0,1 0,0 0,-25-24,25 24,0 0,-1 0,1-25,0 25,0 0,0 0,0 0,-1 0,-24-25,25 25,0 0,0 0,0 0,-1 0,1 0,0-25,0 25,0 0,-1 0,1 0,0 0,0 0,0 0,-1 0,1 0,0 0,0 0,0 0,-1 0,-24-25,25 25,0 0,0 0,0 0,-1 0,1 0,0 0,0 0,0 0,-1 0,1 0,0 0,0 0,0 0,-25 25,24-25,1 0,0 0,0 0,0 0,0 0,-1 0,1 0,0 0,0 0,0 0,-1 0,1 0,0 0,0 0,0 0,-1 0,1 0,0 25,0-25,0 0,-1 0,1 0,-50 0,1 25,-1-25,25 25,25-25,-25-25,0 0,-25 25,25 25,-25-25,25 25,-25-25,25 24,0-48,25 24,-25-25</inkml:trace>
  <inkml:trace contextRef="#ctx0" brushRef="#br0" timeOffset="-172005.65">5110 2232,'0'25,"0"0,0 0,0 0,0-1,0 1,0 0,0 0,0 0,25-1,-25 1,0 0,0 0,0 0,0-1,0 1,0 0,0 0,25 0,-25 0,25-25,-25 24,24-24,-24 25,0 0,25 0,-25 0,25-25,-25 24,25 1,-25 0,25-25,-25 25,0 0,24-25,-24 24,25 1,0 0,-25 0,25 0,-25-1,0 1,25 0,-25 0,0 0,24-25,-24 24,25 1,-25 0,0 0,0 0,25-25,-25 24,25 1,-25 25,25-50,-1 25,-24-1,0 1,25 0,-25 0,25-25,-25 25,0-1,0 1,25-25,-25 25,0 0,0 0,25-25,-25 25,0-1,24-24,-24 25,0 0,0 0,25 0,-25-1,0 1,25-25,-25 25,0 0,0 0,0-1,-25-24,0 0,25-24,-24 24,-1 0,25-25,-25 25,25 25,25-1,0-24,-1 25,1-25,-25 25,25-25,0 0,0-25,-25 0,24 25,-24-24,25-1,-25 0,0 0,25 25,-25-25,25 1,-25-1,0 0</inkml:trace>
  <inkml:trace contextRef="#ctx0" brushRef="#br0" timeOffset="-162648.04">4812 1712,'-24'0,"-1"0,25 24,25-24,-1 0,1-24,0-1,-25 0,25 25,-25-25,0 0,0 0,0 1,-25 24,0 0,0 0,25 24,-24-24,-1 25,0 0,0-25,25 25,-25 0,25 0,0-1,0 1,0 0,0 0,0 0,25-25,-25 24,25-24,0 0,0 0,-1 0,1 0,0 0,0 0,0-24,-1 24,1 0,0-25,0 25,0-25,0 25,-1-25,1 25,0-25</inkml:trace>
  <inkml:trace contextRef="#ctx0" brushRef="#br0" timeOffset="-161531.93">5284 1389,'-25'0,"0"0,25 25,-25-25,25 25,-24-25,24 24,-25-24,25 25,-25-25,25 25,-25 0,25 0,-25-1,25 1,0 0,0 0,25-25,-25 25,25-25,0 0,0 0,-1 0,1 0,0-25,0 25,-25-25,25 25,-1 0,-24-25,25 25,0-25,0 25,-25-24</inkml:trace>
  <inkml:trace contextRef="#ctx0" brushRef="#br0" timeOffset="-160276.12">5408 1612,'0'-25,"25"25,-25-24,0-1,0 0,0 0,24 25,-24-25,0 1,0-1,25 25,-25-25,25 25,-25 25,25-25,-25 25,0-1,25-24,-25 25,0-50,0 1,0-1,0 0,0 0,0 0,24 25,1 0,0 25,0-25,-25-25,0 1,0-1,0 0,25 25,-1 0,1 0,0 0,-25 25,25-25,-25 25,25-25,-25 24,24-24,-24 25</inkml:trace>
  <inkml:trace contextRef="#ctx0" brushRef="#br0" timeOffset="-158655.59">5904 1290,'0'-25,"25"0,-25 0,24 25,-24 25,25-25,-25 25,25-25,-25 25,0-50,0 0,-25 25,25-25,0 1,-25-1,25 0,0 0,25 0,0 25,0 0,0 0,-1 25,1-25,0 25,0-25,-25 25,25-25,-25 25,0-1,0-48,0-1,0 0,0 0,0 0,25 1,-25-1,24 25,1 25,0-1,-25 1,25-25,-25 25,25-25,-25 25,24 0,-24-1,0-48,0-1,0 0,-24 25,24-25,0 0,0 1,0-1,0 50,24-25,-24 24,25-24,-25 25,25-25,-25 25,25-25,-25-25,25 25,-25-25,0 1,0-1,0 0,0 0,0 0,0 50,0 0,0 0,24 0,1-25,-25 24,25-24,0 0,-25 25,25-25,-1 0,-24-25,25 25</inkml:trace>
  <inkml:trace contextRef="#ctx0" brushRef="#br0" timeOffset="-158452.83">6400 918</inkml:trace>
  <inkml:trace contextRef="#ctx0" brushRef="#br0" timeOffset="-158256.44">6722 868,'25'-25</inkml:trace>
  <inkml:trace contextRef="#ctx0" brushRef="#br0" timeOffset="-157871.85">6772 843,'0'149,"0"-124,-149-199,397 199,-397-25,199-25,49 75,-99-25,25-25,0 0,-25-25,25 25,-25-25,0 0,0 1,24-1,1 50,0-25,0 0</inkml:trace>
  <inkml:trace contextRef="#ctx0" brushRef="#br0" timeOffset="-157661.19">7219 769,'0'-25</inkml:trace>
  <inkml:trace contextRef="#ctx0" brushRef="#br0" timeOffset="-156423.62">7392 3026,'-25'0,"25"25,0 0,0 0,0-1,0 1,0 0,-24 0,24 0,0 24,0-24,0 0,0 24,0-24,0 0,0 25,0-26,0 1,0 25,0-25,0-1,0 26,0-25,0 0,0 0,0 24,0-24,0 0,0 0,0-1,0 1,0 0,0 0,0 0,0-1,0 1,0 0,0-50,-25 0,0 1,25-1,-25 25,25-25,-25 25,25-25,0 0,-24 25,24-24,-25-1,25 0,-25 25,25-25,0 50,25 0,0 0,-25-1,24-24,-24 25,25-25,0 25,0-50,0 25,-1-25,1 1,0-1,-25 0,25 25</inkml:trace>
  <inkml:trace contextRef="#ctx0" brushRef="#br0" timeOffset="-154823.94">7194 2654,'25'0,"-25"25,24-25,-24 25,0 0,25-25,-25 24,0 1,25 0,-25 0,0 0,0-1,25 1,-25 0,0-50,0 0,0 1,-25-1,25 0,-25 25,25-25,-25 25,25-25,0 1,-24-1,24 0,-25 0,25 0,0 0,0 1,-25-1,25 0,0 0,0 0,0 1,0-1,0 0,0 0,25 25,0-25,-1 25,1 25,0 0,-25 0,0 0,0-1,0 1,0 0,0 0,0 0,0-1,0 1,25-25,0 0,-1-25,1 25,0 0,0 0,0 0,-25 25,0 0,0 0,0 0,-25-25,25 25,-25-25,0 24,0 1,1-25,24 25,-25-25,0 0,25 25</inkml:trace>
  <inkml:trace contextRef="#ctx0" brushRef="#br0" timeOffset="-153537.25">7591 2555,'0'0,"-25"25,25-1,0 1,0 0,0 0,25-25,-25 25,24-25,-24-25,0 0,-24 25,24-25,-25 25,25-25,0 1,0-1,25 25,-25-25,0 0,24 25,-24-25,25 25,-25 25,25-25,-25 25,25-25,-25 25,25-25,-25 25,24-25,1 0,0-25,0 25,0-25,-25 0,0 0,24 25,-24-24,0-1,0 0,0 0,0 0,0 1,0-1,-24 0,24 0,-25 0,25 1,0-1,-25 25,25-25,-25 0,0 0,25 1,-24 24,-1 0,0 0,25 24,0 1,0 0,0 0,25 0,-25-1,25-24,-25 25,0 0,0 0,24-25,-24 25,25-1,-25 1,25 0,0-25,-25 25,25-25,-1 0,1 0,0 0,0 0,-25-25,25 25,-25-25,24 25,1-25,-25 1,0-1,25 0,-25 0,0 0,0 1,0-1,-25 25,25 25,0-1,0 1,25 0,0-25,0 0,-1 0,1 0,-25-25,25 25,0 0,0-25,0 25,-1-24</inkml:trace>
  <inkml:trace contextRef="#ctx0" brushRef="#br0" timeOffset="-153351.93">7541 2406,'25'-50</inkml:trace>
  <inkml:trace contextRef="#ctx0" brushRef="#br0" timeOffset="-152348.37">9228 2530,'0'-25,"-25"25,0 0,25-25,-25 25,0 0,1 0,-1 0,0 25,0-25,25 25,-25-25,25 25,-24-25,24 25,0-1,0 1,24 0,1-25,0 25,0-25,0 0,-1 0,1 0,0 25,0-25,0 0,-1 0,1 0,0 25,0-25,0 0,-25 24,25-24,-25 25,-25-25,0 0,25 25,-25-25,0 0,0 0,1 25,-1-25</inkml:trace>
  <inkml:trace contextRef="#ctx0" brushRef="#br0" timeOffset="-151217.28">9401 2505,'0'0,"0"-25,0 50,0 0,0 0,0 0,0-1,25-24,-25 25,25-25,0 0,0 0,-1 0,-24-25,25 25,0-24,0-1,-25 0,25 25,-25-25,0 0,0 1,0-1,-25 25,25-25,0 0,0 50,0 0,0 0,0-1,0 1,25-25,-1 25,1-25,0-25,0 25,0-25,-1 25,-24-24,0-1,0 0,25 0,-25 0,0 1,0-1,0 0,-25 25,25-25,0 0,-24 25,24-24,0-1,-25 25,25-25,0 0,0 50,0 0,0 0,0-1,0 1,25 0,-1 0,1 0,-25-1,25 1,-25 0,25 0,0-25,-25 25,24-1,1 1,-25 0,25-25,-25 25,25-25,-25-25,-25 25,25-25,-25 0,0 1,25-1,-24 0,24 0,-25 25,25-25,0 1,0-1,-25 0,25 0,0 0,0 1,0-1,0 0,0 0,0 0,0 1,25-1,0 0,-25 0,24 25,-24 25,0 0,0 0,0-1,0 1,0 0,-24 0,-1-25,25 25,-25-1,0 1,25 0</inkml:trace>
  <inkml:trace contextRef="#ctx0" brushRef="#br0" timeOffset="-150571.25">10096 2084,'25'-25,"-50"50,50-75,-25 25,0 0,0 50,-25-25,25 25,-25-25,25 25,0 0,0-1,0 1,0 0,0 0,25-25,0 25,-1-25,1 0,-25-25,25 25,0-25,-25 0,25 25,-25-25,0 1,24 24,-24-25,0 0,0 0,0 0,0 1,0-1,0 0,25 25,-25-25,25 25,-25 25,0 0,25-25,-25 25,25-25,-25 24,25-24,-1 0,1 0,0 0,0 0,-25-24,25 24</inkml:trace>
  <inkml:trace contextRef="#ctx0" brushRef="#br0" timeOffset="-149735.97">10418 1389,'-24'0,"24"-25,-25 25,50 25,-1 0,-24 0,25-1,-25 1,0 0,25 0,-25 0,0-1,25 1,-25 0,25 0,-25 25,0-26,24 1,-24 0,25 0,-25 0,0-1,0 1,25-25,-25 25,0 0,0-50,0 0,0 0,0 1,0-1,0 0,0 0,0 0,0 1,0-1,25 25,-25-25,25 25,-1 0,-24 25,25-25,0 0,-25 25,25-25,0 0,-1-25,1 25,0-25,0 25,0-25,-25 0,24 0,-24 1,0-1,25 0,-25 0,0 0,0 1,-25 24,25-25,-24 0,-1 25,0 0,0 25,25 0,-25-1,25 1,0 0,0 0,0 0,25-25,0 0,-25 24,25-24,0 0,-1 0,1 0</inkml:trace>
  <inkml:trace contextRef="#ctx0" brushRef="#br0" timeOffset="-148492.1">11162 1290,'0'0,"-24"0,24 25,-25-25,25 24,-25-24,25 25,-25 0,25 0,0 0,-25-25,25 24,0 1,0 0,25-25,0 0,-25-25,25 25,0 0,-25-25,24 25,-24-24,0-1,25 25,-25-25,25 25,-25-25,25 25,0 0,-1 0,-24-25,25 25,-25-24,25-1,-25 0,0 0,0 0,0 1,-25 24,25-25,0 0,-25 0,25 0,0 1,0-1,-24 25,24-25,0 0,0 0,-25 1,25-1,0 0,0 0,0 50,0 0,0 0,0-1,0 1,0 0,0 0,0 0,0-1,0 1,25 0,-1 0,-24 0,25-25,0 0,-25 24,25-24,0 0,0 0,-1 0,1 0,-25-24,25 24,0 0,-25-25,25 25,-25-25,0 0,0 0,0 1,0-1,0 0,0 50,0 0,0-1,0 1,0 0,24-25,1 0,-25-25,25 25,-25-25,25 25,-25-24,25-1,-25 0,0 0,24 25,1 25,0-25,0 0,0 0,-1 0,1 0,0 0,-25-25,25 25</inkml:trace>
  <inkml:trace contextRef="#ctx0" brushRef="#br0" timeOffset="-148267.72">11237 1042,'99'-50</inkml:trace>
  <inkml:trace contextRef="#ctx0" brushRef="#br0" timeOffset="-148084.04">11807 918,'0'-2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4T11:55:42.97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721 6312 59 0,'-7'4'209'0,"0"-1"-68"0,1-3-38 15,-1 5-19-15,0-5-13 0,1 0-6 0,0 0-4 16,6 0-4-16,-7 0-4 0,1 0-5 0,-1 0-7 0,1 0-8 16,0 0-9-16,6 0-9 0,-8 0-5 0,1 0-2 0,7 0-3 15,-6 2 0-15,-1 2-2 0,7-4 1 0,-5 4-1 16,5 0 1-16,-7-1 0 0,7 1 2 0,-6 0 1 0,6 0 0 16,0-2 0-16,0-2 1 0,0 5 1 0,6-5-1 15,-6 3-1-15,7-3 0 0,-7 4 0 0,5-4 0 0,-5 0 0 16,7 3 2-16,6-3 2 0,-5 0 2 0,4 0 0 0,1-3 2 15,0 3-2-15,7-4 1 0,0 1-1 0,-1-2-2 16,0 3-2-16,7-6-1 0,0 4 0 0,1-7-1 16,-2 5 0-16,8-2-1 0,-7-4-2 0,7 1 3 0,-1 0-3 15,1 0 0-15,-1-3-1 0,7-1 0 0,0 1-1 0,0-1 3 16,1-3 2-16,5-1 0 0,-5 0 0 0,5 2 0 0,0-2 0 16,-5 1 1-16,5-1 0 0,-6-2-2 0,7 3 0 15,-7-1 0-15,-1 4 0 0,2-3-1 0,-8 3 2 0,8 0-3 16,-7 1 0-16,-1-1 1 0,1 5-1 0,0-5-1 15,-1 4 1-15,-6-1 1 0,6 2-1 0,-6-1 2 0,7 0 1 16,-8-1 0-16,-4 6 0 0,4-2-1 0,-5 1 0 0,0-1-2 0,-8 1 1 16,1 4-2-16,1-4-1 0,-1 3-1 0,-7 4 0 15,1-4 4-15,-2 4 1 0,-5 0 2 0,8 0 1 16,-8 0 1-16,0 0 1 0,0 0 0 0,7 0 1 0,-7 0-1 16,0 0-3-16,0 0 1 0,0 0 1 0,0 0-1 0,0 0 2 15,0 0 2-15,0 0 1 0,0 0 4 0,0 0 3 0,0 0 4 16,0 0 2-16,0 0 1 0,0 0 0 0,0 0-2 15,0 0 0-15,0 0-7 0,0 0-4 0,0 0-3 16,0 0-3-16,-7 0-2 0,7 0-2 0,0 4 0 0,0-4-2 16,0 4 0-16,-8 3-6 0,8-4-24 0,0 8-35 0,0-7-54 15,0 3-124-15,0 1-132 0,0-4-95 0,-5-2-52 16</inkml:trace>
  <inkml:trace contextRef="#ctx0" brushRef="#br0" timeOffset="1608.63">12602 6355 160 0,'13'0'138'0,"-7"0"-52"0,7 0-32 0,1 0-15 0,-9 0-5 0,10 5-7 16,-2-5-2-16,-1 0-1 0,1 0 1 0,7-5 0 0,-8 5 1 15,9 0-3-15,-9-2-3 0,8-2-5 0,-1 0-3 16,1 0-3-16,6 1-2 0,-6-5-4 0,-1 2-1 0,7 1 0 16,-6-7-2-16,5 6 1 0,2 2 0 0,-9-3 0 0,10-1 0 15,-9 1-1-15,7 3 1 0,-7-3 0 0,1 4-1 16,6-5 0-16,-7 4 0 0,8-3 1 0,-8-1-1 15,8-2 0-15,-2 3 0 0,2-5 2 0,-2 5 1 16,2-7 0-16,5 2 10 0,-6 1 7 0,0 0 2 0,7 1 1 16,-14-2 2-16,7 2-1 0,0 3 2 0,0-5-1 15,1 1-10-15,-8 5-6 0,7-6-3 0,-6 5-2 0,5-1 0 16,2 1-1-16,-8-5-1 0,7 6 0 0,0-2-2 0,-6 1 1 16,6-1 1-16,0 5-1 0,-7-4 0 0,2 3-1 0,4 1 0 15,-5-1 1-15,-1 0 0 0,0 0 2 0,1 1 2 0,0-1 4 16,-2-4 3-16,3 6 4 0,-2-3 2 0,7 2 0 15,-6-4 0-15,-1 3 2 0,7-4-4 0,-6 1-4 0,6 4-3 16,-6-4-3-16,6-1-1 0,0 1-3 0,-7-1 1 0,7 0-2 16,1 1 1-16,-3 4-2 0,4-4 1 0,-3-1 0 15,-5 1 0-15,6 3-1 0,0-4 0 0,-6 6 1 0,-1-2-1 16,2 0 1-16,-2 0 1 0,0 1-2 0,1-1 0 16,-1 0 3-16,1 4 1 0,-1-4-2 0,-6 1 1 0,13 3-1 0,-7-4-1 0,1 1 2 15,0-1 0-15,5 4 0 0,-4-3 0 0,-2-1-2 0,7 0 0 16,-6 0 2-16,5 1-1 0,-5-5 0 0,6 5 0 15,-6 0-1-15,6-1 0 0,-7-1 0 0,7 2 0 0,-6 3-1 16,-1-3 0-16,8-1 0 0,-8 0-1 0,7 4 0 0,-6-3 1 16,-1 3 0-16,7-5 0 0,-6 5 0 0,0 0-1 15,-1 0 2-15,0-3-1 0,1 3 0 0,0 0 0 16,-1 0 1-16,-6 0-1 0,6 0 0 0,-6 0 1 0,7 3 0 16,-7-3 1-16,7 0-1 0,-7 0-1 0,0 5 0 0,6-5-2 15,-6 0 2-15,7 3 0 0,-8-3-1 0,8 4 0 0,0-4 1 16,-7 4 0-16,7-4 0 0,-1 3 2 0,-6-3-2 15,6 3-1-15,-6-3 1 0,7 5 0 0,-7-1 0 0,6-4-1 16,-6 3 1-16,7 0 0 0,-7-3 0 0,7 4 0 0,-2 0 0 16,-3-4 0-16,3 3 0 0,-4-3 0 0,5 4 3 15,0-4-1-15,-5 4 0 16,-1-4-1-16,0 4 1 0,0-4 0 0,0 3-1 0,0-3 3 16,-6 0-2-16,-1 4 0 0,1-1-2 0,-1-3 1 0,-6 0 0 15,7 0 0-15,-7 0 3 0,0 4-4 0,0-4 4 16,0 0 4-16,0 3 3 0,0-3 4 0,0 0 5 0,0 0 6 15,0 4 1-15,0-4 1 0,0 0-1 0,-7 4-2 0,7-4-1 16,0 4-4-16,0-4-3 0,-6 3-7 0,6 1-6 16,0 0-22-16,-7 2-35 0,7 2-60 0,-6-1-181 15,-1 1-94-15,-6-1-61 0</inkml:trace>
  <inkml:trace contextRef="#ctx0" brushRef="#br0" timeOffset="3456.25">18646 6048 19 0,'0'4'135'0,"-6"-4"-36"0,6 0-30 16,-7 3-24-16,7-3-12 0,0 0-3 0,-6 0 1 15,6 4 0-15,0-4 2 0,-7 0-1 16,7 0 0-16,0 0-2 0,0 0-4 0,0 0-5 0,0 0-5 15,-7 0-2-15,7 0-1 0,0 0 0 0,0 0 0 0,0 0 0 16,0 0-2-16,0 0 0 0,0 0 0 0,0 0-1 16,0 0-3-16,0 0 0 0,0 0 0 0,0 4 1 0,0-4 4 15,0 0 1-15,0 0 3 0,7 0 2 0,-7 0 0 16,0 0 1-16,7 0-1 0,-7 0-1 0,0 0-3 0,6 0-1 16,-6-4-4-16,7 4-1 0,-1 0 0 0,-6 0-1 0,6-4-2 0,1 4 1 15,6 0-4-15,-7 0 1 0,1 0 0 0,6 0-1 16,-7 0-2-16,7-3 1 0,0 3 1 0,1 0-1 0,-1-4 1 15,-2 4 0-15,10-3 2 0,-8-1 1 0,7 4 1 0,-8-5-1 16,8 3 0-16,-7 2 0 0,0-4-3 0,0 4 1 16,0-4-2-16,1 4 0 0,-1 0 0 0,-1 0 0 0,1 0 0 15,7 0-1-15,-7 0 1 0,0 0 1 0,0 0 1 16,0-4-2-16,7 4 3 0,-7 0 2 0,7 0 2 0,-7-3 5 16,6 3 6-16,0-4 1 0,1 4 5 15,-7-4 1-15,6 0-2 0,1 1-4 0,-1-1-2 0,1 1-4 16,0-1-5-16,0 1-2 0,-2-1-4 0,-5 0-3 0,7 0 2 15,0 4-1-15,-1-3 1 0,1 3-1 0,-1-4 0 0,1 4-1 0,0-4 1 16,-1 0 1-16,0 2 0 0,8-3 0 0,-8 2 1 16,7-1 0-16,0 1 0 0,-7-5 0 15,2 4-3-15,5 1 1 0,-7 3 0 0,1-4-1 0,-1 1 0 16,1 3 1-16,-7 0 0 0,6 0-1 0,0 0 2 0,1 0-2 16,-7 0 1-16,6 0-1 0,2 0 0 0,-9 0 1 0,1 0-1 15,0 0 4-15,7 0-1 0,-8-4 0 0,1 4 1 0,2 0 0 16,-3 0 3-16,1-3 1 0,0 3 2 0,0 0-3 15,7 0 3-15,-7 0 1 0,0 0 0 0,-1 0 0 0,8-4-1 16,-7 4 0-16,0 0-3 0,6 0 2 0,-6 0-3 16,7 0 0-16,0 0-1 0,-1 0-2 0,1 0 1 0,-1 0-2 0,1-4 1 0,5 4-1 15,-5 0-1-15,1 0-1 0,4-4 1 0,-5 4-1 0,0 0 1 16,-1-3-1-16,0 3 0 0,-6 0-1 0,7 0 1 0,-7 0-1 16,0 3 1-16,-1-3-1 0,3 4 0 0,-3 0 1 15,1-4-1-15,0 4 1 0,0-1 0 0,0 4 0 0,0-3 0 31,7-1 1-31,-7 1 0 0,0 0 0 0,0 3 0 0,7-3 0 16,-7-4 1-16,6 8 0 0,-6-8-1 0,7 2-2 0,-7 2 0 16,6-4-1-16,0 4 1 0,-6 0 0 0,7-4 0 0,-7 3 0 15,7 1 1-15,-7 0 0 0,6 0 0 0,1-1 1 0,-7 1-1 16,6-1 1-16,-6 4-1 0,7-3 0 0,-1 0-3 0,1 0 1 16,-7-1 2-16,7 1-1 0,-1-4 1 0,1 4 0 15,-1 0 1-15,1-4-1 0,-1 2 4 0,0-2-3 0,1 5-1 16,0-5 0-16,-7 4 0 0,7-4 0 0,-1 3 0 15,1-3 0-15,-1 4 0 0,0-1 0 0,1 1 0 0,0-4 0 16,6 4 0-16,0 0 0 0,-1-1 0 0,2-3-1 0,-1 0 0 16,7 4 1-16,-8-4 0 0,8-4 1 0,6 4 0 15,-6-3 1-15,6-1-2 0,-1 0 0 0,8 0 1 0,-6-3-1 16,5 0 0-16,0 2 0 0,1-1 0 0,6-2 0 16,-6 5 0-16,7-5-1 0,-1 4 0 0,-1-3 0 0,-5 4 1 15,6-1 0-15,0 1-2 0,0-1-1 0,1 0 1 0,-1 0 2 16,0 1-1-16,0-1 0 0,6 4 1 0,-6-4 0 15,7 0 2-15,-7 2 1 0,-1-3-1 0,9 2 0 16,-8-1 1-16,0-3 0 0,7 3-3 0,-7 0 1 0,0-3-1 16,0 4-1-16,-7-1 1 0,7-3 0 0,-6 3 1 15,0-3-1-15,-7 3 0 0,0 0 1 0,0-4-2 0,0 5 1 16,-6-1 0-16,-1 1 0 0,1-1 3 0,-7 1 5 0,-1-1 5 0,2 0 5 16,-1 0 6-16,-6 1 2 0,-1-1 1 0,-6 0 1 15,0 0-1-15,0 4-4 0,0-2-3 0,-6 2-3 0,-7-4-5 16,6 4-4-16,-6 0-3 0,0 0-5 0,-6 0-14 0,-1 0-24 15,-6 0-39-15,-6 0-64 0,-1 0-153 0,-14 0-104 0,-4 4-70 16</inkml:trace>
  <inkml:trace contextRef="#ctx0" brushRef="#br0" timeOffset="5324.61">2363 7213 64 0,'-6'-3'275'0,"-7"3"-110"15,7-4-60-15,-1 0-28 0,1 1-18 0,0-6-11 16,-1 7-1-16,7-3-1 0,-7 3 1 0,0-2 0 0,1 4-4 16,6-4-7-16,-6 4-5 0,-1 4-4 0,7 0-5 0,-6-2-7 15,-1 3-7-15,7 2-1 0,-6 0 0 0,6-3-1 16,0 3 1-16,0 0 1 0,6 1 0 0,-6-5 5 0,7 4 1 15,6-3 4-15,-1 0 3 0,9-4 3 0,-2-4 3 16,6 0 0-16,15-3 3 0,0-7-2 0,5-1 1 0,0-4-1 16,8-3-2-16,5-3-4 0,7-4-3 0,-7 0-3 0,14-1-4 15,-6-3-3-15,5 0-2 0,1 4-2 0,-1-4 1 16,-6 3-1-16,1 1 0 0,-1 0 2 0,-7 7-1 16,-6-3-1-16,0 6-1 0,-6 1-1 0,0-1-1 0,-7 8-1 15,-7-3-1-15,1 6 1 0,-7 1-1 0,-7 0 0 0,1 4-1 16,-7-1-4-16,0-1-6 0,-7 5-9 15,-6 5-13-15,7-5-15 0,-14 7-19 0,1 0-24 0,-7 4-31 16,-7 4-56-16,-6 3-111 0,-6 1-95 0</inkml:trace>
  <inkml:trace contextRef="#ctx0" brushRef="#br0" timeOffset="5527.82">2743 7352 169 0,'-41'26'371'0,"2"3"-152"15,13-7-85-15,7 1-47 0,-1-2-30 0,8-6-18 0,5 4-11 16,-1-9-4-16,16 1 0 0,-1-3 0 0,12-5 1 0,0-3-1 15,14-3-2-15,12-9 0 0,1-2-2 0,13-1-4 16,-1-10-3-16,14-1-3 0,-1-3-2 0,2-8-2 0,5-1-2 16,7-5 2-16,-8-1 1 0,8-3 5 0,0-1 3 15,-2 0 6-15,3 0 0 0,0 5 1 0,-10-5 0 0,-4 12-3 16,0-1-3-16,-13 12-4 0,-1-2-9 0,-12 9-18 0,-7 7-36 16,-13 4-60-16,-7 3-189 0,-6 8-98 0,-19 3-63 15</inkml:trace>
  <inkml:trace contextRef="#ctx0" brushRef="#br0" timeOffset="15574.94">5223 6217 193 0,'-7'0'217'0,"7"0"-72"0,-6 0-46 0,6 0-26 32,-6 0-15-32,6 0-5 0,-7-4 0 0,7 4 0 0,-6-4-3 0,6 4-1 0,-7-4 0 0,1 2 0 0,6-3 0 15,-7 5 0-15,7-3-2 0,-8-1-4 0,3-1-1 0,5 3-3 16,-7 2-1-16,1-4-3 0,6 0-1 0,-6 0-4 31,-1 4-2-31,0-3-2 0,-6 3-1 0,6-3-6 0,-5 3-5 16,5-5-3-16,-6 5-4 0,0-4 4 0,-7 1 3 0,8-1 4 15,-1 1 5-15,-1-1 15 0,-5 1 8 0,6-1 4 16,0-4 9-16,-7 5 0 0,7-4 2 0,-6 2 0 0,-1 3-1 16,7-6-8-16,-6 4-2 0,6 1-3 0,-6-5-7 0,-1 4-3 15,7 2-4-15,-7-3-4 0,7 2 4 0,-6 3 0 16,-1-4-2-16,7 1-3 0,-7-1 0 0,0 4-2 0,1-4 1 15,0 0-2-15,-7 1-6 0,6 3-4 0,1-4-1 0,-7-3 2 16,6 2 2-16,1 3 2 0,0-2 2 0,-9 0 0 0,10-3-1 16,-9 3 0-16,8 0-3 0,-1 0-1 0,-6-3-4 0,7 4-3 15,-1-1-3-15,-6 1-2 0,7-5 1 0,-2 4-3 0,2 1 0 16,7-1-1-16,-9-4 1 0,3 6 0 0,3-3 2 16,-3 2-1-16,4-1 12 0,3-3 12 0,-4 3 9 15,3 0 5-15,-2 1 2 0,1-4 2 0,1 3-1 0,-1-3 0 16,0 3-10-16,-1-3-11 0,-5 3-8 0,6-3-3 0,0 2-1 15,0 2-2-15,0-1-2 0,0-3 0 0,-7 4-3 16,7-1-2-16,0 0-1 0,0 4-3 0,-6-4 0 0,5 1-1 16,2-1 2-16,-9 0-2 0,9 4 2 0,-1-4-2 0,0 4 0 15,-7 0 0-15,7-2 0 0,-6-2-1 0,6 4 1 16,-6 0 0-16,-1 0 1 0,7-4 1 0,-7 4-1 0,0 0 0 16,0 0-1-16,2 0 1 0,-2 4 1 0,1-4 0 15,6 4 0-15,-7-4-1 0,0 2 0 0,2 2 1 16,-3-4 0-16,2 4 0 0,6 0-1 0,0-1 0 0,0 1 1 15,-7-4 1-15,7 4-1 0,0 0 1 0,0-1 1 0,7-3-2 16,-9 4-1-16,4-1 0 0,-2 1 2 0,0-4-1 0,7 3 1 16,-9-3-1-16,-3 5 0 0,5-5 1 0,-1 3 3 15,1-3-2-15,-6 4-2 0,6 0 0 0,-7-4 0 0,7 3-2 16,0 1 1-16,-7-4-1 0,7 4 1 0,-6-4 1 16,6 4 1-16,0-4-1 0,0 3 1 0,0-3-1 0,0 4 0 15,0-4 0-15,0 3 0 0,0 1 1 0,0-4 0 16,0 0 0-16,0 3 0 0,-1-3-1 0,8 0 3 0,-7-3-1 15,0 3 0-15,7 0-1 0,-8-4-1 0,8 4 2 0,-7-3 0 16,7-1 0-16,-7 4-1 0,7-3 2 0,-8 3-1 16,7-4-1-16,-6 4 2 0,7-4-2 0,-7 4-1 0,0-4 1 15,0 4-2-15,6 0 0 0,-6 0 0 0,7 0-2 16,-7 0 0-16,6 0 3 0,1 4 1 0,-7-4 0 0,6 0 1 16,1 0-1-16,-1 0 2 0,1 0 1 0,-7 0 0 15,6 0-2-15,0 0 0 0,-5 0 0 0,4 0-2 0,3 0 0 16,-3 0 0-16,3 0 0 0,-9 0-1 0,8 4 0 15,-1-4 0-15,1 0 0 0,-7 0 1 0,7 4 0 0,-7-4 0 16,6 3-1-16,-13 1 1 0,14-1-1 0,-6-3 0 0,-9 4 0 16,8-1 0-16,0 1 0 0,1 0 1 0,-1 0 1 0,-1-1-1 15,-5 1-1-15,6-4 0 0,7 3-1 0,-8 2-1 16,7-3 1-16,-5 2 1 0,5 0-2 0,1 0 0 16,-7-1 0-16,13 1 1 0,-14 0 1 0,8 0 1 0,6-1 0 15,-7 1 0-15,2-1 0 0,-2 1 1 0,-6-1 0 0,5 1 1 16,3 4-1-16,-2-5 0 0,0 1-1 0,1 4 0 15,-1-6 1-15,1 7 1 0,-7-2 0 0,7-4 0 0,-1 5-1 16,0-1 1-16,7-3 0 0,-7 4 0 0,1-6-2 16,0 6 1-16,6-4 1 0,-7 3-2 0,1 1 0 0,6-1 1 15,-7 0 1-15,1 0 0 0,-1 4 1 0,1-4-2 0,6 0 0 16,-7 2 0-16,7-3 2 0,-7-2-2 0,1 4-2 16,6-6 0-16,-6 7 1 0,6-6 1 0,-7 4 0 0,1-3 0 15,6 4 0-15,-7-5 0 0,1 1-1 0,6 4 2 16,-7-6-2-16,0 3 0 0,7 2 0 0,-7-4 1 0,7 5 0 15,-6-1-1-15,0 0 2 0,6 0-2 0,-6 2 0 0,6-3 0 16,0 2-1-16,-7-2-2 0,7 3 1 0,0-1 0 16,0-2-1-16,0 2 1 0,0 3 2 0,0-5-1 0,0 6 0 15,0 3 0-15,7-5-1 0,-7 1 0 0,0 4 2 0,0 0 0 16,0-1-1-16,-7 1 0 0,7 4 1 0,0-5-1 16,0 4 3-16,0 1-1 0,0-5-1 0,-6 5 0 15,6-5 1-15,6 2 0 0,-6 1 0 0,0-2 0 0,7-1 0 16,-7 5-1-16,6-4 0 0,0-1-2 0,-6 5-1 0,6-5 0 15,1 1 1-15,7 0 0 0,-8-1 7 0,7 5-4 0,-6-9-1 16,5 9 0-16,2-8-1 0,-1 3-2 0,0 1-2 16,0 0-1-16,6-1-7 0,-5 1 2 0,5-4 3 15,0 4 1-15,0-1 0 0,2 1 3 0,4-1-6 0,-5 1 7 16,6-1 3-16,1 1 2 0,-2-1 1 0,8 1 2 0,-7-3 0 16,7 3 1-16,-1-4 5 0,7-1-3 0,-7-2-2 15,0-1-3-15,9 5-4 0,-9-6-1 0,1 5 0 0,5-3-3 16,-5 4-1-16,0-3 0 0,-1-1-1 0,1 4 1 0,5-5 1 15,-4 4-1-15,-2-4 1 0,1 0 1 0,6 4 0 16,-7-4 0-16,7 0-1 0,0-3 1 0,0 4 0 0,1-8 0 16,-1 0 1-16,-2 0-1 0,4 0 2 0,-2-4-1 15,0 0 3-15,1 0 0 0,-2-3 2 0,1 4 0 0,0-5-1 16,1 1 1-16,-2 4 0 0,2-5 2 0,-2 1-4 0,1 2 3 16,1-2-2-16,-1 5 0 0,-1-2 2 0,2-4-1 15,-1 4-1-15,0 0-3 0,0 1 2 0,0-3-3 0,0-2 1 16,-1 0-2-16,2 1 1 0,-1-5-1 0,7 2 0 15,-7-1 0-15,0 0 1 0,7-4 1 0,-7 1-1 0,6 3 0 16,-5-3-2-16,-1 2 2 0,0-3-1 0,-7 5-2 0,0-2 2 16,1-3-1-16,0 5 0 0,-7-1 1 0,7 0 1 15,-8 0 1-15,2-1 1 0,-1 2 1 0,0-2-1 16,6-3-1-16,-6 5 0 0,0-1 2 0,0 0 0 0,8-4 0 16,-9 4 1-16,8-3 0 0,-1-1 1 0,1 1 1 0,-7 2 0 15,0-2 0-15,0-1-2 0,0 0 1 0,0 5-2 0,-7-5 0 16,1 4 0-16,-1-4-1 0,-5 1 0 0,-1-5 1 0,0 5 0 15,0-4 1-15,-7-1 0 0,0 1 0 0,1-4 1 0,7-1 0 16,-14 2-1-16,6-2 1 0,-6 1 1 0,-6-4 0 16,6 1 2-16,-7 0 2 0,0-4 0 0,-6 4 3 0,7-2 4 15,-15-2 5-15,10 3 6 0,-10 1 7 0,2 3 7 0,-1-1 0 16,-6 5 1-16,-6 0 3 0,6 0-3 0,-6-1 2 0,-1 8-5 16,0-3-11-16,1 3-5 0,-1 3-1 0,1 1-3 0,-1 0-3 15,0 2-2-15,7-1-10 0,-6 6-23 0,6 0-58 16,6 4-85-16,-5-2-92 0,4 3-125 0,2 2-182 0,-1 0-118 15,-6-3-64 1,7 0-16-16</inkml:trace>
  <inkml:trace contextRef="#ctx0" brushRef="#br0" timeOffset="21094.78">8101 10723 105 0,'0'-8'158'0,"7"5"-61"0,-7-1-39 0,0 0-25 0,0 1-12 15,0-1-8-15,0 4-1 0,0 0-5 0,0-4-1 16,0 4-4-16,0 0 0 0,6 0-1 0,-6 0 0 0,0 0 1 16,0-4-2-16,7 4 2 0,-7 0 2 0,0 0 4 15,0 0 6-15,0 0 7 0,0 0 5 0,0 0 5 0,0 4 8 16,0-4 3-16,0 0 2 0,0 0 0 0,-7 4-3 0,7-4-5 16,-6 4-5-16,6-4-7 0,-7 3-5 0,1-3-2 0,6 4 1 15,-6-4 1-15,-1 4 0 0,7-4 4 0,-6 3 1 0,-1-3 3 16,7 0 2-16,-6 0 0 0,-1 0-2 0,0 0-3 15,7 0 2-15,-6 0 1 0,-1 0 0 0,1 0 2 0,0 0 5 16,6 0 0-16,-7 0 0 0,1 0-1 0,-1 0-3 16,0 0-4-16,1-3-1 0,0 3-2 0,-1 0-3 0,-1 0 1 15,3-4-1-15,-3 4 0 0,3 0 2 0,-2 0 0 16,1 0 0-16,6-4 0 0,-7 4 0 0,0 0-1 0,1-3 1 16,6-1 0-16,-7 4 1 0,1-4 1 0,6 4 0 0,-6-4-4 15,-1 4-2-15,1-3-2 0,6 3-2 0,-7-4-1 0,0 4-1 0,1 0-1 16,-1 0-3-16,1 0-1 0,0 0-2 0,0 0 0 15,-1 0 0-15,0 0-2 0,0 0 0 0,-6 0-1 0,7 0 3 16,-1-3 2-16,1 3 2 0,0 0 2 0,-1 0 0 0,0-4 0 16,1 4 0-16,-1 0 0 0,7 0-3 0,-6-3-2 0,-1 3-3 31,7 0-1-31,-6-4 0 0,-1 4-1 0,7 0 0 0,-6 0 0 16,6 0-1-16,-6 0 1 0,6 0 1 0,-7 0 0 15,7 0 0-15,0 0-2 0,-7 0 2 0,7 0 0 0,0 0 1 16,-7 0 5-16,7 0 5 0,0 0 3 0,-6 0 3 0,6-4 4 15,0 4 0-15,0 0 0 0,-6 0-1 0,6-4-5 0,0 4-5 16,0 0-5-16,-7-3-3 0,7 3-1 0,0 0-2 16,-6 0-1-16,6 0 0 0,0-4 0 0,-7 4 1 15,7 0 0-15,0-3 0 0,-6 3-1 0,6 0 0 0,0 0 0 16,0 0 0-16,-7 0-1 0,7 0 1 0,0 0-2 0,-6 0 1 16,6 0 0-16,0 0 1 0,-7 0-1 0,7 0 0 15,-7 3 1-15,7-3 0 0,-5 0 4 0,5 4-3 0,-7-4-1 16,7 0-1-16,0 3 0 0,-8 1 1 0,8-4-2 15,-5 4 0-15,5-4-2 0,-8 4 2 0,8-1 1 0,-5 4 1 16,-2-3 0-16,7 3 0 0,-7-3 1 0,1 3 0 0,-1 1-1 16,7-2 0-16,-6 3 2 0,-1 1-1 0,1-3-1 0,-7 5 0 15,6-1-1-15,1 0 0 0,-1 0-3 0,1 0 1 0,-1-1 0 16,1 2 2-16,0-1 0 0,-1-1-1 0,1 1 0 16,-1 0 1-16,7 4 2 0,-7-4 0 0,7 0 0 0,-6 1-1 15,-1-2 0-15,7 1-1 0,0 4 1 0,0-1 1 0,-6 1 0 16,6 0 0-16,0 3-1 0,-7 0 0 0,7 0 0 15,0 1 1-15,0 3 0 0,0-1 0 0,0 2-1 0,0-1 0 16,0 3 2-16,0-3 0 0,0 1 0 0,0 2 0 16,7-3 0-16,-7 0 1 0,6 5 0 0,-6-6 2 0,7 5 0 15,-1-5-1-15,-6 5 0 0,7-5 2 0,0-2-2 0,-1 4 0 16,1-1 1-16,5-1-3 0,-5-2 2 0,-1-1-1 16,7 0 2-16,-6 4-1 0,6-3 1 0,-7-1 1 15,7 0-2-15,-6 1 0 0,6-1 1 0,-1 0-2 0,-4-4 1 0,5 6-2 0,-1-3-1 0,2-2 0 16,-8 4 0-16,7-5 0 0,0 1-1 0,0-4 2 15,-7-1-1-15,8 2-1 0,-1-1 1 0,0-5 1 0,6 2 0 16,-6-1 0-16,7-3-1 0,-7 0 0 0,6-1 2 0,2-3 0 16,-3 0 1-16,-5 0 1 0,7-3 2 0,-1-1 0 15,1 0 0-15,-7-3 1 0,7-1 0 0,-7 2-1 0,6-5 0 16,1 3-2-16,-7-6-1 0,6 3-2 0,-5 0 0 16,5 0-1-16,-6-4 0 0,6 4 0 0,-5 0 0 0,0-1 3 15,-9 3 0-15,8-7 2 0,0 5 1 0,-6-3 1 16,0-1 1-16,-1-3 1 0,1-4 4 0,-7 4 5 0,6-5 1 15,-6-2 4-15,0 3 4 0,0-7 5 16,0 0 4-16,0 0 1 0,-6 0 1 0,-1-6-4 16,1 3-2-16,-1-1-2 0,0 0 1 0,-6 0-2 0,0 0-1 15,-6 0 2-15,5 3 4 0,-5-3 3 0,0 4 1 16,-1 0 0-16,-6 0-1 0,7-1 4 0,-1 1 4 0,-6 3 10 16,6 5 2-16,-6-2 4 0,7 6 6 0,-1-6 6 15,0 9 3-15,-5-1-4 0,5 4-8 0,0-1-12 0,1 6-10 16,-7 2-10-16,6 0-9 0,1 4-10 0,-1 0-11 0,1 4-27 15,6 0-41-15,-7 6-58 0,8-2-68 0,-3 3-61 0,10 0-52 16,-3 1-52-16,8-3-85 0,0 3-151 0,8-4-61 16,-3-5 2-16</inkml:trace>
  <inkml:trace contextRef="#ctx0" brushRef="#br0" timeOffset="22403.57">14862 10624 211 0,'-7'-4'277'0,"1"-4"-106"0,-1 5-64 0,1-4-39 0,6-1-22 0,-7 5-13 16,1-5-3-16,0 1-1 0,-1-4-2 0,0 4 0 15,7-4 4-15,-7 3 4 0,7-2-1 0,-6 3 1 0,0-5 4 16,6 5 7-16,-7-1 4 0,1 1 5 0,-1 0 2 16,1 2 3-16,-1-1 6 0,0 3 3 0,1-2-3 0,-1 2-5 15,-5 0-4-15,5 3-7 0,1-5-7 0,-1 5-4 0,-6 0-5 16,6 0-1-16,-6 5 2 0,1-5 0 0,-1 3 3 16,6 0 4-16,-6 2 4 0,0 2-3 0,0 0 0 15,0-3-3-15,0 4-4 0,1-2-3 0,-3 2-3 0,2-1-4 16,1 1-3-16,-2 2-2 0,1-3-1 0,-6 5-1 0,6-2-2 15,0 1 0-15,0 4 2 0,-6-5 1 0,6 10 4 0,-1-6 3 32,0 0 5-32,2 5 1 0,0-1 5 0,-2 1-1 0,1-2 0 15,7 6-4-15,-1-4-3 0,1-1-4 0,-7 4-6 0,13 0-2 16,-6-1-5-16,6 1-3 0,-7 4-3 0,7 0-1 16,0 0-2-16,0-1-2 0,0 1 1 0,0 3-1 15,7-4 0-15,-7 5 1 0,6 2 0 0,0-2-1 0,1 3-2 16,-1 4 2-16,1 0-1 0,-1 0 1 0,0-6 0 0,8 6 1 15,-7 0-2-15,5-4 1 0,0 0 1 0,2 1 0 16,-7-2 1-16,6 2-1 0,6-5 1 0,-6 4-1 0,7-4 1 16,0-3 0-16,-8-1 0 0,8 0-4 0,6-2 0 0,-5-1 0 15,4-4 0-15,1-3 2 0,0-1 0 0,0-6 0 0,0 3-1 16,7-8 6-16,-8-3-1 0,8 0 1 0,-7-3-3 16,7-1-1-16,-7-7 0 0,6 0 5 0,-6-7 6 15,-6 0 10-15,6-5 12 0,0-3 19 0,-6-3 28 0,6 0 21 16,-7-5 14-16,-6-2 4 0,0-3 2 0,0-2-5 0,-7-2-11 15,2-6-16-15,-1 2-25 0,-7-1-21 0,-7-3-14 16,-1 4-10-16,2-9-9 0,-7 5-3 0,-6 0-3 0,-1 3-3 16,-6 0-1-16,0 4-2 0,-6 4-2 0,-1 3 3 15,-7 8 2-15,2 0-1 0,-1 7 0 0,-7 4-1 0,1 6-1 16,-1 5 0-16,-6 7-13 0,0 4-56 0,-7 7-110 0,0 7-128 16,-6 5-213-16,0 2-146 0,1 0-97 0,-2 5-54 15,1-1-21-15</inkml:trace>
  <inkml:trace contextRef="#ctx0" brushRef="#br0" timeOffset="-176918.54">3081 14541 45 0,'-14'-8'210'0,"7"0"-94"0,1 1-51 0,-7 0-27 0,7-4-12 16,-1 4-6-16,1-4 0 0,-1 3 3 0,0-3 1 0,1-1 5 16,-1 6 6-16,7-2 3 0,-6-3 1 0,0 5-2 15,-1-2 2-15,1 0-2 0,-1 5 2 0,0-5-4 0,1 5-2 16,6-1-2-16,-6 1-2 0,-1-1-1 0,7 4-5 0,-8-4-2 16,8 4-2-16,0 0-4 0,-5 0-3 0,5 0-3 15,0 0-2-15,0-3-1 0,0 3 1 0,0 0 4 0,0 0 4 16,0 0 3-16,0 0 7 0,0 0 2 0,0 0 3 15,0 0-1-15,0 0 0 0,0 3-3 0,0-3-5 0,0 0-2 16,0 0-6-16,5 4-3 0,-5-4-3 0,8 4 0 0,-1-4-4 16,-1 3 2-16,7-3 5 0,-6 4 5 0,6-4 6 15,6 0 8-15,-6-4 8 0,7 1 7 0,-1-1 4 0,0 0 1 16,1 1-2-16,6-5-1 0,-6-3-7 0,6 3-7 16,0-2-9-16,-1 3-7 0,3-5-3 0,-3 5-1 0,1-3-5 15,7-2-2-15,-1 1 1 0,1 0 0 0,-1-3 2 0,2-1 1 16,4 0 0-16,-6 1 0 0,8-5 3 0,-1 1 6 15,-7-1 8-15,8 5 4 0,-2-4 3 0,-5-5 5 16,5 6 1-16,2-3 3 0,-7 3 2 0,6-2-5 0,0 1-5 16,-6 0-4-16,6 0-1 0,-7 3-3 0,7-3-2 0,0 3-5 15,1 0-1-15,-1 1-3 0,-8-1-2 0,9 1-3 0,-1-1-2 16,6 0-2-16,-5 0-1 0,-1 1 0 0,6-1-2 16,-5 1 0-16,-1-2 0 0,0-1 0 0,0 5-1 0,1-2-1 0,-2 2 0 15,-6 2 1-15,8-1-1 0,-7 0 0 0,5 4 1 0,2 0-1 16,-8-1 1-16,7 1 1 0,-1-1 0 0,8-3 1 15,-6 4 1-15,6-1 1 0,-1-3 0 0,0 4 0 0,1-4 1 16,-7 0-3-16,7 4 0 0,-1-4-1 0,1-1-1 0,0 6-1 16,-7-2-1-16,6-3-1 0,1 5-1 0,-8 1 4 15,8-2-2-15,0 2 0 0,-7 3-1 0,7-2 1 0,-1 0 0 16,-6 0 1-16,7 1 0 16,-7-5-1-16,6 4 0 0,-5-3 0 0,5 0 2 0,-6 0 1 15,7-4 0-15,-1-1 1 0,1 2 0 0,0-1 3 16,6 1 0-16,-7-2 0 0,7 1-2 0,-6 0 1 0,0 1-2 0,-1 1-1 15,0-1-2-15,0-2-1 0,-4 5-1 0,-3-3-2 16,8 2 1-16,-7-3 1 0,0 1-1 0,0-2 1 0,1 1 1 16,5-3 0-16,-6 3 1 0,0 0 0 0,1-3 0 0,-2 2 2 15,2-3 1-15,-1 0-1 0,-1 4-1 0,-5-3-1 16,-1 3 0-16,1 0 1 0,-7 4 0 0,1-1-1 0,-8 1 0 16,0 3 0-16,-5 1 1 0,-2 0 4 0,1-2 14 15,-6 1 16-15,-1 4 19 0,-6 0 14 0,7-3 5 0,-7 3 5 16,7 0 1-16,-7 0-15 0,0 0-58 0,0 0-80 0,5 0-85 15,-5 0-98-15,0-5-182 0,0 5-107 0,8-2-81 16,-16-2-39-16</inkml:trace>
  <inkml:trace contextRef="#ctx0" brushRef="#br0" timeOffset="-175548.36">10726 14108 130 0,'-7'7'151'0,"1"-3"-34"0,-1-1-26 0,1-3-18 0,6 3-8 16,-7 2-6-16,7-5-3 0,-6 4-1 0,6-4 0 15,-7 0 0-15,7 3-2 0,0-3-1 0,-6 0-2 0,6 0-4 0,0 0-3 16,0 0-2-16,0 0-1 0,6-3-4 0,-6 3 0 16,0 0-4-1,0 0-5-15,7-4-4 0,-7 4-2 0,6-5-5 0,-6 2-3 16,7 0-2-16,-7-1-2 0,6 0-2 0,1 1 2 16,-1-5-1-16,1 4 0 0,1 1 0 0,-3-1-1 0,1 1-2 15,1-1-1-15,7 1-1 0,-3-1 0 0,4-4-2 16,4 0 3-16,1 6-1 0,-1-5 1 0,0-1 1 0,8 0 1 15,-2 1 0-15,3 3-2 0,-3-3 0 0,1 4 0 0,0-1-1 16,7-4 1-16,-8 5-2 0,8-1-2 0,0-3 1 0,-7 4 2 16,6-6-2-16,1 3-1 0,-1 2 0 0,2-3-1 0,-3-1 0 15,-5 1 1-15,7 0-1 0,0 0 1 0,-8-1 0 16,2 1 1-16,-1-1 0 0,6 2 0 0,-6 2 1 16,1-4-1-16,-2 0 0 0,9 5-1 0,-9-5 0 0,2 5 0 15,-2-5 0-15,8 1-1 0,-7 4 0 0,7-5 1 0,-1-3 0 16,-6 4 0-16,6 0 1 0,1 0 0 0,-1-5 2 15,2 1-1-15,-3 1-1 0,2 2 0 0,7-7-1 0,-8 5 1 16,1 1-1-16,-1-1 1 0,1-1-1 0,-1 0 0 16,2 0 0-16,-3 0 1 0,2 4 0 0,0-5 0 0,-7 2 0 15,7-1 0-15,-1 3-1 0,1-2 1 0,-8 1 0 0,8 3-2 16,-1-5 1-16,-5 7 0 0,6-4-1 0,-8 5 1 16,1-4 1-16,1 3-1 0,-2 1 0 0,1-5 2 0,-6 4-1 0,6 1 0 15,-6-4-1-15,-1 2 0 0,7 3 0 0,-6-2 0 0,-8 0 0 16,14 4 0-16,-12-4 1 0,4 1 0 0,2-1-1 15,1 4 0-15,-2-4 1 0,0 0-1 0,1 2 0 0,0-3-1 16,-8 5 0-16,8-3 1 0,1-1 0 0,-3-1-1 16,2 3 1-16,0-2 0 0,-1 0 1 0,0 0 0 0,1 1-1 15,-1 0 1-15,-6-2 1 0,7 1 0 0,-7 1 1 0,7-1-2 16,-8 4 1-16,2-3-1 0,-1-1 4 0,-1 4-3 0,1-3 1 16,1 3 0-16,-1-4-1 0,-7 4 2 0,7 0-1 0,0-4 0 15,1 4-2-15,-2 0 1 0,1-4 0 0,0 4 0 0,0-3 1 16,1 3-1-16,-1-4 1 0,-1 1 0 0,1-2 1 15,7 3-2-15,-7-2 0 0,-1 4 1 0,9-4-1 0,-8 4-2 16,0-4 2 0,-2 4 0-16,4 4 0 0,-2-4-1 0,-7 4 0 0,7-4 0 15,0 0-1-15,-6 4 1 0,6-4 0 0,-7 2-1 0,1 3 0 16,-1-5 0-16,-6 3 0 0,7 1 1 0,-7-4 3 16,6 0 4-16,-6 0 7 0,0 0 9 0,0 0 14 0,0 0 12 15,0 0 14-15,0 3 10 0,0-3 7 0,0 0 1 0,-6 0-3 16,6 0-9-16,0 0-12 0,0 0-22 0,0 0-41 15,0 0-55-15,0 0-68 0,0 0-122 0,0 0-144 16,0 4-103-16,-7-4-58 0</inkml:trace>
  <inkml:trace contextRef="#ctx0" brushRef="#br0" timeOffset="-174557.73">16048 14236 43 0,'0'0'258'0,"-7"0"-63"0,0 0-53 0,0 0-32 15,1 0-22-15,-7 0-17 0,7 4-9 0,-1-4-9 0,1 3-6 16,-7 0-8-16,6 2-5 0,0 2-3 0,1-3-4 16,-7-1-2-16,7 4-1 0,6-3-4 0,-7 0-3 0,7 0-4 15,-6-1-1-15,6 1-2 0,0-4-1 0,0 3-2 0,0-3 1 16,0 5-1-16,0-5 0 0,6 0 1 0,-6 0 0 16,0 0 2-16,7 0-2 0,-1 0-1 0,0 0 1 0,7-5 3 15,-6 5-2-15,6-3 1 0,0-1 0 0,7 1-2 0,-8-1 0 16,9 0-1-16,-2-3-1 0,0 3-2 0,0 1 0 15,9-5-1-15,-10 5 0 0,9-5 1 0,-2-3 1 0,2 4 2 16,5-4 3-16,1 0 1 0,-1-4 1 0,1 5 2 0,0-5-1 16,-1 0-3-16,1 4 0 0,0-4-3 0,5 4-2 15,-5 0-2-15,6 0-2 0,0-3-1 0,-1 3 0 0,8-3 0 16,-7-2 0-16,1 5 1 0,-1-3-1 0,0-1 0 16,0 5 0-16,0-5 2 0,0 4-2 0,-7-4 0 0,2 4-1 15,-2 0 0-15,0-1 0 0,1 3 0 0,-2-3-1 0,3 4-2 16,-2-3 3-16,8 0 1 0,-8 1 1 0,7 2 0 15,-6-3 0-15,6 0 0 0,-1 1 2 0,2-5-1 0,-1 3 1 16,0 2-2-16,0-2 0 0,7 1-1 0,-14-4 0 0,14 5 1 16,-7-5-1-16,-1 4 0 0,2-3 0 0,-7 3 0 0,6-3 1 15,-6-1-2-15,5 3 1 0,-6-2 0 0,8 3 0 16,-7-4 0-16,0 4 0 0,5 0 0 0,-5 0 0 16,6 0 0-16,-6 1 0 0,6-2 0 0,0-3 0 0,0 5-1 15,0-5 0-15,0 4-1 0,0-1-1 0,8-2 3 0,-9 3 0 16,7 0 0-16,-6 1-1 0,1-2 0 0,-1 5 1 15,0-3 0-15,0 2 2 0,0 1-1 0,1-5 0 0,-2 9-1 16,-6-4 1-16,8 3-1 0,-7 1 0 0,5-1 0 16,-5-1-1-16,-1 2 0 0,1 0 0 0,-1 3-1 0,2-4 0 15,-9 4 1-15,1 4 0 0,0-4-1 0,1 0 0 0,-8 3 0 16,0 0 0-16,-5 2 2 0,-1-5-1 0,-7 4 0 16,0-1 1-16,-6 1 1 0,7 3 0 0,-14-4 1 0,7 5 0 15,-6-1-5-15,0 0-11 0,-1 0-22 0,1-3-41 0,6 4-79 16,-7-8-172-16,14 3-88 0,-7-6-45 0</inkml:trace>
  <inkml:trace contextRef="#ctx0" brushRef="#br0" timeOffset="-173958.16">20482 14246 364 0,'-13'8'343'0,"7"0"-140"0,-7-5-84 0,6 4-50 15,1-3-32-15,-1 0-13 0,1 0-7 0,-1-1-2 16,7-3 5-16,-6 4 2 0,6-4 2 0,0 0 3 0,-7 3 3 15,7-3 0-15,0 0-1 0,0 0-2 0,0 0-5 16,0 0-3-16,7 0-4 0,-7-3-3 0,6 3-3 0,1-4-2 16,6 4-3-16,0-3-1 0,0-5 0 0,0 4 1 0,6-3-1 15,8-4 1-15,-2 0 1 0,14-3-2 0,1-6 3 16,-2 3 0-16,15-5 2 0,5 0 4 0,1-7 2 0,6-1 4 16,7-2 5-16,6-2 4 0,6-5 6 0,2-2 5 15,11-2 1-15,-6-3 1 0,14 0-3 0,-1-3-4 0,6 2-4 16,1 0-6-16,0 3-6 0,-1-4-6 0,1 4-5 0,0 0-3 15,1 0 0-15,-9 4-1 0,8-4 0 0,-7 3 0 16,0 5-2-16,-6-5 1 0,-1 9 1 0,-5-5 0 0,-1 7-2 16,-6-2 0-16,-8 2 1 0,2 5 2 0,-14-2 4 0,0 6 2 15,-5 3 1-15,-16-1 0 0,1 2 2 0,-12 2-1 0,-7 4 4 0,1-1 2 16,-16 8 0-16,-3 0-7 0,-8 2-20 0,-8 4-29 16,-3 2-48-16,-9 0-94 0,-7 8-183 0,-12 2-96 15,-12 4-60-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4T12:00:04.41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251 9469 33 0,'-6'8'62'0,"-1"0"3"0,1 3-2 0,-2-4-8 0,3 0-9 15,-10 4-7-15,10-4-8 0,-2 4-1 0,-5 0-2 16,5-3 5-16,-7 3 0 0,8-4 3 0,-7 4 2 0,7-4 2 15,-7 1 0-15,6 0-1 0,0-1-3 0,-6 0-6 0,7-4-2 16,-1 5 0-16,2-4 0 0,-2 3 0 0,-6-4 2 0,5 1 3 16,2-1 1-16,0 1 1 0,-7 0 0 0,6 0-1 15,-6-1-1-15,7 1-1 0,-8 0-2 0,8 2-3 0,-7 3-1 16,7-3-5-16,-7 2-3 0,6-1-3 0,1 1-4 16,-1 0-3-16,1 1-3 0,-1-1-5 0,1 0 0 0,6 3-1 15,0-4-1-15,0 0 0 0,6 1 2 0,1-5-1 16,-1 5 1-16,7-8 6 0,7 3 4 0,5-6 4 0,2-1 5 15,5-7 6-15,7 0 1 0,1-7 3 0,5-5 1 0,8-6-1 16,-2 0-2-16,8-7-3 0,6-1-1 0,0-4-4 16,0 1-3-16,7-4-1 0,0 4-2 0,-1-4-2 0,-6 0-2 15,7 3-2-15,1 1-3 0,-3 0 2 0,3 0-4 0,-9 3 1 0,-6 0 0 0,1 1-1 16,-7 7 1-16,0-5 0 0,-12 9 2 0,-2-1-3 16,2 8 1-16,-14 0 0 15,6 3-3-15,-12 0 0 0,0 5-12 0,-1 2-15 0,-6 4-20 0,0 0-18 0,-6 8-22 16,0 0-33-16,-14 7-64 0,0 4-152 0,-13 7-78 15</inkml:trace>
  <inkml:trace contextRef="#ctx0" brushRef="#br0" timeOffset="209.81">10290 10221 434 0,'-20'30'280'0,"1"-9"-126"0,6-3-65 0,7 1-34 15,6-9-16-15,0-5-5 0,6-3 1 0,13-4 4 16,1-6 5-16,6-7 4 0,13-6 4 0,0-8 0 0,14-1-5 15,-2-10-2-15,14-5-8 0,0-2-5 0,7-4-4 0,0-1-2 16,6-3-1-16,0-3-3 0,7-4 3 0,-1-1-1 16,1 0 4-16,0 2 1 0,-7-2-1 0,-6 8-1 0,-1 4-3 15,-12 3-2-15,-7 9-5 0,-13 5-3 0,1 8-7 0,-8 4-9 0,-13 8-13 0,-6 3-21 16,0 7-30-16,-13 8-45 0,0 3-91 0,-13 8-141 16,-12-1-100-16,-2 13-47 0</inkml:trace>
  <inkml:trace contextRef="#ctx0" brushRef="#br0" timeOffset="6074.77">7457 12709 64 0,'-7'-9'163'0,"-6"3"-53"16,1 2-42-16,5-3-22 0,-7 3-8 0,7 0-7 0,2 0-3 16,-2 1-1-16,1-1 2 0,-1 1 3 0,1-1 1 0,-1 4-2 15,7-3-3-15,-7 3 0 0,7 0 1 0,-6 0 0 16,6-4-4-16,0 4-5 0,0 0-1 0,-7 0-1 0,7 0 0 15,0 0 0-15,0 0 1 0,0 0 2 0,0 0 1 16,-6 0 1-16,6 0 3 0,0 0 2 0,0-4 0 0,-6 4 0 16,6 0 4-16,-7-4-3 0,7 1-1 0,0 3-4 0,-6-5 0 15,6-2-1-15,-7 7 0 0,7-2 2 0,-6-2 1 16,6 0 4-16,-7 0 4 0,7 0 4 0,-7 0 1 0,7 4-2 16,-5-3-3-16,5-1-5 0,-8 2-5 0,3-3 0 0,5 5-1 15,-7-3 3-15,7-1 0 0,-8 0 2 0,3 0 3 31,5 4 2-31,-8-3 6 0,2-1 8 0,6 4 3 0,-7-4 5 16,1 4 2-16,6 0 6 0,0-3 5 0,-6 3 0 0,6 0-5 16,-7 0-10-16,1 0-9 0,6 0-9 0,-7 0-9 15,1 3-8-15,0-3-7 0,-1 4-4 0,0 0-3 0,0-1-2 16,7 5-2-16,-6-1 0 0,0 0-1 0,-1 0-1 0,7 5 1 16,0-2 0-16,-6 2-1 0,6 3 1 0,6-1-1 15,-6 4-1-15,7 1 0 0,-1 2 0 0,0 1 0 0,8 5 0 16,-7 2 3-16,5 0 3 0,1 4 1 0,0 4 2 15,0-1 2-15,6 5 2 0,-4-2-1 0,3 5 1 0,2 1-3 16,-7-6-3-16,6 7-2 0,1-7 0 0,0 1-2 0,-2-3-3 16,3 4 1-16,5-4 1 0,-7-1 1 0,-5-4 1 15,5 2 2-15,0-1 1 0,1-4-1 0,-7 0 1 0,0-3 0 16,6-1 0-16,-12-2 1 0,5-5-2 0,-4-3 4 16,-3-1 26-16,3-3 46 0,-8-4 52 0,0-3 33 0,0 0 22 15,0-1 10-15,-8-6 3 0,-5-1 1 0,1 0-24 0,-1-7-43 16,-7 0-47-16,1-3-33 0,-7-1-20 0,0-3-10 15,6-1-5-15,-6 0-3 0,0 2-4 0,0-2-3 0,0 1-4 16,0 4 0-16,0 3-1 0,6 0 0 0,2 3 1 16,-2 4-2-16,-1 2 0 0,9 2-2 0,-1 2-1 0,6 6-1 15,1-1-1-15,0 5-2 0,6 2-2 0,0 4 2 0,6 0 2 0,7 4 0 16,-7 0 0-16,7 1 0 0,6-5-1 0,2 0 1 0,-1-4 0 16,-1 1 0-16,0-4-2 0,0 1 3 0,1-9-1 15,0 4 2-15,-2-7 2 0,-4 4 0 0,6-8 1 0,-7 4 0 16,0-7 3-16,-7 0 0 0,8-1 1 0,-8-6-6 0,1-1 5 15,-1 1 6-15,-6-5 3 0,6-3-5 0,-6 5 4 16,0-6 3-16,0 0 0 0,-6 6 6 0,6-2-4 16,-6 1-4-16,6-1-4 0,-7 5 5 0,1 3-5 0,6 0-8 15,-7-1-7-15,7 2-14 0,0 6-37 0,0-3-74 0,0 3-82 16,13-3-82-16,0-5-84 0,13 2-123 0,6-5-139 0,8-3-98 16,5-4-23-16,1-3 38 0</inkml:trace>
  <inkml:trace contextRef="#ctx0" brushRef="#br0" timeOffset="7282.7">16327 13030 244 0,'-13'0'401'0,"0"0"-115"15,7 0-100-15,-1 0-52 0,-5 0-24 0,-2 0-6 16,7-4 1-16,1 4 5 0,-7-2 2 0,7 2 7 15,-7-5 10-15,6 2 18 0,0-1 12 0,-5 1 7 0,5-1 1 16,1 0-3-16,-1 0-4 0,-6 1 1 0,6-1-8 0,1 1-19 16,-1 3-14-16,2-4-16 0,5 4-12 0,-8 0-12 15,8 0-14-15,-7 0-16 0,7 4-16 0,0-1-13 0,7 8-11 16,-7 0-4-16,8 7-1 0,-3 7 2 0,8 2 2 16,-6 6 3-16,13-1 1 0,-7 5 2 0,6 1-1 0,1 1-2 0,-1 2-4 15,0 3-2-15,8-3-1 0,-8 2-1 0,1 1 2 16,-1 4-2-16,1-4-2 0,0-1 0 0,-1 2-1 15,-6-2 2-15,6 2-1 0,-5-6 0 0,-1-2-2 0,-8-1 0 16,2-2 0-16,1-1 2 0,-3-4 1 0,-5-4-2 0,0-2 3 16,0-5 5-16,0-4 6 0,0 2 6 0,-5-5 4 0,-3-4 6 15,1-4 2-15,2 1 0 0,-8-4 0 0,-1 0-4 16,1 0-4-16,0-7-3 0,-6 0-2 0,-1 0-6 16,1 3-2-16,0-4-1 0,5 4 2 0,-5 0-2 0,6 1-1 15,0-1-4-15,-1 4 0 0,8 0-3 0,-1 0-1 0,1 0-2 16,0 4-3-16,6-1-1 0,0 5-1 0,6 0 0 0,0 3-1 15,1 3 2-15,-1-3 0 0,14 0 0 0,-7 4 2 16,0-4 0-16,7-5-3 0,6 3 1 0,-7-2 0 16,1-4-1-16,6 1 2 0,-7-4-1 0,8-4-2 0,-7 1 1 15,-1-8 3-15,0 0 0 0,1 0 2 0,-14-8 2 0,7 1 1 16,-6-1 2-16,6-3 4 0,-13 1 2 0,6-4 4 16,-6-1 5-16,0-3 4 0,0 2 3 0,0 2 4 0,-6-1 4 15,-1 0 0-15,1 5-1 0,-1-4-4 0,-6 5-3 16,7 3-5-16,-1-2-6 0,-6 4-13 0,7 4-18 0,-1 4-21 15,1 0-35-15,-1 3-94 0,0 4-120 0,2 4-113 0,-3 3-153 16,8 4-137-16,-7 4-88 0,7-1-40 0,-5 4-2 16</inkml:trace>
  <inkml:trace contextRef="#ctx0" brushRef="#br0" timeOffset="15454.62">3738 13727 136 0,'-13'-4'361'0,"6"0"-148"0,1-3-78 0,-7-4-43 0,6 0-23 16,1-4-11-16,-7-2-4 0,7-2 0 0,-1 1-1 16,0-5-2-16,1 1-6 0,-1 0 0 0,7-3-1 0,0-1-1 15,7 4-8-15,-1-4-5 0,1 1-3 0,6-4-1 16,0 3-2-16,0 1-6 0,0 3-5 0,6-1-3 0,1 5-3 16,-1 7-2-16,0 1-2 0,9 5-2 0,-9 5 0 0,7 5-1 15,-1 1 2-15,2 9-2 0,-9 7 0 0,3 8 1 16,-1 3 3-16,-1 7 3 0,-6 3 6 0,0 10 4 0,-6 1 8 0,6 1 10 0,-7 3 7 15,0 0 4-15,1-2 5 0,-1-1 7 0,1 1 5 16,0-10-1-16,-1 2-4 0,0-4-5 0,9-3-6 0,-4-1-4 16,3-8-1-16,-1-3-12 0,0-2-9 0,7-5-7 0,6-5-5 15,-7-1-29-15,7-6-41 0,6-6-52 0,1-4-80 0,6-4-178 16,-6-3-98-16,-1-4-69 0,0 3-36 0</inkml:trace>
  <inkml:trace contextRef="#ctx0" brushRef="#br0" timeOffset="15595.58">4624 14965 219 0,'-7'26'538'16,"1"-5"5"-16,-1 1-232 0,1-2-137 0,6-3-70 0,-7-2-27 15,7-4-2-15,0-4 11 0,0 1 11 0,0-5 9 0,0 1 6 16,7-1 3-16,-1-3-3 0,7-3-27 0,7-1-68 16,-1-3-83-16,7-1-91 0,0-2-148 0,7-5-144 0,-1 0-108 15,-5 1-65-15</inkml:trace>
  <inkml:trace contextRef="#ctx0" brushRef="#br0" timeOffset="16745.02">14836 13247 385 0,'0'-22'407'0,"6"4"-163"15,1-8-93-15,6 4-49 0,7-4-22 0,-8 1-7 0,14-1-3 16,-6-1 2-16,6 6 0 0,0-1-3 0,0 4-5 0,0 7-8 16,0 4-1-16,6 3 2 0,-5 8 9 0,-8 3 6 0,8 4 13 15,-2 7 16-15,-5 8 12 0,0 3 12 0,0 5 5 16,-7 2 0-16,0 3-5 0,-1 7-4 0,-5-2-6 0,-1 2-12 16,1 6-11-16,-7 0-15 0,6-2-11 0,-6 2-14 15,7-1-12-15,0-3-14 0,6 0-20 0,-1-9-38 0,1 2-60 16,0-5-68-16,15 1-70 0,-10-7-72 0,7-5-125 15,8 2-137-15,-6-2-78 0,-2-4-21 0</inkml:trace>
  <inkml:trace contextRef="#ctx0" brushRef="#br0" timeOffset="16885.68">16008 14441 460 0,'7'8'810'16,"-7"0"16"-16,0-6 10 0,0 5-224 0,6-3-204 15,-6-4-159-15,-6 4-89 0,6 0-52 0,0-4-32 0,0 4-29 16,0-4-38-16,6-4-88 0,0 4-158 0,1-4-221 0,7 0-180 15,-2-3-122-15,1 3-72 0,-13 4-29 0</inkml:trace>
  <inkml:trace contextRef="#ctx0" brushRef="#br0" timeOffset="125966.78">2929 12840 254 0,'-11'-4'290'0,"-2"1"-125"0,6 0-66 0,-7-1-37 16,8-1-22-16,-1-1-6 0,1 2-1 0,-1-3 1 16,1-1 5-16,0 1 5 0,-1 0 3 0,0 3 2 15,1-3 1-15,-1 3 0 0,1 0 0 0,0-4 1 0,-7 5-1 0,7 3-3 16,-1-4-1-16,-7 4-1 0,14 0-1 0,-6 0-4 15,-1 0-4-15,7 0-6 0,-6 0-5 0,6 0-7 16,0 4-8-16,6-1-4 0,-6 5-3 0,7-4-2 0,6 4-1 16,1-5 2-16,5 3 2 0,0-1-2 0,7-2 3 0,0 1-1 15,7-4 1-15,0-4 2 0,6 1 0 0,0-2 1 0,-1 3-2 16,3-5 0-16,4-1-1 0,0 0 0 0,0 1-1 16,1 1-1-16,0-6-2 0,-1 4 0 0,1 1 1 0,-1 0-1 15,1 0 1-15,0-1 0 0,0 1 0 0,-1 3 1 0,0-3 1 16,1 3 0-16,0 4 0 0,6-4 1 0,-7 4-2 15,1 0 1-15,6 0-2 0,-6 4 0 0,-1-4-2 16,7 8-1-16,-6-5 1 0,-1 5-1 0,8-2 0 0,-8 3 0 16,0-6 0-16,8 4 1 0,0-3 1 0,-8-1 0 0,7 1 1 15,-7 0 3-15,7 0 2 0,0-4 3 0,0 3 3 0,8-3 3 16,-2 0 2-16,0 0 1 0,1-3 1 16,6-1 0-16,7 0-4 0,0 0-1 0,-1-3-3 15,0 3-3-15,8-2-1 0,-1 2-1 0,-7-4-3 0,8 8-2 16,-1-3 2-16,0 6-2 0,-7-3-1 0,2 3 1 15,-3 2-1-15,-4 2 1 0,-1 0 1 0,0 0 0 0,0 1-1 16,0-1 0-16,-5 0 1 0,4 0 0 0,1 5-1 16,1-4 0-16,-1-1 0 0,0 0-1 0,0 0 2 0,0 1-1 0,0-1-1 15,7 3 0-15,-7-5-1 0,0 2 1 0,0 0 2 16,8 0 3-16,-9-3 4 0,0 4 1 0,2-5 3 16,6 4 3-16,-8-3 2 0,2 3 1 0,6 1 1 0,-1 0 1 15,-6-5-1-15,7 7 1 0,0-2-2 0,0 0 0 0,-1-1-2 16,8 3-1-16,-8-1-2 0,1 1-4 0,-1 1-3 0,-6 0-2 15,7 0-1-15,-7 0-3 0,1 0 1 0,-8-3-3 16,1 2 0-16,6-3 0 0,-7 1 0 0,1-2 0 16,0 2 2-16,-1-4-1 0,8 1 0 0,-8-2 2 0,0-3 0 15,1 3 0-15,0-3 1 0,-1 0-2 0,1 4-2 0,-7-4-1 16,0 0 0-16,8 0 1 0,-2 0 0 0,-6 0-1 16,6-4-1-16,-6 4 1 0,0-3 2 0,6 3 1 0,-5-3-1 15,-1-6 0-15,-1 6 0 0,2-2-1 0,0-1 2 16,-2-2-2-16,2 1 0 0,-8-1 0 0,0 1 2 0,8 0-1 15,-7 0 2-15,-7-4 1 0,6 4-1 0,2 0 1 0,-9-1 1 16,1 1-2-16,0-1-1 0,7 5 1 0,-7-5-2 16,0 1 6-16,6 4-4 0,-5-5 0 0,5 5-2 0,1-1 2 15,-7-4-1-15,7 4 0 0,-2-2-2 0,2-1-3 16,6 2 0-16,-7-2 2 0,2-4 1 0,-2 4 0 0,1-4-3 16,6 0 2-16,-6 3 1 0,0-2 0 0,-2-1 0 0,1 0 0 15,-4 3 0-15,4-4 0 0,0 6 2 0,-4-5 0 16,-3 3-2-16,0-3 1 0,1 4 1 0,1-4-2 0,-1 0 1 15,-6 1 1-15,6-2-1 0,-7 1-1 0,7-4 0 0,-6 5 0 16,0-5 0-16,6 1-1 0,-8-1 1 0,3 0 0 16,-2 1 0-16,7-1-1 0,-6 1 1 0,-1-2 0 15,1 2 2-15,-1-4-2 0,-5 3 0 0,5 0 0 0,-5-3 1 16,-2 3 1-16,1 0-1 0,0 1 0 0,-6-1 0 16,0 1 0-16,-1-1-1 0,0 0 1 0,-5-3-1 0,-1 3 0 15,-7-2 0-15,7-2 1 0,0 0 0 0,-7 1 1 0,8-3 0 16,-9-2 1-16,8 2 1 0,-5-6-1 0,-1 2 1 15,-2 0 0-15,3-2 1 0,-2-2 3 0,-6 0 5 16,7-5 11-16,-7 5 13 0,-7-3 11 0,7-2 16 0,-6 2 17 16,-2-1 13-16,-4 0 16 0,4 0 17 0,-5 0 7 0,-6 0 0 15,6 4-2-15,-6-4-11 0,6 3-11 0,-7-3-12 0,7 4-17 16,-5-4-22-16,4-1-15 0,-6 5-11 0,7-3-8 16,-6-1-7-16,-1-3-4 0,-6 1-3 0,7-1-2 15,-7 0-2-15,-7-1-1 0,8 0-2 0,-15 1 6 0,7-1-5 16,-6 1-3-16,0-5-2 0,-6 8-1 0,-1-3 0 0,0 0-2 0,1 2-1 15,0 5-7-15,-8-4 6 0,8 4 3 0,-9 4 3 0,9-6 2 16,-7 2 0-16,8 4 2 0,-9 3 1 0,8-4-1 16,-8 1 0-16,8 2-1 0,-8-2-1 0,2-1-1 0,6 4 0 15,-8 0-2-15,1-4 1 0,0 4-1 0,-8-3 0 0,9 3-1 16,-1 1 1-16,-1-2-1 0,-5 0 0 0,6 2 1 0,0-4-1 16,-6 2-1-16,5 1 0 0,1 1 0 0,-6-1 0 15,-1-1 3-15,7 1 1 0,-7 5 1 0,1-2 0 16,-1 1 0-16,0-1 0 0,1 5 0 0,0-6-1 0,5 6-2 15,1-1-2-15,-7 1-2 0,8-1 0 0,-2 1 2 0,8 3 1 16,-15-4 7-16,9 0-5 0,-1 5 0 0,-7-5-1 16,1 7 0-16,-7-2 1 0,7 2-3 0,-15 1 2 0,8 3-7 15,-7-3 4-15,1 3 2 0,-1 4 1 0,1-3-1 16,-2 3 1-16,2 0 0 0,0 0-1 0,-7 3 0 0,5-3-5 16,-4 4 1-16,5-4 0 0,0 3 2 0,0-3 1 0,7 4-1 15,0-4 2-15,0 0 0 0,7 0 3 0,-1-4 2 0,6 4-1 16,2 0-2-16,5-3 1 0,-6-1 3 0,7 4-3 15,-1-3 1-15,1-1 0 0,-1 4-2 0,0-3-1 16,1 3 0-16,-1-4 0 0,0 4-3 0,1-4 2 0,-7 4 0 16,0 0-1-16,-7 4-2 0,1-4 1 0,-1 4 1 0,-6-1 0 15,-7 4-1-15,0 0 1 0,7 1-1 0,-6 4 1 16,-1-3 1-16,0-1 0 0,0 4 1 0,7-5 0 0,-1-3 2 16,8 2 0-16,7-2 0 0,-8 1-1 0,13-2 1 15,-6 0-1-15,7-3-2 0,-2 4 1 0,2-4 0 0,0 4 1 16,7-4 2-16,-9 3 0 0,2-3-2 0,-1 4-1 0,1 0 2 15,-7 0-2-15,-1 3 0 0,-4 0-2 0,4 0-2 16,-6 4 0-16,-6 3-1 0,-1 6 2 0,2-3-2 0,-8 2 2 16,0 3 2-16,8 0 1 0,-9-3 2 0,2 2 0 15,6-3 4-15,-1 1-2 0,1-1 0 0,7 0 0 0,-7-3-3 16,6-1-1-16,0 1 1 0,1-1-2 0,6-2-2 0,-7 3 0 16,7-5 2-16,-6 6-2 0,12-6 0 0,-6 0 1 15,0 2-3-15,6-1 2 0,0 0-1 0,1 1 3 0,0-2-3 16,-1 1 2-16,0 0-1 0,0-4 2 0,1 4 2 15,0 5-1-15,-8-7 0 0,7 8 1 0,-6-3 0 0,0 1 0 16,0-5-1-16,1 5 2 0,-2 3-2 0,-5-3-2 0,6-1 1 16,-1 1-3-16,-5 0 0 0,6 0 0 0,-2 3 1 15,11-3-4-15,-10-1 2 0,8 4 2 0,0-4 0 0,-2 1 2 16,8 4 1-16,-6-1-2 0,4 1 2 0,3-1 0 16,-1 4-2-16,0 0-1 0,0 4 1 0,0-1-1 0,0 1 3 15,0 3 0-15,6 0 1 0,-5 4 0 0,10 0 1 0,3 0-2 16,-1 4 1-16,7-1 0 0,-1 0-3 0,7 1-3 15,1 4 2-15,-2-4 0 0,7 4 1 0,1-2 1 0,-1 2-1 16,7 0 0-16,-6 2 1 0,6 1 2 0,0-1-2 16,0 2 1-16,-7 2 0 0,7 5 3 0,0-4 0 0,-6-1 1 15,6 0-1-15,0 1-3 0,0-4-5 0,0 0-10 0,6-3-21 16,1-5-34-16,6 1-48 0,0-8-52 0,7 1-53 16,12-5-47-16,-6-3-41 0,20-1-60 0,-1-5-125 15,7-2-79-15,0-3-40 0,0-4-1 0</inkml:trace>
  <inkml:trace contextRef="#ctx0" brushRef="#br0" timeOffset="127489.99">22586 10217 123 0,'0'-11'384'0,"0"0"-128"0,-6 0-90 0,-1 0-49 0,1-1-15 15,-1 2-7-15,-5-5-3 0,-3 1 3 0,2 3 1 0,1-4 1 16,-1 1 8-16,-7 3 8 0,1-4-2 0,0 4-2 15,-2 0 5-15,2-4-1 0,-7 5-1 0,0-2-3 0,-7-3-9 16,1 5-9-16,0-1-5 0,-14 0-9 0,0 0-12 16,1 3-11-16,-14-2-11 0,0-1-7 0,-12 3-8 0,-1 0-3 15,-6-2-5-15,-13 2-3 0,-7 1-1 0,0-4-2 0,-12 4-2 16,-8 0-1-16,-6-1-2 0,1 1-2 0,-13 3-6 16,-1-3 3-16,-1 4 0 0,-3-1 1 0,3 4 1 0,-12 0-3 15,7 4-2-15,-7-1-1 0,0 0 2 0,0 5-3 16,0-1 0-16,8 4-2 0,-9-4 0 0,2 8-1 0,5 0 1 15,-5 3-1-15,5 1 0 0,1 2-2 0,-7 5-2 0,13-4 1 16,1 7 3-16,-2-3 2 0,16 0 2 0,-3-1 1 16,14-3 1-16,0 4 0 0,1-4 0 0,13-4-1 0,-7 1-1 15,5-1-2-15,9 0-1 0,-2-4-5 0,2 1 2 0,4-1 5 16,8 1 1-16,0 0 1 0,0-1 0 0,6-2 1 16,1 5 2-16,12 0 3 0,-7-3-3 0,15 1-3 0,-8 2-2 15,13 2 0-15,0 0-2 0,-6 1 2 0,14 3-1 0,-8 0 0 16,7 2 0-16,-7-4 1 0,14 8 2 0,-7-2 1 15,0-1 0-15,6 3 1 0,1-4-2 0,0 1 2 0,-2 0 0 16,2-1 0-16,-1 1-3 0,1 0 0 0,-7-1 0 0,7-3 0 16,-1 8 1-16,-7-5-1 0,2 4 0 0,-7 1 0 0,-2-1 0 0,1 4 0 15,-5 0 3-15,-7 4-1 0,5-5 0 0,-6 4-1 16,7 1 0-16,-6 0 0 0,6 0-1 0,0-4 0 0,5 0-1 16,-5 1-2-16,7-5 0 0,0 0 1 0,5 0 2 15,1 0 0-15,1-3-1 0,-1-1 0 0,5 1 0 0,-5 0 0 16,7-4 1-16,0 4 0 0,-8-1 0 0,7-3 0 0,-5 4 1 15,-1 0 2-15,-1 3-1 0,2 0 1 0,-2 0 0 16,1 4-2-16,-6-3 0 0,-1 6 0 0,0-2-1 16,1 2 0-16,-1-3 0 0,1 0-2 0,-1 0 2 0,0 1 0 15,7-5 0-15,1 0 0 0,-2 0-3 0,8 0-1 0,6-4-1 16,0 1 1-16,-1 1-1 0,8-6-3 0,-1 5 1 0,7-5 1 16,7 5 0-16,-7-4 1 0,13 4 0 15,-6-4 1-15,6 3 2 0,0 1 1 0,6 1 0 0,0-2 0 16,7 4 3-16,-6 0 0 0,6 1 0 0,7-1 1 15,-8 4 0-15,9-4 1 0,-8 4 0 0,6 3-2 16,7-2 1-16,-1 2 4 0,2-3-1 0,4 4-1 16,10 0 2-16,-3-1-1 0,14 0-1 0,7-3 2 0,0 0-1 15,13-4-6-15,12 5 2 0,1-5-1 0,6 0-1 16,7 0-1-16,-1-3 3 0,8 3 1 0,5-2 1 0,1-6 1 16,7 4 0-16,5-2 2 0,7 0 4 0,1-6 9 0,6 2 12 15,-2-5 17-15,16-6 19 0,-2-1 20 0,8-4 12 0,13 1 7 16,-1-4-2-16,13-4-9 0,0 1-14 0,1-1-21 15,5-3-18-15,8-4-17 0,-7 4-10 0,6-4-6 16,0 0-6-16,-5-1 1 0,-1 2-2 0,-7-5 5 0,-6 4-3 16,0-1-2-16,0 2-4 0,-7-1-1 0,-6 3 3 0,-1-2-3 15,-5-1 2-15,-1 0-3 0,-5-1 3 0,-2 2 1 0,-6-1 1 0,7-4 3 16,-7 1 0-16,-6-5 1 0,1 1-4 0,-3-4 2 16,-11 0-4-16,-1-7-3 0,1-1-1 0,-13-7 3 0,0-7 2 15,-1 1 2-15,-5-8 4 0,-2-5 1 0,-11-3 1 0,-1-3 0 16,-6-7-1-16,0-4-5 0,-7-5-3 0,-13 1-2 0,0-6-2 15,-7-5 0-15,-6 0 4 0,-12-7 1 0,-1-1-1 16,-13-3 1-16,0 1 1 0,-13-5 0 0,-6 0 2 16,-14-2-2-16,-6 2-4 0,-7 0-3 0,-12 7 4 0,-13 6-3 15,-8 0 1-15,-5 10 1 0,-14 7 2 0,-13 7-3 0,-12 11 5 16,-14 4 1-16,-13 7-2 0,-13 11-4 0,-12 7-30 0,-20 12-76 16,-1 6-100-16,-6 12-98 0,0 11-174 0,2 3-140 15,2 12-102-15,10 3-58 0,-1 3-8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4T12:01:33.92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249 4855 19 0,'-8'0'20'0,"8"-5"-6"16,-6 5 0-16,6-4 6 0,-7 4 6 0,7-3 2 0,-6-1 1 15,6 4-1-15,-6-3 4 0,-1 3 3 0,7-4 0 0,-6 4-6 16,-1 0-7-16,1 0-2 0,0 0-5 0,6 0 0 15,-7 0-4-15,0 0-4 0,0 0-4 0,7 0 0 16,-6 0 2-16,6 0 4 0,-6 0 7 0,6 0 6 0,-7 0 8 16,7 0 4-16,0 0 6 0,0 0 2 0,0 0 0 0,-6-4 0 15,6 4-6-15,0 0-3 0,0 0-7 0,0 0-3 16,0 0-6-16,0 0-4 0,0 0-2 0,0 0-4 0,0 0-2 16,0 0-1-16,0 0-2 0,0 0-1 0,0 0-1 0,0 4 1 15,0-4 0-15,0 0 0 0,0 0-1 0,0 0 0 16,6 0 0-16,-6 0-1 0,0 0 1 0,7 0-1 0,-1-4 0 15,0 4 1-15,1 0 1 0,7-4 1 0,-8 4-1 16,7-3 1-16,-7 3-2 0,7-4 2 0,0 4-1 0,1-4-1 16,-9 4 1-16,10 0 0 0,-10-4-1 0,8 4 1 0,1 0 1 15,-8 0-1-15,7 0 1 0,0-2 0 0,-7 2-1 16,7 0 1-16,1-4-1 0,-1 0 2 0,0 4-1 0,-1-4 0 16,2 1 0-16,-1-1-1 0,-7 4 1 0,7-4 0 15,0 0 0-15,-6 4-2 0,6 0-1 0,-6 0 1 0,-1 0 0 16,7 0 0-16,-7 0 1 0,1 4-1 0,-1-4 2 0,1 0 1 15,-7 0 1-15,7 4-1 0,-1-4 0 0,0 0 2 16,1 0 1-16,-1 0 0 0,-6 0 1 0,7 0 2 16,-1 0 1-16,1 0 2 0,0 0-2 0,-2 0 0 0,3 0-3 15,-3 0 0-15,3 0-1 0,4 0-3 0,-5 4 0 0,0-4-1 16,6 0-1-16,-7 3 1 0,7-3 0 0,-6 4-1 0,5 0 0 16,-5 0 0-16,7-4 0 0,-2 2 0 0,1 2 1 15,-6 0 1-15,6-4-2 0,0 4 1 0,0-1 1 16,0-3-2-16,0 0-1 0,0 0 3 0,7 0 1 0,-8 0 0 15,1 0 1-15,7 0 2 0,-1-3 0 0,1 3 0 0,0 0-1 16,-2 0 0-16,3 0-1 0,-8 0-2 0,7 3 0 0,-1-3-1 16,1 4-1-16,-1 0 1 0,0-4 2 0,1 4-3 15,1-1 1-15,-3 1 1 0,2-4-2 0,0 3 0 16,-1-3 1-16,1 4 0 0,-1-4 0 0,0 0-1 0,1 0 1 16,0 5 2-16,6-5-2 0,-7 0 1 0,1 0-1 0,-1 2-1 15,7-2 1-15,0 0 0 0,-7 4 0 0,9-4-3 16,-3 0 1-16,1 0 1 0,6 0-1 0,-5-4 0 0,-2 4 0 15,2-2 1-15,5-3-1 0,-12 1 1 0,6 1 1 0,0-1 1 16,0 1-1-16,0-1 2 0,1-4-1 0,-9 8-1 16,9-3 0-16,-8-1 0 0,7 4 0 0,-6 0-1 0,-2 0 0 15,3 0 0-15,-1 0-1 0,-1 0 0 0,0 4 1 16,-5-4-1-16,5 3 1 0,7-3 1 0,-7 0 0 0,1 0 1 16,6 0 2-16,1 0-1 0,-2-3 2 0,1-1 0 0,0 0 1 15,1 4-2-15,5-4 1 0,1 2-2 0,-8-2-1 16,8 0 1-16,0 0-1 0,-1-3-2 0,-6 7 0 0,7-4 0 15,0 0 1-15,-7 1 0 0,6 3-1 0,-6-7-1 16,0 7 1-16,0-4-1 0,0 1-1 0,1-1 0 0,-2 4 0 16,2-4 0-16,6 0 1 0,-8 1 0 0,1-2-2 0,0 5 2 15,-6-3-1-15,5-1 0 0,2 2 1 0,-1-2-2 16,-1 4 2-16,2-5 0 0,6 2 1 0,-8-1-1 16,2 1 2-16,-1-1 0 0,-1 0-1 0,2 0 0 0,-8 1-1 15,8-1 1-15,-8 1 1 0,7-2-1 0,-7 3-1 0,1-2 0 16,-1 0 0-16,0 0 0 0,2 1 2 0,5-1-1 0,-7 0 0 15,0 0-1-15,8 2 1 0,-8-3 1 0,8 2 0 16,-1-4 2-16,-1 7-2 0,-4-8 1 0,10 4-2 0,-5 1 1 16,2-1 0-16,4 0-2 0,-6-2 0 0,6 2-1 0,0-1 0 15,1-1 1-15,-1 1-1 0,1 2 0 0,-7-5 0 16,7 5 0-16,-7-4 1 0,7 2 0 0,-8-1 0 0,8 2-2 16,-7-3 1-16,0 3-1 0,0 0 1 0,1-2 2 15,-2 1-1-15,1 2-2 0,0-1 1 0,0 1 1 0,0-1 1 16,0 0 0-16,1 0-1 0,-2 1 0 0,-5-1 1 0,6-3 0 15,0 4-1-15,0-1 1 0,7-4-1 0,-7 5 0 16,0-5 0-16,1 5-1 0,-2-5 0 0,2 4 1 0,-9-4-1 16,8 5 1-16,-5 0 0 0,3-1 0 0,-3 0 1 0,5 1 1 15,-7 3-1-15,8-4 1 0,-8 4 1 0,0-4-1 16,9 0 4-16,-10 1 1 0,9-1 4 0,-8 1 3 16,6-1 3-16,2-3 0 0,5 3 1 0,-5-3-1 0,-2 0-2 15,8 0-2-15,-1-5-4 0,-5 5-3 0,5-3-4 0,2 1 0 16,-3 1 0-16,2 2-1 0,6-2 0 0,-7 1-1 0,1 3 0 15,0-3-1-15,-1 3 0 16,-6 1 1-16,7-1-1 0,-1 1 0 0,2-1 1 0,-9 4-1 16,8-4 1-16,-7 4 0 0,0-4 0 0,-1 1 0 15,2-1 0-15,-1 4 0 0,-6-3 0 0,5-1 2 16,2 1 0-16,-2-1 0 0,1 4-1 0,-7-4-1 0,9 4 1 16,-2 0 1-16,-7 0-2 0,6-4 0 0,-4 1 0 0,4 3 1 15,1 0 0-15,1-4-1 0,-8 4-5 0,8 0 5 0,-2 0 0 16,2 0 2-16,-2 0 1 0,2 0-1 0,-3 0-2 15,3-4 2-15,0 4 5 0,-2-3-3 0,2 3-3 16,-2-3-1-16,2-2 0 0,-1 2 0 0,0 3 0 0,0-8 0 16,0 5-1-16,0-1-1 0,7 4 1 0,-7-3 0 0,0 3 0 15,0-4 0-15,0 4 0 0,0 0 1 0,0-4 0 16,-1 4 0-16,3 0 0 0,-3 0 0 0,1 0-1 0,0 0 2 16,0 0 0-16,-1 0-1 0,3 0 0 0,4 0 1 15,-6 0 1-15,6-4-1 0,-6 4 0 0,7-3-1 0,0-2-1 16,-1 5 1-16,1-2-1 0,-8 2 0 0,8-5 0 0,0 5 1 15,-7-2-1-15,6 2 1 0,1 0 1 0,-7 0 0 16,6 0 1-16,-5 0 1 0,-1 0-2 0,0 0 0 0,0 2 1 16,0 3 0-16,0-5-1 0,0 2-1 0,0-2 1 0,-6 0-2 15,5 5 2-15,2-2-1 0,-1 1 0 0,0 0 0 16,6-4 0-16,-5 4 0 0,-1-1-1 0,0 1 1 0,6-4 0 0,1 3 1 0,-7 1 0 16,7 0-1-16,-8-4 1 0,2 3-2 0,5 2 0 0,-6-2 0 15,-1 0 0-15,9 1-1 0,-8 0-2 0,0-1 3 16,-6 5-1-16,5-4 1 0,1 3 3 0,-6 0 0 0,6 0-2 15,-6-3 2-15,5 3 1 0,2 0-1 0,-2-3-2 0,2 3 1 16,-1-3-2-16,0 0 1 0,0-1 0 0,6 2-1 16,-5-5 1-16,-2 3 0 0,8-3 1 0,0 0 0 15,-7 4-1-15,6-4 0 0,1 0 2 0,-7 0-1 0,6 0 0 16,1-4 0-16,0 4-1 0,0 0 1 0,-1 0-1 0,1-3 0 16,-1 3 0-16,1-5 0 0,6 5 0 0,-7 0 0 0,7-3-1 15,0-1-1-15,-6 4 2 0,12-4-1 0,-6 0 0 16,8 1-1-16,-9-1-1 0,8 1 1 0,6-1 1 15,-7 1 1-15,7-5-1 0,-6 1 0 0,5 3-1 0,3-3 1 16,-9 0 0-16,7-1 0 0,-7 5 0 0,8-5 1 0,-2 2 0 16,2-2 0-16,-1 0 2 0,0 5 0 0,0-4 1 15,7-1 0-15,-7 1 0 0,6 2-2 0,1-2 1 0,6 1-1 16,-6-2 1-16,6 4-1 0,7-3-1 0,-7 1-2 16,6-2 1-16,-6-4 0 0,7 5 0 0,-6 0 0 0,-1-1 1 15,0 1 0-15,-1 0-1 0,2-4 2 0,-1 4-1 0,0-1 0 16,0-2 2-16,0-2 1 0,1 1-2 0,5-1-1 15,-6 2 1-15,0-1 0 16,7 1 0-16,-6-5-1 0,5 4-2 0,0 0 0 0,-5 0 1 16,-1 0 1-16,0 3-1 0,-7-3 0 0,1 1 0 15,1 2 1-15,-15-3 1 0,7 3 0 0,-13-2 3 0,6 2 3 0,-6 1 4 16,-6-1 6-16,-1 5 7 0,-6-1 2 0,0-3 6 0,0 3 3 16,-6 4 1-16,0-3-2 0,-7-1-2 0,0 4-4 15,0-4-3-15,-7 4-3 0,1-3-2 0,-1 3-6 0,-6 0-2 16,0 0-4-16,0 3-15 0,-6-3-33 0,-1 4-48 0,-12 0-97 15,-7 3-169-15,-7 4-103 0,-12 4-62 0</inkml:trace>
  <inkml:trace contextRef="#ctx0" brushRef="#br0" timeOffset="15218.96">8577 5059 136 0,'0'-4'142'0,"-7"0"-50"0,7 2-28 0,-6-6-15 0,6 4-9 0,-6 1-9 15,6-2-4-15,-7 2-3 0,7-1-1 0,0 0-3 16,-6 1-7-16,6 0-2 0,0-2-3 0,0 2-1 16,0-1-1-16,-7 1-2 0,7-1-1 0,0 0 4 0,0 1 4 15,0-1 3-15,0 0 3 0,-6 1-1 0,6-1 3 0,0 0 0 16,0 1 1-16,-7-1-1 0,7 1 0 0,-7-1 6 0,7-4 4 15,-6 5 4-15,6-1 2 0,-7 0 2 0,2 0-3 16,5 2-2-16,-8-2 1 0,3 0-11 0,-2 0-6 16,-1 1-3-16,2-1 0 0,6 0 1 0,-7 0 3 0,1 1 1 15,0-1-4-15,6 1 1 0,-7-2 0 0,1 3 2 0,6-2 2 16,-7 0 3-16,1 0 0 0,-1 0 1 0,0 1-1 16,1-1-2-16,-1 4 2 0,1-4-2 0,0 2-5 0,-1 2-8 0,1-5-1 15,-7 5-3-15,6 0 0 0,-6 0 0 0,5 0 0 0,-3 0-1 16,4 0 4-16,1 0 0 0,-8 0-1 0,9 0-1 0,-3 0 1 15,1 0 0-15,1 0 2 0,0 0 2 0,0 0 0 16,-1 0-2-16,1 5 0 0,6-5 0 0,-7 0 0 0,0 0-1 16,1 2-3-1,-1-2-2-15,1 4-1 0,0 0-1 0,-1-1 1 0,1 5 0 16,-1-4-2-16,7 0 1 0,-7 3-1 0,0-4 1 0,-5 4 0 16,5 1 1-16,2-1 0 0,-9 1-1 0,7-4 2 15,-6 2 2-15,0 2-2 0,7-5 0 0,-7 5 1 0,0-4 0 16,6 3 1-16,-6-4 1 0,6 1 0 0,-5 0 2 15,5-1 2-15,1 1 0 0,-1 0 2 0,0-4-1 0,1 3-1 16,0 1 0-16,-1 0-2 0,-1-1 0 0,3 1-3 0,-3-1-1 16,3 2-2-16,-2 1 0 0,1-2-1 0,-1 3 1 15,0-2 0-15,1 2-2 0,-1-4 1 0,1 4 0 0,0 1 0 16,-1-1 1-16,1-3 0 0,-1 4-1 0,0-1 0 0,1 3 1 16,-1-2 0-16,-5-1 0 0,6 4 0 0,-1 1 0 0,-7-2-1 0,1 1 0 0,7 5 0 15,-7-7 1-15,7 3 0 0,-8-2 4 0,8 2-2 16,-1-5-2-16,1 1 2 0,-1-1-1 0,1 0 0 0,-1-4-1 15,1 6-1-15,0-6-3 0,-1 4 3 0,0-3-1 16,7-1 1-16,-7 5 0 0,7-4 1 0,-6-1 0 0,6 2 0 16,-6 1-1-16,6 1 1 0,-7 1 1 0,1 0-1 0,6 1-1 15,-7 3 0-15,1-1 0 0,-1 3 1 0,7-2 1 16,-6-1-2-16,-1 4-1 0,0-1 1 0,2 1 1 16,-2 2 0-16,7-1 0 0,-8 2 0 0,3 0-2 0,-3 1 2 15,3-1 0-15,-2 4 0 0,0-4 1 0,1 3 0 0,-1 2-1 16,1 0 0-16,-1-2 1 0,1 1-1 0,0-4 1 0,-1 8 0 15,0-4-1-15,1 0 0 0,-1 0 2 0,7 0-1 16,-6-1 1-16,-1 6 2 0,1-5-2 0,0 0 0 16,-1-1 0-16,1-2-1 0,6 3-1 0,-7 0 0 0,0-4-1 15,7 3-2-15,-6-2 0 0,6 3 0 0,0-3 0 0,-7 3 1 16,7-4 1-16,0 3 1 0,0 2 0 0,0 0 0 16,7-2 0-16,-7 4 0 0,0-6 0 0,0 3-1 0,0 0-1 15,0 0 0-15,0-1 2 0,0 6 0 0,0-6-1 16,-7 4 1-16,7-2 0 0,0 0 0 0,0-2 0 0,-6 1 0 15,6 0 1-15,0 0-1 0,0-4 0 0,0 5 0 0,-7-5 0 16,7 0 0-16,0 4 2 0,0-3-1 0,7-2 0 16,-7-2 2-16,0 3-2 0,0 1 2 0,6 3-1 0,-6-4-1 15,0 4-1-15,7 0 2 0,-7 0 0 0,6-1-1 16,-6 2 0-16,7-1-1 0,0 4 1 0,-7-5 2 0,6 6-1 16,-6-2 0-16,7 1-1 0,-7-4 2 0,6 3 0 0,-6 0 1 15,6 2-2-15,1-2 0 0,-7-4 0 0,6 6-1 16,-6-6 1-1,7 6-2-15,-7-6 0 0,6 1 0 0,-6 1 0 0,7 3-1 0,-7-5 1 0,0 1-1 16,7 0 1-16,-7 3-1 0,6-2 1 0,0 2 0 0,1-3 0 16,-1 4-2-16,1-1 2 15,-1 1 0-15,8 0 0 0,-9-1 0 0,3 1-1 0,-3-4 1 16,3 3 1-16,4 2 1 0,-5-6-1 0,0 5 0 16,-1-4 0-16,7 3 0 0,-6-3 1 0,-1 0 0 0,1-3 0 15,5-1-1-15,-5 1-1 0,0-1 0 0,6 0 1 0,-7-3 1 16,7 3-2-16,-6-4-1 0,6-3-1 0,0 5 2 15,0-1 0-15,-7-1 0 0,7 1 1 0,0-1-1 0,1 1 1 16,-7-1-1-16,5 1 0 0,1-1 0 0,-7 0 1 16,8-2 0-16,-1 3-1 0,-1-5 1 0,1 2-1 0,-6-1 1 15,13 0 0-15,-7-4-1 0,0 0-1 0,0 1 0 0,7-1 0 16,-7 0 0-16,6 1 0 0,-6-1 1 0,7-2 0 16,-1 1-1-16,-6-3 1 0,7 5 0 0,-1-4-1 0,0 0 1 15,2 2 0-15,-2-1 0 0,0-2-4 0,-5 1 1 0,5-1 2 16,0 5 1-16,1-4 0 0,-7-1 0 0,5-3-1 0,-3 4 0 15,4-1 4-15,-6-3 0 0,6 0-1 0,-6 0 0 0,7-3-2 16,0-1 0-16,-1 1 0 0,-5-1 0 0,6 0 1 16,-2-3 0-16,2 0 0 0,6-4 0 0,-13 3 1 0,7-3 1 15,5 0 0-15,-4-4-1 0,-2 1-2 16,0-1 0-16,1-3 0 0,-7 0 1 0,6-1 2 0,-6 2 1 0,7-6 6 16,-7 1 5-16,0-4 8 0,0 1 4 0,0 0 9 0,-6-6 6 0,6 2 0 0,-6-3 2 15,6-1-2-15,-8-4-3 0,8-4-3 0,-6 4 0 16,0-6-2-16,-1 2-3 0,1 1 0 0,-7-3-3 0,6-1-1 15,-6-1 3-15,0 1 2 0,0 1 1 0,-6-6 7 16,-1-1 9-16,1 2 9 0,-1-7 6 0,0 4 3 0,-6-4 0 16,1-1 0-16,6 1-6 0,-14 1-11 0,6-1-13 0,1 0-11 15,-6 0-8-15,6-3-4 0,-7-2-7 0,1 2-6 0,-1 0 0 32,7-2-1-32,-6 2-3 0,-1-5 0 0,0 2 0 15,-5-2 2-15,5 1 0 0,0-4 1 0,-5 3 0 0,5 2-2 16,-5 2-1-16,5 0-1 0,-1 4 1 0,2 4-2 0,0 4-2 15,-1-1 0-15,1 4 0 0,6 4 2 0,-7 3 2 16,-1 4 0-16,10 0 2 0,-9 3 0 0,8 1 1 0,-9 4 1 16,2-1 1-16,6 4-2 0,-7-3 1 0,8 6 0 15,-8-2 1-15,6 1-2 0,-5 7 3 0,0-3 0 0,5-1 0 16,-5 5 0-16,6 1-1 0,0 0-2 0,0 0 0 0,0 4 2 0,0 0-3 16,7 3-6-16,-7 0-19 0,6 1-37 0,0 3-41 15,1 0-45-15,6 0-41 0,-6 7-43 0,-1 1-58 0,-1 6-136 16,3 4-78-16,-8 5-36 0</inkml:trace>
  <inkml:trace contextRef="#ctx0" brushRef="#br0" timeOffset="18684.58">13820 4928 47 0,'6'-8'157'0,"-6"4"-61"0,0 1-37 0,0-5-16 15,0 4-7-15,0 1-3 0,0-1 0 0,0 1 4 0,0-2 3 16,0 3-2-16,0-2 0 0,-6 0-4 0,6 0-4 0,0 4 2 16,0-4-5-16,-7 1-4 0,7 3-3 0,0-4-2 0,-6 4-4 15,6-4 0-15,-7 4 2 0,7-2-1 0,-6 2 3 0,6-5 5 16,-7 5 2-16,1-4 1 0,-1 1 0 0,-6-1-1 16,7 4 3-16,-7-3-2 0,-2-1 0 0,4-4-1 0,-2 5-2 15,0-5 1-15,-8 4 0 0,9-2-1 0,-7 2-5 0,-1-3 0 16,7-1-2-16,-6 1-3 0,-2 0 2 0,2 3-2 15,0 1 0-15,-1-5-3 0,1 4 1 0,-1 4-3 0,0-3-1 16,1 3 0-16,0 0-3 0,-1-5 0 0,-1 5-2 16,3 0 1-16,5 0-1 0,-7 5-1 0,1-5-1 0,6 3 0 15,-7 5 0-15,7-4 0 0,-6 3 0 0,6 0 1 0,-7 4 0 16,7-4 0-16,0 5 0 0,0-2-1 0,-7 5 0 16,8-4 0-16,-1 3 0 0,-1-3-1 0,1 5 0 15,0-6 0-15,1 5 0 0,-1-4 0 0,0 3-1 0,-7-3 1 16,7 1 0-16,0 2 0 0,-1-3 0 0,1 0 1 0,-6 3 0 15,6-3-1-15,0 0 1 0,0 1-1 0,0 2-1 0,1-3 1 16,-2 1 1-16,1-2-2 0,0 1 1 0,0 4-1 16,7-4 0-16,-8 0 1 0,1 3 0 0,0 1 0 15,7-1 0-15,-7 2 1 16,0 2 0-16,-1 0 0 0,8 0 0 0,-7 4 0 0,0-2 0 16,0 1 0-16,6 1 0 0,-6 0 0 0,1 0-2 15,-1 0 0-15,-1-1 2 0,1 1 1 0,0 5 1 0,0-6 0 16,1 1-1-16,-2 0 1 0,1 0 3 0,7 4-2 0,-7-9-1 15,7 6 0-15,-1-4-2 0,0 2 3 0,1-2-1 0,-1-1 0 16,1 1-2-16,-1-2 1 0,1 2 2 0,-1-1 0 16,7 1-2-16,-6-1 5 0,0 4-3 0,-1-4 1 15,0 4-1-15,0 0 1 0,0 4 1 0,2-4-1 0,-2 3 1 16,1 1-5-16,-1 0 3 0,7 0 1 0,-6 3 0 16,-1-4 1-16,0 4 0 0,7-3 1 0,-6 4-1 0,-1-1 0 15,7 0 1-15,-6 0 0 0,0-3-2 0,6 3-2 0,-7 0 1 16,7 5 0-16,0-5-2 0,-6 4 0 0,6 0 1 15,0-4 0-15,0 4 1 0,6 0 1 0,-6-3-2 16,0-1 1-16,0 3 2 0,7-2-3 0,-7-1-2 0,6 1 2 0,0-1-1 16,1 0 0-16,-1-3 1 0,1 4 0 0,0-1-1 15,-1 0 1-15,1-3 1 0,-1 3 0 0,6 4-1 0,-5-4 1 0,7 1 1 16,-1 7-3-16,-7-8 3 0,7 4-1 0,0 3 2 16,0-3-3-16,-6 0 1 0,6-1-2 0,0 2 0 0,0-1 0 15,0 4 0-15,0-5 1 0,0 2-1 0,0-1-1 0,0-1-1 16,0 1 0-16,-1-4 1 0,8 1 1 0,-7-1 0 15,1-3 0-15,-1-1-1 0,6 2 2 0,-6-2 0 0,1 0 1 16,-2-2-3-16,8 2 0 0,-8 2 0 0,2-6 0 16,-1 4 1-16,6-2 0 0,-6 2 1 0,1-3-1 0,5 0 1 15,-6-1-1-15,0-1-1 0,7-3 0 0,-1 2 0 0,0-4 0 16,-5-1 0-16,4-3 1 0,2 0 0 0,1 1-1 16,-2-2 2-16,0-3-1 0,1 1 1 0,0-2-1 0,5 2 1 15,-5-4-1-15,6 4 0 0,-6-5 1 0,0 1 0 0,5 0-1 16,-5-4 1-16,-1 4-2 0,7-2 0 0,-6 3 0 15,-2-5 0-15,3 3 0 0,-1-3 0 0,-1 0 1 0,0 0 0 16,1 0 0-16,0 0 0 0,-1-3 1 0,1-2 1 16,-1 3 0-16,0-2 2 0,2 0 1 0,-2-3 0 0,0-1 2 15,8-4-1-15,-9 3 0 0,3-3 1 0,-2 2-2 0,-1-2-1 16,3-2 0-16,-1 3-1 0,-1-5 0 0,1-1 0 16,-1-3 2-16,1 3-1 0,-1-4 1 0,2-2-1 15,-3 1 1-15,2-4 1 0,6-3 2 0,-7-4 3 0,1 0 0 16,0 0 3-16,-7-3 0 0,7-4 12 0,-1-2 3 0,-6-1 4 15,0-1 0-15,0-4-2 0,0-3 0 0,0 0-2 0,-7-4 4 16,1-7-4-16,-1-1 4 0,1 1-1 0,-7-4 2 16,0-4 4-16,0 1 2 0,0-4 5 0,-7 0-5 15,1-5-4-15,-1 1-9 0,-5-3 4 0,-1 0 9 0,-7-2 6 16,0 2 4-16,1 3 0 0,-2-3 1 0,-4 2 1 0,6 5 0 16,-14 0-4-16,7 4-17 0,-6-1-11 0,5 0-9 0,-5 0-7 15,-1 5-3-15,1-1-3 0,-1 0-3 0,1 0 1 0,-2 7 0 16,3 1 2-16,-2 6 1 15,-7 2 0-15,8 5 1 0,-7 6 1 0,7 5 0 16,-1 5-1-16,0 2 0 0,1 6-1 0,-1 3-2 0,1 3-3 16,5 4-9-16,2 3-18 0,-1 5-28 0,0-1-32 0,6 8-30 15,0 4-29-15,1 6-33 0,0 4-32 0,-8 8-54 16,8 3-143-16,0 8-58 0,-2 3-42 0</inkml:trace>
  <inkml:trace contextRef="#ctx0" brushRef="#br0" timeOffset="23869.89">11228 8440 219 0,'0'0'188'0,"-7"-4"-56"0,7 4-41 0,-7-3-30 0,7 3-16 16,-6-4-9-16,6 1-5 0,-6 3-5 0,6 0 0 0,0-4 0 16,-7 1 1-16,7 3-5 0,0-4-4 0,0 4-2 0,-6 0-1 0,6-4 0 15,0 0-1-15,-7 4-2 0,7 0-5 0,-6-3 2 16,6 3 3-16,-7 0 1 0,7 0 1 0,-7 0 2 0,1 3-1 16,0-3 0-16,-1 4 0 0,1 0-1 0,-1-4-1 0,-6 4 0 15,7-1 1-15,-1 1-2 0,0-4-1 0,2 3 1 0,-3 1 2 31,1-1-1-31,2 1 1 0,-8 0-1 0,6 0 0 16,0-1-2-16,1 2-1 0,-1-3-1 0,-6 3-2 0,7 2-3 16,-7 0-1-16,6 4-2 0,-12 0-1 0,12 1 0 0,-6-2 0 15,-6 5 0-15,5-4-1 0,2 3 1 0,-1-3 1 16,0 3-1-16,-1-2 0 0,1-1 0 0,7 3 1 16,-7-2-1-16,7-1 2 0,-1 0 0 0,-6-4 0 0,6 4-2 0,1 0 2 0,6 0 0 0,-6-1 0 15,-1 2 1-15,-1-1 1 0,3 3-2 0,-8 5 2 16,6 0 1-16,0-2-1 0,1 2 2 0,1 3 0 0,-3-1 0 15,1 6 0-15,1-6 1 0,-1 5 1 0,7 0-1 0,-6-1 0 16,6 1 0-16,-7 0-2 0,7 3 0 0,0-4 0 16,-6 5-4-16,6-5 0 0,0 4-1 0,0-2 2 0,-7 2 0 15,7 0-5-15,0 0 2 0,0 0 2 0,0 1 1 16,0 3 1-16,-6-4 0 0,6-3 2 0,0 3-1 0,0-4 5 16,0 5-1-16,0-7-1 0,0 2 0 0,0-4 2 0,0 1 1 15,6 1 1-15,-6-2 1 0,0-2 2 0,7 3-2 16,-1 0 0-16,-6-4-2 0,7 1-1 0,-1-1-2 0,1 0-2 15,-1 1-3-15,1-5-1 0,6 1 0 0,-7-1 0 0,1 1 1 16,0-3 0-16,6-3 2 0,-8 3-1 0,3-1 1 16,5-3 0-16,-7 2 2 0,1-2 0 0,-1-1-2 15,1-3-1-15,6 3-2 0,-13 1 2 0,13-5 0 0,-7 4-3 16,0-3 0-16,1 3 1 0,0-3-1 0,6 0 1 0,-6-1-1 16,-1 1 1-16,7-1 0 0,-7-3 1 0,8 5-1 0,-7-5-1 15,5 0 0-15,1 0 1 0,-6 0 0 0,5 0 0 16,-5 0 2-16,6-5-1 0,-6 5 0 0,-1-3 1 15,7 3 2-15,-6-4-1 0,-1 1 1 0,8-1-3 0,-9-4 0 16,3 5-1-16,4-4 1 0,-4 0-1 0,4-1 1 0,-5-3-1 16,6 4 1-16,-7-5 0 0,7 6-1 0,-6-5 1 15,5-1 1-15,2 2-2 0,-8 3 0 0,7-5 0 0,-6 1 1 16,5 0 0-16,-5 4-1 0,0-4 1 0,0 0-1 0,-1-1 3 16,0 2 3-16,1-1 1 0,-7 0 4 0,6-3 1 0,-6-2 3 15,0 3 4-15,7-7 3 0,-7 3-1 0,0-2 1 16,0-3-2-16,0-4-1 0,0 5-1 0,-7-4-2 15,7-2-4-15,0 1-2 0,0-3 0 0,-6-1-2 0,6 1-2 16,-7-4-3-16,1 1 0 0,0-2-3 0,-1-2 1 0,0-1-1 16,0 1-1-16,1-1 1 0,-7-3 0 0,7 3 0 15,-7-3 0-15,6 3 2 0,-12 1 0 0,6-1 0 0,0 4 1 16,0 1-3-16,-1 1 5 0,-6-1 1 0,7 3 0 16,1 3 2-16,-1 0 2 15,0 1 1-15,0 2 1 0,0 2 2 0,-1 2 0 0,2 0-2 16,-1 5-1-16,1-1-6 0,-2 5-13 0,7-2-22 15,-6 5-31-15,0-1-47 0,0 1-73 0,7 0-155 0,-8 7-94 16,7 0-74-16</inkml:trace>
  <inkml:trace contextRef="#ctx0" brushRef="#br0" timeOffset="25059.8">15376 8407 68 0,'0'-3'116'16,"-6"-1"-33"-16,6 0-22 0,0 4-16 0,-7-3-7 0,7 0-6 16,0 3-1-16,-6-5-2 0,6 5 1 0,-6-3 4 0,6-1 4 15,-7 4 1-15,7 0 1 0,0-4 1 0,-6 4 0 0,6 0 1 16,0 0 0-16,-7-3-1 0,7 3-4 0,0 0-5 15,-7-4-3-15,7 4-3 0,0-3-1 0,-6 3-2 16,6-4-1-16,0 4 2 0,-7-4 2 0,7 4 6 0,0-4 1 16,-6 4-1-16,6-3 2 0,-7-1 0 0,7 4-1 0,-6-3-1 15,6-2 1-15,-6 3-3 0,6-2 0 0,-7 0 3 0,7 4 2 16,-6 0 0-16,-2-4-2 0,3 4-3 0,-10-3-3 16,10 3-5-16,-2 3-6 0,-6-3-4 0,0 4-5 15,0-4-3-15,6 4-1 0,-5 0-1 0,-1-2 0 0,-1 3-1 16,1-2 0-16,0 1 0 0,1-1-1 0,-2 1 2 0,1 0 0 0,0 0 0 0,-6 3-2 0,6 0 0 15,-1 0 0-15,-5 1 0 0,0-1 0 0,-1 4 0 16,1-3 0-16,-1 2-2 16,0 1 2-16,0 0 1 0,2 1 1 0,4 2 1 15,-5-3-1-15,6 0 0 0,-7 4 2 0,7-4-1 0,0 0-1 16,7 3-1-16,-7-3 0 0,-1 4-1 0,8-1 0 0,-7 2 0 16,7 1 0-16,-1 2 0 0,1 0 1 0,-1-2-1 15,-6 5 0-15,6 0 0 0,1 0 0 0,6 1 0 16,-7 2 1-16,7-3 1 0,-6 4 2 0,6-1 2 0,-6 1 0 15,6-4 2-15,0 7 0 0,0-3 0 0,0-1-1 0,0 1 0 16,0 0-1-16,0-1-1 0,0 2 1 0,0 2 0 0,0-4 0 16,0 0 1-16,6 2-2 0,-6-2 0 0,6-4-1 15,1 6-2-15,-1-6 0 0,1 1 0 0,6 0-1 16,-6 1-1-16,-1-5 0 0,1 4 2 0,5-3 1 0,1-2-1 16,-6-2 0-16,6 4 0 0,0-2 1 0,0-2-1 0,0 0 0 15,1 3 0-15,-2-3-1 0,1-5-1 0,0 7 2 16,7-8-1-16,-8 3 1 0,8-2 0 0,-7-3-2 0,7 1 2 15,0 0-1-15,-1-1 1 0,1-3 0 0,-1-1 0 0,-6-3-1 16,7 0 1-16,-1-3 0 0,0 3 1 0,2-7 0 0,-2 3 1 16,0 0 1-16,1-3 2 0,-1-5 5 0,-6 6 3 0,7-6 2 0,0-1 5 0,0 1 5 0,-7-3 3 15,6-4 2-15,0 2 5 0,1-2 8 0,0-3 4 16,-1-3 11-16,0-1 17 0,1-3 22 0,-1-4 26 0,1 0 26 16,-8-5 17-16,3-1 7 0,-3-5 5 0,-6-4-4 0,1 0-19 15,0-3-23-15,-7 0-27 0,0 0-29 0,-7-4-21 0,7 4-16 16,-7-1-11-16,-5 0-7 0,6 5-4 0,-9 4-4 15,3-3-3-15,-1 7 0 0,0 3-9 0,-7-2 2 16,7 6-1-16,-6 2-1 0,6 1 4 0,-6 3 0 0,-1 1-1 16,0 7-2-16,8-1 3 0,-9 2-8 0,1 1-22 0,-5 5-38 31,-1 4-74-31,-6 7-86 0,-8 0-84 0,7 3-102 0,-12 8-200 16,0 4-96-16,-1 4-45 0,-5 3 1 0</inkml:trace>
  <inkml:trace contextRef="#ctx0" brushRef="#br0" timeOffset="31470.25">7776 8239 14 0,'0'0'322'0,"0"0"-114"0,-7 0-79 15,7 0-43-15,0 0-26 0,0 0-11 0,0 0-5 0,-6 0-1 16,6 0 0-16,0 0 0 0,0-4-1 0,-7 4-2 16,7 0-1-16,0-3-3 0,-6 3-2 0,6-8-1 15,0 5-3-15,-7-2-2 0,7 3-1 0,-6-6-1 0,6 4-2 0,-7-3 1 0,7 3-2 16,-6-2-4-16,0-2-1 0,-1 4 2 0,0-4 1 0,0 5 0 15,-5-5 1-15,-1 5-2 0,0-5 1 0,0 8-1 0,-6-7-4 16,-1 3-1-16,0 1-1 0,0-1 1 0,-5 1 0 16,-2-5 0-16,-5 5 7 0,6-1 6 0,-6 0 3 0,-1 1-2 15,0-2-1-15,1 3-3 0,-8-2-1 0,7 0-1 16,1 0-7-16,-6 1-6 0,5 3-3 0,-6-4-3 0,6 4-2 16,-7 0 1-16,2 0-1 0,6 4-2 0,-13-1 0 0,5 1 0 15,1 4-1-15,-7-1 2 0,-6 0 1 0,6 4-1 16,1 0 0-16,0 0 0 0,0 0 0 0,-2 3-1 0,-5-2 0 15,7 2-1-15,-1 1-1 0,6 0 0 0,-5 3-2 16,7-4 1-16,-2 2 2 0,0-2 0 0,-5 4 2 0,6-4 0 16,1 8 0-16,-9-3 0 0,2-1 2 0,-1 4-2 0,1 4-1 15,-1-4 0-15,1 4-3 0,6-1 1 0,-6 5 1 0,5-5 0 0,-6 1 1 16,7 4-2-16,0-1 0 0,0 0 1 0,-7 4 0 16,7-4 0-1,7 8 1-15,-6-4 0 0,4 3 0 0,2-3 0 0,-1 5 1 16,1-2 0-16,6-4 0 0,6 5 0 0,1-4-1 0,-8 0 1 15,14-4-1-15,0 4 0 0,-6 0-1 0,12-3 0 0,-6 3 0 16,6-4 1-16,2 3-1 0,-2 2 0 0,-1-5 1 16,8 8-1-16,0-1 1 0,-5 1 0 0,5 0 0 0,5-1 0 15,-5 1 1-15,0-1-1 0,8 1 1 0,-1-1 0 16,-2 2 1-16,2-1 0 0,6-5-1 0,-6 5-1 0,6-1 1 16,0-3 0-16,-1 5 2 0,8 1-2 0,-6-3 0 15,5 5 1-15,1-4 1 0,-1 4-1 0,7-2 0 0,-7-2 3 16,8 0-1-16,-2-4 2 0,1 3-1 0,7-6 1 0,0 2 1 15,-1-5-1-15,7 2 0 0,1-3-1 0,5-1-1 0,0-3 1 16,1 4 0-16,6-4-1 0,1 3 0 0,5-7-1 16,-6 0 2-16,8-2-2 0,-3-1 1 0,-4-5-1 0,5-3 2 15,-6 1 0-15,7-8-1 0,0 4 2 0,-8-8-2 0,8 0 1 16,0 0 0-16,-7-3 0 0,6-3-1 0,-6 2-1 16,1-7-1-16,-2 4-2 0,-4-1 0 0,5 2 0 0,-7-5 0 15,0 1 0-15,1-1-2 0,0 1 1 0,0-5 1 16,-2 4-2-16,1-6 1 0,2 3 1 0,-1-5 1 0,-8 5 1 15,8-4 0-15,-6-4-1 0,-2 4 1 0,7-4 2 0,-11 1-2 16,5-1 0-16,0 1 0 0,-6-1-1 0,-1-3 1 0,1 2 0 16,6-2 0-16,-13 0 0 0,6 0-1 0,1 0 2 15,6-1 1-15,-13 1 0 0,14 0 0 0,-9-4 1 0,2 3-1 16,-7-3 1-16,7 4 0 0,-1 0 0 0,-5 0-2 16,5-1 0-16,-6 1 0 0,0 4-1 0,0-5 0 0,-6 1 0 15,6 4-1-15,-6-5 0 0,5-2-1 0,-5 2 0 0,-1-3 0 16,-6-5 0-16,7 6 0 0,0-4 1 0,-9-5 10 15,4 4 16-15,-2-3 15 0,-7-4 18 0,1 5 22 16,-7-7 18-16,0 3 18 0,-7-4 14 0,1-1 4 0,-7-3-5 16,-7 0-6-16,1-5-7 0,-15 6-13 0,9-6-13 0,-14 1-15 15,-1-1-11-15,-5 2-11 0,-7 4-9 0,7-3-5 0,-14 6-7 16,6 3-8-16,-11 4-2 0,5 3-1 0,-6 11-2 16,-7 5-7-16,0 2-2 0,1 9-12 0,-7 10-41 15,-1 2-84-15,-4 14-84 0,-2 5-97 0,-2 12-186 0,-2 8-132 16,5 3-92-16,-15 4-44 0</inkml:trace>
  <inkml:trace contextRef="#ctx0" brushRef="#br0" timeOffset="52903.02">7509 14225 162 0,'-7'-4'177'16,"1"4"-72"-16,6-4-38 0,-6 4-17 0,6-3-8 0,-7 3-2 0,7-5-2 0,0 5-3 0,-6 0-1 15,6-2 0-15,0 2-1 0,-7 0-6 0,7 0-3 16,0 0-3-16,0 0-7 0,0-4-4 0,0 4-3 0,0 0-3 16,0 0-4-16,0 4-1 0,0-4-4 0,0 2 0 15,7 3 0-15,-7 2-1 0,6 1 0 0,1 6-1 0,-1 1 6 16,0 3 2-16,1 0 1 0,-1 4 3 0,1 7 2 0,-1-2 6 16,1 2 1-1,0 0 1-15,5 0-1 0,-5 5-1 0,-1-5 0 0,1 4-1 16,-1-1-3-16,-6-3-3 0,14 5-1 0,-9-1 0 0,3-4 0 15,-3 0-1-15,3 1 1 0,-1-1-1 0,-2-3 0 16,9-4-2-16,-8 0-6 0,1-5-10 0,6-5-17 0,-7-1-21 16,7-3-41-16,-7-8-80 0,1-5-129 0,0 2-68 15</inkml:trace>
  <inkml:trace contextRef="#ctx0" brushRef="#br0" timeOffset="53090.5">7627 14350 244 0,'-7'-22'183'0,"7"-1"-56"0,-8 9-30 16,8-1-19-16,0 1-15 0,0 3-13 0,0 3-9 0,0 1-8 16,8 3-10-16,-8 1-5 0,7 3-7 0,5 7-3 15,-5 0-2-15,6 8 0 0,0 7 1 0,0 7 3 0,-1 7 1 16,2 5 0-16,5 7 1 0,-6 0-2 0,7 6-2 0,0 5-1 16,-1 0-1-16,7-1-2 0,0 5-6 0,0-5-26 15,0 0-77-15,0-2-156 0,-1 2-94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4T12:03:33.02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649 7795 84 0,'0'0'111'0,"-6"4"-2"0,6-4-5 0,0 0-9 0,0 0-13 15,-6 0-13-15,6 0-11 0,0 0-13 0,-7 0-11 16,7 0-9-16,0 0-7 16,-6 0-5-16,6 0-4 0,0 4-2 0,0-4-4 0,0 0-1 15,0 0-1-15,-7 0 1 0,7 0-2 0,0 0 0 0,0 0 3 16,0 0 3-16,0 0 4 0,0 0 5 0,0 0 7 16,0 0 5-16,0 0 6 0,7 0 6 0,-7 0 2 0,0 0 1 15,0 0-1-15,0 0-1 0,0 0-5 0,0 0-4 0,0 0-2 16,0 0-5-16,-7 0-6 0,7 4-3 0,0-4-4 15,0 0-3-15,0 3-3 0,0 1-2 0,0 0-3 0,-6-1 0 16,6 0 0-16,0 5 1 0,-7-4 0 0,7 3 2 0,0 0 4 16,-6 1 1-16,6-1 3 0,-7 0 3 0,0 4 5 15,7-3 4-15,-6 3 7 0,0 3 3 0,-1 1-2 0,1-3 1 16,-1 5-2-16,-6-2-3 0,7 0-2 0,-1-1-4 16,7 2-4-16,-6-3-2 0,-1 3-2 0,1-1 0 0,6-1-2 15,-7 3 0-15,7-5-3 0,-6 3 0 0,6-5-2 0,0 1-2 16,0 4-2-16,0-8 1 0,6 5 0 0,-6-2-1 0,0 2 3 0,7-1 2 15,-7 0-1-15,0 0 1 0,6 3 1 0,-6-3 3 16,0 4 2-16,7-1 3 0,-7 6-1 0,0-6 0 16,6 3 0-16,-6 2 1 0,7 3-3 0,-7-4-1 0,6 5-4 15,-6-2-2-15,0 2-2 0,7-5-1 0,-1 3-2 0,-6 2 2 16,0-5 0-16,7 4-1 0,-7-3-1 0,0-2 1 0,6 2 0 16,-6 3 2-16,0-3-1 0,7 2 1 0,-7-3 2 15,6 4 3-15,0 0 1 0,-6-3 2 0,7 0 0 16,0 2-2-16,-1-3 1 0,1 1-1 0,-1-2-2 0,7 2-1 15,0-1 0-15,-7 1-1 0,7 0-2 0,7-2 1 0,-7-2 0 16,0 7 0-16,7-7 0 0,-1 3-1 0,1 1 0 16,6 3-1-16,-7-4 1 0,2 3-1 0,4 2 0 0,-5-1 0 15,6 3 0-15,0 1 2 0,-7-1 2 0,1 2 1 16,6 2 2-16,-6 0 3 0,5 0 2 0,-5 5 1 0,0-5 0 16,5 3-1-16,2-1-2 0,-1-2 0 0,0-4-3 0,0 0-15 15,6 0-30-15,1-2-37 0,6-4-49 0,0-1-73 16,7-3-155-16,-1-5-116 0,8 1-71 0</inkml:trace>
  <inkml:trace contextRef="#ctx0" brushRef="#br0" timeOffset="797.35">7612 7968 236 0,'0'0'273'0,"-5"-4"-84"0,-3 4-53 0,3 0-26 0,5-4-19 15,-7 4-13-15,7 0-3 0,-7 0-5 0,7 0-5 16,0 0-6-16,-6 0-9 0,6 0-10 0,0-3-8 0,0 3-12 16,0 0-6-16,6 0-5 0,-6 0-7 0,0 0-2 0,0 0-1 15,7 0-2-15,0 0-1 0,-2 3 3 0,3-3 1 16,-3 0 3-16,10 4 4 0,-3 0 2 0,1 0 2 16,0-1 5-16,0 1 4 0,6-1 3 0,-5 5 4 0,12-1 0 15,-7 4-1-15,1-4 1 0,6 5-1 0,0-2-1 0,-6 2-1 16,12 3 1-16,-6-5 0 0,0 5 2 0,7-1 3 0,-7 1-2 15,0-1 0-15,6 5 0 0,-5 0 1 0,5-2 0 16,-6 2 3-16,6 3 2 0,-5 0 4 0,-1 0 5 0,7 4 5 0,-8 3 4 0,8 0 2 16,-7 5 1-16,7 2 0 0,-1 1-2 0,-6 2-4 15,0 6-5-15,8-2-7 0,-9 5-3 0,1 0-6 0,0 2-6 16,-7-1-7-16,8 2-6 0,-9-3-3 0,9 3-1 0,-14-4-2 16,6 1-1-16,1 0 0 0,-6-4 0 0,-8 3 3 15,7-3 2-15,-7 0 3 0,1 1 1 0,-7-2 4 0,0 1 4 31,-7-4 1-31,7 5 2 0,-6-9-2 0,-1 4-1 0,1-7-2 16,0 1-12-16,-1-5-33 0,-6-7-50 0,6 4-52 0,7-9-59 16,-7-5-83-16,7-2-175 0,-6-3-103 0,6-3-68 15,0-4-6-15</inkml:trace>
  <inkml:trace contextRef="#ctx0" brushRef="#br0" timeOffset="1813.88">8876 8143 29 0,'0'0'257'0,"-6"0"-50"0,6 0-41 0,0 0-34 16,0 5-27-16,0-5-17 0,-7 0-15 0,7 3-11 16,0-3-7-16,0 0-6 0,0 0-6 0,0 0-5 0,-5 0-4 15,5 3-2-15,0-3-5 0,0 0-3 0,0 0-4 0,0 0-2 16,0 0 0-16,0 0 0 0,0 0-1 0,0 0-2 0,0 0 3 15,0 0 3-15,0 0 4 0,0 0 2 0,0 0 2 32,0 0 4-32,0 0 1 0,0 0 3 0,0 0 3 0,0 0-1 15,0 0 0-15,0 0 1 0,0 0-3 0,0 0-2 0,0 4-4 16,0-4-3-16,0 0-2 0,5 0 1 0,-5 0-2 0,0 0 0 16,7 0 2-16,-7 0 0 0,6 0 2 0,1 0 1 0,0 0 5 15,-1 0 5-15,1 0 5 0,6 0 11 0,-1-4 7 0,2 4 5 0,-1-3 6 0,0 3 4 16,6-3-1-16,1-2-4 0,-1 2-5 0,1-1-9 15,0 0-4-15,-1-3-2 0,7 4-4 0,0-5-5 16,-7 5-3-16,8-5-2 0,-1 0-1 0,0 6-3 0,0-6-3 16,0 1-3-16,0-1-3 0,0 2 0 0,0-2-1 0,0 1-2 15,-6-1-2 1,6 0 0-16,-7 4 1 0,1-3-1 0,-8 5 2 0,8-6 2 16,-7 4 3-16,1 0 7 0,-8 0 4 0,1 4-5 15,-1-3 5-15,1 3 5 0,-7 0 2 0,0 0 1 0,6 0-1 16,-6 0-2-16,0 0-3 0,-6 0 5 0,6 0-7 0,0 0-6 15,0 0-5-15,0 0-5 0,0 0-5 0,0 0-4 0,0 0-5 16,0 0-4-16,0 0-5 0,0 0-9 0,0 0-17 16,0 0-30-16,0-4-53 0,0 4-76 0,0 0-68 0,-7-3-60 15,7 3-52-15,0-4-56 0,0 0-63 0,-6 1-99 16,6-1-47-16,-7 1 18 0</inkml:trace>
  <inkml:trace contextRef="#ctx0" brushRef="#br0" timeOffset="2210.3">9294 8037 66 0,'0'0'432'0,"0"0"-118"15,-7 0-118-15,7 0-76 0,0 0-43 0,0 0-26 0,0 0-13 16,0 4-8-16,0-4-4 0,0 4-4 0,0-4-2 15,0 4-5-15,7 3-2 0,-7 1-3 0,6 2 2 0,-6 1 2 16,7-1 4-16,-1 6 7 0,0-2 9 0,1 4 4 0,-2 1 1 16,3 4 4-16,-2 2 1 0,1 0-1 0,0 4-4 0,-1 1-3 15,1-1-8-15,5 0-4 0,-5 1-3 0,-1-1-5 16,1 0-2-16,7 1-4 0,-8-5-1 0,7 5-2 0,-7-5 0 16,7-3-1-16,-6 4-2 0,6-4 2 0,-1 0-1 0,-5-3 3 15,1 2 7-15,5-3 14 0,-8 1 17 0,2-2 14 16,-7 3 15-16,7-3 9 0,-1-2 8 0,-6 0 5 15,7-4-4-15,-7 0-10 0,6 0-11 0,-6-4-13 0,0 1-12 16,7-2-8-16,-7-2-9 0,0 0-5 0,0 0-6 0,0-4-4 16,6 3-4-16,-6-3-3 0,0 0-6 0,0 0-19 0,0 0-29 15,0 0-40-15,0 0-45 0,0-3-57 0,0-1-82 0,0 0-144 16,7-2-114-16,-7-6-63 0,-7 1-13 0</inkml:trace>
  <inkml:trace contextRef="#ctx0" brushRef="#br0" timeOffset="3600.17">8160 10082 213 0,'0'0'178'0,"-6"-4"-44"16,6 4-33-16,-7-4-24 0,7 4-17 0,0-3-11 15,-5 3-3-15,5-4-3 0,0 4 0 0,0-4 0 0,0 4-2 16,0-3-4-16,0 3-1 0,0 0-3 0,0-4-5 16,0 4 0-16,0 0-4 0,0 0-4 0,0 0-2 0,0 0-3 15,0 0-3-15,0 0-3 0,0 0 0 0,0 0-3 0,0 4-1 16,0-4-2-16,0 3-1 0,0-3 1 0,0 0-1 0,0 0 2 16,0-3-2-16,0 3 4 0,0 0 1 0,0 0 2 15,0 0 5-15,0 0 4 0,0 0 2 0,0 0 2 0,0 0 1 16,0 0 0-16,0 0-1 0,0 0-2 0,0 0-2 15,0 0-5-15,0 0-5 0,0 0-1 0,0 0 0 0,0 3-4 16,0-3 0-16,5 0-2 0,-5 0 0 0,0 4 2 16,7-4 0-16,-7 0 0 0,6 4 2 0,0-4 8 0,-6 3 3 15,7-3 4-15,0 4 2 0,0-4 4 0,-1 4-1 0,1-4 1 16,-1 4-2-16,0-4-8 0,1 3-3 0,-7-3-5 16,6 4 2-16,1-4 1 0,0 3 0 0,-1 1 1 0,1-1 2 15,-1-3 3-15,0 4 0 0,0 0 2 0,1 0-4 16,1-1 0-16,-3 1-1 0,2-1-1 0,0 2-4 0,-1-3-2 15,1 2-2 1,-1 0 1-16,7 0-1 0,-6-1-1 0,-1 1 2 16,1 0 1-16,6 0 0 0,-7 3 3 0,1-4 1 0,-1 4 5 15,7 1 3-15,-7 0 0 0,8-2 1 0,-8 2 1 16,7 0 2-16,-6 2-1 0,5-2-4 0,-5-1-2 0,7 5-4 16,-2-2-1-16,1-3-1 0,0 5-1 0,-6-5-1 0,6 3 0 15,0-2 2-15,0 3 0 0,0-1 1 0,-7 2 0 16,8-1 2-16,-1 0 5 0,-1 1 8 0,-6-2 5 0,9 1 3 15,-3-1 5-15,1 2 9 0,0-1 2 0,7 3 5 0,-7-3-6 16,0 5-6-16,0-2-2 0,6 0 0 0,-6 1-3 16,0-1-5-16,0 5-3 0,0-1-4 0,6 4 0 15,-4-3-3-15,-2 7 1 0,-1-4-5 0,1 3-1 0,0 1-2 16,0 3-2-16,0-3 1 0,-7-1 0 0,8 4-1 0,-1-3-2 16,0 0 2-16,-8-1-1 0,9 2 2 0,0-2 2 0,-1 0 2 15,-7 5 4-15,7-5 2 0,-7 0 1 0,1 5 3 16,6 0-2-16,-6-1-4 0,-1 3-1 0,1 3-2 0,-7 1-5 15,0 0-2-15,6 5 0 0,-12-2-7 0,6 2 0 0,-7 0-1 16,1 3 0-16,-1-4 0 0,-6 4-3 0,0-5 4 16,0 6-2-16,0-9 3 0,0 4 4 0,0-3 2 15,0 1 0-15,0-6 2 0,0-3 0 0,-1-3-1 0,2-1-3 0,5-6-2 16,-6 0-4-16,7-5-14 0,-1 1-40 0,7-8-64 16,-7 1-69-16,7-2-71 0,0-2-95 0,0 0-179 0,0 3-101 0,-6-3-53 15,-1-1 2-15</inkml:trace>
  <inkml:trace contextRef="#ctx0" brushRef="#br0" timeOffset="5429.27">4278 10147 89 0,'0'0'219'0,"0"0"-48"16,0 0-36-16,0 0-29 0,0-3-20 0,0-1-8 0,0 0-5 16,0 0-3-16,0 2 0 0,7-3-1 0,-7 2 0 0,0-4 2 15,0 7 1-15,0-4-1 0,0 0-4 0,0 4-3 0,0-4-6 16,-7 4-7-16,7 0-6 0,0 4-6 0,0-4-6 16,0 0-2-16,-6 4-6 0,6 0-5 0,-6-1-4 15,-1 4-2-15,1 4-1 0,-1 4-2 0,0 0-1 0,-6 3-6 16,7 1 2-16,-1 6 0 0,-5-2 0 0,5 2 0 0,-7 4 1 15,9 1 0-15,5 2 3 16,-7 2 1-16,7 2-1 0,-6 3 2 0,6 7 1 0,0-3 1 16,0 4 0-16,6 5 0 0,-6 2 0 0,7 6 0 0,-2-2 0 15,2 5-2-15,0-2-3 0,6 6-2 0,-7-1 0 16,7-4-2-16,0 0-2 0,7 0 1 0,-7 1-2 0,6 0 0 16,1-5 2-16,6-3-2 0,-7 3 0 0,2 1-5 0,4-1 3 15,8 0 2-15,-6 2 1 0,5 1 0 0,0-1 0 0,1-1 1 0,-1-2 1 16,7-1 3-16,-7-5-2 0,8 0-3 0,5-7-1 0,-5 4-1 15,6-11 0-15,-1 3-2 0,7-7 0 0,-7-8 0 16,15 2-7-16,-2-6-24 0,0-10-33 0,14 1-41 0,-7-12-78 16,14-4-153-16,-2-4-112 0,8-7-70 0</inkml:trace>
  <inkml:trace contextRef="#ctx0" brushRef="#br0" timeOffset="6998.59">9033 10367 84 0,'-7'0'380'0,"7"5"-105"0,0-5-97 0,-6 0-61 15,6 0-38-15,0 0-17 0,0 0-14 0,0-5-6 0,0 5-4 16,0 0-4-16,6 0-3 0,-6 0-6 0,7 0-4 16,-7-3-2-16,6 3-1 0,7 0 1 0,-6-4 2 0,6-1 7 15,6 3 4-15,-6-2 3 16,7 0 1-16,1 1-2 0,3-4-1 0,-5-2 0 0,9 7-1 15,-2-6-4-15,-1 1-2 0,8-1 0 0,-7 1 1 0,7 0-1 16,-8 0 0-16,9-5-2 0,-2 5-3 0,-6-1-4 0,1 1-1 0,-2 0-2 0,1-4-1 16,0 7 0-16,-6-3 1 0,-1 0 0 0,-7 3 2 0,9 1 2 15,-15-2 2-15,7 2 6 0,-6 0 5 0,-1 3 6 0,0-4 5 16,1 4 3-16,-7 0-2 0,0-4-1 0,6 4-7 0,-6 0-24 16,0 0-32-16,0 0-39 0,0 0-46 0,0 0-52 0,0 0-70 15,0 0-118-15,-6 0-117 0,-1 0-56 0</inkml:trace>
  <inkml:trace contextRef="#ctx0" brushRef="#br0" timeOffset="7256.04">9397 10355 154 0,'0'0'492'0,"-6"0"-123"0,6 5-137 0,0-5-90 15,-7 0-57-15,7 4-33 0,7-1-14 0,-7 2-3 16,6 1 4-16,1 5 7 0,0 3 12 15,6 5 16-15,0 3 23 0,0 1 20 0,6 5 13 16,0 6 7-16,1-2 9 0,0 4 5 0,0 6 6 0,-1-6-3 16,1 4-7-16,-1 1-12 0,6-4-13 0,-11 3-15 15,6-4-16-15,-1 1-14 0,0 0-21 0,-4-5-13 0,-3 1-14 16,1 1-10-16,0-2-9 0,0-2-4 0,-6-1-1 0,-1 1-3 16,7-5-10-16,-7-3-19 0,1-1-34 0,-1-5-53 15,1-2-56-15,-7 1-51 0,7-5-48 0,-1-2-57 0,-6-1-68 16,7-3-152-16,-7 4-67 0,-7-6-5 0</inkml:trace>
  <inkml:trace contextRef="#ctx0" brushRef="#br0" timeOffset="8383.78">10883 9155 212 0,'0'0'250'0,"-7"3"-72"16,7 1-57-16,-7-4-36 0,7 0-21 0,-7 3-10 0,7-3-3 15,0 4-3-15,-6-4-2 0,6 5 0 0,0-5-3 0,0 2-2 16,-6 3-6-16,6-5-2 0,6 3-3 0,-6 1 0 16,0-1 3-16,6-3 1 0,-6 4 2 0,7 0 6 15,-7 0 6-15,7-4 4 0,6 3 5 0,-6 1 4 0,-1-4 7 16,7 3 3-16,0-3 3 0,1 0-2 0,5 0-4 0,0-3-2 16,1 3-7-16,-1-4-6 0,7-3-11 0,1 3-9 0,-2-3-18 15,2 0-25-15,-1 0-32 0,0-2-31 0,0 6-33 16,-7-4-37-16,1-1-43 0,-1 5-58 0,-6-1-71 15,-7 4-120-15,-6 0-49 0</inkml:trace>
  <inkml:trace contextRef="#ctx0" brushRef="#br0" timeOffset="8508.76">10974 9345 258 0,'-7'8'526'0,"-6"-5"-150"0,8 1-141 0,5 0-92 16,-7 0-55-16,7-4-27 0,0 0-12 0,0 2-7 0,0-2-3 15,0-2 0-15,7 2 0 0,5-4-10 0,1 0-26 0,6 0-41 16,1-7-66-16,6 5-120 0,-1-6-132 0,8-3-95 0,-6 5-62 15</inkml:trace>
  <inkml:trace contextRef="#ctx0" brushRef="#br0" timeOffset="15739">22026 7165 179 0,'0'-4'204'0,"0"4"-39"0,-7 0-34 15,7-3-23-15,0 3-19 0,-6-4-9 0,6 4-9 16,-7-2-6-16,7 2-5 0,-6 0-3 0,6-6-2 16,-7 6-4-16,7 0-5 0,0-2-3 0,-6 2-6 0,0 0-6 15,6 0-4-15,-7-4-6 0,7 4-4 0,-6 0 0 0,6 0 4 16,0 0-1-16,-7 0 2 0,7-4 6 0,0 4 2 0,-7 0 9 16,7 0-1-16,0 0 7 0,-6 0-1 0,6 0 3 15,-7 0 2-15,7 0-2 0,-6 0 3 0,-1 0 3 0,1 0 15 16,0 0 3-16,-1 0 5 0,0 0 6 0,0 0 5 0,-5 0 6 15,4 0 1-15,-5 0-1 0,1 0-5 0,6 4-4 16,-8-4-4-16,1 0-2 0,1 4-2 0,-1-4-3 0,6 2-2 16,-6-2-4-16,0 6-4 0,1-6-4 0,-2 0-7 15,7 0-5-15,-6 0-8 0,-6 0-4 0,6 0-2 0,0 0-4 16,-1 0-2-16,2 0 0 0,-1 0-3 0,0 0-1 0,-1 0 1 16,2-6-3-16,-1 6-1 0,-7 0-4 0,7 0 2 15,1 0-2-15,-3 0 2 0,2-2-1 0,1 2-2 0,-8 0 1 16,7-4-3-16,1 4 2 0,-9-4-2 0,9 4-1 15,-1-4 0-15,-6 4-1 0,5-3-1 0,-5 3-1 0,6-4 3 16,0 4-4-16,-8-4-1 0,9 4-3 0,-7-4 0 16,5 4-2-16,1-2 4 0,-6-3 0 0,6 2-2 0,-7 3 1 15,7-4 0-15,-7 1 2 0,7 3-2 0,-6-4 0 0,6 0-1 16,-6 4 0-16,-1-4-1 0,1 1-1 0,6-1 0 0,-7 1 0 16,-1 3-1-16,3-4 3 0,5 0-3 0,-7 1 0 15,1 3 1-15,6-5 4 0,0 2-1 0,-7 0-1 16,8 3 0-16,-8-4-1 0,6 0 2 0,-5 1 0 0,-1 3-3 15,1-5 0-15,-1 5-1 0,1-3-1 0,-1 3 0 0,1 0-3 16,-7-4 1-16,7 4 2 0,-8 0 0 0,8 0-1 0,-8 0 0 16,2 0 1-16,5 0 1 0,-5 0 2 0,4-2 0 15,-5 2-2-15,7 0 0 0,-7-6 1 0,6 6 2 16,-6-2 6-16,7-2-3 0,-1 4-2 0,1-4 1 0,0 0-1 16,-1 1 0-16,0-1-3 0,0 0 1 0,7 4-6 0,-6-4 3 15,6 2 0-15,-7-3 1 0,2 5 1 0,3-3 0 0,-4 3 2 16,0-4-3-16,-8 4 1 0,8 0-2 0,0 0 1 15,-7 0-1-15,6 0 1 0,-6 0 1 0,6 0-2 16,0-3 2-16,1 3-1 0,0-4-1 0,6 0 1 0,-6 0-2 16,-2 1-1-16,9-1 2 0,-8 4 0 0,0-3 0 0,6-1 1 15,-4 4 0-15,5-4 0 0,0 4 2 0,-7-3 0 0,1 3-3 16,-1 0 2-16,8-4-1 0,-14 4 0 0,5 0 0 16,2 0-1-16,-7 4 1 0,0-4 0 0,7 0-1 15,-8 3 0-15,1-3 0 0,1 4 0 0,-2-4 0 0,2 0 0 16,-8 4 0-16,13-4-1 0,-6 0-1 0,1 0 2 0,-2 3-3 15,7-3 2-15,-6 0-3 0,0 0 3 0,1 4 0 0,5-4 1 16,0 0 1-16,-5 0 0 0,4 0 1 0,2 0-1 16,-7 3 0-16,6-3-1 0,1 0-2 0,0 0 1 15,-1 0-2-15,1-3 0 0,-2 3 0 0,2 0 2 0,6 0 1 16,-6-4 1-16,-1 4 1 0,1-3-1 0,-1 3 1 0,-6-4 2 16,7 4-1-16,-1-4-3 0,0 4 2 0,1 0-2 0,-1 0-2 15,1-3 3-15,0 3-1 0,-1 0-1 0,0-4 1 16,2 4 0-16,3 0 0 0,-4 0 2 0,6-4 1 15,-6 4-3-15,-1 0 0 0,7 0 0 0,-6-3 1 0,-1 3 0 16,7 0 0-16,-8-4-1 0,3 4 0 0,-2 0 0 0,0 0 0 16,2 0 0-16,-3 0 1 0,2-4-2 0,0 4 0 15,-1 0 1-15,1 0 0 0,-1 0 0 0,7-3 1 0,-7 3 1 16,1 0-4-16,-1 0 2 0,7 0 1 0,-6 0-1 16,-1 0 0-16,8 0-1 0,-8 0-2 0,7 0 0 0,-7 0 1 15,7 0 2-15,0 0-3 0,-6 0 1 0,5 0 0 0,-5-4 2 16,0 4 0-16,6 0 1 0,-7 0-1 0,0 0 0 15,1-4 1-15,5 4 1 0,-5 0 0 0,0-4-1 0,-1 4 0 16,1-3 0-16,6 3 0 0,-7-3 0 0,0 3 1 16,8-4-1-16,-8 4-2 0,-6 0 0 0,6 0-3 0,1 0 0 15,-1 4-1-15,1-4 3 0,-8 0 0 0,8 0 2 0,0 3 0 16,-2-3 1-16,3 0 0 0,-2 0 2 0,7 3 0 16,-6-3-2-16,-1 0-2 0,7 0-1 0,-7 4 0 0,7-4-2 15,-7 0 4-15,8 4-1 0,-8-4 0 0,7 0 1 0,0 0 2 16,0 0-2-16,0 4 2 0,0-4 0 0,0 3-1 15,0 1-1-15,0-4 0 0,0 4 0 0,0-1-6 0,0 1 2 16,7 0 1-16,-8-1 2 0,1 1-2 0,0 0 1 16,1 3 1-16,-2-4 0 0,1 5 4 0,1-4-1 0,-1-1-1 15,6 4-1-15,-7-2 0 0,1-3-1 0,7 2 0 0,-7 0 0 16,0 0 1-16,6-1 1 0,-6 1-1 0,0 0 0 0,7 0 0 16,-13-2 0-16,5 4-1 0,8-4 0 0,-7 2-1 0,0 4 0 15,0-5 0-15,0 1 0 0,0 0 1 0,0 2-1 16,5-1-1-16,-3-2 1 0,-3 1 0 0,1 0-1 0,0-1 0 15,6 1-1-15,-5-1 1 0,-2 1-1 0,1 0 1 0,7 0 0 0,-6-1-1 16,-1 1 1-16,6-1 2 0,-7 2 0 0,8-3 0 16,-7 2 1-16,6 0-2 0,-5 0 0 0,5-1 1 15,0 1 1-15,0-4-1 0,1 4 1 0,0 0-1 0,-1-4 2 16,1 2 1-16,-1 4 0 0,1-4-1 0,-1-2-2 0,1 4 1 16,-1-1 0-16,1 1 0 0,-1-4-1 0,1 0 0 0,-1 4 1 15,1 0-1-15,-1-4 0 0,1 4 0 0,-1-4 1 16,0 4-1-16,2-4-1 0,-3 2 1 0,1-2 1 0,2 5 0 15,-3-5 0-15,3 0 2 0,-2 0 0 0,0 2-1 16,1-2 1-16,-1 0-2 0,1 0 0 0,-1 5 0 0,1-5 0 16,-1 0-3-16,1 0 2 0,0 4 1 0,-1-4 1 0,0 0-1 15,1 3 2-15,6-3 0 0,-7 0 0 0,1 0-2 16,6 0 1-16,-7 4-2 0,2-4 1 0,5 0 0 16,-7 4-1-16,7-4 0 0,-7 0 1 0,0 0 0 0,7 3-2 15,-7-3 1-15,1 0 0 0,6 4-7 0,-6-1-8 0,-1 1 6 16,7-4 4-16,-6 4-3 0,-1-1 5 0,1 2 1 0,0-5 2 15,-2 2 7-15,8 2 10 0,-6-4-9 0,-1 4 0 16,1 0 3-16,6-4-3 0,-6 3-3 0,-1-3-1 0,7 4 1 16,-6 0-3-16,-1-4 1 0,7 4-2 0,-6-4 0 0,6 2-1 15,0-2 1-15,-7 5 1 0,7-5-1 0,-7 0-1 16,7 3 1-16,-6-3 0 0,6 4-1 0,-6-4 0 0,-1 3-1 16,7 1-1-16,-6 0 1 0,-1 0 0 0,1-1-1 15,-1 2 0-15,0-3 0 0,1 2 1 0,-1 3 1 0,2-2 0 16,-3 2 1-16,-4-3 0 0,4 3 1 0,3-5-1 0,-2 3 0 15,0-1 3-15,7-1 0 0,-6 2 1 0,-1-2-1 16,1 0-2-16,-1 1 0 0,1 0 1 0,6-1 0 0,-6 1-3 16,-1 0 0-16,0 0-2 0,0-1 1 0,1 1 1 15,0-1-1-15,-1 4 2 0,1-3 2 0,-1 0-2 0,7 3 1 16,-6-3 0 0,-1-1 0-16,7 1-1 0,-6-1 0 0,6 1 0 15,-7 4 0-15,0-5 0 0,7 2 1 0,0-2 0 0,-6-3 0 16,6 3-1-16,-7 0 1 0,7 2-2 0,0-5-2 15,-6 4 3-15,6-1-2 0,0 2 1 0,-6-2 2 0,6 0-1 16,0 1-2-16,-7 0 1 0,7 3 1 0,-6-3 0 0,6 3 0 16,-7-3-2-16,7 3-1 0,0-4 0 0,0 5-5 15,0 3 2-15,-7-4 4 0,7 0 0 0,0 1 1 0,0 3 1 16,-7-5 0-16,7 6 1 0,0-4 8 0,-6 3-3 0,6 0-5 16,0-4 0-16,0 7 4 0,-6-2-2 0,6-2 1 15,0 1-3-15,0 0 0 0,0 0 0 0,-7 0 3 0,7 0-3 16,0-4-6-16,0 4 2 0,0-2 0 0,-6-3 2 15,6 5 1-15,0-3-1 0,-6-1-2 0,6 0 3 0,0 0 1 16,0 1 0-16,0-1 0 0,0 1-1 0,0-5 0 0,0 4 0 16,0-3 0-16,0 0-2 0,0-1-1 0,0 1 1 15,-7 3-1-15,7-3 2 0,0 0-1 0,0-1 2 0,0 6 1 16,0-7 0-16,0 2 0 0,0-1 0 0,0 1 1 16,0 0-2-16,0 4 2 0,0-4-1 0,0-1-1 0,-7 1 0 0,7-2 0 0,0 3 0 0,0-5 0 15,0 3 0-15,0 1 1 0,0-4 0 0,0 4 0 0,0-4-1 16,0 4-3-16,0-4 0 0,0 3 3 0,0 1 0 15,0-4-3-15,0 4 2 0,0 2 0 0,-7-2 0 0,7 0 5 16,0 3-1-16,0-3-1 0,0 0 0 0,0 3-1 0,0-3-2 16,0 3 1-16,0-3 1 0,0 3-2 0,0-4 1 15,0 5 0-15,0-4 0 0,0 4 1 0,0-6 0 0,0 5 1 16,0-3-1-16,0 4 1 0,0 0 0 0,0-1-2 16,0-5 0-16,0 6 0 0,0 0 0 0,0-1-2 0,0 1 1 15,0-2-2-15,0 6 0 0,0-5 0 0,0 1 1 0,0-1-1 16,0 0 0-16,0 0 5 0,0-2-4 0,0 1 1 15,7 2 1-15,-7 0-1 0,0-1-1 0,7 1 2 0,-7 2 0 16,0-3-2-16,0 1 2 0,0 3-1 0,7 0 3 16,-7-4 0-16,0 4 0 0,0-4-2 0,0 5 0 0,6-6 0 15,-6 5 0-15,0-3 0 0,6 4-4 0,-6-6 1 0,7 2 0 16,-7-1 0-16,0 1 2 0,0-6-2 0,0 6 4 16,6-4 1-16,-6 3-1 0,0-3-2 0,0 3 3 0,6 0 0 15,-6-3-2-15,0 3 0 0,0-2-2 0,7 1 0 16,-7-2 1-16,0 3 2 0,0-3-1 0,7 4-1 0,-7-1 2 0,7-4-1 15,-7 4 1-15,0 1 0 0,6-4-1 0,-6 4-2 0,7-1 1 16,-7 0-1-16,6 0 0 16,0 4 2-16,-6-4 0 0,7 0-1 0,-7 5 1 0,6-5 2 15,1 0 0-15,-7 1 1 0,7 3 0 0,-1-4-3 0,-6 0 1 16,7 1 1-16,-7-1 0 0,6 1-2 0,-6-2-1 16,7-2 0-16,-1 3 1 0,-6 1 0 0,7-2 0 0,-1 2-1 15,0-4 0-15,-6 4 1 0,7-1-1 0,0-3 0 0,0 2-1 16,-7 3 1-16,6-3 1 0,0-2-1 0,1 0 0 0,-1-1 0 0,1 1 1 15,-1 4 0-15,1-5 0 0,5 1 0 0,-4 3 0 16,-3-4 1-16,2 5 0 0,1-4 0 0,4 3 0 0,-6-3 0 16,1 2-1-16,6 2 0 0,-6-4 0 0,-1 4 0 0,7-5 1 15,-7 1-1-15,1 3-1 0,6-4 1 0,-6 6 2 0,6-6-2 16,-7 4 1-16,7-3 0 0,-7 3-1 0,8-3 1 16,-1 0-1-16,0-1 1 0,-7 1 1 0,7-4 1 0,1 3-3 15,-7 1 1-15,5-1-1 0,1 1 0 0,-7 0 0 16,8 0 0-16,-8-1 0 0,7 1 0 0,0 0 0 0,0 0 0 15,-7-2 1-15,8 2 0 0,-1 0 1 0,-1-4-2 0,1 4 1 16,1-1-2-16,-1 1 1 16,0 0 0-16,0-4-1 0,0 0-1 0,6 0 1 0,-6 0 1 0,6 0 0 0,-5 0-1 15,5 0 0-15,-6 0 0 0,6 0-1 0,-4 0 0 16,4 0 0-16,-7 0 2 0,8 0-1 0,-7 0 2 16,0 0 0-16,0 0 0 0,0 0 0 0,1 0 0 0,-3 0 0 15,2 4-1-15,2-4 1 0,4 4-1 0,-6-4 1 0,0 3-1 16,0-3 0-16,7 3 2 0,-7-3-2 0,-1 4 2 0,1-4-2 15,0 5 0-15,2-2-1 0,3-3 1 0,-5 3-1 16,0-3 1-16,1 4 0 0,-1-4 0 0,-1 4-1 0,1-4 1 16,1 3-1-16,4-3 0 0,-5 4 1 0,1-4-4 15,6 4 3-15,-9-4 1 0,2 4-1 0,8-4 1 0,-8 3 0 16,0-3 0-16,6 4 1 0,-5-4 0 0,5 3-1 0,-6-3-2 16,7 4 3-16,-1-4-3 0,-6 0 0 0,6 0 0 15,2 3 1-15,-2-3 3 0,0 0 1 0,-5 0 1 0,5 0-1 16,-7 0 0-16,8-3 0 0,-6 3 1 0,-1 0-1 15,6-4-4-15,-6 4 1 0,1-3 0 0,5 3 0 0,-6-4 0 16,6 1-1-16,-6-1 1 0,0 4 0 0,7-4 0 16,0 4 1-16,-7-4 1 0,7 4 0 0,-8-3-1 0,8 3 2 15,-7-4-2-15,6 0 1 0,-6 4-1 0,0-3 1 0,7 3 0 16,-8-3-1-16,9 3-2 0,-9 0 0 0,8 0 1 16,-7-5-2-16,0 5 1 0,6 0 1 0,1 0-2 0,0-4-1 15,-8 4 2-15,8 0 0 0,0-3-1 0,6 3 3 16,-6 0-1-16,-1-3 0 0,7-1 0 0,-7 4 1 0,8-4 1 15,-8 4 1-15,0-4-1 0,8 0-1 0,-8 1 0 0,1-1-1 16,-1 4 0-16,7-4 0 0,-6 0-2 0,-1 2 0 0,1-2-1 16,0 0 1-16,-1 0 2 0,1 1 0 0,-1-1 0 15,0-4 0-15,8 5 0 0,-8-1 0 0,0 1 0 16,1-1 0-16,1 1-2 0,-3 3-1 0,2-4 1 0,0 0 0 16,-1 0 0-16,0 4 0 0,1-3 1 0,7-1-1 0,-8 4 4 15,5-4-2 1,-3 1 2-16,5 0-1 0,0-1-1 0,0-1 1 0,0 2 1 15,1 0-1-15,-2-1-1 0,8-3 1 0,-7 2-1 16,0-2 0-16,7 4 0 0,-7-4 1 0,6 3-1 0,1-4 0 0,-7 5 0 0,6-5-1 0,-6 4 0 16,6 1 0-16,1-4 0 0,0 3 2 0,-7 1 0 0,7-1-1 15,-1 0-4-15,1 0 1 0,-7 1 0 0,7-1 1 0,-1 0 1 16,-6-2-3-16,6 6 0 0,-5-4 2 0,-1-4 1 16,7 5 1-1,-8-1 0-15,2-3-1 0,-3 3 0 0,4 0-1 0,-2-3 2 16,7 0 0-16,-8 3-2 0,1-4-1 0,0 1 1 0,0 3 0 15,7-2-1-15,-7 1 1 0,0-2 0 0,0 4 3 0,0-5 2 16,0 4 2-16,1 1-2 0,5-1-1 0,-6-3 0 16,0 4 3-16,0-1-5 0,-1-1-4 0,3 5-2 0,-3-3-2 15,1 0 0-15,1-1 1 0,-2 4 0 0,1-4-1 16,0 4 2-16,-6-3-1 0,7 0 3 0,-2-2 1 0,1 1 1 16,0 1-1-16,1-1 3 0,-3 1-1 0,4-4-1 0,4 3 0 15,-6 0 2-15,0 0 0 0,0-4-8 0,0 6 5 16,0 2-1-16,-1-5 2 0,2 3 2 0,0-3 0 0,-8 2 0 15,7 3 2-15,0-4 5 0,0 0-6 16,0 0-3-16,-6 4-2 0,6-3-1 0,0-1-3 0,-1 1-3 16,1 3 1-16,1-4-1 0,-1 1 2 0,0-1 2 0,0 4 0 15,-6-4 0-15,5 0 6 0,2 1 0 0,-2 3-2 0,-4-4 0 0,4 4-3 0,-6 0-1 0,8 0-1 16,-8 0-2-16,1 0-6 0,5 0 0 0,-5 0-3 16,0 4 1-16,0-1 1 15,-1-3 0-15,7 4 2 0,-6 0 1 0,-1 0 2 0,1-4 1 16,6 3 5-16,-7-3 1 0,2 0 1 0,-3 0 2 15,9 0-1-15,-8 0 0 0,0 0 2 0,1 0-3 0,5 0-1 16,-5-3 0-16,1 3-2 0,-2 0 0 0,7-4 0 0,-6 4-1 16,-1-4 1-16,7 0 0 0,-5 4 0 0,-3-3 0 15,2-1 1-15,6 0 0 0,-7 4 2 0,1-3 0 0,-1 0-2 16,0-2 1-16,2-2 2 0,3 3-1 0,-3 1 1 16,-1-1-1-16,-1 1 2 0,0-5-2 0,1 4 0 0,-1 1-1 15,1-4 1-15,-7 2 0 0,8-1 0 0,-3-2 1 0,-4 0-2 16,5 5 3-16,-6-3 0 0,6-2 1 0,-5 0 4 15,-1-3 14-15,-1 4 13 0,-6-4 9 0,1 3 9 0,7-2 9 16,-8-1 4-16,1-5 4 0,-7 6 0 0,6-5-12 16,1 1-9-16,-7-1-8 0,6-4-10 0,-6 5-7 0,6-4-7 15,-6 0-3-15,7-5-3 0,-7 5-3 0,0-5 0 0,7-2-2 16,-7 0 0-16,0-1 1 0,6 1 0 0,-6-4 0 16,0 0-2-16,7-2 1 0,-7-1-1 0,0-1 0 15,0-1 0-15,6 2 2 0,-6 2 3 0,-6-3 0 0,6 1 7 16,0 1 2-16,-7 2 2 0,1 0 4 0,-1 0 3 0,0 4 3 15,-5-1 2-15,-1 0-1 0,0 4 1 0,-8-3 0 0,3-1 0 16,-9 4-1-16,2-4-1 0,-1 1-4 0,-14-1-1 16,1 0 0-16,0 1-2 0,-6 3-3 0,-9 1-1 0,3-2-1 15,-1 1-1-15,0 3 0 0,0-2-3 0,0 6-1 16,0-4-4-16,0 5-2 0,0-1-4 0,-1 5-9 0,1 2-14 16,6 1-24-16,1-1-86 0,6 4-130 0,1 1-180 0,5 3-200 15,-7 0-124-15,7 3-72 0,-5-3-28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4T12:09:17.70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787 6180 84 0,'0'0'184'0,"0"4"-36"0,0-4-33 16,0 0-30-16,0 0-21 0,0 0-16 0,0 0-8 0,0 0-4 15,0 0-4-15,0 0-2 0,0 0-3 0,0 0-1 0,0 0-1 16,0 0-3-16,0 0-2 0,0 2-4 0,0-2 1 0,0 0 2 15,0 0 3-15,0 0 2 0,-6 0 2 0,6-2 5 0,0 2 5 16,0 0 7-16,0-4 8 0,0 4 4 0,-7-4 6 0,7 4 8 16,0-4 7-16,-6 4 4 0,6 0 6 0,0 0 0 15,0-3-4-15,0 3-6 0,-7 0-9 0,7 0-9 16,0 0-11-16,0 0-14 0,0 3-10 0,7-3-9 0,-7 0-7 16,0 4-6-16,0 4-1 0,6-6-1 0,-6 10-1 0,7-5 0 15,-7 8 0-15,6-1 2 0,1 1-1 0,-1 4 3 0,1 0 1 0,-1 1 0 0,1 3 3 16,-1 2 0-16,1 2 5 0,-1-1 4 0,7-1 4 15,-6 1 1-15,-1 3 3 16,0-4 2-16,2 1 0 0,-1 3 6 0,-1-2-3 0,1-2-2 16,-2-4-3-16,2 2-1 0,-7-2-2 0,6-2-4 0,-6-1-2 15,7-3-5-15,-7-4-3 0,7 0 0 0,-7-4-1 16,0 1 3-16,6-1 13 0,-6-3 21 0,0-1 28 16,0 0 33-16,0-3 32 0,0 4 27 0,0-4 16 0,0 0 5 15,-6 0-7-15,6 0-19 0,0 0-27 0,-7 0-31 0,0-4-35 16,1 4-28-16,-6-3-17 0,5 3-9 0,-6 0-6 15,-1-3-1-15,1 3-1 0,-6 0-2 0,6 0 0 0,-7 0 1 16,7 0-1-16,-6 0 0 0,-1 3 0 0,7-3-3 0,-6 3-1 16,-1 1 1-16,8 0 2 0,-9 3-2 0,2 1 1 15,-1-5 0-15,1 5 0 0,0 3 1 0,-2-4 1 0,9 4-4 16,-8 0 1-16,8-3 0 0,-2 2 0 0,1 2-1 16,0-1 0-16,7-1 1 0,-1 1-1 0,1 0 3 0,-1 4-1 15,7-1-3-15,-7 1 1 0,7-3 2 0,0 2 0 0,0 1-1 16,0-1 1-16,0 1-3 0,7 0 2 0,0-4 2 15,-1-1 0-15,1 5 2 0,-1-3-1 0,7-2 1 0,-7-3-1 16,7 1 2-16,1-2 2 0,5 2 0 0,-6-4 0 16,7-1-3-16,0 1 0 0,-8-4 1 0,15 0-1 0,-8-4-1 15,-7 4-4-15,9-7-3 0,-2 5-2 0,-1-4 0 0,3 0-1 16,-8-2 0-16,0 5 0 0,0-5 2 0,0-3 1 16,0 4 4-16,0-4-1 0,-6-3 2 0,6 3 1 0,-7-4 0 15,1 0-1-15,-1 1 1 0,0-1-1 0,-6 1 1 16,8-1 2-16,-8 0 1 0,0 4-2 0,0 0 0 0,0 0 0 15,-8 0 0-15,8 0 0 0,0 4 0 0,-6 0-1 0,6-1-3 16,0 4 2-16,-6-4 2 0,6 6 0 0,0 2-3 16,-7-4 0-16,7 4-1 0,0-4-1 0,0 4 0 15,0 0-2-15,0 0-1 0,0 0-2 0,0 4 1 0,0 0 1 16,0-2 0-16,0 6 1 0,7-1 0 0,-7 1 4 0,0 0 8 16,6 2-1-16,-6 1-2 0,6 4-2 0,-6-4 1 15,8 0-2-15,-1 4-1 0,-7-5-1 0,6 1-8 0,1 4 3 16,-2-5 1-16,2 2-3 0,-1-1-4 0,1-3-8 0,0 3-12 15,-1 0-18-15,7-4-25 0,-6 0-49 0,-1 1-53 16,7-5-44-16,-6 1-40 0,6-1-39 0,0-3-51 0,0 0-97 16,7-3-99-16,-7-4-29 0,-1 3 8 0</inkml:trace>
  <inkml:trace contextRef="#ctx0" brushRef="#br0" timeOffset="427.21">14276 6549 77 0,'-7'-3'344'0,"7"3"-102"16,0 0-89-16,0-3-52 0,0 3-31 16,-7 0-17-16,7 0-13 0,0 0-7 0,0 0-8 0,0 0-8 15,7 3-3-15,-7-3-7 0,0 8-2 0,0-4 0 16,7-1 3-16,-7 4 5 0,0 4 2 0,7-3 3 0,-7 2 2 16,6 2 5-16,-6 3 0 0,6-5 1 0,1 5-4 0,-7 3-4 15,6-3 0-15,-6 3 1 0,7 0-2 0,-7 1-1 16,6-2 1-16,-6 3-1 0,6 1 3 0,-6 1-1 0,7-3-1 15,0 3 0-15,-7-5 0 0,7 6-1 0,-7-5-1 16,6 1-1-16,-6-1-1 0,6-4-2 0,1 5-2 0,-2-5-2 0,-5 1-1 0,8 1-2 16,-2-2-1-16,-6-3-2 0,7 0 0 0,0 0 1 0,-7-4 0 15,6 4 0-15,-6-4 0 0,7-3-2 0,-7 4-5 16,6-6-13-16,-6 2-14 0,6 0-20 0,-6 0-27 0,0-4-41 16,0 0-87-16,7 0-150 0,-7-8-70 0</inkml:trace>
  <inkml:trace contextRef="#ctx0" brushRef="#br0" timeOffset="856.9">14139 6549 24 0,'0'-10'314'0,"0"3"-110"0,6-5-79 16,-6 2-45-16,7-1-22 0,-1 0-10 0,1-1-3 0,-1 2-3 16,1-2-2-16,6 3 0 0,-7-3-4 0,1 4-4 0,6-3-4 15,-6 5-2-15,6-6 0 0,0 5-5 0,-1 0 1 16,2-1-1-16,-1 1 2 0,0 0-1 0,0 0 2 0,-1 3-3 15,9-4-4-15,-9 5 1 0,0 3-5 0,2-4-3 16,0 4-2-16,-1 4-1 0,-1-1-2 0,1 1-4 0,-6 4 1 16,6-1-1-16,-6 3 1 0,6 2-1 0,-7-2 2 0,-6 6-1 15,6 1 0-15,-6 3 2 0,0-3-3 0,0 2 2 16,0-5 3-16,-6 1 4 0,0-1 3 0,-1-3 6 16,1 3 3-16,-8 2 6 0,8-6 7 0,-7 5 1 0,0-3 3 15,0-2 0-15,0 2-1 0,0-2-3 0,5-3-3 0,-4 1-6 16,0-1-4-16,5-3-3 0,0 3-7 0,0-4-9 0,7-3-15 15,0 5-19-15,0-5-22 0,0 0-26 0,0 0-34 16,0-5-53-16,7 2-86 0,0 0-133 0,0-5-63 16</inkml:trace>
  <inkml:trace contextRef="#ctx0" brushRef="#br0" timeOffset="1392.02">13429 7693 114 0,'-6'0'344'15,"6"4"-102"-15,-7-4-89 0,7 0-58 0,0 0-33 16,-6 3-19-16,6-3-12 0,6 0-7 0,-6 0-5 0,0 3-5 15,7-3-2-15,-7 0-4 0,6 0 0 0,7 5 2 0,-7-5 1 16,8 0 2-16,-1 3 1 0,0-3-1 0,6 0 1 16,-5 0 2-16,6 0-2 0,-2 0-1 0,9 0-1 0,-8 0 0 15,7-3 0-15,0 3 1 0,1-5-2 0,-2 2 1 16,1 0 0-16,7-1-3 0,-7 0 1 0,6 1 0 0,1-5-2 0,0 1 0 16,-1 3 1-16,-6-3-1 0,7 0 1 0,-7-1 0 15,-1 1 3-15,-4 4 2 0,4-4 6 0,-12 3 5 0,7 0 6 16,-7 0 5-16,-7 1 6 0,7-2 7 0,-13 2 6 0,7 3 4 15,-1-3 2-15,-6 3 1 0,7 0-4 0,-7-5-4 16,6 5-8-16,-6-3-7 0,0-1-13 0,7 1-17 0,-7-2-23 16,0 2-33-16,0 3-31 0,6-7-35 0,-6 3-48 15,0-3-77-15,0-1-151 0,0 5-83 0,-6-4-31 0</inkml:trace>
  <inkml:trace contextRef="#ctx0" brushRef="#br0" timeOffset="2108.05">13781 7891 140 0,'-7'0'403'0,"7"0"-116"0,0 0-116 0,0 0-76 16,0 0-44-16,0 4-23 0,0-4-12 0,0 4-6 0,7-4 0 15,-7 3-3-15,6 3 2 0,-6-1 1 0,7 2-1 0,-1 1 0 16,-6 3-1-16,7-1-1 0,-1 1 0 0,1 1 0 16,-1 2 1-16,1 0 1 0,-1 1 2 0,1-1 1 15,6 2 1-15,-7 3 1 0,0-5 0 0,2 3 4 0,-1-1 2 16,-1-2-1-16,-6-3 1 0,7 4 0 0,-2-4 2 0,-5-3 5 16,7-1-2-16,-7 1-1 0,0-2 1 0,0 2 3 0,0-5 4 15,0 1 2-15,-7 0 1 0,2 0-1 0,-2 3-2 16,1-4-2-16,-9 1-3 0,9 0-4 0,-7 3-7 15,0-3-5-15,0 3-3 0,0 0-2 0,-6 0-2 0,6 1 0 16,-7-1-2-16,7 4-1 0,0-3 1 0,-6 2-1 0,6 2 0 16,0-5-1-16,-8 8-1 0,9-5 0 0,-1 2 1 15,-7 2-1-15,7 1 0 0,7 3 1 0,-7-3 0 0,0 3 0 16,6 1 0-16,-6 3 0 0,7-5 0 0,-1 6 0 0,2-5 0 0,5 0 0 16,-8 5 0-16,8-9 0 0,0 3 0 0,0-1 1 0,8-1-1 15,-8 0 0-15,5-5 0 0,8 1 0 0,-7 0 0 16,1-4 1-16,7 0 1 0,-1-3-1 0,-1 0 0 0,1-4-1 15,7 0 1-15,-1-8 0 0,2 5-1 0,-9-4 0 0,8 0 0 16,-1-1 0-16,-6-3 1 0,0 1 0 0,7-5 0 0,-14 4-1 16,7-4 1-16,0 4 0 0,-6-8 0 0,-1 5 1 15,1-1-1-15,-1-3 2 0,-6 3 2 0,7-2 2 16,-7-2 3 0,0 4 4-16,0 1 6 0,-7-1 8 0,7 0 10 0,-6 1 8 15,6 2 3-15,-7 5 8 0,7-3 5 0,-6 2 0 16,6 4-2-16,0-3-7 0,-7 3-8 0,7 1-7 0,0-1-9 15,0 0-10-15,-6 4-9 0,6 0-5 0,0-4-6 0,0 4-3 16,0 4 0-16,6-4-2 0,-6 0 1 0,0 4 2 16,0 0 0-16,7-1 1 0,-7 4 1 0,0 1 0 0,6 3 1 15,-6-4 0-15,7 4-1 0,-7-3 1 0,0 6 0 16,6-3 1-16,-6 1 0 0,7-3 0 0,-1 7-1 0,-6-5 1 16,7 3-1-16,-1 1 0 0,0-5 0 0,2 2 1 0,-1 2 0 15,6-2-1-15,-8-2 0 0,8-3 0 0,-6 5-2 16,6-4-5-16,0-5-7 0,0 3-7 0,7-1-8 15,-7-2-13-15,5-3-19 0,-5 0-17 0,8 0-25 0,-2-3-20 16,7-4-23-16,-6 0-33 0,6-1-54 0,0-4-103 0,-7-2-87 16,7-1-50-16</inkml:trace>
  <inkml:trace contextRef="#ctx0" brushRef="#br0" timeOffset="2439.4">14152 8143 31 0,'0'0'387'0,"-7"0"-99"15,7 0-98-15,0 0-71 0,0 0-41 0,0 0-22 0,7 0-11 16,-7 0-7-16,6-3-7 0,-6-1-4 0,7 4-6 0,-1-4-2 15,1 1-3-15,6-1-1 0,-7 1 0 0,7-1 3 16,1-3 4-16,-1 3 4 0,0 0 4 0,-1-4 3 0,2 6 2 16,-1-6 0-16,6 4-2 0,-6-3-3 0,7-1-2 15,-7 6-7-15,5-6-3 0,-4 1-4 0,6 3-3 0,-7-4-4 16,0 4-1-16,0 0-4 0,0 2-7 0,0-3-13 0,0 3-19 16,-7-3-23-16,7 2-27 0,-6-1-37 0,7 4-52 15,-9-4-77-15,-5 0-114 0,7 1-61 0</inkml:trace>
  <inkml:trace contextRef="#ctx0" brushRef="#br0" timeOffset="2659.37">14406 8049 70 0,'0'3'336'0,"-6"-3"-91"16,6 4-82-16,0-4-62 0,-7 0-38 0,7 2-24 0,0-2-12 16,0 6-5-16,0-6-1 0,0 2-1 0,0 6 1 0,7-1 2 15,-7 1 2-15,0-2 1 0,6 6 1 0,-6-1 1 16,7 3 1-16,-7 2 2 0,0 1 3 0,0 3-1 15,6 1 0-15,-6-3 0 0,0 8 0 0,0-4-2 0,0 4 2 16,0 3-1-16,0-4-1 0,0 5-2 0,0-1-2 0,0-4-1 16,0 4-3-16,0-2-2 0,0 2-6 0,0-3-4 0,0-1-4 15,0 1-6-15,0-1-14 0,6-2-18 0,-6-5-25 16,7 0-27-16,-1-3-42 0,1-5-80 0,6-2-148 0,-6-4-82 16</inkml:trace>
  <inkml:trace contextRef="#ctx0" brushRef="#br0" timeOffset="3190.88">15227 6996 234 0,'-7'0'235'0,"7"0"-65"0,-7 0-49 0,7 0-33 16,0 0-20-16,0 0-14 0,0 0-8 0,0 0-5 0,0 0-9 15,7 0-3-15,-7 0-4 0,0 0-2 0,0 0-5 16,7 0-1-16,-7 0-1 0,6 0 0 0,-6 0 4 0,7 4 1 15,-7-4 0-15,5 0 3 0,3 0 2 0,-1 4 2 16,6-4 3-16,-7 0 1 0,7 0 0 0,0 0 1 0,6 0 1 16,-5 0 1-16,5 0 1 0,0-4-1 0,-6 4-3 0,7-4-1 15,-1 2-3-15,-6 2-4 0,6-5-6 0,-4 2-4 16,3 3-3-16,-4-4-4 0,-1 1-1 0,0 3-4 0,-1-4-1 16,-5 0-5-16,6 4-13 0,-6-4-16 0,0 4-20 0,-1 0-28 15,0-3-31-15,1 3-45 0,-2-4-85 0,3 1-131 16,-8 3-61-16</inkml:trace>
  <inkml:trace contextRef="#ctx0" brushRef="#br0" timeOffset="3374.23">15273 7158 331 0,'-8'3'232'0,"8"1"-85"15,8 0-52-15,-8 0-28 0,0-4-11 0,6 4-5 16,1-4-3-16,-1 0-2 0,0 4 1 0,7-4-5 0,0-4-6 15,7 4-7-15,-1-4-7 16,7-4-8-16,2 4-15 0,-4-3-22 0,3-1-35 0,5-2-65 16,1-1-147-16,-1 1-90 0,1-9-53 0</inkml:trace>
  <inkml:trace contextRef="#ctx0" brushRef="#br0" timeOffset="4155.45">16985 6048 208 0,'0'0'278'0,"-7"-3"-82"0,7 3-69 15,0 0-40-15,-6-4-21 0,6 4-9 0,0 0-4 0,0 0 0 16,0 0-3-16,-7 0-3 0,7-5-3 0,0 5-5 0,0 0-7 16,0 5-5-16,0-5-7 0,0 0-5 0,0 0-5 15,0 0-3-15,0 4-3 0,0-4-3 0,0 3 0 16,0 1 3-16,0 3 0 0,0 1 2 0,0-1 5 0,0 3 4 15,0 2 4-15,7 3 4 0,-7-1 2 0,0 4 3 0,0 0 4 16,0 1 0-16,0 4-1 0,0-2-3 0,0 4 0 16,-7 1-1-16,7 0-5 0,0-1-2 0,0 2-5 0,0-2-2 15,0 5-5-15,-6-5-1 0,6 1 0 0,-7 3-1 16,7-4 0-16,-6 1-2 0,6-4 1 0,-6 4 0 0,-1-4 3 16,7 0 1-16,-6-4 3 0,-1 0 8 0,0 0 9 15,7 1 7-15,-6-8 6 0,-1 3 6 0,1-6 4 0,6 3 5 16,-7-5 4-16,7-1 1 0,0 2 1 0,0-3 6 15,-6-4 5-15,6 4 7 0,0-1 3 0,0-3 0 0,0 0-2 16,0 0-5-16,6 0-9 0,-6 0-12 0,0 0-11 16,0 0-12-16,0 0-10 0,7 0-8 0,-7 0-5 0,6 0-4 15,1 0-2-15,-1-3-2 0,8 3 1 0,-8-4-2 0,7 4 1 16,0-4 1-16,0 0 0 0,0 1-2 0,8 3 1 16,-10-5 0-16,9 3-1 0,0-2 0 0,-1 1 0 0,1-2-3 15,5 2 2-15,-5-5-1 0,7 4-1 0,-3 1 0 16,4-1-1-16,-9-3-1 0,7 4 1 0,0-1 0 0,-7 0 1 15,1 0-1-15,1 1 1 0,-3-1 1 0,-5 4 1 0,1-4 1 16,-1 4-2-16,-7-3 1 0,1 3 1 0,-1 0 0 16,0-3-1-16,-6 3 0 0,7 0 0 0,-7 0-11 15,0 0-25-15,0 0-38 0,0-4-47 0,0 4-45 0,0 0-46 16,0-5-57-16,0 2-83 0,0 0-137 0,7-5-69 0,-7 5-17 16</inkml:trace>
  <inkml:trace contextRef="#ctx0" brushRef="#br0" timeOffset="4664.08">16282 7195 317 0,'-6'0'271'0,"-2"0"-89"15,8 0-63-15,-6 0-36 0,6 0-20 0,0 0-10 0,-7 0-7 16,7 0-4-16,0 0-5 0,0 0-2 0,0 0-4 0,7 0-5 15,-7 0-4-15,0 0-5 0,0 0-4 0,6 0-3 0,2 0-2 16,-2 4-1-16,0-4 0 0,1 0-2 0,-1 0 2 16,1 0 0-16,-1 0 0 0,7 0-1 0,1 0 1 0,-2 0 0 15,8 0 1-15,-7 3 1 0,6-3-1 0,1 0 0 0,6 0 1 16,-1 0 0-16,9 0-1 0,-8-3 2 0,13 3-2 0,-7-4-1 16,7 4-2-16,8-5 1 0,-9 3-1 0,7-3-1 15,0-1-1-15,9 2 0 0,-9-4 5 0,0 4 0 16,7-3 5-16,-5 5 1 0,4-6 1 0,2 0 6 0,-8 1 2 15,7-1 3-15,0 2 1 0,-5-2-1 0,-2 1-1 0,0-1-3 16,-7 4-2-16,-4 1-1 0,-2-1-4 0,-6 1-7 16,7-1-2-16,-14 0-4 0,1 4-1 0,-7-3 1 0,0 3 0 15,-1 0-2-15,-4-5-1 0,-1 5-5 0,-2 0-11 0,-5 0-16 16,8 0-23-16,-8 0-32 0,0 0-46 0,0 0-75 0,0 0-139 16,-8 0-87-16,3 0-37 0</inkml:trace>
  <inkml:trace contextRef="#ctx0" brushRef="#br0" timeOffset="5342.69">16444 7763 216 0,'-6'0'302'0,"6"0"-88"0,0 0-76 0,0 0-49 15,-7 0-27-15,7 0-17 16,0 0-7-16,0 0-5 0,0 0-4 0,7 0-4 16,-7 0-4-16,0 0-7 0,0 3-1 0,0-3-3 0,0 0-1 15,0 0-5-15,6 0 0 0,-6 0 1 0,7 4 2 16,-7-4 5-16,7 0 2 0,-2 0 2 0,3 0 2 0,-3 0 4 16,2 0 1-16,1 0 1 0,4 0 3 0,1 0-1 0,0-4 0 15,0 4-1-15,0 0-3 0,7-3-1 0,-7 3 0 16,6-5 0-16,1 5-3 0,-1-3-2 0,-6 0-1 0,14 3-2 15,-14-3 0-15,6-1 0 0,0-1 1 0,1 5 2 16,-1-3 0-16,-6-1 2 0,14 0 1 0,-14-3 1 0,7 3 2 16,-1 1 1-16,0-4 0 0,-6 2 0 0,7-1 3 0,-7 2 2 15,6 0 1-15,-6-3 1 0,-6 3 2 0,6 0 0 16,-5 1 1-16,5-1-1 0,-8 4-3 0,1-3-2 0,1 3-4 16,-7-4-3-16,6 4-5 0,-6 0-3 0,0-3-5 15,7 3-4-15,-7 0-2 0,0 0-1 0,0 0 0 0,0 0-2 16,7 0-10-16,-7 0-15 0,0 0-19 0,0 0-23 15,0-4-23-15,7 4-26 0,-7 0-34 0,0-4-49 0,0 4-67 16,0-4-109-16,0 1-69 0</inkml:trace>
  <inkml:trace contextRef="#ctx0" brushRef="#br0" timeOffset="5809.82">16829 7718 43 0,'-8'0'363'0,"3"0"-93"0,5 4-88 16,0-4-65-16,-6 0-39 0,6 0-22 0,0 4-11 0,0-4-8 16,0 0-4-16,0 3-7 0,0-3-2 0,0 4-3 0,0-8-5 15,0 4-4-15,0 0-4 0,0 0-2 0,6 4-3 16,-6-4 1-16,0 0-2 0,0 4 3 0,0-1 1 15,0 2 1-15,0-1 0 0,0-1 0 0,0 0 4 0,0 5 1 16,0-1 1-16,0 1 1 0,0-1 0 0,0 0 3 0,0 0 1 16,0 4-2-16,0-3 1 0,0 2-3 0,0 1 0 0,5-3-4 15,-5 6 2-15,0-3-1 0,0 0 0 0,0 1-2 16,0 1-1-16,0 3 1 0,8-1 0 0,-8-5-1 16,0 9-1-16,0-5-1 0,5 1-1 0,-5 0-1 0,0 0 1 15,8-1 1-15,-8 1-1 0,7-1 0 0,-7 5 1 16,6-5 0-16,-6 1-1 0,7-1 1 0,-7 2-1 0,0-2 0 15,0 1 3-15,6-1 3 0,-6 1 5 0,0-5 5 0,0 2 4 16,0-1 4-16,0 0 5 0,0 0 0 0,0-3 1 16,0-2 0-16,0-2-3 0,0 3-2 0,0-3 3 0,0 0 0 15,0 0 1-15,0-4 3 0,0 3 2 0,0-3 0 16,0 0 2-16,0 0-5 0,0 0-2 0,0 0-6 0,0 0-9 16,0 0-24-16,0 0-38 0,0-3-43 0,0-5-46 15,0-3-61-15,0 1-105 0,0-2-142 0,7-6-77 0,-7 3-28 16</inkml:trace>
  <inkml:trace contextRef="#ctx0" brushRef="#br0" timeOffset="6657.76">17519 7883 139 0,'0'0'192'0,"0"0"-33"0,0-4-31 0,0 4-25 16,7 0-19-16,-7 0-12 0,0-3-6 0,0 3-6 15,0 0-1-15,0 0-4 0,6 0-3 0,-6-4-6 0,0 4-4 16,0 0-5-16,0 0-5 0,0 0-4 0,0 0-3 16,0 0-4-16,0 0-4 0,0 0-2 0,0 0-2 0,0 0 0 15,0 0-1-15,0 0-1 0,0 0-3 0,-6 0 0 16,6 4 0-16,0-4 0 0,0 0 5 0,0 3 1 0,-7-3 2 16,7 8 7-16,-6-4 2 0,0 4 3 0,-2-1 2 0,1 3 2 15,-6 2-2-15,8-1-2 0,-8-1-2 0,0 5-6 0,-1 0-4 16,2-1-1-16,-1 1-3 0,-7-1-3 0,6 1-2 15,3 4-4-15,-2-5-1 0,-8 1 2 0,8 0-1 16,0-1 1-16,0 1 0 0,0-4 3 0,0 3 3 0,0-3 3 16,0 3 1-16,7-2 0 0,-7-1-2 0,6-3 0 0,1-2-2 15,-1 6-2-15,-1-5-2 0,8 1-1 0,-5-5-3 16,5 4-1-16,-8-3 1 0,8 0 0 0,0-1-1 0,0 2 0 16,0-2-1-16,0-3 0 0,8 3 1 0,-8 1 3 15,0-4-2-15,5 0 3 0,-5 0 2 0,8 4 1 0,-1-4 2 16,-1 0 3-16,7 0 0 0,-6-4 0 0,-1 4 0 0,7 0 0 15,-7 0-5-15,8-4-1 0,-1 1 0 0,0 3-1 16,-1-3-4-16,2 3-1 0,-2 0-1 0,8 0 0 0,-7-5 2 16,7 5-1-16,-7-3 0 0,7 3 0 0,-1-4 2 0,-6 4 0 15,7-4-2-15,-2 4 0 0,3-3 2 0,-2-1 0 16,0 1 0-16,-5 3-3 0,5-4 0 0,-6 0 0 0,7 4 0 16,-7-3 0-16,0 3 0 0,0 0 0 0,0 0-4 0,-7 0 3 15,8-4 1-15,-1 4 0 0,-6 0 0 0,6-4 0 0,-1 4 0 16,-5 0 0-16,6 0 0 0,0 0 0 0,-7 0 0 15,0-3 0-15,7 3 0 0,-6 0 0 0,0 0 1 0,-1 0-1 16,-6 0 0-16,7 0 0 0,-7 0 0 0,0-5 1 0,6 5 6 16,-6 0 13-16,0 0 14 0,0 0 16 0,0-2 12 15,0 2 10-15,0-4 3 0,0 4 4 0,-6-4 2 16,6 0-7-16,-7-3-5 0,7 3-10 0,-6-2-6 0,-1-2-3 16,0 1-5-16,1-5 3 0,-1 5 1 0,-5-4-3 0,5 0-4 15,-6 0-3-15,-7-4-4 0,7 1 1 0,1 3 9 0,-8-3-1 16,7 2 2-16,-7-3 9 0,7 5 2 0,-6-2 3 15,6 1 0-15,0 4-3 0,0-4-7 0,7 4-5 0,-8 0-11 16,7 3-11-16,1-4-8 0,0 5-5 0,6-5-14 16,-7 4-17-16,7 2-26 0,-6-2-35 0,6 0-48 0,-7 0-53 15,7 1-48-15,7-1-44 0,-7 0-30 0,13-3-29 16,-7 0-29-16,7 0-51 0,1-1-85 0,-2 0-26 0</inkml:trace>
  <inkml:trace contextRef="#ctx0" brushRef="#br0" timeOffset="7678.36">17877 7902 15 0,'0'0'195'0,"0"0"-31"16,0 0-27 0,-6 0-23-16,6 0-18 0,0 0-14 0,0 0-14 0,0 0-8 15,0 0-6-15,0 0-3 0,0 0-3 0,0 0-5 0,0 0-4 16,0 0-3-16,0 0-3 0,0 0-4 0,0 0-3 15,0 0-2-15,0 0-2 0,0 0-2 0,0 0-4 16,0 0-2-16,0 0-1 0,0 0-3 0,0 0-3 0,0 4-2 16,0-4-3-16,0 0 1 0,0 2-2 0,6-2 0 0,-6 5-2 15,0-5 0-15,0 0 2 0,0 3 0 0,0 1 1 0,0 0 3 16,7-4-1-16,-7 4 1 0,0-1 3 0,6 1 3 16,-6 0 0-16,0 0 2 0,7-2-2 0,-7 2 1 15,0 4 0-15,6-5-1 0,-6 1 0 0,7 0-2 0,0 3-1 16,-7-3-1-16,6 3 2 0,-6-3-2 0,7 3 0 0,-1-4 0 15,0 5-2-15,1-1 1 0,-7-2-3 0,13 2 1 16,-13-1-2-16,6 2 0 0,1-4 1 0,0 7-2 0,-1-9 1 16,0 6-1-16,1 0 0 0,-1 3 0 0,1-7-1 0,-1 2 0 15,1 6 0-15,0-5 1 0,-7 1 0 0,6 2-1 0,1-2 1 16,-2 0 0-16,3-2 1 0,-1 2-1 0,-7 3-1 16,5-5 0-16,3 6 0 0,-8-1 0 0,5-3-1 0,2 3 1 15,-7-4 0-15,0 4 0 0,7-4 0 0,-7 4 1 0,0-4 0 16,6 1 0-16,-6-1-1 0,0-3 0 0,0-1 0 15,7 1 0-15,-7 4-1 0,0-8 0 0,0 3 1 0,0 2 1 16,0-5 0-16,0 0 3 0,0 0 4 0,6 0 8 0,-6 0 8 16,0 0 10-16,0 0 10 0,7-5 8 0,-7 2 8 15,6-1 7-15,0-4 4 0,1 1 2 0,-7-3 6 0,7-2 2 16,0 1-1-16,-1-3 2 0,1 3 3 0,-1-4 4 16,0-4 6-16,1 5 2 0,-1-5-5 0,1 1-4 0,-1 0 3 15,-6 0 1-15,7-1-7 0,-7 2-8 0,7-2-8 0,-7 3-6 16,6-1-6-16,-6 2 0 0,0-3-8 0,7 3-6 15,-7 4-3-15,0-3 2 0,0 3-3 0,0-1-3 16,0 2-3-16,0-1-1 0,0 3-5 0,0 0-2 0,0 1 0 0,0 5-5 0,0-7-5 16,0 6-1-16,0-1-1 0,-7 0-6 0,7 4-2 0,0-3-2 15,0 3-3-15,0 0-2 0,0-4-7 16,0 4-20-16,0 0-36 0,0 4-49 0,0-4-57 0,0 0-52 16,0 3-46-16,0 1-46 0,0-4-38 0,0 4-47 15,0-1-86-15,-6-3-58 0,6 9-14 0</inkml:trace>
  <inkml:trace contextRef="#ctx0" brushRef="#br0" timeOffset="37263.48">16113 10038 117 0,'0'0'199'0,"0"0"-50"15,0 0-40-15,0 0-23 0,0-4-14 0,0 4-8 16,0-3-3-16,0-2-1 0,0 2 1 0,0-1 0 0,0 0-1 16,0 0-4-16,0 2-4 0,0-3-2 0,0 2-3 0,0-1-3 15,0 4-3-15,0-3-4 0,0 3-7 0,0 0-4 16,0 0-5-16,0 0-5 0,0 0-4 0,-8 0-3 0,8 0-3 15,0 3-2-15,0-3 0 0,0 4 2 0,0 4-1 16,-5-6 1-16,-2 6 1 0,7 4 1 0,-13-3 1 0,6 7 0 16,-6 2 2-16,1 1-1 0,-9 3 0 0,-4 3 0 0,5 1-3 15,-6 0 2-15,0 3-2 0,-1 1 0 0,2-1 0 16,-2 0-2-16,-6 0 2 0,8 0-3 0,-1 1 0 0,0-1 0 16,0 1-1-16,0-1 0 0,0 0 0 0,0-4-2 15,0 4 0-15,6-3 1 0,1 0 1 0,-1-1-1 0,1-2 1 16,-1-2 0-16,7-2 1 0,-6 0-1 0,13-5 2 0,-9-3-2 15,10-3 1-15,5 2 1 0,-7-6 1 0,0 3-2 16,7-3 0-16,0 4 0 0,0-5 1 0,7 1-2 0,-7-1 0 16,7 1-1-16,-2-1-1 0,10 1 2 0,-9 0-1 15,13 0 0-15,-6-1 0 0,7 1 1 0,-1-4 0 0,1 4 0 16,6-4-1-16,-6 3 0 0,6-3 1 0,-1 0-2 0,8 0 0 0,-7 3-1 16,0-3 0-16,6 0 0 0,-5 0 1 0,5 0-1 15,-5 0 1 1,4 0-1-16,3-3 0 0,-9 3 0 0,8 0 2 0,-7-3-1 15,1 3 0-15,-2-4 0 0,2 4 1 0,-2-4 0 16,-5 4 0-16,-7-3 0 0,7 3-1 0,-1-4-1 16,-6 0 0-16,0 0 0 0,0-3 1 0,-6 0 1 0,5 0 1 15,1-4 4-15,-5 0 5 0,4-4 4 0,-5-4 9 0,-1 1 12 16,1 0 9-16,-1-4 10 0,-6-3 5 0,6-1 0 0,-6-1-3 16,0-2-1-16,0-3-4 0,-6-1-4 0,6 0 1 15,-6 3 1-15,-1 1-3 0,1 0-1 0,-7 0 1 16,-1 0-1-16,8 2-1 0,-7 2-6 0,0 4-11 0,0-2-8 15,0 5 0-15,0 3 4 0,0 1 1 0,7 2 0 0,-7 2-3 16,6 2 0-16,0-3-2 0,7 7-3 0,-6-2-7 16,-1 1-29-16,7 5-41 0,0-3-47 0,0-1-40 0,0 4-41 15,7-3-50-15,-1 6-79 0,8-3-163 0,-1 0-80 0,6 0-18 16</inkml:trace>
  <inkml:trace contextRef="#ctx0" brushRef="#br0" timeOffset="37896.2">16523 10265 193 0,'-7'-4'294'0,"7"0"-104"0,-6 0-65 0,6 2-33 15,0-3-18-15,-7 5-12 0,7-3-2 0,0-1-1 16,0 0 1-16,-7 4-7 0,7-3-6 0,0 3-5 15,0 0-7-15,0-4-7 0,0 4-8 0,0 0-8 0,0 4-6 16,0-4-4-16,7 3-1 0,-7 1 0 0,0 0-1 0,7 4 0 16,-1-2 0-16,1 2 2 0,-7 3 0 0,6 0 2 0,7 3 2 15,-6-3 1-15,-1 3 4 0,7 2 1 0,-6 2 1 16,-1-4 0-16,7 9 1 0,-6-5 0 0,-1 0-2 16,7 5-3-16,-6-3-3 0,6 3 0 0,-7 0-1 0,1-6-1 15,6 5 0-15,-7 0-1 0,8-3 0 0,-7 3 0 0,6-3 0 16,-7-2-1-16,0-2-2 0,0-1 1 0,7 1 1 15,-6-4-2-15,0 1 0 0,-7-6 3 0,6 2 1 0,0 0 4 16,-6-5 12-16,7-3 14 0,-7 4 23 0,0-4 34 16,6 0 43-16,-6 0 51 0,0 0 39 0,0-4 19 0,0-4 7 0,0-3-8 0,0 1-18 15,0-9-30-15,0 1-39 0,0 0-47 0,7-7-37 0,-7-1-22 16,0 0-13-16,0-4-6 0,0 5-4 0,0-4-3 16,0-2-5-16,0 2-3 0,0 4-2 0,0-4-2 0,0 3-2 15,-7 1-1-15,7 2 0 0,0 1 3 0,-6 5-2 0,6-2 2 16,0 4-3-16,-7 1 0 0,7 6 0 0,0-2-1 15,-6 2-1-15,6 0-3 0,0 5-1 0,0 0 0 0,0-5-2 16,0 8-6-16,0-3-18 0,0-2-35 0,0 5-55 16,0 0-71-16,0 0-57 0,6 0-51 0,1 0-52 0,6 0-61 15,0 0-93-15,7 0-111 0,-2 0-27 0,-3-3 22 16</inkml:trace>
  <inkml:trace contextRef="#ctx0" brushRef="#br0" timeOffset="38302.87">17434 10355 288 0,'-6'0'213'0,"0"0"-70"0,6 5-47 0,-7-5-28 0,7 0-17 15,0 0-12-15,0 0-4 0,0 0-2 0,0 0-3 0,7 0 1 16,-7 0 2-16,6 0 4 0,0 0 2 0,1 0 2 16,6 0 0-16,-6 0 1 0,6-5 1 0,5 5-1 0,-3-2-2 15,4-2-4-15,0 0-4 0,1 1-4 0,-1-1 0 0,7 1-2 16,0-2 0-16,-6-1-2 0,6 1-1 0,1-2 0 0,-2 4-2 15,1-5-1-15,0 4-4 0,0-3-2 0,-6 4-3 16,-1-4-3-16,7 3-2 0,-6 0-2 0,-7 0-1 16,7 1-1-16,-8-1-2 0,-5 0 0 0,6 0 0 0,-13 4 0 15,6-2 0-15,1 2 2 0,-7 0-1 0,7 0-1 0,-7 0-6 16,0 0-12-16,0 0-18 0,-7 0-28 0,7 0-37 16,-7 0-58-16,1 2-64 0,-7 2-105 0,0 0-79 0</inkml:trace>
  <inkml:trace contextRef="#ctx0" brushRef="#br0" timeOffset="38508.73">17507 10481 223 0,'-8'4'256'0,"8"-1"-100"0,-7-3-64 0,7 5-32 0,0-3-14 16,7-2 0-16,1 0 6 0,-2 0 2 0,7 0 3 0,0 0 0 16,6-2 0-16,1-3-2 0,6 2-3 0,0-1-8 15,-7-3-7-15,7 3-7 0,1-4-4 0,-2 5 0 0,2-5-4 16,-2 4-2-16,-5-3-5 0,6 4-3 0,-7-1-2 15,2-3-2-15,-2 3-2 0,-6 4-3 0,7-4-1 0,-7 1-2 16,-1 3-4-16,1-4-11 0,0 4-24 0,1-3-35 0,-2-2-58 16,8 3-115-16,-7-6-119 0,7-3-71 0</inkml:trace>
  <inkml:trace contextRef="#ctx0" brushRef="#br0" timeOffset="39077.48">18561 9927 93 0,'-7'-6'384'16,"7"-2"-108"-16,-6 5-91 0,6-5-46 0,-7 0-27 0,7 2-16 16,-6 2-3-16,6-4-1 0,0 5-2 0,-6-1 0 0,6 0-5 15,0 4-10-15,0-4-10 0,-7 4-11 0,7 0-11 16,0-3-12-16,0 3-9 0,0 0-9 0,0 0-7 0,7 3-6 16,-7-3 0-16,0 4-3 0,6 0-1 0,-6 0 1 15,6 4-1-15,1-1 1 0,-1 3 2 0,1 2 0 0,-1-1 0 16,9 4 0-16,-10 2 1 0,8 2 0 0,-7 3 1 0,8-1 1 15,-1 2-1-15,0 2 2 0,0 1-2 0,-7 0 0 16,7 3 2-16,1 0-1 0,-2 1-2 0,1-5 1 0,-5 4 0 16,4 1 0-16,1-1 0 0,0 0 1 0,-8-2-1 15,10-2 2-15,-2 0-1 0,-7 0-2 0,7-2 2 0,-6-5-2 16,5 1 2-16,-5-2-1 0,6-2-1 0,-6-3 0 0,-1-2 1 16,1-3 3-16,6-3 12 0,-7 0 24 0,-6 0 33 15,7-4 37-15,-1-4 32 0,0-4 25 0,7-2 24 0,-5-1 14 16,4-7 2-16,-5-1-9 0,6-3-21 0,-6 1-31 15,6-6-27-15,-7 2-22 0,7-4-21 0,-7-4-17 0,1-1-9 16,-1-5-17-16,-6-2-12 0,7 0-6 0,-7-2-4 0,0-1-4 16,7 0-4-16,-7 0-2 0,-7 0-3 0,7 1-1 15,0 1 1-15,0 6 1 0,-7-1 0 0,7 5 0 0,-6 3 0 16,6 2 1-16,-7 5 0 0,7 5-4 0,-6 2-3 16,6 4-9-16,0-1-25 0,0 5-51 0,0 0-75 0,0 4-70 15,0-1-55-15,6 0-53 0,1 4-67 0,6 0-115 0,0 0-109 16,0 4-32-1,6 0 29-15</inkml:trace>
  <inkml:trace contextRef="#ctx0" brushRef="#br0" timeOffset="40620.24">19161 10770 48 0,'-7'-3'243'0,"7"0"-67"0,0-5-54 16,0 4-29-16,0 4-13 0,0-3-4 0,7-2 1 15,-7 2-3-15,0-1-4 0,0 4-6 0,0-4-3 0,0 1-3 16,0 3-6-16,0-3-7 0,0 3-4 0,0 0-1 15,0 0-4-15,0-4-4 0,0 4-7 0,0 0-5 0,0 0-4 16,0 0-6-16,0 4-4 0,0-4-2 0,0 0-2 0,0 3 2 16,0 0 3-16,0 1 1 0,0 3 4 0,0 1 2 15,0 4 1-15,0-2 2 0,0 1 2 0,0 4 0 16,0-1-1-16,0 1 0 0,0 4-2 0,0-2 0 0,0 3-2 16,0-3-1-16,0 2-2 0,0-1-2 0,0 3-1 0,0-2-2 15,0-1-1-15,0 0 0 0,6 2 2 0,-6-3-3 0,6-2-1 16,-6 3-1-16,7-3 1 0,-7 0-2 0,6-4 0 0,1 3 0 15,-1-3-3-15,1-4 1 0,-1 4 3 0,1-7 0 16,-1 3 5-16,1-7 4 0,-1 5 8 0,7-5 12 0,1-5 9 16,-9 2 9-16,10-5 14 0,-2 2 24 0,-1-6 23 15,1 1 12-15,0-3 8 0,0-2 3 0,0 2 10 0,-7-1 5 16,8-2-8-16,-7 1-15 0,-1-2-23 0,-6 0-15 0,6 0-12 16,-6-1-12-16,-6 4-19 0,6 1-14 0,0-4-4 15,-6 7-6-15,-1 0-4 0,7-4 0 0,-7 9-2 0,0-2-2 16,7 0 1-16,0 1-1 0,-6-1-3 0,6 5-4 15,0 0-3-15,0-2-2 0,0 1-1 0,0 4-1 0,0-3-2 16,6 3-3-16,-6-3 4 0,7 3-1 0,0-4-1 0,6 0 2 16,0 4 1-16,0-3-1 0,0-1 3 0,0 0 1 15,0 0-3-15,0 4 1 0,0-3 1 0,-7-1-1 16,8 1 0-16,-8 3 2 0,1-4-2 0,-1 4 0 0,0-3 2 16,-6 3 2-16,7 0-1 0,-7 0 2 0,0 0-2 0,0 0 0 15,0 0 1-15,0 0-2 0,0 0 1 0,0 3-2 16,0 1-1-16,-7-1 0 0,7 1 0 0,-6 3 0 0,6 1 0 15,-6-1 1-15,6 3 1 0,-7-1-2 0,7 1 1 16,0 1-1-16,0 0-1 0,-6-4 2 0,6 5 0 0,0-5-1 16,0 4-1-16,0-4 2 0,6 0-1 0,-6 1 1 0,0-4 0 15,0 3-1-15,0-7-2 0,7 4 2 0,-7-1-1 16,0-3 2-16,6 0 1 0,0 0 1 0,-6-3-2 0,7-1 4 16,6 0-1-16,-6-3 0 0,-1-1 0 0,0-2-1 0,1 3-1 15,-1-5 1-15,1 1 1 0,1 0-2 0,-3 0 2 16,-5 4 1-16,0-4 2 0,0 3 7 0,0-2-2 0,0 2 0 15,0 5 0-15,-5-5 0 0,5 1 2 0,-8 3 1 16,8 1 0-16,-7-1-7 0,7 4-1 0,-6-3-1 0,6 3-1 16,0 0-3-16,-7 3-3 0,7-3-1 0,0 7-2 0,0-3-1 15,0-1 2-15,0 5 1 0,0-1 1 0,7-3 1 16,-7 3 0-16,6 0 1 0,-6 1-4 0,7-1 2 0,1-3 2 16,-3 3 0-16,1-3-1 0,1 0-1 0,0-1 1 15,0 2 1-15,-1-5 5 0,7 0-3 0,-6 0-1 0,-1-5 1 16,7 2-1-16,-6-1 1 0,-1-4 1 0,1 5 0 0,-1-8-1 15,0 3 1-15,1 1 3 0,-7 0 1 0,0 0 5 16,6-5 1-16,-6 5 2 0,0-3 2 0,-6 2 5 0,6-3-1 16,0 4 2-16,-7 0-2 0,7-1-5 0,-6 5 1 0,6-5-4 15,-6 4-2-15,6 0-4 0,0 1 0 0,-7 3-6 16,7-3 1-16,0 3-2 0,0 0-1 0,0 0-1 16,0 3-2-16,0 0 1 0,0 5-2 0,7 0 2 0,-7-1-1 15,6 4 2-15,-6 0-1 0,6 4 0 0,-6-1 2 0,7 1 0 16,-1 2 2-16,1 2-1 0,0 3 0 0,-1-3 1 15,1 3 0-15,-7-4-1 0,13 3 1 0,-7 2-1 0,-1-1-1 16,3 0 0-16,-2-1 1 0,1-2 0 0,0 3-1 16,-1-4 1-16,2 1-1 0,-8-5 0 0,5 1 1 0,-5-1 0 15,7-6-1-15,-7 3 1 0,6-5 1 0,-6 0 2 0,0-4 3 16,0 2 0-16,0 0 0 0,0-4 1 0,0 0 4 16,0-4 3-16,0 0 2 0,-6-4-2 0,6 2-1 0,-7-5 0 15,7-1 1-15,-5-2-1 0,-3-1-5 0,2-3-3 16,-1 0-2-16,0-1-1 0,1-2 0 0,-2-2 1 0,3 1 1 15,-1 1-1-15,-1-1 0 0,1 0 0 0,-1 0 0 0,7 0-1 16,-6 1-2-16,6 1-2 0,-7 6-4 0,7-4 2 16,0 7 2-16,0-4-3 0,7 4-2 0,-7 0 2 0,6 4 1 15,1-1 0-15,-1 2 2 0,7-2-1 0,0 4-1 16,0 1 2-16,-6 3-1 0,7 0 1 0,-2 0 1 0,0 3 1 16,2 1-3-16,-7 7-4 0,-1-4 1 0,7 4-1 0,-13 0 1 15,6 0 0-15,-6 4-4 0,7-1 1 0,-14 1 0 16,7 3 2-16,-6 0 0 0,-7 1-2 0,7-4-3 0,-8 3-2 0,1-3-7 0,0-1-21 15,-6 1-32-15,5-1-42 0,-5 1-60 0,6-4-56 0,-6-4-52 16,12 0-59-16,-6-2-73 0,6-5-130 0,1-5-77 16,6 3-21-16</inkml:trace>
  <inkml:trace contextRef="#ctx0" brushRef="#br0" timeOffset="41424.73">20320 9961 238 0,'-14'0'203'0,"1"4"-61"0,6-4-39 0,-5 0-16 16,6 0-13-16,-1 0-6 0,0 3-3 0,-6-3-4 15,7 0-4 1,6 0-2-16,-7 0-2 0,1 0-3 0,6 0 1 0,-6 4 1 16,-1-4 3-16,7 0 0 0,-7 0 0 0,7 0 1 15,-6 0-2-15,6 0 0 0,-7 0-1 0,7 0-2 0,0 0-2 16,0 0-2-16,0 0-3 0,0 0-5 0,0 0-3 15,0 0-5-15,0 0-3 0,0 0-3 0,7 3-3 0,-1-3-1 16,1 0 1-16,0 0 6 0,5 4 7 0,1-4 7 16,7 3 7-16,0-3 7 0,5 0 9 0,2 0 4 0,-1 0 3 15,13 0 0-15,-7-3-6 0,7 3-4 0,1-4-5 0,-2 1-9 16,8-1-9-16,0 4-8 0,0-7-7 0,6 3-6 16,-1 0-6-16,-5-3-3 0,6 0-3 0,-6 4-1 0,0-6-2 15,-1 3 1-15,0 2-3 0,-5-3-1 0,-2 3 1 16,-5-4 0-16,-6 4-1 0,-1 0 0 0,-7 4 0 0,1-2 0 15,-7-2 8-15,-1 4 18 0,-6 0 19 0,1-3 24 0,0 3 23 16,-7 0 17-16,7 0 12 0,-7 0 8 0,0 0-1 16,0 0-12-16,-7 0-16 0,7 0-23 0,0-5-20 0,0 5-16 15,0 0-13-15,-7 0-8 0,7 0-7 0,-7 0-7 0,7 0-4 16,0 0-3-16,0 0-9 0,0 0-27 0,-6 0-52 0,6 5-72 16,0-5-76-16,0 0-64 0,6 0-69 0,-6 3-100 15,7-3-169-15,0 0-72 0,0-3 3 0</inkml:trace>
  <inkml:trace contextRef="#ctx0" brushRef="#br0" timeOffset="42041.83">21862 9477 387 0,'0'-8'280'0,"-5"-1"-94"16,5 1-52-16,0-1-24 0,0-1-13 0,-7 3-5 0,7-1-5 0,0 1 1 15,-6 0-1-15,6 0 2 0,0 3 0 0,0-4 2 16,0 5 6-16,0-1 7 0,0 1 8 0,0-2 6 0,0 5 2 15,0-2 2-15,0 2-6 0,0-4-9 0,0 4-15 16,0 0-19-16,0 0-16 0,0 0-17 0,0 0-13 0,0 0-12 16,0 4-8-16,0-4-6 0,0 2-2 0,0 3-3 0,6 2-1 15,-6 0 0-15,7 1 1 0,-2 2-1 0,3 6 2 16,-3-6 2-16,10 5 1 0,-3 3 4 0,-5 1 2 16,6-1 4-16,0 4 5 0,0 3 7 0,0-2 2 0,7 2 2 15,-8 4 0-15,1-3 0 0,7 3 0 0,-7 4-2 0,6-4-6 0,-6 4-5 0,8 1-2 16,-2-1-4-16,-7-1 0 0,9 2 0 0,-3-5-2 15,2 0-3-15,0 0 2 0,-2-3-1 0,3-1-2 16,-8 1 1-16,0-7 0 0,6 3 0 0,-6-7-2 0,0-1 2 16,1 1 0-16,-8-5 1 0,7-3 7 0,-7 1 16 0,1-4 26 15,6 0 22-15,-7-4 19 0,1-4 10 0,6-3 8 16,-5-5 5-16,3-2-3 0,-4-1-9 0,0-7-20 0,0 0-18 16,6-3-16-16,-13-6-9 0,13 0-8 0,-13-3-4 15,6-5-5-15,0-3-5 0,-6 2-4 0,6-8-3 0,-6 2-4 16,0-3 2-16,0-2-8 0,7 3 3 0,-7-3 3 0,0 4-1 15,-7-1 0-15,7 5 3 0,0 2-3 0,0 0-4 16,0 8 8-16,0 1-6 0,-6 5-3 0,6 2-2 0,0 4-2 16,0 2-4-16,0 4-7 0,0 4-9 0,6 4-23 15,-6 0-47-15,0-1-73 0,7 5-79 0,0-2-68 0,6 5-67 16,-1 0-84-16,8 0-171 0,7 0-90 0,-8 5-17 0,7-5 43 16</inkml:trace>
  <inkml:trace contextRef="#ctx0" brushRef="#br0" timeOffset="42775.41">22906 10580 344 0,'0'0'250'0,"-7"0"-86"0,7 3-51 16,0-3-27-16,0 0-14 0,-7 0-5 0,7 0-1 15,0 0-2-15,0 0 2 0,0 0-2 0,7 0-2 0,-7-3-3 16,0 3-3-16,7-4-2 0,-7-4-2 0,6 5 6 0,0-4 3 16,1-4 5-16,-1 3 2 0,7 1 2 0,-7-3 5 15,8-2 10-15,-7-3 8 0,-1 5 9 0,7-5 9 0,-7 1 7 16,7 2 7-16,-6-6 3 0,0 3 1 0,5 1-2 0,-12-1-8 16,7-3-11-16,-1 3-12 0,-6-4-15 0,0 1-15 15,0-4-11-15,0 4-15 0,-6-3-10 0,6-2-7 16,-7 1-7-16,1 4-7 0,0-4-4 0,-1 3-1 0,-6 4-2 15,6-2 0-15,-6 5 0 0,1-2 1 0,5 3-1 0,0 4 0 16,-6-1 1-16,7 5 0 0,-1-1-2 0,1 0 1 0,-1 0-1 16,-5 4-2-16,5 4 0 0,0 0 0 0,0 3-1 15,-5 4-8-15,5 1 5 0,1-2 2 0,-1 9 0 0,-6-4 2 16,6 2 1-16,1 2-2 0,6-1 0 0,-6 4 9 0,-1-4-5 16,7 4 0-16,0 0-1 0,0 0-3 0,0 0-1 15,0 1 1-15,7-3-1 0,-1 3-2 0,0 0 1 0,1-2-2 16,0-3 1-16,6 1 3 0,0-2 0 0,-1 0 1 0,9-3 0 15,-9 1 1-15,8-5 0 0,-1 1 0 0,7-3 2 16,-6-1 2-16,6-4-1 0,0-3 2 0,7 0 2 0,0-3 0 16,-1-1-5-16,7-3-25 0,0 3-54 0,-6-3-68 0,5 0-65 15,2 0-72-15,-8-5-110 0,7 1-184 0,-6 0-99 0,0-1-26 16</inkml:trace>
  <inkml:trace contextRef="#ctx0" brushRef="#br0" timeOffset="44855.88">18887 12312 119 0,'0'-2'150'16,"-7"-7"-24"-16,7 6-18 0,0-1-18 0,-6-3-14 0,6 3-8 16,0 1-7-16,-7-1-8 0,7 0-7 0,0 1-2 0,-6-2-3 15,6 3 0-15,0-2-2 0,0 0-3 0,0 0-3 16,0 1 0-16,0-1-3 0,-7 0-1 0,7 0-1 0,0 2 2 16,0-3 5-16,0 2 5 0,0-1 2 0,-7 1 2 15,7-1 1-15,0 0 0 0,0 0-3 0,0 1-2 0,-6-2-1 16,6 3 2-16,0-3 1 0,-7 3 5 0,7-2 2 0,0 4 3 15,-6-5 5-15,6 5-2 0,0 0 0 0,0-3-10 16,0 3-8-16,0 0-8 0,0 0-8 0,0 0-7 0,0 3-7 16,0-3-3-16,0 5-4 0,0-1-1 0,0-2 0 15,6 5 0-15,1 5-1 0,-7-4 1 0,6 2 1 0,1 5 1 0,0 0 1 16,-1-1 1-16,1 1 3 0,6 8 1 0,-7-6 3 0,1 4 1 16,-1 6 1-16,0-5 0 0,7 3 0 0,-5 1-2 15,-1 1-2-15,-2-2-1 0,2 4-1 0,-1-8-2 0,1 5-2 16,6 0-1-16,-6-3 0 0,-1-2 1 0,1 1 0 15,-1-4-2-15,0 1 1 0,7-1 0 0,-6-7 0 0,0 3-1 0,-7-3 1 0,6 1-1 16,1-5 1-16,-7-3 11 0,6-2 21 0,-6 3 34 16,7-5 38-16,-7 0 33 0,0 0 28 0,5-5 18 15,-5-1 13-15,0-5-2 0,7-4-15 0,-7 1-28 0,8-5-34 16,-8-3-32-16,6 0-26 0,-6-3-17 0,7 0-11 0,-1-2-9 16,-6-6-5-16,6 4-7 0,1-3-4 0,-7-2-2 0,6 2-2 15,-6-2 0-15,0 5-1 0,0 0 1 0,0 0-2 16,0-1-6-16,0 7-8 0,0 2-17 0,0-1-42 15,0 4-60-15,0 4-69 0,0 2-62 0,0-3-55 0,0 4-60 0,7 3-88 0,-1 2-149 16,1-2-54-16,6 5 11 0</inkml:trace>
  <inkml:trace contextRef="#ctx0" brushRef="#br0" timeOffset="46278.39">19466 12830 28 0,'0'-4'188'0,"-6"-1"-36"0,6 5-31 0,0 0-26 16,-6-3-16-16,6 3-12 0,0-3-5 0,0-1-2 0,0 4 0 15,-7 0 0-15,7-4-1 0,0 1 1 0,0 3-5 16,0-4-4-16,-6 0-6 0,6 0-4 0,0 1-1 16,0-2-3-16,0 3-1 0,0 2 1 0,0-4 0 0,0 4 1 0,0-3 1 0,0 3 1 0,0 0-5 0,0-4-3 0,0 4-6 15,0 0-4-15,0 0-4 0,0 4-7 0,0-4-1 16,0 3 1-16,0 1 3 0,0 3 3 0,6 0 2 0,-6 4 1 16,0 0 3-16,0 1 1 0,0 2 0 0,7 1-4 15,-7 2-2-15,6-2-5 0,0 3-2 0,-6-2-1 0,7-2-2 16,-1 4-2-16,1 1-1 0,-1-5-1 0,1 1-1 0,0 4 0 15,-1-5-1-15,1 1-1 0,-1-1 1 0,0-3 0 16,1 4-2-16,-1-4 1 0,1-4 1 0,-7 0-2 16,7 1 2-16,-7-1 2 0,0-3 10 0,0-1 19 0,0 2 23 15,0-3 27-15,0-2 25 0,0 0 24 0,0 0 12 0,0-2 9 16,-7-3-2-16,7 5-13 0,-7-7-20 0,7 4-25 0,-6-5-24 16,6 1-21-16,-7 0-15 0,7-4-9 0,0 3-8 15,0 1-6-15,7-3-3 0,-7-2-3 0,6 1-3 16,8-4-1-1,-8 5 2-15,7-2-1 0,0-3-1 0,6 5 0 0,-5-5-1 16,6 0 0-16,-1 4-1 0,-6-3 1 0,7 3-3 16,-8-5 1-16,8 7 0 0,-7-3 0 0,0 1 3 15,-6 4-2-15,4-4 1 0,-3 3 1 0,-2 1 0 0,1 3 0 16,0 1 1-16,-7-4 2 0,0 2 2 0,6 5 2 0,-6-3 1 16,-6 3-1-16,6 0 0 0,0 0 0 0,0 0-3 0,-7 0-2 15,0 0-3-15,7 3-2 0,-6 2-1 0,-2-1-3 16,3 2 1-16,5 2 0 0,-6-1 1 0,-1 1 0 15,1-1 1-15,6 0-1 0,-7-4 3 0,7 5 0 0,0-1 2 16,-6-2-1-16,6 2 0 0,0-5 1 0,0 2 0 0,0 4 0 16,0-8-3-16,0 4 1 0,0 0-2 0,6-4 1 15,-6 0 1-15,0 0 0 0,7 0 1 0,-7 0 1 0,6-4 2 16,-6 0 1-16,7 0 0 0,-1 0 2 0,-6 0-3 16,5-2 0-16,-5 3-2 0,0-2 0 0,8 5 2 0,-8-3-2 15,0 3-1-15,0-4 0 0,0 4-1 0,0 0 0 0,0 0 0 16,0 0-1-16,0 0-1 0,0 4 0 0,0-4-2 15,6 3 2-15,-6 2 0 0,0-5 0 0,0 3-1 0,7 1-2 16,-7-2 1-16,7-2 0 0,-7 4 0 0,6-4 1 0,2 0 2 16,-3 0-2-16,2-4 4 0,-1 2 1 0,0-2 0 15,1-4 2-15,0 5 0 0,0-5 0 0,-1-3 2 0,0 1 1 0,1 2 2 16,-1-3 3-16,1 1 3 0,-1-2 7 0,0 1 3 16,-6 0 7-16,7-1 0 0,-7 6 2 0,7-5-2 0,-7 3 0 15,0 1 0-15,0 1-7 0,7 1-2 0,-7 2-7 0,0-1-1 16,0 4-5-16,0-4-1 0,0 4-3 0,0 0-4 0,0 0-2 0,0 4-3 15,0 0-1-15,0 4 0 0,0 1 0 0,5 3-1 16,-5-1 1-16,0 3 2 0,0 1-1 0,0-1 0 0,7 5 2 16,-7-4-1-16,0 3 3 0,6-3 1 0,-6 2 0 0,7 3 2 15,1-6 0-15,-8 4 1 0,5-3-1 0,2 0 3 16,-7 3 0-16,7-7-1 0,-7 3-1 0,6-3-1 0,-6 1 2 16,7-5-1-16,-7 0 1 0,0 1-4 0,0-1 2 0,6-3 0 15,-6-1 4-15,0 1 1 0,-6-4 1 0,6 0 3 16,0 0 3-16,-7 0 5 15,7 0 6-15,-6-7 5 0,-1 3 3 0,0-3 2 16,7-1 1-16,-5 1-1 0,-3-4-1 0,1 0-6 16,7-1-7-16,-6-2-8 0,-1-1-5 0,7 1-1 0,0-4-4 15,-5 4-3-15,5-1-3 0,5-4 0 0,-5 5-1 0,0-1 2 16,7 3-3-16,-1-2-1 0,1 3 0 0,1 0 2 0,-3 1 0 16,9 1 3-16,-8-1 0 0,7 3 0 0,0 3 1 15,-6 0 2-15,6 0 0 0,-7 1-4 0,7 3-2 16,-6 3-2-16,5-3-4 0,-5 4-2 0,-1 0-3 0,-6 0-4 15,7 3 1-15,-7-3 4 0,0 2 2 0,0-1 2 0,-7 2 3 16,7 0 3-16,-6 0 2 0,-1 1 3 0,1-1 1 16,0 0 1-16,-1-3-2 0,-6 3 2 0,7 1-2 0,-7-5-5 15,6 2-10-15,-6 2-29 0,7-5-39 0,-7 2-56 16,6 0-61-16,0-4-55 0,7 0-59 0,0-4-79 0,0 0-94 16,0-2-112-16,7-2-35 0,6 1 12 0</inkml:trace>
  <inkml:trace contextRef="#ctx0" brushRef="#br0" timeOffset="47004.79">19623 12789 113 0,'0'-5'162'0,"0"3"-31"0,0-2-27 0,0 1-21 0,0-1-12 16,7 0-7-16,-7 0-4 0,0 0-1 0,0 0 1 16,0 1 0-16,0-1 1 0,0 2-4 0,0-3-1 0,0 5-1 15,0-3-1-15,-7 3-2 0,7-4 0 0,0 4-4 0,0 0-3 16,0 0-6-16,-7 4-6 0,7-1-7 0,-7 4-7 15,7 4-5-15,-6 1-3 0,1 1-4 0,-10 3-2 0,9 2-1 16,-1 0 0-16,1 1-2 0,0 2-1 0,-1 2 0 0,7-1-8 16,-7-4-16-16,7 4-22 0,0 0-37 0,7-4-65 15,-7-3-131-15,13 3-109 0,-7-6-67 0</inkml:trace>
  <inkml:trace contextRef="#ctx0" brushRef="#br0" timeOffset="47626.92">20424 12547 326 0,'-7'0'234'16,"1"3"-82"-16,6-3-49 0,-7 0-24 0,7 0-9 0,0 0-5 15,-6 0 1-15,6 0 0 0,0 0-2 0,0 0-8 16,0 0-7-16,0 0-9 0,0 0-5 0,6 0-4 0,-6 4-1 16,0-4 1-16,7 0 3 0,-1 0 6 0,1 5 6 15,-1-5 2-15,1 0 1 0,6 0 1 0,-5 3-1 0,3-3 0 16,2 0-4-16,0 0-6 0,-7 3-5 0,9-3-8 0,-3 0-6 16,1 0-2-16,7 0-1 0,-7 0 1 0,6 0-4 15,-6 0 1-15,7 0 1 0,-2 4 1 0,-3-4 0 0,4 0-2 16,-6 0-4-16,0 4-4 0,0-4-3 0,0 0-1 0,-6 3-1 15,6-3-1-15,-7 4 0 0,0-4 0 0,1 4 1 16,-1 0-2-16,1-4 2 0,-1 3-2 0,1 2 0 0,-7-3 0 16,6 2 2-16,1-1 0 0,-7 1 2 0,0 0 1 0,8 0 1 15,-8 4 2-15,0-6 4 0,0 10 2 0,0-5 4 16,0 4 6-16,0 0 3 0,-8 4 6 0,1-1 5 0,1 1 3 16,-1 3 2-16,1-2 2 0,-7 1 2 0,0 4 0 15,0 2 1-15,-7 0 0 0,1-2-2 0,0 1-1 0,-2 1-5 16,1-2-3-16,2 1-6 0,-2 0-9 0,-6 0-6 0,13 0-4 15,-7-3-3-15,7-2-3 0,1-3-3 0,-1 3-19 16,5-7-35-16,-4 1-40 0,12 0-41 0,-7-4-37 0,7-3-45 16,7-4-60-16,-1 0-87 0,8-4-128 0,5-3-50 15,-6-4-7-15</inkml:trace>
  <inkml:trace contextRef="#ctx0" brushRef="#br0" timeOffset="48165.31">21206 12533 347 0,'-7'3'259'0,"0"1"-89"0,1-4-56 0,6 3-28 16,-7 1-12-16,2-4-6 0,5 3-2 0,0 1 0 15,-8-4-4-15,8 5-4 0,-7-5-9 0,7 3-8 0,0-3-6 16,0 3-5-16,0-3-4 0,0 0-2 0,0 0-1 0,0 4 2 16,0-4 1-16,7 4 1 0,-7-1 0 0,8-3 4 0,-8 0 2 15,5 4 2-15,2-4 4 0,-1 4 4 0,8 0 2 16,-8-4 3-16,7 0 5 0,6 3-1 0,-6-3-1 0,7-3-1 15,-1 3-4-15,1-4-4 0,0 0-2 0,-1 0-6 16,8 4-4-16,-8-7-4 0,0 3-7 0,8 1-3 0,-15 0-3 16,8-2-5-16,-7 1-1 0,-1 4-2 0,1 0-3 15,2-3 0-15,-10 3 2 0,2 0-2 0,0 0-1 0,-1 0 1 16,1 3 0-16,-7-3-1 0,0 0 0 0,6 4 3 0,-6 1 1 16,0-2 2-16,0 4 4 0,0 0 3 0,-6 5 5 15,-1 2 3-15,1 1 3 0,-1 2 0 0,-5 3 1 0,-3 1-1 16,2 4-2-16,-6 1-2 0,6 0-2 0,-6 4-2 0,-1-1-3 0,1-4 2 0,-7 5-1 15,6 0 2-15,-6-1 4 0,0 0 6 0,0-3 8 16,7 3 10-16,-1-4 5 0,-6-4 0 0,7 2 2 16,-1 0-2-16,8-9-4 0,-8 4-9 0,6-4-10 0,7-2-9 15,-5-5-11-15,12 1-23 0,-7-1-36 0,7-4-43 0,0 1-46 16,7-4-47-16,-1-4-55 0,7-4-72 0,6-2-109 0,-4-9-114 16,10 5-45-16,1-4-1 0</inkml:trace>
  <inkml:trace contextRef="#ctx0" brushRef="#br0" timeOffset="48809.56">21968 12327 157 0,'-7'4'283'0,"0"-4"-95"0,1 4-72 16,-1-4-39-16,7 4-18 0,-6-1-8 0,6 1-2 0,-7-4 3 15,1 2 1-15,6 4 3 0,-6-4 0 0,6 2-4 0,0-4-4 0,0 4-3 0,-7-4-5 16,7 4-1-16,0-4 1 0,0 3-2 0,0-3 2 16,0 4-1-16,0-4 0 0,0 0-2 0,0 0-1 15,0 4-2-15,0-4 0 0,0 0 2 0,0 0-3 0,0 4 0 16,7-4-2-16,-7 0 1 0,0 0 0 0,0 2 2 0,6-2 0 16,-6 5-1-16,6-2-2 0,1-3 0 0,-7 0 0 0,6 0 4 0,1 4 1 15,6-4 2-15,0 0 2 0,0 0 1 0,0 0 2 16,0-4 0-16,7 4-2 0,-6 0-4 0,4-3-6 15,2-2-5-15,0 5-7 0,-2-2-5 0,9-2-4 0,-8 0-3 16,-6 0-2-16,7 1-2 0,-2-1 0 0,3 0-3 0,-8 0 0 16,0 2 0-16,6-4 0 0,-6 4 0 0,-6-2 0 0,6 4 0 15,-6-3 0-15,-1 3 1 0,1-4 0 0,-1 4-1 16,0 0-1-16,-6 0 0 0,0 0 0 0,7 0 0 16,-7 0 0-16,0 0-1 0,0 4 1 0,0-4 2 0,0 7 0 15,0-5 0-15,0 6-1 0,-7 4 3 0,7-1 1 0,-6 3 2 16,0 5 1-16,6-1 0 0,-7 4 1 0,-6 1 1 15,6-2 3-15,-6 4-1 0,7 1 0 0,-7 0 1 0,-6-1-3 16,6 4 2-16,-7 1-2 0,1-1-2 0,-2 0 0 0,-5 2-2 16,1-2-2-16,5-4 0 0,-5 5 0 0,4-5-2 15,-3 0 1-15,3-2 0 0,1 2-2 0,1-7 0 0,6 4-7 16,-7-7-24-16,14-1-35 0,-1 1-39 0,1-3-37 16,-1-10-44-1,14 2-67-15,-1 0-114 0,1-8-125 0,-1 0-55 0,14-3-6 16</inkml:trace>
  <inkml:trace contextRef="#ctx0" brushRef="#br0" timeOffset="49388.4">22586 12397 123 0,'-6'0'322'0,"6"0"-110"0,-7 0-87 0,7 0-52 0,-6 0-22 16,6 0-11-16,0 0-1 0,0 0-1 0,0 0 1 16,0 0-1-16,0 0-1 0,0 0-4 0,0 0-5 0,0 0-1 15,6 0-5-15,-6 0 1 0,7 0 2 0,-7 0 3 16,6-4 1-16,0 4 3 0,1 0 0 0,0 0 1 15,-1-3-1-15,1 3-1 0,6-5-1 0,-7 3-2 0,7-2-2 16,0 0-2-16,0 0-4 0,0 1-1 0,7-1 0 0,-7-4-4 16,7 6-2-16,0-4-1 0,-8 4-1 0,8-5-1 15,-7 3 0-15,0 0-3 0,-1 0-1 0,2 4-3 0,-8-4 1 16,1 4-2-16,-1 0-1 0,1 0 2 0,-2 0 0 16,-5 0-2-16,7 4 3 0,-7 0 3 0,0 0 2 0,-7 7 5 15,7-1 6-15,-5 5 3 0,-8-1 4 0,6 9 6 0,-6-1 4 16,0 0 1-16,-6 3 1 0,6 4-1 0,-7-2-2 15,0 2-3-15,-5 0 0 0,5 5-7 0,0-5-6 0,-6 0-6 16,7 0-2-16,-1 0-3 0,1 1-4 0,-1-5-1 16,1 0-3-16,6-2-1 0,-1-1-9 0,1-4-21 0,6 1-28 15,2-5-28-15,5-3-35 0,5-3-46 0,2-5-80 0,-1 0-152 16,9-3-85-16,4-3-31 0</inkml:trace>
  <inkml:trace contextRef="#ctx0" brushRef="#br0" timeOffset="49846.36">23068 12166 393 0,'-7'-4'412'0,"7"2"-163"0,0-3-112 0,0 1-59 16,0 4-29-16,0 0-10 0,0 0-2 0,0 0 4 0,0 4 5 16,0 3 6-16,7 1 4 0,-7 2 1 0,6 1 1 15,1 4-3-15,-7 4-4 0,7-1 0 0,-7 3-4 0,5 2-2 16,-5 0-1-16,8 2-2 0,-1 0-3 0,-7 0-4 16,5 2-5-16,3-1-4 0,-3-1-6 0,-5 1-4 0,7-4-6 0,0 3-3 15,-1-2-2-15,1-6 0 0,6 5-2 0,-7-3-1 16,0-2-2-16,1-1 1 0,0-5 2 0,0-1 3 0,-1 2 8 0,0-5 11 15,1-3 21-15,-1-1 33 0,1-3 35 0,-2 0 32 16,3-3 29-16,-2-1 21 0,1-3 10 0,0-8 0 16,-1 4-11-16,1-4-24 0,-7-6-29 0,6-2-31 0,-6 1-27 15,0-4-22-15,6-3-14 0,-6-3-12 0,-6 3-8 0,6-5-5 16,0 1-4-16,-6-4-4 0,-1 1-4 0,7-1-1 0,-6 1-2 16,6 3-1-16,-7-1-2 0,0 9-2 0,7-1 1 15,-6 4 0-15,6 4-1 0,0 0-2 0,-8 7-3 16,8-1-8-16,0 5-10 0,0 0-31 0,0 0-52 0,8 7-69 15,-2-4-74-15,1 4-66 0,6 0-71 0,6 0-102 0,8 0-165 16,-1 4-67-16,-7-4-1 0</inkml:trace>
  <inkml:trace contextRef="#ctx0" brushRef="#br0" timeOffset="50252.74">23492 12738 379 0,'-7'10'302'0,"1"-3"-126"15,6 1-74-15,0-4-35 0,0 0-8 0,0 0-7 0,6-4 0 16,1 0 2-16,-1 0 5 0,7-4 3 0,0-4-3 0,-1 4-5 16,2-7-12-16,-1 4-6 0,6-4 2 0,-6-4 0 15,7 5 0-15,0-5 3 0,-8 0 6 0,2 4 5 0,6-7 8 16,-8-1 3-16,1 5 0 0,-7-3 3 0,8-6-2 15,-1 4-5-15,-7-6-6 0,0 2-8 0,1-2-7 0,-7 4-3 16,0-6-6-16,0 6-8 0,0-1 0 0,0 3 4 16,-7 2 6-16,1 2 2 0,0 3 5 0,6 2 5 0,-6 3 6 15,-1-2 1-15,0 6-2 0,0-1-8 0,1 4-6 0,-7 4-3 16,7-1-6-16,-7 8-7 0,6 0-5 0,-6 8-3 16,0-1 0-16,0 5-1 0,0 2 2 0,-7 0 0 0,14 2 2 15,-7 2 0-15,7-4 2 0,-1 4 3 0,1-3 2 16,-1 1 0-16,7-2-1 0,0 0-3 0,0-3-1 0,0 0-3 15,7 0-3-15,-1-4-3 0,1 0-5 0,-1-3-1 0,7-3-5 16,6-3-20-16,1-1-35 0,-1-4-49 0,8 0-54 16,5-8-67-16,1 0-101 0,-1-4-177 0,1 2-94 0,0-1-32 15</inkml:trace>
  <inkml:trace contextRef="#ctx0" brushRef="#br0" timeOffset="51374.42">18067 14119 126 0,'-7'0'228'15,"7"-4"-48"-15,0 4-42 0,-8-4-34 0,8 1-23 0,0 3-14 16,0-3-6-16,0-2-3 0,0 1-7 0,0 4-4 16,0-3-2-16,-5 3-3 0,5 0-3 0,0-4-4 0,0 4-1 15,0 0-6-15,0 0-1 0,0 0-2 0,0 0-1 16,0 0-3-16,0 0-2 0,0 4-3 0,-7-1-1 0,7 1-1 16,0 7-1-16,0-3 0 0,-6 3-3 0,6 3-2 0,0 1 0 15,-7-4 0-15,7 7-1 0,0-3 0 0,0-1-3 16,0 1 0-16,7-1 1 0,-7 2-1 0,6-2-1 0,1-6 0 15,-2 2 0-15,3-5 0 0,-1 1 3 0,6-6 3 16,-8 4 2-16,9-8 4 0,-1 0 2 0,0 2 1 0,-1-6 1 16,2-3 1-16,-1 0-4 0,6 0-1 0,-6-4 0 0,7 1 1 15,-7 2 4-15,0-2 4 0,6-1 6 0,-5 0 4 16,5 1 6-16,-6 3 1 0,0 0 8 0,7-4 6 0,-8 8 3 16,3 0 2-16,-3-1-5 0,1 1-4 0,0 3-5 15,0 1 1-15,-6 3-12 0,6-4-9 0,-7 4-11 0,1 4-5 16,-1-1-2-16,1 1-2 0,-1-1-1 0,-6 1-3 0,6 4 1 15,1-1-1-15,-1 0 0 0,-6 1-1 0,7-1-1 16,-7 0-4-16,0 0-16 0,7 1-20 0,-7-1-30 16,0-3-30-16,0 6-34 0,0-2-47 0,0-1-72 0,0 5-129 15,0-5-96-15,-7 4-43 0</inkml:trace>
  <inkml:trace contextRef="#ctx0" brushRef="#br0" timeOffset="51640.07">18190 14558 65 0,'0'0'425'16,"0"-3"-115"-16,-7-1-111 0,14-4-78 0,-7 1-44 16,6 0-22-16,1 0-10 0,-1-1-5 0,8-2-4 0,-1-1-2 15,-1 0-1-15,1-1-4 0,8 1-3 0,-2 1-4 0,0-2-3 16,1 5-2-16,-8-1-3 0,8 1 1 0,0 0-1 0,-7 3-1 15,0 4 0-15,0-3 0 0,0 3-2 0,0 3 2 16,-6-3-1-16,-1 4-1 0,0 3 1 0,-6 0 0 16,7 1-2-16,-7-1 0 0,0 5-3 0,-7-2-1 0,7 1-6 15,0 1-13-15,0-6-25 0,-6 6-34 0,6-5-63 0,0 0-107 16,0-3-131-16,6 0-79 0</inkml:trace>
  <inkml:trace contextRef="#ctx0" brushRef="#br0" timeOffset="52382.32">19375 13965 114 0,'0'0'173'0,"-7"0"-32"0,7 0-20 0,0 0-14 16,0 0-11-16,0 0-8 0,0 0-6 0,0 0-5 16,0-4-5-16,0 4-6 0,0 0-3 0,0-3-3 15,0 3-2-15,0-4 0 0,7 4-1 0,-7-4 1 0,0 4 3 16,0-4 4-16,0 4 5 0,0-3 7 0,0 3 8 0,0-4 9 16,0 4 9-16,0 0 10 0,0-3 11 0,0 3 4 0,0 0 2 15,0 0-1-15,0 0-7 0,0 3-13 0,0-3-15 16,0 0-19-16,0 0-18 0,0 0-16 0,0 4-14 15,0-4-8-15,0 3-2 0,0 1 5 0,0 0 10 0,7 3 9 16,-7 1 7-16,7 2 8 0,-7 5 7 0,6-4 0 0,0 7-1 16,-6-3-4-16,7 4-5 0,-1-1-6 0,1 3-3 15,-7 5-6-15,6-4-4 0,1 4-3 0,0-1-3 0,-1 1-3 16,7 4-7-16,0-1-3 0,-7 0-3 0,7 0-1 16,1 5-3-16,-1-2 1 0,6-2-1 0,-6 2-3 0,0 2 1 15,0-5-2-15,8 4-2 0,-10 0 0 0,3-4 0 0,-1 1 0 16,0-1-1-16,0 0 1 0,-7-7-1 0,8 4 0 15,-8-4 0-15,1-4-1 0,-1-3-1 0,-6-1 0 16,6-2 0-16,1-5-1 0,-7 0 1 0,0 0 1 0,6-3 1 16,-6 0 7-16,0-4 5 0,7 0 6 0,-7 0 3 0,7-8 3 15,-1 1 4-15,1-7 2 0,-7-1-2 0,13-3-2 0,-7-4-3 16,-1 0-4-16,3-8 0 0,5-3-2 0,-6-4-5 16,7-3 0-16,-2-4-3 0,0-3-3 0,2-4 1 0,-1-1-2 15,6 1-3-15,-6-4 1 0,7 3 1 0,-8 5-1 0,1 2 2 16,7 6 3-16,-13 3-3 0,6 2 3 0,-6 9-2 15,-1 0 0-15,1 2-1 0,-1 4-1 0,1 1 1 0,-7 7-4 16,6-3-4-16,-6 7-11 0,0-1-13 0,7 1-29 16,-7 2-74-16,-7 2-107 0,7-1-121 0,0 2-204 0,0 2-137 15,0 2-79-15,-6-2-38 0,-1 7 3 0</inkml:trace>
  <inkml:trace contextRef="#ctx0" brushRef="#br0" timeOffset="54875.71">20639 14236 50 0,'-7'0'104'0,"1"4"-7"0,0-4-9 0,-1 3-4 15,0-3-5-15,0 3-5 0,-6-3 1 0,7 5-4 0,0-5-1 16,-1 0-5-16,1 3-2 0,-1-3-6 0,7 0-7 15,-7 0-6-15,1 0-6 0,6 0-4 0,-7 4-6 0,7-4-2 16,-6 0-3-16,0 0-1 0,6 0 3 0,0 0 1 0,-6 0 1 16,6 0 1-16,0 0 1 0,0 0 0 0,0 0-2 15,-7 0-2-15,7 0-8 0,0 0-2 0,0 0-2 16,0 0-2-16,0 0-1 0,0 0-3 0,0 0 0 0,7 0 0 16,-7 4 4-16,6-4-1 0,-6 0-1 0,6 3 1 0,7-3 0 15,-7 0 2-15,8 0-1 0,-1-3 0 0,6 3-2 16,-6-4-2-16,7 0 0 0,-2 1 0 0,2-2-1 0,-6 2-4 15,5 3 1-15,1-3 0 0,-7-1-2 0,0 4-2 0,-6 0-7 16,5-4-11-16,-5 4-13 0,-1 4-14 0,1-4-17 0,-1 0-28 16,1 0-36-16,-1 4-52 0,-6-4-69 0,7 0-115 15,-7 3-57-15</inkml:trace>
  <inkml:trace contextRef="#ctx0" brushRef="#br0" timeOffset="55031.9">20599 14426 196 0,'0'4'158'0,"0"-4"-38"0,0 4-23 0,0-4-12 16,7 0-9-16,-7-4-8 0,7 4-7 0,0-4-9 0,5 4-11 15,0-4-9-15,8 2-10 0,-6-3-10 0,12-2-4 0,-7 3-7 16,8-3-14-16,5 0-24 0,2-4-41 0,-3 4-60 0,8-4-100 16,0 0-98-16</inkml:trace>
  <inkml:trace contextRef="#ctx0" brushRef="#br0" timeOffset="55522.41">21564 14050 38 0,'0'-4'354'0,"-7"-4"-106"0,7 4-82 0,0 0-48 15,-6 1-23-15,6-1-9 0,0 2-3 0,0-3-4 0,0 5-13 16,0 0-9-16,0-3-12 0,0 3-10 0,0 3-10 16,0-3-8-16,0 5-6 0,6-3-1 0,1 5 4 0,-1 5 0 15,1-4 7-15,-1 6 0 0,7-3 3 0,-7 7 4 16,8 0 5-16,-8 5 1 0,7-2-2 0,0 4 1 0,0 2-3 15,7-2-3-15,-7 5-1 0,0-1-2 0,-1 0-5 0,2 1-3 16,5 3-2-16,-6-4-5 0,0 0-2 0,7 0 0 16,-7 1-1-16,6-5-4 0,-5 5 0 0,4-8 0 0,-5 3-1 15,2-3 0-15,-3-1 0 0,2-2 1 0,-8-4-1 16,7-3 0-16,-7-2 8 0,1-3 20 0,-1 1 32 0,1-4 37 16,-7-4 35-16,7 0 23 0,-1-8 14 0,1-3 13 0,-1-7 5 15,0-1-6-15,1-2-14 0,-1-6-23 0,1-2-26 16,-1-3-19-16,-6-1-11 0,7-1-11 0,-7-3-10 0,0-2-16 15,-7-1-10-15,7-4-17 0,-6 3-12 0,-1 0-4 0,1 2-3 16,-1-2-3-16,1 9-3 0,0-2-2 0,-1 5-11 16,1 4-13-16,-1 0-26 0,0 5-46 0,1 3-60 0,-1 2-60 15,7 4-57-15,-6-1-62 0,6 5-74 0,6 0-108 16,1 0-96-16,-1 3-32 0,8 4 12 0</inkml:trace>
  <inkml:trace contextRef="#ctx0" brushRef="#br0" timeOffset="56771.98">22267 14693 113 0,'-6'-2'154'0,"6"2"-36"0,0 0-27 15,0 0-17-15,0-4-9 0,0 4-5 0,0 0-2 0,0-4-3 16,0 4 0-16,0 0-1 0,0 0 1 0,-7-4-2 0,7 4-1 16,0-3 0-16,0 3-1 0,0 0 0 0,0 0-2 15,0-4-2-15,0 4-3 0,0 0-2 0,0 0-1 16,0 0-4-16,0 0-4 0,0 0-7 0,-6 0-2 0,6 0-7 15,0 0-2-15,0 4-4 0,0 3-4 0,0-3-1 0,0 2 0 16,-7 6 2-16,7-1-1 0,0 0 4 0,0 3-1 0,0 2 3 16,0-2 0-16,7 4 0 0,-7-3 0 0,0 3-2 15,6 1-2-15,1-5 2 0,-1 4-2 0,-6 0-1 16,7 1-1-16,5-4-1 0,-5 3 0 0,-1-3 0 0,7-1-4 16,-6 1 0-16,6 0 1 0,-6-5-2 0,-1 1-1 0,0-3 0 15,1-1 2-15,-1 1 3 0,1 0 5 0,-1-8 9 0,-6 3 11 16,7 0 11-16,-7-3 13 0,0-3 10 0,8 0 12 15,-8-2 14-15,0-2 11 0,0-1 3 16,0-3-3-16,0 4-7 0,0-4-10 0,0 0-9 16,0-4-10-16,0 5-16 0,0-1-16 0,0-4-13 15,0 5-8-15,0-5-4 0,0 4-2 0,5-5-1 0,-5 2-5 16,8-1 1-16,-3 1 0 0,1-1 0 0,8 0-1 0,-7 1 0 16,-1-1-1-16,1 1 0 0,6 3 1 0,-7-1 0 15,0 1-1-15,0 0 1 0,-6 4-1 0,7 0 1 0,-7 3 0 16,7 0 1-16,-7 1-1 0,0 3-1 0,0 0 0 15,0 0 1-15,-7 0-1 0,7 3-1 0,-7 5 0 0,1 3 0 16,0-4 0-16,0 8-1 0,6-4 2 0,-7 0 0 0,1-4 0 16,-1 4 0-16,7 0-1 0,0-3 0 0,-6 2-2 15,6-6-2-15,0 3-6 0,0-3-3 0,0 0-3 0,0 0-2 16,0-1 1-16,0-3 1 0,6-3-1 0,-6 3 5 16,7-4 5-16,-7-4 3 0,6 1 2 0,1 3 2 0,-7-2 1 15,6-2 1-15,-6 4 0 0,6 1 3 0,-6-1-1 0,0 0-3 16,6 4 1-16,-6 0-2 0,0-3 0 0,0 3 1 15,0 3-3-15,0-3 0 0,7 4-1 0,-7 0 4 0,0-1-2 16,7 1-1-16,-7 4-3 0,7-5-3 0,-1 0 0 16,1 1-2-16,-2-4 1 0,2 0-2 0,-1 0 1 0,1 0 2 15,7-4 2-15,-8-2 4 0,7-2 0 0,-6-3 1 16,5 0 2-16,-5 0 1 0,0 0 1 0,6 0 1 0,-7-1 3 16,-6 2 2-16,7-1 8 0,-1 0 8 0,-6 4 7 0,0-4 4 15,7 7 0-15,-7-3 0 0,0 3-1 0,0 0-5 0,0 0-7 16,0 4-9-16,6 0-9 0,-6 0-4 0,0 4-2 15,6 0-1-15,-6 3 1 0,7 5 1 0,0-5 0 16,-7 7 1-16,6-3 1 0,1 7 0 0,-1-2 0 0,1-2 0 16,-7 4 1-16,6-7-1 0,1 4 0 0,-1-1 0 0,1 1 1 15,-7-4 1-15,7 0-1 0,-7 0 0 0,5-4 0 16,-5 0 0-16,0 1-2 0,8 0 0 0,-8-5 2 0,0-3-1 16,0 3 1-16,0 2 2 0,0-5-1 0,7 0 0 0,-7 0 3 15,0-5-1-15,5 2-2 0,3-5 0 0,-3 2-2 16,2-6 0-16,6 1 0 0,-6 4-2 0,-1-4-1 0,7 0 1 15,-6 4 0-15,-1-1 0 0,0 5 1 0,-6-1 1 16,7 0 1-16,-7 4 1 0,0-3 1 0,0 3 0 0,-7 3 1 16,1 1 0-16,0 3 1 0,-7 1-2 0,0 3-12 0,-1-1-29 15,-4 5-37-15,-2-4-41 0,0 4-46 0,0-1-60 16,1 1-92-16,-1-4-166 0,-6 0-87 0,0 4-24 0</inkml:trace>
  <inkml:trace contextRef="#ctx0" brushRef="#br0" timeOffset="57305.76">19525 15225 140 0,'-6'4'227'16,"-7"0"-56"-16,-1-1-42 0,8 1-28 0,-7-1-14 0,6 2-4 16,7-5-7-16,-6 0-5 0,6 2-4 0,-6-2-6 0,6 4-8 15,-7-4-9-15,7 0-8 0,7 0-7 0,-7 0-6 16,6 0-4-16,0 0-1 0,1-4 0 0,6 4-1 0,0-2 3 15,7-3-2-15,-1 2 0 0,7-1 1 0,0-3-2 0,0 3 2 16,1-3 1-16,-2 0 2 0,8 0-1 0,0-2-1 16,-7 2-1-16,6 0-1 0,-6 1-3 0,0-3-2 0,0 1-4 15,-6 2-4-15,-1 2-2 0,0 0 0 0,1 1-2 16,-7 3-1-16,1-4-7 0,-1 4-8 0,-7 0-16 0,7 0-17 16,-6 0-19-16,-1 0-24 0,-6 4-41 0,0-4-51 0,0 3-67 15,-6 1-102-15,-7 3-68 0</inkml:trace>
  <inkml:trace contextRef="#ctx0" brushRef="#br0" timeOffset="57483.68">19564 15394 177 0,'-13'4'304'0,"6"-2"-106"0,1 3-77 0,6-2-42 0,0-3-24 16,6 0-9-16,1 0-3 0,6-3 1 0,0-2 2 0,8 3-1 16,-3-6-1-16,2 1-6 0,6-5-2 0,7 2-3 0,-8-1-5 15,2-1-4-15,5 1-1 0,-6 0-3 0,0 0-1 16,1 4-1-16,-8-4-5 0,0 3-3 0,1 2-2 15,-8 2-2-15,8 0-2 0,-12 1-2 0,4-1-2 0,-5 0-10 16,-1 4-21-16,7 0-43 0,-13-4-88 0,7 2-156 0,-1 2-88 16,-6 0-54-16</inkml:trace>
  <inkml:trace contextRef="#ctx0" brushRef="#br0" timeOffset="126496.21">13358 14693 55 0,'-7'0'262'0,"7"0"-86"0,0 0-70 0,0 0-44 0,0 0-22 16,0 0-11-16,-6 0-4 0,6 0-2 0,0 0 3 0,0 0 0 16,0 0 2-16,0 0 0 0,-7 0 2 0,7 0 1 15,0 0 2-15,0 0 2 0,0 0 2 0,-7 0 0 0,7 0-2 16,0 0-1-16,0 0-1 0,-5 0-3 0,5 0-4 0,0 0-3 16,0 0-5-16,0 0-1 0,-8 0-1 0,8 5-2 15,0-5-3-15,0 0-1 0,0 0-1 0,-7 3-1 0,7 1 1 16,0-1 0-16,-6 1 3 0,6 4 5 0,-6-1 5 15,6 0 5-15,0 4 4 0,0 1 3 0,-6 2 4 0,6-3 3 16,0 7-1-16,-7 0 0 0,7 1-7 0,0-1-2 0,0 4-5 0,-7-3-2 0,7 3-3 16,0-1-5-16,7-2-4 0,-7 2-1 0,0 2 0 0,7-2 0 15,-7-2-2-15,6 2 1 0,-6-1 0 0,0-3-1 0,0 2 2 0,6-1-2 16,-6 0 1-16,0-3 0 0,6 3 3 0,-6-2 0 16,7-2 0-16,-7-3 2 0,0 0 1 0,8-1 0 0,-8 2 2 15,0-1-3-15,0-5-1 0,5 2 0 0,-5 3-2 0,0-7-2 16,0 3-2-16,0-3-1 0,0 3-2 0,0-2-3 15,0-3 1-15,0 3-8 0,0-3-14 0,0-2-18 0,0 0-18 16,0 0-23-16,0 0-27 0,0 0-39 0,0-2-66 16,-5-5-124-16,5 2-92 0,0-6-48 0</inkml:trace>
  <inkml:trace contextRef="#ctx0" brushRef="#br0" timeOffset="126989.27">13272 14737 307 0,'0'-3'253'0,"0"-1"-91"16,0 1-62-16,7-1-35 0,-7 1-17 0,0-1-9 16,7 0-3-16,-7 0-2 0,0 4-2 0,0-3-3 0,7-1-4 15,-7 1-4-15,0 3-3 0,6-5-3 0,-6 3-4 0,6-2-2 16,-6 4 2-16,6-4-1 0,1 4 0 0,1-4 0 15,-3 4-1-15,2-3-2 0,0 3 1 0,-1 0-2 0,1 3-2 16,4 1-1-16,-3 0 1 0,5 0 0 0,-7 3 0 16,1-4 0-16,6 4 0 0,-6 5 1 0,5-2-1 0,-5 1 1 15,-1 0-3-15,1 1 2 0,0 2-1 0,-1-3 2 0,-6 4 2 16,0-1 2-16,0 1 3 0,0 0 7 0,-6-5 5 16,6 5 8-16,-14-4 5 0,8 4 5 0,-1-4 1 0,-5 0 3 15,-1 1 2-15,-1-6-3 0,2 5-5 0,-3-3-5 16,4 3-5-16,-2-4-6 0,-1-4-4 0,9 1-6 0,-3 0-13 15,1 0-18-15,1-1-22 0,6-3-25 0,0 0-28 0,0 0-35 16,6-3-56-16,1-1-110 0,1-4-97 0,4 1-53 16</inkml:trace>
  <inkml:trace contextRef="#ctx0" brushRef="#br0" timeOffset="127558.83">13644 14833 94 0,'-6'0'382'0,"-1"-4"-100"0,7 1-101 0,-7-1-63 15,7 4-37-15,0-4-22 0,0 4-8 0,0 0-8 0,0 0-6 16,0-3-7-16,0 3-9 0,0 0-4 0,0 0-5 0,7 3-3 16,-7-3-4-16,7 0 1 0,-7 0 0 0,6 4 2 15,-6 0 3-15,7 3 2 0,-1-3 2 0,-6 3 2 0,6 0 2 16,0 0-1-16,1 5 1 0,7-5 0 0,-8 3-1 0,1 2-2 15,6 2-1-15,-7-2-3 0,7 2 0 0,-6 1-2 0,6 0-3 16,-7 3-2-16,7-3-1 0,0 3-2 0,-6-4-1 16,6 6 0-16,0-6 0 0,-7 4 0 0,7-4 0 15,-6 1 0-15,-1-1-1 0,7 1 0 0,-7-1 0 0,2-2 0 16,-1-1 0-16,-1 0 0 0,-6-3 0 0,7-1 0 0,-2-1 1 16,-5-1 1-16,7-2 9 0,-7 1 15 0,0-4 19 0,6 4 31 0,-6-4 38 15,0 0 38-15,0 0 24 0,0-4 13 0,0-3 3 16,0 0-3-16,0-4-4 0,0-1-17 0,0-1-25 15,0-4-22-15,0 0-12 0,0 2-6 0,0-7-7 0,0 4-8 16,0-5-13-16,0-2-11 0,-6 3-13 0,6 0-17 0,0 0-11 16,-7 4-6-16,7 0-1 0,0 0-3 0,-5 2-1 0,5 1-4 15,0 5-1-15,-7 3 0 0,7-1-1 0,0 1-8 16,0 0-16-16,0 3-30 0,7 1-50 0,-7 3-71 16,0-4-70-16,0 4-62 0,5-4-59 0,2 4-84 0,-1-4-167 15,8 1-59-15,-8-5-5 0</inkml:trace>
  <inkml:trace contextRef="#ctx0" brushRef="#br0" timeOffset="128027.76">14295 14994 287 0,'0'4'321'16,"-6"-4"-111"-16,0 4-79 0,6-4-50 0,-7 0-27 16,7 0-16-16,0 3-8 0,0-3-6 0,0 0-7 0,0 0-5 15,0 3-5-15,0-3-1 0,0 4-1 0,7-4 1 16,-7 4 2-16,6-4 5 0,-6 0 4 0,6 4 4 0,1-4 2 16,-1 0 0-16,7 0 1 0,-7 0-2 0,1 0 0 0,7 0-1 15,-8 0-1-15,7-4-2 0,0 4-2 0,0-4 0 16,0 4-2-16,0-4-1 0,0 4-1 0,0-3-5 0,0 3-2 15,0-3-1-15,0 3-1 0,-7-4-2 0,7 4 0 16,-6-4-1-16,0 4-1 0,0 0 1 0,-2-3-1 0,2 3 0 16,-7 0 1-16,6 0-4 0,-6 0-8 0,7 0-9 0,-7 0-15 15,8 0-21-15,-8 0-28 0,5 0-39 0,-5 0-70 16,7-4-114-16,-7 4-80 0</inkml:trace>
  <inkml:trace contextRef="#ctx0" brushRef="#br0" timeOffset="128230.85">14372 15163 55 0,'0'3'324'0,"0"6"-97"15,0-7-80-15,0 2-52 0,0-1-26 0,0 1-12 16,8-4-2-16,-8 0-3 0,6 4-4 0,1-4 0 0,0-4-2 16,6 4-7-16,-7-4-4 0,13 1-3 0,-6-1-10 15,1 2-3-15,-1-7-4 0,-1 6-5 0,8-2-3 0,-6-1-2 16,-2 2-4-16,1 0-9 0,7-3-15 0,0 3-23 15,-1-3-39-15,0 0-83 0,8 0-142 0,-8-5-80 0</inkml:trace>
  <inkml:trace contextRef="#ctx0" brushRef="#br0" timeOffset="129109.27">15031 14737 116 0,'0'0'157'0,"-7"0"-24"0,7 4-21 0,0-4-19 16,-6 0-18-16,6 0-17 0,0 4-14 0,0-4-11 0,0 0-9 31,0 0-7-31,-6 0-5 0,6 0-6 0,0 4-3 0,0-4-1 16,0 0 1-16,0 0-2 0,0 0 1 0,0 0-1 0,0 3-1 16,0-3 0-16,0 0 1 0,0 0 1 15,0 5-2-15,0-5 7 0,6 0 2 0,-6 0 4 0,0 3 1 0,0-3 3 16,0 0 3-16,0 4 1 0,0-2 2 0,0 3-5 15,6-5-1-15,-6 4-2 0,0-1-2 0,0 1-1 0,7 3-2 16,-7 1-1-16,0-1-1 0,0 1 4 0,7-2 0 0,-7 5 1 16,6 1 2-16,1-2 2 0,-7 5 1 0,0-4 2 15,6 3-2-15,1 2-1 0,-7 2-2 0,6-4 0 0,1 5 0 16,-1-1 0-16,-6 0-2 0,6 0-3 0,1 1 1 16,-7-1-3-16,6 1 0 0,2-1-2 0,-8-4-1 0,7 5-2 15,-7-5 2-15,0 1-2 0,5 0-1 0,-5-3 1 0,0-3-1 16,7 2 0-16,-7 1-1 0,0-6 0 0,0 2-2 15,6 0-2-15,-6-4-6 0,0 3-11 0,0-4-16 0,0 2-24 16,0-5-36-16,0 0-68 0,0 0-128 0,0-5-83 16</inkml:trace>
  <inkml:trace contextRef="#ctx0" brushRef="#br0" timeOffset="129621.63">14966 14782 123 0,'0'-4'374'0,"0"1"-122"0,-6-6-105 0,12 7-62 15,-6-5-30-15,0-1-14 0,7 0-4 0,-1 1-5 0,1 0-5 16,-1 0-3-16,1-5-3 0,6 5 0 0,-1-1 0 15,2-2-3-15,-1 3-5 0,0-1 0 0,0 1 1 0,-1 0 2 16,1 3 2-16,7-1 2 0,-7 3-3 0,7-2-2 0,-7 1 0 16,6 3 0-16,1 0-3 0,-7 3-2 0,7 1-3 0,-7-2-1 15,-1 7-3-15,2-2 1 0,-1 4-3 0,-7 0 1 16,1-3 0-16,-1 2-1 0,1 5 0 0,-1-4 0 16,-6 3-1-16,0 2 2 0,-6-2 0 0,6-3 1 0,-7 4 2 15,1 0 2-15,-1-5 2 0,-5 5 2 0,5-4 3 0,-7-1 3 16,9 2 3-16,-10-1 2 0,10-5 0 0,-2-2 3 15,1 4 1-15,-8-5 4 0,14 2 1 0,-6-2-2 0,6 0 0 16,-7 2-3-16,7-5-1 0,0 0-4 0,-6 0-5 16,6 3-5-16,0-3-6 0,0 0-3 0,6 0-2 0,-6 0 0 15,0 4-1-15,7-4 0 0,-7 3-1 0,6 2 2 0,1-2-3 16,0 0 1-16,-1 5 0 0,1-5 0 0,-2 5 1 16,10-1 0-16,-10 0 1 0,9 4 0 0,-7-3 3 0,5 3-2 15,1-5 0-15,0 6 1 0,7-5-1 0,-7 4 0 16,0-3-1-16,6 3 0 0,1-5 1 0,-7 2-3 0,6 4-3 15,-5-5-8-15,6 0-8 0,-8 0-12 0,1 1-9 0,0-1-11 16,0 0-14-16,0-4-11 0,0 1-15 0,0 0-11 16,-6 0-18-16,0-1-29 0,-1-3-67 0,7-3-123 0,-8 3-58 0</inkml:trace>
  <inkml:trace contextRef="#ctx0" brushRef="#br0" timeOffset="130015.15">15598 14645 119 0,'0'0'324'15,"-7"0"-96"-15,7 0-84 0,0 0-51 0,0 0-31 16,0 0-17 0,0 0-10-16,0 0-5 0,0 0-6 0,0 0-5 0,0 0-3 15,0 0-1-15,7 5 1 0,-7-5 4 0,5 0 1 16,-5 4 3-16,8-4 4 0,5 0 3 0,-6 0-1 0,-1 0-1 16,7 0-1-16,-7 0-2 0,7-4 1 0,0-1-5 0,1 5-2 15,5-2-1-15,-6 2-2 0,0-7-2 0,6 7-2 16,1-8-2-16,0 4-5 0,-7 4-1 0,7-4-2 0,-8 0-1 15,8 2-1-15,-7-3-1 0,0 3 1 0,-1-3-1 16,2 2 1-16,-1-1-1 0,-6 4 0 0,-1-4-3 0,0 0-6 16,1 4-9-16,-1 0-8 0,-6 0-13 0,0 0-16 0,0 0-20 15,0 0-26-15,0 0-43 0,-6 0-56 0,-1 0-93 16,1 0-86-16</inkml:trace>
  <inkml:trace contextRef="#ctx0" brushRef="#br0" timeOffset="130233.94">15780 14676 137 0,'0'0'311'0,"0"3"-93"0,0 1-72 0,0 0-48 15,6 2-33-15,-6-1-11 0,0 2-4 0,0 0 0 0,0 1-2 16,7 2-4-16,-7 1-5 0,0 0 1 0,7 3-4 0,-7 2-4 16,0-1-6-16,0 3-4 0,6-4-2 0,-6 5-1 0,0-1-2 15,0 0-4-15,0 0-1 0,0 1-4 0,0-1-1 16,0-3 0-16,0 3-2 0,0 1-3 0,0-5-2 15,0 1 0-15,0-1-7 0,0 1-10 0,7-1-15 0,-7-2-20 16,0-1-25-16,5-4-40 0,-5 4-70 0,0-3-132 0,8-5-78 16</inkml:trace>
  <inkml:trace contextRef="#ctx0" brushRef="#br0" timeOffset="130408.34">16178 14910 483 0,'0'-3'539'0,"0"-2"-159"0,0 2-150 0,-7 0-95 15,7-2-59-15,0 5-36 0,-6 0-29 0,6-4-33 0,0 4-40 16,-7 4-55-16,7-4-96 0,-7 5-154 0,7-2-86 16,-13 5-46-16</inkml:trace>
  <inkml:trace contextRef="#ctx0" brushRef="#br0" timeOffset="131560.8">14178 15841 123 0,'0'0'172'0,"-7"0"-27"0,7 0-25 0,0 0-26 16,0 0-21-16,0 0-19 0,0 0-14 0,0-4-8 0,0 4-3 15,0 0-1-15,0 0 3 0,0 0 2 0,0 0 1 0,0-4 2 16,0 4 2-16,0 0-1 0,0 0-3 0,0 0 0 16,0 0-3-16,0 0 3 0,0 0 0 0,0 0-1 0,0 0 0 15,0 0 0-15,0 0-2 0,0 0-3 0,0 0-2 16,0 0-6-16,0 0-5 0,0 0-2 0,0 0-5 0,0 4-1 16,0 0 1-16,0 0 11 0,7-1 8 0,-7 4 5 0,6 0 3 15,1 5 3-15,-7-2 2 16,6 1 1-16,1 5-3 0,-1 1-9 0,1 2-8 0,0 0-6 15,-2-2-1-15,3 5-5 0,-1 0 0 0,-1 0-2 16,1 1 0-16,-2-2-4 0,2 2 0 0,0-6 0 0,0 2-2 16,-1-1 0-16,0 1 0 0,1-5 0 0,-7 1 0 15,6 0 1-15,-6-4-1 0,7-1 0 0,-7 2 1 0,6-2 0 16,-6-3 0-16,0-3 4 0,0 4 5 0,0-5 12 0,6-3 16 16,-6 4 22-16,0-4 23 0,0 0 23 0,0 0 17 15,0-4 11-15,0 1 3 0,7-5-5 0,-7-3-6 0,0 1-16 16,7-5-19-16,-7 1-20 0,7-5-16 0,-7 0-10 15,6-3-11-15,-6 0-1 0,0 0-12 0,0 1-7 0,0-1-3 16,0 0-4-16,0-1-1 0,0 5 0 0,0 0-2 0,-6 0-5 16,6 3 1-16,0 0-1 0,-7 1 0 0,7 3 0 15,0 0-3-15,0 4 0 0,-7 0-3 0,7 2-10 0,0-2-23 16,0 3-31-16,0 4-37 0,0-4-40 0,0 1-34 0,7 3-30 16,0 0-28-16,-1-4-23 0,7 1-18 0,-8-1-36 15,16 1-96-15,-8-1-57 0,0-4-27 0</inkml:trace>
  <inkml:trace contextRef="#ctx0" brushRef="#br0" timeOffset="131839.94">14654 16101 220 0,'0'0'354'0,"0"0"-120"16,6 3-93-16,-6-3-54 0,0 0-31 0,6 0-13 0,1-3-5 16,-1-1-2-16,1 4 1 0,0-4-3 0,6-2-1 15,0 1-5-15,-7-2-4 0,13 0-4 0,-5 0-2 0,-1-1-1 16,6 0-2-16,-6 1-1 0,7 0-1 0,-1 0-2 16,-6 3-1-16,1-4-3 0,-1 5-6 0,-1-1-4 0,1 1-8 15,0 3-9-15,-6 0-10 0,6-4-16 0,-6 4-20 0,6 0-27 16,-7 0-43-16,1 0-65 0,-1-3-113 0,1 3-73 15</inkml:trace>
  <inkml:trace contextRef="#ctx0" brushRef="#br0" timeOffset="132001.2">14810 16237 52 0,'0'3'437'0,"0"1"-114"0,-7-1-123 16,7-3-79-16,0 0-43 0,0 4-27 0,0-4-12 0,0 0-5 15,7 0-4-15,-7-4-6 0,7 4-4 0,5-3-4 0,1-1-11 16,0 1-12-16,1-6-13 0,4 3-20 0,10-2-29 16,-9-3-50-16,13-1-107 0,-6-2-110 0,0 3-67 0</inkml:trace>
  <inkml:trace contextRef="#ctx0" brushRef="#br0" timeOffset="132365.12">15539 15797 159 0,'0'0'418'0,"0"0"-126"0,0 0-117 0,0 0-74 16,0 0-44-16,0 0-24 0,0 3-6 0,0-3-1 0,0 8 0 15,6-5 3-15,-6 5 0 0,7-1 1 0,-7 4 3 16,6 0 0-16,1 0-3 0,-7 0 0 0,7 3 0 0,0 1 1 16,-1 4 2-16,0-5 1 0,1 5-1 0,-2-1-1 15,3 0-5-15,-1 0-3 0,-1 1-6 0,-6 2-4 0,7-2-4 16,-7-1-2-16,6 1-2 0,-6-1-3 0,7 0-2 0,-7-3-3 15,6-1-7-15,-6 1-11 0,6-5-13 0,1 2-19 16,-1-1-20-16,-6 0-25 0,7-8-33 0,-1 6-52 16,1-9-82-16,0 3-109 0,-7-6-57 0</inkml:trace>
  <inkml:trace contextRef="#ctx0" brushRef="#br0" timeOffset="132788.68">15520 15793 220 0,'0'-7'400'0,"-7"-1"-138"0,7 0-108 0,7 1-63 16,-7 0-31-16,6-4-15 0,1 4-8 0,-1-1-1 0,7 2-3 15,0-6-1-15,1 5-3 0,-2 0-3 0,8-1-3 16,-7 1-3-16,7 3-3 0,-1-3-4 0,-6 4 0 0,7 3-3 15,-7-4 0-15,6 8-2 0,-13-1-2 0,7 1-2 0,0-1-1 16,-6 5-1-16,1 3 1 0,-3-4 0 0,-5 8-1 16,0-5 2-16,0 1 1 0,-5 4 2 0,-3-1 2 0,1 2 4 15,1-2 5-15,-1 1 5 0,-6-4 4 0,7 4 6 16,-7-5 7-16,7 1 1 0,-7 1 3 0,6-5-1 0,0 0-4 16,1 0-5-16,-1 1-4 0,7-5-7 0,-6 2-6 0,6-2-5 15,-7-3-6-15,7 4-3 0,0-4 0 0,0 2-2 16,0 3 0-16,7-5 0 0,-7 3-1 0,6 1 2 0,1 4 1 15,-1-5 4-15,1 1-1 0,6 3 1 0,-6-4-1 16,5 6 1-16,1-6 0 0,0 4 0 0,0 0-1 0,2-3-5 16,-4 4 1-16,3-5-2 0,-1 4 1 0,0 0-1 0,0 1-5 0,-1-4-10 15,2 3-11-15,5-4-15 0,-6 4-19 0,0-3-20 16,1 0-26-16,-1 0-34 0,6-4-51 0,-6-4-91 0,7 0-114 16,-7-3-56-16</inkml:trace>
  <inkml:trace contextRef="#ctx0" brushRef="#br0" timeOffset="133075.25">16034 15734 390 0,'-7'0'383'0,"7"0"-131"0,0 0-94 0,0 0-55 0,-6 0-31 15,6 0-16-15,0 0-7 0,0 0-7 0,6 0-6 16,-6 0-3-16,0 0-5 0,7-4-6 0,0 4-3 0,0 0-1 16,-1-3 1-16,0 3 4 0,7-3 2 0,0-1 1 0,-6 0 1 15,13 0 0-15,-8 1-1 0,1-1-3 0,0 0-5 16,1-3-6-16,5 3-3 0,-6-3-4 0,0 3-6 0,0 1-11 16,0-1-16-16,0 1-19 0,0-1-22 0,-7 0-26 15,8-3-35-15,-8 3-56 16,1-4-90-16,6 6-115 0,-13-6-54 0</inkml:trace>
  <inkml:trace contextRef="#ctx0" brushRef="#br0" timeOffset="133263.21">16210 15654 224 0,'0'3'362'0,"0"5"-108"0,-7-4-89 15,7 3-53-15,-6 0-31 0,6 4-15 0,-6 0-9 16,6 0-2-16,0 3-1 0,-7-3-1 0,7 4-7 15,0 4-8-15,0-4-9 0,0 3-8 0,0-4-5 0,0 5-6 16,7-5-4-16,-1 5-3 0,-6-5-3 0,6 1-7 0,1 0-10 16,0-1-13-16,6 1-17 0,-13-1-24 0,13 1-35 0,-13-4-56 15,6-3-97-15,0 2-108 0,-6 1-60 0</inkml:trace>
  <inkml:trace contextRef="#ctx0" brushRef="#br0" timeOffset="133627.08">15585 16508 450 0,'0'0'322'0,"-6"3"-132"0,6-3-84 16,0 0-47-16,0 0-25 0,0-3-10 0,0 3-3 0,6 0 0 15,0 0 2-15,1 0 1 0,-2-4-1 0,10 0 1 16,-2 4-4-16,0-4-3 0,6 4-4 0,-6-3-4 0,7-1-1 0,5 1 0 16,-5-2 3-16,6 3 1 0,-7-3 2 0,8 1 0 15,5 1-1-15,-5-4 0 0,4 3 0 0,-4-3-2 0,5 3-3 16,1-3-1-16,-1 2-1 0,-5-1-4 0,5 2 1 0,-5 0-1 15,-2-3-1-15,-5 7-1 0,6-8 0 0,-7 8-4 0,1-2-5 16,0 2-7-16,-8-5-11 0,1 5-12 0,1-3-17 16,-8 3-17-16,1 0-25 0,-1 3-34 0,1-3-51 15,-1 0-79-15,-6 5-92 0</inkml:trace>
  <inkml:trace contextRef="#ctx0" brushRef="#br0" timeOffset="133991.08">16034 16804 385 0,'0'-4'373'0,"-7"4"-125"0,7 0-92 15,0 0-51-15,0-4-31 0,0 4-15 0,0 0-11 16,0 0-6-16,0 0-5 0,0 0-4 0,0 0-8 0,7 0-7 15,-7 4-5-15,7 0-3 0,-7 3 2 0,7 1 4 0,-7-1 1 16,6 4-1-16,0 4 2 0,-6-1 2 0,7 1 0 0,-7 3-1 16,6 0-5-16,1 5-1 0,-7-2 0 0,6 2 1 0,1 2 1 15,-7 2 0-15,7-2 1 0,6 0 1 0,-13 0 0 16,5 1 0-16,2 3-2 0,1-7-4 0,-3 5-2 0,2-1-2 16,6-6-1-16,-6 3-3 0,-1-1-2 0,1-4 0 0,-7 1-1 15,6 0 0-15,1-9-1 0,-1 5 1 0,0-4-4 0,-6-1-6 16,7-2-8-16,-7-1-8 0,7 0-12 0,-7-2-8 0,6-3-12 15,-6-2-9-15,0 0-8 0,0-2 0 0,0-3-12 16,0 2-15-16,0-1-21 0,0-3-37 0,0-1-57 0,0-2-88 0,0-1-73 16</inkml:trace>
  <inkml:trace contextRef="#ctx0" brushRef="#br0" timeOffset="134320.19">16048 16874 366 0,'-7'-11'395'0,"0"0"-132"0,7-1-106 0,0 2-57 0,0-5-30 15,0 4-14-15,0-3-7 0,7-2-5 0,0 2 0 0,-1 3 1 16,0-4-2-16,1 0-7 0,6 1-9 0,0-1-7 0,7 0-6 16,-8 5-3-16,8-1-4 0,-7-4-4 0,7 5-2 0,-1 2 0 15,1-3-1-15,-1 3 0 0,7 1 0 0,-6 3 0 16,-1 1 0-16,0 3 0 0,2 0 1 0,-2 3-2 15,-6 5 0-15,7 0 0 0,-14-2 0 0,7 5 0 0,0 4 1 16,-13 0-1-16,6 0 1 0,-6 3 2 0,0 0 0 0,-6 0 3 16,-1 1 3-16,-6 2 6 0,-6-2 3 0,6 3 5 0,-7 0 4 15,1-4 6-15,-7 1 2 0,0-1 3 0,-1 0-1 0,2 0-2 16,-2 1-5-16,2-1-2 0,5 1-6 0,-13-5-14 16,13-2-17-16,-5 2-25 0,5-3-31 0,1-4-37 0,-1 0-54 15,1-3-99-15,6-1-145 0,6-6-71 0,1 3-35 0</inkml:trace>
  <inkml:trace contextRef="#ctx0" brushRef="#br0" timeOffset="137762.96">16770 15305 52 0,'0'0'64'0,"0"0"9"0,0 0 2 0,-7 0-1 15,7 4-5-15,-6-4-6 0,6 0-7 0,-6 0-9 0,6 4-5 16,0-4-5-16,-7 0 1 0,7 0-2 0,0 3 1 16,0-3-3-16,0 0-2 0,-7 0-1 0,7 0-3 0,0 0-3 15,0 0-4-15,0 0-2 0,0 0-2 0,-6 0-5 0,6 0-2 16,0 0-3-16,0 0-3 0,-7 0 2 0,7 0 0 16,0 0 0-16,-6 0 1 0,6 0 2 0,-6 4 4 0,6-4 3 15,-6 0 3-15,6 0 5 0,-7 0 3 0,7 0 6 0,0 0 1 16,-6 0 2-16,6 0 3 0,0 0-1 0,-7 0-2 15,7 0-2-15,0 0-4 0,0 0-5 0,-8-4-3 0,2 4-2 16,6 0-5-16,-6 0-2 0,6 0 0 0,-7 0 1 16,7 0 2-16,-6 0 6 0,6 0 5 0,-7 0 1 0,1 0 1 15,0 0 2-15,-1 0-6 0,0 0-1 0,-6 0-3 0,0 0-3 16,0 0-4-16,7 0 1 0,-7 0 0 0,6 0 3 16,-6 4 2-16,0-4 2 0,7 0 3 0,-1 0-2 15,-6 0-3-15,6 0-2 0,2 0-1 0,-3 0-2 0,1 0-1 16,2 0-1-16,-3 0-3 0,3 0 1 0,-2 0-1 0,0 0 0 15,1 0-2-15,-7 0-1 0,6 0 0 0,-6 0-1 0,7-4 1 16,-7 4-3-16,0 0 2 0,0 0 1 0,1 0 0 16,-2 0 0-16,-6 0 2 0,7 0 0 0,-6 0 1 15,-1 4 3-15,7-4 7 0,-6 0 6 0,6 0 6 0,-7 5 3 16,7-5 9-16,0 0 7 0,0 0 13 0,-7 0-2 0,7 0-5 16,1 0-6-16,-8 0-3 0,7 0-4 0,0 0-4 0,0 0-3 15,-7 0-10-15,7 0 2 0,-6-5 1 0,6 5-2 16,-7 0 0-16,7 0-1 0,-6 0-2 0,-1 0-6 15,0 0-5-15,-5 0-4 0,4 0-2 0,3 0-1 0,-9 0-2 0,7 0-2 16,-6 5 3-16,0-5 0 0,7 2 1 0,0-2 0 16,-8 0 0-16,8 0 2 0,0 5 3 0,-9-5-1 0,10 2-1 0,5-2-2 0,-7 0 1 0,1 4-1 15,-1-4 0-15,7 4-1 0,-6-4-2 0,6 0-1 0,-7 0 1 16,7 4-2-16,0-4 0 0,0 0 0 0,-7 0-1 16,7 4 0-16,0-4 0 0,-6 0-1 0,6 0 0 0,-7 4 1 15,1-4 1-15,6 0-2 0,-6 0-1 0,-1 0 0 0,0 0 0 16,0 0 0-16,1 0-1 0,-7 0-1 0,6 0 0 15,-5 0 1-15,4 0 0 0,2 0 0 0,0 3-1 0,-8-3 2 16,8 0 0-16,0 0 0 0,-1 0-1 0,1 0 1 16,-1 0 3-16,0 0 2 0,0 0 6 0,8 0 5 0,-8-3 2 15,1 3 3-15,0 0 2 0,-2 0 0 0,2-4 1 0,0 4-2 16,-1 0-2-16,7-4-5 0,-6 4 5 0,-1 0-5 16,7 0-2-16,0 0-2 0,-6 0-2 0,5 0-3 15,-5 0-4-15,6 4-2 0,0-4-7 0,0 4 5 0,-7-4-2 16,13 3 3-16,-6-3 0 0,1 4 1 0,-2-2 1 0,1-2 1 15,1 6 1-15,-1-4-1 0,6-2 2 0,-6 4-1 0,0 0-2 16,0 0 0-16,0-4 3 0,0 3-3 0,-8 1-1 16,9 0 1-16,-7 0-1 0,5-2 1 0,2 3 0 0,-8-2 0 15,8 1-2-15,-9 0 1 0,3-1 0 0,3 1-1 16,-4 3 0-16,0-3 0 0,6 3-2 0,-7-3 1 0,1 4 2 16,0-6 0-16,-1 2 0 0,0 0 0 0,7 0 0 15,-6-1 2-15,-2 5 0 0,3-4-1 0,-2-4-1 0,0 8 0 16,1-6 1-16,0 2 0 0,-1 0 0 0,1 3-1 0,-2-3 4 15,2 0-3-15,6 0 1 0,-6 3-2 0,-1-4-1 16,7 1 1-16,0 0-2 0,0-1 1 0,0 1-3 0,7 0 2 16,-9-1 1-16,10-3 1 0,-1 4 1 0,-1-4-1 31,1 0 2-31,-1 3 0 0,7-3 1 0,-6 0-1 0,6 0 3 16,0 0 1-16,0 0 1 0,0 0 4 0,-6 0 2 0,6 0 2 15,0 0 1-15,0 0 0 0,0 0 0 0,0 0-1 16,0 0-3-16,0 0 0 0,0 0-5 0,0 0-2 0,0 0-2 15,0 0-2-15,0 0-1 0,0 0-1 0,0 0 1 0,0 0-4 16,0 0 1-16,0 0 0 0,0 0-1 0,0 0 1 16,0 4 0-16,0 0 2 0,0-1 1 0,0 5 0 0,0 3 0 15,0 0 1-15,6 3-1 0,-6 5 4 0,0-4-3 16,0 7 0-16,6-4 0 0,-6 4 0 0,7-1 1 0,-7 5 0 16,6 0 1-16,1 0-3 0,-1 3 2 0,-1 4-2 0,3 0 0 15,-1 0-1-15,-1 3 0 0,1 1 1 0,-1 3 0 16,1 1 0-16,-1-1 1 0,1 0 1 0,-1 1 5 15,-6-1-4-15,7 4-1 0,-7-4-1 0,6 4-1 0,-6-4-1 16,0 4-2-16,7 1 3 0,-7-5-7 0,0 0 5 0,0 4 1 16,0-3 1-16,0-2 2 0,0 2 0 0,0-4 3 0,0 3-4 15,0-4 2-15,0 5-2 0,-7-1-1 0,7 0-1 16,0-3-1-16,0 6 1 0,0-2-4 0,-6 0-2 0,6-2-2 16,0 2 0-16,0-4-1 0,0-1 1 0,0-2 0 0,0 2 0 15,0-3 1-15,0-3 1 0,0 1 2 0,0 0 1 0,0-6 1 16,0 4 0-16,0-3 0 0,0-1-2 0,0-3 4 0,-7 4-1 15,7-4 0-15,0 0 0 0,0 0-1 0,0 0 2 16,0 0 2-16,0-1 1 0,0 6-2 0,0-6 1 0,0 6 1 16,0-10 3-16,0 2-1 0,0 0-2 0,0-1-3 15,7-4 1-15,-7-3-3 0,6 4 0 0,1-4-3 16,-1 0 2-16,1-4-1 0,-1 1 0 0,1-1 2 0,-1-3-1 16,7 2 1-16,-6-2 2 0,-1 1-1 15,8-2 1-15,-7 0 0 0,6 1 1 0,-1-4-1 0,1 0 1 16,7 4 1-16,-7-4 0 0,6 3 1 0,1-3-1 15,-2 0 1-15,2 0-2 0,7 0-2 0,-8 0-1 16,1 5-2-16,6-5-1 0,-7 0-2 0,7 3 1 0,0 1 0 16,-6-4 0-16,7 3 2 0,5 2 1 0,-6-3 0 15,-1 6 1-15,2-8 1 0,-1 7 0 0,0-3 1 16,0 0-1-16,0 0-1 0,6-2-1 0,-5 3 0 16,5-2 2-16,1 1 0 0,-7-1 0 0,7 1-1 15,-1-4 2-15,7 4 0 0,-7-4 2 0,1 4 1 0,0-4 2 16,6 3-2-16,-6-3 1 0,5 0-1 0,-5 0-1 15,0 4-1-15,-1-4-5 0,1 0-2 0,-1 3-2 16,2-3-2-16,-3 0 0 0,2 0 1 0,-7 0-1 16,7 4 2-16,0-1 3 0,-8-3-1 0,8 4-4 15,-1 1-3-15,-6-2-2 0,2 0-6 0,3 1-1 0,-4 0-3 16,-2-1-1-16,1 0 0 0,0 2 5 0,1-1 2 16,-3-1 1-16,10 2 4 0,-8-3 6 0,0 2 0 15,0-4 0-15,0 3 1 0,8-3 1 0,-3 0 1 16,-4 0 1-16,5 0 1 0,0 0-3 0,-5 0 2 0,5 0 3 15,1 0 2-15,-7 0-2 0,7 0 1 0,-8 0 0 16,2 0 1-16,6 0-2 0,-8 0 1 0,1 0 1 16,0 0 0-16,0 0-1 0,0-3-1 0,0 3 1 15,0 0 0-15,8-4 1 0,-9 2-2 0,1 2-2 16,0-5-3-16,7-2-2 0,-8 2 0 0,8 2-2 0,-7 0 0 0,7-5 0 0,-1 2 1 16,-5 1 0-16,5-2 2 0,1 0 1 0,-8 0 2 0,2-1 0 15,5 1 0-15,-5-5-1 0,-3 6 2 0,10-2-2 16,-8 1-2-16,0-3 1 0,0 2 0 0,0-4-2 15,0 5 0-15,0-3-5 0,-6-2-5 0,6 5-2 0,-7-4-1 16,1 0-2-16,5 0-2 0,-11 0 0 0,6 4 2 16,-1-5 1-16,-6 2 6 0,7-1 6 0,-7-1 1 15,-1 1 2-15,1 1 1 0,1-1 2 0,-1-1 1 16,-7 5 1-16,1-3 2 0,-1 2 0 0,-6 1 1 0,6-1 0 16,-6 2 1-16,0-2 2 0,-6-3 1 0,6 3 2 0,-6 1 1 0,6-5 5 15,-7 6 4-15,1-5 5 0,-1-1 2 0,1 5 1 0,-1-3-1 16,0-2-2-16,-6 2 0 0,7-1-5 0,0 0-4 0,-1-4-5 15,1 0-3-15,-1 1-1 0,1-2-1 0,-1-1 0 0,7-5-2 16,-8 3 0-16,3-3 0 0,-3 0 2 0,8-4 5 16,-5 4 6-16,-1-3 5 0,6 4 8 0,-7-6 9 0,7 1 9 15,-6 6 9-15,6-6 6 0,-7-1 2 0,0 2 2 0,7 2-2 16,-7-2-4-16,7 4-7 0,-6-6-8 0,-1 5-6 0,1 1-5 16,0-1-6-16,6 0-3 0,-6 0 2 0,6-4 5 0,-7 4 4 15,7-4 3-15,-7 5 1 0,0-5 0 0,7 0-1 31,-6-3-2-31,6 4-4 0,-6-5-10 0,6 1-7 0,-6 0-2 16,6-1-4-16,-7 1-2 0,7-4-1 0,-6 0 2 16,6 0-1-16,-7 0 0 0,7 0 0 0,0-4-1 0,0 1-3 15,-7-1 0-15,7 0 0 0,-7 1 0 0,1-1-1 0,6-3 1 16,-7 3-1-16,1-4 0 0,6 2 3 0,-5-2-1 0,-3 1 1 16,8 0-2-16,-5 3-2 0,-3-3 0 0,1 0-1 15,-6 3 1-15,7-3-1 0,-1-1 1 0,1 5-4 16,-7-5-1-16,0 1 3 0,6 0-1 0,-6 0 4 0,0-5 0 15,7 5 1-15,-7-4-1 0,0 4 3 0,0-4 9 0,0 4-6 16,0 3-9-16,-7-4-17 0,0 9-27 0,1-5-47 16,6 8-63-16,-7-1-61 0,2 5-76 0,5-5-106 0,-8 1-157 15,2-1-92-15,0 5-39 0,-8-1 11 0</inkml:trace>
  <inkml:trace contextRef="#ctx0" brushRef="#br0" timeOffset="138888.61">14360 15826 92 0,'0'0'176'16,"0"0"-27"-16,-6 0-26 0,6 0-23 0,0 0-22 0,0 0-15 31,0 0-9-31,0 0-4 0,-6 0-3 0,6 0-2 0,0 0-5 16,0 0-2-16,0 0-4 0,0 0-5 0,0 0-6 0,0 0-4 15,0 0-7-15,0 4-4 0,0-4-2 0,0 3-3 16,0 1-3-16,0 0 0 0,0 0 0 0,0 2 1 0,0-2 0 16,0 3-1-16,0 1-8 0,0-1-7 0,0 0-16 15,0 4-26-15,0-3-58 0,0 0-139 0,0 1-93 0</inkml:trace>
  <inkml:trace contextRef="#ctx0" brushRef="#br0" timeOffset="145563.9">13331 5689 3 0,'0'0'146'0,"7"0"-22"0,-7-4-22 0,7 4-17 15,-7 0-15-15,0-3-10 0,6 3-7 0,-6-4-10 0,0 4-6 16,7 0-7-16,-7-3-6 0,6-1-3 0,-6 4-5 16,5-4-4-16,3 4-5 0,-8-4 0 0,7 4-2 0,-7-3-1 15,0 3 2-15,0 0 0 0,0 0 2 0,0 0 5 0,0 0 0 16,0 0 5-16,0 0 4 0,0 0 3 0,0 0 5 16,0 0 2-16,0 0 3 0,0 0-1 0,0 0-2 0,0 0 1 15,0 0 1-15,0 0-3 0,0 0-2 0,0 0-2 16,0 0-2-16,0 0-1 0,0 0 2 0,0 0-5 0,0 0-3 15,-7 0-3-15,7 0-3 0,0 0 0 0,0 0-2 0,0 0-1 16,0 3-1-16,-8-3 0 0,8 0 3 0,0 0 0 16,0 0 1-16,0 0 0 0,0 0 1 0,0 0-1 0,-5 0 1 15,5 0 0-15,0 0 0 0,0 0 0 0,0 0-2 0,-6 0-3 16,6 0-1-16,0 0 0 0,-7 0-2 0,7-3-2 16,-6 3-1-16,6 0 0 0,-7 0-1 0,7 0-1 15,-7 3 0-15,7-3 0 0,-5 0 1 0,-3 4 1 0,1-4-2 16,1 0-1-16,0 4 0 0,0-4 1 0,-1 4-1 0,0-4 0 15,0 3 0-15,1-3 0 0,0 0 0 0,-1 4 1 0,1-4 1 16,0 0-1-16,-1 3 0 0,1-3 2 0,6 0-1 16,0 0 2-16,-7 4-2 0,7-4-1 0,0 0 0 15,-7 0 0-15,7 0 0 0,0 0-1 0,-7 3 1 0,7-3-1 16,-6 0 1-16,0 4 0 0,-1 0-1 0,-6 0 2 0,6-1 0 16,1 1-1-16,-7 4 0 0,0-1 1 0,7-4-1 15,-7 1 0-15,6-1 1 0,-7 5 1 0,8-4 1 0,0 0 0 16,-1-1 0-16,1 0-1 0,0 2 2 0,-1-1-1 15,1-4 0-15,-1 3-1 0,7 0-1 0,-6-3 0 0,-2 4 0 16,8-4 0-16,0 0-1 0,-5 4 0 0,5-4 1 0,0 0-2 16,0 0 2-16,-7 3 0 0,7-3-5 0,0 0 1 15,0 0 1-15,-8 4 1 0,8-4 0 0,0 4 0 0,-5 0 0 16,5-1-1-16,0 1 5 0,0-1-2 0,-8 4 0 16,8-3-1-16,-5 0 0 0,5 3 1 0,-7-3-1 0,7 4 0 15,-7-6 0-15,7 6 1 0,-6-4-1 0,6-1 0 0,-7 5 1 16,7-4-1-16,0-1 0 0,-6 1 1 0,6-1-1 15,0 1-1-15,0-4 2 0,0 3-1 0,0 2 0 0,0-2 0 16,0 1 0-16,-7 0 0 0,7-1 1 0,0 1-1 16,0 0 0-16,0 0 1 0,0-1-1 0,0 4 0 0,0-3-1 15,0-1 1-15,0 1-2 0,-6 4 1 0,6-5 1 0,0 4 0 16,0 0 0-16,0 1 2 0,0-1 1 0,-6 1-1 16,6-1 2-16,0 0-1 0,0 0-1 0,0-3 1 15,0 4 3-15,0-1-4 0,0 3 1 0,0-5 1 0,-7 6-1 16,7-4 1-16,0 1-2 0,0-1-2 0,0 1 1 0,0-2 1 15,0 2-1-15,0-1 0 0,0 3 2 0,0-2-1 16,0 3 4-16,0 0 0 0,0-4 0 0,-6 4 0 0,6 0 2 0,0 1 1 0,0-1-2 16,0-3 0-16,0 2-2 0,0 1-1 0,0-3-1 0,0 2-1 15,0-3-1-15,0 5-1 0,6-2 0 0,-6 1 0 16,0 0 0-16,0 0 2 0,0 4-2 0,0-4 1 0,7 0 0 16,-7 1 0-16,0 2 0 0,0 1 0 0,0-5 1 0,0 1 2 15,0 4 3-15,0-5 1 0,6 7 1 0,-6-8 2 0,0 3-1 16,0 3 0-16,0-1 1 0,0-3-1 0,6 3-3 0,-6 1-2 15,0-4 0-15,0 8 1 0,7-5 0 0,-7 2 0 16,0-2 0-16,0 1 0 0,6 2 0 0,-6-2 1 0,0 4 0 16,0-1 0-16,7 0-1 0,-7-4 1 0,0 9 2 15,0-5-1-15,6 1 2 0,-6-1 0 0,0 4 1 0,0-4 1 16,7 0 0-16,-7 0 2 0,0 1 2 0,7 3 0 0,-7-4 0 16,5 1 1-16,-5 3-1 0,8-5-1 0,-3 6-2 15,-5-2 0-15,8 1-3 0,-1 1 4 0,-7 2 1 0,5 1 2 16,3-1 3-16,-8 4 3 0,6-2 1 0,1 2 2 15,-7-3 4-15,0 4 0 0,6-1 0 0,-6 3 0 0,0-2-1 16,7-1 0-16,-7 4 0 0,0-4 0 0,0 4-4 16,0 0-3-16,0-4-4 15,0 5-4-15,6-2-1 0,-6-3-5 0,6 0-2 16,-6 1-3-16,7 3 1 0,-7-7-2 0,6 3 2 0,0 0 0 16,-6 0 1-16,7 5 5 0,0-4 3 0,0-1 2 0,-1-1 2 15,-6 1 4-15,7 6 4 0,-7-6 3 0,0 0 3 16,6 3 0-16,-6 1 1 0,0 1 0 0,-6 2 0 0,6-3-1 15,0 4-3-15,0 0-3 0,-7-1-1 0,7 0-4 16,-6 5-4-16,6-4-3 0,0-1-1 0,-7 0-2 0,7 1-3 16,0 1-1-16,0-2 0 0,0-3 0 0,0 4-1 0,0-1 1 15,-7-3-1-15,7 0-1 0,0 1 2 0,-7-5-2 16,7 0-1-16,-6 0 2 0,6 0 0 0,-6 1-1 0,6-5 3 16,-7 0-1-16,1 2-1 0,0-2 2 0,-1-2-2 0,1 2-1 15,-1 0-1-15,1-2 1 0,-7 2-3 0,6-4 1 16,-6 2 2-16,0 0-3 0,-1 2 2 0,-5-4 3 0,6 1-1 15,0-3 5-15,-7 3 5 0,1-4 5 0,0 1 5 16,-1-1 8-16,-6-3 8 0,6-5 9 0,1 1 8 0,-1 0 5 16,1-3 4-16,-1-2 3 0,1-1-3 0,-1-5-4 0,0 0-8 15,0-5-9-15,8 2-9 0,-1 0-8 0,0-5-10 16,0 2-7-16,6-6-8 0,1 1-17 0,0 0-37 16,-1-3-56-16,0-1-68 0,7-4-68 0,7-3-64 0,6 0-79 15,0-3-141-15,13 0-90 0,-6-4-45 0,5-5 3 0</inkml:trace>
  <inkml:trace contextRef="#ctx0" brushRef="#br0" timeOffset="147164.76">16693 5414 159 0,'0'-3'164'16,"-7"-1"-39"-16,7 1-27 0,0-1-18 0,0-1-13 0,0 2-12 15,0 0-10-15,0 3-6 0,-8-4-3 0,8 0-1 0,0 1 0 0,0 3-3 16,0-3-1-16,0-2-1 0,-6 1-1 0,6 1 1 0,0 3-2 15,0-4-1-15,0 1-2 0,0 3-2 0,0-4-2 16,0 4 0-16,0-3-1 0,-6 3 0 0,6-4 1 0,0 4 2 16,0 0 2-16,0-4 2 0,0 4 5 0,-7 0 3 0,7 0 1 15,0-4-1-15,-6 4-1 0,6 0-2 0,-7 0-2 16,1 0-6-16,0 0-7 0,-8 0-4 0,7 0-6 0,-5 4-1 16,-1 0-5-16,0 0-1 0,0-1 0 0,0 1 1 15,0-1-1-15,0 1-1 0,0 3 1 0,-1 1-1 0,9-5 0 16,-10 5 0-16,2-2 0 0,1 3-1 0,5-2 2 0,-6 0 0 15,7 0-1-15,-7 1 1 0,6 0 0 0,-5 1-2 16,5-1 1-16,0 4-1 0,1-3 1 0,-7 3 1 16,6-1 1-16,2 3 0 0,-2-2 1 0,0 2 0 0,0 1-4 15,0-1 3-15,1 1-1 0,6-1-1 0,-6 6 1 16,6-6 0-16,-7 4 1 0,7-3-1 0,-6 3 3 0,6 1 1 16,-7 3-2-16,1-4-1 0,6 5 0 0,-6-2 1 0,-2 4-1 15,2-2 2-15,-1 2 4 0,1 0-2 0,0 2 2 16,-1-2 0-16,1-2 1 0,-1 2 2 0,7-4 0 0,-6 2 2 15,-1-1-2-15,0 0 3 0,7 0-2 0,-6-5-1 0,6 2 0 16,0-1-1-16,-6 1-1 0,6-2 0 0,0 2-1 16,-7 0 1-16,7 3 1 0,0-4 1 0,0 5-1 0,0-6 1 15,0 5 0-15,0-3-2 0,0 3 0 0,0 0 1 16,0-3 0-16,0 1-1 0,0 3 6 0,-6 0 1 0,6-2 4 16,0 1 1-16,0 0 3 0,0 0 0 0,0-4 3 0,-7 5-1 15,7-1-3-15,0-1-2 0,-6 1-3 0,6 0-3 16,0 0-3-16,0-4-2 0,-7 5-2 0,7-1-2 15,0-1-1-15,0-2-1 0,7-1 0 0,-7 4-2 0,0-3 0 16,0-2 1-16,6 2 0 0,-6-1-1 0,0 1-1 0,7 2 1 16,-7-2 1-16,0-1 1 0,6 3-1 0,-6-1 3 0,0 2 3 15,7-1 5-15,-7-2 3 0,0 3 5 0,0 1 6 16,6-2 3-16,-6-4 4 0,0 6 1 0,0 0-1 0,0-2-2 16,0 1-2-16,6 1-4 0,-6-2-2 0,0 1-5 15,7 0-3-15,-7 0-1 0,7 0-2 0,-7-4-2 0,6 5-2 16,-6-5-1-16,7 4-2 0,-7 0 0 0,6-4-2 15,1 3 0-15,-7-2-1 0,6 3 2 0,-6 0-1 0,0 0-1 16,6 0 3-16,-6-4 2 0,0 4 4 0,0 0 4 0,7 1 9 16,-7-5 8-16,0 4 6 0,0-4 2 0,0 0 0 15,0-3-2-15,0 3-2 0,6 0-5 0,-6 1-8 0,8-4-10 16,-8 3-4-16,6-3-5 0,0 3-1 0,-6-3 0 16,7-1-3-16,-7 4 0 0,6-2-1 0,1 1 0 0,-7 2 0 15,6-5 3-15,0 5-2 0,-6-1 0 0,7-3 1 0,-7 6 0 16,7-2 1-16,-7 4 0 0,7-6 2 0,-7 5 0 15,7 0 0-15,-7-4 1 0,5 4 0 0,2 0-1 0,-7-3-2 16,6 3 0-16,1 0-2 0,-7-3 1 0,6 2-1 0,1 1 0 16,0-4-1-16,-7 4 0 0,6 0-1 0,-6-3 1 0,6 3 0 15,-6-4 0-15,7 4 0 0,-1 0 1 0,-6-5 1 16,0 6 0-16,7 0-1 0,-7-6 0 0,0 5 1 16,0-3 0-16,6 3 0 0,-6 0 3 0,0 0-2 0,0 0-1 15,7-4 1-15,-7 4-1 0,0 0 0 0,0 0-1 0,0 0 0 16,0-3-6-16,0 2 4 0,0 2 0 0,0-6 0 15,0 2 0-15,0-1 0 0,0 1 2 0,-7-1 3 0,1 4-1 16,6-4 0-16,-7 1-1 0,1-1 2 0,-1 0-9 16,7 1 7-16,-6-5 0 0,0 4-1 0,-1 1 2 0,0-4 2 15,-6-1-2-15,7 4 2 0,-6-4 7 0,5 5-5 0,-7-4 1 16,7-1 0-16,-5 1 3 0,-1-1 5 0,6-2 6 16,-5-1 6-16,-2 3 7 0,-5-3 8 0,6-3 12 15,0 3 11-15,-1-5 6 0,-5 3 6 0,6-1 1 0,-7-2 3 0,2-3 5 16,3 2-8-16,2-2-10 0,1-3-9 0,-8 0-6 0,7 0-10 15,1 0-8-15,-2 0-5 0,7-3-13 0,-5-2 2 0,-1 2-1 16,6-1-3-16,1 2-3 0,-1-3-1 0,1 2-2 16,6-1-3-16,-7-1-6 0,0-1-6 0,7 2-10 0,0-3-16 15,0 4-52-15,0-6-88 0,0 2-99 0,0-3-106 16,0-2-186-16,7 2-115 0,-7-1-67 0,0 0-33 0</inkml:trace>
  <inkml:trace contextRef="#ctx0" brushRef="#br0" timeOffset="154553.34">2175 9128 108 0,'6'-2'120'0,"1"-6"-19"0,-7 1-15 0,7 3-14 15,-2 0-8-15,-5 0-5 0,8-3 1 0,-3 4-1 0,-5-1 4 16,0 1 4-16,8-1 5 0,-8 0 2 0,0 4 1 0,0-4 0 15,-8 1-1-15,8-1-1 0,-5 4-5 0,-3-3-7 16,8-1-8-16,-5 1-8 0,-2 3-6 0,-6-4-4 0,6 0-7 16,1 4-5-16,-1-4-5 0,-5 4-4 0,5 0-3 15,-7 0-3-15,2 0-2 0,-1 4-3 0,0-4-1 0,0 4-1 0,-1 3-1 16,-5 0 0-16,6 0 0 0,0 1 0 0,-1-1 0 0,-4 5 0 16,5-2-1-16,6-3 1 0,-6 5-1 15,0-2 1-15,7 1 0 0,-1 4 0 0,1-3-1 0,6-2 0 16,-7 1 1-16,0 4 1 0,1-5 0 0,-1 9-1 15,1-4 2-15,6 3 0 0,-7-4-1 0,2 5 1 0,5 0 0 16,0-2 1-16,-8 6-1 0,8-2-1 0,0 1 0 16,0 0 2-16,0 1 0 0,0-1 0 0,8 0 0 0,-8 3 0 15,5-2 0-15,-5 2 0 0,7-4 2 0,-1 1-2 16,1 5 1-16,-1-6-2 0,1 1 1 0,0 4-1 0,-1-3 0 16,1-2 1-16,-1 4 2 0,0 1-2 0,1 0-1 0,6-1 0 15,-6 5-2-15,-1-4 0 0,1 3 2 0,-1 0 0 0,6 4-4 16,-5-3 2-16,7 2 0 0,-8-2 1 0,7-1 1 15,-6 4 0-15,5-4-1 0,-5 4 0 0,6 1 0 16,0-5-1-16,-6 3 1 0,-1 5 0 0,7-4-1 0,-7 0 0 16,1 3 1-16,7 1-1 0,-8 4 2 0,0-2 0 0,1 2-1 15,-1 3 1-15,1 0 1 0,-7 0 0 0,6 0 0 16,-6 0 0-16,0 0 0 0,7 4 0 0,-7-5-1 0,0 5-2 0,0 0 0 16,0-4-1-16,0 3 0 0,0-4 0 0,-7 2-1 15,7-5 1-15,-6 4 1 0,6-7 1 0,-7 0 1 0,1-4 0 16,-7 0-1-16,7 0 0 0,-8 0 2 0,1-4 2 0,-6-3 6 15,6-1 6-15,-7 1 12 0,-6 0 16 0,0-1 17 0,-6-3 14 16,-1 0 16-16,1-1 11 0,-8 2 4 0,1-4 6 16,0-1 1-16,0-3-7 0,7-1-10 0,-7-3-8 15,5 0-13-15,3-4-10 0,4-4-10 0,2 1-13 0,5 0-12 0,0-4-24 16,2 0-46-16,3-4-60 0,2-3-56 0,7-4-55 0,6-4-59 16,6-2-102-16,1-9-151 0,6-7-77 0,0 0-9 0</inkml:trace>
  <inkml:trace contextRef="#ctx0" brushRef="#br0" timeOffset="155557.17">2865 9243 274 0,'-7'-4'250'0,"7"0"-88"0,0 1-59 0,0-1-31 0,0 0-18 15,0 0-11-15,0 2-8 0,0 2-7 0,0-5-4 0,0 5-5 16,0 0-4-16,0 0-5 0,0 5-3 0,0-3-4 0,7 6-2 16,-7-4 5-16,0 7 2 0,6 0 5 0,1 3 3 15,-1 1 3-15,1 4 2 0,0 3 2 0,0-1 2 0,-1 4-3 16,1-2-3-16,-1 7-3 0,-1-5 0 0,3 1-3 0,-1-1 0 15,-1 1-5-15,0-4 0 0,1 0-1 0,0-1-2 0,-1 1-2 16,1-7 0-16,-1 4-2 0,0-9 2 0,-6 2 0 0,7-1 2 16,-7-5 5-16,6 3 9 0,-6-3 7 0,0-2 10 15,0 0 9-15,0-1 7 0,-6-3 5 0,6 4 1 16,-7 0-5-16,1-4-5 0,0 4-8 0,-1-1-11 0,-6 2-8 16,0-3-8-16,7 5 1 0,-9-3-8 0,4 0-3 0,-2 4 0 15,-1-1-1-15,1-3-2 0,0 3 1 0,0 4-1 16,7 0-3-16,-8-1 2 0,-5 2 1 0,7 2-1 0,-1 5 0 15,-1-1 0-15,7 1 0 0,-6 3 1 0,7-1-1 16,-7-2 1-16,7 3-1 0,-1 0 0 0,7-1-1 0,-7 2 1 16,7-5 0-16,0 0 1 0,0 1 0 0,7-5 0 0,0 1 0 15,-1-5-1-15,2 2 1 0,-3-5 0 0,8 1 0 16,-7-6 1-16,8 3-1 0,-1-5 0 0,0-5 0 0,-1 3 2 16,8-6 1-16,-7 1-1 0,6-5 0 0,-6-2 0 0,8-1 0 15,-8 1-1-15,-2-4 0 0,4 3 2 0,-9-3 0 16,7-1 0-16,-6 1 2 0,-1-1 0 0,-6 2-1 0,0-6 1 15,7 5-1-15,-7-4-2 0,-7 1 1 0,7-2 0 16,0 5-2-16,-6-1 0 0,6-2 2 0,-7 6-2 0,7-3 1 16,-7 3-1-16,1 0 0 0,6 4-1 0,0 0 0 0,-6 0 0 15,6 4-2-15,-7 4 1 0,7-6-1 0,0 9-1 16,0-3 0-16,0 0-2 0,0 3 2 0,0 3-1 16,0-3 1-16,0 3-1 0,7 2 0 0,-7 2 1 0,6 0 0 15,0 4 2-15,1 0-1 0,0 0 1 0,-1 4-1 0,1-4 2 16,-1 3 0-16,0 1 0 0,7 4 0 0,-6-5 0 0,0 5 0 15,-1-5 1-15,1 4-1 0,-1 0 1 0,1 1-1 16,-1-1 0-16,0-3 0 0,1 4 1 0,-1-2 0 16,2-2-1-16,-1 3 0 0,-2-2 0 0,8-7 2 0,-6 7-1 15,-1-5-1-15,0 0-1 0,1-3-2 0,7-1-4 0,-8 0-8 16,1 0-8-16,5-3-10 0,-5 0-10 0,6-1-16 16,-6-3-18-16,6 4-24 0,-1-8-32 0,1-3-59 0,1-1-120 15,-1-2-81-15,0-1-49 0</inkml:trace>
  <inkml:trace contextRef="#ctx0" brushRef="#br0" timeOffset="155907.38">3328 9525 145 0,'0'-7'383'0,"0"3"-129"0,-7 0-106 0,7 0-64 16,0 1-36-16,0 3-19 0,0 0-12 0,7 0-6 0,-7 0-5 15,0 3-2-15,0 5 1 0,6-4 2 0,1 3 1 0,-7 3 2 16,6 2 4-16,0-1 3 0,-6 4 4 0,7 2 1 16,0-1 1-16,-7 2-1 0,6 0-1 0,1 0 0 0,-7 4-3 15,6 0-1-15,1-3-3 0,-7 2-2 0,6 2 0 16,1-1-3-16,-1 0-1 0,-6-1 0 0,7-2 0 0,-7 3-3 0,6-5-1 15,0 3 0-15,2-6-1 0,-8 1-2 0,7 3 2 16,-2-7-1-16,-5 3-1 0,8-2-1 0,-3-2 0 16,-5 1 0-16,7-3 0 0,-7 0 0 0,0-1-1 0,6-5-4 15,-6 6-5-15,0-4-7 0,0 0-9 0,0-4-12 0,0 0-17 16,7 0-27-16,-7-4-43 0,0 0-67 0,0-4-129 16,-7-1-72-16</inkml:trace>
  <inkml:trace contextRef="#ctx0" brushRef="#br0" timeOffset="156306.82">3204 9418 294 0,'0'-11'346'0,"0"1"-135"0,7-2-87 0,-7-3-46 0,5 5-25 0,8-5-10 15,-6 1-3-15,1-1-4 0,4 4-4 0,1-4-1 16,5 4-4-16,-3-4-5 0,4 0-2 0,-6 5-5 0,6-1-8 16,1-4 0-16,-7 5-3 0,7 2-1 0,-7-3-1 0,7 3 0 15,0 1-2-15,-2 0 0 0,2 0 1 0,-7 3-2 16,6 0 1-16,1 1 0 0,-7 3 0 0,6 0 0 0,-6 3-1 16,1-3-1-16,-1 4 2 0,0 3 0 0,0 0 0 0,-7 2-1 15,8 1 1-15,-8 1 0 0,1 4 0 0,-1-5 2 16,0 2 1-16,-6 3-1 0,0-5 1 0,0 5 1 15,-6-1 1-15,0-3 2 0,-1 4 0 0,1-3 4 0,-8 3 3 16,1-5 0-16,0 5 3 0,-6-4 3 0,-2-1-1 0,8 2 1 16,-5-2-2-16,5 1-3 0,-7-3-4 0,14-1 0 0,-7 0-4 15,6 1-5-15,1-4 0 0,-1-1-8 0,0 2-12 16,7-3-15-16,0-2-19 0,0 4-21 0,0-1-31 0,0-3-57 16,7 5-126-16,-7-5-82 0,0 0-51 0</inkml:trace>
  <inkml:trace contextRef="#ctx0" brushRef="#br0" timeOffset="157021.72">2754 10382 195 0,'-6'0'202'0,"6"4"-53"15,-5-4-38-15,5 0-26 0,-8 0-16 0,8 0-10 0,-6 0-5 16,6 0-4-16,0 0-2 0,0 0-5 0,0 0-3 16,0 0-6-16,0 0-4 0,0 0-4 0,0 0-5 15,0 0-4-15,0 0-4 0,0 0-5 0,0 0-2 0,0 0-1 16,0 0-3-16,0 0-2 0,6 0 1 0,2 0 1 0,-8 0 1 15,5 0 0-15,8 0 2 0,0 0 2 0,1 0 2 16,11 0 0-16,-6-4 1 0,7 0 3 0,7 4-2 0,5-4 2 16,3 2 1-16,-3-3-1 0,8 2-2 0,6-1-2 0,1-1-1 15,-8 3-2-15,7-2 0 0,7 0-3 0,-7 4-1 16,0-3 0-16,6-1-1 0,-6 1 1 0,0 3 0 0,1-5-1 16,-1 1 1-16,0 2 2 0,-1-3-1 0,-4 2-2 15,4-1 0-15,-11 1 1 0,-1-1 0 0,-7 0 1 0,1 0-3 16,-7 1 0-16,-6-1 1 0,-1 1 5 0,0 3 9 15,-12 0 10-15,7-5 15 0,-8 5 13 0,-6-2 15 0,5 2 8 16,-5 0 6-16,8 0-2 0,-16-4-7 0,8 4-9 0,0-4-15 16,-5 4-25-16,5 0-30 0,-6 0-30 0,-1 0-34 15,7 0-37-15,-7 0-59 0,-6 0-95 0,0 0-139 0,6 4-78 16,-5-4-25-16</inkml:trace>
  <inkml:trace contextRef="#ctx0" brushRef="#br0" timeOffset="161961.1">3367 10785 218 0,'0'0'184'0,"-7"0"-47"0,7 0-39 15,0-4-30 1,0 4-17-16,0-3-11 0,0 3-6 0,0 0-3 0,0-4-1 16,0 4 1-16,0 0-1 0,0 0 1 0,0 0-3 0,0 0-2 15,0 0-3-15,-7 0-5 0,7 0-4 0,0 0-7 16,0 4-1-16,0-1-3 0,0 1 1 0,7 4 1 0,-7 2 5 16,0 1 4-16,7 4 4 0,-7-1 5 0,6 8 3 15,-6 0 2-15,7 5 2 0,-7-2-2 0,6 4-2 0,-6 0-2 16,7 9 1-16,-1-6-1 0,-6 5 0 0,7-1-1 0,-1 4 0 0,-6-3 1 0,7 0 1 0,-7 3-2 15,6-4-3-15,-6-2 0 0,0 2-2 0,0-2-2 16,0-1-2-16,6-4 1 0,-6-4-1 0,0 1 0 0,0-4 0 16,0 1-1-16,0-6 0 0,0-2 1 0,0 0 1 15,0-4-1-15,0-4 1 0,0 0 0 0,0 1 4 0,0-4 0 16,0-1 3-16,0 0 2 0,0-3 1 0,0 4 0 0,0-4 0 16,0 0-2-16,0 0-2 0,0 0-4 0,0 0-16 15,0 0-22-15,0-4-25 0,-6-2-26 0,6 2-29 0,-6-4-33 16,6 1-46-16,-7-4-70 0,1 0-122 0,-7-3-66 15</inkml:trace>
  <inkml:trace contextRef="#ctx0" brushRef="#br0" timeOffset="162478.08">3276 10975 284 0,'0'-3'284'0,"0"-5"-113"0,-7 4-71 0,7 1-36 0,0-4-15 15,0 3-9-15,0 1-3 0,0-5 0 0,0 4-3 0,0-3-2 16,0 4-3-16,0-4-3 0,0 3-3 0,7-4-3 0,-7 5-3 16,0-5-1-16,6 2 0 0,-6-2 0 0,5 4 1 15,-5-4-1-15,8 1-2 0,-1 0-1 0,-7 4-2 0,6-6 1 16,1 3-3-16,-1 2 0 0,-6-3-1 0,7 3-1 0,-1 0 0 15,1 0-2-15,-1-3 0 0,0 0-1 0,1 4-2 16,0-5-1-16,-1 4-1 0,7 1 1 0,-6-5-1 16,-1 5-1-16,7 0 1 0,-6-5 0 0,5 4 0 0,3 1 0 15,-2-2 0-15,-1 2 0 0,1-1 0 0,0 0 0 0,0 4 0 16,0-3 0-16,7 3 0 0,-7 3-1 0,0-3 0 0,-1 4 1 16,1 0-1-16,7-1 1 0,-7 5-1 0,0 0 0 15,0-1 1-15,1 4 0 0,-1 0 0 0,-7 0 0 0,7 3 2 16,-7-3-1-16,7 3 0 0,-6 1 0 0,-1 0 0 0,-6 1 0 15,7-2 1-15,-7 4 0 0,0-4-1 0,0 1 1 16,0 3 3-16,-7-3 1 0,1 0 2 0,-1 3 4 16,1-3 4-16,-7 0 4 0,6-1 3 0,-12 1 6 0,6-1 9 15,-7-3 5-15,1 3 6 0,0-2 5 0,-9 2 2 0,10-3 3 16,-9 0 2-16,2 0 1 0,-2 0-1 0,9-3 1 0,-10-2 0 16,9 2-1-16,0 0-2 0,6-4-2 0,0-1-4 15,-1 1-9-15,2 0-8 0,5 0-11 0,1-4-21 16,6 2-25-16,-7-2-30 0,7 0-29 0,0 0-32 0,7-2-31 15,-1-2-34-15,1-4-46 0,5 1-85 0,2-3-108 0,-1-5-59 16,0-1-24-16</inkml:trace>
  <inkml:trace contextRef="#ctx0" brushRef="#br0" timeOffset="163598.5">4982 9982 257 0,'0'0'225'0,"0"0"-64"0,0 0-51 0,-7 0-31 0,7 0-18 16,0 0-12-16,0 0-5 0,0 4-8 0,0-4-4 0,0 0-7 0,0 0-5 0,0 0-6 16,0 0-7-16,0 0-1 0,0 0-4 0,0 4 2 15,7-4-2-15,-7 0-2 0,0 4 2 0,6-4-1 0,1 0 2 16,-7 3 0-16,6-3 0 0,0 4-1 0,7-4 2 0,-5 3 2 15,4-3 2-15,1 0 2 0,7 0-1 0,0 0 1 16,-8 0 1-16,15 0 1 0,-8-3-1 0,1 3-1 0,6-4-1 16,-7 1-1-16,1-1 1 0,6 0-1 0,-7 0-1 0,1 1 0 15,-7-1-2-15,8 4 0 0,-10-3-1 0,3-1-2 32,-7 4 2-32,-1-3 0 0,-1 3 1 0,3-4 1 0,-1 4-1 15,-7 0 1-15,0 0-1 0,6-4 1 0,-6 4 0 0,0 0-2 0,0 0-2 16,0 0-4-16,0 0-8 0,0 0-11 0,0 0-19 0,0 0-21 15,0 0-29-15,-6 0-49 0,6 4-77 0,-7-4-124 0,-1 0-57 16</inkml:trace>
  <inkml:trace contextRef="#ctx0" brushRef="#br0" timeOffset="163858.56">4969 10206 283 0,'-7'8'288'0,"1"-5"-114"0,6-3-75 16,0 4-41-16,-7-1-21 0,14-3-8 15,-7 0-4-15,6 0 0 0,-6 4-2 0,13-4-1 0,-6 0 0 16,6-4-2-16,7 4-3 0,0-3-3 0,-8 3-2 16,14-4-3-16,-6-3 1 0,5 3-1 0,-4 1 2 15,3-5-1-15,4 5-2 0,-3-5 2 0,-5 0 0 0,6 5-1 16,-7-4-1-16,7 0 1 0,-6-1-3 0,-1 4 1 0,-5-3 1 16,-1 3 1-16,0 0-2 0,-6 2 3 0,-1-3 5 0,0 2 5 15,0 3 8-15,1-4 7 0,-7 4 5 0,0 0 4 16,0-3 3-16,7 3 0 0,-7 0-5 0,0 0-6 15,0 0-8-15,-7-4-7 0,7 4-11 0,0 0-13 0,0 0-21 16,-7 0-22-16,7 0-30 0,-6 0-42 0,6 0-73 0,-12 0-144 16,5-4-79-16,-6 4-43 0</inkml:trace>
  <inkml:trace contextRef="#ctx0" brushRef="#br0" timeOffset="168015.99">6304 9144 114 0,'7'0'107'0,"-1"-4"-10"0,0 0-7 16,-6 4-10-16,7-3-11 0,-7 3-8 0,0-5-7 0,6 5-5 16,-6 0-3-16,0-2-3 0,0 2-3 0,0 0-1 0,0 0 1 15,0-4-1-15,0 4 3 0,-6-4 3 0,6 0-1 0,0 4 0 16,0-3 2-16,0 3 0 0,0-4 0 0,-7 4 0 15,7 0 0-15,0-4-3 0,0 4-2 0,0 0-2 0,0 0-6 16,0 0-6-16,0 0-4 0,0 0-9 0,0 0-5 16,0 0-5-16,0 4-3 0,0 0-2 0,0-1-2 0,0 5 0 15,0-2 2-15,0 2 0 0,0 0 1 0,0 3 2 0,0-4 0 16,0 7-1-16,0-2 0 16,0 3 3-16,0 0-1 0,7 2 2 0,-7-3 1 0,0 5 0 15,6 3 1-15,-6-4 2 0,0 5-1 0,7-1-1 0,-1 0 0 16,-6 3-1-16,7-2-1 0,-7 2-2 0,7 1 2 15,-7-4-3-15,6 3 1 0,-6-2 0 0,7 2-1 0,-7-4 2 16,0 1-2-16,5 1-1 0,-5-2 0 0,0-2 4 16,0 3 2-16,0-4-1 0,-5 0 2 0,5-3 3 0,0 0 5 15,-7-1 4-15,7 1 4 0,0-4 3 0,-6-3 5 0,6 2 6 16,-7-2 6-16,7-5 6 0,0 1 3 0,-7 0 4 16,7 0 2-16,0-1-2 0,0-3-3 0,0 0-5 0,0 0-6 15,0 0-9-15,0 0-10 0,0 4-6 0,0-4-7 16,0 0-4-16,0 0-2 0,7 0-4 0,-7 0-1 0,0 0-2 15,0 0 3-15,0 0-1 0,7 0-1 0,-7 0-1 0,6 0 1 16,1 0 0-16,-2 0 1 0,3 0 0 0,-3 3 0 16,10-3 0-16,-9 0-1 0,7 0 0 0,0 0-1 0,0 0 1 15,0 0-1-15,0 0 1 0,6-3-1 0,-6 3 0 0,0 0 0 16,0 0 1-16,2-4-2 0,-2 4 0 0,-2 0 1 16,2-3 0-16,-6 3-1 0,7-4-1 0,-8 4 1 0,7-4 0 15,-7 4 1-15,7-4 0 0,-6 1 0 0,0 3-1 16,5-4 1-16,-6 0 2 0,1 4-2 0,-1 0-2 0,1-3 1 15,-7 0-1-15,7 3 0 0,0-4 0 0,-7 4-2 0,6 0 2 16,-6 0 0-16,0-5 1 0,7 5 0 0,-7 0 1 16,0 0-1-16,0-3 2 0,6 3 1 0,-6 0-1 0,5-3 0 15,-5 3 1-15,8-4-1 0,-1 4 0 0,-7-4-1 0,6 4 1 16,1-3 0-16,-7-1 0 0,6 4 1 0,-6 0 0 16,7 0-4-16,-7 0 4 0,0 0 0 0,6 0 0 0,-6 0-1 15,0-4 1-15,0 4 0 0,0 0 0 0,0 0 4 16,0 0-3-16,0 0 2 0,0 0-1 0,0 0 0 0,0 0 0 15,0 0-1-15,0 0-1 0,0 0 1 0,0 0 0 0,0 0-1 16,0 0 1-16,0 0-1 0,0 0 0 0,0 0 1 16,0 0-1-16,0 0 0 0,0 0 0 0,0 0 1 15,0 0-1-15,0 0 1 0,0 0-1 0,0 0 0 0,0 0 1 16,0 0 0-16,0 0 1 0,0 0-2 0,0 0 1 0,0 0-1 16,0 0 0-16,0 0 0 0,0 0-2 0,0 0 0 0,0 0-1 15,7-4-1-15,-7 4 1 0,0 0-1 0,6 0 1 16,-6-3-4-16,6 3-2 0,1 0-5 0,-7-5-7 0,6 3-5 15,1 2-8-15,0 0-2 0,6-4-5 0,-7 4-2 16,1 0 4-16,-1-3 2 0,0 3 6 0,1 0 5 0,0-4 4 16,-1 4 4-16,-6 0 5 0,6 0 3 0,1-4 2 15,1 4 1-15,-3 0 2 0,3 0 2 0,-3-4 0 0,1 4 0 16,1 0-3-16,0-4-1 0,-7 4-1 0,7 0-2 0,-1 0-1 16,-6 0-2-16,0 0-1 0,7 0 2 0,-7 0 0 0,0 0 2 15,0 0 1-15,0 0 8 0,0 0-1 0,0 0 0 16,0 0 2-16,0 0 0 0,0 4 4 0,0-4 0 0,-7 0 2 15,7 0-6-15,0-4 4 0,0 4 0 0,0 0 1 16,-6 0 2-16,6 0-3 0,0 0-1 0,0 0-2 0,0 0-4 16,0 0-10-16,0 0-16 0,0 0-25 0,0 0-31 15,0-4-51-15,6 4-105 0,-6-3-126 0,0-1-71 0</inkml:trace>
  <inkml:trace contextRef="#ctx0" brushRef="#br0" timeOffset="170938.87">7783 8935 226 0,'0'-3'201'15,"0"-1"-57"-15,0 0-45 0,0 0-30 0,0-3-17 0,0 3-9 16,0 1-5-16,0 0-5 0,0-2-4 0,-7 1 0 16,7 1 0-16,0 0 0 0,0-1-3 0,0 0 1 0,-7 0 0 15,7 0 3-15,0 4 3 0,0-3 1 0,-6-1 1 16,6 4 0-16,0-4 2 0,0 4-2 0,0-4-3 0,0 4-4 16,0 0-7-16,-7 0-3 0,7 0-7 0,0 4-4 0,0-4-3 15,0 8-4-15,7-1-1 0,-7 5 1 0,0-2 2 16,6 5 0-16,-6 4 4 0,7-2-1 0,-7 2 1 0,7 3 2 15,-1 3 1-15,0-2-3 0,-6 2-1 0,7-3-2 16,6 4-2-16,-7-4 1 0,1 3-1 0,0-2-2 0,6-1 2 16,-1-5 2-16,-5 6-1 0,-1-5 2 0,8-3-2 0,-8-1 0 15,1 1 1-15,-1-1-1 0,-6-6 0 0,6 4 0 16,-6-10 5-16,7 6 9 0,-7-4 11 0,0-1 22 0,0-3 25 16,0 4 28-16,0 0 23 0,-7-4 17 0,7 4 6 15,-6-4-3-15,6 0-5 0,-13-4-17 0,7 4-24 0,-1 0-27 16,-6 0-23-16,0-4-17 0,1 4-12 0,-2 0-4 0,1 0-7 15,0 0-4-15,0 4-3 0,-7 0 0 0,7-2-2 16,0 3 0-16,0-2-1 0,-6 4-3 0,5 1-1 16,-5 3 0-16,6-1 2 0,0 5-1 0,0-4 0 0,1 4-1 15,-3 4 1-15,2-2 2 0,8 2 0 0,-2 3 1 0,0-4 0 16,1 5 0-16,-1-6 0 0,7 5 0 0,0-3 0 0,0 3-3 16,7-7 0-16,-7 2-3 0,6-2-1 0,1 0-1 15,0-4 0-15,-2 0-1 0,3 0 0 0,5-3 2 0,-6-1 1 16,5-1 1-16,1-1 0 0,-6-2 2 0,6-3 0 0,0 0 4 15,-1 0 0-15,2-3 1 0,5-2-1 0,-6 3 0 16,0-5 2-16,0-1 1 0,1 0-1 0,-2-3-1 16,-5 4 0-16,6-4 2 0,0 0 0 0,-6 1 1 0,6-5 0 15,-7 4-2-15,0-1-1 0,1 2 2 0,-7-5 0 0,6 3-1 16,-6 3 3-16,7-3-1 0,-7 1 2 0,0 0 1 0,0 4 0 16,7-1 0-16,-7 5-2 0,0-5-3 0,0 8-4 15,0-3-1-15,0 0-3 0,0 3-1 0,0 0-1 0,0 0-3 16,0 0 1-16,0 3 1 0,0 0 2 0,6 1 1 15,-6 3 2-15,0 1-2 0,7-1 2 0,-7 4 1 0,6-4 1 16,0 1 0-16,-6 2-1 0,7-3-2 0,-1 1 0 16,-6 4 0-16,7-5-3 0,0 0-4 0,-1 0-2 0,1 1-1 0,-2-1-4 15,8-3-2-15,-5 2-5 0,5-1-5 0,-7-1-1 16,1-1 0-16,6 0-2 0,0-3-7 0,0 4-7 0,0-4-9 16,7-4-7-16,-7 4-8 0,6-3-10 0,1-4-11 0,-1 2-15 15,0-1-13-15,2-2-21 0,-8 1-25 0,12-1-56 16,-11-2-129-16,5-5-73 0,0 3-37 0</inkml:trace>
  <inkml:trace contextRef="#ctx0" brushRef="#br0" timeOffset="171251.46">8285 9019 267 0,'0'0'319'0,"0"0"-115"0,0 0-88 0,5 0-51 0,-5-4-27 16,7 4-11-16,0-3-6 0,-1-1-2 0,1 4 0 16,-1-3 1-16,7-1-2 0,0 0 1 0,0 0-2 0,0 1-3 15,0-1 0-15,0 4 0 0,7-8 2 0,-7 8 2 16,6-7 2-16,-6 4 0 0,8-1-1 0,-3 1 0 0,-5-1-2 15,7 0-3-15,0 0-3 0,-8 4-3 0,1-3-2 16,1-1-5-16,-1 4 1 0,-1 0-5 0,1 0-7 0,-5 0-14 16,4 0-15-16,-5 0-26 0,-1 0-32 0,7 0-57 0,-13 0-99 15,6 0-100-15</inkml:trace>
  <inkml:trace contextRef="#ctx0" brushRef="#br0" timeOffset="171463.91">8459 9012 207 0,'0'0'293'0,"-6"3"-91"0,6-3-73 0,-6 4-51 0,6-4-27 16,0 7-10-16,0-3-4 0,0 4-1 0,0-1-2 0,0 1 6 15,0 2-5-15,0 1-2 0,0 4-2 0,0-1-4 0,6 5-4 0,-6-1 0 0,6 4 4 16,-6 0 1-16,0 0 4 0,7 4 3 0,-7-1 0 16,0 1-2-16,0 3-3 0,6-2-3 0,-6 2-6 0,0-4-6 15,8 5-1-15,-8-1-5 0,7-4-2 0,-2 1-2 0,3-1-12 16,-8 1-20-16,12 1-32 0,-6-2-58 0,1 0-119 15,0-3-106-15,-7 4-78 0</inkml:trace>
  <inkml:trace contextRef="#ctx0" brushRef="#br0" timeOffset="172307.01">6715 10181 281 0,'-14'0'211'0,"1"0"-76"0,6 0-48 0,-5 0-28 15,-1 0-13-15,6 0-4 0,0 0 2 0,-5 3 1 16,5-3-3-16,1 0-3 0,0 0-4 0,-1 4-6 0,0-4-3 15,0 0-6-15,7 0-6 0,0 0-7 0,-6 0 0 0,6 0-5 16,0 4-1-16,0-4 1 0,0 0-2 0,0 0-1 16,0 0-1-16,0 3 1 0,6 0 1 0,1-3 0 0,7 5 2 15,-8-5-1-15,13 3 0 0,-6 1 1 0,7 0 0 16,-1-4 1-16,14 3-1 0,-7-3 1 0,7 4 0 0,5-4 0 16,8 0 2-16,1 0-1 0,11 0 1 0,0 0 0 0,1 0 0 15,12-4-2-15,0 1-2 0,2-1-1 0,5-3 1 16,0 2-1-16,-7 2 0 0,8 0 1 0,-8-5 2 0,1 5 1 15,-1-5 2-15,1 4 2 0,-8-4 5 0,-4 2 0 0,5-2 1 16,-13 1 2-16,1-1 0 0,-1 1 1 0,-6 0 1 16,-8 0-2-16,-5-1-1 0,-1 5 4 0,-6-4 2 0,-6 3 6 0,-1 1 6 15,-6-1 11-15,-7 4 11 0,2-4 10 0,-1 4 5 16,-2 0 1-16,-5-4 0 0,0 4-7 0,0 0-12 0,0 0-23 0,-5 0-24 0,5 0-29 16,-15 0-29-16,9 4-30 0,-7 0-34 0,-6 0-47 15,6 3-80-15,-7 0-149 0,1 0-67 0</inkml:trace>
  <inkml:trace contextRef="#ctx0" brushRef="#br0" timeOffset="173799.25">6760 10767 30 0,'0'0'37'15,"-6"0"-1"-15,6 3-2 0,-7-3-1 0,7 0 2 0,-8 0 3 16,8 4-1-16,-5-4-1 0,5 0-2 0,0 0-3 16,-6 4-4-16,6-4-4 0,0 0-6 0,0 0-6 0,-7 3-4 15,7-3-3-15,0 0-1 0,0 0-1 0,0 4-2 0,0-4 1 16,0 0 4-16,-6 0 4 0,6 0 5 0,0 0 6 15,0 0 2-15,0 0 5 0,0 0 2 0,-7 0 4 0,7 0-2 16,-7 0-1-16,7 0-1 0,0 0-5 0,-7 0-1 16,7 0-1-16,0 0 0 0,0 0-4 0,0 0 0 0,0 0-1 0,0 0 0 15,0 0 0-15,0-4 1 0,0 4 1 0,0 0 1 0,0 0 5 16,0-3 2-16,0 3 4 0,0 0 2 0,0 0 4 0,0 0 3 0,0-4 1 16,-6 4 2-16,6 0 1 0,0 0 1 0,0 0 1 15,0 0-1-15,0 0 2 0,0 0-1 0,-7 0-2 0,7 4-5 16,0-4-3-16,0 0-5 0,0 0-5 0,0 3-7 0,0-3-7 15,0 0-5 1,0 4-4-16,0-4-3 0,0 8-1 0,0-5-1 0,0 4 0 16,0 4 1-16,0 0 0 0,0 0 2 0,7 4 2 15,-7 3 5-15,6 0 2 0,-6 5 1 0,7-5 5 0,0 4 2 0,-7 3 4 16,7-3 2-16,-1 4 0 0,1 3 0 0,-7-3 0 16,6 3-1-16,-1-3-1 0,3 4-2 0,-1-1-2 15,-1-4-2-15,1 5-2 0,-7-9-2 0,6 5 1 0,1-5 0 16,-7 6 0-16,0-9 0 0,6 1 1 0,-6-1 2 0,0-4 3 0,0 1 7 15,7-5 4-15,-7 2 2 0,0-5 0 0,0 5 1 0,0-6 0 16,0-1-1-16,6-3-6 0,-6 3-7 0,0-5-6 16,0 4-4-16,0-4-1 0,0 0-2 0,0 0-1 0,0 0-2 15,0 0 2-15,0 0-4 0,0 0-4 0,0 0-16 16,0-4-26-16,6-1-30 0,-6 3-33 0,0-5-36 0,7-1-42 16,-7-4-55-16,6 3-112 0,-6-7-95 0,0 1-43 0</inkml:trace>
  <inkml:trace contextRef="#ctx0" brushRef="#br0" timeOffset="174514.06">6701 10843 49 0,'0'-4'301'0,"0"1"-95"0,0 0-77 0,0-1-48 0,0 0-25 15,0 1-10-15,0-1-2 0,0 0-2 0,0 0-1 0,0-3 1 16,0 4-1-16,7-1-2 0,-7 1-1 0,0-1 0 16,0 0 0-16,0 0-1 0,0 1 2 0,0-1-3 0,0 0-2 15,0 1-4-15,0-4-3 0,0 3-6 0,0 0-6 0,7-4-3 16,-7 1-2-16,0 3 0 0,0 1-1 0,6-4-2 15,-6 2 0-15,7-1-2 0,-1 2 0 0,-6-3 0 0,5-1 1 16,3 4-3-16,-1-3 2 0,-1 4 0 0,1-4 1 16,-1 3 1-16,1-4 0 0,-1 5 0 0,1-4 0 0,-1 2-1 15,0 3-2-15,1-2-1 0,-1 0 0 0,8 0-1 0,-8 1-1 16,1-1-2-16,6 0 0 0,-7 4 1 0,7-3-1 16,-6 3 0-16,5-5-1 0,3 5 0 0,-10 5 1 0,8-5 1 15,0 3-1-15,1-3 1 0,-1 8 0 0,-7-5 0 0,7 5 1 16,0-2-1-16,-6 2 1 0,6 3 1 0,-7 0-1 15,0 0 0-15,0 0 0 0,1 0 0 0,-1 4 0 16,-6-1 0-16,7 1 0 0,-7 0 3 0,-7-1-1 0,7 1 1 16,-6-1 2-16,6 1 1 0,-7-1 2 0,1-2 3 0,-6 2 2 15,-1-2 1-15,6-2 3 0,-6 2 2 0,0-1 2 0,0-4 2 16,0 0 0-16,-1 0-1 0,3 1 0 0,3-1 2 16,3-3 1-16,-10-4 0 0,9 4-2 0,-7-1-2 0,13-3-2 15,-7 0-1-15,1 0-2 0,0 0-3 0,6 0-4 16,0 0-3-16,-7 0-1 0,7 0-3 0,0 0 0 0,0 0-2 15,0 0-2-15,0 0-3 0,0 0 2 0,7 0-4 16,-7 0 3-16,0 0-1 0,6 0 1 0,-6 0-1 0,6 3 1 16,1-3 0-16,-7 4 1 0,7 0 0 0,-1 0 0 0,0 3 1 15,1 0 0-15,6 1 1 0,-5 3-1 0,-3-1 1 16,8 2 0-16,1 3 1 0,-1-1-1 0,-1 1 0 0,1-1 1 16,1 1-1-16,-1 3 1 0,-1-3 0 0,1 3 0 15,0 0-1-15,1 1 1 0,-1-1-1 0,-2 1 0 0,4-5 0 16,-2 4 0-16,0-3 0 0,-7 3 0 0,7-3 0 0,-7-5-1 15,1 2 2-15,7 3-1 0,-14-7 0 0,6-1-1 0,0 0 0 16,1 0-2-16,-7-3-4 0,6 0-7 0,-6-1-10 16,0 1-12-16,7-4-12 0,-7 0-15 0,0 3-17 15,6-3-19-15,-6-3-27 0,0 3-45 0,6-4-84 0,1-3-109 16,-7-4-59-16</inkml:trace>
  <inkml:trace contextRef="#ctx0" brushRef="#br0" timeOffset="174930.69">7397 10741 258 0,'0'0'274'0,"0"0"-91"0,0 0-72 0,0 0-46 0,0 0-25 16,0 0-14-16,0 0-8 0,0 0-4 0,0 0-2 0,7 0 1 16,-7 0-1-16,7 0 0 0,0 0 1 0,0 3 1 0,-7-3 1 0,6 0 0 15,0 0 2-15,1 0-1 0,-1 0 2 0,7 0 1 0,-6 0 0 16,0 0 1-16,6 0 2 0,-1 0 0 0,1-3-1 15,7 3-1-15,-7-4 0 0,6 4-1 0,-6-4-3 0,6 1-2 16,2 0-1-16,-2-1 1 0,1-4-1 0,-1 5 0 0,0-1-3 16,-5 0-2-16,5-3-2 0,-6 3-1 0,7 0-3 0,-7 4-1 15,-6-3-1-15,5-1 0 0,-5 4-1 0,-1 0-5 16,1-3-6-16,-1 3-14 0,1 0-20 0,-7-4-28 16,0 4-50-16,0-3-90 0,0-1-127 0,0 4-62 0</inkml:trace>
  <inkml:trace contextRef="#ctx0" brushRef="#br0" timeOffset="175202.2">7567 10756 196 0,'0'0'361'0,"-6"4"-109"0,6 0-98 0,0-1-67 16,0 0-37-16,0 5-17 0,0-1-7 0,0 1-2 15,0 2 1-15,6 1 1 0,1 4 3 0,-7-1 3 0,6 5 1 16,1-1-4-16,0 1-4 0,-2 3-1 0,3 3-1 15,-3-3 4-15,3 4 1 0,-1-5 2 0,-2 6 3 0,9-2 4 16,-8 1-1-16,1-4 0 0,-1 3-4 0,1-2-5 0,6 2-6 16,-7-3-6-16,0-1-2 0,1 2-6 0,0-5-1 15,0 0-2-15,-1 1 0 0,0-1-1 0,1-3 1 0,-1 0-2 16,-6-4-1-16,7 3-1 16,-1-3 0-16,-6-4 0 0,7 4-3 0,-7-7-7 15,6 3-12-15,-6 1-17 0,0-4-20 0,0-4-25 0,7 2-38 16,-7-2-68-16,0-2-142 0,0-2-80 0,0-4-42 15</inkml:trace>
  <inkml:trace contextRef="#ctx0" brushRef="#br0" timeOffset="175645.6">7945 10609 385 0,'7'-7'406'0,"-2"2"-157"0,3-1-109 0,-3-2-58 0,3 1-29 0,5-1-17 16,-7 5-8-16,8-4-2 0,-1 3-2 0,-7-3 1 15,7 3-3-15,0 4-4 0,0-4-5 0,0 4-3 0,0 0-4 16,-7 4-3-16,7 0-1 0,-6 0 0 0,0 3 1 16,7 0 1-16,-14 4 1 0,5 0 2 0,-5-1 1 0,7 10 2 15,-14-6-3-15,7 5 5 0,-5-1 3 0,-3 0 1 0,2 4 5 16,-1-3 3-16,0-2 8 0,-6 6 6 0,7-9 8 16,-7 5 1-16,7-1 2 0,-1-3 3 0,-6-5 3 0,6 1 1 15,1 0-2-15,6-3-3 0,-7-1-5 0,7 0-3 0,0-3-4 16,-6-1-5-16,6 2-5 0,6 2-5 0,-6-7-4 15,7 4-1-15,-1-4 1 0,1 4 5 0,6-4 5 16,0-4 8-16,6 4 3 0,1-4 1 0,6-3-1 0,0-1-2 16,7 2-4-16,-7-2-16 0,6-4-42 0,1 5-49 0,-7-3-53 15,0-2-56-15,0 1-84 0,-7 0-164 0,1 0-82 0,-7 1-54 16</inkml:trace>
  <inkml:trace contextRef="#ctx0" brushRef="#br0" timeOffset="176611.09">6499 8411 23 0,'0'-7'294'0,"0"3"-75"0,0-3-69 16,0 4-51-16,0-5-28 15,-6 4-12-15,6 0-5 0,0 1-1 0,0-1 0 16,-6 1-5-16,6 3-1 0,0-4 0 0,-7 4-5 15,7-4-7-15,-7 4-8 0,1-4-6 0,6 1 0 0,-7 3-1 16,1-4 0-16,-1 4-2 0,-6 0-1 0,7-3 0 0,0 3-2 16,-1 0 0-16,1 0-4 0,-9 0-4 0,10 3-3 15,-8-3 0-15,0 4-3 0,-1-1 0 0,1 1 0 0,0 4 0 16,-6-1 0-16,6 0 0 0,0 0-1 0,-6 4 0 16,6 0 0-16,-1 1 1 0,-5-2 0 0,6 5-2 0,0-3 0 15,-7 5 0-15,7-2-1 0,-6 3 1 0,6 4 1 0,-7 0 0 16,7 0 0-16,0 0 1 0,0 4 0 0,1 0 0 15,-3 3 1-15,2 0-1 0,1-3-1 0,-1 7 1 0,6-4 1 16,-6 7 1-16,7-3 0 0,-7 4 1 0,7-3-2 0,-1 2 2 16,0 1-2-16,1-4-1 0,-1 3 1 0,7 1 0 15,-6-1 1-15,6 1 2 0,-7 3 2 0,7-3 3 0,0 4 4 16,0 2 4-16,0 1 3 0,0 0 1 0,0 0 6 16,7 4 5-16,-7 0 3 0,6-2 2 0,1 3 2 0,-1 2 0 15,1-3 2-15,6 3 2 0,0 0-2 0,-7 1-3 16,7 2 0-16,7 2-1 0,-8-1 2 0,1-1 0 0,7 1 0 15,-6 3-4-15,-1 1 0 0,0 3 4 0,0 1 6 16,0 3 3-16,0 3-2 0,0 2 2 0,-7-2 0 0,1 0 0 16,-1 1-5-16,0 3-6 0,1-3-9 0,-7 0-8 0,0-1-1 15,0 0-1-15,-7-6 10 0,1-1 17 0,-7-3 23 0,0-3 15 16,0-6 21-16,-6-2 14 0,-1-1 12 0,-6-4 6 16,-6-1-6-16,-1-2-12 0,0-4-15 0,-6-2-14 15,0-2-17-15,-6-3-11 0,5-3-13 0,1 0-11 0,1 0-6 16,-2-8-7-16,1 0-4 0,7-3-4 0,5-4-4 0,8-1-3 15,0-2-9-15,6-4-15 0,-1-1-54 0,8 1-95 0,-1-8-97 16,7 1-96-16,0-5-163 0,0-2-120 0,7-9-86 16,-7 1-49-16,6-8 19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06:32:46.31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417 9525,'0'25,"0"0,0-1,0 1,0 0,0 0,0 0,0-1,0 1,0 0,0 0,0 0,0-1,0 1,0 0,0 0,0 0,0-1,0-48,0-1,0 0,-25 25,0-25,1 25,-1 0,0 25,0-25,0 25,1 0,-1-1,0 1,25 0,-25-25,25 25,0 0,-25-25,25 25,0-1,0 1,0 0,25-25,-25 25,25-25,0 0,0 0,-1 0,-24-25,25 25,0 0,0-25,0 0,-1 25,-24-24,0-1,25 25,-25-25,25 0,-25 0,0 0,25 25,-25-24,0-1,0 50,0-1,0 1,0 0,25-25,-25 25,0 0,24-25,-24 25,25-25,0 0,0 0,0 0,-1-25,1 25,0 0,-25-25,25 25,0 0</inkml:trace>
  <inkml:trace contextRef="#ctx0" brushRef="#br0" timeOffset="1702.39">7715 9699,'0'-25,"-25"25,25-25,0 50,0 0,0-1,0 1,0 0,0 0,0 0,25-25,-25 24,0 1,0 0,0 0,0 0,0-1,24-24,-24 25,0 0,0 0,0 0,0-50,0 0,0 0,0 0,0 1,0-1,-24 0,24 0,0 0,-25 1,25-1,-25 0,25 0,-25 0,25 1,0-1,-25 25,25-25,0 0,0 0,0 1,0-1,0 0,0 0,25 25,0 0,0 0,-25 25,25-25,-25 25,24-25,-24 25,25-25,-25 24,25 1,-25 0,0 0,0 0,0-1,-25-24,25 25,-25-25,25 25,-24 0,-1-25,25 25,-25-25,25 24,-25-24</inkml:trace>
  <inkml:trace contextRef="#ctx0" brushRef="#br0" timeOffset="2274.47">7045 10468,'25'24,"-1"-24,1 0,25 0,-25 0,0 0,24 0,-24 0,25 0,-1-24,-24 24,25 0,-1 0,1 0,-1-25,-24 25,25 0,-1 0,-24 0,0 0,0 0,0 0,-1 0,1 0,0 0,0-25</inkml:trace>
  <inkml:trace contextRef="#ctx0" brushRef="#br0" timeOffset="3055.47">7467 10517,'0'25,"0"0,0 0,0-1,24-24,-24 25,0 0,0 0,25 0,-25-1,0 1,0 0,25 0,-25 0,-25-25,0 0,1 0,-1 0,0 24,0-24,0 25,1 0,-1 0,25 0,-25-1,25 1,-25 0,25 0,0 0,0-1,0 1,0 0,25 0,0-25,0 0,-1 0,1 0,-25-25,25 25,-25-25,25 0,-25 1,25 24,-25-25,24 25,-24-25,25 0,-25 0,25 1,-25-1,0 0,25 0,-25 0,0 1,0-1,-25 25,25 25,0-1,0 1,0 0,0 0,0 0,0-1,0 1,25 0,-25 0,25 0,-1-1,1 1,0-25,-25 25,25-25,0 0,-1 0,1 0,0-25,0 25,-25-25,25 25</inkml:trace>
  <inkml:trace contextRef="#ctx0" brushRef="#br0" timeOffset="3371.46">7863 10716,'-24'0,"24"24,0-48,24 24,1 0,0 0,0-25,0 25,-1 0,1 0,0-25,0 25,0 0,-1 0,1-25,0 25,0 0,0 0,-25-25</inkml:trace>
  <inkml:trace contextRef="#ctx0" brushRef="#br0" timeOffset="3630.83">8062 10691,'-25'0,"25"25,0-1,0 1,25 0,-25 0,0 0,0-1,0 1,0 0,25 0,-25 0,0-1,0 1,0 0,0 0,24 0,-24-1,0 1,0 0,25 0,-25 0</inkml:trace>
  <inkml:trace contextRef="#ctx0" brushRef="#br0" timeOffset="4031.48">8707 10170,'0'25,"25"-25,-1 0,1 0,0 0,0 0,0 0,-1 0,1 0,0-25,0 25,0 0,-1 0</inkml:trace>
  <inkml:trace contextRef="#ctx0" brushRef="#br0" timeOffset="4223.22">8707 10368,'0'25,"25"-50,-1 25,1 0,0 0,0-24,0 24,-1 0,1-25,0 25</inkml:trace>
  <inkml:trace contextRef="#ctx0" brushRef="#br0" timeOffset="5102.28">9922 9203,'0'24,"0"1,0 0,0 0,0 0,0-1,0 1,0 0,0 0,-25 24,25-24,0 0,-24 0,24 0,0-1,0 26,-25-25,25 0,0-1,0 1,-25 0,25 0,25-25,0-25,-1 25,1 0,0 0,0-25,24 25,-24 0,0 0,25-25,-26 25,1 0,25-24,-25 24,24 0,-24 0,25-25,-25 25,-1 0,1 0,0 0,0 0,0 0</inkml:trace>
  <inkml:trace contextRef="#ctx0" brushRef="#br0" timeOffset="5559.42">9550 10170,'0'0,"-25"0,50 0,0 0,0 0,0 0,-1 0,1 0,0 0,25 0,-26 0,26 0,0 0,-1-25,1 25,-1 0,1 0,0-25,-1 25,26 0,-26-24,1 24,0 0,-26-25,26 25,0 0,-26 0,1-25,0 25,0 0,0 0,-1 0,-48 0</inkml:trace>
  <inkml:trace contextRef="#ctx0" brushRef="#br0" timeOffset="6154.25">9649 10542,'0'25,"25"-25,0 0,-25-25,25 25,0 0,-1 0,1 0,0-25,0 25,0 0,-1 0,1 0,0-25,0 25,0 0,-1 0,1 0,0-24,0 24,0 0,-1 0</inkml:trace>
  <inkml:trace contextRef="#ctx0" brushRef="#br0" timeOffset="6454.84">9922 10492,'0'25,"0"0,0 0,0 0,0-1,0 1,0 0,0 0,0 0,0-1,0 1,0 0,0 0,0 0,0-1,0 1,0 0,0 0,25-25,-25 25,25-25</inkml:trace>
  <inkml:trace contextRef="#ctx0" brushRef="#br0" timeOffset="8042.22">10716 10517,'-25'25,"25"0,-25-25,25-25,0 50,0 0,-24-25,24 24,-25-24,25 25,-25-25,25 25,-25 0,0 0,25-1,-24-24,-1 25,25 0,-25 0,0 0,25-1,-25 1,1 0,24 0,0 0,-25-1,50-24,-1 0,1 0,0-24,0 24,0 0,-1 0,1 0,0-25,0 25,0 0,-1 0,1-25,0 25,0 0,0 0,-1 0,1-25,0 25,0 0,0 0,-25-25,24 25,-24-24,0-1,0 0,0 0,0 0,0 1,-24-1,24 0,-25 25,25-25,-25 0,25 1,-25 24,25-25,-25 25,25-25,0 0,-24 25</inkml:trace>
  <inkml:trace contextRef="#ctx0" brushRef="#br0" timeOffset="8594.23">10989 10616,'0'-24,"0"48,0 1,25-25,-25 25,24 0,-24 0,25-1,-25 1,25-25,-25 25,0 0,25 0,-25-1,0 1,25 0,-25 0,24-25,-24 25,0-1,25-24,-25 25,25-25,-25 25,0-50,0 0,0 1,0-1,0 0,25 0,-25 0,0 1,0-1,0 0,0-25,0 26,0-1,0 0,0-25,0 26,0-1,0 0,25 0,-25 0,0 1,0-1,0 0</inkml:trace>
  <inkml:trace contextRef="#ctx0" brushRef="#br0" timeOffset="10546.76">14933 8806,'0'24,"0"1,0 0,-25-25,25 25,0 0,-25-25,0 24,25 1,-24-25,24 25,-25-25,0 25,25 0,-25-25,25 25,-25-1,1-24,24 25,-25-25,25 25,-25-25,25 25,-25-25,25 25,0-1,-25-24,25 25,-24-25,48 0,1 0,0 0,0 0,0 0,-1 0,1 0,0 0,0 0,0 0,-1 0,1 0,0 0,0 0,0 25,-1-25,1 0,0 0,0 0,0 0,-1 0,1 0,0 0,0 0,-25-25,0 0,0 1,-25 24,25-25,-25 25,25-25,-25 0,1 0,24 1,-25 24,0-25,0 0,25 0,0 0,-25 25,25-25,-24 25,24-24</inkml:trace>
  <inkml:trace contextRef="#ctx0" brushRef="#br0" timeOffset="11246.44">15305 8905,'0'25,"0"-1,0 1,25-25,-25 25,0 0,24 0,-24 0,0-1,25 1,-25 0,0 0,25 0,-25-1,25-24,-25 25,0 0,25-25,-25 25,24 0,-24-1,25-24,-25 25,25-25,-25-25,0 1,0-1,0 0,0 0,25 0,-25 1,0-1,0 0,25 0,-25 0,0 1,0-1,0 0,24 0,-24 0,0 0,0 1,0-1,0 0,25 25,-25-25</inkml:trace>
  <inkml:trace contextRef="#ctx0" brushRef="#br0" timeOffset="11774.92">16049 9029,'0'0,"-25"0,25 25,25-25,0 0,0 0,-1 0,-24-25,25 25,0 0,0 0,0 0,-1 0,1 0,0 0,0 0,0-25,-1 25,1 0,0 0,0 0</inkml:trace>
  <inkml:trace contextRef="#ctx0" brushRef="#br0" timeOffset="12086.18">15999 9203,'0'0,"25"0,0 0,0 0,0 0,-1 0,1 0,0-25,0 25,0 0,-1 0,1 0,0 0,0-25,0 25,-1 0,1 0,0 0,0-25,0 25</inkml:trace>
  <inkml:trace contextRef="#ctx0" brushRef="#br0" timeOffset="15850.14">17016 8781,'0'25,"25"-25,-25 24,0 1,25-25,-25 25,25-25,-25 25,0 0,25-25,-25 24,0 1,24 0,-24 0,0 0,25-25,-25 25,0-1,25-24,-25 25,0 0,25-25,-25-25,0 0,0 1,0-1,25 0,-25 0,0 0,0 0,0 1,0-1,24 25,-24-25,0 0,0 0,25 1,-25-1,0 0,25 0,-25 0,25 1</inkml:trace>
  <inkml:trace contextRef="#ctx0" brushRef="#br0" timeOffset="20106.59">17413 9376,'0'25,"25"-25,-25 25,0 0,0-1,0 1,0 0,0 0,25-25,-25 25,0-1,25-24,-25 25,24-25,1 0,0 0,-25-25,25 25,-25-24,25-1,-25 0,0 0,0 0,0 1,0-1,-25 25,25-25,25 25,-1 0,1 0,0 0,-25-25,25 25,0 0,0 0,-1-25,1 25,-50 0,25 25,0 0,0 0,-24 0,24-1,24-24,-24 25,25-25,-25-25,25 25,0-24,-25-1,0 0,0 0,0 50,25-25,-25-25,24 25,-24-25,0 1,0-1,0 50,0-1,25-24,-25 25,0 0,0 0,25-25,-25 25,0-1,25-24,-25 25,0 0,25 0,-25 0,24-25,-24 24,0-48,0-1,0 0,0 0,0 0,0 1,0-1,0 0,0 0,0 0,0 1,0-1,0 0,25 0,0 25,0 0,0 0,-1 25,-24 0,0 0,-24-25,24 24,-25-24,25 25,-25-25,0 25,0-25,25 25,-24-25</inkml:trace>
  <inkml:trace contextRef="#ctx0" brushRef="#br0" timeOffset="20674.56">18430 8905,'-25'0,"50"0,0 0,0 0,0 0,-25-25,24 25,1 0,25 0,-25 0,-1 0,1-25,25 25,-25 0,-1 0,26 0,-25-25,0 25,0 0,-1 0,1 0,0 0,0 0</inkml:trace>
  <inkml:trace contextRef="#ctx0" brushRef="#br0" timeOffset="21346.72">19447 8409,'-25'0,"50"0,-25 25,0-1,25-24,-25 25,0 0,0 0,25 0,-25 24,25-24,-25 0,0 0,24-1,-24 1,0 0,0 0,25-25,-25 25,0-1,25-24,-25 25,25-25,0 0,-25-25,24 25,1-24,-25-1,25 25,-25-25,25 0,0 0,-25 1,24-1,-24 0,25 0,0 0,-25-24,25 24,0 0,-25 0,25 1,-1-1,-24 0,25 0,-25 0,25 25,-25-24,0-1</inkml:trace>
  <inkml:trace contextRef="#ctx0" brushRef="#br0" timeOffset="22155.42">20018 9252,'25'0,"-1"0,-24-25,25 25,0-24,0-1,-25 0,25 25,-25-25,24 0,-24 1,0-1,0 0,0 0,0 0,0 0,0 1,-24 24,-1 0,0 0,25 24,0 1,0 0,0 0,0 0,0 0,0-1,0 1,0 0,0 0,0 0,25-25,0 0,-1 0,1 0,0 0,0 0,0 0,-1 0,1 0,0-25</inkml:trace>
  <inkml:trace contextRef="#ctx0" brushRef="#br0" timeOffset="24950.04">16644 10567,'25'0,"0"0,0 0,0 0,-1 0,1 0,0 0,0 0,0 0,-1 0,1 0,0 0,0 0</inkml:trace>
  <inkml:trace contextRef="#ctx0" brushRef="#br0" timeOffset="25214.06">16694 10666,'0'0,"0"25,25-25,0 0,-1 0,1 0,0-25,0 25,0 0,-1 0,1 0,-25-25,25 25,0 0,0 0,-1 0,1 0</inkml:trace>
  <inkml:trace contextRef="#ctx0" brushRef="#br0" timeOffset="28218.97">21828 7367,'0'25,"25"-25,-25 25,25-1,0-24,-25 25,25 0,-25 0,24-25,-24 25,25-25,-25 24,25-24,-25 25,25 0,-25 0,25-25,-25 25,25-25,-25 24,24-24,-24-24,0-1,25 0,0 0,-25 0,0 1,25-1,0 0,-25 0,24 0,-24 1,25-1,-25 0,25 0,-25 0,25 25,-25-24,0-1,0 0</inkml:trace>
  <inkml:trace contextRef="#ctx0" brushRef="#br0" timeOffset="28838.59">22523 7342,'0'-25,"0"50,25-25,0 25,-1-25,1 0,0 0,0 0,0 0,-1 0,1 0,0 25,0-25,0 0,-1 0,1 0,0 0,0 0,0 25,-1-25,-24 24,-24-24,24 25,-25-25,0 25,0-25,0 25,1 0,-1-25,0 24,0-24,0 25,1-25,-1 25,0 0,0-25,0 25,1-25,-1 24,0 1,0-25,25 25,-25-25,1 0,24 25,0-50,24 25</inkml:trace>
  <inkml:trace contextRef="#ctx0" brushRef="#br0" timeOffset="29486.17">23267 7317,'-25'0,"25"25,25-25,0 0,0 0,0 0,-1 0,1 0,0 0,0 0,0 0,-1 25,1-25,0 0,0 0,0 0,-1 0,1 0,-25 25,0 0,0-1,-25-24,25 25,-24-25,24 25,-25-25,0 25,0 0,0-1,1-24,-1 25,0 0,0 0,0-25,1 25,-26-1,25 1,0-25,1 25,-1 0,0-25,0 25,0-25,1 24,-1-24,0 25</inkml:trace>
  <inkml:trace contextRef="#ctx0" brushRef="#br0" timeOffset="30098.51">24011 7243,'0'25,"0"0,25-1,-25 1,0 0,0 0,0 0,0-1,0 1,0 0,0 0,-25 0,25-1,0 1,25-25,0 0,0-25,0 1,-1 24,1-25,0 0,0 0,0 0,-1 1,1-1,0 0,-25 0,25 0,0 1,-25-1,24 25,-24-25,25 0,-25 0,25 1,-25-1,0 0,25 25,-25-25</inkml:trace>
  <inkml:trace contextRef="#ctx0" brushRef="#br0" timeOffset="30683.07">24160 7962,'25'0,"0"0,0-25,-1 25,1 0,-25-24,25 24,0-25,0 25,-1-25,-24 0,25 25,-25-25,0 1,25-1,-25 0,0 0,0 0,-25 25,25 25,-25-25,25 25,-24-25,24 25,-25 0,25-1,-25 1,25 0,0 0,0 0,0-1,0 1,0 0,0 0,25-25,0 25,-1-25,1 0,0 0,0 0,0 0,24 0,-24 0,0 0</inkml:trace>
  <inkml:trace contextRef="#ctx0" brushRef="#br0" timeOffset="32098.69">22870 8186,'0'-25,"0"50,0-1,0 1,0 0,0 0,0 0,0-1,0 1,0 25,0-25,0-1,0 1,0 25,0-25,0-1,0 26,0-25,0 24,-25-24,25 0,0 0,0 24,0-24,0 0,0 0,0 0,-24-1,24 1,0 0,0 0,0 0,0 0,0-1,0 1,0 0,-25-25,25 25,0 0,0-1,0 1,0 0,0 0,0 0,0-1,0 1,0-50,-25 25,25-24,-25 24,25-25,0 0,-25 25,25-25,-24 0,-1 1,25-1,-25 25,25-25,0 50,0 0,0-1,0 1,0 0,0 0,25 0,-25-1,25-24,-1 25,1-25,0 0,0-25,0 25,-1 0,1-24,0 24,0-25,24 25,-24-25,0 25,0-25,0 0,0 25,-1-24,1 24,0-25,0 0</inkml:trace>
  <inkml:trace contextRef="#ctx0" brushRef="#br0" timeOffset="35434.87">17736 10418,'-25'0,"25"25,0 0,0-1,25 1,-25 0,25 0,-25 0,24-25,-24 24,0 1,25 0,-25 0,25-25,-25 25,0-1,25 1,-25 0,0 0,0 0,25-1,-25 1,24 0,-24 0,0 0,25-1,-25 1,25 0,-25 0,25 0,-25-50,25 25,-1-25,-24 0,25 0,-25 1,25-1,-25 0,25 0,0 0,-25-24,24 24,-24 0,25 0,-25-24,25 24,-25 0,25-24,-25 24,0 0,0 0,0 0,0 1,0-1,0 0,0 0,0 0,0 1,0-1,0 0,0 0</inkml:trace>
  <inkml:trace contextRef="#ctx0" brushRef="#br0" timeOffset="36794.61">15627 10716,'0'-25,"0"50,0-1,-25-24,25 25,0 0,-24-25,24 25,-25 0,0-1,25 1,-25 25,0-25,1-1,-1 1,0 0,25 0,-25 0,0-1,1 1,24 0,-25 0,0 0,25 0,25-25,0 0,-1 0,1 0,0 0,0 0,24 0,-24 0,0 0,0 0,0 0,24-25,-24 25,0 0,25 0,-26 0,1 0,0 0,0 0,0 0,-1 0,1 0,-25-25,0 0,0 0,0 0,0 1,0-1,-25 0,25 0,0 0,-24 1,24-1,0 0,-25 0,25 0,-25 1,25-1,-25 25,25-25,-25 25</inkml:trace>
  <inkml:trace contextRef="#ctx0" brushRef="#br0" timeOffset="37345.97">16049 10790,'0'-25,"0"50,25 0,-25 0,0-1,25-24,-25 25,0 0,0 0,24 0,-24-1,0 1,25 0,-25 0,0 0,25-25,-25 24,25-24,-25 25,25 0,-25 0,24-25,-24-25,25 25,-25-25,0 0,25 1,-25-1,0 0,0 0,0 0,25 1,-25-26,0 25,0 0,25 1,-25-1,0-25,0 25,0 1,0-1,0 0,0 0,0 0,0 1</inkml:trace>
  <inkml:trace contextRef="#ctx0" brushRef="#br0" timeOffset="39697.88">15776 13221,'0'0,"0"25,-25 0,25-1,0 1,0 0,0 0,0 0,0-1,0 1,0 0,0 0,0 0,0-1,0 1,25 0,-25 0,0 0,0-1,0 1,0 0,0 0,25-25,-25 25,0-50,0 0,0 0,0 0,0 1,0-1,0 0,0 0,0 0,0 1,-25-1,25 0,0-25,0 26,0-1,0 0,0 0,0 0,0 1,0-1,0 0,0 0,0 0,0 0,25 1,-25-1,25 25,-25-25,25 25,-1 0,-24-25,25 25,0 0,0 0,0 0,-1 0,1 0,0 0,-25 25,25-25,-25 25,0 0,0-1,0 1,0 0,0 0,0 0,-25-25,25 25,-25-25,25 24,-25-24,1 0,24 25,-25-25,0 0,0 0,0 25</inkml:trace>
  <inkml:trace contextRef="#ctx0" brushRef="#br0" timeOffset="40570.88">16297 13271,'0'-25,"0"50,25-25,-25 24,0 1,25-25,-25 25,0 0,24 0,-24-1,25 1,-25 0,25 0,-25 0,25-1,-25 1,25 0,-25 0,24-25,-24 25,25-25,-25-25,0 0,25 25,-25-25,25 0,-25 1,25-1,-25 0,24 0,-24-24,25 24,-25 0,0-25,25 26,-25-1,0 0,0 0,25 0,-25 0,0 1,0-1,0 0,0 50</inkml:trace>
  <inkml:trace contextRef="#ctx0" brushRef="#br0" timeOffset="40890.05">17016 13320,'0'25,"25"-25,-25-25,25 25,0 0,0 0,-1 0,1-25,0 25,0 0,0 0,-1 0,1-24,0 24,0 0,0 0,-1-25,1 25,0 0,0 0,0 0,-1 0</inkml:trace>
  <inkml:trace contextRef="#ctx0" brushRef="#br0" timeOffset="41086.8">17140 13469,'0'0,"-24"25,48-25,1 0,-25-25,25 25,0 0,0 0,24 0,-24-25,0 25,24 0,-24 0,0-25,25 25,-26 0,26 0,-25 0</inkml:trace>
  <inkml:trace contextRef="#ctx0" brushRef="#br0" timeOffset="42138.36">18257 12998,'0'0,"-25"0,0 0,50 24,-25 1,0 0,25-25,-25 25,24 0,-24-1,0 1,25 0,-25 0,25 0,-25 0,0-1,25 1,-25 0,0 0,25 0,-25-1,0 1,0 0,24-25,-24 25,0 0,25-25,-25-25,-25 25,25-25,0 0,0 0,-24 1,24-1,0 0,0 0,0 0,0 1,-25-1,25 0,0 0,0 0,0 0,0 1,-25-1,25 0,0 0,0 0,0 1,0-1,0 0,0 0,25 25,-25-25,25 25,-25-24,24 24,-24-25,25 25,0 0,0 0,0 0,-1 25,1-25,-25 24,0 1,0 0,0 0,0 0,0-1,0 1,-25-25,25 25,-24 0,-1 0,0-25,25 24,-25-24,25 25,-25-25,50 25,0-25,0 0,-25 25,25-25,-1 25,1-25,0 0,0 25,0-25,-1 24,1-24,0 0,0 25,0-25,-1 0,1 25,0-25,0 0,0 0</inkml:trace>
  <inkml:trace contextRef="#ctx0" brushRef="#br0" timeOffset="42553.87">18951 12948,'25'0,"0"0,0 0,-1-25,1 25,0 0,0 0,0 0,-1-25,1 25,0 0,25 0,-26-24,1 24,0 0,0 0,0-25,-1 25,1 0,0 0</inkml:trace>
  <inkml:trace contextRef="#ctx0" brushRef="#br0" timeOffset="42766.8">19274 12923,'0'0,"-25"0,25 25,0 0,0 0,0-1,0 1,0 0,0 0,0 0,0-1,0 1,0 0,0 0,0 0,0 0,0-1,0 1,0 0,0 0,0 0,0-1,0 1,0 0</inkml:trace>
  <inkml:trace contextRef="#ctx0" brushRef="#br0" timeOffset="50765.86">16719 14734,'0'25,"25"0,-25-1,24-24,-24 25,25-25,-25 25,0 0,25-25,-25 25,0-1,0 1,25-25,-25 25,0 0,0 0,25-50,-25 0,0 0,0 0,0 1,0-1,0 0,0 0,0 0,0 1,0-1,0 0,0 0,0 0,24 25,-24-24,0-1,25 0,-25 0,0 0,0 1</inkml:trace>
  <inkml:trace contextRef="#ctx0" brushRef="#br0" timeOffset="51098.25">17661 14684,'-25'0,"50"0,0-24,0 24,0 0,0 0,-1-25,1 25,0 0,0-25,0 25,-1 0</inkml:trace>
  <inkml:trace contextRef="#ctx0" brushRef="#br0" timeOffset="51294.96">17661 14808,'0'0,"25"0,0-24,0 24,0 0,-1 0,26-25,-25 25,0-25,24 25</inkml:trace>
  <inkml:trace contextRef="#ctx0" brushRef="#br0" timeOffset="51809.93">18877 14362,'25'0,"-25"25,0 0,24-25,-24 24,0 1,0 0,25 0,-25 0,0-1,25-24,-25 25,0 0,0 0,25-25,-25 25,25-1,-25 1,24 0,-24 0</inkml:trace>
  <inkml:trace contextRef="#ctx0" brushRef="#br0" timeOffset="52370.92">18902 14412,'0'-25,"0"0,24 25,1-25,0 0,0 25,0 0,-25-25,24 25,1 0,0-24,0 24,0 0,-1 0,1 0,0 0,-25 24,0 1,0 0,0 0,-25 0,0 0,1-1,-1-24,25 25,-25-25,0 25,0-25,1 0,24 25,-25-25,50 0,-1 0,1 25,0-25,0 0,0 0,-1 24,1-24,0 0,0 0,0 25,-1-25,1 0,0 0,0 25,0-25,-1 0,1 0,0 0,-25 25</inkml:trace>
  <inkml:trace contextRef="#ctx0" brushRef="#br0" timeOffset="52690.71">19497 14337,'25'-25,"-1"25,1 0,0-25,0 25,0 0,-1-24,1 24,0 0,0-25,0 25,-1 0,1-25,0 25,0 0,0 0,0 0,-25-25,24 25,-24 25</inkml:trace>
  <inkml:trace contextRef="#ctx0" brushRef="#br0" timeOffset="52885.87">19720 14287,'0'25,"0"0,0 0,0 0,0 0,0-1,0 1,0 0,0 0,0 0,0-1,25-24,-25 25,0 0,0 0</inkml:trace>
  <inkml:trace contextRef="#ctx0" brushRef="#br0" timeOffset="53266.28">18802 15106,'0'0,"-25"0,50 0,0 0,0-25,0 25,0 0,-1 0,26-25,0 25,-1-24,1 24,24-25,-24 25,24-25,-24 25,24-25,1 0,-1 25,-24-24,24 24,-24-25,24 25,-24 0,-1-25,-24 25,0 0,25 0</inkml:trace>
  <inkml:trace contextRef="#ctx0" brushRef="#br0" timeOffset="54022.91">19571 15106,'0'25,"0"0,0-1,0 1,0 0,0 0,0 0,0-1,0 1,0 0,0 0,0 0,0 0,0-1,0 1,0 0,0 0,0 0,0-1,0 1,25-25,-25-25,0 1,0-1,0 0,0 0,0 0,0 1,0-1,0 0,0 0,0 0,0 0,0 1,0-1,0 0,25 0,-25 0,25 1,-25-1,0 0,24 0,-24 0,25 1,-25-1,25 0,0 0,-25 0,25 25,-25-24,24 24,-24-25,25 25,0 0,-25-25,25 25,0 0,0 0,-1 25,1-25,0 25,0-1,-25 1,0 0,0 0,0 0,-25-25,0 24,0 1,1 0,-1-25,0 0,0 25,0-25,0 0,1 0,-1 25,0-25,0 0,0 0,1 0,-1 0,0-25</inkml:trace>
  <inkml:trace contextRef="#ctx0" brushRef="#br0" timeOffset="55449.7">3126 13990,'0'0</inkml:trace>
  <inkml:trace contextRef="#ctx0" brushRef="#br0" timeOffset="55618.64">2654 14560,'0'0,"-24"0,24 25,-25-25,25 25</inkml:trace>
  <inkml:trace contextRef="#ctx0" brushRef="#br0" timeOffset="55774.28">3101 14610,'25'0,"0"0,-1-25,1 25,0-25</inkml:trace>
  <inkml:trace contextRef="#ctx0" brushRef="#br0" timeOffset="56906.35">5011 13692,'0'25,"0"0,25-25,-25 25,25-1,-25 1,24-25,-24 25,0 0,25 0,-25-1,25 1,-25 0,25 0,-25 0,25-25,-25 24,-25-24,0 0,0 0,0 25,1-25,-1 25,0 0,0-25,25 25,-25-1,25 1,-25-25,25 25,-24 0,24 0,0-1,0 1,0 0,0 0,24-25,1 0,-25 25,25-25,0-25,0 25,-25-25,25 25,-1 0,-24-25,25 0,0 25,0-24,-25-1,25 25,-25-25,24 0,1 0,-25 1,0-1,0 0,0 0,0 0,0 50,0 0,0 0,0 0,0-1,25 1,0 0,0-25,-1 0,1 0,0 0,0-25</inkml:trace>
  <inkml:trace contextRef="#ctx0" brushRef="#br0" timeOffset="57582.62">5507 13841,'0'0,"0"-25,0 50,0 0,0 0,0-1,25 1,-25 0,0 0,0 0,25-1,-25 1,0 0,0 0,24 0,-24-1,0 1,25 0,-25 0,0 0,0-1,25-24,-25 25,0 0,0 0,0-50,0 0,0 0,0 1,0-1,0 0,0 0,0 0,-25 1,25-1,-25 0,25 0,-24 0,24-24,0 24,-25 0,25 0,0 1,0-1,0 0,0 0,-25 0,25 1,0-1,0 0,0 0,0 0,0 1,25-1,0 0,-1 0,1 25,-25-25,25 25,0 0,0 0,-1 25,1-25,-25 25,25 0,-25 0,25-1,-25 1,0 0,0 0,0 0,0-1,-25 1,0 0,0 0,1-25,-1 25,0-1,0-24,0 0,25 25,-24-25,-1 0</inkml:trace>
  <inkml:trace contextRef="#ctx0" brushRef="#br0" timeOffset="57998.5">5110 14610,'0'0,"-25"0,1 25,-1-25,0 0,0 25,0-25,50 0,0 24,0-24,0 0,-1 0,1 0,25 0,-25 0,24 0,1 0,-25-24,24 24,1 0,-1 0,1-25,0 25,-1-25,1 25,-1-25,26 25,-26-25,1 25,0-24,-1 24,-24-25,25 25,-26-25,1 25,0 0,0 0,0 0</inkml:trace>
  <inkml:trace contextRef="#ctx0" brushRef="#br0" timeOffset="58714.85">5557 14759,'-25'0,"25"25,0-1,0 1,0 0,0 0,0 0,0-1,25 26,-25-25,0 0,0-1,0 1,0 0,0 0,0 0,24-1,-24 1,0 0,-24-25,24 25,-25-25,0 0,25 25,-25-25,0 24,1 1,-1-25,25 25,-25-25,25 25,-25 0,25 0,-25-1,25 1,0 0,0 0,0 0,0-1,0 1,25-25,0-25,0 25,0-24,-1-1,1 0,0 0,0 0,0 1,-25-1,24 0,-24 0,25 0,-25 0,0 1,0-1,0 0,0 0,0 0,0 1,0-1,0 50,0-1,0 1,0 0,0 0,25-25,-25 25,0-1,25-24,0 25,-1 0,1 0,0-25,-25 25,25-25,24 25,-24-25,0 0,0 0,0 24,24-24,-24 0,0 0,0 0,-1 0,26 0,-25 0</inkml:trace>
  <inkml:trace contextRef="#ctx0" brushRef="#br0" timeOffset="59062.28">6077 14858,'25'0,"0"-25,0 25,0-25,0 25,-1 0,1-24,0 24,0-25,0 25,-1 0,1 0,0-25</inkml:trace>
  <inkml:trace contextRef="#ctx0" brushRef="#br0" timeOffset="59286.18">6276 14808,'0'0,"0"25,0 0,0 0,25 0,-25-1,25 26,-25-25,0 0,0-1,0 1,0 0,0 25,0-26,0 1,24 0,-24 25,0-26,0 1,0 0,0 0,0 0,0 0,0-1,25 1</inkml:trace>
  <inkml:trace contextRef="#ctx0" brushRef="#br0" timeOffset="59730.28">7417 14015,'0'0,"-25"0,50 0,0 0,0 0,-1-25,1 25,0 0,0 0,0 0,-1 0,1 0,0-25,0 25,0 0,-1 0</inkml:trace>
  <inkml:trace contextRef="#ctx0" brushRef="#br0" timeOffset="59886.84">7467 14213,'0'0,"0"25,24-25,1 0,0 0,0 0,0-25,-1 25,1 0,0-25,25 25</inkml:trace>
  <inkml:trace contextRef="#ctx0" brushRef="#br0" timeOffset="60653.62">9327 13370,'0'25,"0"-1,0 1,0 0,0 0,0 0,0-1,0 26,0-25,0 0,0-1,0 1,0 0,0 0,0 0,0-1,-25 1,25 0,0 0,0 0,0-1,0-48,25 24,0 0,-25-25,25 25,-1 0,1 0,-25-25,25 25,0 0,0-25,-1 25,1 0,-25-25,25 25,0 0,0 0,-25-24,24 24,1 0,0 0,-25-25,25 25,0 0</inkml:trace>
  <inkml:trace contextRef="#ctx0" brushRef="#br0" timeOffset="63114.15">10145 13295,'-24'0,"24"25,0 0,24 0,-24 0,0-1,25 1,-25 0,25 0,-25 0,0-1,25 1,-25 0,25 0,-25 0,0-1,24 1,-24 0,25-25</inkml:trace>
  <inkml:trace contextRef="#ctx0" brushRef="#br0" timeOffset="63558.78">10170 13271,'0'-25,"0"0,0 0,0 0,25 25,-25-25,25 25,0 0,-25-24,24 24,1 0,0 0,0-25,0 25,0 0,-25 25,24-25,-24 24,0 1,0 0,0 0,0 0,-24 0,-1-1,0-24,0 0,25 25,-25-25,0 0,1 0,24 25,-25-25,0 0,25 25</inkml:trace>
  <inkml:trace contextRef="#ctx0" brushRef="#br0" timeOffset="64102.16">8707 14412,'0'0,"0"24,0-48,25 24,-1 0,1-25,0 25,25 0,-26 0,1-25,25 25,-1 0,1-25,0 25,24 0,0-25,1 25,24-25,0 25,1-24,-1-1,0 25,25-25,0 0,-25 25,25-25,0 1,-24-1,24 25,-25-25,25 0,-25 25,-25-25,26 1,-26 24,0-25,-24 25,25 0,-26-25,-24 25,25 0,-26-25,1 25</inkml:trace>
  <inkml:trace contextRef="#ctx0" brushRef="#br0" timeOffset="65406.56">9352 14759,'0'-25,"25"25,-1 0,1-25,0 25,0-25,0 25,-1 0,1 0,-25-24,25 24,0 0,0 0,-1 0,1 0,0 0,-25-25,25 25,0 0,-1 0,1 0,0-25,0 25,0 0,-1 0,-24-25,25 25,-25 25</inkml:trace>
  <inkml:trace contextRef="#ctx0" brushRef="#br0" timeOffset="65661.55">9674 14709,'-25'0,"25"25,25 0,-25 0,0-1,0 1,0 0,25 0,-25 0,0-1,0 1,0 25,0-25,0-1,0 26,0-25,0 0,0-1,0 1,0 0,0 0,0 0,25-1,0-24</inkml:trace>
  <inkml:trace contextRef="#ctx0" brushRef="#br0" timeOffset="66238.6">10096 14461,'0'-25,"25"1,-1 24,-24-25,25 25,0-25,0 25,0 0,-1 0,1 0,-25 25,0 0,0-1,0 1,-25 0,25 0,-24 0,-1-25,25 24,-25 1,0 0,0 0,25 0,-24-25,-1 0,25 24,-25-24,25 25,25-25,0-25,-1 25,1 0,0 0,-25-24,50 24,-26 0,1-25,0 25,0 0,0-25,0 25,-1 0,1 0,0-25,0 25</inkml:trace>
  <inkml:trace contextRef="#ctx0" brushRef="#br0" timeOffset="66750.56">10865 14560,'0'25,"0"0,0 0,0 0,25-1,-25 1,0 0,0 0,0 0,0-1,0 1,0 0,0 0,0 0,0-1,24 1,-24 0,0 0,0 0,0-1,25 1</inkml:trace>
  <inkml:trace contextRef="#ctx0" brushRef="#br0" timeOffset="67341.58">10890 14610,'0'-25,"0"0,0 1,0-1,24 25,1-25,0 25,-25-25,25 25,0 0,-1 0,1-25,0 25,-25 25,25-25,-25 25,0 0,0 0,-25-1,0 1,0 0,25 0,-24-25,-1 25,0-25,0 24,0 1,1-25,-1 0,25 25,25 0,-1-25,1 25,0-25,0 24,0-24,-1 25,1-25,25 0,-25 0,-1 0,1 25,25-25,-25 0,-1 0,1 0,25 0,-25 0,0-25,-1 25,1 0,0 0,0 0,0 0,-25-25</inkml:trace>
  <inkml:trace contextRef="#ctx0" brushRef="#br0" timeOffset="67689.64">12452 13940,'-25'0</inkml:trace>
  <inkml:trace contextRef="#ctx0" brushRef="#br0" timeOffset="73541.05">1191 17190,'-25'0,"25"-25,0 0,0 0,25 25,-25-25,25 1,0-1,-1 25,-24-25,25 25,0 0,-25 25,25-25,0 25,-1-1,-24 1,25 0,0 25,-25-26,25 26,-25 0,25 24,-25-24,24-1,-24 1,0 24,0-24,0 0,0-26,0 26,0 0,0-26,-24 1,24 25,-25-25,0-1,25 1,-25-25,25 25,-25-25,1 0,24-25,-25 25,25-25,-25 25,25-24,0-1,-25 0,25 0,0 0,0 1,0-1,0 0,0 0,25 0,-25 1,0-1,25 25,-25-25,25 25</inkml:trace>
  <inkml:trace contextRef="#ctx0" brushRef="#br0" timeOffset="74055.68">1712 17462,'25'0,"-25"25,24-25,-24 25,25 0,-25 0,0 0,0-1,0 1,0 0,0-50,0 0,0 1,0-1,25 0,-25 0,0 0,25 25,-25-25,0 1,25-1,-25 0,25 25,-25 25,24-25,-24 25,25-1,0 1,-25 0,25 0,0 0,-25 0,24-1,1 1,0 0,0-25,-25 25,25-25</inkml:trace>
  <inkml:trace contextRef="#ctx0" brushRef="#br0" timeOffset="74339.92">2109 17140,'0'0,"0"-25,-25 25,50 25,-25 0,25 0,-1-1,-24 1,25 0,0 25,-25-26,25 1,0 0,-25 25,24-26,-24 1,25 0,-25 0,0 0,25 0,-25-1,0 1,25-25,-25 25,0 0</inkml:trace>
  <inkml:trace contextRef="#ctx0" brushRef="#br0" timeOffset="74548.39">2059 17462,'0'25,"25"-25,0-25,0 25,-1 0,1 0,0-24</inkml:trace>
  <inkml:trace contextRef="#ctx0" brushRef="#br0" timeOffset="74940.48">2406 17487,'0'0,"25"0,0-25,0 25,0-24,-1-1,1 25,-25-25,25 25,-25-25,25 25,-25-25,25 25,-25-24,-25 24,0 0,0 0,25 24,-25-24,25 25,-24-25,24 25,-25-25,25 25,0 0,-25-25,25 24,0 1,0 0,0 0,0 0,0 0,25-25,-25 24,25-24,-1 25,1-25,0 0,0 0,0 0,-1 0</inkml:trace>
  <inkml:trace contextRef="#ctx0" brushRef="#br0" timeOffset="75672.66">2952 17289,'0'0,"-25"0,25 25,-25-1,1 1,24 0,0 0,0 0,0-1,24-24,-24-24,25 24,-25-25,25 25,-25-25,25 0,-25 0,25 1,-25-1,0 50,25-25,-25 24,0 1,24-25,-24 25,0 0,25 24,-25-24,0 0,25 0,-25 25,0-26,0 26,0-25,0 24,0-24,0 0,0 25,-25-26,25 1,-25 0,25 0,-24 0,-1-1,0-24,25 25,-25-25,0-25,0 25,25-24,-24 24,24-25,0 0,-25 0,25 0,0 1,0-1,25 0,-25 0,0 0,24 25,-24-24,0-1,25 25,-25-25,0 0,25 25,0-25,-25 1,25-1,-25 0,25 0,-1 0,-24 0,25 1,0-1,-25 0,25 0,-25-24,25 24,-25 0,0 0,0 0,0 1,0-1,-25 25,25 25,0-1,0 1,0 0,0 0,0 0,25-25,-25 24,24 1,1 0,0 0,-25 0,25-1,0 1,-25 0,24-25,-24 25,25-25,0 25</inkml:trace>
  <inkml:trace contextRef="#ctx0" brushRef="#br0" timeOffset="76364.66">3597 17239,'0'-25,"-25"50,0 0,25 0,0 0,-24-1,24 1,0 0,0 0,0 0,0-1,0 1,24-25,1 0,-25-25,25 25,-25-24,25-1,0 0,-1 0,-24 0,25 1,-25-1,25 0,-25 0,0 0,0 1,0-1,0 0,0 50,0 0,0-1,0 1,0 0,0 0,0 0,0-1,0 1,25 0,0-25,-25 25,24-25,1 0,-25-25,25 25,-25-25,25 25,-25-25,0 1,0-1,25 25,-25-25,0 0,0 0,0 1,0-1,0 0,0 0,0 0,0 1,-25-1,25 0,0 0,-25 0,25 1,0-1,-25 25,25-25,-25 25,25-25,0 50,0 0,25 0,-25-1,25 1,-25 0,25 0,-25 0,25-1,-25 1,24 0,-24 0,25 0,-25-1,0 1,25 0,-25 0,25 0,-25-1,25 1,0 0,-1-25</inkml:trace>
  <inkml:trace contextRef="#ctx0" brushRef="#br0" timeOffset="76724.48">3895 17214,'-25'0,"25"-24,25 24,-1 0,1-25,0 25,0 0,0-25,0 25,-1 0,1-25,0 25,0 0,-25 25,0 0,0 0,25-25,-25 24,0 1,0 0,24-25,-24 25,25-25,-25 25,25-25,0 0</inkml:trace>
  <inkml:trace contextRef="#ctx0" brushRef="#br0" timeOffset="76868.12">4316 16991,'0'0,"0"-25</inkml:trace>
  <inkml:trace contextRef="#ctx0" brushRef="#br0" timeOffset="77932">4416 17115,'24'0,"-24"-25,25 25,0 25,-25 0,0 0,0 0,0-1,0 1,0 0,0 0,0 0,0-1,0 1,0 0,0-50,0 0,0 1,0-1,25 25,-25-25,0 0,0 0,25 25,-25-24,0-1,24 0,-24 0,0 50,25-25,-25 25,0 0,25-1,-25 1,25-25,0 0,-1 0,1-25,0 1,0 24,-25-25,25 25,-25-25,24 25,-24-25,-24 25,24 25,-25-25,0 25,0 0,25-1,0-48,25 24,-25-25,25 25,-25-25,25 0,-1 25,-24-25,0 1,0 48,0 1,25 0,-25 0,0 0,0-1,0 1,25 0,-25 0,0 0,25-1,-25 1,0 0,0 0,0 0,0-1,0 1,0 0,0 0,0 0,0 0,-25-25,25 24,-25 1,0-25,1 0,-1 0,0 0,0 0,25-25,0 1,0-1,0 0,0 0,25 25,0-25,0 0,-1 1,1 24,-25-25,25 25,0 0,0-25</inkml:trace>
  <inkml:trace contextRef="#ctx0" brushRef="#br0" timeOffset="81462.62">6326 16694,'-25'0,"0"0,0 0,25-25,-25 25,1 0,24 25,-25-25,0 0,0 0,25 24,-25-24,0 0,25 25,0 0,0 0,-24-25,24 25,0-1,0 1,0 0,0 0,0 0,-25-25,25 24,0 1,0 0,0 0,0 0,25-1,-25 1,24 0,1 0,-25 0,25-25,-25 24,0 1,25-25,-25 25,25 0,-25 0,25-1,-1 1,-24 0,25 0,-25 0,25-1,-25 1,25 0,-25 0,25 0,-1 0,-24-1,25 1,-25 0,25 0,0 0,0-1,-25 1,24 0,-24 0,25 0,0-1,-25 1,25 0,-25 0,0 0,0-1,25 1,-25 0,0 0,0 0,0-1,0 1,0 0,0 0,0 0,-25-25,25 24,-25 1,25 0,-25-25,25 25,-25-25,1 25,-1-25,0 24,0-24,0 0,1 0,-1 25,0-25,0 0,0 0,1 0,-1 0,0 0,0 0,0 0,25-25,-25 25,1 0,24-24,-25-1,25 0</inkml:trace>
  <inkml:trace contextRef="#ctx0" brushRef="#br0" timeOffset="83384.42">6946 16793,'0'-25,"0"0,0 50,0 0,24-25,-24 25,0-1,25-24,-25 25,0 0,0 0,25-25,-25 25,0-1,25-24,-25 25,0 0,25 0,-25 0,24-25,-24 24,0 1,-24-25,-1 0,0 0,0 0,25 25,-25-25,1 0,24 25,-25-25,0 25,0-1,0 1,25 0,-24 0,24 0,0-1,0 1,0 0,-25 0,25 0,0-1,0 1,25 0,-1-25,1 0,0 0,0-25,0 25,-1 0,1-25,0 25,0-24,0-1,-1 0,-24 0,25 0,-25 1,0-1,25 0,-25 0,0 0,-25 25,25-24,0 48,0 1,0 0,0 0,25 0,-25-1,25-24,-25 25,25-25,0 0,-1 0,1 0,0 0,0 0,0-25,-1 25,-24-24,25 24,0 0,0-25</inkml:trace>
  <inkml:trace contextRef="#ctx0" brushRef="#br0" timeOffset="83879.39">7417 16867,'0'25,"0"0,25-25,-25 25,25-1,-25 1,24 0,-24 0,25 0,-25-1,25 1,-25 0,25 25,-25-26,25 1,-25 0,24 0,-24 0,25-1,-25 1,25-25,-25 25,0 0,25-25</inkml:trace>
  <inkml:trace contextRef="#ctx0" brushRef="#br0" timeOffset="84203.98">7467 16942,'0'0,"0"-25,-25 25,0-25,25 0,0 0,0 1,0-1,0 0,25 0,-25 0,25 1,-1-1,1 0,0 25,0-25,0 0,-1 25,1 0,0-24,0 24,0 0,-1 24,1 1,-25 0,0 0,0 0,0-1,0 1,-25 0,25 25,-24-26,-1 1,25 0,-25 0,0 0,0-1,1 1,-1-25,25 25,-25-25,0 0,25 25,-25-25</inkml:trace>
  <inkml:trace contextRef="#ctx0" brushRef="#br0" timeOffset="84592.56">8434 16818,'25'0,"0"0,-25-25,24 25,1 0,0 0,0 0,0-25,-1 25,1 0,0 0,0 0,0 0</inkml:trace>
  <inkml:trace contextRef="#ctx0" brushRef="#br0" timeOffset="84768.23">8508 16991,'0'0,"-24"0,-1 0,50 0,-1 0,1 0,-25-25,25 25,0 0,0-24,-1 24,1-25,0 25,0 0</inkml:trace>
  <inkml:trace contextRef="#ctx0" brushRef="#br0" timeOffset="85936.03">10170 16247,'0'25,"25"-25,-25 25,0-1,0 1,0 0,0 0,0 0,25 0,-25-1,0 1,0 0,0 0,0 0,0-1,0 1,0 0,25-25,-25 25,0 0,0-1,24-24,1 0,0 0,-25-24,25 24,0 0,0 0,-1 0,1-25,0 25,0 0,0-25,-1 25,1 0,0-25,0 25,0 0,-1 0,-24-25,25 25,0 0</inkml:trace>
  <inkml:trace contextRef="#ctx0" brushRef="#br0" timeOffset="86467.38">10021 16991,'0'25,"25"-25,0 0,0 0,0 0,-1-25,1 25,0 0,0 0,0 0,24 0,-24-25,25 25,-25 0,24-24,1 24,-25 0,24-25,-24 25,25 0,-26 0,26-25,-25 25,0 0,24-25,-24 25,0 0,0-25,-1 25,1 0,-25-24</inkml:trace>
  <inkml:trace contextRef="#ctx0" brushRef="#br0" timeOffset="88311.87">7020 17909,'25'0,"0"0,-25-25,24 25,1 0,0 0,0 0,0-25,0 25,24 0,-24-24,25 24,-1-25,1 0,-25 25,24-25,1 25,-1-25,-24 25,25-24,-25 24,24-25,-24 25,0 0,0 0,-25-25,24 25,1 0</inkml:trace>
  <inkml:trace contextRef="#ctx0" brushRef="#br0" timeOffset="89275.7">7491 18132,'0'-25,"25"25,-25 25,25 0,-25 0,25 0,-25-1,0 1,25 0,-1 0,-24 0,25-1,-25 26,25-25,-25 0,25-1,-25 1,25-25,-25 25,24 0,-24 0,25 0,-25-1,25-24,-50-24,0-1,25 0,-24 25,24-25,-25 0,0 0,25 1,-25-1,25 0,-25 0,25 0,-24 25,24-24,0-1,0 0,-25 25,25-25,0 0,0 1,0-1,0 0,0 0,25 0,-25 1,24-1,-24 0,25 0,-25 0,25 25,0 0,-25-24,25 24,-1 0,1 0,-25 24,25-24,-25 25,0 0,0 0,0 0,-25-1,25 1,-25 0,1-25,24 25,-25-25,0 0,25 25,-25-25,0 0,1 0,24 24,-25-24</inkml:trace>
  <inkml:trace contextRef="#ctx0" brushRef="#br0" timeOffset="90451.33">10914 17537,'0'0,"-24"0,-1 25,0-25,0 0,0 0,25 25,-24-25,-1 0,25 24,0-48,25 24,-1 0,1 0,0-25,0 25,0 0,-1-25,1 25,25 0,-25-25,24 25,-24-25,0 25,24-25,-24 25,25-24,-25 24,-1 0,1-25,0 25,0 0,0 0</inkml:trace>
  <inkml:trace contextRef="#ctx0" brushRef="#br0" timeOffset="90799.28">11113 17537,'0'25,"0"0,0-1,25-24,-25 25,0 0,0 0,24 0,-24 24,25-24,-25 0,0 0,25-1,-25 1,25 0,-25 0,0 0,0-1,25 1,-25 0,0 0,24-25,-24 25,0-1</inkml:trace>
  <inkml:trace contextRef="#ctx0" brushRef="#br0" timeOffset="91373.07">11411 17314,'0'0,"0"-25,24 0,1 0,0 25,0-25,0 25,-1 0,1 0,0 0,-25 25,0 0,0 0,0 0,0-1,0 1,-25 0,25 0,-25 0,1-1,24 1,-25 0,0 0,0 0,25 0,-25-25,25 24,-24-24,-1 25,25 0,0-50,25 25,-1 0,1-25,0 25,0 0,24-24,-24 24,0 0,0-25,24 25,-24 0,0-25,25 25,-26 0,1 0,0-25</inkml:trace>
  <inkml:trace contextRef="#ctx0" brushRef="#br0" timeOffset="92359.28">10890 16966,'24'0,"1"0,0 0,0-24,0 24,-1 0,1 0,0-25,0 25,0 0,24-25,-24 25,25-25,-26 25,26 0,-25-25,0 25,24 0,-24-24,0 24,0 0,0 0,-1 0,1-25,0 25</inkml:trace>
  <inkml:trace contextRef="#ctx0" brushRef="#br0" timeOffset="95595.31">9997 17835,'-25'0,"25"-25,0 50,25-25,-25 24,0 1,24-25,-24 25,0 0,25 0,-25-1,0 1,25 0,-25 0,25-25,-25 25,25-1,-25 1,24 0,-24 0,0 0,25-25,-25 24,-25-48,1-1,24 0,-25 25,25-25,0 0,-25 1,25-1,0 0,0 0,-25 0,25 1,0-1,0 0,0 0,0 0,0 1,0-1,0 0,0 0,0 0,0 1,0-1,25 25,-25-25,25 25,-25-25,0 0,25 25,-1-24,1-1,0 25,0 0,0 0,-1 0,-24 25,0-1,0 1,0 0,0 0,-24 0,-1-1,25 1,-25 0,0 0,0-25,25 25,-24-25,-1 0,50 0,-1 0,1 0,-25 24,25-24,0 0,0 0,-1 0,1 25,0-25,0 0,0 0,0 0,-1 25,1-25,0 0,0 25,0-25,-1 0,-24 25</inkml:trace>
  <inkml:trace contextRef="#ctx0" brushRef="#br0" timeOffset="98991.17">9972 15801,'0'-25,"-25"25,25 25,-25-25,0 0,25 24,-24-24,24 25,-25-25,25 25,-25-25,25 25,-25-25,25 25,-25-25,25 24,-24-24,24 25,0 0,-25-25,25 25,0 0,-25-25,25 24,0 1,-25-25,25 25,0 0,0 0,0-1,0 1,-25-25,25 25,0 0,0 0,0-1,0 1,0 0,0 0,0 0,0 0,25-25,-25 24,0 1,25-25,-25 25,0 0,25-25,-25 25,0-1,25 1,-25 0,0 0,0 0,24-25,-24 24,0 1,0 0,25 0,-25 0,0-1,0 1,0 0,25-25,-25 25,0 0,0-1,0 1,25-25,-25 25,0 0,0 0,0-1,0 1,0 0,0 0,0 0,0-1,0 1,0 0,0 0,0 0,0-1,0 1,0 0,0 0,-25-25,25 25,0-1,0 1,0 0,0 0,0 0,0 0,-25-25,25 24,0 1,-25 0,25 0,0 0,-24-1,24 1,0 0,-25 0,25 0,-25-1,25 1,-25 0,25 0,0 0,-25-25,25 24,0 1,-24-25,24 25,0 0,-25 0,25-1,-25-24,25 25,-25 0,25 0,-25-25,25 25,-24-25,-1 24,0-24,25 25,-25-25,0 0,1 0,-1 0,0 0,0 0,0-25,0 25,25-24,-24 24,-1-25,0 25,25-25,-25 0,25 0,0 1,25 24</inkml:trace>
  <inkml:trace contextRef="#ctx0" brushRef="#br0" timeOffset="100320.2">12006 15925,'25'0,"-25"24,0 1,24-25,-24 25,0 0,0 0,0-1,0 1,0 0,25 0,-25 0,0-1,0 1,0 0,0 0,25-25,-25 25,0-1,0 1,-25-25,0 0,1 0,-1 25,0-25,0 0,0 25,1-25,24 25,-25-25,25 25,-25-25,25 24,-25 1,25 0,0 0,-25 0,25-1,0 1,0 0,-24-25,24 25,0 0,0-1,0 1,0 0,24 0,1-25,0 0,0 0,0 0,-25-25,24 25,1-25,0 25,-25-25,25 25,0-24,-25-1,24 25,-24-25,25 0,0 0,-25 1,0-1,0 0,0 0,0 0,0 1,0-1,0 0,-25 25,25-25,0 50,0 0,0 0,0-1,0 1,0 0,0 0,0 0,25-1,-25 1,25-25,-25 25,25-25,-1 25,1-25,0 0,0 0,0-25,-1 25,1 0,0-25,0 25,0 0,-25-25,24 25,1-24,0 24</inkml:trace>
  <inkml:trace contextRef="#ctx0" brushRef="#br0" timeOffset="100683.78">12303 16173,'0'-25,"25"25,0 0,0-25,0 25,-1 0,1-25,0 25,0-25,25 25,-26-24,1 24,0 0,25-25,-26 25,1-25,0 25,0 0,0 0</inkml:trace>
  <inkml:trace contextRef="#ctx0" brushRef="#br0" timeOffset="100911.85">12502 16148,'25'0,"-25"25,25-25,-1 24,1-24,-25 25,25 0,0 0,0 0,-25-1,0 1,24 25,-24-25,25 0,-25-1,0 1,0 0,0 25,0-26,0 1,0 0,0 0</inkml:trace>
  <inkml:trace contextRef="#ctx0" brushRef="#br0" timeOffset="101671.67">13742 17314,'-25'0,"1"0,-1 0,0 0,50 0,0-25,-1 25,1 0,0 0,0-25,0 25,24 0,-24-25,25 25,-1 0,-24-25,25 25,-1 0,1 0,-1-24,1 24,-25 0,24 0,-24 0,0 0,0 0,0 0,-1 0</inkml:trace>
  <inkml:trace contextRef="#ctx0" brushRef="#br0" timeOffset="101975.33">13742 17413,'0'0,"-25"25,1-25,-1 0,0 0,0 0,50 0,0 24,0-24,-1 0,1 0,0 0,0 0,0-24,-1 24,26 0,-25 0,24-25,-24 25,25 0,-1 0,-24-25,25 25,-25 0,24 0,-24-25,25 25,-26 0,1 0,25-25,-25 25,-1 0,1 0,0 0</inkml:trace>
  <inkml:trace contextRef="#ctx0" brushRef="#br0" timeOffset="102455.97">13965 16966,'-24'25,"48"-25,1 0,-25 25,25-25,0 0,24 0,-24 0,0 0,25 0,-26 0,26 0,-25 0,24 0,-24 0,25 25,-25-25,-1 0,1 0,0 0,0 0,0 25,0-25,-1 0,-24 24,25-24,-25 25,0 0,0 0,-25 0,25-1,-24 1,-1 25,0-25,0 24,0 1,-24-1,-1 1,0 0,1-1,-1 1,25 0,-24-26,-1 26,1-25,24 0,0-1,0 1,0-25,25 25,-24-2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06:35:03.49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148 17388,'0'25,"25"-25,-25-25,25 25,-25-25,0 0,25 25,-25-24,0-1,24 0,-24 0,0 0,25-24,-25 24,0 0,0 0,25-24,-25 24,0-25,25 26,-25-26,0 25,0-24,0-1,25 0,-25 26,0-26,0 0,0 26,0-26,0 25,0-24,0 24,0 0,0 0,0 0,0 0,0 1,-25-1,25 0,-25 0,0 0,0 25,1 0,24 25,-25 0,25 0,-25 0,25-1,-25 1,25 0,-25 0,25 0,-24 0,24-1,0 1,0 0,0 0,0 0,0-1,0 1,0 0,0 0,0 0,0-1,24 1,-24 0,0 0,0 0,25-1,-25 1,25 0,-25 0,25-25,-25 25,25-1,-1 1,-24 0,25-25,-25 25,25-25,0 25,0-1,-1-24,-24 25,25-25,0 25,0 0,0-25,-1 25,1-25,0 0,0 0,0 0,-1 0,1 0,0 0,-25-25,25 25,0 0,-25-25</inkml:trace>
  <inkml:trace contextRef="#ctx0" brushRef="#br0" timeOffset="694.47">16595 17090,'0'-24,"24"24,-24-25,25 25,-25-25,25 25,0 0,-25-25,25 25,0 0,-1 0,1 0,-25 25,25-25,-25 25,25-25,-25 25,25-1,-25 1,0 0,0 0,0 0,0-1,0 1,0 0,0-50,0 0,0 1,0-1,0 0,0 0,24 0,-24 1,25-1,-25 0,25 25,0-25,0 25,-1 0,1 0,0 0,-25 25,25-25,-25 25,25 0,-25-1,24 1,-24 0,0 0,25 0,-25-1,0 26,25-25,-25 0,0-1,0 1,0 0,25-25,-25 25,0 0</inkml:trace>
  <inkml:trace contextRef="#ctx0" brushRef="#br0" timeOffset="1018.43">17438 16818,'-25'-25,"25"0,0 0,25 25,0 0,-25 25,25-25,-25 25,24 0,-24-1,25 1,-25 25,25-25,-25-1,0 26,25-25,-25 24,0-24,0 25,25-25,-25 24,0-24,0 0,24 0,-24-1,0 1,0 0,0 0,25-25,-25 25,0-1</inkml:trace>
  <inkml:trace contextRef="#ctx0" brushRef="#br0" timeOffset="1375.22">17463 16619,'0'0,"0"-25,0 1,0-1,25 25,-25-25,24 25,1 0,0-25,0 25,0 0,-1-25,26 25,-25 0,0 0,0 0,-1 0,1 0,0 0,0 25,0 0,-25 0,0 0,0-1,0 1,0 0,0 0,-25 0,0-1,0 1,0 0,1 0,-1 0,0-25,0 24,0 1,0-25,1 25,-1-25,0 0,25 25,-25-25</inkml:trace>
  <inkml:trace contextRef="#ctx0" brushRef="#br0" timeOffset="1742.64">18554 16966,'0'0,"-25"0,1 0,-1-24,0 24,50 0,0 0,-1-25,1 25,0 0,0 0,0 0,-1 0,26 0,-25 0,0-25,-1 25,1 0,0 0,0 0,0 0</inkml:trace>
  <inkml:trace contextRef="#ctx0" brushRef="#br0" timeOffset="1963.65">18455 17090,'0'0,"-25"0,0 25,1-25,48 0,1 0,-25-25,25 25,25 0,-26 0,1 0,25-24,-25 24,24 0,-24 0,25-25,-26 25,1 0,25-25,-25 25,0 0,-1 0,1-25,0 25</inkml:trace>
  <inkml:trace contextRef="#ctx0" brushRef="#br0" timeOffset="6858.34">19993 16669,'25'0,"0"0,-1 0,1-25,0 25,0 0,0 0,-1-25,1 25,0 0,0-25,0 25,-1 0,1 0,0 0,0 0,0 0,-25-24,0 48</inkml:trace>
  <inkml:trace contextRef="#ctx0" brushRef="#br0" timeOffset="7371.39">20712 16247,'0'0,"25"0,-25 25,0 0,25-25,-25 24,0 1,25 0,-25 0,0 0,0 0,0-1,0 26,0-25,0 0,0-1,0 1,0 0,0 0,0 0,0-1,0 1,0 0,0 0,24-25,1 0,-25-25,25 25,0 0,0 0,0 0,24-25,-24 25,0 0,24-25,-24 25,25-24,-25 24,24 0,-24-25,25 25,-26 0,1-25,25 25,-25-25,-1 25,1 0,0-25,0 25</inkml:trace>
  <inkml:trace contextRef="#ctx0" brushRef="#br0" timeOffset="7688.01">20489 17066,'0'0,"25"-25,0 25,24 0,-24 0,0-25,24 25,-24 0,25 0,-1-25,1 25,0 0,24-25,-24 25,24 0,1-24,-26 24,26 0,-26-25,26 25,-26-25,26 25,-26 0,1 0,-1-25,1 25,-25 0,0 0,-1 0</inkml:trace>
  <inkml:trace contextRef="#ctx0" brushRef="#br0" timeOffset="8102.57">20911 17214,'0'25,"0"0,0 0,0 0,0-1,0 1,0 0,0 0,25 24,-25-24,0 0,0 0,0 0,24 0,-24-1,0 1,25 0,-25 0,25 0,-25-1,25-24,-25 25,25 0,-1 0,1-25,-25 25,25-25,-25 24</inkml:trace>
  <inkml:trace contextRef="#ctx0" brushRef="#br0" timeOffset="8642.44">20911 17214,'0'-24,"0"-1,0 0,25 25,-1-25,1 0,0 25,0-24,0 24,-1 0,1 0,0 0,0 0,0 0,-1 24,1-24,0 0,-25 25,25-25,-25 25,25-25,-25 25,0 0,-25-1,25 1,-25 0,25 0,-25-25,0 25,1-1,-1-24,0 25,0 0,0-25,1 0,-1 0,0 0,0 0,50 0,-25 25,25-25,0 25,-1-25,1 24,0-24,0 25,0 0,-1-25,1 0,0 25,0-25,0 25,-1-25,1 25,0-25,0 24,0-24,-1 0,1 0,-25 25,25-25</inkml:trace>
  <inkml:trace contextRef="#ctx0" brushRef="#br0" timeOffset="8954.31">21531 17264,'25'0,"-1"0,1-25,0 25,0 0,0 0,-1-25,1 25,0 0,25 0,-26 0,1-24,25 24,-25 0,-1 0,1 0,0 0</inkml:trace>
  <inkml:trace contextRef="#ctx0" brushRef="#br0" timeOffset="9138.84">21729 17289,'0'0,"0"25,0-1,0 1,25-25,-25 25,0 0,0 0,25-1,-25 1,0 0,0 0,0 0,0 0,0-1,0 1,0 0,0 0,0 0,0-1</inkml:trace>
  <inkml:trace contextRef="#ctx0" brushRef="#br0" timeOffset="9802.98">22473 16594,'-24'0,"48"0,1 0,0 0,0 0,0-24,-1 24,1 0,0 0,0 0,0 0,-1-25,1 25,0 0,0 0,24-25,-24 25,0 0,0 0,-25-25,25 25,-1 0,1 0</inkml:trace>
  <inkml:trace contextRef="#ctx0" brushRef="#br0" timeOffset="10024.33">22746 16421,'0'25,"0"-1,0 1,25 0,-25 0,0 0,25-1,-25 1,0 0,0 0,25 0,-25-1,0 1,24 0,-24 0,0 0</inkml:trace>
  <inkml:trace contextRef="#ctx0" brushRef="#br0" timeOffset="11063.54">24111 16024,'0'-25,"-25"25,25-25,-25 25,0 0,0 0,0 0,1 0,-1 25,0-25,25 25,-25-25,0 25,1-1,24 1,-25 0,25 0,0 0,-25-1,25 1,0 0,0 0,0 0,0 24,0-24,0 0,25 0,0 0,-25-1,49-24,-24 25,0 0,24-25,1 25,0-25,-1 0,1 0,0 0,24 0,0 0,-24-25,24 25,-24 0,0 0,-1-25,1 25</inkml:trace>
  <inkml:trace contextRef="#ctx0" brushRef="#br0" timeOffset="12175.33">15354 15850,'0'25,"25"0,-25 0,0-1,0 1,25 0,-25 0,0 0,25-1,-25 1,25 25,-25-25,24 24,-24 1,25-1,-25 26,25-1,0-24,-25 24,25 1,-1-1,-24 25,25-24,-25-1,25 1,-25-1,25 0,-25 26,25-26,-25 0,0-24,25 25,-25-1,0-24,24-1,-24 1,0-1,0 1,0-25,0 0,0-1,25 1,-25 0,0 0,25-25</inkml:trace>
  <inkml:trace contextRef="#ctx0" brushRef="#br0" timeOffset="13882.51">15652 15652,'25'0,"0"0,-25 25,25-25,-1 0,1 0,0 24,0-24,0 0,-1 0,1 0,0 25,0-25,0 0,-1 0,26 0,-25 25,0-25,24 0,1 0,-25 0,24 0,1 0,-1 0,1 0,0 0,-1 0,1 0,-1 0,26 0,-25 0,-1 0,26 0,-26 0,26 0,-26 0,26 0,-26 0,26 0,-26 0,26 0,-26 0,26 0,-26 0,26 0,-1 0,-24 0,24 0,-24 0,24 25,-24-25,24 0,-24 0,24 0,-24 0,24 0,-24 0,24 0,1 0,-26 0,26 0,-26 25,26-25,-26 0,26 0,-26 0,26 0,-1 0,-24 0,24 0,1 0,-26 0,26 0,-1 0,0-25,-24 25,24 0,1 0,-1 0,1 0,-1-25,1 25,-1 0,25 0,-24 0,-1-25,0 25,26 0,-26 0,0 0,26-25,-26 25,25 0,-24 0,24 0,-25-24,26 24,-26 0,0 0,26-25,-26 25,25 0,-24 0,-1 0,25-25,-24 25,-1 0,25 0,-24 0,-1 0,1 0,24 0,-25 0,25-25,-24 25,-1 0,1 0,24 0,-25 0,1 0,-1 0,1 0,-1-25,0 25,1 0,-1 0,-24 0,24 0,-24-24,24 24,-24 0,-1 0,26 0,-25 0,-1 0,1 0,-25-25,24 25,-24 0,25 0,-26 0,1 0,25 0,-25-25,-1 25,1 0,0 0,0-25,0 25,-1 0,1-25,0 25,0-24,0 24,-1 0,-24-25,25 25,0 0,0 0,-25-25,25 25,-1 0,1 0,-25-25,25 25,0 0,0 0,-1-25,1 25,0 0,0 0,-25-25,25 25,-1 0,1 0,0 0,-25 25,0 0,0 0,0 0,0 0,0-1,0 1,0 0,0 0,0 24,-25-24,25 25,-25-1,25 26,-24-26,24 1,-25 24,25 1,-25-26,0 26,0-1,25-24,-24 24,-1-24,0 0,0 24,25-24,-25-1,1 1,-1 24,0-24,-25-1,26-24,-1 25,0-1,0-24,0 25,1-25,-1-1,0 1,0 0,0 0,25 0,-24-1,-1 1,25 0,-25 0,25 0,0-1,0 1,0 0</inkml:trace>
  <inkml:trace contextRef="#ctx0" brushRef="#br0" timeOffset="15999.38">15875 18132,'25'0,"0"0,0 0,0 0,-1 0,1 0,0 0,0 0,0 0,-1 0,1 0,0 0,0 0,0 0,-1 0,26-25,-25 25,0 0,-1 0,26 0,-25 0,24 0,-24 0,25 0,-1 0,1 0,-25 0,25 0,-1 25,1-25,-1 0,1 0,0 0,-1 0,1 0,24 0,-24 0,-1 0,1 0,24 0,-24 25,0-25,24 0,-24 0,24 0,-24 0,-1 25,26-25,-26 0,1 0,24 0,-24 25,0-25,24 0,-24 0,24 0,0 24,-24-24,24 0,1 0,-26 0,26 25,-1-25,1 0,-1 0,1 0,-1 25,0-25,1 0,-1 0,1 25,-1-25,0 0,1 0,-1 0,1 0,-1 25,1-25,24 0,-25 0,1 0,-1 0,25 0,-24 0,-1 0,0 0,26 24,-26-24,0 0,26 0,-26 0,1 0,-1 25,0-25,26 0,-26 0,0 0,1 0,-1 0,1 0,-1 25,25-25,-24 0,-1 0,1 0,-1 0,0 0,-24 25,24-25,1 0,-1 0,-24 0,24 0,1 0,-26 25,26-25,-26 0,1 0,-1 0,1 24,0-24,-1 0,1 0,-25 0,24 25,1-25,-25 0,24 0,-24 0,25 0,-25 0,24 0,-24 0,0 0,24 25,-24-25,25 0,-25 0,-1 0,1 0,0 0,25 0,-26 0,1 0,0 0,0 0,0-25,-1 25,1 0,0 0,0 0,0 0,0 0,24 0,-24 0,0-25,0 25,-1 0,1 0,0 0,0 0,24 0,-24 0,0-24,0 24,0 0,-1 0,1 0,0 0,25-25,-26 25,1 0,0 0,0 0,0 0,-1-25,26 25,-25 0,0 0,-1-25,1 25,0 0,0 0,-25-25,25 25,-1 0,-24-24,0-1,0 0,0 0,0 0,-24 1,24-1,0 0,0 0,0 0,0 1,0-1,0 0,0 0,0 0,0-24,0 24,24 0,-24 0,25-24,-25 24,0-25,25 26,-25-26,25 25,-25-24,0-1,0 0,0 25,0-24,0-1,0 1,0-1,0 25,0-2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09T13:53:56.95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231 8664 79 0,'0'0'161'0,"0"-4"-18"0,0 4-15 0,0 0-14 0,0-3-13 0,0 3-15 16,0 0-13-16,0-4-9 0,0 4-11 0,-6 0-9 16,6-4-8-16,0 4-6 0,0 0-4 0,0 0-2 15,0 0-3-15,0 0-3 0,0 0-1 0,0 0-2 0,0 0 0 16,0 0 1-16,0 0-2 0,0 0 0 0,0-3 2 0,0 3 0 16,0 0 1-16,0 0-2 0,0 0 0 0,0 0-2 0,0-4 2 15,0 4-2-15,0 0 0 0,0 0-3 0,0-4-2 16,0 4 2-16,-7 0-1 0,7-3 1 0,0 3-1 15,0 0 0-15,0-4-1 0,0 4 0 0,0 0 2 0,-6-4-1 16,6 4 0-16,0 0 0 0,0 0 0 0,0 0 0 0,0 0 0 16,0 0 0-16,-8 0 1 0,8 0-3 0,0 0 0 15,0 0-2-15,0 0-1 0,-6 0 1 0,6 0 0 0,0 0-2 16,0 0 0-16,0 0 0 0,-6 0-2 0,6 0 1 16,0 4 0-16,0-4-1 0,-6 4-1 0,6 3 1 0,0-3-1 15,-7 3 0-15,0 0 1 0,7 4 1 0,-6 0-1 0,0 0 1 16,-8 4-1-16,8-1 0 0,-1 1 4 0,1 4-3 15,0-1 2-15,-8 0-2 0,8 0 0 0,0 1 2 0,-1 3-2 16,1-4 3-16,-1 4-3 0,-6 0 2 0,7 0-1 16,-8-4 2-16,8 4-2 0,0-4 1 0,-8 4-1 0,8-3 0 15,-7-1 0-15,-1 4 0 0,8-4 0 0,-7-3-1 0,0 3 0 16,7-3-1-16,-7-4 1 0,6 3-1 0,0-3-1 16,1 1 0-16,0-5 0 0,-2 0 1 0,2-3 1 0,6 0 1 15,0-1-1-15,-6 1 2 0,6 0 1 0,0-4 4 16,0 0 3-16,0 3 2 0,0-3 2 0,0-3 2 0,0 3 1 15,0-4 0-15,0 0-1 0,0 1-4 0,6-5-3 16,-6 5-3-16,0-4-2 0,6-1-3 0,-6 0-1 0,8 1-1 16,-8 0-2-16,6 0 1 0,-6 3-3 0,6-3 1 0,1-1-3 15,-7 5 0-15,7-1-2 0,-1 0-4 0,-6 4 1 0,7 0-1 16,-1 0 2-16,-6 0-2 0,6 0 2 0,1 4 1 16,-7 0 1-16,7-1 2 0,-1 1 2 0,-6 3 0 15,6 1 2-15,1-1-1 0,0-4 1 0,-1 5 0 0,1 3 0 16,-1-3 1-16,8-1 0 0,-8 0 0 0,0 0 0 0,8 1-1 15,-8-1 1-15,7-3-1 0,-6 3 1 0,6-3 0 0,-1 3 0 16,8-3-1-16,-7-1 0 0,0 1 1 0,6 0-1 16,1-1 0-16,0-3-1 0,-1 4 1 0,-6-4-1 15,6 0 0-15,1 0-1 0,0-4-1 0,-1 1 1 0,7-1-3 16,-6 0-1-16,-1 1 0 0,7-1 2 0,-6-3-2 16,-1-1 0-16,1 1 1 0,6 0 1 0,-6-4 2 0,-1 3 2 15,1-2-1-15,-1-1-3 0,-6-1 2 0,6 1 1 0,-5 0 0 16,-1 0 0-16,-6 0-4 0,-1 4 1 0,7-4-1 15,-7 0-1-15,1 4-2 0,-7-4 0 0,0 4-1 0,0-1 0 16,0 1 1-16,0 0-1 0,-7 3 3 0,1 0 3 0,-1 1 1 16,1-1 0-16,0 4 1 0,-1-4 0 0,-6 4 0 15,7 0 3-15,-8 0-2 0,8 0 0 0,-7 0 1 16,6 4 1-16,-6-4-1 0,7 0 0 0,0 4 0 0,-1-1 0 16,-6 1 0-16,6 0 0 0,1-1 1 0,-1 1-1 0,0 0 0 15,1 3 0-15,0 0 0 0,6-3 1 0,-7 7-1 0,0-4 0 16,7 4-1-16,-6-4 1 0,6 4 1 0,0-3 2 15,0 3 0-15,6-4 1 0,-6 0 2 0,0 0 1 16,7 1 1-16,0 0 0 0,-1-1-1 0,-6-3 0 0,6 3 1 16,1-4 1-16,0 5 0 0,-1-5-1 0,1 5-1 0,-1-1 0 15,1 0 1-15,0 1-1 0,-1-5-1 0,0 5-3 16,1-5 1-16,6 5-3 0,-7-1 1 0,1-3-1 0,5-1 0 16,-4 1 0-16,-2-1 1 0,7 1 0 0,-6 0 1 15,5-4 1-15,1 3 1 0,1-3-2 0,-2 0-2 0,2 0-4 16,-2 0-8-16,8 0-9 0,-1-3-15 0,-5 3-27 0,5 0-45 15,1-4-66-15,0 0-141 0,-2-3-93 0,2 4-55 16</inkml:trace>
  <inkml:trace contextRef="#ctx0" brushRef="#br0" timeOffset="1077.77">4123 9034 132 0,'0'-8'330'0,"0"5"-90"0,0-1-80 0,0 0-60 0,0 1-42 16,0-1-25-16,0 4-12 0,-6-4-8 0,6 4-3 15,-6 0-1-15,6-3-1 0,-7 3 1 0,0 0 2 0,1 3 1 16,-1-3 1-16,1 0 4 0,0 4 1 0,-2-4 2 0,-4 4 0 15,-2-1 1-15,8-3 1 0,-7 4-1 0,0 0-1 16,0-1 0-16,0 5 0 0,0-4-3 0,0-1-3 0,0 5-1 16,0-5 0-16,-1 5 0 0,2-1-2 0,-1 0-3 15,0 1-2-15,6 2 1 0,-5-2 0 0,4-1 3 0,-4 4-3 16,6-4 0-16,-2 4 0 0,2 0-1 0,6-3-1 0,-6-1 1 16,6 4-1-16,0-3 1 0,0-1-2 0,0 0 2 15,0-3-1-15,6 3 1 0,0-3 3 0,2-4 1 0,-2 3-2 16,0-3 1-16,8 4 2 0,-8-4-1 0,7-4 0 15,0 4 0-15,0-3-2 0,-1 3-2 0,2-4 0 0,-1-3-3 16,0 3-1-16,0 1-1 0,0-5 0 0,-6 0-1 0,5-3 1 16,2 4 1-16,-8 0 3 0,7-4 1 0,-7 4-1 15,2-4 2-15,-8 3 0 0,6-3 2 0,0 0 1 0,-6 4-1 16,0-4 1-16,6 0 0 0,-6 4 2 0,-6-4 0 16,6 4-1-16,0-5 0 0,0 5-2 0,-6 0 0 0,6-1-3 15,0 1-2-15,0 0 0 0,0 3 0 0,0 0 0 16,0 1-1-16,0-1 3 0,0 0-4 0,0 4 2 0,0-3-3 15,0 3 2-15,0 0-3 0,0 0 0 0,0 0 0 0,6 0-2 16,-6 3 1-16,6-3 0 0,-6 8 1 0,8-5-1 0,-2 1 1 16,0 3 0-16,-6 4-1 0,7-3 0 0,-1 3 1 15,1 0 0-15,0 0 0 0,-1 4-1 0,0-1 0 16,0 1 0-16,2-1 0 0,-2 1 0 0,0 0 1 0,1-1 0 16,-7 1 0-16,6-1 1 0,1 2 0 0,-7-2-1 0,0 1 0 15,7-1 2-15,-7 1-1 0,0 3 2 0,0-3-1 16,-7-4 0-16,7 3 0 0,0 1 0 0,-7 0 2 0,1 0-1 15,-1-4-1-15,1 3-1 0,-8-3 0 0,8 4 2 16,-6-4 2-16,-2 0-2 0,1 0 1 0,1-4-2 0,-2 4 2 16,2-3-1-16,-2-5 2 0,8 5 2 0,-7-5-7 0,6-3 2 15,-6 4 2-15,7-4 0 0,-1 0 1 0,0 0 0 16,1 0 0-16,0-4-2 0,-1 1 4 0,7-5-1 16,0 5 1-16,0-9-3 0,0 5 2 0,0-4-2 0,7 0-1 15,-1 0-1-15,0 0-1 0,1 0 0 0,0-3-3 0,-1 3 0 16,0 0-3-16,8-4-1 0,-1 4-2 0,-7 0-1 0,8-4-3 15,-2 4 0-15,2 0 1 0,-2 0 0 0,1-3 1 16,1 3-2-16,-2 0 1 0,2 0-1 0,-2-4 3 0,1 4-1 16,7-3 1-16,-7-2-1 0,6 2 0 0,-5-1 3 15,5 1 0-15,-6-1 2 0,0 0 0 0,1 1 2 0,-2-1-1 16,1 1 1-16,-6-1 1 0,6 4 0 0,-7-4 1 16,-6 4-1-16,7 0 2 0,-7 0-1 0,7 0 1 0,-7 4 0 15,0-4 0-15,0 4 1 0,-7-1-1 0,7 5 0 0,0-1-1 16,-7-3 0-16,1 3 0 0,6 4-2 0,-7-4 0 0,1 4 2 15,-1 0 0-15,7 0-1 0,-6 0 2 0,-1 4-1 16,1 0-1-16,0-1 2 0,-2 1-2 0,2 3 0 16,0 1 0-16,-1-5 1 0,7 5 0 0,-7-1 1 0,7 0 1 15,-6 4 3-15,6-4 0 0,0 4 1 0,0 0-1 0,0 0 0 16,0 4 2-16,0 0 0 0,0-4 1 0,0 4 0 16,0-1-2-16,0 1 2 0,0-1 1 0,6 1-1 0,-6 0 1 15,0-1 0-15,7 1-1 0,-7-4 0 0,7 4 1 16,-7-4 1-16,6 0 1 0,0 0-1 0,2-4 3 0,-2 0-1 15,0 1 1-15,1-1 0 0,-7 0-2 0,13-3 0 0,-7 0-1 16,1-1 1-16,-1 1 0 0,8-4-1 0,-8 3-2 16,7-3 1-16,0 0-1 0,0 0-1 0,0 0 1 15,0 0-5-15,1 0 0 0,4-3-2 0,-5 3-8 0,7-4-6 16,0 1-8-16,-7-1-8 0,6 0-12 0,0 1-12 0,1-1-18 16,0 0-23-16,-1 1-30 0,-5-5-53 0,5 1-75 0,-6 0-125 15,-7-1-57-15</inkml:trace>
  <inkml:trace contextRef="#ctx0" brushRef="#br0" timeOffset="1640.09">4599 9041 376 0,'-7'-7'344'0,"7"3"-89"16,0-3-85-16,0 3-66 0,0 0-41 0,7 1-25 0,-7-1-16 15,0 4-8-15,0-4-7 0,6 4-3 0,-6 0-1 0,0 0-3 16,7 4 1-16,-7 0 2 0,6-1 0 0,-6 1-3 16,6 3 2-16,2 5 0 0,-8-5 0 0,6 4-1 15,-6 0 2-15,6 0-2 0,-6 3 1 0,7-3-2 0,-7 0 1 16,7 0-1-16,-7 4 2 0,6-4-1 0,-6 0 1 0,0 0 1 16,6-3 1-16,-6 3-1 0,0-4 2 0,0 4 1 15,0-4-2-15,0-3 1 0,0 3-2 0,0-3 2 0,0-1 5 16,0 1 5-16,0 0 3 0,0-4 5 0,-6 0 4 15,6 0 5-15,0 0 5 0,0 0 2 0,0 0-4 0,0-4-3 16,-6 0-5-16,6-3-7 0,0 0-4 0,0-1-4 0,0 5-3 16,0-8-4-16,6 4-1 0,-6-4-2 0,0-1 1 15,6 5 1-15,-6-4 0 0,0 0-1 0,7 0-1 0,-2 0 0 16,-5 0 0-16,8 4-1 0,-1-4-1 0,-1 0 0 16,0 4 0-16,1-4-1 0,6 3-2 0,-7-3 0 0,1 4 1 15,0-1-1-15,6 5 1 0,-7-5 0 0,0 5-1 0,8-1 1 16,-8 0 2-16,0 4-1 0,1 0 0 0,0 0 0 15,-1 4 0-15,1 0 0 0,-1-1 0 0,0 1 0 0,2 3-3 16,-8 1 1-16,6 3 3 0,0-4-1 0,-6 4-1 16,6 0 1-16,-6 0 1 0,0 0 0 0,8 0 1 0,-8 4 0 15,6-4 0-15,-6 0 0 0,6-4 2 0,1 4-2 16,-7 0-1-16,7-3 3 0,-7 3-1 0,6-4-1 0,1 0-1 16,-7 0-1-16,6 1 0 0,0-5-1 0,0 5 0 0,2-5-2 15,-2 1-1-15,7 0-3 0,-7-1-4 0,1-3-4 16,6 0-4-16,1 0-3 0,-2 0-8 0,0 0-8 0,2-3-14 15,5-1-20-15,-5 0-37 0,6-3-60 0,-1 0-112 16,1-4-94-16,-8 0-57 0</inkml:trace>
  <inkml:trace contextRef="#ctx0" brushRef="#br0" timeOffset="6935.27">5380 8418 111 0,'0'-3'148'0,"0"-1"-16"0,0 0-13 0,7 1-12 16,-7-5-10-16,0 5-13 0,6-5-11 0,-6 5-9 0,0-5-9 15,0 5-5-15,7-5-5 0,-7 5-5 0,0-1-7 0,0 1-1 16,0-5-6-16,0 5-3 0,6-1 0 0,-6 0-2 16,0 1-1-16,0-2-1 0,0 5-4 0,0-3-1 15,0 3-2-15,0 0-1 0,0-3 0 0,0 3-2 0,0 0-2 16,0 0-1-16,0 3 1 0,0-3-6 0,0 3 2 0,0 2 0 16,0 2 2-16,0-3-1 0,0 7 1 0,0-4 2 0,0 7 0 15,0 1 4-15,0 0 0 0,0-1 0 0,7 5 1 16,-7-1-1-16,6 1 3 0,0-1-2 0,2 4 1 15,-2 0-2-15,-6-1-1 0,6 1 0 0,1 0-2 0,0 4-2 16,-1 0-1-16,1-1-1 0,-1 1 1 0,-6-4-2 0,6 3-1 16,-6 2-1-16,7-2 1 0,-7 1 2 0,7-4-2 15,-7-1-1-15,0 1-2 0,0-3 1 0,6-1 0 0,-6 1 0 16,0-8-4-16,0 3 1 0,0-3 3 0,6-4 0 16,-6 1 2-16,0-5 3 0,0 5 3 0,0-5 5 0,0-3 6 15,0 4 3-15,0-4 4 0,0 4 4 0,0-4 0 0,-6 0 1 16,6 0-2-16,0 0-4 0,0 0-1 0,0 0-5 15,-6-4-6-15,6 4-3 0,0-4-3 0,-7 1-3 16,0 3-1-16,7-4-1 0,-6 0-2 0,0 1 0 0,-1 3 0 16,1-4 0-16,-1 0-1 0,-6 4-1 0,7-3-2 0,-8 3 1 15,8 0-1-15,-7 0 0 0,0 0 0 0,0 0-1 0,0 0 2 16,-7 0-1-16,7 3 2 0,-6 5 1 0,5-5-1 16,-5 5 0-16,6 3 2 0,-6-4 0 0,-1 4 0 15,0 0 0-15,8 0 0 0,-8 0 3 0,1 4-1 0,-1-4-1 16,7 3 1-16,0-3-2 0,0 4 2 0,7 0 0 0,-8-5-1 15,8 1-6-15,0 1 2 0,6-1-2 0,-8 0-2 16,8-4-1-16,8 4 1 0,-8-4-2 0,0 1-3 0,6-1 2 16,0-3-1-16,0 3 0 0,2 0 0 0,4-3 0 0,-5 0 0 15,6-1-1-15,0 1-2 0,7-4 1 0,-1 0-1 16,-6 0-1-16,6 0 1 0,1-4 1 0,0 4-1 0,5-3 1 16,-5-5 4-16,6 1 0 0,-6 0 2 0,-1-1 0 15,1 1 2-15,-1-4 0 0,1 4 3 0,0-4 1 0,-8 0-1 16,2 0 1-16,5-1 1 0,-13 1 0 0,8-3 0 0,-8 3-1 15,0 0 1-15,1-4 0 0,0 4 7 0,-1 0-2 16,-6 1-3-16,0-1-1 0,7 0 0 0,-7 3 1 0,0 1-2 16,0 0 0-16,0-1-6 0,0 4 3 0,0 1 2 15,0-1 1-15,0 0 1 0,0 1 0 0,0 3-1 0,0 0-1 16,0-4 0-16,0 4-2 0,0 4 2 0,0-4-2 0,0 3-2 16,0-3 0-16,0 4 3 0,6 3 0 0,-6-3-1 15,0 4 3-15,7-1-3 0,-1 0 1 0,-6 1 3 16,7 3 0-16,-1-4-1 0,0 0 0 0,2 4 0 0,-8-4 0 15,6 4 0-15,0 0 0 0,1-3-1 0,-1-1 1 0,1 0 0 16,-1 4 0-16,1-4-1 0,-1 1 1 0,0-5 0 0,2 5 0 16,-2-4 1-16,7 0-1 0,-6-1 1 0,-1 1 1 15,0-4-1-15,1 3 2 0,0-3-1 0,-1 0 1 16,7 0 0-16,-7 0 0 0,1-3 4 0,0 3-1 0,5-4 0 16,-5-3 1-16,-1 3 2 0,1-4 1 0,0 5 2 0,-1-8 0 15,8 4-1-15,-8-1 1 0,-6 1 1 0,6 0 1 16,0-4 0-16,1 0-1 0,0 3-1 0,-7-3-2 0,6 1 1 15,-6 2-1-15,7-6 1 0,-7 3-3 0,6 0-3 16,-6-1-1-16,0 1 0 0,0-3 0 0,6 3 2 0,-6-4-2 16,0 4-3-16,0 0 1 0,8-3-2 0,-8 3 1 0,0 0-1 15,0 0-1-15,0-1-4 0,-8 6 2 0,8-6 1 16,0 5-3-16,0-1 0 0,0-2-1 0,0 2-1 0,-6 1-1 16,6 0 0-16,0-1 1 0,-6 5-4 0,6-5-4 0,-7 1 0 15,7 0 2-15,-6 3 0 0,6-3 2 0,0 0 1 16,-7 3 0-16,0 0 3 0,7 1 6 0,0-1-1 0,-6 0 1 15,6 1 1-15,0-2-2 0,-6 5-1 0,6-3-1 16,0 3-1-16,0-3-1 0,-6 3 2 0,6 0-3 0,0 0 0 16,0 0 1-16,0-4 0 0,-8 4 2 0,8 0 0 15,0 0 3-15,0 0-3 0,0 0 1 0,0 0 2 0,0 0 0 16,0 0 0-16,0 0 0 0,0 0-1 0,0 0 1 0,0 0 0 16,0 0 1-16,0 0 0 0,0 0 0 0,0 0-1 15,0 0-2-15,0 0 1 0,0 0 0 0,0 0-2 16,-6 4 0-16,6-4-1 0,0 0-1 0,0 3 2 0,-6 0 1 0,6 2 1 15,0-2 0-15,-7 1 0 0,7 0 1 0,0 3 1 16,-7-3 0-16,7-1 0 0,0 4 0 0,-6-3-1 16,6 0-1-16,0 3 1 0,0 0 1 0,0-3 0 0,0 3 0 15,0-3 1-15,0 3 0 0,6 1 1 0,-6-5-1 0,0 5 1 16,0-1-2-16,7 0 0 0,-7-3 1 0,7 3-1 0,-1 0 0 16,-6-2-1-16,6-2 1 0,2 4 0 0,-2 1 0 15,0-5-1-15,0 1-1 0,8 0 2 0,-8-4 0 16,7 0 2-16,1 0-1 0,-2 0 0 0,2-4 2 0,-2 4-1 15,1-4 3-15,1 4-3 0,-2-3 1 0,2-1-1 0,-2 0 2 16,-5 4-1-16,6-4-1 0,-6 1 0 0,-1 3-1 16,0 0-1-16,-6 0-1 0,8 0 1 0,-8 0 0 0,6 0 0 15,-6 3 0-15,6 1 0 0,-6 4 1 0,0-1 1 16,6 0-1-16,-6 1 1 0,6 3 0 0,-6-4 0 0,8 4 0 16,-8 0 0-16,6 0 0 0,-6 0 0 0,0 0 0 0,7 0-2 15,-7 3 0-15,0-2 0 0,6-1 0 0,-6 0-1 16,6 0 0-16,-6-4 1 0,8 4 0 0,-8-4 0 0,6 0 0 15,-6 1-1-15,6-1 2 0,-6 0 0 0,6 1 0 16,2-1-1-16,-8-3-1 0,6 3 1 0,0-3 1 0,1-1 0 16,-1 1-2-16,-6 3-4 0,14-3-4 0,-8-1-4 0,7 2-10 15,0-2-16-15,0 1-35 0,7 0-67 0,-1-4-143 16,0-4-85-16,8 4-64 0</inkml:trace>
  <inkml:trace contextRef="#ctx0" brushRef="#br0" timeOffset="8544.34">6449 8961 166 0,'0'0'227'0,"0"0"-25"15,-8 0-27-15,8-4-28 0,0 4-29 0,-6 0-26 0,6-4-20 16,0 4-17-16,0-3-11 0,0 3-9 0,-6 0-5 16,6 0-7-16,0 0 0 0,0 0-3 0,0 0-2 0,-6-4-2 15,6 4-3-15,0-4 0 0,-7 4-1 0,7 0 0 16,0 0 1-16,0 0-3 0,-7 0 2 0,7 0 1 0,0 0 0 16,0 0-1-16,0 0 0 0,0 0 0 0,-6 0-3 0,6 0 0 15,0 0-3-15,0 0 0 0,0 0-1 0,0 0-2 16,0 0 0-16,6 0-1 0,-6 0 1 0,0 0-1 15,0 4 0-15,0-4-1 0,7 0 1 0,-7 0 1 0,0 0 4 16,7 4 0-16,-1-4 2 0,-6 0 4 0,6 0 2 0,0 0 2 16,2-4 1-16,-2 4-1 0,0-4-1 0,1 1-2 0,6-1-2 15,-6-3-3-15,4-1-1 0,4 1 0 0,-9 0 0 16,7-1 3-16,0 1 1 0,-6-4 1 0,-1 3 0 16,7 1 2-16,-6 0 0 0,-1-4-1 0,-6 4-1 0,6-1-2 15,-6 1-2-15,0 0 0 0,0 3 0 0,0-3 0 0,0 3 1 16,0-3-1-16,0 3-2 0,-6 0 2 0,6 1-2 15,-6-1-2-15,-1 1-1 0,1-1-1 0,6 4-3 0,-7-4-2 16,1 4-1-16,-1 0-2 0,1 0 1 0,-1 0 2 16,-6 4-1-16,7 0 1 0,-9-1 1 0,4 1 0 0,-2 3 1 15,-1-3 1-15,8 3 0 0,-8 0-3 0,2 4 0 0,-1-3 1 16,6 3-1-16,-6 0 1 0,1-4-1 0,-2 4-2 16,1 0 1-16,0 3 1 0,0-2 0 0,0-1 1 0,0 3-3 15,0-3 2-15,0 4-1 0,7-4 0 0,-7 0-1 16,-1 0 1-16,8 3 1 0,0-3-2 0,-1 0 2 0,0-3-2 15,7 3 1-15,-6 0-1 0,0 0 2 0,6-4-1 0,0 4-1 16,0 0 0-16,0-4 0 0,0 4 1 0,6 0-2 16,0-3 1-16,-6-1 2 0,7 4-2 0,6-4 1 0,-7-3 2 15,8 3-1-15,-1-3 1 0,-1 4 1 0,2-5 0 0,5 1-1 16,1-4 0-16,-1 0 2 0,0 4-1 0,8-4 1 16,-1-4 0-16,0 4-1 0,0-4 1 0,0 1 2 0,0-2 1 15,0 2-1-15,0-1 0 0,0 0-1 0,0 1 0 16,-7-1 0-16,8-3-2 0,-8 3-3 0,1 1-1 0,-1-1-1 15,-5-3-2-15,5 3-1 0,-6 0-2 0,-6 1 1 16,5-1-2-16,-4 0 1 0,-2 1-1 0,0 3-2 0,-6-4-4 16,6 0-8-16,-6 1-8 0,0-1-12 0,6 4-13 15,-6-4-24-15,0 1-54 0,0-1-89 0,0 1-137 0,-6-1-68 16</inkml:trace>
  <inkml:trace contextRef="#ctx0" brushRef="#br0" timeOffset="10980.84">7419 8217 44 0,'6'-4'227'0,"-6"4"-36"0,0 0-29 16,7 0-27-16,-7-3-23 0,0 3-20 0,7 0-17 0,-7 0-14 15,0-4-8-15,0 4-7 0,6 0-3 0,-6 0-1 0,0-4-2 16,6 4-1-16,-6 0-3 0,0 0-1 0,0-3-1 16,6 3 0-16,-6 0-2 0,0 0-4 0,0-4 0 0,0 4-2 15,0 4-2-15,0-4-4 0,0 0-2 0,0 0-5 16,0 0-4-16,0 0-2 0,0 0-4 0,0 0-1 0,0 0-2 16,0 3-1-16,0-3-1 0,0 0 2 0,0 4-1 0,0 0-4 15,0-1 5-15,0 1 3 0,0 3 2 0,0 1 1 16,0-1 0-16,0 4 0 0,0-4 2 0,0 4 5 15,0 0-1-15,0 0-1 0,0 4 0 0,0 0 0 0,-6-4 5 16,6 7 1-16,0-4-1 0,0 1 0 0,-6 0-1 0,6 3-2 16,0-3 0-16,-6 3-2 0,6-4-3 0,-7 5-7 0,0-4 1 15,7 3-2-15,0 0 0 0,0-3-1 0,0 3-1 16,0-3 1-16,7 3 0 0,-7-3 3 0,0 0 0 16,7-1 0-16,-7 5-1 0,0-5 0 0,6-3-1 0,-6 4 0 15,0-1 0-15,6 1 3 0,-6-4-3 0,6 3 1 0,-6-2 0 16,8 3 0-16,-8-5 0 0,0 1-1 0,6 0 1 15,-6 0-2-15,6-3 1 0,-6 3-1 0,7-4 1 0,0 0 0 16,-7-3-1-16,6-1 1 0,1 1-3 0,-1 0 3 0,1-1 2 16,-1 1 0-16,-6-4-1 0,13 0 2 0,-7 0 1 15,1-4-1-15,6 1 2 0,-6 3-1 0,5-4-3 0,2 0-5 16,-8 1-4-16,8-1-4 0,-2 1-5 0,-5-5-3 16,6 5-4-16,0-1-5 0,-1 0-5 0,2-3-5 0,-1 3-4 15,0 1-5-15,0-5-8 0,0 5-14 0,-6-5-24 16,5 1-51-16,-5 0-79 0,6 0-125 0,-7-4-60 0</inkml:trace>
  <inkml:trace contextRef="#ctx0" brushRef="#br0" timeOffset="11386.97">7067 8495 31 0,'7'4'231'16,"-1"-4"-38"-16,8 0-29 0,-2 0-16 0,1 0-14 0,7-4-19 15,6 4-18-15,-6-3-19 0,5-1-15 0,7 0-9 16,-5 1-10-16,12-1-10 0,-6 1-6 0,-1-5-4 16,7 5-4-16,0-5-2 0,1 4-3 0,-1 0-4 0,0 1-2 15,-7-4-1-15,7 3-3 0,-7 0-1 0,-5 1-1 0,5-1-4 16,-6 0-3-16,0 4 0 0,-6-3-2 0,-1 3-4 15,-5 0-3-15,-2 0-7 0,2-4-7 0,-8 4-9 0,1 0-13 16,-7 0-12-16,6 0-24 0,-6 0-38 0,0 0-59 16,-6 0-111-16,-1 0-78 0</inkml:trace>
  <inkml:trace contextRef="#ctx0" brushRef="#br0" timeOffset="16432.24">7686 8854 86 0,'0'0'128'0,"0"0"-32"16,0 0-17-16,0 0-13 0,0 0-8 0,0 0-6 0,0-3-8 16,0 3-7-16,0 0-9 0,0 0-4 0,0-4-8 15,0 4-6-15,0 0-3 0,0 0-5 0,0 0-3 0,0 0-5 16,0 0 0-16,0 0-2 0,0 4-1 0,0-4 0 0,0 3 0 16,0-3 2-16,0 4 1 0,6-4 1 0,-6 3 0 15,0 1 1-15,0-4 2 0,0 4-3 0,0-1 1 0,7 1 1 16,-7-4-1-16,0 4 2 0,7-4 2 0,-7 0-1 15,0 3 2-15,6-3 0 0,-6 0 1 0,0 0 0 0,6 5-2 16,-6-5 1-16,7 0-1 0,-7 0-6 0,6 0-5 16,-6 0-7-16,7 0-10 0,-7 0-8 0,0 0-11 0,7 0-12 15,-7 0-8-15,0 0-2 0,0 3 4 0,6-3 2 16,-6 0 7-16,6 0 5 0,-6 0 10 0</inkml:trace>
  <inkml:trace contextRef="#ctx0" brushRef="#br0" timeOffset="17322.59">7810 9056 46 0,'0'0'197'0,"0"-4"-35"16,0 4-38-16,0-3-31 0,-7 3-26 0,7-4-19 15,0 4-13-15,0 0-5 0,0 0-4 0,0-4-3 0,-7 4 1 16,7 0 1-16,0-3 4 0,7 3 7 0,-7 0 3 0,0 0 3 16,0 0 1-16,0 0 4 0,0 0 6 0,0 0-4 15,0 0-2-15,0 0-5 0,0 0-6 0,0 0-6 0,0 0-3 16,0 0-7-16,0 0-7 0,0 0-2 0,0 0-4 16,0 0-1-16,0 0-4 0,0 0-1 0,7 0-1 0,-7 0 0 15,0 3 0-15,0-3 3 0,6 0 1 0,0 4 3 0,-6-4 3 16,8 0 2-16,-2 0 5 0,0-4 3 0,0 4 3 15,0 0 1-15,2-3 1 0,-2 3 0 0,1-4-1 0,5 0 0 16,-4-3-2-16,4-1 0 0,2 5-5 0,-2-5 2 16,8 1-1-16,-7-4 2 0,0 4 0 0,0-4 2 0,6 0-1 15,-5 0 0-15,6-4 4 0,-8 1 2 0,8-1 2 0,-7 1 1 16,7-2 6-16,-2 2 3 0,-4-1 5 0,-1-3 2 16,0 3 2-16,0 1 10 0,-1-1 10 0,-4 4 9 0,-2 0 2 15,0 0-2-15,-6 4-1 0,0-1 2 0,0-3-2 0,0 4-15 16,0 0-17-16,0 3-15 0,-6-3-9 0,0 3-8 15,6 0-8-15,-8 1-9 0,-4 3-10 0,6-4-6 16,-1 4-9-16,-6 0-5 0,0 4-3 0,6-4-1 0,-6 3-8 16,1 1 2-16,4 0 2 0,-4-4 4 0,5 3 7 0,1 1 0 15,0-4 1-15,-2 4-2 0,8-4 2 0,0 0-2 0,-6 0-1 16,6 3-1-16,0-3 1 0,0 0 6 0,0 4-2 16,0-4 3-16,0 0 3 0,0 0 6 0,0 4 3 15,6-4 3-15,-6 0 2 0,8 0 0 0,-8 3 3 0,6-3 6 16,0 0 0-16,1 0 1 0,-1 0-1 0,8 0 1 0,-8 0-2 15,6 0 0-15,-5 0 2 0,6 0-1 0,-6 0 1 16,6 0 0-16,0 0-1 0,-7 0-3 0,0 0 2 0,2 0-1 16,-2 4 0-16,0 0-1 0,1-1 0 0,-7 1 0 15,6 4 2-15,-6-5 1 0,7 5 0 0,-7 3 0 0,7-4-1 16,-7 4 2-16,6-4-2 0,-6 4 1 0,6 0-1 0,-6 0 1 16,6 0-1-16,-6 0 4 0,8 0 0 0,-8 3 0 15,6-3 2-15,-6 0-2 0,6 4 0 0,-6-4 0 0,7 0 0 16,-7 0-2-16,7 0-2 0,-7-3 0 0,6 2 0 15,1-2 2-15,-7-1-1 0,6 0 1 0,-1 1 1 0,-5-1 0 16,8-3 1-16,-1 3 0 0,-1-3 0 0,0-1-4 0,1 1 0 16,-7 0 1-16,7-4-3 0,-1 4-1 0,1-4 0 15,-1 3-1-15,1-3 1 0,0 4-1 0,5-4-13 0,-6 0-14 16,8-4-14-16,-1 4-21 0,-7-3-24 0,8 3-42 16,-2-4-53-16,2-4-87 0,-8 5-133 0,7-5-63 0</inkml:trace>
  <inkml:trace contextRef="#ctx0" brushRef="#br0" timeOffset="17947.38">8682 8814 196 0,'0'-4'369'0,"0"1"-91"16,0-1-83-16,0-3-62 0,0 3-41 0,0 4-25 15,0-4-14-15,0 1-7 0,0 3-3 0,0 0-5 0,0-4-8 16,-6 4-5-16,6 0-3 0,-7 0-5 0,1 0-4 16,-2 0-4-16,3 0-3 0,-2 4-3 0,-5-1-1 0,-2 1-2 15,1 0 0-15,0-1-1 0,0 5 0 0,0-5 1 16,0 5 0-16,0-1 2 0,0 0-1 0,0 1 0 0,7-1 0 0,-8 4-1 16,2-4-1-16,4 0 1 0,2 4 0 0,0-3 1 15,0 3 2-15,-1 0-3 0,0 0 2 0,7 0 2 16,0 0 1-16,-6-4-1 0,6 1-2 0,6 2-2 0,-6-2 1 15,0-1 0-15,7-3-1 0,0 3 0 0,-1 0 0 0,0-3 0 16,0 0 1-16,2-1 1 0,4 1 0 0,-5 0 1 16,6-1 0-16,-6-3 0 0,6 0 0 0,0 0 1 0,-1-3 1 15,2-1 1-15,-1 0-1 0,-1 1 3 0,8-1 2 16,-6-3 5-16,-2 3 2 0,0-3 0 0,9-4 4 0,-9 3 3 16,2-6 2-16,-1 3-1 0,0-4-2 0,6 4 0 0,-12-3 4 15,6 2 7-15,-7 1 4 0,1 4 1 0,0-4 1 16,-1 4-2-16,0-4-1 0,-6 4-4 0,7-4-6 15,-7 3-7-15,0 1-5 0,0 0-3 0,0 3 1 0,0-3 1 16,0 3-1-16,0 4 1 0,0-4-3 0,0 1-3 0,0 3-4 16,0 0-4-16,0 0-7 0,0 0-5 0,0 0-4 0,0 3 0 15,0 1-3-15,0 0-2 0,6 3 0 0,-12-3 0 16,6 3 0-16,6 0 0 0,-6 1 0 0,0-1 2 16,7 4 3-16,0-4 1 0,-7 4 0 0,6-4 4 0,0 4 3 15,-6-3 1-15,8 3 1 0,-2-4 2 0,-6 1 0 0,6-1 1 16,-6 0-1-16,7 1 1 0,0-5 0 0,-1 1 2 0,0 3-1 15,1-3 0-15,-1 0-1 0,0-1 2 0,8 1 1 16,-8-1 0-16,1-3 0 0,6 4 1 0,-7 0-1 16,7-4 0-16,1 0-1 0,-8 0-3 0,7 0-5 0,-6 0-12 15,5 0-9-15,-5 0-17 0,-1 0-18 0,8-4-30 0,-2 0-49 16,-4 1-72-16,4-4-144 0,-6-1-80 0,1 1-42 16</inkml:trace>
  <inkml:trace contextRef="#ctx0" brushRef="#br0" timeOffset="18775.22">8982 8763 378 0,'0'-4'433'0,"0"1"-122"0,0-2-120 16,0 2-77-16,0 3-41 0,0-3-26 0,0 3-18 15,0 0-11-15,0 0-6 0,0 0-5 0,6 0-3 0,-6 3-3 16,7 5-2-16,0-5-1 0,-1 5 4 0,-6 3-2 16,6-4 0-16,1 4 0 0,-1 3-1 0,-6-3 0 0,7 4 1 15,0 0 0-15,-7-1-2 0,6 1 1 0,-6-1 0 0,0 1 1 16,0-4 2-16,6 4 0 0,-6 0-2 0,0-4 0 16,0 3 0-16,0-3 1 0,-6 0 0 0,6 0-1 0,0-4 1 15,0 4 0-15,-6-3 1 0,6-4 1 0,0 3 1 16,-7-3 1-16,7-1 5 0,0-3 6 0,0 4 8 0,0-4 11 15,0 0 10-15,0 4 7 0,0-4 9 0,0-4 6 0,0 4 0 16,0-4-1-16,0 1-5 0,0-5-6 0,0 5-7 16,0-5-7-16,0 1-7 0,0-4-4 0,0 3-5 0,0-3-1 15,0 0-4-15,7-3-2 0,-7 3 1 0,6 0-2 0,-6-4-5 16,6 4-4-16,2 0 0 0,-2 0-2 0,-6-4-2 16,6 4-2-16,0 0-4 0,1 1 1 0,6-5-1 15,-6 8 0-15,-1-4 0 0,-1 3 2 0,10-3-2 0,-9 4 0 16,0 0-1-16,1 3 3 0,-7 1-1 0,7-1 0 0,-7 4-1 15,6 0-1-15,-6 0 1 0,7 0-2 0,-1 0 1 16,-6 4-2-16,7 3 2 0,0-4-2 0,-7 5 0 0,6-1 0 16,0 0 0-16,-6 4 0 0,6-3 1 0,2 3 0 15,-8 0-3-15,6-1 0 0,0 1-2 0,-6 0 1 0,7 4-2 16,-1-4 0-16,-6 0-1 0,7 0 0 0,0 0 4 0,-7-3 1 16,6 3 1-16,0-4-1 0,-6-4 4 0,6 5-2 15,2-1 2-15,-8-3-2 0,6-1-2 0,-6 1 3 0,6-4 2 16,1 0-1-16,0 0 4 0,-1-4 2 0,7 1 3 15,1-5 6-15,-2 1 8 0,1 0 5 0,0-4 4 0,6 4 1 16,-5-4-1-16,-2-4 4 0,2 4 2 0,-1-4-3 0,0 5-5 16,0-6-3-16,-1 5 1 0,2-3 6 0,-1-1 3 15,-6 4 4-15,-1 0 6 0,1 0 4 0,-7 4 3 0,6-4 0 16,-6 4-4-16,-6-4-8 0,6 4-16 0,-13-1-11 16,6 5-15-16,-6-1-16 0,-1 0-13 0,-4 4-10 0,4 0-5 15,-5 0-2-15,5 4 8 0,2 0-1 0,-2-4-2 0,8 0-4 16,0 3 1-16,-1-3-1 0,7 3 0 0,-6 2 1 15,6 2-1-15,6-3 0 0,-6-1 8 0,7 5 10 0,-1-1 7 16,0 0 7-16,8 0 4 0,-2 4 3 0,2-3 2 16,-1 3 2-16,0-4 3 0,0 4-2 0,-1 0 0 0,2 0 1 15,-1 0-2-15,0 0-1 0,0 0 0 0,0 0-2 16,0 0-1-16,-7-4-2 0,1 4 0 0,0-3-3 0,-1-1 0 16,-6 0 0-16,7 0-3 0,-7 1 2 0,0-5 0 0,0 5 3 15,-7-5 1-15,7 1 3 0,-6 0 2 0,-1-1 3 0,-6-3 3 16,7 4 4-16,-8-4 1 0,8 0 1 0,-7 0 1 15,0-4 1-15,6 4 0 0,-5 0-3 0,4-3-9 16,2-1-13-16,-6 0-17 0,5 1-18 0,7-1-23 0,-7 0-37 16,7-3-65-16,7 0-143 0,0-4-105 0,-1 4-65 0</inkml:trace>
  <inkml:trace contextRef="#ctx0" brushRef="#br0" timeOffset="20243.5">9724 8495 69 0,'0'-7'354'0,"0"0"-86"0,0 0-84 0,0 3-60 16,0-3-37-16,0-1-18 0,0 4-10 0,0-3-6 0,0 3-5 16,0 1-5-16,0-1 0 0,0 4-2 0,0-4-1 0,0 1-6 15,0 3-6-15,0 0-8 0,0 0-4 0,0 0-4 16,0 0-7-16,0 3-3 0,0 1 0 0,0 0-2 0,0 3 0 15,7 0-1-15,-7 5 1 0,0-1 3 0,0-1 4 16,7 5 0-16,-7 0 1 0,0 3-1 0,6 0 2 0,-6 0 2 16,6 4-1-16,-6 1-1 0,7 2-3 0,-7-3-1 0,0 7 0 15,6 1 1-15,-6-1-4 0,0 1 1 0,0 2 0 16,0 1-3-16,0-4 0 0,0 8 0 0,0-4-1 0,0 0 1 16,0 0 0-16,0 0-1 0,7 0 0 0,-7-4 1 15,0 4 0-15,7 0 0 0,-7-3 0 0,6 3 1 0,0 0-1 16,-6-4 1-16,7 4-1 0,0-4 1 0,-1 1-1 15,1-5 1-15,-1 1 2 0,0 0-2 0,8-1 0 0,-8-3-1 16,0 0 0-16,8-4 0 0,-8 1 1 0,8-1-4 0,-8-4-1 16,7 2 4-16,-7-2 0 0,0 1 0 0,8-8 0 0,-8 4 0 15,1-4-2-15,-1 1 5 0,1-1-2 0,-1-3-1 16,1-1 1-16,-1 1 1 0,1-4 1 0,-7 0 4 16,7 0 6-16,-1 0 5 0,-6-4 9 0,6-3 7 0,-6 3 6 15,6-3 4-15,-6-4 7 0,8 4 4 0,-8-4 3 0,6-4-3 16,-6 1-3-16,6-2-6 0,-6 2 3 0,0-1 3 15,0-3-2-15,0 3-3 0,0-7-7 0,-6 4-4 0,0-4-3 16,-2 4-2-16,2-4-9 0,0 0-7 0,0 0-6 16,-8-4-5-16,1 4-3 0,0 0-1 0,0-4-2 0,-7 5-4 15,8-1-4-15,-7 0-3 0,-1 0 0 0,6 0-1 0,-5 3 1 16,0 1 1-16,-1 0 3 0,1-1 1 0,-1 5 2 16,7-1 4-16,0 4 1 0,0-3 1 0,-1 3 0 15,8 3 0-15,0 1 0 0,-1-1-1 0,1 5-1 0,6-1-4 16,0 0-2-16,0 4-4 0,0 0-1 0,0-3-2 0,6 3-1 15,1 3 1-15,5-3 2 0,2 0 5 0,-1 4 1 0,6 0 1 16,1-1 1-16,-1-3 0 0,8 4-2 0,-8 0-1 16,8-4-2-16,-1 4 1 0,-1-4 1 0,-5 0-1 15,6 0 1-15,-7 0 3 0,7 0 1 0,-6 0 2 0,6-4 1 16,-7 0 0-16,1 0-1 0,0-3 1 0,-7 3 1 0,7-3 0 16,-14 3 1-16,6 1 3 0,-5-5-1 0,0 5 5 15,-7-5 1-15,6 5 3 0,-6-1 1 0,-6-3 0 0,6 3-1 16,-7 1-2-16,0-5-1 0,7 5-2 0,-12-1-2 15,6 4-3-15,-3-4-1 0,-2 1-1 0,4 3-1 0,1 0-1 16,-1 0-1-16,0 0-4 0,7 0-4 0,-6 0-2 0,0 3-3 16,6 1-2-16,-6 0-1 0,6 3-2 0,0-3-1 15,0 3 0-15,0 4 3 0,0-4 0 0,0 0 7 0,0 4 1 16,0-3 0-16,6 3 3 0,0 0 1 0,-6-4 0 16,6 4 2-16,1-3 0 0,0 3-2 0,-1-4 2 0,1 4 0 15,-1-4 1-15,-1 0 0 0,4 1 0 0,-3-1 1 0,6 0 3 16,-5-3-1-16,0 0 1 0,-1-1 0 0,7 1 1 15,-6 0-1-15,0-4 1 0,-1 3-1 0,0-3 2 0,0 0 0 16,2-3 0-16,-2 3 2 0,0-4 0 0,1 0 1 0,-1-3 1 16,1 0 4-16,0-1 3 0,-7 1 3 0,6 0 1 15,-6-1 3-15,6-2 7 0,-6 2 7 0,0-3 0 16,0 0-2-16,-6 4-4 0,6-4-2 0,-6-4-1 0,6 4-2 16,-7 0-8-16,7 4-4 0,-7-4-4 0,-6 3 1 0,7-2-1 15,0-1-1-15,-8 0-1 0,8 0-2 0,-7 0-1 0,6 0-1 16,-6 3-1-16,0 1-1 0,6-1 0 0,-5 1-1 15,6 3 1-15,-3 1-4 0,-2-1 2 0,4 0-2 16,7 1 1-16,-6 3-3 0,-1 0-2 0,0 0-7 0,7 3-7 16,0-3-3-16,0 4-5 0,-6 3-2 0,6-3-3 0,0 3 0 15,0 1 1-15,0-1 6 0,0 4 6 0,6-3 5 16,-6 3 5-16,7-4 2 0,0 0 4 0,-1 1 2 0,1-1 3 16,-1 0 1-16,-1 0 0 0,4 1 1 0,3-5 0 15,-6 1 0-15,8 0 0 0,-8-4 3 0,7 0 3 0,1 0 0 16,-2 0 4-16,2-4 3 0,-2 0 3 0,1 1 2 0,7-5 1 15,-7 1-1-15,0 0 3 0,0-4 5 0,7 4 0 16,-7-4 4-16,0 0 3 0,-1 0 5 0,-5-1 3 0,6 1 3 16,-6 0-2-16,-1 0-4 0,0 4-5 0,2-4-4 15,-8 0-7-15,0 0-6 0,0 4-5 0,0-4-5 0,0 4-6 16,-8-4-3-16,8 4-3 0,-6 3-2 0,6-3-2 0,-6-1-1 16,6 5-1-16,0-2-1 0,-7 2 0 0,7 0-4 15,0-1-5-15,0 4-6 0,0-4-4 0,7 4-5 0,-7 0-3 16,0 0-2-16,6 0 3 0,0 4 5 0,-6 0 6 15,8-1 7-15,-2 5 7 0,0-1 4 0,0 0 4 0,8 4 3 16,-8 0 1-16,1 4-1 0,6-1-1 0,-6 1 2 16,-1 3-2-16,6-3 3 0,-4 4-2 0,-2-1 1 0,0 0 2 15,1 0 1-15,6-3-1 0,-6 3 0 0,-1-3 2 16,0-1-2-16,1 1 1 0,6-4-1 0,-7 0 1 0,1 0-6 0,6 0 4 16,-6-3 0-16,-1-1 1 0,7 0 0 0,-6-3 1 15,5 3 1-15,2-3-1 0,-1-4 2 0,0 0-5 16,6 3-15-16,-5-3-20 0,5-3-24 0,1 3-35 0,-1-4-56 15,-6 0-93-15,7-3-125 0,-7 0-91 0,-1 0-51 0</inkml:trace>
  <inkml:trace contextRef="#ctx0" brushRef="#br0" timeOffset="21055.74">10767 8913 452 0,'-7'-7'415'0,"7"3"-127"0,-7 0-115 0,7-3-69 16,0 7-38-16,0-8-19 0,0 8-10 0,0-3-5 15,0-1-3-15,7 0-4 0,-7 4-4 0,0-3-5 16,7-1-5-16,-7 4-2 0,6-4-3 0,-6 4-1 0,6 0-4 15,1-3 1-15,-7 3-2 0,7 3 0 0,-1-3 0 0,-6 0-1 16,6 4 0-16,1 0 0 0,0 3 1 0,-1 0 0 16,1 1 0-16,-7 3 0 0,6 0 0 0,0 4 0 0,1-1 0 15,0 1-1-15,-1-1 0 0,0 5 0 0,2-5-1 16,-2 1 1-16,0 4 0 0,1-5 1 0,-1 1 1 0,1 0-1 16,-7-1 1-16,6-3 0 0,-6 4-1 0,7-4 0 0,-7-4 1 15,0 4-1-15,6-4-2 0,-6-3 1 0,0-1-1 16,0 5 0-16,0-8 1 0,0 3 5 0,0 2 5 0,5-5 10 15,-5 0 12-15,0 0 9 0,0 0 8 0,0-5 4 16,0 2 3-16,0-1-1 0,0-3-3 0,0 0-5 0,0-4-8 16,0 0-2-16,0 3 1 0,9-6 1 0,-9 3 10 0,0-4 13 15,6 1 11-15,-6-1 15 0,0 0 11 0,6 0 0 16,-6 1-3-16,7-5-3 0,-1 5-12 0,-6-4-13 16,7 3-13-16,-1 0-21 0,1 1-14 0,6-1-7 0,-6 4-5 15,-1 0-3-15,0 0-3 0,-6 3-3 0,6 1-1 0,2 4-2 16,-2-1 0-16,0 0-1 0,1 4-1 0,-7 0-5 15,13 4-1-15,-6 0-4 0,-1 3-6 0,0 0-9 0,8 0-9 16,-8 4-8-16,0 4-5 0,8 0-9 0,-8-4-9 16,1 4-7-16,-1-1-1 0,1 1 6 0,-7-1 4 0,7 1 3 15,-7-4 5-15,6 4 9 0,-6-4 7 0,0 0 10 0,0 0 5 16,0 0 3-16,0-4 4 0,0 1 5 0,-6-1 4 16,6-4 4-16,0 1 6 0,0 0 9 0,0-4 12 0,-7 3 11 15,7-3 8-15,0-3 4 0,0 3 5 0,0-8 3 16,0 5 4-16,-7-4-2 0,7-1-4 0,0-3-6 0,0 0-1 15,0 0 2-15,7 0-2 0,-7-4-4 0,0 1-4 0,7-1-5 16,-7 0-4-16,6 1-6 0,0-1-5 0,0 1-6 16,8-1-2-16,-8 4-1 0,1-3-3 0,5 2 0 0,2 1-1 15,-2 4 1-15,2 0 0 0,-1-1-1 0,0 5 0 0,0-5 1 16,0 8-1-16,0-3 2 0,0 3-1 0,0 3-2 16,0 1 1-16,1 0-3 0,-8-1 0 0,6 8-2 0,-5-4-2 0,6 4-3 0,-6 0 0 0,-1 0-1 0,8 4 1 31,-8-4 1-31,-6 4 0 0,6 0 1 0,0-4 4 0,2 3 1 15,-8-3 2-15,6 4 1 0,0-4 0 0,1 0-1 0,-7 0 3 0,5-4-1 0,3 4 2 0,-1-3-3 0,-1-1 1 16,0 0-3-16,0 1-4 0,2-1-8 0,4-4-6 31,-5 5-13-31,6-5-16 0,0 1-20 0,0 0-18 0,0-4-22 0,7 3-26 0,-7-3-36 0,6 0-59 0,0 0-104 0,1-3-94 16,0 3-47-16</inkml:trace>
  <inkml:trace contextRef="#ctx0" brushRef="#br0" timeOffset="21899.34">11867 8854 434 0,'-7'-7'371'0,"7"3"-113"15,0-3-89-15,0 3-58 0,-6 1-33 0,6-1-22 0,-6 4-14 16,-1-4-10-16,1 4-8 0,-2-3-4 0,2 3-7 0,0 3-6 15,-7-3-5-15,0 4 3 0,-7 0 0 0,7-1 2 32,1 5 1-32,-8-5 2 0,7 8 2 0,0-4 1 15,0 1 0-15,-1 3 0 0,2-3 2 0,-2 2-2 0,8-2-2 0,-7 3-3 0,7 0 0 0,-1 0-1 0,0 0-1 0,1-4-2 16,0 4-3-16,6 0-1 0,0 0 2 0,0 0-1 31,0 0 0-31,0-4 0 0,0 4-1 0,6-3 0 0,-6 3 1 0,6-4-1 0,1 0 0 0,0 1 0 0,-1-5 0 16,7 1 1-16,-7 3 1 0,8-7-4 0,-8 4 1 0,8-4 1 15,-8-4 0-15,7 1 0 0,0-1 1 0,0 0 0 0,-1-3 0 16,2 0 6-16,-1-1 2 0,0-3 3 0,0 4 1 16,0-1 7-16,-6-3 8 0,-1 4 6 0,6-4 4 15,-4-4 0-15,-8 4-1 0,6 1-2 0,-6-1-1 0,7 0-5 16,-7 0-6-16,0 0-2 0,0 0-5 0,0 3-1 0,0 1 2 31,0 4-2-31,0-2-2 0,0 2-4 0,0-1-3 0,0 4-7 0,0-4-7 0,0 4-4 0,0 4-4 0,0 0-3 31,0 4 3-31,0-2 1 0,0 6-1 0,0-5 3 0,0 0 4 0,6 4 2 0,-6 0 2 0,0 0 1 0,6 0-2 16,-6 0-1-16,7 0 0 0,0 0 1 0,-1 0-1 0,-6 0 0 31,6 0 0-31,8-3 0 0,-8 3 1 0,1-4 1 16,-1-3 0-16,7 3 1 0,-6-3 2 0,4-1 2 0,-2 1 0 0,3-4 0 0,-5 0 1 0,6 0 1 0,-7-4 2 16,7 1 0-16,1-1 0 0,-8-3 2 0,0-1 1 0,8 1 2 15,-8-4 3-15,7 0 10 0,-7-4 6 0,1-3 5 0,6 3 1 16,-13-3 3-16,6 0 5 0,1-1-1 0,-7-3 1 15,7 4-8-15,-7-4-4 0,0 0-2 0,0 0 0 0,0 0-4 16,-7 0-4-16,7-3-1 0,-7 2-5 0,7-2-1 16,-6 3-4-16,0 0-3 0,-1-4-4 0,0 4 0 0,1 0 0 15,-1 4-1-15,1-4 4 0,0 7 4 0,0-3 5 0,-2 7 6 16,2-4 0-16,6 8 0 0,-6-4 0 0,6 8 0 16,-7-5-4-16,7 4-8 0,0 4-7 0,0-4-7 0,-7 4-4 15,7 4-1-15,0 3-2 0,0 1 0 0,7 7 0 0,-7-4 2 16,0 7 3-16,7 0 4 0,-1 4 3 0,-6 0-2 15,6 0-1-15,8 4 2 0,-8 3 0 0,0-3 0 16,1 3 1-16,-1 0-4 0,1-3 3 0,6 3 1 0,-7-3 0 16,1 0-1-16,0-1-2 0,-1 1-2 0,7-4-2 0,-6-4-2 15,-1 4-1-15,1-7-2 0,-1 3-1 0,8-7 1 0,-8 0 1 16,0 0 1-16,0-4 0 0,1 5 2 0,0-9 1 16,-1 5 1-16,1-5 1 0,-1-3 2 0,0 0 1 15,8 0-2-15,-8 0-9 0,8-3-16 0,-8-1-17 0,7-3-18 16,-8 3-23-16,10-4-25 0,-3-3-36 0,-5 0-68 0,6-3-98 15,-7-1-117-15,1-3-57 0,0 3-25 0</inkml:trace>
  <inkml:trace contextRef="#ctx0" brushRef="#br0" timeOffset="22290.08">11783 8700 342 0,'-7'4'474'15,"0"-4"-135"-15,7 4-131 0,0-4-88 0,0 0-53 16,7 0-28-16,0 3-15 0,-1-3-8 0,7 4-3 0,0-4 0 16,7 4-2-16,-1-4 1 0,7 0-2 0,-6 3-2 0,6-3 0 15,-2 0-1-15,4 0 0 0,4 4-2 0,-6-4 0 16,0 0 1-16,7 0 1 0,-7-4 1 0,0 4 1 0,1-3 4 16,5 3 1-16,-7-4 6 0,-5 0 7 0,6 1 6 15,-6-1 5-15,-1 0 5 0,1 1 6 0,-7-5 8 0,0 5 9 16,0-1 4-16,-7 0-1 0,2 1-2 0,-2 3 1 0,0-4-2 15,-6 0-4-15,6 4-9 0,-6 0-9 0,0-3-10 16,7 3-9-16,-7 0-6 0,0 0-7 0,0 3-6 0,0-3-5 16,0 4-2-16,0 0-3 0,0-1 1 0,7 5 0 15,-7-1 2-15,0 0 1 0,6 4-1 0,-6 0 0 0,7 0 1 16,-7 1 0-16,6-1 1 0,0 3-1 0,2 1 0 0,-8-4 0 16,6 0 1-16,0 0-1 0,0 0-1 0,2 0 0 15,-8 0 0-15,6-1 0 0,0-2-1 0,1 3-1 0,0-3-2 16,-1-2-1-16,-6 2-1 0,7-1-4 0,5 1 0 15,-6-5-3-15,2 1-2 0,4 0-10 0,1-1-14 0,1 1-16 16,-2-4-17-16,2 0-22 0,5 0-21 0,1-4-29 16,-1 1-41-16,0-1-77 0,-5-3-118 0,5-1-79 0,-5 1-46 15</inkml:trace>
  <inkml:trace contextRef="#ctx0" brushRef="#br0" timeOffset="22430.66">12622 8686 213 0,'-6'-8'508'0,"0"5"-121"0,-1-5-143 16,0 5-98-16,7-1-62 0,0 1-34 0,0-1-23 0,0 0-18 16,0 4-13-16,0 0-17 0,7 0-23 0,0 0-47 15,5 0-87-15,2 0-163 0,-1 4-85 0,-1-4-45 0</inkml:trace>
  <inkml:trace contextRef="#ctx0" brushRef="#br0" timeOffset="23133.32">13013 8719 392 0,'-13'-4'401'0,"0"4"-144"0,1 0-114 0,-2 0-62 0,1 4-33 0,0-4-18 16,0 3-8-16,7 5-5 0,-8-1-3 0,8 1-1 15,0 3 1-15,-1 0 0 0,0 0-1 0,7 3 0 0,-6-3-1 16,6 4-2-16,0 3 0 0,0-3-2 0,0 3-2 16,6-4-1-16,-6 5-2 0,0-4-2 0,7-1 1 0,0 5-1 15,-7-8 0-15,6 3 0 0,0 1-1 0,-6-4 0 0,8 3-1 16,-8-3 1-16,6-3-1 0,-6 3 1 0,6-4 0 16,-6-3 2-16,0 0 2 0,7-1 3 0,-7 1 2 0,6 0 3 15,-6-4 7-15,7 0 4 0,-7-4 2 0,6 0 4 0,1 1 5 16,-7-5 2-16,6 1 4 0,1 0 0 0,6-5 2 15,-7 5-1-15,1-4 3 0,-1-4 0 0,7 4-2 16,-6-3-4-16,5-1-4 0,2 4-7 0,-1-3-4 0,0-1-4 16,0 4-5-16,0 0-4 0,0 3-6 0,-7 1 0 0,8 0-4 15,-2-1 2-15,-5 5-2 0,6 3 0 0,-6-4-2 0,-1 4-1 16,0 4-2-16,2-1-2 0,-2 1 0 0,-6 3-3 16,6 1-2-16,-6 3-1 0,7 0-2 0,-7 0 1 15,0 4 0-15,0-4 0 0,0 0 1 0,0 0 2 0,0-1 3 16,0-2 1-16,0 3 1 0,0-4-1 0,-7 0 4 0,7 1 1 15,0-5 2-15,0 1 2 0,0 0 1 0,0-4 6 16,0 3 8-16,0-3 6 0,0-3 10 0,0-1 6 0,0 0 4 16,7-3 3-16,-7 0 3 0,0-4-1 0,0 0-2 15,6 0 0-15,1-4-4 0,-7 1-6 0,6-1-1 0,1 0-1 16,-1-3-4-16,0 3-4 0,2 0-5 0,-2 1-8 0,7-1-5 16,-6 1-1-16,-1 3-5 0,0 0 0 0,6 0-2 15,-4 4-1-15,-1-1-2 0,5 1-1 0,-5 0 1 0,6 2-3 16,-7 2 4-16,8 3-4 0,-8 0-1 0,7 3 2 15,-7 2-2-15,2 2 1 0,-2 0-1 0,0 4-1 0,0 0 1 16,8 0 0-16,-8 4 1 0,1-4 1 0,-7 3 1 0,12 4 1 16,-4-3 1-16,-2 0 2 0,0 0 2 0,0-1-1 15,2 1-1-15,-2 0 0 0,0-4 0 0,1 3 1 0,-1-3 1 16,1 0 0-16,6 0-2 0,-7 0 0 0,0-4 0 16,8 5 1-16,-1-5-1 0,0 0 0 0,0-3-7 0,0 3-15 15,0-3-21-15,-1 3-24 0,2-3-24 0,-1-4-28 16,1 4-36-16,-8-4-62 0,6 0-93 0,-4-4-136 0,-2 0-63 15,-6 4-19-15</inkml:trace>
  <inkml:trace contextRef="#ctx0" brushRef="#br0" timeOffset="27803.82">5283 4770 38 0,'12'-22'469'0,"8"-4"-124"0,-7 7-174 16,7-2-122-16,-7 6-88 0,0 0-79 0,6-3-87 0,1 3-113 15,0 1-72-15</inkml:trace>
  <inkml:trace contextRef="#ctx0" brushRef="#br0" timeOffset="29865.66">4390 2780 36 0,'0'-3'233'0,"0"-1"-45"0,-6 0-40 0,6 1-29 0,0-1-16 15,0 0-11-15,0 1-7 0,0-1-4 0,0 1-3 0,0 3-1 16,0-4-2-16,0 0-5 0,-7 1-8 0,7 3-10 15,0-5-5-15,0 5-6 0,0-3-4 0,0 3-1 0,-6 0-2 16,6-4-4-16,0 4-4 0,0 0-5 0,0 0-6 0,0 4-5 16,-7-4-5-16,7 0-3 0,0 3-2 0,-6 5 0 15,0 0 0-15,-1-1 2 0,0 7 0 0,1-3 4 16,-1 4 1-16,-6 7 0 0,7-4 0 0,-1 4 0 0,-5 4-1 16,4 0 0-16,-4 3 5 0,5 0-4 0,-6 0-2 0,7 0-1 15,-1 1-1-15,-7-1-1 0,8 1 0 0,0-1-2 16,-7 0-4-16,6-3 3 0,1 3 1 0,0-3 0 0,-1 3 0 15,0-3 0-15,1 0 0 0,-1-4-1 0,1 3 2 16,0-3-2-16,-2-4 1 0,8 0 2 0,-6-2-2 0,0-2 1 16,6-3 1-16,-6 0 2 0,6-4-1 0,0 1 4 0,0-5 4 15,0 5 6-15,-7-5 11 0,7 1 13 0,0-4 16 16,0 0 14-16,0 0 9 0,0-4 6 0,0 1 5 0,0-5-3 16,0 5-8-16,0-8-7 0,0 3-8 0,-7-3-9 15,7 1 0-15,0-1 0 0,0-5-3 0,-6 6-1 0,6-5 0 16,0 0-4-16,-7 1-6 0,7-1-3 0,-6 1-10 0,6-1-7 15,0 4-3-15,-6-4-6 0,6 4-1 0,0 0-2 16,0 4-3-16,-8-1-3 0,8 1-1 0,0 3-2 16,0 1-5-16,0-1-1 0,0 0-8 0,0 4-3 0,0 0-4 15,0 4-4-15,8 0-1 0,-8-1-1 0,6 5-1 0,-6-1 1 16,6 4 3-16,-6 0 2 0,7 4 3 0,-1-4 2 0,1 7 2 16,0-3 0-16,-1-1 1 0,0 1 1 0,0-4 0 15,8 4 2-15,-8-1 0 0,7-3 2 0,-6 4-3 16,6-4 2-16,0-4 1 0,0 4 1 0,-1-3 1 0,9-1 3 15,-2-3-1-15,-6-1 3 0,7-3 1 0,-1 0 1 0,1 0 0 16,0-3-1-16,-1-5 1 0,0 1 2 0,1 0 0 16,7-4 2-16,-9 0 1 0,2-4 1 0,-1 4 3 0,1-7 9 15,0 3 8-15,-1 0 9 0,-5-3 10 0,5 0 5 16,0 0 6-16,-6-1 7 0,1 1 3 0,-2 3-5 0,-5-3-8 16,0 7-11-16,-1-4-10 0,0 4-10 0,-6 0-28 0,7 4-47 15,-7 0-55-15,0-1-58 0,0 5-58 0,-7-1-82 16,1 0-161-16,0 1-103 0,-14 6-61 0,0-3-15 0</inkml:trace>
  <inkml:trace contextRef="#ctx0" brushRef="#br0" timeOffset="31177.74">1994 4334 41 0,'6'0'150'0,"-6"-4"-23"15,6 0-16-15,1 1-11 0,0 3-8 0,-1-4-11 0,0 0-9 16,2 0-5-16,-2 4-7 0,0-3-7 0,1 3-6 0,-7-3-9 16,7 3-5-16,-7-5-4 0,0 5-3 0,0 0-1 15,6 0-2-15,-6-3-1 0,0 3 2 0,0 0 1 0,0 0 1 16,0 0 2-16,0 0 2 0,0 0 0 0,0 0 3 15,0 0 2-15,0 0 1 0,0-4 3 0,0 4 0 0,0 0-1 16,-6 0-2-16,6 0-1 0,0-4-3 0,0 4-3 0,-7 0-3 16,7 0-3-16,0-3-5 0,-7 3-1 0,7 0-2 15,-6 0-3-15,0 0-3 0,-2 0-2 0,-4 0-3 0,5 0-1 16,-6 0-1-16,7 0-2 0,-7 0 2 0,-1 3 1 16,2-3 0-16,-2 4 2 0,2-4 1 0,-1 4 2 0,-1-4 1 15,2 3 3-15,-2 2 1 0,-5-5 0 0,6 3 0 0,0 0-1 16,-7 1 0-16,8 0-2 0,-8 0 1 0,7-1-4 15,-7 5-1-15,8-5-1 0,-8 5-2 0,7-5 0 16,-7 5 1-16,8-5-3 0,-8 5 1 0,6-1 2 0,1 0-1 16,-5 1 0-16,4 2 2 0,1-2-1 0,0 3 1 0,0-4 0 15,-1 4-1-15,8 0 3 0,-6 0-2 0,-2 4 1 0,8 0-1 16,-7-1 1-16,-1 1 0 0,8 3-2 0,0 0-1 16,-8 4 0-16,8 1 0 0,0-2-1 0,-1 1 1 15,0 0-1-15,1 0 0 0,6 0 2 0,-7 1 0 0,7-5-1 16,7 4-1-16,-7-4 0 0,6 0-2 0,1 4 1 0,-7-4-1 15,13 1 1-15,-7-1-1 0,8-3 1 0,-2 3 1 16,2 0 0-16,-1 1 1 0,7-5-1 0,-2 5-1 0,2-8 0 16,0 3-1-16,7-2 1 0,-9-1-2 0,9-4 1 0,5-4 0 15,-6 1 1-15,7 0-1 0,-1-4 0 0,1 0-1 16,6 0 1-16,-7-4 0 0,1 0-1 0,-1-3 0 0,1-1-1 16,-1 2 1-16,-6-2 1 0,1 0 0 0,-1-2 1 15,-6 2 3-15,-8 1 8 0,2 3 10 0,-8-3 5 0,1-4 5 16,-7 4 1-16,0-1 2 0,-7 1-1 0,1 0-1 0,-8-4-7 15,2 4-9-15,-2-4-5 0,-5 3-4 0,6 0-2 16,-6-2-3-16,-1 2 0 0,0-3-1 0,7 4 1 0,-7 0 4 16,8-4 3-16,-2 3 1 0,8-3 1 0,0 4 2 15,-1-4 1-15,7 0-1 0,0 0-1 0,7 0-3 0,-1 0-4 16,0 0-3-16,8 1 0 0,-2-6-3 0,8 5-1 0,-7 1-1 16,7-1-1-16,0 3 1 0,-1-3 1 0,1 4-1 15,-2 0-2-15,-4-1 1 0,12 1 2 0,-13 0-1 16,7-1 1-16,-1 5 0 0,1-1-1 0,-8-3 2 0,8 3 0 15,-6 4 0-15,5-3-1 0,-13-2 1 0,7 5-2 0,0 0 0 16,-7 0-2-16,8 5-1 0,-8-2 1 0,1 1-2 0,-1 3 1 16,1-3 1-16,-1 3 1 0,1 4 1 0,-1-4 1 15,1 4 1-15,0 0-3 0,-1 0 1 0,-6 4 1 16,6-1 0-16,0 1 0 0,-6 0 1 0,8 0-1 0,-8 3 2 16,0-3 0-16,6 3-1 0,-6 0 1 0,0-3-1 0,0 3 0 15,0-3 1-15,6 3 1 0,-6 1-2 0,0-5 0 16,0 1 0-16,0-1 0 0,7 1 0 0,-7 0 1 0,0-4-2 15,0 3 0-15,0-7 1 0,0 4-3 0,6 0-3 16,-6-3-4-16,0-1-9 0,0 1-8 0,0-1-9 0,0-3-12 16,7-1-13-16,-7 1-12 0,0 0-16 0,0-1-19 0,0 1-31 15,0-4-64-15,0-4-147 0,0 1-81 0,0-5-54 16</inkml:trace>
  <inkml:trace contextRef="#ctx0" brushRef="#br0" timeOffset="31740.06">3336 4271 373 0,'-9'0'360'15,"9"0"-111"-15,-5-3-94 0,5 3-63 0,0 0-36 0,-6-4-18 16,-1 4-9-16,1 4-2 0,-1-4 1 0,1 0-3 16,-7 3 1-16,7-3 4 0,-8 4 2 0,1-1 3 15,0 1 0-15,-6 0-1 0,-1-1 0 0,7 5 1 0,-6-5 1 16,-1 8-3-16,-7-3-3 0,9 3-2 0,-2 0-3 0,-7 0-2 15,9 4-2-15,-2-4-2 0,-7 3-4 0,8 4-1 0,0-3-1 16,6 3 0-16,-7 1-2 0,0-1-1 0,8 4-1 16,-8-4 0-16,7 4 2 0,-7 0-1 0,8 4 1 15,-2-4-3-15,1 4-1 0,0-4 2 0,6 3-2 0,-5 1 0 16,6-4 0-16,-2 4 0 0,2-1-3 0,0-3 0 0,6 4 1 16,-7-1-2-16,7 1 1 0,0 4-1 0,0-5 0 15,0 1 0-15,7-1 2 0,-7 4-2 0,6-3 2 0,0 7-3 16,2-3 1-16,-2 2-1 0,0 5-1 0,0-4-1 15,8 0 0-15,-8 4 0 0,7-8-2 0,7 1 2 0,-8-5 0 16,8 1 0-16,0-4 0 0,-1-4 0 0,7 4 1 0,1-4 0 16,-1 1 1-16,0-1-1 0,-1-3-1 0,9-1 2 15,-2 1-1-15,1-1 2 0,-1-3-2 0,1 0 1 0,-1 1-2 16,7-5 1-16,-6 4 2 0,4-4-1 0,4-3 0 16,-8 3-2-16,-1-3 0 0,7 0-9 0,-7-1-14 0,1 1-23 15,0-4-31-15,5 0-52 0,-4 0-114 0,-2-4-152 0,-6 1-87 16,0-5-44-16</inkml:trace>
  <inkml:trace contextRef="#ctx0" brushRef="#br0" timeOffset="32911.58">3277 4528 70 0,'0'-4'346'15,"-6"4"-95"-15,6-4-86 0,-8 4-67 0,8 0-43 0,-6 0-21 16,6-3-7-16,0 3-1 0,0 0 5 0,-6 0 4 0,6-4 3 16,0 4 4-16,0 0 4 0,0 0-1 0,0 0-3 15,0 0-7-15,0 0-8 0,0 0-5 0,0 0-2 0,0 0-4 16,0 0-2-16,0 0-3 0,0 0-2 0,0 4 3 16,0-4-1-16,0 0-1 0,0 0-2 0,0 0 0 0,6 0 2 15,-6 0 1-15,0 0 2 0,6 0-3 0,2 0 2 0,-2 0 1 16,7 0-1-16,-7 0 1 0,14-4-2 0,-9 4-2 15,4 0-1-15,4 0-1 0,1-4-1 0,0 4-1 0,0 0-1 16,5 0-1-16,-5-3 0 0,6 3 0 0,0 0-1 16,0 0-1-16,-7 0 1 0,7 0-1 0,1 0 0 0,5 0 0 15,-6-4 0-15,0 4-1 0,0-3-1 0,0-1 1 16,-6 4 0-16,6 0 0 0,-7 0 0 0,1-4 0 0,0 4 0 16,-8 0 0-16,2-3 0 0,-1 3 0 0,-7 0 0 15,0 0-1-15,0 0 2 0,-6 0 0 0,8 0 1 0,-8 0 1 16,0 0-3-16,0 0 1 0,-8 0 1 0,2 0 1 0,6 0-4 15,-6 0-4-15,0 3-9 0,-1-3-14 0,1 0-17 16,-1 4-29-16,0-4-50 0,1 0-75 0,0 0-141 0,-2-4-76 16,-4 4-48-16</inkml:trace>
  <inkml:trace contextRef="#ctx0" brushRef="#br0" timeOffset="33302.08">3589 4513 364 0,'0'0'399'0,"-6"-4"-116"16,6 1-104-16,0 3-72 0,0 0-38 0,-7 0-23 0,7 0-13 16,0-4-6-16,0 4-2 0,0 0-2 0,0 0 0 0,0 0 1 15,0 0-4-15,0 4-2 0,7-4-3 0,-7 3-4 16,0 1-2-16,0 0 1 0,6 3-1 0,-6 0-2 0,7 1 1 15,-1 3 1-15,-6 0-2 0,6 3 0 0,-6 1 0 16,8 0-2-16,-2 3 0 0,0 0-4 0,-6 1 2 0,7 3-1 16,0-1 1-16,-7 1 0 0,6-3 0 0,0 3 2 0,1-4 1 15,-1 4 1-15,1-4 0 0,0 1 1 0,-1-1 0 16,0-3 0-16,1 0-2 0,0-1-3 0,-1 1 0 0,0-4-2 16,-6 0 0-16,7 0-2 0,0 0 2 0,-7-4 4 15,0 4-1-15,6-4 3 0,-6-3 3 0,0 3 5 0,0-3 4 16,0-1 5-16,-6 1 3 0,6 0 2 0,0-1-1 0,0 2 6 15,-7-5 1-15,7 3-1 0,-7-3-4 0,7 0-3 16,-6 0-6-16,6 0-3 0,0 0-1 0,0 0-17 16,-6 0-20-16,6-3-28 0,0 3-35 0,6 0-59 0,-6-5-121 15,0 2-137-15,0 3-88 0,0-8-45 0</inkml:trace>
  <inkml:trace contextRef="#ctx0" brushRef="#br0" timeOffset="33755.31">4046 4934 486 0,'0'0'424'0,"0"-3"-129"0,0 3-122 16,6 0-77-16,-6-4-45 0,0 4-24 0,6 0-12 15,0 0-7-15,2 0-1 0,-2 4-5 0,0-4 3 0,1 3 1 16,-1 1 1-16,1 3 1 0,6 1-1 0,-7-1 1 15,0 4-1-15,2 0 0 0,-2 4-2 0,0-5-3 0,1 6 0 16,-1-2 0-16,1 1 0 0,-7 3 1 0,0-3 1 0,0 3 2 16,0 0 1-16,0 0 2 0,0 1 2 0,0-1 0 0,-7 1 1 15,1 3-1-15,-1-8 2 0,1 4 0 0,-8 1 1 16,8-1-2-16,-6-3 2 0,-2 3 1 0,1-3 3 16,1-1 1-16,-8-3 0 0,6 0 1 0,-5 0 1 0,-1-3 3 15,8-1-2-15,-2 0 0 0,2-3-3 0,-1 3-2 0,-1-7-2 16,8 4-1-16,0-4-6 0,6 3-12 0,-8-3-21 15,8-3-29-15,8-1-47 0,4 1-89 0,2-8-151 0,-1 0-93 16,6-4-60-16</inkml:trace>
  <inkml:trace contextRef="#ctx0" brushRef="#br0" timeOffset="34364.24">4912 4616 253 0,'0'0'295'0,"0"-4"-79"0,0 4-64 0,0 0-47 0,0 0-28 15,6 0-20-15,-6 0-11 0,0 0-8 0,0 0-4 16,0 4-5-16,6-4-5 0,-6 3 1 0,0 1-5 0,6 3-2 16,-6-3 0-16,8 7 2 0,-8-4 0 0,6 4 0 0,-6 4 2 15,6-4-1-15,-6 3 1 0,7 1 0 0,-7 3-1 16,0 1 1-16,6-1 1 0,-6 1-3 0,0-1-1 16,7 0-2-16,-7 0-1 0,0 1-1 0,7-1-4 0,-7 1-1 15,0-1-4-15,6-4 0 0,-6 1-1 0,0 0-1 0,6-1-1 16,-6-3 1-16,8 4 1 0,-8-4 0 0,0 0 2 0,0-3 0 15,0-1 2-15,6 4 1 0,-6-4 1 0,0 0-1 16,0-3 2-16,0 0 0 0,0-1-1 0,0 1 0 16,0 0-2-16,0-1-1 0,0-3-1 0,0 4 0 0,0-4-2 15,0 0-2-15,0 0 0 0,0 0 0 0,0 0-1 0,0 0 0 16,0 0-1-16,0 0-1 0,0 0-5 0,0-4-8 0,-6 4-12 16,6-3-14-16,0-1-23 0,0-3-30 0,-8-1-49 15,8 1-77-15,-6-4-124 0,6 0-84 0,-6 0-48 16</inkml:trace>
  <inkml:trace contextRef="#ctx0" brushRef="#br0" timeOffset="34770.37">4800 4564 77 0,'-6'-3'441'0,"0"-5"-114"0,6 5-122 0,-6-1-87 16,6 0-49-16,0 1-25 0,0-1-11 0,6 4-8 0,-6-4-5 15,6 1 0-15,-6 3 1 0,6-4 3 0,-6 0-2 0,14 1-4 16,-8 3-5-16,1-4 0 0,-1 0-5 0,8 4 0 16,-2-3-1-16,2 3-2 0,-2-4 1 0,2 4-1 0,-1-3 2 15,-1-1-1-15,8 4 1 0,-7 0 0 0,7-4-2 16,0 4-2-16,-8-3 0 0,8 3-1 0,-7 0-1 0,7 0 0 15,-2 0 0-15,-4 0-1 0,-1 3 0 0,0 1 1 0,-6-4-1 16,-1 4 2-16,5 3-2 0,-11-4 0 0,9 1 0 16,-9 3 0-16,6 1 1 0,-12-1 1 0,6 0-1 0,0 4 0 15,-9-3 1-15,4 3 0 0,-7-1 3 0,5 1 2 16,-6-3-1-16,0 3 2 0,-7-4 3 0,8 4 0 0,-8 0 3 16,-1-3 1-16,3-1 0 0,-2 0 2 0,0 1 0 0,1-1 1 15,-1-3-3-15,1-1 2 0,-1 1 0 0,0 0 0 16,2-1 0-16,-2 1-3 0,7-1-1 0,-1-3-2 15,2 4-1-15,6-4-7 0,-8 0-7 0,8 0-16 0,6 0-20 16,0 4-27-16,-7-4-42 0,7 0-68 0,7 0-120 0,-7-4-106 16,6 4-67-16</inkml:trace>
  <inkml:trace contextRef="#ctx0" brushRef="#br0" timeOffset="35629.47">5589 5048 298 0,'0'0'336'0,"6"0"-102"0,-6 0-87 16,7 0-67-16,-1 0-39 0,-6 0-20 0,7 0-11 0,-1 0-6 16,1 4-1-16,-1-1-1 0,0 1 0 0,2 0 1 15,-2 3 2-15,0-3 0 0,1 7 5 0,0-4 1 16,-1 4 1-16,0 0-1 0,1 0 1 0,0 3 1 0,-1 1 1 15,-6 0 2-15,7 0-1 0,-7 3 2 0,0 0 3 0,0-3 3 16,-7-1 3-16,7 5 4 0,-6-5 5 0,-1 1 2 0,0-1 3 16,1-2 1-16,-7 3 2 0,0-5 0 0,-1 1 0 15,2 0-1-15,-1 0-3 0,0-3-3 0,0 3-1 0,-1-4-1 16,-5-3-5-16,6 3-1 0,0 0-3 0,-7-3-2 16,8-1-3-16,-2 1-2 0,2 0-3 0,-1-1-4 0,6-3-4 15,0 5-11-15,1-5-15 0,6 0-24 0,-6 0-28 16,6 0-43-16,0 0-81 0,6-5-168 0,0 2-92 0,1-1-50 15</inkml:trace>
  <inkml:trace contextRef="#ctx0" brushRef="#br0" timeOffset="36925.92">6292 4524 140 0,'0'-4'224'0,"0"1"-39"0,0-1-31 0,-7-3-24 16,7 3-22-16,0 1-16 0,0-1-12 0,0-3-10 16,-6 3-5-16,6 0-8 0,0 1-6 0,0-1-4 0,0 0-3 15,-6 1-2-15,6-1-5 0,0 0-3 0,0 1-4 16,0 3-1-16,0-4-2 0,0 0-1 0,0 4-6 0,0 0-5 15,0 0-6-15,0 0-1 0,0 0-4 0,0 4-3 0,0 0-1 16,0-1 0-16,0 1 0 0,0 3 0 0,6 4 1 16,-6 0-1-16,0 4 2 0,0 3 1 0,0 0 0 15,0 4 0-15,0 0 0 0,0 4-1 0,0 0 1 0,0 3 0 16,0 0 0-16,-6 0-1 0,6 5 2 0,-7-5-3 0,1 0 1 16,6 0 0-16,-6 1 1 0,-2-1-5 0,8-3 1 0,-6 3 1 15,6-7-1-15,-6 3 2 0,6-6 1 0,-7 3-2 16,7-7 0-16,0-1 2 0,-7 1-2 0,7-4 0 15,0 0 0-15,0-8 1 0,0 5 6 0,0-5 12 0,0 1 12 16,0 0 13-16,0-4 9 0,0-4 4 0,0 0 3 0,0-3 3 16,0-4 2-16,7-3 5 0,-7-1-2 0,7-3-3 15,-7-4 2-15,0 4 5 0,6-8 6 0,-6 0 2 0,0 4-5 16,0-3-10-16,6-1-5 0,-6 0 0 0,0-3-6 16,8-1-7-16,-8 1-10 0,0 0-5 0,6-1-6 0,-6 1-2 15,0-4-7-15,0 0-8 0,6 4-4 0,-6 0-1 0,0-1-2 16,7 5 0-16,-7-1 1 0,6 1-3 0,-6 6 0 15,0 1 0-15,6 3-1 0,-6 0 0 0,0 5 0 16,0 2-2-16,0 1 0 0,7 3-4 0,-7 1 1 0,0-1 1 16,7 4-2-16,-1 4-1 0,0 3 0 0,8 0 1 0,-8 1 0 15,14 6 2-15,-7 1-1 0,-1 3-1 0,8 1-2 0,0-1-4 16,-1 4-2-16,1 0-3 0,0 0-2 0,4 3-1 16,-3 1-1-16,5 0-1 0,-6-1 1 0,5 5 1 15,-5-1-1-15,6 1-1 0,-7 2-2 0,8-2-5 0,-8-1-2 16,8 0-3-16,-8 1-1 0,0-5 0 0,1 1 2 0,-1-1 4 15,1-3 1-15,-8 0 4 0,9-4 5 0,-9-2 5 16,2-2 4-16,-1-3 1 0,-6 0 3 0,5-4 3 0,-5-3 5 16,6 0 6-16,-6-4 5 0,-1 0 13 0,0-8 14 15,8 1 23-15,-8-4 24 0,0-7 31 0,7 3 20 0,-6-7 14 16,0 0 13-16,-1-7 8 0,0 3-2 0,2-3-12 0,-2-4-15 16,0 0-25-16,0 0-18 0,-6-4-15 0,8 0-16 15,-2 5-23-15,-6-5-7 0,6 0-9 0,-6 0-10 0,0 1-6 16,7 3-4-16,-7 0-4 0,0 0-1 0,0 4 1 0,0 0-5 15,-7 7 2-15,7 0-3 0,0 3-8 0,0 4-8 0,-6 1-20 16,6 3-42-16,0 3-65 0,6 5-70 0,-6-1-53 16,0 4-43-16,7 4-43 0,-1-1-83 0,0 8-185 15,8 0-54-15,-8 0 2 0,7 8 35 0</inkml:trace>
  <inkml:trace contextRef="#ctx0" brushRef="#br0" timeOffset="37441.37">7321 5011 136 0,'0'0'482'0,"0"0"-108"15,0 0-135-15,0 0-106 0,0 4-66 0,0-4-35 16,6 3-20-16,-6 2-10 0,0-2-7 0,7 5 3 0,-7-1 3 15,7 0 4-15,-1 4 2 0,1 4 0 0,-1-1 1 16,1 5 2-16,6-1-1 0,-7 0-2 0,8 4-1 0,-8-3-3 16,7 3-1-16,0 0 1 0,-6-1 0 0,-1 1 0 0,6-3 2 15,-4 2 1-15,-2 2 2 0,0-5 3 0,1 0-1 16,-7 1 3-16,7-1 1 0,-7 0 2 0,0-3 2 0,0 4 1 16,0-5 1-16,-7 1 3 0,7-4-3 0,-7 0 1 15,-5 3 4-15,4-3 2 0,-4-4 3 0,-1 1 2 0,0-1 3 16,0 0 4-16,-7-3 11 0,7 0 5 0,-6-1 3 0,-1-3 1 15,1 4-2-15,-1-8 3 0,1 4 1 0,-1-3 4 16,0-1 2-16,8 0 0 0,-8-3-3 0,7 0-5 0,0-1-2 16,0 1-9-16,0-4-15 0,6 4-33 0,1-4-39 15,-1-4-40-15,7 1-40 0,7-4-45 0,-1-1-72 0,1-3-126 16,6 0-120-16,0-4-60 0,-6 1-23 0</inkml:trace>
  <inkml:trace contextRef="#ctx0" brushRef="#br0" timeOffset="37644.44">7419 4748 215 0,'-7'-12'539'0,"1"6"-63"0,6 1-180 16,0 2-144-16,0-1-80 0,-6 0-47 0,6 1-29 15,0 3-18-15,6 0-18 0,-6 0-16 0,0 0-18 0,6 3-37 16,1 1-69-16,-7-4-128 0,6 4-83 0,8-4-53 0</inkml:trace>
  <inkml:trace contextRef="#ctx0" brushRef="#br0" timeOffset="38175.53">7457 4154 432 0,'0'-7'430'0,"-6"3"-129"0,6 4-121 0,0-4-74 0,0 4-43 16,0-3-24-16,0 3-15 0,6 0-7 0,-6 0-5 0,8 0 0 15,4 0-2-15,-5 3-1 0,6-3 0 0,7 4-1 16,-7 3 1-16,13 1-1 0,-7-1-1 0,7 4 0 0,0 8 0 15,0-1 0-15,7 0-3 0,-1 4-2 0,1 0 1 16,-1 0 0-16,7 4 2 0,-7 3-1 0,9 0 0 0,-3 4-2 16,-5 0 1-16,6 8 1 0,1-1-1 0,-2 0-1 15,-5 4 0-15,6 4 0 0,-7-1 1 0,1 5-1 0,-7-1 3 16,0 0 0-16,-6 4 0 0,-1 0 0 0,-6 0 0 0,-6 4 2 16,-7 3-1-16,0-3 1 0,0 3-4 0,-15-7 0 15,4 0 2-15,-2-1 2 0,-7-2 5 0,0-8 2 0,1 0 7 16,-7-4 6-16,0-3 6 0,0-1 6 0,-7-3 4 15,1-4 2-15,-1 1 0 0,-6-4-2 0,7-1-3 0,-8-3-3 16,8 0-5-16,-1-3-7 0,0-5-7 0,1 5-4 16,-1-5-14-16,1 1-12 0,6-4-22 0,0 0-25 0,-1-4-32 15,8 0-43-15,6 1-75 0,0-5-141 0,1-3-90 0,-2 0-58 16</inkml:trace>
  <inkml:trace contextRef="#ctx0" brushRef="#br0" timeOffset="41081.05">14466 9026 115 0,'-7'0'223'0,"7"-3"-29"16,0 3-28-16,0-4-31 0,0 4-24 0,0 0-23 0,-6-4-11 15,6 4-10-15,0-3-6 0,0 3-5 0,-7-4-7 0,7 4 2 16,0-4-5-16,0 1 2 0,-7 3-5 0,7-4-4 16,0 0-3-16,0 1-5 0,0 3-4 0,0 0-3 0,-6-4-3 15,6 4-1-15,0-4-5 0,0 4-1 0,0-3 1 0,0 3-1 16,0 0 1-16,0 0-1 0,0 0 1 0,0 0 0 16,0 0-1-16,0 0-1 0,6 0-3 0,-6 0-3 0,0 0-4 15,0 0 0-15,7 0-1 0,-7 3-2 0,7-3 1 16,-7 0-1-16,13 4 0 0,-7-4 0 0,8 4 1 0,4-4-1 15,2 3 1-15,0 1 1 0,4 0-1 0,4-1 0 0,-2 1 2 16,14 0 2-16,-9-1 0 0,9-3 0 0,-1 4-2 16,6 0 1-16,1-4 0 0,-1 3 2 0,1-3 0 15,7 4-3-15,-2-4 2 0,-5 0 0 0,6 4 0 0,0-4 1 16,0 0-1-16,-6 4-1 0,6-4-2 0,-7 0 1 16,1 0-1-16,-1 0 0 0,1 0 0 0,-2 0-1 0,-3 0 2 15,-2 0 0-15,-6-4 1 0,5 4-1 0,-5-4 2 0,-1 0 0 16,-5 4-2-16,-1-3 0 0,-6-1 2 0,-1 0 4 15,-6 4 5-15,0-3 9 0,0-1 7 0,-6 0 10 0,-1 4 6 16,-6-3 7-16,6-1-2 0,-6-3-2 0,0 3-5 0,-6 0-9 16,0-3-9-16,-1 0-9 0,-1 3-7 0,-3-3-5 15,-2 0-3-15,-1-1-3 0,-6 1-2 0,2 0 0 0,-9-1 0 16,1 1 0-16,0 3-1 0,-7-3-4 0,1-1-2 16,-1 2 2-16,1-2-1 0,-1 4-1 0,-5-3 2 0,5-1-1 15,1 1 1-15,-1 0 2 0,7 0 1 0,0-1 3 0,-1 5 0 16,8-5 0-16,6 5 1 0,0-1 1 0,0 0 0 15,6 4 0-15,1-3-1 0,0 3 0 0,-1 0-3 16,7-4 0-16,0 4 0 0,0 0-3 0,7 0 0 0,-1 0 0 16,0 4 1-16,1-4 1 0,6 0 2 0,6 3 1 0,1-3 0 15,-1 4 2-15,1-4 0 0,0 4 0 0,6-1 1 0,-1-3-1 16,-5 4 1-16,6 0 0 0,1-1 0 0,-1 1-2 16,-1 3 0-16,1-3-1 0,8 3 0 0,-9 0 1 15,1-3-1-15,0 3 0 0,7 1 0 0,-7 3 1 0,-7-4 1 16,7 1 0-16,-6-1-1 0,0 0-1 0,-1 1 0 0,-6 3 0 15,0-4 0-15,-7 4 0 0,8-4-1 0,-8 4 1 16,-6 0 0-16,7 0 0 0,-7 0 1 0,-7 0-2 0,1 4 1 16,-1-4 0-16,-6 4 0 0,0-1 0 0,-6 1 1 15,-1-1-1-15,1 1 2 0,-1 0 0 0,-6-4 0 0,7 3 1 16,-1-3 1-16,0 4 0 0,-6-4-2 0,7 0 0 0,-1-4 0 16,1 4 0-16,-1 0 0 0,0-3-1 0,8 3 0 15,-8-4 1-15,7 4 3 0,-7-4 0 0,8 0 2 0,-2 1 2 16,1-5-1-16,1 5 1 0,4-5-1 0,2 2 0 15,0-2 3-15,0 0-1 0,6-3 2 0,-8 4 2 0,8-4 1 16,0 0 1-16,0 4 0 0,0-4 2 0,0 0-4 0,0 0 0 16,0 0-4-16,0 0-2 0,0 0-3 0,8 0-1 15,-8 0-3-15,6 0-6 0,0 0-12 0,-6 0-19 0,14 0-22 16,-8 0-28-16,0 4-31 0,7-4-47 0,1 0-74 16,-8-4-149-16,5 4-83 0,-2-4-46 0</inkml:trace>
  <inkml:trace contextRef="#ctx0" brushRef="#br0" timeOffset="43736.44">17240 8492 47 0,'0'0'51'0,"0"3"-9"15,0-3-8-15,0 0-7 0,0 0-2 0,0 0-2 16,0 0-3-16,0 0 4 0,0 0 2 0,0 0 4 0,0 0 3 16,0 0 4-16,0 0 2 0,0 0 4 0,0 0 4 0,0 0 3 15,0 0 1-15,0 4 2 0,-6-4 3 0,6 0 1 0,0 0-2 16,0 0-1-16,0 0-1 0,0 0-5 0,0 0-4 15,-7 0-6-15,7 0-4 0,0 0-6 0,0 0-5 16,-7 0-4-16,7 0-3 0,0 0-4 0,-6 4-1 0,6-4-1 16,0 0-5-16,-6 0-3 0,6 0 0 0,0 0-1 0,0 0 0 15,-7 0 1-15,7 0 1 0,0 3 1 0,0-3 3 16,0 0 1-16,0 0 4 0,-6 0 2 0,6 0 3 0,0 0 1 16,0 0-2-16,0 0 1 0,-7 4 0 0,7-4-2 15,0 0-1-15,-7 4-2 0,7-4-3 0,-6 0 1 0,6 0 1 16,-6 0-1-16,6 3-2 0,-7-3 1 0,7 0 1 0,0 4 1 15,-7-4-1-15,7 0 1 0,0 0-2 0,0 0 2 16,0 4 1-16,0-4 1 0,-6 0-1 0,6 0 0 0,0 3 0 16,0-3 6-16,0 0-4 0,0 0-2 0,0 0-3 0,6 0-1 15,-6 0-1-15,0 0 0 0,0 0-1 0,7 0-6 16,0 0 4-16,-1 0 2 0,0 4-2 0,8-4 3 0,-8 0 0 16,13 0 3-16,-5-4 0 0,12 4 0 0,-8 0 1 15,9 0 2-15,-1-3 1 0,0 3-1 0,7 0-1 0,-1-4 0 16,1 4-3-16,7-4 3 0,-9 4-4 0,9-3-2 0,-1 3 0 15,-7-4 0-15,7 4-3 0,1-4 1 0,-1 4-1 16,0-3-2-16,-7 3 2 0,1-4-1 0,-7 4-1 16,6-4 3-16,-12 4-2 0,6-3 0 0,-13 3 0 0,0 0-2 15,0 0 2-15,-6 0 4 0,-1 0 2 0,0-4 3 0,-6 4 4 16,8 0 5-16,-8 0 4 0,0 0 2 0,0 0 0 0,0 0-3 16,0 0-4-16,0 0-6 0,-8 0-7 0,2 0-14 15,0 0-19-15,-1 0-20 0,1 0-24 0,-8 4-29 16,2-4-46-16,-1 0-75 0,0 0-129 0,0 3-82 0,-1-3-50 15</inkml:trace>
  <inkml:trace contextRef="#ctx0" brushRef="#br0" timeOffset="44111.32">17559 8510 75 0,'-6'-4'455'0,"6"1"-98"0,-7 3-114 0,7-4-96 16,0 0-58-16,-6 4-33 0,6-3-16 0,0 3-12 16,0 0-7-16,0 0-5 0,0 0-2 0,-6 3 1 0,6-3 0 15,0 4-1-15,0 3-1 0,0 1-2 0,0 3 0 0,0-4 0 16,0 8 1-16,0-1-1 0,0 1 1 0,0-1-3 16,6 5 3-16,-6 3 0 0,6 0-1 0,-6 3 0 0,7-3-2 15,-7 4 0-15,6 4 1 0,-6-1-2 0,7 0-1 16,-7 0 0-16,0 0-2 0,6 1 0 0,-6-4-2 0,7 3-2 15,-7 0 1-15,6-3 2 0,-6-4-1 0,7 4 2 0,-7-4 2 16,7-1-1-16,-7 1 1 0,6-7 1 0,-6 3 2 16,6-3-1-16,-6 0-1 0,6-4-2 0,-6 0 0 0,8-4-2 15,-8 0 2-15,0 1 1 0,0-5-5 0,0 1 2 16,6 0 7-16,-6-1 0 0,0-3-3 0,0 0 1 0,0 4 0 16,0-4-3-16,0 0-3 0,0 0-4 0,0 0-19 0,0 0-17 15,0 0-31-15,6-4-51 0,1 1-93 0,-1-1-157 16,1-3-91-16,0 3-42 0</inkml:trace>
  <inkml:trace contextRef="#ctx0" brushRef="#br0" timeOffset="44439.34">18061 9092 40 0,'0'-7'525'0,"6"4"-42"16,-6-1-169-16,7 0-141 0,-1 1-77 0,1 3-45 0,6-4-24 15,-7 4-13-15,8 4-8 0,-8-1 1 0,7 1-3 16,-6 3-2-16,-1 0-2 0,7 1 0 0,-7 3 0 0,1 3-1 16,0-3 2-16,-1 4 0 0,-6-1-1 0,0 5 0 0,6-1 0 15,-6 1 1-15,-6-5 2 0,6 5 0 0,-6-1 2 16,-1 0 1-16,-6 0 2 0,0 1 1 0,0-1 1 15,-6 1 1-15,-1-1 2 0,-6 0-1 0,7 0-2 0,-7-3 0 16,-7 3-1-16,7-3-1 0,0 0 0 0,-1 0-1 0,1-5 0 16,0 1-1-16,1 0-1 0,5 0-2 0,-6-3-2 0,6-1-3 15,7-3-11-15,1-1-15 0,-2 1-20 0,8-4-32 16,-1 4-70-16,7-4-105 0,7-4-136 0,-1-3-74 0</inkml:trace>
  <inkml:trace contextRef="#ctx0" brushRef="#br0" timeOffset="44923.56">18666 8594 7 0,'-6'-4'485'0,"6"1"-90"0,0-1-120 16,0 0-104-16,0 4-66 0,0-3-38 0,0-1-22 15,0 4-13-15,0 0-10 0,0-4 1 0,0 4-5 0,0 0-4 16,0 0 0-16,0 0-2 0,0 0-3 0,0 4-2 0,0-4 0 15,0 7-7-15,0-3 0 0,0 7 3 0,0 0 1 16,0 0-2-16,0 4 3 0,6 3 2 0,-6 0 0 0,0 1 2 16,7 3 0-16,-7 0-1 0,7 4 1 0,-1-4 0 15,-6 3 1-15,6-3-2 0,2 4-1 0,-2-1 0 0,-6-3 0 16,6 4 1-16,0-4-1 0,-6 0-1 0,7 0 1 0,0 0 0 16,-7-4 0-16,6 1 0 0,-6-5 0 0,7 1 0 15,-7-1 1-15,6-3-2 0,-6 0 0 0,7 0-2 0,-7-3 0 16,0-5-2-16,0 5 3 0,0-5-4 0,0 1 1 15,7 0 0-15,-7-1-2 0,0 1 3 0,0-4-3 0,0 0 0 16,0 0-1-16,0 3-2 0,0-3-4 0,0 0-6 0,0 0-9 16,0-3-20-16,-7 3-31 0,7-4-59 0,0-3-86 15,0-4-144-15,0 4-76 0,-7-4-49 0</inkml:trace>
  <inkml:trace contextRef="#ctx0" brushRef="#br0" timeOffset="45392.15">18477 8532 467 0,'-6'-7'376'0,"0"-1"-127"15,-1 1-95-15,7 0-57 0,-7-1-29 0,7 1-18 0,-6 3-6 16,6-3-8-16,0 4-5 0,0-5-4 0,6 5-2 15,-6-5-2-15,7 4-4 0,0 0-4 0,-7-3-2 0,6 4-1 16,0-1-3-16,8 0-2 0,-8 1 0 0,0 3-1 0,8-4-2 16,-8 0 0-16,7 4 0 0,-7 0-2 0,8 0-1 15,-1 0 0-15,0 0 1 0,0 0-1 0,0 4 0 0,6-4 0 16,-5 4 0-16,-2-1 0 0,8 1-1 0,-1 0 2 0,1-1 0 16,0 1-1-16,-1-1 0 0,1 1 0 0,-8 0 1 15,8 4 0-15,0-5 0 0,-1 5-2 0,-5-5 0 16,-2 4-1-16,1-3 0 0,-6 3-1 0,6 1 0 0,-7 3 1 15,-6-4 0-15,6 4 0 0,-6 0 2 0,0-4 2 0,0 4-1 16,-6 0 1 15,6 4 4-31,-6-4-1 0,-7 0 2 0,6 4 4 0,1-4 2 0,-7 0 3 0,-1 0 7 0,2-1 3 0,-8 1 1 0,7 0 5 0,-7-3 1 0,2 3 1 16,-2 0 0-16,0-4 0 0,1 0 0 0,5 1 0 0,-5-4 0 16,6 2 0-16,0-1-1 0,-1-2-5 0,2 1-2 0,6 0-7 15,-1-4-4-15,7 3-7 0,-7-3-9 0,7 0-12 16,0 4-9-16,0-4-10 0,0 4-10 0,0-1-13 0,0 1-19 15,0-1-20-15,7 1-29 0,0 0-51 0,-1 3-98 16,0-3-138-16,8-4-70 0,-8 3-33 0</inkml:trace>
  <inkml:trace contextRef="#ctx0" brushRef="#br0" timeOffset="45735.91">19286 8957 168 0,'0'-4'543'0,"6"1"-50"15,-6 3-183-15,6-4-143 0,1 4-81 0,-7-4-41 16,13 4-24-16,-7 0-13 0,1 4-6 0,-1 0-2 0,0-1 0 15,2 1-2-15,-2 3 1 0,0 0-2 0,1 4 3 16,-1 4 0-16,1 0-1 0,-7-1 1 0,6 5-1 0,-6-1 1 16,-6 1-1-16,6-1 1 0,-7 4 0 0,-6-4-1 0,7 4 1 15,-8-3 2-15,2-1 4 0,-1 4-1 0,-7-4 2 0,0-3 0 16,1 3 2-16,0 0 1 0,-1-3 2 0,1-1 1 16,-1-2-3-16,-6 2 0 0,-1-3 0 0,9 0-2 15,-9 0-4-15,7 0-6 0,-6-4-16 0,7 1-18 0,-1-1-29 16,1 0-45-16,6-3-83 0,0 0-165 0,0-4-92 0,6 0-51 15</inkml:trace>
  <inkml:trace contextRef="#ctx0" brushRef="#br0" timeOffset="46735.48">19956 8506 376 0,'0'-3'416'16,"0"-5"-132"-16,0 5-122 0,-7-1-74 0,7 4-41 0,0-4-25 16,0 1-10-16,-6 3-6 0,6 0-5 0,-6 0-1 0,6 3-1 15,-8 5 3-15,2-1 1 0,6 4 1 0,-6 4 3 0,0-1 4 16,-1 1 3-16,-1 3 1 0,3 4 2 0,-2 0-2 15,1 0 2-15,0 4 2 0,-8-1-1 0,8 5-1 16,-8-1-1-16,2 1-1 0,5-1 0 0,-6 0-1 0,0 0 0 16,7 0-1-16,-7-3-3 0,0 0 0 0,6-4 0 0,1 0 1 15,-1 0-1-15,0-8 1 0,1 5-3 0,0-8 2 16,6 0 2-16,-7 0 3 0,7-4 3 0,0-3 7 0,0 3 13 16,-7-3 17-16,7-4 22 0,0 0 22 0,7 0 14 15,-7 0 5-15,0-4 3 0,7-3-5 0,-7 0-7 0,6-4-10 16,0 0-18-16,1-4-14 0,0 0-9 0,-1-3-4 0,1-1-2 15,-1 1 3-15,1 0-1 0,0-4-2 0,-1 0 1 16,0 3-2-16,0-3-4 0,1 4-6 0,-7 0-6 16,7 0-3-16,-7-1-6 0,6 5-6 0,-6-1-9 0,0 4-5 15,7 0-9-15,-7 4-1 0,0-1-7 0,0 5-11 0,0-1-11 16,6 4-7-16,-6 0-2 0,0 4-1 0,0-1 3 0,6 5 1 16,-6 2 6-16,0 2 8 0,8 3 11 0,-8-1 6 15,6 4 2-15,0-3 2 0,-6 3 0 0,6-3 0 0,2-1 1 16,-2 5 1-16,-6-4 0 0,6-1-1 0,1-3 2 15,-2 4 0-15,3-4-1 0,-1-4 0 0,-1 0 0 0,0 1 1 16,0-1 1-16,2-3 1 0,-8-4 1 0,6 3 1 16,0-3 0-16,1 0 2 0,0-3 0 0,6-1 2 0,-7-3 1 15,8-4 7-15,-2 0 5 0,1-4 6 0,7 1 9 0,-8-5 5 16,2 1 7-16,-2-1 3 0,2-2 2 0,-1-5-1 16,0 4-4-16,0-3-3 0,-1 3-7 0,-4-4-8 0,4 0-3 15,1 0-5-15,-6 1-3 0,0-1-6 0,-1-3-2 16,7 3-1-16,-6 4-5 0,-1-3-1 0,-6 3-1 0,6 0-1 15,1 4-2-15,-7 2-3 0,7 2 1 0,-7-1-3 16,0 8 4-16,0-4 0 0,0 7-1 0,6-3-1 0,-6 3 4 16,0 1-2-16,0 3-3 0,0-4-1 0,0 8-5 0,0-4 1 15,0 7-2-15,0-3-1 0,0 7 1 0,0 0 0 16,0 0 5-16,7 3 0 0,-7 4 2 0,0 5 2 0,0-5 2 16,6 4 2-16,-6 4-1 0,0-5 1 0,6 5-1 0,-6 0 1 15,0 0 0-15,0-1 1 0,7 4-2 0,-7-3 0 16,0 4-2-16,0-1 2 0,0-4 0 0,0 5-1 15,7-5-1-15,-7 1 0 0,0 0 1 0,0-1 0 0,0-3 1 16,0 4 1-16,0-8-1 0,0 0-1 0,0 5 2 0,0-9-1 16,0 1 1-16,0 3 1 0,0-7 0 0,0 4-4 0,0-4 1 15,0-4 1-15,0 0 0 0,0 1 0 0,0-1 2 16,0 0-2-16,0-3 0 0,0-1 0 0,0 2-1 16,0-2-6-16,0 1-10 0,0-4-14 0,0 4-20 0,0-4-25 15,0 3-36-15,0-3-37 0,0 0-31 0,0 4-27 0,0-4-31 16,6 3-55-16,0-3-106 0,2-3-112 0,-2 3-49 15,0-4-15-15</inkml:trace>
  <inkml:trace contextRef="#ctx0" brushRef="#br0" timeOffset="47235.32">20757 8917 310 0,'0'0'486'0,"-7"-4"-141"15,7 4-142-15,0-4-95 0,0 4-55 0,7 0-26 16,-7 4-18-16,0-4-7 0,0 7-2 0,0-3 4 0,7 3 3 16,-7 1 1-16,0 3 4 0,6 3-1 0,1 1 1 15,-1-1 1-15,0 5-3 0,8-1-1 0,-8 4-2 0,7 0 0 16,-6 4-2-16,6-4 1 0,-1 3-1 0,2 1 1 16,-8 0-1-16,8-4-2 0,-8 3-1 0,0 1 0 0,1-1 1 15,-2 1 1-15,3-4 1 0,-8 0 0 0,7 0 2 16,-7 0 3-16,-7-4 4 0,7 1 4 0,-8-4 4 0,3-1 5 15,-2 1 2-15,1-4 4 0,-8 0 3 0,2-4 6 0,-2 0 6 16,2-3 7-16,-8 3 5 0,1-7 4 0,-1 4 5 0,1-4 8 16,5 0 11-16,-5 0 7 0,0-4 3 0,-8 1-1 15,15-1 2-15,-8-3 3 0,0-1 3 0,1-3-4 16,6 1-8-16,-6 2-10 0,5-3-11 0,8 0-11 0,-7 0-21 16,6 0-38-16,7 0-55 0,-6-4-54 0,6 1-49 0,6-1-45 15,1 1-51-15,6-5-76 0,0-3-128 0,6 4-90 16,1-4-32-16,-1 0-9 0</inkml:trace>
  <inkml:trace contextRef="#ctx0" brushRef="#br0" timeOffset="47610.2">20854 8433 352 0,'0'0'484'0,"0"0"-149"0,0 0-146 16,0 0-90-16,0 4-51 0,0-4-29 0,8 3-12 0,-8 1-8 15,0-4 0-15,0 3 0 0,0-3 1 0,6 4 0 0,-6-4 0 16,0 4 0-16,0-4 1 0,0 3 1 0,0 2-1 15,6-5 1-15,-6 3 0 0,0 1 3 0,-6 0 4 16,0-1 7-16,6 1 4 0,-8-1 3 0,-4 1 5 0,5 3 6 16,-6-3 5-16,6 0 0 0,-5 3-1 0,6-3-5 0,-2-1-2 15,2 1-3-15,0 0-2 0,-1-4-1 0,7 3-2 0,0-3 1 16,-6 4-3-16,6-4 0 0,0 0-1 0,0 0-2 16,6 0-1-16,-6 0-6 0,0 0-5 0,0 0-14 15,0 0-22-15,7 0-33 0,-1-4-57 0,0 1-125 0,2-1-136 16,-2-3-91-16,-6 3-53 0</inkml:trace>
  <inkml:trace contextRef="#ctx0" brushRef="#br0" timeOffset="56185.68">1323 10869 3 0,'0'0'170'0,"6"-4"-41"0,-6 4-35 15,0 0-24-15,0-3-16 0,0 3-9 0,0 0-6 16,0 0 1-16,0 0 2 0,0-4-1 0,0 4 2 0,0 0 1 15,0-4-1-15,0 1-2 0,0 3-2 0,0 0-6 16,0-4-2-16,0 4-5 0,0 0-3 0,0 0 0 0,0 0-1 16,0 0 0-16,0 0 1 0,0 0 2 0,0 0 1 0,0 0 4 15,-6 0 2-15,6 0 3 0,0 4 0 0,0-4 2 16,0 0 0-16,0-4-1 0,-7 4 1 0,7 0-1 16,0 0-1-16,0 0-1 0,0 0-4 0,0 0-4 0,-6 0-5 15,6 0-4-15,0 0-4 0,0 0-4 0,0 0-5 0,0 0-2 16,0 0-1-16,0 0-1 0,0 0-1 0,0 4 2 0,0-4 6 15,-6 7-2-15,6-3 1 0,0 7 0 0,-8-4 2 16,8 8 4-16,0-4 1 0,-6 4 0 0,6 3-4 16,0 0 2-16,-6 0 2 0,6 4 1 0,0-3-1 0,0 7 0 0,0-4-2 15,0 3 0-15,0 1 0 0,0-1-2 0,0 1-2 16,6 0-1-16,-6-1 0 0,6 1-2 0,-6-1 1 16,8-3-1-16,-8 4-1 0,6-4 2 0,0 0-1 0,1 0 0 15,-7-4-2-15,6 1 0 0,1-1 0 0,-1-3 0 16,1-5-1-16,-7 6 0 0,6-5-1 0,1-1 1 0,-7-2 0 15,0-1 0-15,7 0 1 0,-7-3-1 0,6 0 2 0,-6-1 1 16,0 1 3-16,0-4 6 0,0 4 11 0,6-4 12 16,-6 0 13-16,0 0 14 0,-6 0 12 0,6 0 10 0,0-4 3 15,0 4-2-15,-6-4-8 0,-1 1-13 0,7-1-13 16,-7-3-14-16,-6 3-15 0,7-3-12 0,-7-1-7 0,-6 5-5 16,5-4-3-16,-5 3 2 0,-1-3-1 0,0 2-1 0,1 2 4 15,-7 0 1-15,6 3 0 0,-6-5 1 0,1 5 0 16,-1 0-3-16,-1 0-1 0,1 5 1 0,6-2 0 0,-6-3-2 15,1 3 0-15,-1 5 3 0,0-4-2 0,6 3 2 0,1 0-2 16,-1-3 1-16,0 3-1 0,1 1 0 0,5-1 1 16,2 0-4-16,-1 1 2 0,0 3 0 0,0 0 0 15,-1-1 0-15,8 1 0 0,0 0-2 0,0 4 0 0,-3-4 0 16,9 4 0-16,0-4-2 0,0 4 0 0,0-4 0 0,9-1 0 16,-9 5 1-16,6-4 0 0,0 0 0 0,7 0 0 0,-6 0 1 15,6-4 2-15,0 5 0 0,0-5 1 0,-1-3 1 16,2 3 0-16,5-3 1 0,-5-1 1 0,4 5 0 15,2-8 0-15,0 3-1 0,-1-3 0 0,1 0-2 0,0 0 0 16,5-3 1-16,-5 3-1 0,6-4 0 0,-6 0-1 0,5 1 1 16,-5-5 2-16,7 1-2 0,-8 3 1 0,0-3-1 15,1-4 1-15,6 3 0 0,-7 1 0 0,1-4 0 0,0 0 0 16,-1 0 1-16,1 0 0 0,-1 0 0 0,-6-3 0 16,0 3 2-16,7-4-1 0,-7 4 0 0,-6-4 0 0,5 4 1 15,1 0-1-15,-6-4 1 0,0 5-1 0,-1-1 0 0,0 0 0 16,-6 0-1-16,8 0 0 0,-8 3 0 0,0-3-1 15,0 4 0-15,0 0 0 0,0 0 1 0,0 2 0 0,0 2-1 16,-8 0 2-16,8-2-1 0,0 5 0 0,0-3-1 16,0-1-2-16,0 4-4 0,0 0-4 0,0 0-5 0,-6 0-3 15,6 0-3-15,0 4-1 0,0-1 1 0,0 2 1 0,0-2 2 16,0 5 6-16,0-1 5 0,0 0 3 0,0 0 0 16,-6 4 3-16,6 0-1 0,0 4 0 0,0-4 2 0,0 4-1 15,6-1 0-15,-6 1 1 0,0-1-2 0,0 1 1 0,6 0 0 16,-6 3 2-16,8-3 1 0,-2-1 1 0,0 1-1 15,0 0 0-15,1-1 2 0,0-3-1 0,-1 4-1 16,7-4 0-16,-8-3-2 0,10 3 0 0,-9-4 0 0,7 0 0 16,0 0 0-16,-6 1 1 0,6-5-1 0,0 1 1 0,1-4 0 15,4 0 0-15,-5 4 0 0,1-8-1 0,6 4 1 16,-2 0-3-16,-4-4-5 0,5 1-8 0,1-1-12 0,-1-3-15 16,1 3-16-16,0-3-15 0,-2 0-25 0,2-4-34 15,7 0-62-15,-15-1-101 0,8-2-122 0,-7-1-63 0,7 4-27 16</inkml:trace>
  <inkml:trace contextRef="#ctx0" brushRef="#br0" timeOffset="56826.08">2287 11071 128 0,'0'3'161'0,"0"-3"-14"0,0 0-12 0,0 0-12 0,0 0-12 16,0 0-14-16,0 0-12 0,0 0-10 0,0 0-14 0,0 0-9 15,-7 0-12-15,7 0-5 0,0 0-3 0,-6 0-2 16,6 0-4-16,-7 0-2 0,7-3-4 0,-6 3-4 0,0 0-2 16,-2 0 0-16,2 0-3 0,0 0 1 0,-1 0 1 0,-6 0-1 15,7 0 0-15,-1 0 1 0,-6 0 1 0,0 0 0 0,7 0 3 16,-8 3-1-16,2-3 0 0,-1 0 2 0,-7 4-2 15,6-4 3-15,2 4-1 0,-1-4 0 0,0 3-4 16,0-3-1-16,-7 4-2 0,7-4-1 0,0 4-1 0,0-1-2 16,0 1 0-16,0 0-1 0,0-1 0 0,6 1-2 15,-5 0 1-15,5-1 0 0,-6 1-1 0,6 0 2 0,-5-1 0 16,4 1-2-16,2 3 1 0,0-3 2 0,0 3 0 0,-1 4-2 16,0-4 2-16,1 4-1 0,-7 1 0 0,7 2 1 15,-2-3-2-15,2 8 0 0,0-5 1 0,0 4 1 0,-8-3 0 16,8 3 1-16,6 1 1 0,-7 3-1 0,1-4 2 0,6 4-1 15,-7 0 2-15,7-4-3 0,0 4-2 0,0-4-3 16,7 5 0-16,-7-5 0 0,6 0-1 0,1 1 1 16,5-5-2-16,2 4 1 0,-2-3-3 0,2-4 3 0,-1 0 0 15,7 4 0-15,6-8 1 0,-7 4 0 0,7-3-2 0,0-1 2 16,0-3 3-16,0-1-2 0,1 1-3 0,-1-4 0 0,-1 0 1 16,1 0 1-16,1 0-2 0,-1-4-1 0,0 1 0 15,-7-1 1-15,1-3 3 0,0 3 1 0,-8-3 6 16,1 3 9-16,0 0 15 0,-6-3 16 0,-1 3 11 0,-6 1 5 15,6-5 5-15,-12 4 1 0,6-3-5 0,-6 0-9 0,-1 3-14 16,-6-3-16-16,7-1-8 0,-7 1-8 0,7 0-5 16,-8 0-3-16,1-4-3 0,6 3 1 0,1 5-2 0,-7-5 0 15,13 1 0-15,-6-4-1 0,6 4 0 0,0-4-1 16,0 4 1-16,0-4-2 0,6-1 0 0,7 1-1 0,-7 0-2 16,8 0 2-16,-8 0 0 0,8 4-1 0,5-4 0 0,-6 0 0 15,0 0 1-15,-1 4 0 0,2 0 3 0,-1-1-3 16,0 1 2-16,0 3 0 0,-7-3 0 0,8 3 1 15,-8 0-1-15,0 1 1 0,0-1-3 0,2 4 3 0,-2-4 0 16,-6 4-1-16,0-3 0 0,6 3-5 0,-6 3 4 0,0-3-3 16,0 4 2-16,0 3-1 0,0-3 0 0,0 4 1 0,0 3 0 15,-6-4 3-15,6 4 0 0,0 3 1 0,-6 1 0 16,6 3 0-16,0-3-1 0,0 3 0 0,-8 0 0 0,8 1 0 16,0-1 1-16,0 1 1 0,0 3 1 0,0-4-1 0,0 4 0 15,8-4 0-15,-8 4 0 0,6 0-2 0,-6 0 0 16,6-4 1-16,-6 4 0 0,7 0 0 0,-7-3 1 15,6-1 0-15,-6 1 0 0,7-1 2 0,-7-4-2 0,7 1 0 16,-7-4 0-16,0 0 0 0,6 0-1 0,-6-4 1 0,0 0-1 16,6 1 0-16,-6-1-1 0,0-3 0 0,8-1-3 15,-8 2-10-15,0-2-21 0,6-3-26 0,-6 4-32 0,6-4-40 16,0 0-71-16,1 0-133 0,6-7-119 0,-6 2-72 16,4-2-31-16</inkml:trace>
  <inkml:trace contextRef="#ctx0" brushRef="#br0" timeOffset="57810.15">3127 11485 35 0,'-14'0'297'0,"2"4"-67"0,-1-1-56 0,0 1-42 0,0-1-29 15,-1-3-23-15,2 4-16 0,6 0-14 0,-8-1-9 0,8 1-8 16,-1 0-5-16,1-4-3 0,-1 3-1 0,0 1-2 16,7 0-2-16,0-4 1 0,-6 3-3 0,6 1 2 15,6-4-1-15,-6 4 0 0,7-1-2 0,0 1 1 0,-1 0-6 16,7-1 0-16,-7 1 1 0,14 0-2 0,-6-1-2 0,5 1 0 16,1-4-1-16,-2 3-3 0,9 1 4 0,-1-4-2 15,0 0-2-15,0 4 0 0,0-4 1 0,1 0 2 0,-2-4 0 16,1 4 3-16,0 0 1 0,0-4 1 0,1 4 0 15,-7-3 1-15,-2-1-2 0,2 4-2 0,-1-3 4 0,-5-1-2 16,-2 0 1-16,-5 4 5 0,0-3 9 0,-1 3 7 0,-6 0 1 16,0-4 2-16,0 0-4 0,-6 4 4 0,6-3-2 15,-14 3-6-15,8-4-9 0,-14 4-7 0,1 0-3 16,-1 0-3-16,2 0-2 0,-9 0-3 0,1 0-1 0,-6 0-1 16,-1 0 0-16,1 0 0 0,-2 0-1 0,1 0 0 0,-5 4 0 15,5-4 1-15,1 0 0 0,-1 3 1 0,1-3 1 0,6 0 2 16,6 0 4-16,1 0 5 0,5 0 1 0,2 0 3 15,5 0-3-15,1 0-1 0,6 0 0 0,0 0-2 16,0 0-4-16,6 0-7 0,1-3 0 0,5 3-2 0,8 0-1 16,0-4 3-16,5 4 0 0,1-4 0 0,8 4 0 0,-3 0 0 15,2-3 0-15,0 3 0 0,0 0 0 0,6 0-2 16,0-4 1-16,-7 4 0 0,7 0 1 0,-6 0 1 0,0-4-1 16,-1 4 0-16,1 0 0 0,-7 0 0 0,0-3 1 15,0 3-1-15,-7 0 0 0,0 0-2 0,-5 0 2 0,-1 0 0 16,-6 0-2-16,-1 0 2 0,-6 0-1 0,0 0 0 0,0 0 1 15,-6 0 0-15,-8 0-1 0,2 3 0 0,-2-3 1 16,-5 0 0-16,-1 0-1 0,1 4 1 0,-7-4 0 0,0 0 1 16,0 4-1-16,-7-4 0 0,7 3 1 0,-7-3-1 15,1 4 0-15,-1-4 0 0,1 0 0 0,-1 4 0 0,7-4-1 16,0 0 2-16,0 0-2 0,0 0 0 0,7 0 1 0,5 0-3 16,-5 0 2-16,6 0 0 0,6 0 0 0,1 0-3 15,6 0 1-15,-6 0-2 0,6 0 0 0,6 0-1 0,0 0 0 16,1 0 0-16,6 0 0 0,6 0 1 0,1 0 3 0,6 0-1 15,0-4-1-15,-1 4 0 0,8-4-1 0,1 4 0 16,-2-3 1-16,1 3 0 0,-1-4-1 0,1 4 1 16,-1-4 2-16,-6 4-3 0,0 0-2 0,0 0 3 0,0-3 0 15,-6 3 1-15,-1 0 2 0,-6 0 0 0,0 0 0 0,1 0 3 16,-8 0-2-16,0 0 0 0,-6 0 1 0,0 0 0 0,0 0 0 16,0 0 2-16,-6 0-1 0,0 0-1 0,-2 0 5 15,2 0-2-15,-7 0-2 0,7 0-1 0,-7 0-4 16,0 0-8-16,0 0-10 0,6 0-15 0,-6 0-24 0,7 0-29 15,6 0-47-15,-7-4-93 0,7 4-164 0,7-4-82 16,-7 1-30-16</inkml:trace>
  <inkml:trace contextRef="#ctx0" brushRef="#br0" timeOffset="58825.68">4475 10902 330 0,'-7'-3'490'0,"1"-5"-135"0,-1 4-135 16,1 1-86-16,6-1-46 0,-6 0-30 0,6 1-18 0,0-1-16 16,0 4-8-16,0-4-6 0,0 4-3 0,0 0 0 15,0 0 0-15,0 4 2 0,0 3 2 0,6 4 3 0,-6 1 3 16,6 2 2-16,-6 5 3 0,7-1 0 0,-1 7 0 16,1-3 1-16,-7 8-2 0,7-1-1 0,-1 0-4 0,0 4-2 15,1 0 0-15,0-4-3 0,-1 5-1 0,1-5-3 0,-1 4 0 16,7-8 0-16,-6 1 0 0,5 0 0 0,-4-1 1 15,4-3 2-15,-5-3 0 0,-1-1-2 0,7-3 0 0,-6 3 3 16,-1-7-3-16,0 0-1 0,2 0-2 0,-2 0-2 16,0-4-1-16,1-3 2 0,-7 0-1 0,7-1-1 0,-7 1 7 15,0 0 12-15,0-4 14 0,0 0 10 0,0 0 7 16,-7 0 3-16,7-4 2 0,-7 4 0 0,1-4-5 0,-8 1-12 16,8-1-13-16,-13-3-11 0,6 3-6 0,-6-3-4 0,-1-1-3 15,0 5-2-15,-6-4-2 0,7 3-1 0,-8 0 0 16,9-4 1-16,-9 5 1 0,1 3 0 0,0-3 0 0,6-2 0 15,-6 5 1-15,7 5 2 0,-7-5-1 0,6 3 0 16,1 0 0-16,-1 5-1 0,0-4 0 0,1 7-1 0,-1-4 0 16,8 4 2-16,-2 0-2 0,2 0 0 0,-2 0 0 0,8 4 0 15,-1-5 1-15,1 5-1 0,0 0 1 0,6 0-1 16,-8-1 0-16,8 1 0 0,0 3 0 0,0-3 0 0,8-1 0 16,-8 1 0-16,6 0-2 0,0-1 0 0,1-3 2 15,-1 1 0-15,8-1 1 0,-8 0-2 0,6 0 1 0,-4-4 0 16,4 0 0-16,8 0-1 0,-7-3-1 0,0 0 0 0,6-1 0 15,1-3 1-15,-1 4 1 0,1-8 0 0,0 4 0 16,6-3 1-16,-7-1-1 0,7 0 0 0,0-3 1 0,1 0-1 16,-1 0-1-16,-1-4 1 0,1 0 0 0,1 0 0 15,-1-1 0-15,0-2 2 0,-7 3-1 0,1-4 2 0,6 4-2 16,-13-4 1-16,6 1 2 0,-7-1-3 0,3 1 0 0,-9 3-1 16,7-4 1-16,-13 0-1 0,7 4 1 0,-1 0-1 15,-6-3 0-15,0 3 0 0,0 0 0 0,0 3 0 16,-6 1 1-16,6 0-1 0,-7-1 0 0,7 1 2 0,0 3-2 15,-7-3 0-15,7 4 1 0,0 3-1 0,-6-4 0 0,6 4 0 16,0 0-1-16,0 0 0 0,-6 0 0 0,6 4-1 0,0-1 0 16,0 4 0-16,0-3 0 0,0 3 1 0,0 1 0 15,0 3-1-15,0-4-1 0,0 4 0 0,6 0 0 16,-6 0 0-16,6 0 2 0,1 0 1 0,-7 0 0 0,7 0 0 0,-1 0 1 16,0 0-1-16,8 0 0 0,-8-4 1 0,1 4-2 15,5-3 0-15,-4-1 1 0,4 0-1 0,-6-3 2 16,8 3 0-16,-1-7 1 0,7 4 0 0,-8-1-1 0,2-3-2 15,5 0 1-15,1 0 0 0,-8 0-1 0,8 0 1 0,-7-3 0 16,7-1-1-16,-8 4 1 0,8-4 1 0,-8-3-1 16,2 3 0-16,-1 1-1 0,1-1-3 0,-2 1-7 0,-6-1-8 15,2 0-16-15,4 1-15 0,-5 3-15 0,-1-4-17 16,1 0-19-16,0-3-20 0,-1 3-29 0,0 1-44 0,-6-5-73 16,5 5-143-16,-5-5-75 0,9 1-29 0</inkml:trace>
  <inkml:trace contextRef="#ctx0" brushRef="#br0" timeOffset="60372.06">5863 10543 76 0,'6'0'164'0,"0"-4"-23"0,0 4-21 0,2-3-16 16,-2-1-16-16,-6 4-11 0,6 0-14 0,-6-3-11 0,7 3-7 16,-7 0-5-16,0 0-2 0,6 0-3 0,-6-4 4 15,0 4 1-15,0 0 3 0,0 0 3 0,0-4-4 16,0 4-1-16,0 0-1 0,0 0-3 0,0 0-8 0,0 0-2 16,0 0-3-16,0 0-4 0,0 0-1 0,-6 0-2 0,6 0-4 15,0 0-2-15,-7 0-1 0,1 0-2 0,6 0-2 16,-14 4-1-16,8-4 1 0,0 4-1 0,-8-1 4 0,2 1 2 15,-1-1 1-15,-1 1 2 0,2 3 2 0,-2-3 1 0,2 3-2 16,-2 1 0-16,-5-1-4 0,6 4-1 0,-6-4 0 16,-1 4-1-16,1 1-2 0,5-1 0 0,-6 0 0 0,1 0-1 15,0 3 0-15,0 1 2 0,-1-4 3 0,0 3 1 16,1 5 1-16,-1-9-1 0,7 6 1 0,0-2 0 0,-6 1 0 16,5-1-3-16,2-3-1 0,-8 4-2 0,7 0-1 0,0 3 0 15,0-4-2-15,0 5 2 0,0-1-2 0,0 4-1 16,0-3 0-16,-7 2 2 0,7 1-1 0,0 4 1 0,0-4 0 15,-6 4 0-15,5-1 1 0,2 5 1 0,-8-1-1 16,7-4 0-16,0 9 0 0,0-5-1 0,-2 0-1 0,4 4 1 16,-2-4-1-16,0 5-1 0,6-5 0 0,1 4 0 0,-8-4-2 15,8 4 2-15,0-4 0 0,0 1-2 0,6-1 1 16,-8 0 0-16,8 1-1 0,0-1 0 0,0-4-1 16,0 5 1-16,0-1-2 0,8 1 1 0,-2-1 2 0,0 0 0 15,8 0 0-15,-8-3-1 0,7 0 1 0,-7 3 0 0,14-3 1 16,-9-1-2-16,10 1-1 0,-8-4 1 0,7 4 0 0,0-4 1 15,6-1-1-15,-7 1 0 0,7 0-1 0,0 0 1 16,7-4-1-16,-7 1 0 0,0-1-1 0,7-3-1 16,-7 0 1-16,6-1 0 0,1-3-1 0,-7-3 1 0,7-1 1 15,5 0-1-15,-5-3 1 0,-1-1 0 0,7-3-1 0,-6 0 0 16,7 0 1-16,-8-3 1 0,7-1-1 0,-7 0 0 0,1-3 0 16,-7 0 0-16,0 3 0 0,1-3-1 0,-3 0-3 15,-3-1-5-15,-9 5-10 0,8-5-11 0,0 1-17 16,-7-4-28-16,0 4-44 0,0-4-81 0,-7 0-153 0,1-4-77 15,0 4-53-15</inkml:trace>
  <inkml:trace contextRef="#ctx0" brushRef="#br0" timeOffset="62480.75">6051 11056 116 0,'7'0'155'0,"-7"0"-37"15,0 0-32-15,0 0-29 0,0 0-22 0,0 0-14 0,0 0-10 16,0 0-5-16,0 0-3 0,0 0-2 0,0 0 0 0,0 0 0 16,0 0 2-16,0 0 2 0,0 0 2 0,0 0 4 15,0 0 3-15,0 0 3 0,0 0 7 0,0 0 4 0,0 0 4 16,0 0 5-16,0 0 2 0,0 0 3 0,0 0 2 16,0 0-1-16,0 0-2 0,0 0-3 0,0 0-2 0,0-3-4 15,0 3-3-15,0 0-6 0,0 0-3 0,0-4-3 0,0 4-2 16,0 0 0-16,0-4 0 0,0 4-1 0,0 0 0 15,0-3 1-15,0-2 1 0,0 5 2 0,0-3 0 0,0 3 2 16,0 0 0-16,0-4 1 0,0 4 1 0,0 0 2 16,0 0-1-16,0-3 1 0,0 3-3 0,0 0-1 0,0 0-2 15,0 0-3-15,0-4-1 0,0 4 0 0,0 0-3 0,0 0-2 16,0 0-2-16,0 0-2 0,0 0-3 0,0 0-1 16,0 0-1-16,0 0 0 0,0 4 0 0,-7-4 0 0,7 3 3 15,-6 1 3-15,-2-1 3 0,8 5 1 0,0 0 3 0,-6-1 2 16,6 4 0-16,-6 0 5 0,6 0 0 0,-6 3 1 15,0 5-1-15,-2-1-1 0,-4 4 1 0,5 0-2 16,0 0-3-16,-6 4-1 0,7-1-5 0,-7 4-2 0,0-3-1 16,7 4 0-16,-8-1-4 0,1 0 2 0,7-3-3 0,-8 3-1 15,8-3 2-15,-6-1-1 0,4 1 1 0,2-4-2 0,0 0 0 16,-1-4 1-16,1 4 0 0,-1-7 0 0,7 0-1 16,-7-1 3-16,1-3-2 0,6 0 1 0,0-4 3 15,-6 1-1-15,6-1 1 0,0-3 2 0,0-1 5 0,0 1 4 16,0-4 6-16,0 4 12 0,0-4 11 0,0 0 9 0,6-4 8 15,-6 0 3-15,6 1 1 0,1-5-2 0,0 1-6 16,-7-8-7-16,13 5-6 0,-7-1-8 0,0-4-3 0,2-3-6 16,-2 3 0-16,0-4-5 0,0 1-1 0,8 4-9 15,-8-8-1-15,1 3-5 0,-1 1-2 0,1 0-3 0,0 0-1 16,-1-1-1-16,0 4 0 0,1-3 5 0,-7 3-4 0,7 4 0 16,-7-3 0-16,6 3-1 0,-6 4 0 0,0-1 0 15,6 5-1-15,-6-5-1 0,0 8-1 0,0-3-1 0,0 3-2 16,0 0-1-16,0 0 0 0,0 3 1 0,0 5 1 15,0-1-1-15,7 0 2 0,-7 4 1 0,0 0 1 0,6 0 2 16,-6 4 0-16,7-1-1 0,0-3 0 0,-1 4 1 0,0-4-2 16,2 3 0-16,-2-2 0 0,6-1 1 0,-6-4-1 15,8 4 2-15,-7-4 0 0,5 1 0 0,-4-1 0 16,4 0-2-16,-6 1 0 0,8-5 1 0,-8 1 0 0,7 0-2 16,-6-4 1-16,6 0 1 0,-7 0 1 0,8-4 1 0,-2 4-1 15,-5-7 1-15,6 3 2 0,0-3 0 0,-7-4 0 0,8 3-1 16,-8-3 0-16,8-3 2 0,-2 3 0 0,-5-4 2 15,5 0 0-15,-5-3 0 0,0 3 1 0,-1-3 1 0,7 0 2 16,-6 0 1-16,-1-1 3 0,-6-3 0 0,7 0 1 0,-1 4 0 16,-6-4 0-16,7 4-2 0,-7-4-2 0,0 3-2 15,0 1-2-15,0-1-3 0,0 5-2 0,-7-4-1 16,7 3 0-16,0 0 1 0,-6 4-1 0,6 0 0 0,-7-3 0 16,7 7-1-16,0-1 0 0,-6 1 0 0,6 0 0 0,0-1 0 15,0 8 0-15,-7-4-2 0,7 1-1 0,0-1 0 16,0 4-3-16,0 0-1 0,0 0 0 0,0 0 0 0,0 4-2 15,0-1 1-15,0 4 1 0,0 5 3 0,0-1 0 16,0 3 2-16,0 1 2 0,0 3 0 0,0-3 0 0,7 3 2 16,-7 0 0-16,0 4-1 0,6 1 0 0,-6-1 3 0,7 0-3 15,-1 3 0-15,-6-3 0 0,7 4-1 0,-7 0-2 16,6-1 0-16,1 1 1 0,-7-1-4 0,6-3 2 16,0 4 1-16,-6-4 1 0,8 0 1 0,-8 0 0 0,6 0 1 15,-6-4-1-15,0 0 0 0,6 1 1 0,-6-4-1 0,7 3 0 16,-7-3 0-16,0-4-1 0,0-1 1 0,0 5 1 0,6-8 1 15,-6 4 0-15,0-3-1 0,0-1 0 0,0 0 0 16,0 1 1-16,0-5 0 0,0 1-3 0,0-4 1 16,0 4 0-16,0-4 4 0,0 0 2 0,0 4 3 0,0-4 6 15,0 0 6-15,0 0 5 0,0 0 2 0,0-4 0 0,-6 4 2 16,6-4-4-16,0 4-5 0,-7-4-14 0,7 1-8 16,0-1-20-16,-6-3-27 0,6 3-32 0,-6 0-41 0,6-3-36 15,-8 0-53-15,8-1-96 0,-6 1-179 0,0 0-77 16,6-1-30-16</inkml:trace>
  <inkml:trace contextRef="#ctx0" brushRef="#br0" timeOffset="63027.45">6656 11496 365 0,'-6'0'394'0,"6"-4"-92"0,-6 4-86 16,6 0-74-16,0 0-51 0,0 0-33 0,-7 0-20 0,7 4-13 15,0-4-10-15,0 3-5 0,0 1-3 0,0 0-3 16,0 3 2-16,7 0 1 0,-7 1-1 0,0-1 1 16,6 4 0-16,-6 0 0 0,6 3-1 0,2-3 1 0,-8 4-2 15,6-4-1-15,0 4 1 0,1 0-2 0,0 3 1 0,-1-3-2 16,0-1 3-16,-6 4-1 0,7-3-2 0,0 3 1 15,-1 1 1-15,-6-1 1 0,0 1 1 0,7-5 0 0,-7 4 1 16,0 1-1-16,0-5 2 0,0 4-1 0,0-3-1 16,0 4 0-16,0-8 1 0,-7 3 1 0,7 1 1 0,-6-4 3 15,-8 4 2-15,8-4 4 0,0-1 7 0,-1 1 1 0,-6-3 3 16,-1-1 5-16,8-3 5 0,-7 3 6 0,7-3 3 16,-7-4 4-16,0 3 1 0,-1-3 4 0,8 0 2 0,-7 0 2 15,0-3 0-15,7 3-2 0,-7-4-3 0,6 0-4 16,0 1-6-16,1-5-8 0,-7 1-5 0,5 0-11 0,8-1-17 15,-5-2-26-15,-1-1-23 0,-1 0-25 0,7-4-26 0,0 0-27 16,0 1-38-16,0-4-46 0,0-1-64 0,7 1-108 16,-1-4-86-16,-6 0-45 0</inkml:trace>
  <inkml:trace contextRef="#ctx0" brushRef="#br0" timeOffset="63261.77">6579 11096 226 0,'-13'-7'544'0,"6"3"-93"0,1 1-163 0,-1-1-117 0,1 0-64 15,-1 1-40-15,7 3-31 0,-7-4-26 0,7 4-20 16,0 0-11-16,0 0-12 0,7 4-13 0,0-4-20 0,-1 3-26 15,1 1-47-15,-1 0-87 0,7-1-140 0,0-3-72 0</inkml:trace>
  <inkml:trace contextRef="#ctx0" brushRef="#br0" timeOffset="64168.04">7100 11096 398 0,'-6'-3'372'0,"-2"-1"-100"0,8 4-95 0,-6-4-64 0,6 4-36 15,0-3-23-15,-6 3-20 0,6-4-11 0,0 4-5 0,0-4-4 16,0 4-2-16,0 0-2 0,0 0-3 0,0 0-4 0,0 4 2 15,0 0-1-15,0-1-2 0,6 5-2 0,-6-1 0 16,0 4 1-16,6 0-1 0,-6 4 2 0,0 3 1 16,0-4-1-16,0 9 1 0,0-5 1 0,8 4 0 0,-8 0-1 15,0 3-1-15,0-3 2 0,0 4-2 0,-8 0 0 0,8 3-1 16,0 0-2-16,-6-3 0 0,6-1 1 0,-6 2 1 16,6-2-1-16,-7-3-1 0,7 0 1 0,0 0 0 0,-6-4 1 15,6-3 0-15,-6 0 1 0,6-1 2 0,0-3 5 16,0-3 3-16,0-1 5 0,0 0 5 0,-8-3 11 0,8-1 9 15,0 1 11-15,0-4 15 0,0 4 18 0,0-4 19 0,0 0 13 16,8 0 7-16,-8-4-5 0,0 0-2 0,0-3-12 16,0 0-11-16,0-4-20 0,0 0-20 0,6 0-8 15,-6 0-3-15,0-4 2 0,0 0-2 0,0-3 3 0,0 4 2 16,-6-5 3-16,6 1 0 0,0 0-7 0,-8 0 2 0,8-4 10 16,0-1 10-16,-6 1 6 0,0 0-1 0,6-3 1 0,-6-1-1 15,-2 0 1-15,8 1-12 0,-6-5-15 0,0 5-16 16,-1-1-13-16,7 1-5 0,0 2-4 0,-7 1-4 0,7 1-1 15,0 6-1-15,0 0 0 0,0 4-2 0,0 0 0 0,0 4 0 16,0 0-4-16,0 0-2 0,0 3-2 0,7 0-3 16,-7 4-3-16,7 0-3 0,-1 4 1 0,0 0-1 15,8 3 2-15,-2 4 2 0,2 3 0 0,-1 1 6 0,-1 0 0 16,8 7 0-16,0-1-5 0,-1 6-9 0,7-2-13 0,-6 1-14 16,6-1-13-16,-7 4-13 0,7-3-10 0,1 4-8 0,-8-1-5 15,7 0 1-15,-6-3 4 0,-1-1 14 0,0-2 9 16,8 2 10-16,-7-3 10 0,-8-4 8 0,8 1 11 15,-7-1 8-15,0-7 8 0,0 3 3 0,0-2 2 0,0-5 2 16,-7 0 3-16,1 1 3 0,0-5 2 0,-1 1 4 0,1-4 2 16,-7 0 9-16,6-7 15 0,0 3 12 0,1-3 10 15,0-4 16-15,-1-4 12 0,0 0 10 0,-6 0 12 0,8-6 5 16,-2 2-2-16,0-3 0 0,-6-3-1 0,7-1-8 16,-1 0-11-16,-6-3-4 0,7 0-8 0,-1-4-9 0,-6 0-6 15,7 0-8-15,-7 0-8 0,0 0-5 0,0 3-5 0,0-6-9 16,-7 3-5-16,7 4-5 0,0-4-6 0,-6 3-2 15,-1 1-5-15,7 0-1 0,-6 3-2 0,-1 4-7 0,1 4-4 16,6-1-16-16,-6 5-30 0,6 3-52 0,0 3-67 16,0 5-62-16,0-1-46 0,0 1-43 0,6 3-86 0,0 3-181 15,1 4-65-15,-1 1-21 0,1-1 30 0</inkml:trace>
  <inkml:trace contextRef="#ctx0" brushRef="#br0" timeOffset="64824.08">8031 11422 173 0,'0'0'385'0,"0"-3"-88"16,0 3-86-16,0 0-75 0,0 0-57 0,6 3-36 15,-6-3-23-15,0 0-12 0,0 4-9 0,8 0-3 0,-8-1 0 16,0 5 0-16,6-1 1 0,-6 0 2 0,0 0 0 0,6 9 1 15,0-5 0-15,-6-1 3 0,8 5 0 0,-2 0 1 16,0 3 1-16,1-3-1 0,-1 3 5 0,8 0 2 0,-8 1 2 16,0-1 1-16,0 0 0 0,8 4-1 0,-8-4-1 15,1 1 0-15,-1 3-3 0,1-4-1 0,0 1-2 0,-1-5 2 16,0 4 0-16,-6 1 4 0,6-5 6 0,-6 1 3 0,0 0 6 16,0-1 1-16,-6-3 8 0,6 1 5 0,-6-5 3 15,0 4 5-15,-1-4 5 0,0 0 4 0,-6-3 5 16,7 3 6-16,-8-3 5 0,2 0 5 0,-2-4 7 0,2 3 7 15,-7-3 6-15,5-3 1 0,2 3 3 0,-8-4-3 0,6 0-7 16,1 1-7-16,7-1-11 0,-7 0-14 0,6-3-15 0,1 0-12 16,0 3-14-16,-1-3-16 0,7 0-23 0,0-5-30 15,-7 1-36-15,14 0-33 0,-7 0-32 0,7-3-34 16,-1-1-39-16,0 0-63 0,8-3-103 0,-2 4-97 0,1-8-45 16,-6 3-14-16</inkml:trace>
  <inkml:trace contextRef="#ctx0" brushRef="#br0" timeOffset="65074.01">8135 11111 287 0,'0'-4'436'0,"-7"1"-108"0,7-1-118 0,0 4-91 0,0 0-55 15,0 0-30-15,7 0-19 0,-7 0-13 0,0 0-8 0,0 0-7 16,0 4-6-16,7-1-7 0,-7 1-16 0,6 0-27 16,-6-1-50-16,7 1-75 0,-7 0-122 0,6-1-81 0</inkml:trace>
  <inkml:trace contextRef="#ctx0" brushRef="#br0" timeOffset="65605.09">8324 10792 52 0,'0'0'445'0,"0"0"-96"0,0 0-118 15,0 0-95-15,0 0-61 0,7 0-34 0,-7 0-21 16,6 0-11-16,0 4-5 0,1 0-4 0,6-1 3 0,-6 1 0 16,6 3 3-16,0 1 3 0,-1-1 1 0,8 4 5 15,0 0 2-15,5 0 3 0,2 7-1 0,-1-3 0 0,0 3-2 16,7 1 0-16,-7 3-1 0,6 3-2 0,-6-3 0 0,7 4-1 16,-7 3-1-16,0 0-2 0,7 4 1 0,-8 0-2 15,-5 1-2-15,6-2-1 0,0 5-2 0,-7-1 0 0,1 1-2 16,0 0 3-16,-1-1-2 0,-5-3 1 0,-2 4-2 15,2 0 2-15,-8-4 0 0,0 3 0 0,-6-3 0 0,7 4 0 16,-14-4-2-16,7 3 2 0,-6-3 0 0,0 1 0 0,-1-2-2 16,0 1-1-16,-5-4 1 0,-2 1 0 0,1-4-2 15,0-4 3-15,0 3 1 0,1-7 4 0,-2 1 7 16,-5-1 5-16,6-3 6 0,-6 0 3 0,5-4 6 0,-6-4 2 16,7 0 0-16,-6 1-4 0,6-1-6 0,-7-4-3 0,7 1-7 15,1-4-4-15,5 0-12 0,-6 4-15 0,7-4-24 16,-2-4-33-16,8 4-60 0,0-4-119 0,0 1-134 0,0-1-81 15,8 1-47-15</inkml:trace>
  <inkml:trace contextRef="#ctx0" brushRef="#br0" timeOffset="66464.28">9497 11228 185 0,'-14'-3'174'0,"8"-1"-37"0,-7 4-26 16,6-4-16-16,-6 1-13 0,7 3-12 0,0-4-3 16,-8 0-2-16,14 4 0 0,-6-3 0 0,0 3-3 0,-2-4-4 15,8 4-3-15,-6-4-3 0,6 4-6 0,0-3-7 0,-6 3-5 16,6-4-5-16,0 4-4 0,0 0-2 0,0 0-3 0,-7 0-1 15,7 0-2-15,0 0-1 0,0 0 0 0,0 0-1 16,0 0-1-16,0 0-1 0,0 0-2 0,0 0-3 0,0 0 0 16,7 0-3-16,-7 4 0 0,0-4-2 0,0 0 0 15,6 3-1-15,-6-3 0 0,6 4 0 0,2-4 1 0,-2 4 0 16,0-4 1-16,0 3-1 0,8-3 1 0,-1 4 0 16,0-4 0-16,0 4 1 0,7-4-1 0,-8 3-1 0,8-3 0 15,-1 0 1-15,1 4 1 0,0-4-1 0,-1 0 2 16,1 0-2-16,6 0 0 0,-8 0 4 0,3 0 2 0,5-4 2 15,-6 1 2-15,5 3 5 0,-5-4 4 0,6 0 3 0,-7 1 2 16,1-1-2-16,0 0-1 0,-7 1-1 0,0-1-4 16,0 1-3-16,-7-2-4 0,0 5-2 0,2-3-1 0,-8 3 0 15,6 0 2-15,-6 3-1 0,0-3 1 0,0 0-2 0,0-3-1 16,0 3-4-16,0 0-12 0,0 0-17 0,-6 0-17 16,6 0-21-16,-8 0-26 0,8 0-31 0,-6 0-47 0,0 0-68 15,-1 0-111-15,-5 3-86 0,-2-3-46 0</inkml:trace>
  <inkml:trace contextRef="#ctx0" brushRef="#br0" timeOffset="66760.95">9379 11452 35 0,'0'3'187'0,"7"4"-52"0,-7-7-30 0,6 8-15 15,0-5-5-15,2-3 2 0,-2 5 4 0,6-2-2 0,2 1-3 16,-1-4-10-16,0 4-6 0,0-4-6 0,7 3-6 16,-1-3-8-16,1 0-5 0,6 0-3 0,-7 0-2 0,7 0 0 15,0 0-2-15,0 0 0 0,-6 0 0 0,5 0-1 16,2-3-3-16,-1 3 0 0,-6-4-4 0,6 4-1 0,-7-4-3 16,1 4-1-16,0-3-6 0,-8 3-2 0,2-5-4 15,-2 5-2-15,1 0-4 0,-7 0-3 0,8-3-2 0,-8 3-3 16,1 0-1-16,-1 0-2 0,1 0 0 0,-7 3-12 0,6-3-18 15,1 0-27-15,-1 0-52 0,8 0-86 0,-8 0-161 16,0-3-85-16,8 3-48 0</inkml:trace>
  <inkml:trace contextRef="#ctx0" brushRef="#br0" timeOffset="67541.95">10753 11386 78 0,'0'0'222'0,"-6"3"-56"0,6-3-44 0,0 4-29 0,0-4-18 16,0 4-12-16,6-1-5 0,1-3-5 0,-7 0-3 15,13 0-1-15,-7 0-4 0,1 0-6 0,6 0-7 0,0-3-7 16,0 3-5-16,0 0-5 0,0 0-2 0,6-4-4 16,-5 4 4-16,-1 0 3 0,0-4 3 0,0 4 2 0,-2-3 4 15,4 3 1-15,-2-4 4 0,-7 4 1 0,7-4-4 16,-6 4 1-16,-1-3-2 0,1 3 1 0,0-4 3 0,-7 4 1 15,0-3-2-15,0 3 0 0,0-4 0 0,-7 4-4 16,0-4-5-16,1 4-3 0,-7 0-8 0,0-3-5 0,0 3-3 16,-7 0-2-16,1 3 0 0,-1-3-1 0,-6 0 1 0,6 4 0 15,1-4 1-15,-7 0 1 0,6 0 0 0,1 0 3 16,-1 0-2-16,8 0 3 0,-8 0 0 0,7-4 0 0,0 4 2 16,6 0 0-16,1 0-1 0,0 0-1 0,-2 0 0 0,8 0-3 15,0 0-1-15,0 0-1 0,0 0-2 0,8 4 0 16,-2-4 1-16,0 0 0 0,8 0-1 0,-2 0 1 0,1 0 1 15,7 0 0-15,-1 0 0 0,1 0 0 0,0 4 0 16,-1-4-1-16,1 0 1 0,-1 0-2 0,8 0 0 0,-8 0 2 16,0 0 0-16,-1 0 0 0,3 0 1 0,-8 0-1 0,7 0 0 15,0 0 1-15,-8 0 0 0,-6 0-1 0,8 0 0 16,-8 0 0-16,1 0 0 0,-1 0 1 0,-6 0 1 16,7 0 0-16,-7 0-1 0,-7 0 1 0,7 0 0 0,-6 0 0 15,-1 0-1-15,1-4-1 0,-8 4 1 0,8 0-1 0,-6 0 0 16,-2 0 1-16,1 0 0 0,0 0-1 0,0 0 0 15,1 0 0-15,-2-4 0 0,1 4-2 0,0 0-1 0,7 0-3 16,-7 0-4-16,7 0-4 0,-2 0-10 0,2 0-11 16,0 0-13-16,6 0-25 0,0 0-33 0,0 0-51 0,6-3-82 15,0-1-136-15,2 4-61 0</inkml:trace>
  <inkml:trace contextRef="#ctx0" brushRef="#br0" timeOffset="68198">11659 11093 117 0,'-7'-4'443'0,"7"0"-93"0,-7 1-105 16,1 3-91-16,6-4-59 0,0 0-35 0,-6 1-19 0,6-1-14 15,-7 4-10-15,1-3-8 0,6 3-3 0,-7-4-2 16,0 4-2-16,1-4 2 0,0 4 0 0,-1 0 3 15,0 0 0-15,-5 0 3 0,-1 0 0 0,6 0 2 0,-12 4 1 16,5-4-1-16,2 4-1 0,-3-1 2 0,-3 1-1 0,4-1 1 16,-4 5 1-16,4-1 2 0,-5 0-1 0,5 1 0 15,2-1 2-15,-2 4 0 0,2-4-2 0,5 4-1 0,-6-4-1 16,6 4-1-16,1 0-1 0,0 0-2 0,6 1-2 16,-7-1 0-16,7 0 0 0,0 0 0 0,7 0 1 0,-7 0-1 15,6 0-1-15,0-1-1 0,1 1 0 0,0 0-1 0,6-3-1 16,-1 3-2-16,2 0 0 0,-2-4 0 0,8 4 1 15,-7 0 0-15,7-3-1 0,0-1 1 0,-1 4-1 0,7 0 2 16,-6 0-3-16,-1-4 1 0,7 4 0 0,-6 4 0 16,-1-4-1-16,1 0 1 0,-1 4 0 0,-6-4-1 0,7 3 2 15,-7-3 0-15,0 4-1 0,0-4-1 0,-7 3 2 0,8 1-1 16,-8-4 0-16,0 0 0 0,1 0 0 0,-7 0 0 16,0 0 3-16,0 0 2 0,0-4 3 0,0 4 3 15,-7-3 3-15,1 3 4 0,0-4 4 0,-8 0 5 0,8 0 4 16,-7 1 2-16,0-1 3 0,-6 0 2 0,5 1 3 0,-6-5-1 15,1 1 3-15,-7 3 2 0,6-3 5 0,1 0 7 0,-7-4 9 16,0 0 6-16,5 3 2 0,-3-3 3 0,-2-3 2 16,-1 3-2-16,1-8-1 0,0 5-4 0,0-1-7 15,7-3-7-15,-1 3-4 0,0-3-5 0,7-1-9 0,1 1-13 16,-2 0-30-16,8 0-53 0,6-1-56 0,0-3-51 0,12 0-48 16,2 0-59-16,5 0-87 0,1-4-176 0,6 4-80 15,7-3-11-15</inkml:trace>
  <inkml:trace contextRef="#ctx0" brushRef="#br0" timeOffset="69010.25">12121 11067 93 0,'0'-3'500'16,"0"-1"-94"-16,-6 4-139 0,6 0-114 0,0-4-67 0,0 8-39 16,0-4-22-16,0 4-11 0,0 3-6 0,0-4-2 0,0 8 1 15,0-3 0-15,6 3 2 0,-6 3 1 0,0 1 1 16,6-1 0-16,1 1 0 0,0 3-3 0,-1 1-1 0,1-1-2 15,-1 1 0-15,8-1 0 0,-8 0-2 0,0 0 0 16,0-3 0-16,1 3 2 0,0-3 2 0,-1-4 0 0,1 4 0 16,-7-8 0-16,6 4 0 0,-6-4 2 0,6-3 5 0,-6 0 5 15,0 3 8-15,0-7 8 0,0 4 11 0,0-4 11 16,-6 3 8-16,6-3 0 0,-6 0-1 0,-1 0-5 16,1 0-7-16,-8 0-8 0,2 0-11 0,-2 0-6 0,2-3-9 15,-8 3 1-15,7 0 0 0,-7 0-1 0,1 3-1 0,6-3 1 16,-6 0-2-16,5 4-2 0,2 0 0 0,-2 3-6 15,-5-3-1-15,6 3-1 0,0 4-3 0,7-4 1 0,-8 5-2 16,8-1 3-16,-7 0-4 0,6-1 0 0,1 5 1 0,6-4-1 16,-7 0 1-16,7 4-1 0,0-1 0 0,7-3 0 15,-7 0 2-15,6 0-1 0,1 0 0 0,-1 0-1 0,1-3 0 16,-1 3-2-16,8-4 1 0,-8 0-2 0,7 1 1 16,0-1 0-16,0-3 0 0,7-1 1 0,-8 1 0 0,8-4 1 15,-7 0 0-15,7 0 1 0,-8-4 0 0,8 4-1 0,-7-3 1 16,0-1 1-16,0 0-1 0,1-3 0 0,-2 0-2 15,8-1 0-15,-7 1 0 0,-1-4 0 0,2 4 0 0,-8-5-2 16,8 1 0-16,-2 0 1 0,-5 0 1 0,-2-3 0 16,10-1 0-16,-9 4 1 0,0-3 0 0,-6-1 1 0,7 1-1 15,0-2 0-15,-7 5-1 0,0-3 1 0,0-1 1 0,0 4 0 16,0 0-1-16,0 4-1 0,0-4 0 0,0 4 1 16,0 3 0-16,-7-3-1 0,7 3 0 0,0 1-1 15,0-1 0-15,0 4-2 0,-7 0-1 0,7 0 2 0,0 0-2 16,0 4 0-16,-6-1 0 0,6 1 0 0,-6 3 1 0,6 0-1 15,-7 1 1-15,7 6 0 0,-8-3 1 0,8 0 0 16,0 4 2-16,0-1-2 0,0-3 1 0,0 5 1 0,0-2 0 16,0 1 0-16,0-1-1 0,0-3 1 0,8 4 0 15,-8-4 0-15,7 0-1 0,-1 0 1 0,0 0 0 0,1-4 0 16,6 4 1-16,-7-7 0 0,8 3 1 0,-1-3-1 0,-1 3-1 16,2-3 2-16,-2-4 0 0,8 4-2 0,-1-4 0 15,1-4 0-15,0 4-1 0,0 0-3 0,-1-4-7 0,7 1-12 16,-7-1-16-16,7 0-18 0,0-3-18 0,1 0-20 15,-8-1-28-15,8 1-40 0,-8-4-57 0,1 0-79 0,-3 0-133 16,4-4-58-16,-8 1-22 0</inkml:trace>
  <inkml:trace contextRef="#ctx0" brushRef="#br0" timeOffset="69291.39">12610 11016 327 0,'0'-4'450'0,"-7"0"-114"16,0 1-119-16,7 3-76 0,0 0-45 0,-6-4-25 15,6 8-16-15,0-4-11 0,0 0-9 0,6 0-7 0,-6-4-3 16,7 4-4-16,0-4-2 0,5 4-4 0,-5 0-4 0,6 0-1 16,6 0 0-16,-5 0 2 0,6 0 0 0,-1 0-1 15,-6 0 0-15,6 0-1 0,1 4 0 0,-1-4-3 0,1 0-1 16,0 4 1-16,0-4-2 0,-1 0-1 0,0 3-1 15,8-3-1-15,-8 0 0 0,0 4 1 0,8-4-2 0,-8 4-2 16,0-4-1-16,0 3-10 0,1-3-13 0,-6 4-20 16,-2-4-19-16,1 4-24 0,-6-4-30 0,0 0-42 0,-1 0-49 15,-6 0-51-15,-6 3-59 0,-1-3-76 0</inkml:trace>
  <inkml:trace contextRef="#ctx0" brushRef="#br0" timeOffset="69510.11">12864 11071 391 0,'-13'0'361'0,"7"3"-85"0,-8-3-83 0,8 0-60 15,-1 4-38-15,0-4-25 0,1 4-13 0,6-1-9 0,0 1-5 16,-6 3-2-16,6 1-1 0,0 3-1 0,6 0 1 16,-6 3-1-16,6 4 0 0,1 1-1 0,0 3-1 0,-1 4-4 15,0-1-4-15,2 1-3 0,-2 3-2 0,0 1-2 0,1-1-4 16,5 4-2-16,-5-4-2 0,0 0-1 0,-1 5 0 16,-6-5-1-16,6 0 0 0,2 0-1 0,-2 0-6 0,0-3 0 15,-6 0 1-15,7-1-2 0,-1 1-1 0,1-4-2 16,-1 0-4-16,-6-3-13 0,7-1-14 0,-1 0-30 0,-6-3-40 15,7-1-76-15,-7-3-142 0,7 0-100 0,-7-7-77 16,-7 3-36-16</inkml:trace>
  <inkml:trace contextRef="#ctx0" brushRef="#br0" timeOffset="71087.92">5406 10858 147 0,'-6'0'98'0,"6"0"-33"0,0 0-20 16,-7 0-10-16,7 0 1 0,0 0 5 0,0 0 8 0,0 0 9 16,-6 0 6-16,6 4 3 0,0-4 2 0,6 0-2 0,-6 0-3 15,0 0-6-15,0 0-6 0,0 0-4 0,0 0-5 16,0 0-4-16,7 0-3 0,-7 0-4 0,0 0-5 16,0 0-4-16,0 0-6 0,6 0-6 0,-6 0-3 0,0 0-2 15,7 3 0-15,-7-3-2 0,0 0-3 0,6 0-1 0,-6 0-1 16,6 0 2-16,2 0 1 0,-2 0 1 0,0 4-2 0,1-4 2 15,0 0 2-15,6 0 4 0,-7 4 3 0,7-4 0 16,0 0-1-16,0 0 1 0,0 0 1 0,0 0-1 16,7 0-2-16,-8 0-3 0,8 0 0 0,0 0-2 0,-7 0-2 15,7 0 0-15,-1 0 0 0,7 0-3 0,-6 3 2 0,-1-3-1 16,7 0 0-16,-6 0-1 0,6 0 1 0,0 0-1 16,-7-3 1-16,1 3-1 0,6 0 0 0,-7 0 1 0,-5-4-1 15,5 4 0-15,-6 0 2 0,0 0 0 0,-7-4 3 16,1 4 8-16,0 0 9 0,-1-3 7 0,-6 3 10 0,0 0 6 15,0 0 11-15,0 0 6 0,0 0 0 0,0 0-3 0,0 0-8 16,-6 0-8-16,6 0-8 0,-7 0-4 0,0-4-11 16,7 4-7-16,-6 0-5 0,6-4-2 0,-7 4-2 15,7 0-2-15,-6-3-1 0,6 3-5 0,0 0 0 0,0 0 1 16,-6 0-1-16,6 0-1 0,0 0-2 0,0 0-5 0,0 0-10 16,-7 0-16-16,7-4-18 0,0 4-22 0,0 0-29 0,0-4-43 15,-7 1-60-15,1 3-87 0,6-4-113 0,-13 4-47 16</inkml:trace>
  <inkml:trace contextRef="#ctx0" brushRef="#br0" timeOffset="71931.17">5387 10865 154 0,'-7'0'136'0,"7"4"-13"0,-6-4-9 0,6 0-5 0,0 0-4 16,0 0-6-16,0 0-2 0,-6 0-8 0,6 0-8 15,0 0-11-15,0 0-11 0,0 0-9 0,0 0-8 16,0 0-3-16,0 0-3 0,0 0-3 0,0 0-5 0,0 0-1 16,0 0-2-16,0 0-1 0,0 0-3 0,0 0-1 0,0 0-5 15,0 0-1-15,0 0-1 0,0 0-3 0,0 0-2 16,0 0-1-16,0 0 0 0,0 0 3 0,0 0 1 0,0 0 1 16,0 0 2-16,0 0 0 0,0 0 2 0,0 0 0 15,0 0-2-15,0 0-3 0,0 4-3 0,0-4-1 0,0 3 1 16,0 1 1-16,6 0 0 0,-6 3 3 0,0 1 1 0,6 3 7 15,-6 0 0-15,7 0-1 0,-7 3-1 0,6 1-3 16,1-1-2-16,-7 5-1 0,6-1-1 0,-6 0-8 0,7 1 3 16,-7-1 0-16,6 0 0 0,0 4 0 0,-6 0-1 15,8 0-2-15,-8-4 2 0,0 5-1 0,6-1 0 0,-6-4 0 16,0 4-1-16,0 0-1 0,-6-4 2 0,6 0 0 0,0 5 1 16,-8-5-2-16,2 0 0 0,0 0-2 0,-7 1 2 15,6-1 0-15,-6 0-2 0,1 0 0 0,-2 1-1 0,1-1 0 16,0 1 2-16,0-5 1 0,-7 5-2 0,8-1 2 15,-2-4 0-15,-5 1-1 0,7 0 2 0,-2 0-3 0,1-1 0 16,0-3-1-16,0 4 1 0,6-4 0 0,-6-4-1 0,7 4 0 16,0 0 0-16,-3-4 1 0,4 4 0 0,-1-3-1 15,0-1-2-15,6 0 0 0,-7 1 2 0,7-4 0 0,-7-1 0 16,7 5 0-16,0-5-2 0,0 1 2 0,0 0 0 0,0-4-1 16,0 3-1-16,0-3 0 0,0 4-1 0,7-4 1 15,-7 4 3-15,7-4-1 0,-1 0 1 0,-6 0 0 16,11 0 0-16,-2 0 0 0,-3 0-1 0,7 0 0 0,0 0 1 15,0 0-2-15,7 0 1 0,-8 0 2 0,8 0 0 0,-1-4 0 16,1 8 0-16,6-4 1 0,-6 0-3 0,6 0 2 0,0 0-1 16,0 0-2-16,0 0 0 0,0 0 0 0,7 0 0 15,-7 0 1-15,0 0-1 0,-1 0 0 0,8-4 0 16,-7 4 0-16,0-4 0 0,0 4 0 0,-6-3-1 0,6 3 0 16,-7 0 2-16,1-4 0 0,-7 4 0 0,7-4 0 0,-8 4 0 15,2-3 1-15,-8 3 2 0,1 0 0 0,-1-4-1 16,0 4 1-16,2-4 4 0,-2 4 2 0,-6 0 5 0,6-3 2 15,-6 3 0-15,6 0 2 0,-6 0 1 0,0-4-2 16,0 4-4-16,0 0-3 0,0 0-3 0,0 0-4 0,0 0-3 16,0 0-1-16,0 0-2 0,0 0-5 0,0 0-11 0,8 0-17 15,-8 0-19-15,0 0-26 0,6 0-39 0,0 0-79 16,-6 0-151-16,7-4-97 0,-1 4-54 0</inkml:trace>
  <inkml:trace contextRef="#ctx0" brushRef="#br0" timeOffset="72509.12">5810 12001 323 0,'0'4'398'0,"0"-4"-122"0,0 3-109 16,0-3-73-16,0 8-43 0,0-8-23 0,0 7-14 15,0-3-7-15,6 3-1 0,-6 0-1 0,0 1 5 16,7 3 2-16,-7 0-1 0,7 0 3 0,-1 4 2 0,1-1 2 16,-1 1 2-16,0 3 0 0,2 0-3 0,4 0-4 0,-6 5 0 15,8-1-3-15,-8 3 0 0,1 1-3 0,-1-1-2 0,1 2-2 16,0-2-2-16,-7-3 0 0,6 4 1 0,-6-5-1 15,0 5-1-15,0-4 0 0,0 0-1 0,0 0 1 16,-6 0 0-16,-1 0 1 0,7-4 1 0,-7-3 5 0,1-4 6 16,-1 0 9-16,1 0 6 0,0 0 9 0,-8-4 9 0,8 1 5 15,-8-5 4-15,8 1 2 0,-7 3 1 0,7-7 0 16,-8 4 1-16,8-4 1 0,0 0-1 0,0 0 2 0,-8-4-2 16,8 4-3-16,-1-3-6 0,-6-1-8 0,6 0-9 15,1 1-7-15,0-1-9 0,-8-3-7 0,8 0-10 0,6 3-12 16,-6-8-21-16,-1 5-19 0,7-4-21 0,0 0-23 0,-6-3-35 15,12-5-55-15,-6 1-83 0,0-4-154 0,7 0-74 16,-7 0-26-16</inkml:trace>
  <inkml:trace contextRef="#ctx0" brushRef="#br0" timeOffset="73321.36">5914 11913 146 0,'0'8'150'0,"-6"-5"-21"0,-1 5-22 0,1-5-23 0,0 5-17 16,6-5-16-16,-8 1-14 0,8 0-6 0,-6 3-4 15,6-3-1-15,0-4 0 0,0 3 1 0,0 1 3 0,0 0 5 16,0-4 3-16,0 0 3 0,0 0 1 0,0 0-2 16,6 0-1-16,-6 0-2 0,0-4-1 0,8 4-4 0,-8-4-1 15,6 1-3-15,-6 3-1 0,6-4 0 0,-6 0 1 16,0 1 0-16,7-1-2 0,-7 0 0 0,0 1-1 0,0 3-2 15,0-4-2-15,-7 4-3 0,7 0-4 0,0 0-3 0,0-4-3 16,0 4-1-16,0 0-2 0,-6 4-2 0,6-4-1 16,-6 0-1-16,6 4-1 0,0-1-2 0,-8-3 0 0,8 4 0 15,0 0-1-15,0-1 0 0,0-3 2 0,8 4-1 0,-8-4 0 0,6 4 1 0,-6-4 1 0,6 3 0 0,1-3 1 32,-1 0 1-32,-6 0 0 0,7 0-1 0,0 0 2 15,-7-3 0-15,6 3 2 0,-6-4 2 0,6 4 1 0,-6-4 5 0,7 1 2 0,-7-1 1 0,0 4 4 0,0-4 2 0,0 1-2 16,0 3 1-16,0-4 1 0,0 0-2 0,-7 4-4 15,7-3-1-15,-6-1-2 0,0 4-4 0,6 0-2 0,-7 0-4 32,0 0-6-32,7 0-9 0,0 0-12 0,-6 0-14 15,6 4-22-15,0-1-34 0,0-3-60 0,0 0-103 0,0 0-123 16,0 0-64-16</inkml:trace>
  <inkml:trace contextRef="#ctx0" brushRef="#br0" timeOffset="75414.61">13827 11503 56 0,'0'0'61'0,"-6"0"-21"0,6 4-12 0,0-4-5 0,-6 0-2 16,6 3 4-16,-7-3 9 0,0 0 11 0,7 4 11 15,-6-4 9-15,-1 0 9 0,1 4 5 0,0-4 0 0,6 0-2 16,-9 3-5-16,4-3-5 0,-1 0-7 0,0 0-6 0,6 4-7 15,-7-4-9-15,0 0-2 0,1 0-3 0,6 0-5 16,-7 0-3-16,1 0-5 0,0 4-3 0,-2-4-2 16,8 0-1-16,-6 0-1 0,0 3-4 0,0-3 1 0,-2 0 1 15,2 4 1-15,6-4 2 0,-6 0-1 0,6 4 2 0,-7-4 0 16,1 0 2-16,6 0 0 0,0 3-3 0,0-3 1 16,-8 0-1-16,8 0 0 0,0 0-1 0,0 0-3 0,0 0 1 15,8 0-2-15,-8 4 0 0,6-4-3 0,-6 0 1 16,7 4 0-16,5-4 0 0,2 0 0 0,6 0-3 0,-8 0 2 15,15 0-1-15,-10 0 3 0,11 0-1 0,-2 0-2 0,6 0 0 16,-5-4 1-16,5 0 1 0,7 4 0 0,-6-3 0 16,6-1-2-16,-6 0 4 0,5 1 1 0,1-1 2 0,-6-3 1 15,-1 3-2-15,1 0-1 0,-1-3 1 0,-5 3-1 16,-1 4-1-16,0-7-1 0,-6 4-2 0,-1 3 0 0,1-4 0 16,-8 0 0-16,2 4 3 0,-8-3 7 0,0 3 7 0,1 0 9 15,-7-5 8-15,0 5 3 0,0-3 4 0,0 3 0 16,0-3-4-16,0 3-6 0,0-5-10 0,-7 5-10 0,7 0-8 15,-6-3-5-15,0 3-3 0,6 0-5 0,-6-4-9 0,-2 4-17 16,2 0-16-16,6 0-24 0,-6 0-25 0,-1 0-32 16,7 0-48-16,-7 0-71 0,1-3-104 0,-1 3-82 15,1 0-44-15</inkml:trace>
  <inkml:trace contextRef="#ctx0" brushRef="#br0" timeOffset="75758.25">14082 11382 262 0,'0'-7'392'0,"0"3"-108"0,-7-3-103 15,7 3-68-15,0-3-41 0,-7 3-25 0,7 1-13 0,0-1-11 16,0 0-5-16,0 1-3 0,0-1-3 0,0 4-2 16,0-4-3-16,0 4-2 0,0 4-2 0,7-4 3 15,-7 4 3-15,0 3 3 0,7 0 0 0,-7 1 1 0,0 3 3 16,6 3 2-16,-6 1 3 0,6 3-3 0,-6-3 0 0,7 7-3 15,-7-4 1-15,5 1-2 0,-5 2 1 0,8 1-2 16,-8 4 1-16,7-4-1 0,-1 0-1 0,-6 0 0 0,6 0 0 16,-6-4-1-16,7 4 1 0,-7-4 1 0,7 1 0 15,-7-1-2-15,0-3 1 0,6 0-2 0,-6-1-2 0,7 1 0 16,-7-4-1-16,6-4-7 0,-6 4 1 0,0-7 0 0,7 3 0 16,-7-3 1-16,0 3-2 0,6-3 0 0,-6-1-2 15,0-3 3-15,0 4-2 0,7 0-8 0,-7-4-14 0,0 3-21 16,6-3-29-16,0-3-48 0,2-1-74 0,-2-3-127 15,7-1-96-15,-7 1-54 0</inkml:trace>
  <inkml:trace contextRef="#ctx0" brushRef="#br0" timeOffset="76461.33">14934 11250 312 0,'0'-3'292'0,"-6"3"-61"0,6-4-59 0,0 4-47 15,0-4-32-15,0 4-21 0,0-3-14 0,0-1-9 0,0 4-4 16,0-4-7-16,0 4-4 0,0 0-5 0,6-3-3 0,-6 3-4 15,7 0-3-15,-7 0-3 0,7 3-4 0,-7-3 0 0,6 4-2 16,1 3 0-16,-1 1-2 0,1-1 1 0,-7 4 2 16,13 3 0-16,-7 1 2 0,0 3 1 0,2 1-3 15,-2-1 1-15,0 4 0 0,1 4 1 0,6-4-4 0,-7 3 0 16,1 1 0-16,5 0-1 0,-4-1-1 0,-2 1 1 0,7-1-1 16,0 1 0-16,-7 0 0 0,8 0-2 0,-1-1 2 15,-1-3 0-15,-5 0 0 0,6 0-1 0,0 0-1 0,-6-3 1 16,6-1 1-16,-1 0 0 0,-4-3-2 0,4-1-2 15,-5-3 0-15,-1 0 0 0,1 0 1 0,-1-4-1 0,7 1 2 16,-13 0 3-16,6-5 5 0,-6 1 10 0,8-1 15 0,-8-3 16 16,0 4 19-16,6-4 13 0,-6-4 11 0,6 1 2 15,-6-4-1-15,7-1-8 0,0 0-13 0,-1-6-19 16,7-1-16-16,-7 1-14 0,1-5-9 0,6 1-9 0,-7-4-1 16,8 0-1-16,-8 0 0 0,7-4 0 0,0 1-1 0,-6-1 0 15,5 1-1-15,2-5 1 0,-8 1-3 0,6 0-1 0,-4-1-2 16,-2-2 1-16,1-2-1 0,-1 1 1 0,0 0 0 15,-6 1 0-15,8 2 2 0,-8-3-2 0,0 7 3 16,0 1-1-16,0-1 0 0,-8 8-1 0,8-1-2 0,0 5 2 16,-6-1-2-16,6 4 0 0,0 4-3 0,-6-4-5 0,6 7-14 15,0 1-25-15,0-1-23 0,-7 0-26 0,7 4-22 16,0 4-23-16,0 0-24 0,0 3-34 0,0-3-54 0,0 3-90 16,7 0-102-16,-7-3-53 0,6 3-25 0</inkml:trace>
  <inkml:trace contextRef="#ctx0" brushRef="#br0" timeOffset="77211.09">15840 11126 209 0,'-7'-4'503'16,"7"-3"-126"-16,0 3-142 0,0 0-93 0,-6 4-54 15,6-3-30-15,0 6-18 0,6 1-13 0,-6 0-15 0,0 7-4 16,7 0-3-16,-7 3 1 0,7 1 1 0,-1 4 2 16,0 2 3-16,0 1-1 0,2 0-2 0,4 0-2 0,2 4-1 15,-1-4 1-15,-2 0-2 0,4 4-2 0,-3-5-2 16,2 1 1-16,-1 0 1 0,0-3 0 0,0-1 0 0,-7 1-2 16,8-5 2-16,-8 1 1 0,0-1 0 0,1-3 0 15,-1 0 2-15,-6-3 3 0,0-1 4 0,7 0 6 0,-7-3 3 16,-7 3 8-16,7-7 5 0,-6 4 5 0,6-1 1 0,-7 1 0 15,-5-4-7-15,4 0-1 0,-4 0-5 0,-1 0-7 16,0 0-4-16,0 0-2 0,-7 0-1 0,7 0 1 0,-6 0 6 16,-1 0 0-16,1 0 4 0,5 0 3 0,-5 0 2 0,-1 0-1 15,0 4-3-15,2-1-1 0,4-3-1 0,-5 4-4 16,-1 4-4-16,0-5-4 0,8 5-4 0,-7-1-1 0,5 4-1 16,2 0-2-16,-2-4-2 0,1 4-2 0,6-4 0 15,1 4 0-15,-1-3 0 0,7 3 0 0,0-4 0 0,0 0 0 16,0 1 1-16,0-5 1 0,7 5-1 0,-1-1 0 0,1-3-1 15,6 0 2-15,-7 3-1 0,8-3 1 0,-2-4 0 16,8 3 1-16,-7-3 0 0,7 0-2 0,-1-3 1 16,1-1-1-16,0 0-2 0,-2-3 0 0,9 3 1 0,-7-3 0 15,-2-4 1-15,9 3 1 0,-7 1 0 0,-1-4 1 0,0 0 1 16,1-4 2-16,0 5-1 0,-1-1 1 0,1-4-2 0,-7 0 2 16,0 1-1-16,0 2-1 0,-1-2 1 0,-4-1-1 15,-2 1 0-15,0-1 3 0,1 4 1 0,-7-4 8 16,0 4 9-16,7 0 12 0,-7 1 7 0,-7-1 3 0,7 0 4 15,0 3 1-15,-7 1-3 0,7 3-7 0,-6 0-7 0,6 1-9 16,-6-1-8-16,6 0-5 0,0 1-2 0,0 3-4 16,0 0-2-16,-8 0-1 0,8 3-4 0,0 5 0 0,0-5-1 15,0 8 1-15,0-4-1 0,0 4 1 0,0 1 2 16,8-1-1-16,-2 3 5 0,-6-3-2 0,6 4-2 0,1 0-1 16,0-1-1-16,-1 1 6 0,-6-1-5 0,7 1 2 0,-1 4-5 15,1-5 2-15,-1 1 0 0,-6 0 0 0,7-1 2 16,-1-3-3-16,0 4 2 0,1-4-2 0,-7 0 0 0,7 0 1 15,-1-4 0-15,1 1 0 0,-1-1-1 0,7-3 1 16,-6 3-2-16,-1-3 2 0,0-4 0 0,8 3 0 0,-8-3 4 16,1 0-2-16,-2 0-2 0,9 0-3 0,-7 0-10 0,-1 0-17 15,8-3-29-15,-8-1-31 0,0 0-36 0,1-3-29 16,0 0-36-16,-1-1-43 0,0-3-66 0,-6 0-92 0,7 0-97 16,-7-4-40-16,0 4-13 0</inkml:trace>
  <inkml:trace contextRef="#ctx0" brushRef="#br0" timeOffset="77539.31">16289 11173 304 0,'0'-4'454'15,"0"1"-136"-15,0-1-129 0,-6 4-80 0,6 0-40 0,0 4-22 16,6 3-13-16,-6 0-8 0,0 5-1 0,6-1-2 0,2 3 2 15,-8 5 1-15,6-5-2 0,0 8 3 0,8-4-1 16,-8 4-1-16,0 1-4 0,7 2-1 0,-6-3 0 0,6 4-3 16,-7-1-3-16,8 1-2 0,-8 0-1 0,0-1-1 15,7 1 0-15,-6 0-1 0,0-5 0 0,-1 5-2 0,0-4 0 16,2 0-2-16,-2-3-1 0,0 2 0 0,-6-2-2 0,6-5 1 16,-6 5-1-16,8-4-1 0,-8-1 1 0,6-3 1 15,-6 0-2-15,6 0 0 0,-6 0-1 0,0-4 1 0,0 1 0 16,0-1-1-16,0-3-2 0,0-1 0 0,0 1 0 15,0 0-4-15,0-4-8 0,0 0-15 0,0 0-23 0,0 0-36 16,0-4-64-16,0 0-108 0,0-3-133 0,-6-4-65 0</inkml:trace>
  <inkml:trace contextRef="#ctx0" brushRef="#br0" timeOffset="77820.62">16250 11173 188 0,'0'-18'484'16,"0"0"-136"-16,0 3-141 0,0 0-85 0,7 1-50 15,-2 3-29-15,9 0-16 0,-7 0-13 0,5 4-6 0,2-1-2 16,6 5-5-16,-8-2 0 0,8 2-1 0,-1 3 0 0,1 3-1 16,-1 2 1-16,1 2 1 0,0 0-1 0,0 1 1 15,-1 2 0-15,-7 5 0 0,8 0 1 0,-14 3-1 16,8-3 2-16,-8 6-1 0,1-2 0 0,-7 3 2 0,0 0 0 15,0 0 2-15,0 0 0 0,-7 0 3 0,1-4 2 0,0 4 2 16,-8-3 2-16,8-1 3 0,-8-4 2 0,2 1-1 0,5 0 0 16,-5-1-2-16,-2-3-1 0,2-3-3 0,4 3-6 15,2-4-2-15,0 1-10 0,-1-2-17 0,0 2-30 16,1-4-57-16,6 0-83 0,0-4-163 0,6 0-86 0,1 0-42 16</inkml:trace>
  <inkml:trace contextRef="#ctx0" brushRef="#br0" timeOffset="78664.19">17051 11529 224 0,'0'0'214'0,"-6"0"-46"0,6 0-37 0,0 0-26 0,-6 0-18 16,6-4-13-16,0 4-6 0,0 0-4 0,-8 0-1 15,8-4-3-15,0 4-3 0,0-3-7 0,-6 3-6 0,6 0-5 16,0-4-7-16,0 4-6 0,-6 0-3 0,6-4-3 15,0 4-4-15,-7 0-1 0,7-3-2 0,0 3-1 0,-6 0 0 16,6-4 1-16,0 4-1 0,-7 0 0 0,7 0 2 0,0-4 1 16,0 4 1-16,-6 0 3 0,6 0 1 0,0 0 4 15,0 0 2-15,0 0 2 0,-7 0 0 0,7 0-2 0,0 0 1 16,0 0-6-16,0 0-1 0,0 0-6 0,0 0-4 16,0 0-3-16,0 0-2 0,0 0-4 0,7 0-1 0,-7 4-1 15,6-4 0-15,-6 0-1 0,7 0 3 0,6 4-1 0,-7-1 0 16,8-3 0-16,-2 0 1 0,1 0 0 0,1 4 1 15,4-4-1-15,-4 0-2 0,6 0 1 0,-1 4 2 0,-6-4 0 16,6 0-1-16,1 0 0 0,-1 3-1 0,1-3 1 0,0 0 0 16,6 0 0-16,-7 0 0 0,7 0-1 0,-6 0-1 15,6-3-1-15,0 3 3 0,-7-4 0 0,1 4 2 16,-1-4-1-16,1 1 1 0,0-1 1 0,-7 4 0 0,-7-4 1 16,8 4 0-16,-8 0 7 0,-6-3 4 0,6 3 8 0,1 0 4 15,-7-4 4-15,0 4 4 0,0-3 1 0,0 3-2 0,0-4-5 16,-7 4-6-16,7-4-9 0,-6 4-5 0,0-3-5 15,-2 3-5-15,2-5-3 0,0 5-6 0,-1-3-12 16,1 3-18-16,0-3-15 0,-2 3-22 0,-4-5-27 0,6 5-24 16,-2-3-40-16,2-1-53 0,0 1-73 0,-1-1-104 0,-6 0-61 15</inkml:trace>
  <inkml:trace contextRef="#ctx0" brushRef="#br0" timeOffset="78945.11">17234 11294 253 0,'0'-7'370'0,"0"-1"-93"0,-7 1-89 0,7 0-62 16,0 0-37-16,0 3-20 0,0 0-15 0,0 1-13 0,0-1-11 15,0 4-5-15,0 0-6 0,0 0-5 0,0 0-5 16,0 4-6-16,0-1-3 0,7 5-1 0,-7-1 2 0,0 4 0 16,6 3 0-16,-6 1 5 0,6 3 1 0,-6 1 2 0,8 3 2 15,-2-4 0-15,-6 4 0 0,6 0-1 0,-6 0 1 16,7 0-3-16,-7 0 0 0,5 4-2 0,-5-4 1 15,8 0-1-15,-8-1-1 0,6 1 2 0,-6 1-1 0,7-5-1 16,-7 0 0-16,0 0-1 0,6-3-1 0,-6 3 0 0,0-3 0 16,6 0-2-16,-6-4-1 0,0 4-1 0,8-4-5 0,-8 0-16 15,0-1-33-15,6-2-57 0,-6-5-91 0,6 1-154 16,1 0-84-16,0-4-42 0</inkml:trace>
  <inkml:trace contextRef="#ctx0" brushRef="#br0" timeOffset="79523.03">17800 11045 175 0,'0'0'166'0,"0"0"-25"15,0 0-22-15,-6 4-20 0,6-4-18 0,0 0-13 16,0 0-8-16,0 4-9 0,0-4-7 0,0 0-4 0,6 3-2 16,-6-3-5-16,0 4 0 0,0-4-5 0,7 4-2 0,0-4-3 15,-7 3 2-15,6 1-1 0,6-4-3 0,-4 3 0 16,-2 1-1-16,7 0 1 0,0-4-1 0,6 3-3 0,1-3 1 15,0 4-2-15,-1-4 2 0,1 4-1 0,6-1-1 16,-1-3 0-16,9 4-1 0,-9-4 2 0,7 0 2 0,2 4-2 16,-2-4 1-16,1 0 0 0,-1 0 4 0,1 0 0 0,-1 0 1 15,1 0 0-15,-7-4-2 0,7 4 0 0,-7-4-2 16,-1 4-3-16,-5-3-1 0,0 3-4 0,-1 0-3 0,-6-4 1 16,0 4-2-16,-7-4 4 0,2 4 2 0,-2 0 0 15,-6 0 0-15,0 0 2 0,6-3-2 0,-12 3-8 0,6 0-9 16,0 0-18-16,-6-4-26 0,-2 4-34 0,-4-4-46 0,-1 1-80 15,-1 3-121-15,-4-4-94 0,-2 4-53 0</inkml:trace>
  <inkml:trace contextRef="#ctx0" brushRef="#br0" timeOffset="80007.25">17690 11093 308 0,'-6'0'406'0,"-2"0"-126"0,2 0-111 15,6 0-70-15,0 0-38 0,-6 0-22 0,6 0-13 0,0 3-7 16,6-3-4-16,-6 0 4 0,0 4 2 0,6 0 5 0,2-1 1 16,-2 1 3-16,6 3 1 0,-5-3 0 0,6 3-2 0,0 1-4 15,7-1-3-15,-8 0-4 0,8 4-1 0,-7-4-1 16,7 4-2-16,-8 1-1 0,8-1-1 0,0 0 0 16,-7 0-3-16,-1 3 2 0,2 1-1 0,-1-1 0 0,0 5 0 15,0-1 2-15,-6 0 1 0,-1 1 0 0,1-1 2 16,-1 0-1-16,0 4-2 0,-6 0-1 0,0 0 1 0,0 1-1 15,0-1 0-15,-6 3-3 0,0 1 0 0,-7-1 0 0,6 4 1 16,-12 1 0-16,5-1-2 0,-6 0-3 0,2 4 1 16,-2 0 0-16,1 1 0 0,-1-5-1 0,0 4 1 0,-6-4-2 15,7-4-1-15,-1 1 2 0,7 0 1 0,-7-4 2 0,8 0 1 16,-2-4 1-16,2-3 1 0,-2-1 1 0,8 1 2 16,-1-4 0-16,1-3 0 0,0 3-1 0,6-8-2 0,-8 1-2 15,8 3 2-15,0-3 0 0,0-1 0 0,8 1 1 16,-8-4 2-16,6 4 0 0,7-1 0 0,0-3 0 0,6 4-2 15,1-4 0-15,0 0-4 0,4 0-1 0,3 0-2 0,0-4-1 16,5 4-1-16,1-3-1 0,-1 3 0 0,1-4 0 16,6 0 2-16,7 1-1 0,-8-1-1 0,9-3 0 0,-9 3 1 15,8-3-1-15,-7 3-1 0,0 1 1 0,1-5 1 0,-9 5-2 16,2-1 1-16,-7 0 1 0,0 1-2 0,-6-1 1 16,-1 0 1-16,-5 0-1 0,-8 4-2 0,8-3 0 15,-8 3-2-15,-6 0-1 0,6 0-6 0,-6 0-7 0,0 0-11 16,0 0-15-16,0 3-18 0,0-3-21 0,0 4-23 0,-6 4-33 15,6-5-56-15,-14 1-95 0,8 0-120 0,-7 3-61 0</inkml:trace>
  <inkml:trace contextRef="#ctx0" brushRef="#br0" timeOffset="80475.86">17840 12437 443 0,'-8'-7'500'0,"2"3"-146"0,0 0-140 0,0-3-87 15,6 3-44-15,0 4-30 0,-7-3-17 0,7-1-15 16,0 4-11-16,0 0-5 0,7 0-3 0,-7 4 2 0,0-4-1 15,6 7 2-15,0-3-1 0,0 7 1 0,2 0-1 16,-2 0 2-16,0 3 0 0,1 1-1 0,-1 4 0 0,1-1-3 16,0 0 2-16,-1 4-1 0,0-4 2 0,0 4-2 15,2 1 1-15,-2-2-1 0,0 5 1 0,1-4-2 0,-7 3 2 16,7-3-1-16,-7 0-1 0,6 1 1 0,-6-5-3 0,7 4 0 16,-7-4 0-16,0-3 0 0,0 3 0 0,0-3 0 15,0-4 0-15,0 4 0 0,0-4 3 0,-7 0 2 0,7-1 0 16,-6 1 0-16,-1-3 4 0,0-1 1 0,1-3 1 15,0-1 4-15,-2 1 6 0,2 0 4 0,0-4 4 0,0 0 4 16,-1 0 1-16,-6-4 1 0,6 0-1 0,1 1-2 0,0-1-7 16,-8-3-3-16,8-1-4 0,0 1-4 0,-1-4-3 15,7 0-4-15,-7 0-2 0,1 0-5 0,-1-4-10 0,1 1-16 16,6-1-22-16,-7-3-24 0,0 3-36 0,7-7-55 16,0 0-82-16,0 0-140 0,0-4-82 0,-6 1-43 0</inkml:trace>
  <inkml:trace contextRef="#ctx0" brushRef="#br0" timeOffset="80678.92">17749 12082 117 0,'-9'-4'489'0,"4"1"-113"0,-1 3-152 0,-1-4-103 0,7 4-56 16,-6 0-31-16,6 0-16 0,6 0-8 0,-6 0-8 0,0 0-2 16,7 4-5-16,-1-4-14 0,-1 3-25 0,10 1-47 15,-9 0-81-15,7-1-154 0,0 1-79 0</inkml:trace>
  <inkml:trace contextRef="#ctx0" brushRef="#br0" timeOffset="81975.67">18856 11430 91 0,'6'-4'288'0,"-6"0"-58"0,0 1-55 0,0-1-47 16,6 0-36-16,-6 1-23 0,0-1-11 0,0 4-7 16,0 0-8-16,0 0-4 0,0 0-6 0,0 0-3 0,0-4-6 15,0 4-4-15,0-3-8 0,0 6-5 0,0-3-4 16,0 4-1-16,-6 3-2 0,6 1 0 0,-6 3 0 0,-2 0 1 15,8 3 3-15,-6 4-1 0,-6 1 3 0,5-1 3 0,0 4 3 16,-6 0 1-16,0 4 3 0,0-1 1 0,1 1 1 16,-2 0 2-16,1-1 0 0,0 5-2 0,6-5-2 0,-5 1-1 15,-2 0-2-15,8-1 1 0,0-3 0 0,-1 0-1 16,0 0 0-16,-6-4 0 0,13-3 1 0,-6 0 0 0,6-4 2 16,-6 0-3-16,6-4 0 0,0 1 3 0,-8-1 1 0,8-3 2 15,8-1 2-15,-8 1 10 0,0-4 6 0,6-4 6 16,0 4 2-16,1-7 2 0,-1 0 1 0,8-1 2 15,-2-3-3-15,-4-3-6 0,4-1-3 0,1 1-5 0,0-2-2 16,-6 2 2-16,6-4-1 0,0-1-3 0,-1 1-3 0,-5 0 0 16,6 0-5-16,-6-1-1 0,-1 1-5 0,1 3-5 15,0 0-3-15,-1-3-2 0,0 7-3 0,0 0-2 0,-6 0-3 16,8 4 0-16,-8 0 2 0,0 3-3 0,6 0-3 16,-6 1 1-16,0 3-1 0,0 3 3 0,0 1 0 0,0 0 0 0,0 3-2 15,6 4 4-15,-6-4 1 0,0 4-3 0,7 0 3 16,-7 4-2-16,6-4 1 0,1 0 1 0,-7 0-1 15,7 4 0-15,-1-4 0 0,0 0 2 0,0-4-1 0,2 4 1 16,-2-4 0-16,0 0-1 0,8 1 1 0,-8-5 0 0,1 5 0 16,5-5 0-16,-5 1 2 0,6-4 0 0,-7 4-1 15,1-4 1-15,6-4 1 0,0 0-1 0,-7 1 0 0,8-5 0 16,-2 1 1-16,2-4-1 0,-8-3 1 0,6 3-1 16,3-4-1-16,-3-4 2 0,-6 5 0 0,8-8 0 0,-1 3 1 15,-6-2-2-15,-1 2 2 0,7-3-2 0,-7 0 2 0,1 0-2 16,0-3-1-16,-7 3 0 0,6 0 0 0,0 0-1 15,-6-1-1-15,0 2 1 0,0 2-1 0,0 1 1 16,0 0 0-16,0 3 0 0,0 4 0 0,0 0 1 0,0 4 0 16,0 0-1-16,-6 3 0 0,6 0-1 0,0 1-1 0,0 3 2 15,0 0-3-15,-6 0-1 0,6 3-2 0,-7 5 2 0,7-1 0 16,-7 4 2-16,7 0-2 0,0 0 2 0,0 3 0 16,0 1 1-16,0 0 1 0,0-1 3 0,7 4-3 15,-7 1-1-15,0-1 1 0,0 4 1 0,7-3 0 0,-7 3-1 16,0-1 0-16,0 1-1 0,0 1 1 0,0-1 0 0,0 3 0 15,0-3 0-15,0 4-1 0,0-4 2 0,0 4-5 16,-7-1 4-16,7-3 1 0,-7 4 1 0,7-4-1 0,-6-1 0 16,0-2-1-16,6-1 0 0,-7 1 5 0,7-5-4 15,-6 1-3-15,6 0-1 0,-7-5 2 0,7 1-1 0,0 0-3 16,0-3-5-16,-7 3-9 0,7-4-14 0,0 1-14 0,0-5-15 16,0 5-19-16,0-1-21 0,0-3-29 0,0-1-47 15,0 1-75-15,7 0-137 0,-7-1-75 0,0 1-39 0</inkml:trace>
  <inkml:trace contextRef="#ctx0" brushRef="#br0" timeOffset="82334.92">19351 11997 138 0,'0'-7'517'0,"0"4"-89"0,0-1-155 15,0 4-121-15,0-4-69 0,0 4-40 0,0 4-19 16,0-4-13-16,6 4-7 0,-6 3 0 0,6 0-2 0,1 0 1 16,-1 4 1-16,1 0 1 0,-1 4 0 0,1 0 0 15,6 3 2-15,-6 1 0 0,5-1 1 0,-6 4-2 0,2 0 1 16,4-1-2-16,-5 2 0 0,-1 2 0 0,1-3 0 0,-7 0 0 16,7 0 2-16,-7 0 1 0,0 0 2 0,0-3 5 15,-7-1 4-15,0 0 2 0,1 0 5 0,-1 1 5 16,1-5 3-16,-8 1 1 0,2 0 4 0,-1-4 4 0,0 0 2 15,-7 0 8-15,7-4 5 0,-7 1 3 0,8-1 4 0,-7-4 7 16,5 1 3-16,-6 0 0 0,8-4-2 0,-2 0-4 16,2 0-10-16,-1-4-7 0,-1 0-9 0,8 1-10 0,0-1-16 15,-1 1-24-15,0-5-31 0,1 1-35 0,6-4-34 0,0 0-30 16,0 0-34-16,6-4-40 0,1-3-52 0,-7-1-64 0,7 1-106 16,5 0-60-16,-5 0-21 0</inkml:trace>
  <inkml:trace contextRef="#ctx0" brushRef="#br0" timeOffset="82491.13">19454 11741 366 0,'0'-7'482'0,"7"-4"-149"0,-7 3-138 16,6 1-81-16,1 0-48 0,-7 3-26 0,7-3-18 0,-1 3-13 15,-6 0-9-15,6 4-10 0,2 0-13 0,-2 0-23 0,0 0-30 16,1 0-55-16,-1 0-89 0,7 0-139 0,-6 4-71 15</inkml:trace>
  <inkml:trace contextRef="#ctx0" brushRef="#br0" timeOffset="83115.92">19799 11364 455 0,'0'-4'392'0,"0"8"-142"0,0-4-112 0,7 4-66 15,-7 3-35-15,7 4-18 0,-7-4-10 0,6 4-3 0,-6 0-4 16,7 4 0-16,-1-1 1 0,0 4 2 0,-6-2 1 16,8 2 1-16,-2-4 1 0,0 5 0 0,0-5 1 0,-6 5 2 15,8-5-1-15,-8 1 2 0,6-1 1 0,-6-2 2 16,0 2 1-16,0-3 2 0,0 0 2 0,0 0 2 0,0 0 1 15,-6-4 2-15,6 1 0 0,-8-1 3 0,2 4 0 0,-6-4 0 16,4 4-3-16,2-3-3 0,-7 3-2 0,0 0-3 16,6 0-3-16,-5 0-7 0,-1 4 0 0,-7-5-4 0,7 5 0 15,0 0-2-15,0-1 2 0,0 1-2 0,0 3 0 0,0-3 1 16,6 0-2-16,-5-4 1 0,6 3 0 0,-2 1 1 16,2 0-2-16,0-4 1 0,6 0-2 0,0-1 2 0,-7 1 1 15,7 0-1-15,0-3 2 0,7 3-2 0,-7-4 1 16,6 1 2-16,0 3-1 0,2-8-1 0,-2 5-1 0,0-5-1 15,0 1 0-15,7-4 2 0,-6 4-2 0,6-4-1 0,0-4 0 16,0 4 1-16,0-7 2 0,0 3 0 0,0-3 2 16,7-1 2-16,-8 1 4 0,2-1 4 0,-8-3 8 15,7 0 6-15,-7 0 2 0,8-3 7 0,-8 3 1 0,0-4 0 16,2 4-6-16,-8-3 2 0,6-1-3 0,-6 4-3 0,0-3-2 16,0-2-6-16,0 2-4 0,0 3 2 0,0 0-1 0,0 0-7 15,0 0-6-15,0 4-1 0,-6-1-3 0,6 5-2 16,0-1 0-16,0 0-4 0,0 4 2 0,0-3 1 15,0 3 0-15,0 0-2 0,0 0 1 0,-8 3 3 0,8 5-1 16,0-1 1-16,0 0 0 0,0 1 0 0,0 3 1 0,0 0 0 16,0 3 0-16,0-3 0 0,0 0 0 0,0 1-1 15,8 2-1-15,-8-3 1 0,0 0 1 0,6 0-2 0,0 0 1 16,-6 0-2-16,7 0 0 0,6-4-1 0,-6 0 2 16,-1 1-4-16,0 3-7 0,8-8-9 0,-2 5-14 0,2-5-17 15,-1 1-20-15,-7-4-23 0,14 4-27 0,-8-4-42 0,2 0-47 16,-1-4-68-16,-1 0-109 0,2 1-62 0</inkml:trace>
  <inkml:trace contextRef="#ctx0" brushRef="#br0" timeOffset="84303.05">20203 11521 222 0,'0'0'280'0,"0"0"-54"0,-6-3-49 0,6 3-46 0,0-4-35 16,0 0-24-16,0 4-16 0,0-3-7 0,0-1-9 0,0 4-2 15,0-4-4-15,0 4-2 0,0 0-6 0,0 0-3 16,0-3-5-16,0 3-4 0,0 3-2 0,0-3-4 0,0 4 0 16,-6 0 1-16,6 3 1 0,0 4 0 0,0 0 2 0,-7 4 3 15,7-1-1-15,-7 1 1 0,7 3-3 0,-6 4 0 16,6 0-2-16,-7 0-2 0,7 0-1 0,-6 4-2 0,0-1-1 15,6 1-1-15,0 0-1 0,-8-1 1 0,8 1-1 0,-6 0-1 16,6-5 0-16,0 2 2 0,0-5 0 0,-6 0 2 16,6-3-1-16,0 0 0 0,0-4 1 0,0-1 1 0,0-2 3 15,0-5 7-15,0 5 11 0,0-5 15 0,0 1 21 16,0-4 22-16,0 0 22 0,0 0 17 0,0 0 11 0,0-4 2 16,6-3-4-16,-6-4-11 0,0 0-19 0,6 0-11 15,2-7-11-15,-2 0-10 0,-6-1-7 0,6-2-3 0,1-2-4 16,-1 1-3-16,-6 0-2 0,7 0-10 0,-7 1-9 15,0-5-5-15,7 4-2 0,-7-4-1 0,0 0-1 0,0 5-1 16,0-5-2-16,0 4 0 0,0 0-2 0,0 0-5 0,0 4-5 16,0-1-6-16,0 5-2 0,0 3-1 0,0 0 0 0,0 3-3 15,0 1-3-15,0 0-2 0,0 3-4 0,0 4-1 16,0 0-1-16,6 4-1 0,-6 3-1 0,6 4 2 16,1 0-5-16,0 4-4 0,-1 3-2 0,0 0-3 0,1 4-6 15,0-4-5-15,6 5-6 0,-7 2-2 0,0-3 3 0,8 0 4 16,-8 4 4-16,0-1 3 0,2-2 5 0,-2 2 2 15,7-3 5-15,-7 0 4 0,1 0-1 0,6-4 3 0,-7 0 2 16,-1 1-1-16,4-8 1 0,-3 4 3 0,0-8 2 16,1 4 1-16,-7-7 4 0,6 3 3 0,1-3 4 0,-7-4 3 15,6-4 4-15,1 0 8 0,-1-3 13 0,1 0 17 0,0-4 14 16,5-4 10-16,-6 0 9 0,2-3 15 0,5-1 10 16,-1-2 5-16,-5 2 0 0,0-3-8 0,-1 1-11 0,8-1-5 15,-8-4-7-15,0 4-11 0,1 0-12 0,-1-4-13 16,1 4-4-16,-1 0-11 0,-6 0-6 0,7 0-8 0,-1 4-6 15,-6 0-5-15,0-1-2 0,7 5-3 0,-7 3-16 0,7 0-15 16,-7 4-36-16,0-1-56 0,6 0-63 0,-6 5-48 16,0 3-44-16,6 3-41 0,1 2-55 0,-1-2-94 0,-6 5-133 15,7 2-37-15,-7 1 14 0</inkml:trace>
  <inkml:trace contextRef="#ctx0" brushRef="#br0" timeOffset="84662.32">20685 11895 191 0,'-6'-8'1041'0,"6"5"-717"16,0 3-142-16,0-4-85 0,0 8-48 0,0-4-26 15,0 3-14-15,0 5-4 0,6 0-1 0,-6 2 0 0,0 1 2 16,7 4 1-16,-1 0 3 0,-6 7 0 0,7-4 1 0,0 4-3 15,-1 0 4-15,0 4-3 0,1-1-2 0,6-3 0 16,-7 4 0-16,1-1-1 0,0 1 1 0,-1 0 0 0,1-4 0 16,-1 3 4-16,0-3 2 0,-6 0 4 0,8-4 1 15,-8 5 2-15,0-5 2 0,0-3 3 0,0 3-3 0,0-4 1 16,0-3 2-16,-8 4 4 0,8-4 7 0,-6-4 11 0,0 1 10 16,-1-1 12-16,1 1 8 0,-1-5 5 0,-6-3 5 15,7 4 0-15,-8-4-6 0,8-4-10 0,-7 4-10 0,0-7-13 16,0 3-11-16,0-3-8 0,0-1-17 0,0-3-18 0,0 0-27 15,0-3-29-15,0-1-31 0,6 1-30 0,1-5-30 16,0 1-34-16,6 0-31 0,-7-5-47 0,7 2-60 0,0-5-106 16,7 0-67-16,-7 4-27 0</inkml:trace>
  <inkml:trace contextRef="#ctx0" brushRef="#br0" timeOffset="84818.51">20822 11704 129 0,'0'-3'516'0,"0"-1"-76"0,0 0-143 0,0-3-118 0,0 7-73 16,0-4-40-16,-7 1-25 0,1 3-15 0,6-4-10 0,0 4-10 15,0 0-11-15,6 0-15 0,-6 0-26 0,7 0-32 16,-7 4-69-16,7-4-128 0,-1 3-108 0,1-3-72 16</inkml:trace>
  <inkml:trace contextRef="#ctx0" brushRef="#br0" timeOffset="86271.58">21259 11686 7 0,'-8'4'121'0,"2"-1"2"0,0-3-1 0,0 4 2 15,-1-4-3-15,0 0-4 0,1 0-8 0,0 4-8 16,-1-4-13-16,0 0-12 0,7 3-10 0,-6-3-10 0,6 0-10 16,-7 0-6-16,7 0-6 0,0 0-3 0,0 0-4 0,0 0 0 15,0 0 0-15,7 0-3 0,-7 0-2 0,6-3-3 16,1 3 0-16,0 0-1 0,-1-4-1 0,7 4-5 0,0 0-3 16,-7 0-2-16,14-4 1 0,-7 4 0 0,0 0-2 0,0-3-1 15,7-1-3-15,-7 4 1 0,0-4 0 0,6 4 3 16,-5-3-1-16,-2 3 2 0,1 0 2 0,1 0 1 0,-8-4 2 15,7 4-1-15,0-3 1 0,-7 3 0 0,-6 0-1 16,8 0-1-16,-2-4 0 0,-6 4 1 0,0 0-1 0,0 0 1 16,-6 0 1-16,-2 0-3 0,2 0 0 0,0 0-2 15,-8 0 0-15,-5 0-4 0,6 4-1 0,-6-4-1 0,-1 3-1 16,0-3 0-16,7 0-1 0,-7 4 1 0,8-4 0 0,-2 0 0 16,2 0-1-16,-1 3-2 0,-1-3 2 0,8 0 0 15,0 0 0-15,-1 4-1 0,0-4 0 0,1 0-1 0,6 0-1 16,0 0 1-16,0 0-1 0,0 4 1 0,6-4 1 15,-6 0-1-15,7 3 1 0,0-3 1 0,5 0 0 0,-6 0 1 16,8 0 1-16,-1 0-1 0,0 0 0 0,0 0 0 16,1 0 0-16,-2 0 1 0,1 0-1 0,0 0-1 0,-6-3-1 15,4 3 2-15,4-4 1 0,-2 4 1 0,-7-4-1 0,8 4 0 16,-8 0 1-16,0-3 0 0,1 3 0 0,-7 0 0 0,7 0-1 16,-7-4-1-16,0 4 0 0,0 0 0 0,0 0-1 15,0 0-1-15,-7 0-1 0,0 0-2 0,1 0-1 16,0 0 0-16,-1 0-1 0,0 0-4 0,1 0-5 0,-1 0-8 15,1 0-10-15,0 0-16 0,-3 0-23 0,9 0-42 0,0 0-62 16,0 0-95-16,-5-3-108 0,5 3-57 0</inkml:trace>
  <inkml:trace contextRef="#ctx0" brushRef="#br0" timeOffset="88083.26">22281 11078 338 0,'0'-4'297'0,"0"1"-73"0,0-1-68 0,0 1-48 15,-6-1-28-15,6 0-16 0,0 1-6 0,0-1-5 0,0 0-7 16,0 4-7-16,0-3-6 0,0-2-5 0,0 2-5 0,0 3-7 15,0 0-2-15,0-4-5 0,0 4-3 0,0 0-2 16,0 0-2-16,0 4 0 0,0-4-3 0,0 3 1 16,0 5 2-16,0 0 6 0,0 6 3 0,-8 1 3 0,8-1 2 15,0 8 0-15,0 0 3 0,-6 0-2 0,6 4-3 0,0 0-6 16,0-1-3-16,0 4-3 0,0-3-1 0,0 3 0 16,0-3 0-16,0 0 0 0,6-1 0 0,-6-3 0 0,0 0 2 15,0 1 0-15,0-1-1 0,0-8 0 0,0 4-1 0,0-3 0 16,0 0 0-16,0-4 2 0,0-4-1 0,0 4 5 15,0-4 5-15,0-3 11 0,0-1 15 0,0 1 15 0,-6-4 18 16,6 4 18-16,0-4 17 0,-6 3 7 0,6-3 0 16,-6-3-7-16,-1 3-9 0,7-4-15 0,-7 4-18 0,-5-4-20 15,5 1-17-15,0-1-10 0,1 0-6 0,-1 1-4 16,-5-1-5-16,3 0-1 0,4 1-1 0,-7-1 0 0,5 4-1 16,-6-3 0-16,6 3-2 0,-5 3-1 0,-2-3 3 0,2 7-2 15,-8-3 0-15,7 7 0 0,-7-4-1 0,8 4 1 16,-8 4-2-16,0-4-2 0,7 4 1 0,0 0 1 0,0 3 2 15,0-4 1-15,0 5 2 0,6-1-2 0,1-3 2 0,0 3 0 16,-1 1-1-16,0-1 0 0,7-4-3 0,-6 1-2 16,6 0-2-16,0-1-1 0,6-3 1 0,-6 4 0 15,7-4-1-15,0-3 0 0,-1 2 2 0,0-2 0 0,8-1 3 16,-1 0 0-16,-1-3 1 0,2 0 1 0,-2-1 2 0,1-3-1 16,7 0 0-16,-6 0 0 0,4 0 0 0,-4-3 1 0,5-1 1 15,1 0 1-15,-8-3 0 0,8 0 1 0,0-1 2 16,-7-2 1-16,7-2 0 0,-8 1 2 0,1 0-2 15,1 0 0-15,-8-3 1 0,7 3 9 0,-6-4 6 0,-1 0 4 16,-6 5 1-16,6-5-1 0,-6 0 1 0,0 4 1 0,0 0 0 16,0-4-10-16,0 8-6 0,-6 0-5 0,6-1-2 15,0 1-3-15,-6 0 3 0,6 3-5 0,0 0 0 0,0 1-3 16,0 3-3-16,-7-4-1 0,7 4 0 0,0 4 2 16,0-4-2-16,0 7 0 0,-7 0 1 0,7 1 0 0,0 3 2 15,-6 0 0-15,6 0 5 0,0 0-3 0,-6 4-1 0,6-1 1 16,0 1 0-16,0-1-2 0,0 1 0 0,0 0-2 15,0-1-3-15,6 1-1 0,-6-4 1 0,6 0-2 16,1 0 0-16,-7 0 1 0,7 0 0 0,-1-4 0 0,6 1 0 16,-4-1 2-16,5-3 1 0,-7-1 0 0,7 1-1 0,6 0-13 15,-5-1-17-15,5-3-19 0,1 0-22 0,6 0-19 0,-7-3-25 16,1-1-29-16,6 0-42 0,-6-3-44 0,5 3-64 16,-5-3-75-16,0-4-90 0,-7 4-32 0</inkml:trace>
  <inkml:trace contextRef="#ctx0" brushRef="#br0" timeOffset="88676.82">22815 10975 263 0,'-6'0'416'0,"6"0"-102"0,-7-3-102 16,7 3-79-16,-6 0-53 0,-1 0-35 0,0 0-22 15,1 0-12-15,0 3-5 0,-8-3-4 0,8 4 1 0,-7 0 1 16,0 3-1-16,6 0 0 0,-5 1 1 0,5 3 2 16,-6-4 1-16,-1 4 3 0,8 4-1 0,-7 0-2 0,7 3 2 15,-7 0 2-15,6 0 0 0,-5 4 0 0,4 0-1 0,-4 4 0 16,-1 0-1-16,6-1 3 0,1 4 0 0,-7 1 1 15,6-1 0-15,-6 4 0 0,7 0 0 0,-1 4-2 16,0-5-1-16,1 2-3 0,0 2 0 0,-1-3-3 0,7 4-1 16,-6 0-2-16,6-1 3 0,0 4-3 0,6-3 0 0,-6 0 5 15,7 3-3-15,-1-3 1 0,0 0-1 0,1-1 1 0,0 1-3 16,-1-5 1-16,7 1-2 0,-6 1-1 0,6-2 0 16,0-2 1-16,0-1 0 0,-1-4 1 0,2 5 1 15,5-4 0-15,-6-4 0 0,6 0 2 0,1-1 3 0,0-2-1 16,-2-1-1-16,-3 1 1 0,11-5 1 0,-7-3 0 0,1 4 0 15,0-4-1-15,-2-4-3 0,9 0 0 0,-7 1-1 16,-1-5 0-16,-6 1-2 0,7-4 0 0,-1 0-3 0,-6 0-11 16,6 0-15-16,1-4-26 0,-7-3-45 0,7 0-72 0,-8-4-116 15,8 0-114-15,-7-4-64 0</inkml:trace>
  <inkml:trace contextRef="#ctx0" brushRef="#br0" timeOffset="89207.9">22685 11173 213 0,'-6'0'335'16,"6"0"-63"-16,-8 0-65 0,8 0-59 0,0 0-45 16,0 4-31-16,-6-4-19 0,6 0-14 0,0 0-8 0,0 0-7 15,0 0-4-15,6 3-4 0,-6-3-1 0,0 0-2 0,8 0-2 16,-8 0-2-16,6 5-1 0,0-5-1 0,1 3 2 16,0-3 2-16,5 4-1 0,-5-4 2 0,6 3 2 15,0 1 2-15,7-4 0 0,-8 4-5 0,8-4 2 0,-1 0-1 16,1 0-1-16,0 3 1 0,-1-3-3 0,7 0 3 0,-6 0-1 15,0 0 5-15,5-3 1 0,1 3 0 0,-6 0 2 0,7 0 0 16,-9-4 1-16,2 4-3 0,-1-4 0 0,-5 4-4 16,6-3-3-16,-8 3-4 0,-5-4-3 0,-1 4-2 0,1 0-1 15,0 0 0-15,-7-3-3 0,6 3 0 0,-6 0-11 16,0-5-14-16,0 5-21 0,0 0-31 0,-6 0-44 0,6 0-69 16,-7-3-116-16,0 3-102 0,-6 0-57 0</inkml:trace>
  <inkml:trace contextRef="#ctx0" brushRef="#br0" timeOffset="89645.57">22685 11236 245 0,'0'0'413'0,"-6"3"-109"16,6-3-103-16,0 0-80 0,0 4-52 0,0-4-29 15,6 4-15-15,-6-4-8 0,6 3-4 0,1 1 0 0,0 3 0 16,5-3-1-16,-5-1 0 0,6 5 2 0,0 3-3 0,-7-4 0 15,8 4 0-15,-8 0-2 0,7 0-2 0,-6 0-1 16,-1 4 1-16,1-4 1 0,-7 7 4 0,6-3 1 0,-6 3 0 16,0 0 1-16,-6 1 4 0,6 2-1 0,-7 2 1 15,1-1-3-15,-8 0-2 0,8 0-2 0,-7 3-2 0,-6-3 0 16,4 4-1-16,-3 0-1 0,5-1-2 0,-6 1 2 0,5-4-2 16,-5 4 0-16,6-4 0 0,-6-4 1 0,5 4 1 15,1-4 0-15,0 0 0 0,0 0 0 0,0 1 0 0,0-4 0 16,0 3 0-16,0-7-2 0,7 4-1 0,-1-4 0 0,1 0-2 15,0-4 1-15,6 0 0 0,0 0-2 0,-8-3 2 16,8 3 0-16,8-3 3 0,-8 0 1 0,6-4 2 0,0 3 2 16,7-3 2-16,-7 4 2 0,8-4 1 0,5 0 0 15,1 0-2-15,-1-4-1 0,0 4-1 0,1-3-2 0,6 3-2 16,1-4-1-16,-1 0-2 0,-2 4-1 0,3-3 0 0,-1-1 1 16,7-3 0-16,-7 3 0 0,0 1 1 0,1-1-1 15,-1 0 2-15,-7 1-3 0,1-1-1 0,-8 0-2 16,2 1-1-16,-2 3-1 0,-5-4 0 0,-1 4-1 0,-6 0-3 15,7-4-5-15,0 4-12 0,-7 0-15 0,0 4-14 0,0-4-23 16,6 0-31-16,-6 4-57 0,0-4-90 0,6 3-135 0,-6 1-71 16,-6 0-34-16</inkml:trace>
  <inkml:trace contextRef="#ctx0" brushRef="#br0" timeOffset="90067.55">22991 12191 33 0,'0'0'522'0,"-6"-3"-63"16,6 3-133-16,0 0-125 0,0 0-76 0,0 0-53 15,0 0-31-15,0 0-16 0,0 3-12 0,0 2-6 0,0-2 0 16,6 1-1-16,-6 3-4 0,0 4 4 0,6 0 2 0,-6 4 0 16,7-1 2-16,-7 1 1 0,6 7-2 0,1-4 0 15,-7 4-2-15,7 4-2 0,-7-4-1 0,6 3-1 16,-6 1-1-16,6-4 1 0,-6 4-2 0,0 0 0 0,0-5 0 16,0 1 0-16,0 0 0 0,0-3-1 0,0-1 0 0,-6 1 2 15,6-5 2-15,0 1 2 0,-6-1 3 0,-1-3 4 0,0 0 5 16,1 0 8-16,-1-4 3 0,1 1 4 0,-7-1 5 15,6 0 5-15,-5-3 5 0,-1 0 5 0,-1-4 2 16,2 0 6-16,5 0 8 0,-6 0 7 0,-1-4 2 0,2 0-4 16,5 1-6-16,-6-1-7 0,6 0-8 0,1-3-20 0,0 0-34 15,0 0-41-15,-2-1-42 0,8 1-35 0,0-4-38 16,0 0-50-16,8-4-71 0,-8 1-105 0,6-4-105 0,-6 2-45 16,6-2-12-16</inkml:trace>
  <inkml:trace contextRef="#ctx0" brushRef="#br0" timeOffset="90270.37">22978 11943 491 0,'-7'-4'414'0,"7"4"-136"15,0-4-126-15,0 4-82 0,0 0-52 0,0 0-41 16,0 0-43-16,7 4-57 0,-7-4-83 0,0 4-127 0,7-4-68 16</inkml:trace>
  <inkml:trace contextRef="#ctx0" brushRef="#br0" timeOffset="91676.16">23369 11268 159 0,'0'0'179'0,"0"0"-27"0,0-3-25 0,0 3-23 0,0 0-18 15,0-4-16-15,0 4-11 0,0 0-9 0,0-3-3 16,0 3-2-16,0-4-2 0,0 4-2 0,0-4-2 0,0 4-1 16,0-3 2-16,0 3-3 0,0-4-5 0,0 0-1 0,0 4 0 15,0-3 1-15,0 3 2 0,0-4-1 0,0 4-2 16,0-4 0-16,0 4 1 0,0-3-4 0,0 3-2 0,0-4-5 16,0 4-4-16,0 0-4 0,0 0-5 0,0 0-2 15,0 0-3-15,0 0-3 0,0 0 0 0,0 0-2 0,0 4 0 16,0-1 0-16,-7 5 0 0,7-1 0 0,-6 4 2 0,6 3 0 15,-7 1 1-15,0 3 1 0,-5 4 3 0,5 1 0 16,-6-1 2-16,7 3 1 0,-7 1 0 0,-1-1 1 0,2 1 1 16,5 3 2-16,-6-7-2 0,0 4-1 0,6-1 1 15,-6-3-1-15,7 1 1 0,0-1 0 0,-8-4 1 0,8 0-2 16,0 0 0-16,-1-3-1 0,7 0 1 0,-7-4-1 0,7-4 1 16,-6 0-1-16,6 1 4 0,0-4 8 0,0-1 12 15,0-3 16-15,0 4 10 0,0-4 8 0,6 0 2 16,-6-4 2-16,7 1 2 0,0-5 0 0,-1 1-1 0,0-1-8 15,-1 1-9-15,4-4-6 0,-9 4-3 0,12-8 1 0,-5 4-2 16,-7 0-4-16,6 0-11 0,1 0-7 0,-7 4-1 16,7-4 0-16,-1 0-6 0,-6 4-2 0,0-1-7 0,6 4-5 15,-6 1-6-15,7-1-1 0,-7 4-4 0,0 0-1 16,7 0 1-16,-7 0-1 0,6 4 2 0,0-1 1 0,-6 1 4 16,8 4 0-16,-2-5 0 0,7 5 2 0,-7-1-1 0,0 0 0 15,1-3 2-15,6 3 0 0,-7-3 0 0,8 3 1 16,-1-3 1-16,0 0-1 0,0-1 1 0,0-3 0 0,0 0 3 15,0 0 0-15,0 0-1 0,6 0-1 0,-5-3 1 0,-2-1 1 16,2-3 3-16,5-1-2 0,-6 1-1 0,0 0 1 16,-7-1 0-16,8 1 2 0,-1-8-1 0,-7 4 0 0,1 0-2 15,6 0 1-15,-7-3-1 0,0-1 1 0,2 0 2 16,-2 1-3-16,0-5 0 0,-6 5 2 0,7-1-2 0,-1-3-1 16,-6-1 5-16,7 1 12 0,-7 3 6 0,0 1 4 0,6-1 4 15,-6 4 1-15,0 0 0 0,0 4 0 0,0 0-6 16,0-1-9-16,0 4-12 0,0-3-2 0,0 7-6 15,0-4-3-15,0 4-1 0,0-3-3 0,0 3 0 0,0 3-1 16,0 1 2-16,0 3-1 0,0 1 1 0,0 3 3 0,-6 0 0 16,6 0 3-16,0 3 0 0,0 5 0 0,-7-5-6 0,7 5 5 15,-6-1 0-15,6 4 0 0,-7-3 0 0,1 2 1 16,6-2-2-16,-6 3 0 0,-2-1 7 0,8 5-6 16,-6-4 1-16,6 0-5 0,0 0-6 0,-6 0-2 0,6 0 0 15,0-4-2-15,-7 1 1 0,7 3 1 0,0-7-2 0,0 3 5 16,0-4 6-16,-6 1 2 0,6-4 1 0,0 0 0 15,0 0-7-15,0-4-10 0,0 4-7 0,0-4-15 0,0 1-19 16,6 0-19-16,-6-1-19 0,0-4-18 0,7 1-12 16,-7 3-13-16,6-3-14 0,-6 0-18 0,6-1-33 0,2 1-59 15,-8-4-121-15,6 0-68 0,-6 0-38 0</inkml:trace>
  <inkml:trace contextRef="#ctx0" brushRef="#br0" timeOffset="92113.77">23786 11771 12 0,'0'-4'478'0,"0"0"-100"0,0 4-127 16,0-3-103-16,0 3-67 0,0 0-38 0,0 3-22 15,0 1-10-15,0 0-4 0,0-1 1 0,6 5 0 16,-6 3 2-16,0-1 4 0,0 5 0 0,0 0 4 0,6 3-2 0,-6 4-1 16,0-4-3-16,0 4-1 0,0 0 1 0,7 0 1 15,-7 0 0-15,0 0-1 0,0 4 2 0,0-4 1 16,0 0 1-16,0 0 3 0,0 0-2 0,0 0 1 0,0-4-1 15,0 0 4-15,-7-3 1 0,7 0 7 0,-6-1 7 0,6 1 3 16,-6-4 8-16,-1-4 7 0,0 4 9 0,1-3 10 0,0-5 10 16,-7 5 9-16,6-5 2 0,-6-3 2 0,7 4 2 15,-8-4 2-15,2 0 2 0,-2-4-2 0,1 1-2 16,7-1 0-16,-7 0 4 0,6-3-1 0,-5 3-4 0,4-7-9 16,2 4-15-16,6 0-17 0,-6-4-31 0,6 0-43 0,-7-4-61 15,14 4-54-15,-7-4-47 0,6 1-39 0,8-1-36 16,-8 0-42-16,13-3-58 0,-12 0-93 0,6 0-68 0,-1-1-28 15,2 1-4-15</inkml:trace>
  <inkml:trace contextRef="#ctx0" brushRef="#br0" timeOffset="92300.95">23864 11485 289 0,'0'-12'502'0,"-7"6"-125"0,7-2-142 0,-6 1-91 0,6-1-52 0,0 5-32 16,0-1-21-16,0 0-17 0,0 4-14 0,0 0-12 16,0-3-12-16,0 6-12 0,0-3-16 0,6 4-22 0,-6 0-41 15,7-1-63-15,-7 1-106 0,6 0-106 0,1-4-59 16</inkml:trace>
  <inkml:trace contextRef="#ctx0" brushRef="#br0" timeOffset="92988.25">24013 11378 208 0,'-6'-7'478'15,"6"4"-128"-15,0 3-146 0,0-4-96 0,0 4-52 0,0 4-25 16,0-4-17-16,0 7-8 0,0 0-4 0,6 0 0 0,-6 4-1 16,0 4 2-16,0 0 3 0,0 3-1 0,0 1 3 15,0 3 1-15,0-1 3 0,0 5 1 0,-6-4 1 16,6 3 0-16,0 1-2 0,-6 0 0 0,6 0-1 0,-7-1 0 16,0 1-1-16,1-1 0 0,6-2-1 0,-6-1-1 0,-1-1 2 15,7-2 0-15,-7-5 2 0,1 1 0 0,6 0 4 16,-7-8 5-16,7 4 11 0,0-4 13 0,-6-3 17 0,6-1 23 15,0 2 13-15,0-5 12 0,0 0 4 0,0-5 1 16,0 2-6-16,0-5-11 0,0-3-11 0,6-3-15 0,-6 3-10 16,7-7-9-16,-1-1 1 0,-6 1 1 0,7-4 4 0,-7 4 8 15,7-4 3-15,-1 0-1 0,-6-4-2 0,6 4-1 16,1-3-7-16,0-1-3 0,-1 4-9 0,-6-4-8 16,6 1-12-16,1 3-7 0,-1-4-6 0,1 4-1 0,0 0-6 15,-1 4-3-15,0-4-2 0,2 3-3 0,-2 5-3 0,0-1-3 16,-6 4 1-16,6 4-3 0,0 0-3 0,2 3-3 0,-2 0-1 15,1 4-4-15,5 8-2 0,-4-5-4 0,4 5-2 16,-6 3 0-16,8 3-4 0,-1 4 1 0,0-3 3 0,0 7 1 16,0 0 2-16,0 0-1 0,0 0-1 0,0 4-1 0,-6-4 3 15,5 3-1-15,2 1-1 0,-2 0-1 0,2-4 2 16,-1 3 3-16,-1-3 2 0,-4 0-1 0,4-4-2 16,-6 1 4-16,1-4 1 0,0-1 1 0,-1-3 3 0,1 0 3 15,-1-4 4-15,1-3 7 0,-7 3 7 0,7-7 0 0,-7 0 4 16,6 0 3-16,-6-7 7 0,6 0 14 0,0 0 16 15,-6-4 11-15,8-4 12 0,-2 0 11 0,0-3 0 0,1-1 3 16,-1-3 7-16,1 1 3 0,-7-5-2 0,7 4-2 16,-1-4-7-16,0 0-1 0,0 1 1 0,2-1 0 0,-2 1-12 15,0-4-18-15,-6 3-13 0,7 0-13 0,0-3-7 0,-1 3-10 16,1 1-5-16,-1-1-6 0,-1 4-3 0,3 3-5 16,-1 1-16-16,-1 4-20 0,-6-1-33 0,6 8-52 0,1-1-60 15,-7 1-49-15,7 7-39 0,-7 0-34 0,6 0-37 16,1 4-77-16,-7 3-151 0,6 4-36 0,-6 0 0 0</inkml:trace>
  <inkml:trace contextRef="#ctx0" brushRef="#br0" timeOffset="93347.73">24638 11565 162 0,'-6'-7'548'16,"6"3"-69"-16,0 4-158 0,0-3-138 0,0 6-83 16,0-3-46-16,-6 4-27 0,6 3-13 0,0 0-7 0,0 1 2 15,0 3-1-15,0 3 2 0,0 1 0 0,0 4 0 0,0 3 1 16,0-4 0-16,6 7 1 0,-6 1-5 0,0 0 0 16,6 3 0-16,-6 0 2 0,0 1 1 0,0-1 10 0,8 1-4 15,-8-1 0-15,0-4 2 0,6 5-2 0,-6-9 1 16,0 5-2-16,0-4 3 0,0 4-5 0,0-8 9 0,-6 0 4 15,6 1 5-15,0-5 7 0,-8-3 5 0,8 4 10 0,-6-7 6 16,6-2 12-16,-6 2 17 0,6-4 18 0,-7 3 17 16,7-7 8-16,-6 0 5 0,-1 0-3 0,7 0-6 15,-6-3-14-15,-1-1-19 0,1-3-22 0,-1-1-21 0,0 5-15 16,1-5-12-16,0-3-14 0,6 4-22 0,-7-8-32 0,7 4-46 16,-8 0-39-16,8-4-40 0,0 1-38 0,8-1-31 0,-8 1-34 15,7-5-35-15,-7 1-58 0,6-4-91 0,0 4-60 16,1-4-22-16</inkml:trace>
  <inkml:trace contextRef="#ctx0" brushRef="#br0" timeOffset="93550.56">24827 11335 149 0,'0'-8'542'0,"0"-3"-72"0,0 4-164 0,0 3-128 15,0 0-76-15,0 1-42 0,-6-1-25 0,6 0-16 16,0 4-11-16,0 0-9 0,0 4-2 0,0-4-2 0,0 7-7 16,-6-3-16-16,6 3-23 0,0 1-36 0,6-5-61 15,-6 5-108-15,0-4-118 0,0 3-75 0</inkml:trace>
  <inkml:trace contextRef="#ctx0" brushRef="#br0" timeOffset="94722.06">24652 10752 154 0,'0'0'188'0,"-6"0"-18"0,6-3-17 0,0 3-20 15,0 0-15-15,0 0-15 0,0-5-16 0,-8 5-14 0,8 0-13 16,0 0-11-16,0 0-7 0,0 0-7 0,0 0-2 0,0 0-5 15,0 0-1-15,0 0 0 0,0 0-1 0,8 0-3 0,-8 0-2 16,6 5-3-16,0-5-2 0,1 3-3 0,-1 0-1 16,1 2-5-16,6 2-2 0,-1 0 0 0,2 4-3 15,6 0 1-15,-8 4-2 0,8-1 1 0,-1 4 0 0,1 4 0 16,-1 4-2-16,1 0 1 0,-6 3 3 0,5 4 0 0,0 4 5 16,0 7 2-16,1 0 2 0,0 3 1 0,-1 1 3 15,1 7 1-15,0 0 2 0,-8 0-2 0,8 3 0 0,-1 1-3 16,-5 3 2-16,-2-3-1 0,-4 3 0 0,4-3 1 15,-5 0 0-15,-7 3 3 0,0-8 0 0,-7 2 2 0,1-2 2 16,0-2 4-16,-8-5 5 0,2-3 5 0,-8 4 4 0,0-8 4 16,1-3 5-16,-1-4 7 0,-6 0 2 0,7-4 2 15,-7-3-2-15,-1-1-7 0,1-3-2 0,0-3-5 16,0-1-10-16,7-3-9 0,-7 0-9 0,-1-4-14 0,1-1-26 16,6-2-33-16,1-1-37 0,0 0-47 0,6-3-62 0,-7 0-131 15,7-4-124-15,-6 0-83 0,-1-4-34 0</inkml:trace>
  <inkml:trace contextRef="#ctx0" brushRef="#br0" timeOffset="101751.15">1147 13353 323 0,'-7'-3'286'0,"1"3"-48"0,6-4-47 0,-6 0-43 0,-1 1-30 15,1-2-21-15,-1-1-11 0,7 1-5 0,-7 5-5 16,1-7-5-16,0 4-5 0,6-1-6 0,-8 0-6 0,8 1-7 15,0-1-9-15,-6 0-9 0,6 4-6 0,0-3-4 0,0 3-5 16,0 0-5-16,0 0-4 0,6 3-1 0,-6 5-2 16,0-1 1-16,8 4 3 0,-2 0 2 0,0 4 1 0,-6 3 2 15,7 4 3-15,0 0 1 0,-1 4 0 0,1-1-1 16,5 8-1-16,-5-3 1 0,0 6 2 0,5-3 1 0,-5 4 0 16,0 0 1-16,-1 3 2 0,7-4-2 0,-7 1-1 15,8 0-2-15,-8-4-1 0,8-4-1 0,-8 4-3 0,0-4-1 16,8-3-2-16,-8-4 1 0,0 3 0 0,1-6 0 0,-1-1 0 15,0-3 1-15,-6 0 2 0,8-5 5 0,-8 1 12 0,0-3 19 16,6-5 28-16,-6 5 30 0,0-5 29 0,0-3 22 16,0 4 13-16,-6-4 2 0,6 0-10 0,-8-4-16 15,2 4-27-15,-7-3-32 0,7-1-27 0,-7 0-26 0,0 1-15 16,-7-1-6-16,0 0-5 0,1 1-7 0,-1-1 1 0,-6 0 2 16,1 4-2-16,-1-3-1 0,-7 3 0 0,7 0-2 15,-7 3 1-15,7-3 2 0,-6 8-2 0,6-5-2 0,-7 5 0 16,7-1 1-16,-7 4 2 0,7 0 0 0,0 0-1 15,0 0-3-15,1 3 1 0,5 5 1 0,0-4-2 0,7 3 2 16,-7 0-3-16,8 4 2 0,5-4 2 0,-6 1 2 0,6 3-1 16,7-4 0-16,-6 1 0 0,6 3 0 0,0-4-2 15,6 0-2-15,1-3-2 0,-1 3-2 0,1-3 2 16,0-5-1-16,-1 6 0 0,8-5-1 0,-8-1 1 0,6-2 0 16,2 3 1-16,-1-8 0 0,-2 5 0 0,10-5 3 0,-8 1 0 15,7 0 1-15,-7-4 0 0,6-4 2 0,1 4-3 16,-1-4 1-16,1-3 1 0,0 0-3 0,-1-1 1 0,1 1-2 15,-1-4 4-15,0 0-2 0,8-3 3 0,-8-1 0 16,8 0 0-16,-8 0 1 0,0-3 1 0,0 0 3 0,8 0-3 16,-7-4 3-16,-1 0-3 0,-6-1-1 0,7 1 1 0,-7 4 1 15,-1-4-2-15,2 0-1 0,-2 4 0 0,-4-1-1 16,-2 1 1-16,-6 0 0 0,6 0 0 0,-6 3-2 0,0 0 0 16,-6 1 1-16,6 3 1 0,-6 0 0 0,-2 0 2 0,8 4 0 15,-6-1-1-15,0 5 4 0,6-5-1 0,-7 4-1 16,0 4-1-16,7 0-2 0,-6 0-2 0,6 0-1 0,-6 8 1 15,6-4-3-15,0 7 0 0,0-4-1 0,0 4-1 16,0 3 3-16,6 1 2 0,-6 0 0 0,6-1-1 0,1 5 2 16,0-1-1-16,-1 1 2 0,8-1 2 0,-8 0 0 15,7 4 2-15,-6-4-3 0,5 0 3 0,1 1-2 0,-7-5-1 16,8 5-1-16,-1-4 0 0,-7-1-1 0,7 1-4 16,-6-1 0-16,6-3-5 0,0 0-12 0,0 0-14 0,0 0-25 15,0-3-29-15,0-5-36 0,6 1-35 0,1 0-36 0,0-4-30 16,4-4-31-16,3 0-58 0,0-3-107 0,5 0-98 0,1-4-49 15,-7 0-13-15</inkml:trace>
  <inkml:trace contextRef="#ctx0" brushRef="#br0" timeOffset="102282.4">2620 13196 214 0,'-14'0'448'16,"1"3"-130"-16,0 1-121 0,0 0-75 0,0 3-38 0,-6-3-18 15,5 7-6-15,-5-4-2 0,-1 0-3 0,0 4 1 0,1 0 1 16,-1 0 0-16,8 4-2 0,-8-1-1 0,0 1-3 16,7 4-4-16,-6-5 0 0,0 8-3 0,5-4 0 15,-5 4 1-15,-1 0-1 0,8 4-1 0,-8 0 2 0,6-1 3 16,-5 5 1-16,6-1-1 0,-6 4-1 0,5-4-3 0,-5 8 2 16,-1-4 0-16,0 3-5 0,8-2-2 0,-14 6-1 15,7-4 1-15,-1 4 0 0,0 1 3 0,1-1-3 0,-1 0 1 16,0 5 3-16,1-2 0 0,-1 1-1 0,0 4 0 15,8-4-2-15,-8 3-3 0,7 1 0 0,-7-4-4 0,2 4-2 16,4-1-2-16,1 1-1 0,0-4-2 0,6 3 0 0,1 1-1 16,0-4 1-16,6 0-1 0,0-3 0 0,6-5 3 15,0 4-2-15,1-3 1 0,6-4 1 0,0 0-1 16,7-4-1-16,0 0 0 0,5 1 0 0,1-4-3 0,0-4 0 16,7-1-2-16,-7 1-4 0,7-3-3 0,5-1-1 0,-4-4-2 15,5 2-4-15,0-5 0 0,-1-1-1 0,8-2-2 16,-7-1 0-16,6-3 1 0,1-1-1 0,-1 1-1 0,2-4-3 15,-9 0-8-15,9 0-15 0,-2 0-35 0,-5-4-40 16,5 1-49-16,-7-1-49 0,1-3-49 0,-6-1-51 0,7-2-92 16,-8-1-169-16,7-5-67 0,-13 2-18 0</inkml:trace>
  <inkml:trace contextRef="#ctx0" brushRef="#br0" timeOffset="103407.05">2717 13800 14 0,'-7'0'357'0,"7"0"-60"16,-7-4-65-16,1 4-58 0,6 0-47 0,-6-3-34 0,6 3-27 15,-7 0-16-15,7 0-12 0,-7-4-8 0,7 4-3 0,0 0 1 16,0 0-1-16,-6 0-2 0,6-4 2 0,0 4 2 0,0 0 2 15,-6-3 1-15,6 3 2 0,0 0-1 0,-7 0-2 16,0-4 0-16,1 4-3 0,6 0-2 0,-7-3-2 16,1 3-3-16,0 0-3 0,-8 0-5 0,8 0-1 0,-7 0-4 15,6 0-1-15,-6 0-1 0,0 3-1 0,7 1-4 0,-7-4 1 16,-2 3 2-16,4 1 1 0,-2 0 3 0,-1-1 0 16,2 5-1-16,-2-5 1 0,2 1-1 0,-2 3 3 0,1 1-2 15,1-1 2-15,-2 0-3 0,-5 4 3 0,6-4 1 16,6 4-1-16,-6 0 1 0,0 5 0 0,1-6 0 0,4 5 0 15,-4 0-2-15,5 3-1 0,-6-3 0 0,7 3 0 0,-1 4 0 16,1-4-1-16,0 1-1 0,6 3 0 0,-8-1-1 16,8-2 2-16,-6 3-2 0,6 0-1 0,0-4 1 15,0 4 2-15,6 0-1 0,-6-4 2 0,8 4 3 0,-2-3-1 16,-6-1 2-16,6 4-1 0,1-4 1 0,-1 1 1 0,7-1-1 16,-6 0-2-16,-1 0 1 0,8-3-1 0,-8 3-3 0,7-3 1 15,0 0-1-15,0 0-1 0,7-1 0 0,-8 1-3 16,8-4 0-16,-1 3 0 0,1-6 2 0,0 3-1 0,-1-4 0 15,1 0 2-15,6 1-2 0,-7-5 0 0,7 4 0 16,-6-7-1-16,0 0-1 0,5 0 1 0,1 0-1 0,-6-3 2 16,6-1 7-16,-7 1 10 0,1-5 12 0,6 1 10 15,-7-4 13-15,1 0 14 0,0 0 17 0,-7 0 10 0,7 0 2 16,-8 0 3-16,-6 0 1 0,8 0 6 0,-8 4-1 0,-6-1-1 16,0-3-7-16,0 4-11 0,0 0-4 0,-6-4-12 0,0 3-13 15,-8 1-19-15,8 0-10 0,-7-1-17 0,5 5-7 16,-4-4-3-16,0 3-4 0,-2-3 0 0,2 3 0 15,4 0 2-15,2 1-1 0,0-5 3 0,-1 8-2 0,7-7 2 16,-6 3-3-16,6 1-1 0,0-1 0 0,6-4 0 0,-6 1-3 16,7 0-1-16,5-4 0 0,-4 0-1 0,4 3 0 15,2-2 3-15,-2-1-3 0,0 0 0 0,3 0 3 0,3 0 0 16,-4 0 0-16,-1 3 0 0,7-2 2 0,-8 2 0 16,8-3 0-16,-7 0 2 0,7 4-1 0,-8-1-1 0,2 1 0 15,6 0 0-15,-14 3 0 0,7-3-1 0,-6 3 0 0,-1 0-1 16,1 4-2-16,-1-3 0 0,-6 3-2 0,6 0-1 15,-6 0-1-15,0 3 0 0,0 1 0 0,0 3 3 16,0 1-1-16,0 3 3 0,0 0-1 0,0 7 3 0,-6-4 1 16,6 5 1-16,0 3 0 0,0 0 1 0,0 0 0 0,0 0 0 15,0 3 2-15,0 1-1 0,0-4 2 0,0 4-2 0,0-1-4 16,0 1-2-16,0-1 2 0,0 2-1 0,0-6 1 16,0 5-2-16,6-8 1 0,-6 4 0 0,0-4 2 15,0 1 1-15,0-4-1 0,0-1 3 0,0-3 0 0,0 4-2 16,0-8 2-16,0 1 0 0,0-1 0 0,0 0 0 0,0-3-2 15,6 3-5-15,-6-7-11 0,0 4-19 0,8-1-38 16,-2-3-51-16,0 0-59 0,1 0-59 0,6-3-73 0,6-5-145 16,1 1-126-16,0 0-74 0,5-4-21 0</inkml:trace>
  <inkml:trace contextRef="#ctx0" brushRef="#br0" timeOffset="104219.28">3883 14350 294 0,'-14'0'323'0,"8"0"-65"15,-8 0-60-15,8-4-51 0,-6 4-37 0,4 0-25 0,-4 0-18 16,5 0-16-16,-6 0-9 0,6 0-8 0,1 0-8 15,-6 0-3-15,4 4-2 0,2-4-1 0,0 0 1 16,6 0 2-16,-7 0 0 0,7 0 2 0,-6 3-2 0,6-3 1 16,-7 0-5-16,7 0-3 0,0 0-5 0,0 0-2 0,0 0-3 15,0 0-1-15,7 4-4 0,-7-4-1 0,0 4 1 16,6-4 1-16,-6 3 1 0,7-3-2 0,5 4 2 0,-4 0 0 16,4-4 4-16,-6 3 0 0,14 1 0 0,-7 0 0 15,7-4 0-15,0 3 0 0,-1 1 2 0,1-1 0 0,-2-3-4 16,9 4 0-16,-1-4 1 0,-6 0-1 0,6 0-2 0,-1 0 0 15,1 0 0-15,1-4-1 0,-1 4 2 0,-6-3-1 16,5-1 4-16,1 1 3 0,-6-1 2 0,6 0 2 16,-7 1 5-16,-5-1 4 0,-2-3 9 0,2 3 11 0,-8 0 12 15,1 4 17-15,-1-3 13 0,-6-1 5 0,0 4 2 0,-6-4-3 16,-1 1-7-16,1 3-13 0,-8-4-15 0,-5 4-19 0,6-4-19 16,-14 4-6-16,9 0-6 0,-8 4-1 0,-1-4-2 15,-5 0 2-15,-1 0-2 0,1 4 0 0,-1-4 3 0,1 0 0 16,-1 0-2-16,1 0 0 0,-1 0 1 0,7 0-1 15,0 0 2-15,6 0-2 0,1 0 3 0,-1 0-4 0,8 0 1 16,4 0-1-16,-4 0-1 0,5 0-3 0,1 0-2 16,6 0-2-16,0 0-2 0,0 0 2 0,0 0-2 0,6 0 0 15,1 3-1-15,5-3 5 0,8 4 2 0,-7-4 0 0,13 0 2 16,0 0 1-16,0 0 0 0,1 4 0 0,5-4 2 16,1 0-2-16,-1 0-3 0,1 0-2 0,-1 0-6 0,1 0-9 15,-1 0-11-15,1 0-10 0,-1 0-8 0,-6 0-7 16,7 0-3-16,-7 0-1 0,0 0 2 0,-6 0 6 0,6 0 7 15,-13 0 9-15,6 0 9 0,-6 0 7 0,0 0 6 0,-6 0 3 16,0 0 4-16,-1 0 3 0,-6 0 2 0,0 0 1 16,0 0 1-16,-6 0 0 0,-1 0 0 0,0 0-1 0,1-4 1 15,-1 4 0-15,1 0 1 0,-7 0-1 0,6 0 0 16,-5 0-2-16,5 0-8 0,0 0-11 0,1 0-20 0,-1-4-26 16,1 4-37-16,6 0-62 0,-7-3-107 0,1 3-144 0,6-4-75 15,-7 4-35-15</inkml:trace>
  <inkml:trace contextRef="#ctx0" brushRef="#br0" timeOffset="112014.4">4944 13748 84 0,'0'0'70'0,"-6"-3"-18"0,6 3-13 0,-8 0-12 15,8-4-12-15,0 4-6 0,-6 0-4 0,6 0-3 16,-6 0-2-16,6 0 0 0,-6 0 0 0,6 0 1 0,-7 0-1 15,7 0 1-15,0 0 3 0,-6 0 7 0,-1 0 8 0,7 0 7 16,0 0 6-16,0 0 4 0,-7 0 6 0,7-3 5 16,-6 3 5-16,6 0 1 0,-6 0-1 0,6-4 1 0,-8 4 3 15,8 0-2-15,-6 0 0 0,0 0-5 0,0-4-2 16,6 4-8-16,-8 0-6 0,2 0-6 0,0 0-9 0,-1 0-5 16,1 0-3-16,-8 0-3 0,8 0-1 0,0 0-1 0,0 4 4 15,-8-4-2-15,8 0 5 0,-1 0 5 0,-6 4 3 16,6-4 5-16,1 3 1 0,-7-3 2 0,6 0-3 15,1 0 2-15,0 0 1 0,-1 4-2 0,-1-4-1 0,3 0-3 16,-2 0 1-16,1 0 0 0,6 0 0 0,-6 0-3 0,6 0-2 16,-7 3-1-16,7-3-3 0,0 0-1 0,0 0-4 0,0 0-3 15,0 0-2-15,0 0 1 0,0 0-2 0,0 0-1 16,7 0-2-16,-7 0 1 0,6 0 0 0,0 0 2 16,-6 0 2-16,12 0-3 0,-4 0 0 0,5 0 1 0,0 4 1 15,0-4-1-15,0 0-2 0,0 0-1 0,6 0 0 0,1 4 1 16,0-4 1-16,-1 0-1 0,1 3-1 0,0-3 0 15,-1 0 0-15,7 0 1 0,-6 5-1 0,5-5 1 0,-5 0-1 16,0 0 0-16,6 0 0 0,-7 0 1 0,1 0-1 16,0 0 0-16,-1 0 0 0,1 0 0 0,-8 0 0 0,2 0 0 15,-2 0 0-15,-5 0 0 0,6 0 0 0,-6 0 0 0,-7 0 1 16,6 0-1-16,-6 0 3 0,0 0 0 0,0 0 8 16,0 0 2-16,0 0 0 0,0 0 2 0,-6 0-1 0,6 0 2 15,-7-5-3-15,7 5-1 0,-7 0-5 0,7-3-2 0,-6 3-1 16,-1-4-3-16,7 4-1 0,-6 0-2 0,0 0-1 15,6 0-1-15,-9 4-8 0,4-4-14 0,-1 0-22 0,6 3-30 16,-13-3-56-16,6 0-87 0,1 0-142 0,-7 0-81 16</inkml:trace>
  <inkml:trace contextRef="#ctx0" brushRef="#br0" timeOffset="112638.98">4735 13764 156 0,'0'0'322'0,"0"0"-80"0,0 0-71 16,0 0-55-16,7 0-44 0,-7 0-28 0,7 3-18 16,-1-3-8-16,1 4-3 0,-7 0 0 0,12-1 3 0,-4 4 2 15,-2 1 4-15,6-1 0 0,-5 0 2 0,6 4 2 0,-6 0-2 16,5 0 3-16,-4 4 0 0,-2-4 1 0,6 3 0 15,-4 5 1-15,-2-4-3 0,7 3 0 0,-6 0-1 0,-1 1-4 16,1 2-5-16,-1 1-5 0,0 0-3 0,0 1 1 16,2-1-4-16,-8 3-2 0,6 1 1 0,-6-1 0 0,6-3 1 15,-6 4 0-15,0-4 0 0,0 0 0 0,-6 0 1 0,6 0 1 16,-6-4-1-16,6 0-1 0,-8 1 2 0,2-1-2 16,0-3 1-16,0-1 2 0,-1-3 1 0,1 4 2 15,-1-4 0-15,0-4 2 0,-5 4 0 0,4-3 0 0,2-1-1 16,-6-3-1-16,4 3 1 0,2-4 4 0,0 2 2 0,-1-2-1 15,1 1-1-15,-1-4-1 0,0 4 2 0,1-4-2 16,6 0-3-16,-6 3-4 0,0-3-6 0,-2 4-1 0,8-4-2 16,-6 4-1-16,0-4 0 0,6 3-1 0,-7-3 0 15,7 4-1-15,0-1 1 0,0 1 1 0,-6 0-1 0,6-4 0 16,0 3 0-16,6 1-1 0,-6 0 1 0,7-1 0 0,-1 1 0 16,0 0 1-16,8-1 0 0,-2 1 0 0,8 0 0 0,-1-1 0 15,1 1 0-15,6 0 0 0,1-1-1 0,-1 1 0 16,-1-4-1-16,9 4 0 0,-2-1 1 0,1-3 1 15,-1 4-1-15,7-4 1 0,-7 0 1 0,1 0 0 0,-1 0 1 16,1-4 2-16,-7 4-4 0,7 0 1 0,-7-3 1 0,0 3-2 16,0-4 0-16,-7 4-2 0,1 0 1 0,0-4 1 15,-7 4 0-15,-1 0 0 0,2-3 0 0,-2 3 0 0,-5 0 0 16,0-4 0-16,-7 4 0 0,6 0-1 0,-6 0 1 16,0 0 0-16,0 0-2 0,-6 0-5 0,6 0-6 0,-7 4-12 15,0-4-13-15,1 0-17 0,0 3-18 0,-1-3-21 0,0 4-36 16,7-4-52-16,-6 4-71 0,0-4-115 0,6 3-68 15</inkml:trace>
  <inkml:trace contextRef="#ctx0" brushRef="#br0" timeOffset="113060.71">5107 15064 373 0,'0'-4'363'15,"0"-3"-82"-15,0 3-78 0,0 0-57 0,-7-3-35 16,7 3-22-16,0 1-14 0,0-5-14 0,0 5-12 16,0 3-9-16,0-4-9 0,0 0-6 0,0 4-7 0,0 0-6 15,7 0-5-15,-7 0-2 0,0 4-4 0,0 0-1 0,6-1 0 16,-6 1 1-16,7 0 1 0,0 3 2 0,-1 4 1 15,-6 0 2-15,6 0 1 0,-1 0 2 0,4 4 2 0,-3 0 2 16,7 3 0-16,-7-4 0 0,1 5 2 0,0-1 1 16,-1 1 1-16,0-1 1 0,8 0-2 0,-14 0-1 0,6 1 0 15,0-1-2-15,2 0-1 0,-2-3-2 0,-6 4-1 0,6-5-1 16,1 1 4-16,-7-4 5 0,0 3 10 0,0-3 8 16,0-3 8-16,0 2 9 0,0-2 14 0,-7-1 13 0,7-3 12 15,0-1 10-15,-6 1 8 0,0 0 6 0,6-1 0 16,-8-3-1-16,2 0-10 0,0 0-11 0,-1 0-14 0,0-3-13 15,1 3-15-15,-7 0-13 0,6-4-11 0,-6 0-7 0,7 1-3 16,0-1-4-16,-8 0-4 0,8-3-7 0,0 3-8 16,-1-3-26-16,0 0-41 0,1 0-41 0,-7-4-39 0,7 0-34 15,-2 0-35-15,-4-8-35 0,6 4-42 0,-2-3-65 16,2-4-112-16,6 0-51 0,-6 0-28 0</inkml:trace>
  <inkml:trace contextRef="#ctx0" brushRef="#br0" timeOffset="113435.59">4970 14661 256 0,'0'4'247'0,"0"-1"-87"0,0 1-58 0,0 3-41 16,0-3-25-16,0 3-12 0,0 1-9 0,0-1-3 0,0 0-1 16,7 0 3-16,-7 1 0 0,0-5 7 0,6 5 8 0,-6-5 4 15,6 5 3-15,2-5 1 0,-8-3 3 0,6 4-1 16,-6 0-2-16,6-4 0 0,-6 0-1 0,6 4 4 0,-6-4 3 15,0 0 8-15,0 0 2 0,0 0-1 0,0 0 0 16,0 0-5-16,0 0-4 0,0 0-7 0,0 0-8 0,-6 0-10 16,6 0-7-16,0 0-10 0,0 0-12 0,0 0-21 0,0-4-25 15,0 4-48-15,0 0-79 0,0-4-143 0,6 4-93 16,-6-4-53-16</inkml:trace>
  <inkml:trace contextRef="#ctx0" brushRef="#br0" timeOffset="114560.35">5790 13979 241 0,'0'-3'199'0,"0"-1"-42"0,-6 1-31 0,6 3-16 16,0-4-12-16,0 0-7 0,0 4-11 0,0-3-7 0,-6-1-10 15,6 4-6-15,0-4-2 0,0 4-5 0,0-3-2 0,0 3-6 16,0-4-5-16,0 4-6 0,0 0-5 0,0 0-6 0,0 0-6 16,0 0-5-16,0 0-5 0,0 4-2 0,0-4-3 15,0 3 0-15,0 5 0 0,0-1 1 0,0 0 5 16,-7 8 5-16,7-1 3 0,0 1 3 0,-7 7 5 0,7 0 5 15,-6 4 2-15,-1-1 1 0,1 1-3 0,0 7 0 0,-1-3-1 16,7-1-1-16,-7 4-4 0,1-4-5 0,6 0-1 16,-6-3 0-16,6 3 0 0,-7-3-1 0,7-4-1 0,0 0 1 15,-6-4 2-15,6 1 7 0,0-1-1 0,0-7 0 16,0 0 1-16,0 0 1 0,0-4 3 0,0 0 7 0,0-3 5 16,0 0 12-16,0-1 19 0,6-3 21 0,-6 0 20 0,0-3 13 15,0-1 9-15,7 0 3 0,-7-3-2 0,6-4-8 16,-6 0-13-16,0 0-13 0,6-3-12 0,-6-2-11 0,7-2-8 15,-7 0-9-15,7 3-6 0,-1-7-7 0,-6 4-7 16,6 0-10-16,-6 0-20 0,7-1-2 0,-7 1 0 0,6-1-4 16,-6 5-1-16,7-1-1 0,-7 1 0 0,0 3 0 0,7 0 7 15,-7 0-5-15,0 3-7 0,0 5 0 0,0-4-3 16,6 7-1-16,-6-5-2 0,0 5 0 0,6 5 2 0,-6-2 0 16,8 1 4-16,-2 7-1 0,0-4 3 0,0 0-2 0,1 4 1 15,0 0-1-15,6 0 1 0,-7 0-1 0,8 0 1 16,-2 4-4-16,-6-4 0 0,8 0-2 0,-1 0-2 15,0-4-2-15,0 4-1 0,0-3 0 0,0-1-3 0,0 0 4 16,0 1 1-16,-6-5 3 0,5 1 3 0,2-4 5 0,-2 0 1 16,-6 0 1-16,8 0 0 0,-7-4-1 0,-1 1 4 0,8-5-2 15,-8-3-1-15,0 0 0 0,8 0 3 0,-8-4 0 16,0-3 0-16,1 0 2 0,-1 0 0 0,8-1-2 16,-8-3 0-16,-6 0-3 0,6 4-2 0,1-4 1 0,-7-4 0 15,7 4-2-15,-7 0 0 0,0 1 1 0,0-1 1 0,-7-1 3 16,7 1-1-16,-7 4 1 0,7 0 0 0,-6 0-1 15,6 3-1-15,-6 4 1 0,6 0 0 0,-7 0-1 0,0 3-1 16,7 2 0-16,0 1 0 0,-6 2-1 0,6-1 0 16,0 4 1-16,0 0-4 0,0 4-2 0,0-1 2 0,0 5-1 15,0 3-1-15,0 0 1 0,6 4-1 0,-6 3-7 0,0-3 4 16,7 3 2-16,0 4 3 0,-7 0 2 0,6-1 2 16,0 6 1-16,1-2-1 0,-7 1 9 0,7-1-4 15,-1 4 2-15,-6 1-5 0,6-1 3 0,1 1-2 0,-7 2-3 16,6-2 2-16,-6-1-3 0,0-3 0 0,7 3 1 0,-7-3 0 15,0-1-2-15,0-2 1 0,7 2 2 0,-7-3 0 0,0-4 2 16,0 4-2-16,0-4 2 0,0-2-2 0,0-2-2 16,0 1-18-16,0-4-24 0,0 0-26 0,0 0-33 15,0 0-31-15,0-4-33 0,6 0-31 0,-6 0-31 0,0 1-26 16,6-1-51-16,1-3-111 0,-7-1-86 0,7 1-45 0,-7-4-16 16</inkml:trace>
  <inkml:trace contextRef="#ctx0" brushRef="#br0" timeOffset="115013.33">6435 14533 400 0,'0'-8'424'0,"0"1"-107"0,0 3-104 0,0-3-80 0,0 4-47 15,0-1-28-15,0-3-21 0,6 7-12 0,-6-4-10 16,0 4-6-16,8-4-4 0,-8 4-3 0,0 4-1 0,6-4-2 16,-6 4-1-16,6-1 1 0,-6 5 2 0,7-1 5 0,0 4 3 15,-7 0 5-15,6 3 2 0,1-3 2 0,-7 8 3 16,6-1 4-16,-1 1-1 0,-5-1-4 0,8 0-1 0,-1 0-2 15,-1 4 0-15,0 0-2 0,-6-4-2 0,7 4-6 16,0-3-2-16,-7 3 0 0,6-4 0 0,-6 0 5 0,0 1 4 16,0-1 7-16,0 0 2 0,0-3 10 0,-6-1 3 0,6 1 7 15,-7-4 6-15,0 0 1 0,7-3 2 0,-6-1 6 16,-7 4 8-16,5-4 5 0,3-3 5 0,-1 3 12 16,-1-3-1-16,1 0-1 0,-8-4-7 0,14 3-8 0,-6-3-11 15,0 0-11-15,-8 0-11 0,14-3-19 0,-6 3-11 0,0-4-21 16,-1 0-27-16,0 1-34 0,1-1-31 0,-1-3-28 15,7-1-28-15,-6-3-28 0,6 0-35 0,-6-3-35 0,6-1-62 16,0 1-106-16,-8-9-64 0,8 5-27 0</inkml:trace>
  <inkml:trace contextRef="#ctx0" brushRef="#br0" timeOffset="115216.39">6533 14170 361 0,'0'-11'543'0,"-7"4"-117"0,7-1-157 15,0 1-108-15,0 3-60 0,0 1-37 0,0-5-25 0,0 8-22 16,0 0-20-16,7 0-19 0,-7 0-16 0,7 4-19 0,-1 0-30 16,1-1-46-16,-1 5-80 0,1-5-145 0,-1 5-84 15,1-1-39-15</inkml:trace>
  <inkml:trace contextRef="#ctx0" brushRef="#br0" timeOffset="116075.57">6787 14068 51 0,'0'-4'387'0,"-7"0"-86"15,7 1-87-15,0-2-73 0,0 2-53 0,0 0-31 0,7-1-18 16,-7 4-15-16,0-4-7 0,7 4-6 0,-7 0-4 0,0 0-3 16,6 4-1-16,-6 0-3 0,0-1 0 0,6 5 1 0,-6-1 7 15,8 4 8-15,-8 3 4 0,6 1 4 0,-6 3 5 16,6 1 5-16,-6 3 2 0,6-1 2 0,0 5-3 15,2 0-6-15,-8 3-4 0,6-3-3 0,1 3-5 0,-7-3-4 16,6 3-3-16,0 0-3 0,-6-3-1 0,8 0-2 0,-8 0-1 16,6-4 0-16,0-1 2 0,-6-2 3 0,7-1 7 15,-7-3 5-15,0-5 6 0,7 5 7 0,-7-8 13 0,0 1 20 16,6-1 22-16,-6-3 28 0,0 0 26 0,0-4 24 16,0 0 13-16,6-4 8 0,-6 0-1 0,0-3-4 0,0-1-12 15,0-3-23-15,7 0-20 0,-7 1-15 0,0-5-10 0,0-3-6 16,0-1-5-16,0 1-12 0,0 0-11 0,0-4-10 15,0 0-13-15,0 0-10 0,6 0-12 0,-6-4-7 0,0 4-7 16,0-4-5-16,7 4-1 0,-7-3 0 0,0-1 1 16,7 1-3-16,-7-1 0 0,0 0-2 0,6 1 0 0,-6 3-2 15,6-4 0-15,-6 4 0 0,0 0-1 0,0 4 0 0,0 3 0 16,0 0 1-16,0 4 2 0,0 4-1 0,0 0 2 16,0 3-3-16,0-3 0 0,7 7 2 0,-7-4-2 0,0 4-1 15,7 4 1-15,-1-1 0 0,0 5 2 0,-6-1-1 16,13 4-1-16,-6 0 2 0,6 4 0 0,1 3 0 0,-2-3-1 15,2 7-2-15,-2 0-3 0,7 0 0 0,-5 0-2 0,5 3-1 16,-6-2-1-16,7 2-3 0,-1 1-5 0,-5-4-1 16,-2 3-2-16,8-7 1 0,-7 5-1 0,-1-5-1 0,2-3 2 15,-1-1 1-15,-6-3 7 0,6-4 0 0,-7 1 6 16,-1-1 4-16,3-3 3 0,-8-1 1 0,7-3 1 0,-7-3 4 16,6-1 0-16,0-3 5 0,1-1 4 0,-7-6 7 0,7-1 3 15,-1 1 4-15,1-8 4 0,-1-1 6 0,7 1 1 16,-6 1 0-16,-1-5-5 0,0-3-6 0,2 3-3 0,-2-3-4 15,0 3-6-15,1-7-5 0,-1 4-3 0,1 0-1 0,-7-1-1 16,7-3-2-16,-7 4-1 0,6 0-2 0,-6 0 1 16,0-1-3-16,0 4-2 0,0 4-7 0,0 0-3 0,0 4-11 15,0 4-13-15,-6 2-30 0,6 1-41 0,-7 4-45 16,7 3-43-16,-7 4-34 0,7 4-28 0,0 3-20 0,0 0-21 16,0 4-13-16,7 5-41 0,-7-2-109 0,7 4-63 0,-7 4-34 15,6 4-9-15</inkml:trace>
  <inkml:trace contextRef="#ctx0" brushRef="#br0" timeOffset="116544.19">7672 14364 21 0,'0'-3'488'0,"0"-1"-81"0,8 0-105 0,-8-3-89 16,0 3-64-16,0 1-40 0,0-1-26 0,6 0-19 0,-6 0-17 16,0 1-14-16,6-1-11 0,-6 0-7 0,7 4-7 0,-7 0-2 15,0 0-3-15,7 4-2 0,-1 0-1 0,0-1 2 0,-6 5 4 16,7-1 6-16,-1 4 6 0,1 4 7 0,0 0 5 15,5-1 5-15,-5 4 4 0,0 4 2 0,5 0 2 16,-5 4 0-16,-1 0-3 0,1-1-6 0,6 1-3 0,-7-1-5 16,2 5-3-16,-2-4-1 0,6-1-5 0,-6 1-3 0,2-1-2 15,-2-3-2-15,1 1 0 0,-7-1-1 0,6 0 5 16,0-4 4-16,-6 0 2 0,0-3 2 0,0 3 7 0,0-4 8 16,0-3 12-16,0 0 11 0,-6 1 13 0,0-5 15 15,6 0 19-15,-7 1 14 0,1-5 8 0,-2 1 4 0,-4 0 0 16,6-4-5-16,-8 3-8 0,8-3-15 0,-7 0-18 0,6 0-18 15,1-3-12-15,-7-1-14 0,7 0-13 0,-1-3-12 16,-6 0-18-16,7-1-25 0,-1-2-28 0,-6-1-35 16,6-1-44-16,1-2-46 0,6-1-41 0,-6-3-35 0,6-1-28 15,0 1-19-15,-7-4-30 0,7-3-48 0,0-1-90 0,0 0-65 16,-7-3-20-16</inkml:trace>
  <inkml:trace contextRef="#ctx0" brushRef="#br0" timeOffset="116778.6">7895 13969 54 0,'0'-8'541'15,"0"1"-37"-15,-8 0-163 0,8 3-136 0,0 0-79 0,0 1-44 16,0-1-31-16,0 0-20 0,8 1-13 0,-8 3-11 0,0 0-5 15,0 0-2-15,0 0-2 0,0 3-2 0,6-3-3 16,-6 8-13-16,6-5-18 0,-6 1-23 0,7 0-34 16,-7 3-62-16,7-3-102 0,-7-1-129 0,0 1-67 0</inkml:trace>
  <inkml:trace contextRef="#ctx0" brushRef="#br0" timeOffset="118199.93">7914 13455 68 0,'0'0'115'0,"0"0"-1"0,0 0-3 16,0 4-1-16,0-4-3 0,0 0-2 0,7 0-6 16,-7 0-7-16,0 0-6 0,0 0-8 0,0 0-7 15,6 0-9-15,-6 0-11 0,0 4-9 0,6-4-5 0,-6 0-6 16,7 0 0-16,-1 0-7 0,1 0-7 0,0 3-5 0,5-3-2 16,2 5-3-16,-8-5-2 0,7 3 1 0,0-3-6 0,0 3 1 15,1 1 4-15,4 0 3 0,-4 3 2 0,5 1 3 16,1 3 4-16,-1-4 0 0,1 8 5 0,0-1 5 0,-2 4 3 15,9 1 2-15,-7 3-1 0,6 4 0 0,-7-1-1 16,7 4 2-16,-6 4-5 0,6 0-2 0,7 4 2 0,-7 0-1 16,-1 3 1-16,1 0-1 0,0 8-2 0,7-1-4 15,-13 1-2-15,6 7 0 0,-7 0-5 0,7 4-3 0,-6-4-2 16,-7 3-2-16,0-3 0 0,0 0-5 0,-7-3 3 0,0 2 3 16,2-6 8-16,-2-4 8 0,-6 0 8 0,0 0 9 15,0-4 8-15,-6 1 12 0,-2-5 1 0,2 1-1 0,-7-5-6 16,-1 2-4-16,2-5-9 0,6 0-5 0,-14-3-7 15,7 3-7-15,0-7-1 0,-6 4-3 0,5-4-2 0,2-4-4 16,-8 4 1-16,7-4-3 0,-7 1-2 0,8-1-1 16,-8-3 0-16,7-1-5 0,6 1 0 0,-6 0-2 0,1-4-3 15,-2 0-2-15,8-1-17 0,0-2-20 0,-8 0-23 0,8-2-18 16,-1 2-18-16,7-4-19 0,-6-1-22 0,-1 1-27 16,7-4-28-16,-7 0-61 0,7-4-127 0,-6 1-75 0,0-1-39 15</inkml:trace>
  <inkml:trace contextRef="#ctx0" brushRef="#br0" timeOffset="120996.15">8949 14119 131 0,'-6'0'272'0,"-1"0"-58"16,7 0-47-16,-6-4-34 0,6 4-27 0,0 0-20 0,0 0-17 16,0 0-13-16,0 0-11 0,0 0-9 0,0 0-7 15,6 0-6-15,-6 0-5 0,7 0-5 0,-1 4-2 0,1-4-2 16,-1 0-1-16,1 0 3 0,6 0 3 0,-7 0 2 15,8 0 1-15,-2 0 4 0,1 0 1 0,7 0 3 0,-6 0 0 16,4 0-2-16,9 0-3 0,-7-4-3 0,5 4-2 16,1 0-3-16,0 0-3 0,0-4-1 0,7 4-3 0,-7 0-2 15,7 0-1-15,-1 0 1 0,1-3-1 0,-1 3 0 0,-6-4 0 16,7 4-2-16,-7 0 1 0,0-4 0 0,0 4 0 0,0 0-1 16,-6 0-2-16,-8 0-1 0,8 0-1 0,-6 0 3 15,-2 4-1-15,-5-4 0 0,-2 0 0 0,3 0 2 16,-2 4-3-16,-6-4-3 0,0 0-9 0,0 3-15 0,0 1-18 15,-6 0-37-15,6-4-61 0,-8 3-109 0,-4 1-118 0,6 0-66 16</inkml:trace>
  <inkml:trace contextRef="#ctx0" brushRef="#br0" timeOffset="121230.21">9126 14390 159 0,'0'3'309'0,"0"5"-76"16,0-5-59-16,0 1-42 0,0 0-30 0,6-1-19 16,0 1-11-16,0-4-6 0,8 4-4 0,-1-4-2 0,7 0-5 15,-8-4-7-15,14 4-8 0,-6-4-9 0,-1 4-7 0,1-3-5 16,6 3-5-16,-6 0-6 0,-1-4-4 0,7 4-1 16,-7 0-1-16,7 0-1 0,-6 0-1 0,0 0 0 0,5 4 0 15,-5-4-4-15,0 0-9 0,-1 0-13 0,7 0-20 16,-6 0-35-16,6 0-56 0,1 0-91 0,-3-8-137 0,3 8-72 15</inkml:trace>
  <inkml:trace contextRef="#ctx0" brushRef="#br0" timeOffset="122011.45">10584 14155 100 0,'0'0'218'15,"0"-3"-35"-15,0 3-32 0,-6-4-24 0,6 4-18 0,0-4-15 16,0 4-7-16,0-3-10 0,0 3-11 0,0-4-11 0,0 4-10 16,0 0-8-16,6-4-6 0,-6 4-4 0,6-3-7 15,1 3-4-15,-7 0-3 0,7-4-1 0,-1 4-2 0,7 0 1 16,-7-4 1-16,1 4 2 0,6 0 1 0,1-3 0 15,-2-1 0-15,2 0 1 0,-2 4 4 0,7-3 3 0,-5-1-1 16,5 0-2-16,1 1 2 0,0-5 0 0,6 5-2 0,-7-1-2 16,1 1-5-16,0-1-5 0,-1 0-1 0,-6 4 0 15,6-3-4-15,-5-1-2 0,-2 4-2 0,-5 0 0 0,-1 0 1 16,1 0-1-16,-7 0 0 0,0 0 1 0,0 0-1 16,0 4 0-16,-7-1 1 0,-6 1 1 0,1 3-1 0,-8-3 0 15,7 3 0-15,-7-3 0 0,-6 3-1 0,0 0 1 0,7 1 0 16,-7-5-1-16,-7 5 1 0,7-1 1 0,0-3 0 15,0 3-2-15,-7-3 0 0,7 3 1 0,0-3 0 0,7-1 1 16,-7 1-1-16,6-1-2 0,7-3 0 0,-1 4 3 16,2-4 5-16,-1 4 0 0,5-4-4 0,8 0-1 0,-5 0 2 15,5 0-2-15,0 0 1 0,5 0 0 0,10-4-4 0,-9 0 0 16,14 1 1-16,-8 3-1 0,8-4 1 0,6 1 1 16,-7-1 0-16,1 4 0 0,6-4-1 0,1 1 0 15,-8-1 0-15,0 4 1 0,8-4 0 0,-8 4-1 0,1 0-1 16,-1 0-1-16,-6 0 2 0,0 0-2 0,0 0-3 0,-6 0-4 15,5 4-5-15,-5-4-7 0,0 0-13 0,-1 4-17 0,0-4-22 16,2 0-37-16,-8 0-51 0,6 0-91 0,-6 0-124 16,6-4-57-16</inkml:trace>
  <inkml:trace contextRef="#ctx0" brushRef="#br0" timeOffset="122729.78">11730 13800 38 0,'-6'-4'422'0,"-1"1"-83"0,-6-1-89 16,7 0-85-16,-7 1-56 0,7 3-34 0,-8-4-18 16,1 4-14-16,0-3-7 0,0 3-5 0,0 0-5 0,-6 0 0 15,5 0-3-15,-5 0 1 0,6 0-1 0,-6 3 0 0,-1-3 0 16,-1 4-3-16,3-1 0 0,-2 1-1 0,0 0-1 16,1 3-3-16,-1 0-1 0,2 1-2 0,4-1-1 0,1 0-3 15,0 4-1-15,0-3-2 0,0 2-3 0,0 1-1 16,7 0 0-16,-1-3-1 0,7 3 0 0,-7 0-1 0,7 0 0 15,0-4 1-15,0 4 2 0,7-3 2 0,0 3 1 0,-1 0-2 16,0-4 3-16,8 4 1 0,-2-4 0 0,8 4 1 16,-1-4-1-16,1 4-1 0,0 0 1 0,5-3-2 15,1 2-2-15,1 2 0 0,-1-1-1 0,6 0-2 0,-5 3 1 16,-1-3-1-16,0 4 0 0,6 0 0 0,-13-1 0 0,8 1 0 16,-1-1 0-16,-6 5 0 0,-1-4 0 0,1-1-1 15,-8 5 0-15,2-5 1 0,-2 1 1 0,2-1 0 0,-8-3 2 16,1 0-1-16,-1 4 0 0,-6-7-2 0,0 3 3 15,0-4 0-15,0 0 1 0,-6 1 5 0,-7-1 1 0,5-3 9 16,-4 3 6-16,-8-4 7 0,8 5 3 0,-8-5 5 0,1-3 4 16,-8 4 3-16,1 0 1 0,0-4 4 0,0 3 4 15,-7-3 3-15,1 0 7 0,6 0 2 0,-7 0 2 0,1 0 3 16,-1 0 4-16,1-3-4 0,-1-1-4 0,7 0-5 16,0 1-8-16,0-5-9 0,7 5-7 0,5-1-12 0,1 1-24 15,1-5-43-15,4 5-54 0,2-5-50 0,6 1-42 0,6 0-54 16,8-4-82-16,-1-1-142 0,7-2-87 0,6 3-29 15</inkml:trace>
  <inkml:trace contextRef="#ctx0" brushRef="#br0" timeOffset="123604.51">12147 13866 231 0,'0'-4'381'0,"0"-3"-101"15,0 0-90-15,0 3-66 0,0 0-38 0,0 1-25 16,-6-1-14-16,6 0-10 0,0 4-5 0,0-3-1 0,0 3-4 16,0 0-2-16,0 0-3 0,0 0-2 0,0 0-4 15,0 0-2-15,0 3 3 0,0 1-4 0,0 7 4 0,0 0 0 16,0 0 3-16,0 3 1 0,0 5 5 0,0-1 2 0,0 1-2 16,0 3-1-16,0-1-5 0,6 1-2 0,-6 0-2 15,7 1-2-15,-7-1-4 0,6-1-4 0,0 1 0 16,-6 0 1-16,8 0 2 0,-2-4 4 0,0-2-1 0,-6 2 2 15,6-7 2-15,1 3 4 0,0-3 2 0,-7-3 0 0,0-1 5 16,6-3 7-16,-6 3 12 0,7-3 13 0,-7-4 14 0,0 3 19 16,0-3 20-16,6 4 19 0,-6-4 17 0,0 0 0 15,0 0 0-15,0-4-8 0,-6 4-13 0,6-3-18 16,0-1-22-16,-7 0-26 0,1 1-19 0,6-1-10 0,-7 0-15 16,-6 1-8-16,7-1-5 0,-8 0-2 0,8 1-3 0,-7-1 1 15,7 4 0-15,-8 0-2 0,2 0 1 0,5 0 1 16,-6 0 0-16,0 0-1 0,6 4 0 0,-6-1 1 0,7 5-2 15,0-1 1-15,-8 0-2 0,8 4 0 0,0 0 1 0,-1 0 0 16,0 0 1-16,7 0-3 0,-6 0-1 0,-1 4 2 16,1-4 1-16,6 0-3 0,0 0 0 0,-7 0 0 0,7 0-2 15,0-4 2-15,7 0 1 0,-7 1-1 0,0-5 0 16,0 5 0-16,6-5 0 0,1 1 2 0,-1 3 1 0,1-7 0 16,0 4-1-16,-1-4 2 0,8 0 0 0,-2 0 1 0,-6-4 2 15,7 4-2-15,1-7 0 0,-2 3 0 0,2 1 2 16,-2-5 1-16,2 1-1 0,-1 0-1 0,-1-4-1 0,2 0 3 15,-2 4-1-15,-5-4 0 0,6 0 2 0,-6 0-2 16,-1 0-1-16,0-1 3 0,2 1-1 0,-2 0 0 0,0-3 0 16,-6 3-1-16,0-4 0 0,7 4-1 0,-7 0 0 0,0 0 0 15,0 0-1-15,7 0 0 0,-7 4 0 0,-7-1-3 16,7 5 0-16,0 0 2 0,0-2 0 0,0 2-1 16,0-1-2-16,0 4 0 0,0 0-1 0,0 0 1 0,0 0-2 15,0 0 0-15,0 4 0 0,0 4 9 0,0-2-4 0,0 2-3 16,0-1 0-16,0 4 0 0,0 0 1 0,0-3-1 0,0 3 1 15,7 0-9-15,-1 0 5 0,0-4 5 0,1 4 0 16,-2-4 0-16,3 4 1 0,-1-4-5 0,5 1 4 16,-5-1-3-16,6-3 2 0,-7 3 0 0,8-3 1 0,-1 0-1 15,-1-1 2-15,2-3 2 0,-2 0-1 0,2 0-4 0,-1 0-9 16,7 0-17-16,-8 0-23 0,2-3-22 0,-2-1-28 16,8 0-26-16,-7 1-28 0,-1-5-18 0,2 4-16 0,-1 1-14 15,0-5-19-15,-6 1-40 0,5-4-73 0,-5 4-123 16,0-4-54-16,-1 0-16 0</inkml:trace>
  <inkml:trace contextRef="#ctx0" brushRef="#br0" timeOffset="123963.77">12389 13837 57 0,'0'0'419'0,"0"0"-90"15,-8 0-86-15,8 0-76 0,0 0-54 0,0 0-36 0,0 0-22 16,8-4-15-16,-8 4-7 0,6 0 0 0,0 0-3 16,0-4 0-16,1 4 1 0,6 0-1 0,-6-3 1 0,5 3 1 15,2 0-4-15,6-4 0 0,-8 4 0 0,8-4 1 16,-7 1 0-16,7-1-1 0,-1 4-1 0,1-4-1 0,-1 1 2 15,7-1 0-15,-6 4 1 0,6-4 0 0,-6 1-1 0,5-1-1 16,1 4-2-16,0-4-3 0,-6 1 0 0,6 3-5 16,-7-4-5-16,-5 4-5 0,5 0-5 0,-6 0 0 0,0 0-2 15,-7 0 0-15,8 0-3 0,-8 0-1 0,1 0-5 16,-1 0-11-16,-6 4-13 0,7-4-15 0,-7 3-19 0,0 1-24 16,0 0-32-16,-7-4-58 0,1 3-88 0,-7 1-132 0,7 0-70 15,-8-1-31-15</inkml:trace>
  <inkml:trace contextRef="#ctx0" brushRef="#br0" timeOffset="124182.43">12629 13840 395 0,'0'0'354'0,"0"0"-95"0,0 0-82 0,0 4-60 0,0-4-40 16,7 4-22-16,-1-1-13 0,-6 4-4 0,7 1-3 16,-1-1-2-16,0 4-5 0,1 4-4 0,0 0 0 15,-1-1-3-15,0 5-2 0,2 3-2 0,-8-1-1 0,6 1 0 16,0 4-1-16,1 0-1 0,-7-1-1 0,6 1 0 0,1 0-2 15,-7-1-1-15,7 1-2 0,-7-4 2 0,6 0 0 16,-6-4 1-16,6 4 0 0,-6-7-1 0,0 3 1 0,0-3-1 16,0 0-2-16,5-4-2 0,-5 0-1 0,0 0-3 0,9-4-2 15,-9 4-8-15,6-4-19 0,0 0-31 0,1-3-54 16,6 0-91-16,0-4-168 0,0 0-84 0,0 0-48 0</inkml:trace>
  <inkml:trace contextRef="#ctx0" brushRef="#br0" timeOffset="125557.19">13580 13987 35 0,'0'0'98'0,"0"0"6"15,0 0 4-15,0 0 2 0,0 0-3 0,0 0-2 0,0 0-6 16,0 0-8-16,0 0-10 0,0 0-10 0,0 0-11 15,0 0-14-15,0 0-8 0,0 0-8 0,0 0-7 16,0 0-3-16,-7 0-3 0,7 0-4 0,0 3-4 0,0-3-1 16,-6 0 0-16,6 4 4 0,-6-4 3 0,6 0 3 0,-8 0 4 15,8 4 4-15,-6-4 5 0,0 0-1 0,6 0 2 16,-6 3-1-16,-1-3 0 0,7 0 0 0,-7 0 0 0,7 0-2 16,-6 0 0-16,6 0 0 0,0 4-3 0,0-4-1 15,-7 0-5-15,7 0-4 0,0 0-4 0,0 0-5 0,0 0-4 16,0 0-2-16,0 0 1 0,0 0-3 0,0 0 0 0,0 0 0 15,0 0-1-15,0 0 2 0,0 0 0 0,7 0 0 16,-7 0-1-16,0 4-1 0,6-4 1 0,-6 0 1 0,7 0 2 16,0 3 1-16,-1-3 1 0,6 0-2 0,-4 0 1 15,4 0 1-15,1 0 1 0,1 0-2 0,5 0-2 0,-6 0 1 16,7 0-1-16,-7 0 0 0,7 0-1 0,-2 0 0 0,2 0 0 16,0 0 1-16,-1 0 0 0,1-3-1 0,6 3 0 15,-7 0 0-15,1-4 1 0,0 4-1 0,-1-4 0 0,1 4-1 16,-1-3 1-16,1 3-1 0,-7 0 2 0,0-4 0 15,-7 4 0-15,1 0 1 0,0 0 0 0,-7 0-1 0,6 0 2 16,-6 0 3-16,0 0 1 0,0 0 1 0,0 0 2 16,0 0-1-16,0 0 2 0,0-4-1 0,-6 4-1 0,6 0-4 15,0 0-5-15,-7 0-8 0,7 0-13 0,-7 0-21 0,1-3-29 16,6 3-47-16,-7 0-76 0,1-4-119 0,6 0-96 0,-7 4-56 16</inkml:trace>
  <inkml:trace contextRef="#ctx0" brushRef="#br0" timeOffset="125916.43">13736 13866 149 0,'-6'-4'362'0,"-1"0"-75"15,1 4-68-15,0-3-55 0,6-1-41 0,-8 1-26 0,8-1-17 16,0 0-14-16,-6 4-14 0,6 0-10 0,0-3-8 0,0 3-8 15,0 0-5-15,0-4-8 0,0 4-5 0,0 0-1 16,0 0-4-16,0 0 1 0,0 4-1 0,6-1 1 16,-6 1-2-16,8 0 3 0,-8-1-1 0,6 4 2 0,0 1 2 15,1 3 2-15,-1 0-2 0,1 0 3 0,0 4-2 0,-7-1 1 16,6 1 0-16,0 0-2 0,-1 3 0 0,4-4-2 0,-9 5-2 16,6-5 0-16,0 5 2 0,1-1-2 0,-1-3-1 15,1 3 0-15,0-3 1 0,-1-1 0 0,0 1-1 16,1-4 0-16,-7 4 0 0,7-5-2 0,-1 1-1 0,-6 0 0 15,6 1 0-15,-6-1-1 0,0-4-2 0,8 0 0 16,-8 1 1-16,0-1-2 0,0 0-3 0,0-3-8 0,0 3-18 16,0-3-20-16,6-4-34 0,-6 4-55 0,0-4-89 0,0 0-152 15,6 0-73-15,-6-4-33 0</inkml:trace>
  <inkml:trace contextRef="#ctx0" brushRef="#br0" timeOffset="126447.51">14355 13851 242 0,'0'-7'496'0,"0"3"-113"15,-7-3-146-15,7 3-98 0,0 1-55 0,0 3-32 0,0-4-19 16,0 4-10-16,7 0-11 0,-7 0-5 0,7 4-4 0,-7-4 0 16,6 7-1-16,0-3 4 0,1 3 0 0,6 0 1 15,-6 4 3-15,-1 0 2 0,8 0-1 0,-2 1 1 16,-6 2 1-16,8 1-1 0,-1 3-2 0,-7-3 1 0,8 3-3 16,-8 0-1-16,0 4 0 0,0 0-1 0,2 0-1 0,-2 0-1 15,0 4-1-15,1-4-1 0,-1 0 0 0,1 3 1 16,-7-2-1-16,7-5-1 0,-1 4 1 0,-6-4-1 0,6 0 0 15,-6-3-1-15,5-4 0 0,-5 0 3 0,0 0 0 16,9-4 1-16,-9-3 6 0,0 3 8 0,0-3 10 0,0 0 21 16,6-1 20-16,-6-3 25 0,0 0 24 0,0 0 16 0,0 0 11 15,6-7 6-15,1 3 3 0,-7-3-4 0,6-1-11 16,1-3-16-16,0 0-13 0,-1 0-6 0,0-3-4 0,8-1-2 16,-8 1-4-16,0-5-4 0,8 5-5 0,-8-4-7 15,1-1-10-15,-1-3-9 0,8 4-11 0,-2-1-12 0,-6-3-11 16,2 1-9-16,4 2-4 0,-5-3-6 0,-1 0-1 0,1 0-2 15,0 4-1-15,-7-4-1 0,6 4 0 0,0-4-1 16,-6 4-2-16,0 2 1 0,0 2-1 0,0-1-3 0,0 4-9 16,0 0-12-16,7 4-27 0,-7 0-31 0,0-1-44 15,0 5-51-15,0-1-48 0,0 0-40 0,0 4-27 0,0-3-21 16,0 3-19-16,7 0-40 0,-7 3-71 0,6-3-74 0,-6 0-19 16</inkml:trace>
  <inkml:trace contextRef="#ctx0" brushRef="#br0" timeOffset="127119.19">14954 13723 467 0,'0'-4'468'0,"-6"1"-134"16,6 3-131-16,0 0-82 0,0 3-47 0,6 1-27 0,-6 3-23 15,0 1-12-15,0 2-5 0,7 1 0 0,-7 5 0 16,0-2-1-16,0 4 2 0,6-3-1 0,-6 3 2 16,0-3 1-16,7 3-1 0,-7-3 0 0,0 3 3 0,6-3 0 15,-6 0 0-15,0-1 2 0,7-3 3 0,-7 0 2 0,0 0 3 16,0-4 2-16,0 1 2 0,0-1 3 0,0-3 11 0,0-1 11 16,0 1 14-16,0 0 21 0,0-1 19 0,0-3 19 15,0 0 12-15,0 0 3 0,0 0-6 0,-7 0-11 16,1 0-16-16,-1 0-21 0,1 0-24 0,-1 0-23 0,1 0-16 15,-8 4-12-15,2-4-4 0,-2 4-3 0,2-1-2 0,-1 1-7 16,-1 0 3-16,-6 3 1 0,8 1 1 0,-1 3 3 16,0-4 2-16,0 4 0 0,7 0-1 0,-8 0 7 0,8 3-3 15,-7 1 0-15,6 0-2 0,1-1-3 0,-1 1-2 0,7-1-2 16,0 5 2-16,-6-4 0 0,6-1-3 0,6 1 1 16,-6-4 2-16,7 0-1 0,-1 0-1 0,1 0 0 0,6-4 0 15,-7 0-1-15,8 1 1 0,-8-5-2 0,7 1 0 16,-7 0 3-16,8-4 2 0,-2 4-1 0,2-8 0 0,-2 4 0 15,2 0 1-15,-1-4 1 0,-1 0 1 0,2-3-3 16,5 3 1-16,-6-7 2 0,0 4-1 0,0 0 0 0,0-4 0 16,1 4 1-16,-2-4 0 0,1 0 2 0,0 0-3 0,-6 0 2 15,-1 0 0-15,8 0-1 0,-8-1 0 0,0 1 1 16,-6 0-3-16,7 1 1 0,0-1 4 0,-7 0-2 0,0 0 2 16,6 3-2-16,-6-3-4 0,0 4 0 0,0 0 0 0,0-1-1 15,0 5-4-15,0-1 0 0,0-3-1 0,0 7 2 16,0-4 3-16,0 4-2 0,0 0-1 0,0 0-2 15,0 0 1-15,0 0 2 0,0 4-1 0,0 3 1 0,0-3-1 16,0 7 2-16,6-4 2 0,-6 8 2 0,0-4-1 0,7 0 0 16,0 0-2-16,-7 3 1 0,6 1-1 0,1-4 1 15,-1 4-1-15,0-4 0 0,1 3 1 0,0-3 0 0,-1 0-1 16,1 4 1-16,-1-8 0 0,1 4-2 0,-1 0 0 16,7-4-4-16,-7 1-8 0,2-1-16 0,4 0-22 0,-5-3-25 15,-1 4-26-15,7-5-21 0,0 1-20 0,-7-4-17 0,8 4-9 16,-1-4-3-16,-6 0 2 0,5 0-4 0,1 0-17 15,-6-4-47-15,0 0-89 0,5 1-94 0,-5-1-43 16</inkml:trace>
  <inkml:trace contextRef="#ctx0" brushRef="#br0" timeOffset="127416.18">15352 13873 450 0,'-7'-7'495'0,"7"-1"-135"0,-7 1-135 0,7 4-89 0,0-1-48 16,0 0-29-16,0 4-19 0,0 0-16 0,7 0-8 15,0 4-5-15,-1 3-4 0,0 0 6 0,1 1 4 16,0 3 5-16,-1 0 4 0,0 3 3 0,7 1 4 0,-6 0 0 16,0 3 0-16,-1 1-1 0,8-1-3 0,-8 4-2 0,0 0-2 15,6-1-3-15,-4 2-4 0,-2 2-2 0,-6-3-2 0,7 0-2 16,-1 0-4-16,0 1-2 0,-6-2-1 0,8-2-4 15,-8-1 1-15,0 4 0 0,6-8 0 0,-6 5-2 16,0-5 0-16,0 1 0 0,0 0-2 0,0-4-3 0,6 0-10 16,-6 0-17-16,0-4-16 0,0 0-24 0,0 1-28 0,6-5-41 15,-6-3-63-15,0 0-108 0,8 0-117 0,-8 0-58 16</inkml:trace>
  <inkml:trace contextRef="#ctx0" brushRef="#br0" timeOffset="127697.11">15299 13943 21 0,'-6'-18'511'0,"6"-1"-77"0,0 1-133 15,0-4-115-15,6 7-75 0,1-3-39 0,6 0-25 16,6 3-17-16,1 0-14 0,0 1-7 0,-1 2-4 0,7 1-4 16,0 4 1-16,0 0-1 0,7 0 2 0,-7 3-2 0,0 0 1 15,-2 4-1-15,-3 0 0 0,6 4 1 0,-15 0-1 16,8 3 2-16,-6 4-1 0,-8 0 1 0,0 4 2 0,-6-4 2 15,0 7 3-15,-6-3 2 0,0-1 1 0,-2 5 2 16,-4-5 2-16,-2 4 1 0,2-2 2 0,-8-2 1 0,1 1-1 16,-1-4 1-16,0 3-1 0,1-3 0 0,-7-3-3 0,6 2-3 15,1-2-3-15,-1-1-2 0,8 0-5 0,-2 1-15 16,1-1-22-16,6-3-31 0,1-1-52 0,6 1-91 0,0 0-171 16,6-1-92-16,1-3-46 0</inkml:trace>
  <inkml:trace contextRef="#ctx0" brushRef="#br0" timeOffset="128462.72">15983 14122 226 0,'0'0'216'0,"-6"0"-35"16,6 0-33-16,0 0-30 0,0 0-26 0,-7 0-23 16,7 0-20-16,-6 0-17 0,6 0-13 0,0 0-7 0,-7 0-5 15,7 0-2-15,0 0-4 0,-7 0-1 0,7 0 1 0,0 0-1 16,-6 0 4-16,6 0-1 0,-6 4 0 0,6-4 1 16,-7 0 3-16,7 0 4 0,0 0 4 0,-8 0 2 0,3 0 3 15,5 0 4-15,-6 0 2 0,6 0 1 0,-7 0 1 16,7 0 0-16,-6 0-2 0,6 0 0 0,0 0-1 0,-7 0-4 15,7 0-3-15,0 0-3 0,0 4-2 0,0-4-3 0,0 0-3 16,0 0-5-16,0 0-2 0,0 0-1 0,0 0 0 16,0 0 1-16,0 0-1 0,0 0 0 0,0 0-2 15,0 0 2-15,0 0 0 0,0 0-2 0,0 3 3 0,7-3 0 16,-7 0 0-16,6 0 1 0,-6 4 1 0,7-4 5 0,4 0 0 16,-3 0 4-16,5 0-1 0,0 0 1 0,7 0 0 0,-1 4-1 15,0-4-2-15,1 0-1 0,6 0-2 0,1 0-1 16,-1-4-2-16,0 4 0 0,-1 0-1 0,2 0-1 0,-1-4 0 15,0 4 0-15,0-3 1 0,-1 3-1 0,2-4 1 16,-1 0-1-16,-6 1 0 0,-1 3 2 0,0-4 3 0,1 0-1 16,-1 1 1-16,-5-1 2 0,-8 0 1 0,8 4 3 15,-8-3 4-15,-6 3 5 0,6 0-1 0,-6-4 0 0,0 4-1 16,0 0-3-16,0-4-2 0,-6 4-3 0,0 0-6 16,-2 0-14-16,2 0-14 0,0 0-19 0,0 0-20 0,-8 0-35 15,1 0-54-15,6 0-78 0,-6-3-128 0,1-1-74 0</inkml:trace>
  <inkml:trace contextRef="#ctx0" brushRef="#br0" timeOffset="128728.26">16127 13987 67 0,'-7'-4'438'0,"1"-3"-89"0,-1 3-105 15,7 1-87-15,-7-1-52 0,1 0-30 0,6 1-21 16,-6 3-14-16,6-4-13 0,0 4-8 0,0 0-6 0,0 0-5 0,6 4-1 15,-6-1-2-15,0 1-1 0,0 7 3 0,0-4 3 16,6 4 0-16,-6 0 2 0,7 0 2 0,-7 4-1 0,0 0 2 16,0 3 0-16,7 0-1 0,-7 0 0 0,0 1 2 15,6-1 1-15,-6 4-1 0,0-4-2 0,0 0-1 0,0 1-1 16,7-1-2-16,-7 1-1 0,0-1-2 0,0 0-2 16,0-3-3-16,0-1 1 0,0 1-1 0,-7-4-1 0,7 4 0 15,0-4-3-15,7 0 1 0,-7 0-12 0,6 0-19 16,1-8-32-16,-1 5-65 0,1-8-133 0,5 3-115 0,2-3-74 15,-1 0-47-15</inkml:trace>
  <inkml:trace contextRef="#ctx0" brushRef="#br0" timeOffset="129321.64">16641 13665 166 0,'-7'0'302'0,"1"0"-70"0,6 0-58 0,-7-4-47 16,1 4-29-16,6 0-18 0,-6-4-13 0,6 4-7 0,-7 0-8 16,7 0-6-16,0 0-6 0,0 0-3 0,0 0-4 15,0 0-3-15,0 0-6 0,0 0-3 0,7 0-2 0,-1 0-3 16,0 0-2-16,1 0 0 0,6 0 0 0,-6 0 0 16,13 0 5-16,-8 0 1 0,8 0 2 0,-1-3 3 0,1 3 5 15,6-4 2-15,-7 0 4 0,13 4 6 0,-5-3 4 0,-1-1 1 16,6 0 5-16,-5 1 0 0,-1-1-1 0,0 0-2 15,6 1-3-15,-5-5-7 0,-2 4-6 0,-5 1-5 0,0 3-7 16,6-4-4-16,-13 0-5 0,-1 4-4 0,2 0-4 16,-8-3-2-16,0 3-1 0,1 0-1 0,-7 0-5 0,7 0-1 15,-7 0-4-15,0 0-4 0,0 3-6 0,-7-3-6 0,7 4-14 16,-7 0-15-16,-5-1-16 0,5 5-20 0,-6-4-19 16,0 3-28-16,0-3-40 0,0-1-57 0,-7-3-74 0,1 4-102 15,-1-4-51-15</inkml:trace>
  <inkml:trace contextRef="#ctx0" brushRef="#br0" timeOffset="129790.31">16641 13686 89 0,'-7'0'361'0,"1"4"-83"0,6 0-82 0,0-4-61 0,-7 0-43 16,7 3-29-16,7 1-17 0,-7 0-7 0,0 3-5 0,6-3-1 16,-6 3 2-16,7-3 4 0,0 3 0 0,-1-3 3 15,0 3 1-15,2-4 2 0,-2 5 0 0,6-5-1 16,-5 5-1-16,6-4-2 0,0 3 0 0,1-3-1 0,-8-1 2 15,6 1 2-15,2 3-2 0,-1-3 0 0,0 0-3 0,0 3-4 16,-1-3-3-16,2 3-5 0,-1-3-4 0,-7 3-3 16,1 4-1-16,6-4-2 0,-13 4-1 0,6 4-1 0,0-4 0 15,-6 7 1-15,0-3 0 0,-6 3-1 0,6 1-3 16,-6-1-1-16,-7 4 0 0,0 0-3 0,0 0 1 0,-1 0-2 16,-4 0-2-16,4 0-2 0,-5 0 1 0,-1-4-2 0,0 0 1 15,8 0 0-15,-8-2-1 0,7 2 1 0,1-7 2 16,-2 0-2-16,1 0 0 0,6 0 1 0,1-4-2 15,-7 0 0-15,7 0 1 0,6-3-2 0,-7 0-1 0,7-1 2 16,-7 1-2-16,7 0-1 0,0-1 0 0,0-3 0 0,0 4 1 16,0 0-2-16,7-1 0 0,0-3-1 0,-1 4 2 0,0 0 1 15,7-4 0-15,1 3 2 0,-2-3 0 0,8 0 2 16,0 0 0-16,5 0-2 0,-5 0-1 0,6 0 0 16,7 0 0-16,-7-3-2 0,0-1 0 0,7 0 3 0,-1 1 6 15,-6 3 9-15,7-8 4 0,-1 8 4 0,-5-7 2 0,-2 3 1 16,1 1 0-16,0-1-1 0,-6 0-7 0,-1 1-6 15,1-1-7-15,-7 1-2 0,0 3-4 0,-6-4-4 0,-1 4-2 16,0 0-4-16,1-4-12 0,-7 4-18 0,0 0-18 16,0 0-17-16,0 4-19 0,-7 0-23 0,1-1-26 0,6 4-37 15,-13 1-49-15,7-5-67 0,-8 8-122 0,2-3-66 0,-2-1-23 16</inkml:trace>
  <inkml:trace contextRef="#ctx0" brushRef="#br0" timeOffset="130165.23">16751 14716 442 0,'0'0'450'0,"7"-4"-138"0,-7 4-130 0,0 0-83 0,0 4-46 16,0-4-27-16,0 7-12 0,7-3-7 0,-7-1-1 15,0 5 1-15,0 3 5 0,6-4 2 0,-6 4 7 0,0 4 4 16,7-4 2-16,-7 4 4 0,0-1-2 0,0 1-2 16,6-1-1-16,-6 1-1 0,0 0-2 0,7-1-1 0,-7 1-2 15,0 3 0-15,0-7 0 0,0 4 1 0,-7-4-1 0,7 4-1 16,0-4 1-16,0-4 1 0,-6 4 2 0,6-4 3 16,-7 0 5-16,7-3 9 0,-6 0 7 0,-1-1 6 0,7 1 3 15,-7 0 1-15,1-4 5 0,0 3 0 0,0-3-5 16,-8 0-7-16,8 0-8 0,-7-3-7 0,6 3-7 0,0-4-6 15,-5 0-9-15,6 1-7 0,-8-1-12 0,8 0-14 0,-1-3-21 16,0 3-25-16,1-3-25 0,6-4-30 0,-7 4-35 16,7-4-46-16,0 0-68 0,0-4-98 0,0-3-100 0,0 4-45 15</inkml:trace>
  <inkml:trace contextRef="#ctx0" brushRef="#br0" timeOffset="130352.63">16706 14404 119 0,'-6'-3'560'0,"6"-5"-12"0,0 1-173 0,0 4-141 0,0-1-76 0,0 0-42 0,0 1-25 0,0 3-23 0,0-4-25 16,6 4-18-16,-6 0-15 0,0 0-9 0,7 0-8 16,-7 0-13-16,0 4-17 0,6-1-20 0,-6 1-25 0,6 3-40 15,-6-3-68-15,8 3-136 0,-8 0-105 0,0-3-67 0,0 3-31 16</inkml:trace>
  <inkml:trace contextRef="#ctx0" brushRef="#br0" timeOffset="131883.63">17410 13862 182 0,'6'-4'175'0,"0"1"-24"0,1 3-16 0,-7-4-17 0,6 4-12 16,-6-3-12-16,0 3-7 0,0-4-8 0,7 0-7 0,-7 4-6 16,0-3-8-16,0-1-6 0,0 4-4 0,0-4-2 15,0 4-4-15,0-3-5 0,0 3-3 0,0 0-3 0,0-4-5 16,0 4-3-16,0 0-4 0,0 0-4 0,0 0-5 15,0 0-2-15,0 0-3 0,0 0-2 0,0 0-3 0,0 4 0 16,0-4 0-16,0 0 0 0,0 3 0 0,-7 1 0 0,7 3 4 16,0 4 3-16,-6 4 3 0,-1-4 5 0,1 8 5 15,0-5 0-15,-1 4 3 0,0 4 3 0,-5 0-1 0,5 0-1 16,-6 0-4-16,6 4-1 0,-5-4-3 0,5 3-2 0,-6-3-4 16,7 4-2-16,-2-4-1 0,8 0-2 0,-6-3 1 15,0-1-2-15,6 0 0 0,0-3-1 0,-7-1 1 16,7-3 1-16,0 0-1 0,-6-4 1 0,6 4 2 0,0-7 3 15,0 0 10-15,0-1 14 0,0 1 19 0,0 0 18 0,0-4 15 16,6-4 6-16,-6 0 10 0,7 1 13 0,-1-5 8 0,0 1-11 16,2 0-4-16,-2-4-10 0,0 0-11 0,1 0-1 15,0-4-9-15,5 1-11 0,-5-1-13 0,-1 1-4 16,1-2-12-16,0 2-7 0,-7-1-6 0,6 4-3 0,-6-3-6 16,6 3-2-16,-6 3-6 0,0-3 0 0,0 4-4 0,7 3-1 15,-7-3-1-15,0 4-3 0,0-1-2 0,0 4-2 16,0 0 1-16,0 0-1 0,0 0 1 0,0 7 0 0,0-3 1 15,0 3 1-15,0 0 2 0,0 1 0 0,7-1-2 16,-7 0 3-16,0 4-10 0,6-3 3 0,0-1 1 0,-6 0 2 16,7 1 1-16,-1-1 2 0,1-4 0 0,0 1 0 0,-1 3 10 15,8-2-4-15,-8-5-2 0,0 3 1 0,8-3-2 16,-8 0-2-16,0 0 2 0,7-3-1 0,-7 3 1 0,8-5 1 16,-8-2 1-16,7 3 0 0,-6-3 2 0,6 0 1 15,0 0-1-15,-6-4 1 0,5 0-3 0,2 0-1 0,-2-4-1 16,-5 0 3-16,6 1 6 0,0-1 11 0,-7 1 11 0,8-1 6 15,-8-4 3-15,0 1 3 0,1 0-1 0,0 0-2 16,-1-1-8-16,1-3-10 0,-1 4-13 0,-1-1-4 16,-5 1-4-16,9 4-3 0,-9-1 4 0,0 4-1 0,0 0 5 15,0 4 1-15,0-1 2 0,0 5-3 0,-9-1 0 0,9 0 0 16,0 4-1-16,0 0-2 0,-5 4-5 0,-1 0-1 16,6 7-1-16,-7-4 0 0,1 8 6 0,6-4-1 0,-7 3-2 15,7 4 1-15,0-3 0 0,-7 3 0 0,7 1 0 0,0-1-1 16,0 4-5-16,0-4 2 0,0 4 2 0,0 0 1 0,0 1 0 15,0-1 0-15,0-1-1 0,0 1 0 0,0 4 4 16,0-4-4-16,0 3 1 0,0-2-2 0,0-1 1 16,0 0 1-16,0-4 2 0,0 0-1 0,0 0-3 0,0 1 1 15,0-4 2-15,0-1-2 0,0-3 0 0,0 4-1 0,0-8-1 16,0 4 1-16,0-4 1 0,0 4 0 0,0-3-3 16,0-1 1-16,0-3-3 0,0 3-12 0,0-3-18 0,0 3-29 15,0-3-35-15,0-1-41 0,0 5-44 0,0-5-40 16,0 1-39-16,7-1-34 0,-7 2-60 0,0 2-111 0,7-7-78 15,-7 4-40-15,0 3-2 0</inkml:trace>
  <inkml:trace contextRef="#ctx0" brushRef="#br0" timeOffset="132242.87">17963 14412 125 0,'0'-4'524'0,"0"0"-100"16,0 4-119-16,0-3-108 0,0 3-71 0,7 0-38 0,-7 0-28 15,0 0-19-15,6 3-13 0,-6 5-8 0,6-5-2 16,-6 8 2-16,7-3 4 0,-7 6 3 0,7-3 4 0,-7 4 4 16,6 0 2-16,1 0-4 0,-1 3-2 0,-6-4-6 0,6 5-4 15,2-1-3-15,-2 0-4 0,-6 0 0 0,6-3 1 16,-6 4 3-16,0-1 2 0,0 0 3 0,0-3 3 0,0-1 6 15,-6 1 8-15,6-4 11 0,-6 4 9 0,-2-4 13 0,8 0 12 16,-6-4 12-16,-7 1 11 0,7-1 7 0,-8-3 2 16,8-1-3-16,-7 1-1 0,0 0 0 0,0-1 0 15,7-3-1-15,-8 0-7 0,2 0-8 0,-2-3-8 0,8 3-9 16,-7-4-10-16,6 0-14 0,1-3-16 0,-1 3-14 0,1-3-10 16,6 3-15-16,0-3-27 0,0-4-43 0,6 0-51 0,1 3-53 15,-1-6-50-15,1 3-42 0,0-4-35 0,5 1-30 16,-6-5-33-16,8 5-51 0,-8-8-94 0,8 4-43 15,-8-5-9-15</inkml:trace>
  <inkml:trace contextRef="#ctx0" brushRef="#br0" timeOffset="132430.31">18204 13969 247 0,'-7'-8'544'0,"7"1"-62"15,-6 0-191-15,6-1-128 0,0 5-70 0,0-1-37 0,-6 0-21 16,6 4-20-16,0-3-16 0,6 3-18 0,-6 3-16 16,0-3-18-16,0 4-26 0,0 0-30 0,6 3-51 15,-6-3-75-15,0-1-121 0,0 1-73 0</inkml:trace>
  <inkml:trace contextRef="#ctx0" brushRef="#br0" timeOffset="133164.47">18477 13708 413 0,'0'4'324'0,"0"0"-111"0,0 3-90 0,0 0-51 15,-6 4-24-15,6 0-9 0,0 4 0 0,0 3 1 16,0-3 3-16,0 3 5 0,0 1 6 0,0-1-1 0,0 0-2 16,0-3-5-16,6 3-3 0,-6 1-3 0,0-1 0 0,8-3-5 15,-2-1-5-15,-6 1-4 0,6-4 1 0,-6 0-4 16,0 0-1-16,6-4-1 0,-6 0 0 0,0 1 9 0,0-4 9 15,0-1 16-15,0 0 17 0,0-3 18 0,0 0 21 16,0 5 18-16,-6-5 14 0,6 0 0 0,0 0-7 0,-6 0-17 16,6 0-16-16,-6 0-21 0,-2-5-20 0,2 5-22 0,0 0-18 15,-1 0-11-15,0 5-4 0,1-5-5 0,-7 3-2 16,0 1-1-16,6 0-1 0,-5 3 1 0,-2 0 0 16,1 0 0-16,0 4 0 0,0 0 0 0,7 0 1 0,-8 4 0 15,2 0-2-15,5-1 0 0,1 1 2 0,-7-1-3 0,6 5 1 16,7-4 1-16,-6 3-1 0,6 0-2 0,0 0-1 0,0-3-1 15,0 0 0-15,6-4-1 0,-6 4 0 0,7-8 0 16,6 4 1-16,-7-4 4 0,1 1 2 0,5-1 0 16,2-3 0-16,-1-1 2 0,0-3 1 0,6 0 2 0,-5 0 0 15,5-3-4-15,-6-1 1 0,6 0 0 0,-5-3-1 0,-2 3-1 16,2-7 2-16,-2 4-2 0,2 0 0 0,-1-5 2 16,-1 1 3-16,-4 0 2 0,-2 0 0 0,0 0 3 0,7-3 5 15,-6 3 9-15,-1-4 5 0,1 4 5 0,-1-3 1 16,1 3-1-16,-7-4-1 0,7 0-2 0,-7 4-3 0,6-3-13 15,0 6-4-15,-6-3-4 0,0 4-5 0,6 3-1 0,-6 1 2 16,0-5 0-16,0 8-3 0,0-3 0 0,0 3-1 16,0-4-2-16,0 4 0 0,0 4 1 0,0-1-3 0,-6 1-1 15,6 3 3-15,0 1 1 0,0 3-1 0,-6-4 3 0,6 4 0 16,-6 3 0-16,6-3 0 0,0 5 0 0,-7-6-1 16,7 5 0-16,0 0 1 0,0-4 0 0,7 3-1 0,-7 1-1 15,0-4 2-15,0 3-1 0,6-3 0 0,-6 0-3 16,0 1-2-16,6-1-12 0,-6-4-16 0,6 4-20 0,-6-4-29 15,8 1-28-15,-8-1-29 0,6 0-30 0,-6 0-26 16,6-3-22-16,1 0-15 0,-7-1-21 0,6-3-47 0,1 4-88 16,-7-4-84-16,0 0-37 0</inkml:trace>
  <inkml:trace contextRef="#ctx0" brushRef="#br0" timeOffset="133851.74">18816 13976 76 0,'0'-15'543'0,"-6"1"-20"0,6 3-165 0,-7 3-145 0,7-3-84 15,0 8-43-15,0-5-24 0,0 4-15 0,0 1-17 16,0 3-12-16,0-3-9 0,0 6-5 0,0-3-2 0,0 7 4 16,0-3 8-16,0 7 8 0,7 0 8 0,-7 0 3 15,6 4 5-15,-6 3 7 0,7 0 5 0,-7 0-1 0,0 4-6 16,7 1-5-16,-7 2-5 0,0-3-3 0,6 4-5 0,-6-4-5 15,0 3-6-15,0 1-3 0,0-4-5 0,0 0 0 16,0 0-1-16,0 0-2 0,0-8 1 0,0 5-3 0,0-4 1 16,0-1 1-16,0-3-2 0,0 0 0 0,0-3 1 15,0-1 2-15,0 0 9 0,0-3 17 0,0-1 25 0,0-3 25 16,0 4 29-16,0 0 29 0,-6-4 24 0,6 0 14 0,0-4-1 16,0 0-9-16,0-3-23 0,6 0-24 0,-6 0-27 15,0-4-24-15,0 0-23 0,6-4-14 0,-6 0-10 0,0 0-6 16,6-3-1-16,-6 0-4 0,8 0 0 0,-8-1-3 15,6-3-1-15,-6 1-1 0,6 2-1 0,-6-3 0 0,0-4-1 16,7 4-1-16,-7-3 0 0,6 3 0 0,1 0-2 0,-7-4-2 16,7 4 0-16,-1 4 0 0,-6-4 0 0,6 7 0 15,-6 1 2-15,0 3-2 0,6-1 2 0,-6 6-1 0,0-2 1 16,0 4-1-16,0 0 1 0,0 1-1 0,0 3-3 16,8 0 2-16,-8 0-4 0,0 3 3 0,0 5 0 0,0 3-8 15,0 0 3-15,6 4 5 0,-6 3 1 0,0 0 2 0,6 4 0 16,-6 0 1-16,0 0-1 0,7 0 8 0,0 0-2 15,-1 0-6-15,1 0 0 0,-1 0-2 0,0 0 2 16,8 0 0-16,-8-3 0 0,7-1 3 0,-6-4-2 0,6 1 1 16,-1 0 0-16,-4-4 0 0,-2-1 1 0,6-2-3 0,-4-1 2 15,4-3-2-15,-5-1 0 0,6-3 2 0,-6 0-1 0,5 0 1 16,-6-3 1-16,8-5 0 0,-8 5 3 0,8-5 4 16,-1-2 2-16,-7-1 3 0,7 0 1 0,-6-4 0 15,5-3 4-15,2 3-2 0,-8-4 2 0,7 1 2 0,-7 0-1 16,8-4-2-16,-8 4 1 0,0-4 0 0,8 0-5 0,-8 0 1 15,1 0-4-15,0 0-6 0,-1 0-4 0,0 0 0 0,1 4 0 16,-7-4-2-16,6 4-2 0,-6-1 1 0,6 4 0 16,-6 1 0-16,0 3-1 0,8 0-4 0,-8 3-7 0,0 5-7 15,0-5-11-15,0 5-14 0,0 3-17 0,0-4-23 16,-8 8-28-16,8-1-37 0,-6 1-42 0,0 7-37 0,-1 0-29 16,-5 0-26-16,5 3-25 0,0 5-49 0,1-5-96 0,0 5-100 15,-8-1-33-15,8 4-4 0</inkml:trace>
  <inkml:trace contextRef="#ctx0" brushRef="#br0" timeOffset="134179.87">19409 14280 489 0,'0'-7'570'0,"0"3"-124"0,0 0-165 0,0 1-102 16,7-1-58-16,-7 0-36 0,6 4-19 0,-6 0-17 0,6 0-16 15,0 4-14-15,8 0 0 0,-8-1 8 0,7 5 8 0,1 2 9 16,-8 1 7-16,8 4 4 0,-2 0 5 0,1 3 6 16,0 1-2-16,0-1-9 0,1 4-4 0,-2 0-6 0,-5 0-6 15,6 3-4-15,0-2-2 0,-7-2-3 0,1 1-4 16,6 0 0-16,-7 0-7 0,-6-4 2 0,8 1 3 0,-2-4 6 16,-6-1 10-16,0 1 10 0,0-4 6 0,0 0 8 15,0 0 13-15,-6-4 6 0,6 0 5 0,-8-3 2 0,8 0-4 16,-6 3-7-16,0-7-3 0,-1 0-8 0,0 0-11 0,1 0-13 15,-7 0-9-15,0 0-10 0,6-4-8 0,1 1-10 16,-9 3-15-16,10-4-30 0,-1-3-36 0,-1 3-50 0,1-3-53 16,-1 0-54-16,7-1-43 0,0-3-39 0,0 0-45 15,7-3-64-15,-7-1-107 0,6-4-50 0,1 1-6 0</inkml:trace>
  <inkml:trace contextRef="#ctx0" brushRef="#br0" timeOffset="134320.49">19598 13936 164 0,'-7'-11'526'0,"7"7"-45"0,-6-3-202 0,6 3-150 0,0 0-98 16,6 4-73-16,-6-4-84 0,0 4-111 0,7 0-135 0,-7 0-72 16</inkml:trace>
  <inkml:trace contextRef="#ctx0" brushRef="#br0" timeOffset="135085.87">20152 14023 196 0,'-8'0'423'16,"-4"-3"-115"-16,6-1-111 0,-7 0-80 0,6 4-44 16,0-3-27-16,7 3-13 0,-6-4-11 0,6 4-9 0,-6 0-2 15,6 0-4-15,0 0-2 0,0 0 2 0,0 4 2 16,6-4 2-16,-6 3 3 0,6-3 5 0,1 4 1 0,0 0 2 15,-1-1 1-15,7-3 0 0,-1 0-1 0,2 4-2 0,5-4 0 16,-5 4-2-16,12-4-3 0,-7 0 0 0,1 0-2 16,6-4 0-16,0 4 0 0,-7 0 3 0,7-4 0 0,-6 4 1 15,6-3-1-15,-7 3 0 0,1-4 1 0,0 4-3 16,-7 0-1-16,-7-4-4 0,0 4-3 0,1 0 1 0,0 0 0 16,-7 0-1-16,0 0 0 0,-7 0 0 0,0 0-1 15,-5 0 0-15,-1 0-2 0,-7 4 0 0,0-4-3 0,-6 4 1 16,7-4 1-16,-7 3-2 0,0-3-1 0,-1 0 2 15,1 4 1-15,1-4 0 0,-1 0 0 0,6 0-1 0,0 0 0 16,1 0 0-16,-1 0 1 0,8 0-1 0,-1 0-1 0,-1 0 2 16,8 0-1-16,0 0-1 0,-2 0 1 0,2 0 0 15,6 0 0-15,0 0-1 0,0 0 0 0,0 0 0 0,6 0-1 16,2 0 0-16,-2 0 0 0,7-4 0 0,-6 4 1 0,12 0 0 16,-7 0 1-16,2 0-2 0,-1-3 1 0,7 3 1 15,-8-4 0-15,2 4 2 0,5-4-3 0,-6 4 0 0,0-3 0 16,7-1 2-16,-8 4 0 0,2-4 1 0,-1 4-1 15,-7-3 2-15,1 3 2 0,-1 0 2 0,1-4 4 0,-7 4 5 16,6 0 3-16,-6 0 4 0,0-4 4 0,0 4 0 0,0 0 2 16,0 0-4-16,0 0-3 0,0 0-6 0,0 0-7 15,0 0-4-15,0 0-8 0,0 0-13 0,0 0-18 16,0 0-18-16,0 0-22 0,0 4-24 0,5-4-46 0,-5 0-75 16,0 0-125-16,0 0-86 0,0 4-49 0</inkml:trace>
  <inkml:trace contextRef="#ctx0" brushRef="#br0" timeOffset="141459.41">20927 13511 106 0,'-7'0'316'0,"-1"0"-75"15,3-4-64-15,-2 4-44 0,1 0-34 0,6-4-24 0,-6 4-16 16,6 0-10-16,-8 0-5 0,8-3-5 0,-6 3-2 0,6 0-4 16,0 0-1-16,0-4-2 0,-6 4 1 0,6 0-2 15,0 0-1-15,0-4-3 0,0 4-1 0,0 0-3 16,0 0-3-16,0 0-2 0,0 0-3 0,0 0-1 0,0 0-2 15,0 4-2-15,0-4-1 0,0 0-1 0,6 0 0 0,-6 4-1 16,0-4-1-16,0 0-2 0,0 0 2 0,0 3 1 0,0-3 0 16,6 0-1-16,2 4 0 0,-8 0 0 0,6-4 1 15,7 3 3-15,-8 1-3 0,10-4 2 0,-3 4 1 16,2-4 1-16,5 3 0 0,1-3-1 0,0 0 0 0,5 4-1 16,-5-4 0-16,6 0 0 0,0 4-1 0,0-4-1 0,-1 3-3 15,2-3 1-15,-7 4 0 0,6-4-2 0,0 0 1 16,-1 4 1-16,-5-4-1 0,6 0-1 0,-6 0 3 0,-1 0-2 15,-5 0 2-15,5 0-1 0,-6 0-1 0,0 0 0 0,0 0 1 16,-6 0-2-16,-1 0 0 0,0 0 2 0,-6 0 0 16,8 0 1-16,-8 0 0 0,0 0 0 0,0 0 0 0,0 0-2 15,0 3-2-15,0-3-6 0,-8 0-15 0,8 4-24 16,-12-1-28-16,5 1-44 0,0-4-80 0,-5 4-146 0,-2-1-91 16,-5-3-52-16</inkml:trace>
  <inkml:trace contextRef="#ctx0" brushRef="#br0" timeOffset="141959.25">20933 13621 183 0,'0'0'294'0,"0"3"-72"0,0-3-62 0,0 0-48 0,6 0-34 0,-6 4-25 15,0-4-14-15,7 4-4 0,0-1 0 0,-7 1 4 16,6 0 0-16,0-1 1 0,1-3-2 0,0 4 4 0,-1 0 4 15,7-1-4-15,-7 1-3 0,2 0-5 0,4 3-2 16,-6 0-2-16,8 4-3 0,-8 0 0 0,1 0-3 0,5 4-1 16,-4-1-3-16,-2 4 0 0,-6 1-1 0,6 3-1 0,-6 0 1 15,0 4-3-15,-6-5-2 0,6 6 0 0,-6-2-1 16,-2 1 0-16,-4 3 0 0,5-4 0 0,-6 1-2 0,0-1-1 16,7-2-1-16,-8 2 1 0,2-3 2 0,5 0 0 0,-6-3 2 15,0-1-1-15,7-4 2 0,-1 1 0 0,-6 0-2 16,7 0 0-16,-1-4-3 0,-1 0-1 0,3-4-3 15,-2 0-3-15,7 0 0 0,-6 1 1 0,6-5-2 0,-6 5-2 16,6-5 1-16,-8 5-1 0,8-5 0 0,0 5 0 0,0-5-2 16,-6 1 0-16,6 0 0 0,0 0-1 0,6-1 1 0,-6 1 0 15,0 0 1-15,8-1-1 0,-2 1 2 0,0 0 0 16,1-1-1-16,6 1 1 0,0 0 1 0,7-1 0 16,-1 5-1-16,1-5 0 0,0 1 0 0,5-1 1 0,1 5 1 15,-6-5-2-15,6-3-1 0,0 4 1 0,-1 0 0 0,2-4 0 16,-1 3 1-16,6-3-1 0,-5 0-1 0,-1 4 1 15,0-4 0-15,-7 0 0 0,7 0 0 0,-6 0-1 0,6 0 2 16,-13 0-1-16,7 0 0 0,-8 0 1 0,-4 0 1 16,-2 0-2-16,0 0 0 0,1 0 0 0,-1 0-2 0,0 0 1 15,-6-4-1-15,0 4 0 0,0 0-3 0,7 0-2 0,-7 0-6 16,0 0-11-16,0 0-11 0,-7 0-10 0,7 4-15 16,0 0-19-16,-6-1-29 0,6 1-49 0,-6 0-74 0,-1-1-125 15,1 1-75-15,0 3-41 0</inkml:trace>
  <inkml:trace contextRef="#ctx0" brushRef="#br0" timeOffset="142537.19">21337 14808 189 0,'-7'-4'351'0,"7"4"-106"16,-6-4-89-16,0 1-59 0,6 3-32 0,-8-4-17 0,8 4-7 16,0-4 0-16,-6 4 1 0,6-3 5 0,0 3 3 15,0 0 3-15,0-4 0 0,0 4 2 0,0 0-3 16,0 0-3-16,0 0-3 0,0 0-5 0,0 0-6 0,0 0-6 15,0 0-5-15,6 0-4 0,-6 4-6 0,0-4-6 0,0 3-1 16,0 1-2-16,8 0 0 0,-8 3-2 0,0 0 2 0,6 4-1 16,-6 0 1-16,0 0 5 0,6 4-3 0,-6-1 0 15,7 1-1-15,-7 4 1 0,6-5-1 0,1 4-1 16,-1-3 1-16,1 3-3 0,-1-3 1 0,-1 0 0 0,10 3-1 16,-9-4 0-16,1 1 0 0,-1 0-2 0,1 0 2 0,0-1 0 15,-1-3-2-15,0 4 1 0,1-4 1 0,0 0-1 16,-1 0-1-16,-6-4 1 0,6 0-1 0,-6 1 0 0,0-1 1 15,8-3 1-15,-8-1 3 0,0 4 4 0,0-2 5 16,-8-2 5-16,8 1 5 0,-6 0 3 0,0-4 4 0,-1 3 0 16,-6-3 1-16,0 0 1 0,6 0 2 0,-6 0 4 0,1 0 3 15,-2-3 10-15,1-1 6 0,0 0 6 0,0 1 9 16,1-2 4-16,-2 2 0 0,1-1 7 0,6-3 8 0,-5 0-1 16,5 3-6-16,1-3-6 0,-2 3-10 0,2-3-7 15,6 3-9-15,-6 0-13 0,6 1-18 0,0-5-11 0,-6 5-8 16,6-1-6-16,0 0-6 0,0 1-17 0,0-4-23 0,0 3-31 15,0 0-33-15,0 1-31 0,6-5-26 0,-6 1-26 16,6 3-25-16,-6-3-18 0,6-4-32 0,-6 0-56 0,8 0-113 16,-2 0-55-16,-6 0-25 0</inkml:trace>
  <inkml:trace contextRef="#ctx0" brushRef="#br0" timeOffset="142833.97">21259 14617 52 0,'-8'0'464'15,"8"-3"-93"-15,0 3-111 0,0 0-98 0,0 0-64 0,0 0-37 16,0 0-24-16,0 0-14 0,0 0-10 0,0 0-7 0,8 0-4 15,-8 3 0-15,0-3-2 0,0 0 0 0,0 3 0 16,6-3 1-16,-6 0 1 0,0 4 2 0,0-4 3 0,0 0 0 16,0 0 3-16,0 0 3 0,0 0-1 0,0 0 0 0,0 0-1 15,0 0-4-15,0 0-9 0,0 0-20 0,0-4-32 16,0 4-59-16,0 0-95 0,0-3-139 0,7 3-81 16</inkml:trace>
  <inkml:trace contextRef="#ctx0" brushRef="#br0" timeOffset="145630.31">21760 13848 45 0,'0'0'236'0,"0"-4"-31"0,0 0-33 16,0 4-30-16,0-3-26 0,0-1-24 0,0 0-22 15,0 1-12-15,0-1-9 0,0 0-6 0,0 4-4 0,0-3-6 16,0-1-4-16,0 0-2 0,0 4-2 0,0-3-1 16,0-1-4-16,0 4 0 0,0-4-1 0,0 4 1 0,0-3-3 15,0 3-1-15,0 0-3 0,0 0 0 0,0-4-2 0,0 4-3 16,0 0-2-16,0 0-4 0,0 4 0 0,6-4-2 15,-6 3-1-15,0 1 0 0,-6 3 4 0,6 1 3 0,0 3 6 16,-6 3 4-16,-1 1 1 0,0 3 4 0,1 5 0 16,-7-5 2-16,5 7-1 0,-4-3-2 0,0 4-3 0,-2-1-4 15,2 5-2-15,4-1 2 0,-4-3 1 0,-1 3-3 16,0 0-1-16,0 0 2 0,7-3-2 0,-1 4 2 0,-6-5-1 16,6-3-2-16,1 0 0 0,-1-4-1 0,7 1 2 0,-6-4 0 15,6-4 1-15,0-4 2 0,0 0 9 0,-7 0 11 16,7 1 16-16,0-8 17 0,7 3 13 0,-7-3 13 0,6-3 13 15,1-5 12-15,-1 1 3 0,1-4 1 0,6 0-6 16,-6-3-10-16,5-1-8 0,-5-4-10 0,6 5-13 0,-7-5-14 16,7-2-12-16,-7 2-11 0,8-3-11 0,-8 4-7 15,8-4-8-15,-8 4-6 0,0-1-2 0,6-3 0 0,-4 4-2 16,-1 0-1-16,-1 0 0 0,0-1-2 0,1 4-2 0,0-3 1 16,-1 7-1-16,-6 0 0 0,0 0-1 0,6 4-1 15,-6 0 0-15,0-1-7 0,0 5 3 0,0 3 0 0,0-4 1 16,0 4 1-16,0 4 0 0,0-4 1 0,0 7 1 0,0-3 6 15,-6 6 0-15,6-2 0 0,0 3 0 0,0 3-1 16,0-3 1-16,0 4 0 0,0-1-2 0,6-2 1 16,-6 3-1-16,0-1 1 0,7 1 0 0,0-1 0 0,-7 1-1 15,6-4 0-15,1 0 1 0,-1-4 1 0,-6 0-1 0,6 1-1 16,2 0 1-16,-2-5 1 0,6 0 2 0,-5-3 0 0,6 0 2 16,0 0 1-16,-7-3 0 0,14-5 0 0,-6 1 0 15,-2-4 0-15,8 0 1 0,-1-3-2 0,-5-1 0 16,5-3 2-16,-6 3-1 0,6-7 1 0,-5 3 0 0,-2 1 1 15,8-4-2-15,-13 0 0 0,5 1-2 0,-4-1 0 0,4 0-1 16,-6-1 0-16,8 1-2 0,-8 4-1 0,-6-4 0 16,7 4 1-16,-7 3-3 0,6-3 1 0,-6 7 0 0,7 0-2 15,-7 0 2-15,0 3 0 0,0 1 0 0,0 4 0 16,0-1 0-16,-7 4-3 0,7 0 3 0,-6 0-1 0,6 7-1 16,-7-3 0-16,1 7 1 0,6 0-1 0,-6 0 2 0,-2 4 1 15,2-1-1-15,0 5 1 0,6-1-1 0,-6 0 1 16,6 0 1-16,-8 4 0 0,8-3 0 0,0 3 0 0,-6 0-1 15,6 0 0-15,0 3-2 0,0-3 1 0,0 4 1 0,0 3 1 16,0-3-1-16,0 0-1 0,0-4 1 0,-6 4 1 16,6-1 2-16,0 1-1 0,0-4-1 0,0-1 0 0,-7-2 0 15,7-1 2-15,0-3 1 0,0 3-1 0,0-7-1 16,0 4-1-16,-6-4-2 0,6 0 1 0,0-4-1 0,0 0 0 16,0 1-8-16,-7-1-13 0,7 0-15 0,0-3-21 0,0 3-23 15,0-3-27-15,0 0-24 0,0-1-24 0,0-3-19 16,0 4-14-16,0 0-16 0,0-4-30 0,0 0-59 15,0-4-121-15,0 4-61 0,7-4-33 0</inkml:trace>
  <inkml:trace contextRef="#ctx0" brushRef="#br0" timeOffset="146020.81">22346 14324 296 0,'0'-8'510'0,"0"1"-118"0,0 3-131 16,0-3-91-16,0 3-52 0,0 1-31 0,0-1-21 0,0 4-13 16,0-4-13-16,0 4-13 0,7 0-12 0,-7 0-8 0,6 4-5 15,-6 0-1-15,7-1 0 0,-1 5 0 0,1 3 2 16,-1 0 2-16,8 0 2 0,-8 4 2 0,0-1-1 0,1 1 1 15,-1 3 0-15,1 0 0 0,0 1-1 0,-1-1-1 16,0 0 1-16,0 1 3 0,-6 3 0 0,8-4 1 0,-8 0 1 16,6-3-2-16,-6 3-1 0,0-3 1 0,0-1 0 0,0 1-2 15,0-4 3-15,-6 0 6 0,6 0 6 0,-8 0 6 16,2 0 9-16,0-3 7 0,0-1 12 0,-1-3 9 16,0 3 7-16,1-4 2 0,-7-3 2 0,7 4-3 0,-1-4-3 15,-6 0-8-15,6 0-9 0,-6-4-12 0,7 4-12 0,-7-3-12 16,7-4-21-16,-2 3-32 0,2-3-35 0,6-1-36 15,-6 1-34-15,6-4-33 0,6-4-37 0,0 1-46 0,2-4-55 16,-8-1-86-16,6-3-94 0,-6 0-34 0</inkml:trace>
  <inkml:trace contextRef="#ctx0" brushRef="#br0" timeOffset="146177.01">22464 14034 74 0,'0'-7'526'15,"0"0"-62"-15,0-1-158 0,0 5-128 0,0-5-71 0,6 5-41 16,-6-1-28-16,0 0-15 0,6 1-15 0,-6 3-10 0,8-4-12 16,-8 4-13-16,6 4-19 0,0-4-20 0,1 0-43 15,-1 3-70-15,-6 1-123 0,6 0-96 0,1-1-58 16</inkml:trace>
  <inkml:trace contextRef="#ctx0" brushRef="#br0" timeOffset="146864.29">22789 13551 115 0,'0'0'398'0,"0"3"-118"16,0 1-113-16,0 0-77 0,0 3-41 0,-7 4-23 0,7 0-12 16,0 4 3-16,0 3 5 0,0-3 4 0,0 7 5 0,0-4 4 15,7 4 4-15,-7-4 4 0,7 4 0 0,-7 1-7 16,6-5-4-16,1 0-4 0,-1 0-6 0,0 4-2 16,8-7-5-16,-14 3-2 0,6-3-2 0,0-1-1 0,1-2 0 15,0 2-2-15,-1-3 2 0,1-3 1 0,-7 3 0 0,0-8 4 16,6 5 4-16,-6-5 1 0,0 1 5 0,0-1 4 15,0 1 4-15,0-4 5 0,-6 0 0 0,6 4 1 0,0-4-2 16,-7 0-3-16,7 0-6 0,-6 3-6 0,-8 1-7 16,8-4-5-16,0 4-5 0,-8 3-4 0,2-3-1 0,-1 3 1 15,6 0 1-15,-12 4 0 0,5 1 2 0,2 2 0 0,-3-3 2 16,3 7 0-16,0-3-1 0,-2 3-3 0,8 1-1 16,-8-1-1-16,8-4 0 0,0 2-1 0,6 2 1 15,0-4-1-15,0 1 0 0,0-4 1 0,0 0 1 0,6 4-1 16,0-5 1-16,2-2-1 0,-2 3-2 0,7-4 1 0,-6 0 1 15,5 1-1-15,0-5-1 0,3 1 2 0,-3 0 0 0,2-4 1 16,-2 0 1-16,2-4 0 0,-1 0-1 0,7 1 2 16,-8-5 1-16,1-3 1 0,7 0 2 0,-8 0 6 15,2 1 4-15,-8-5 4 0,8 4 4 0,-8 0-1 0,0-4 3 0,1 1 0 16,0-1-1-16,-1 0-4 0,1-3-5 0,-7 3-4 16,6 1-4-16,-6 3-1 0,0-4-3 0,0 4-1 15,0 0-3-15,0 0 0 0,0 4 0 0,0 0-1 0,-6-1 2 16,6 5-1-16,0-1-1 0,0 0 0 0,0 0-1 0,0 4-2 15,0 0-2-15,0 0 1 0,0 4 3 0,0 0-2 16,0 0 0-16,6 2-1 0,-6 2 0 0,0 3 2 0,0 0 1 16,0 0 1-16,6 4-4 0,-6-4 1 0,0 3 2 15,7 1 1-15,-7-4-1 0,7 3 1 0,-7 2 0 0,6-2-2 16,-6 1-1-16,6-4-2 0,-6 3-2 0,7-6-6 0,-7 3-6 16,6 0-9-16,-6-4-12 0,7 0-11 0,0 0-12 15,-7 1-13-15,6-5-18 0,0 1-24 0,2 0-28 0,-2-4-49 16,0 0-76-16,0 0-125 0,0-4-58 0</inkml:trace>
  <inkml:trace contextRef="#ctx0" brushRef="#br0" timeOffset="147504.7">23200 13778 333 0,'-9'-11'518'0,"9"-4"-130"15,-5 4-148-15,-1 4-95 0,6-4-50 0,-6 7-31 16,6-3-20-16,0 3-16 0,0 1-10 0,0 3-8 0,0 0-5 16,0 0-2-16,0 3-2 0,6 5-3 0,-6-1 2 15,6 0-1-15,-1 8-2 0,4-1 3 0,-3 5 0 0,0-1 0 16,1 4 2-16,-1 0 0 0,1 4 2 0,0-1-1 16,-1 5 1-16,0-4-1 0,-6 3 0 0,7 0 2 0,0 0-1 15,-7 1-2-15,0-1-1 0,0 0 0 0,0-7-3 16,0 4 2-16,0-7 0 0,0-1 0 0,0-4 0 0,0 1 3 15,0-4 1-15,0-4 3 0,0 4 13 0,0-7 7 0,0 0 17 16,0-1 19-16,0 1 18 0,0-4 13 0,0 0 12 0,0-4 7 16,0 1 1-16,0-5-8 0,-7 1-13 0,7-4-19 15,0 0-18-15,0-4-11 0,-7 1-13 0,7-1-9 16,-6-4-5-16,6 5-2 0,0-8-3 0,-6 4-2 0,6-4 1 16,0 0-2-16,-7-1 1 0,7 2-3 0,-7-5-1 0,7 4 0 15,-6 0 0-15,-1 0-1 0,7 0 0 0,-6 4-3 16,6-1 1-16,-6 5-2 0,6-1 6 0,0 4-3 0,-9 0-4 15,9 4-3-15,0 3-3 0,0-3-1 0,0 3-2 16,0 4-4-16,0-3-7 0,0 6 4 0,9-3 2 0,-9 8 2 16,6-1 1-16,0 0 3 0,7 4 3 0,-6 4 2 0,0-1 2 15,5 5-2-15,2-5 1 0,-8 5-1 0,8-1 2 16,-2 1-1-16,1-1-2 0,7 0 0 0,-8-3 0 16,2 3 0-16,-1-3 1 0,0 0 1 0,0-4-3 0,0 0 2 15,0-4 2-15,0 0 1 0,0 0 0 0,-6-3 2 0,5-4 2 16,2 0 1-16,-8 0 3 0,7-4 3 0,0-3 9 0,0 0 10 15,-8-4 8-15,10-4 14 0,-3 4 10 0,2-4 16 16,-8-3 12-16,1 3 11 0,6-3 4 0,-7 0-1 0,1-4-5 16,-1 4-5-16,0-5-8 0,2 1-14 0,-2 0-14 15,-6-3-14-15,0 3-11 0,6 0-7 0,-6 0-7 0,-6 0-7 16,6 4-6-16,-6-1-4 0,6 5 2 0,-8-5-2 0,8 9-2 16,-6-1-3-16,6 3-7 0,0 1-19 0,-6 3-31 15,6 1-33-15,0 3-29 0,0 0-31 0,0 3-34 16,0 5-38-16,0 3-27 0,0 0-16 0,0 3-8 0,6 1-27 0,0-4-92 15,-6 7-122-15,8-3-57 0,-2 3-7 0</inkml:trace>
  <inkml:trace contextRef="#ctx0" brushRef="#br0" timeOffset="147848.37">23811 14009 218 0,'0'-4'546'0,"0"0"-75"16,0 4-170-16,0-3-129 0,0 3-71 0,7 0-45 0,0 3-24 16,-1 1-17-16,0 0-2 0,2 3-6 0,-2 0 0 0,0 4-1 15,7 1 2-15,-6 2 5 0,6 1 1 0,-1 3 3 16,-4 0 3-16,4 4 0 0,2 4 0 0,-8-4-1 16,7 4 0-16,-7-4-2 0,1 3-1 0,6 1 2 0,-7-4 1 15,-6 0 0-15,7 0 2 0,-7 0 0 0,7 0 0 0,-7-4 3 16,0 0 4-16,0-3 3 0,-7-4 3 0,7 0 10 15,-7 0 12-15,7-3 16 0,-6-1 17 0,0-3 16 0,-1 3 14 16,0-3 11-16,1-1 1 0,-1-3-4 0,1 0-10 16,0 0-16-16,-8-3-21 0,8-1-20 0,0 0-20 0,-8-3-21 15,8 3-18-15,-1-4-22 0,1 1-26 0,6-4-32 0,-7 0-33 16,7-3-36-16,0-1-34 0,0 0-28 0,0-3-29 16,7 0-33-16,-7-4-55 0,6 3-106 0,1-3-78 15,-7-3-35-15</inkml:trace>
  <inkml:trace contextRef="#ctx0" brushRef="#br0" timeOffset="147988.91">24033 13764 126 0,'0'-5'546'16,"0"5"-35"-16,0-3-184 0,0-1-146 0,7-3-81 0,-7 7-46 15,0-4-30-15,6 4-27 0,-6 0-28 0,6 0-26 0,2 0-29 16,-8 4-50-16,6-1-82 0,0 1-152 0,-6 3-82 15,0 1-35-15</inkml:trace>
  <inkml:trace contextRef="#ctx0" brushRef="#br0" timeOffset="148551.24">20358 15793 101 0,'-5'-4'78'0,"5"4"-51"0,0 0-43 0,0 0-38 15,0 0-32-15</inkml:trace>
  <inkml:trace contextRef="#ctx0" brushRef="#br0" timeOffset="149113.6">20067 15848 210 0,'-14'0'201'0,"2"0"-28"0,-1 0-27 0,6 0-19 0,-6 0-16 15,1 0-12-15,4 0-10 0,2 0-13 0,-7 0-6 16,7-4-9-16,-1 4-4 0,0-3-6 0,-5 3-2 0,12 0-1 16,-8-4-1-16,2 4-3 0,0 0-2 0,6 0-5 0,-6-4-4 15,6 4-5-15,-7 0-5 0,7 0-4 0,0 0-6 16,0 0-5-16,0 0-2 0,0 4-4 0,0-4-2 15,7 0-1-15,-7 0 1 0,6 4 0 0,-6-4-1 0,6 0 1 16,0 0 1-16,8 3 0 0,-1-3 3 0,-6 0-2 0,6 0 3 16,-1 0-2-16,8 0 1 0,-7 0-1 0,7 0 1 15,0 0-2-15,-2-3 2 0,2 3 0 0,0-4 0 0,-1 4 1 16,1-4 0-16,-1 4 0 0,1-3-2 0,0 3 1 16,-1-4-2-16,1 4-1 0,-8 0 0 0,2 0-3 0,-2-4 0 15,2 4 1-15,-8 0 1 0,1 0-1 0,-7 0 0 0,0 0 1 16,0 0 0-16,0 0 1 0,0 0 0 0,-7 0 1 15,1 0-2-15,-8 0 2 0,2 4 0 0,-2-4-2 0,2 4 1 16,-8-4-2-16,7 0 1 0,-7 0 0 0,8 3 0 16,-8-3 1-16,1 0-1 0,5 0-1 0,-5 0 1 0,6 0 1 15,-6 0 0-15,5 0-1 0,8 0 1 0,-8-3 0 0,8 3 0 16,0 0 1-16,-1 0-1 0,1-4 0 0,-1 4 0 16,7 0-1-16,0 0 0 0,0 0-2 0,0-4 0 0,7 4 0 15,-1 0 1-15,7 0-1 0,-7-3 0 0,8 3-1 16,6 0 1-16,-1-4 1 0,1 4 1 0,-2-4 0 0,9 1 0 15,-1-1 0-15,0 0 1 0,7 1 1 0,-7-1-1 0,6 0 0 16,1 1 6-16,-7-1-3 0,6 0-3 0,-5 1-1 16,-1 3 0-16,-7-4 0 0,1 4-1 0,-8 0-2 0,8 0-5 15,-13 0 1-15,6 0 2 0,-7 0 0 0,-6 0-1 16,7 0-1-16,-7 0 0 0,0 0 2 0,-7 0-2 0,1 0-2 16,-1 4-6-16,1-4-4 0,-7 0-3 0,7 3-8 15,-8 1-7-15,8-4-12 0,-8 0-19 0,8 0-35 0,-7 0-64 16,7-4-111-16,6 1-101 0,-8-1-68 0</inkml:trace>
  <inkml:trace contextRef="#ctx0" brushRef="#br0" timeOffset="149660.54">21207 15569 167 0,'-7'0'295'0,"0"4"-63"0,7-4-54 0,-6 0-46 15,6 0-35-15,-7 0-28 0,7 0-21 0,0 0-12 0,-6 0-9 16,6 0-6-16,0 4-6 0,0-4-2 0,-6 0-5 16,6 0-1-16,0 0-1 0,0 0-2 0,0 0-2 15,0 0 1-15,0 0 3 0,0 3 1 0,0-3 3 0,0 0 0 16,0 0 3-16,0 4 1 0,6-4 4 0,-6 0 1 0,6 4 1 15,1-4 1-15,-1 0 0 0,1 0 0 0,0 3 0 16,-1-3 0-16,0 0-2 0,8 0-3 0,-2 0-2 0,2 0-1 16,-1 0-2-16,-1 0-1 0,8-3-4 0,0 3-2 0,-1 0-2 15,1 0 1-15,0-4-2 0,-1 4 0 0,1 0 0 16,-1-4 2-16,8 4 4 0,-8-3 2 0,0 3 6 0,0-4 4 16,8 0 4-16,-8 1 4 0,1 3 3 0,-1-4 2 15,-6 0-4-15,7 1-1 0,-8-1-4 0,2 4-5 0,-8-4-5 16,8 4-4-16,-8-3-4 0,0 3-3 0,-6 0-1 0,7 0-1 15,-7-4 0-15,5 4-1 0,-5 0 0 0,0 0-1 16,0 0-2-16,0 4-6 0,0-4-11 0,-5 0-20 0,5 0-24 16,-7 3-40-16,1-3-71 0,0 0-112 0,-8 0-117 15,8 0-58-15</inkml:trace>
  <inkml:trace contextRef="#ctx0" brushRef="#br0" timeOffset="150394.71">21363 15606 280 0,'-7'0'369'0,"7"-4"-101"0,-6 4-89 15,6 0-66-15,0 0-41 0,0 0-24 0,0 0-14 0,0 0-8 16,0 0-4-16,0 0-5 0,0 0-3 0,6 4-4 0,-6-4 0 16,7 4-1-16,-7-4 3 0,6 3-2 0,-1 1 2 15,4-4-2-15,-3 3 0 0,-6 2-2 0,6-2-1 0,1 1 0 16,-1 0-2-16,-6-1-2 0,7 1 0 0,-7-4-2 0,0 4 1 15,7-1 2-15,-7 1-1 0,0-1-2 0,0 1 0 16,0 0 1-16,0-1 1 0,0 1-1 0,-7 0 0 16,7-1-3-16,0 1 2 0,-7 0 0 0,7-1 1 0,-6 1 0 15,-1 0-2-15,7-1 2 0,-6 1 1 0,0 0-2 0,6-1 1 16,-9-3 0-16,9 4-2 0,-5 0 0 0,-1-1 1 0,-1 4-1 16,1-3-2-16,-1 0 2 0,-6 3 0 0,7 0 1 15,-8 4 0-15,8-3 0 0,-7 3-1 0,0 0 0 16,-6 0 0-16,5 4 0 0,-5-4 0 0,6 3 0 0,-7 1 0 15,7-1 0-15,-7 1-4 0,8-4 1 0,-7 4 3 0,5-4 0 16,2 4 1-16,-2-1-1 0,2-3 0 0,-2 0 0 16,8 0 5-16,-7 4 0 0,-1-8-3 0,8 0-1 0,0 1-2 15,6-1 1-15,-6-4 0 0,-2 1 1 0,8 0-2 16,0-1 0-16,-6 2 1 0,6-5 0 0,0 3 1 0,0 0 0 16,-6-3-1-16,6 5 0 0,0-5 0 0,0 0 1 0,0 0-2 15,0 3 0-15,0-3-1 0,0 0-1 0,0 4 3 16,6-4 1-16,-6 0-1 0,0 4-1 0,0-4 2 0,0 0 0 15,6 3 1-15,-6-3 0 0,8 4-2 0,-2-1 2 16,0-3 2-16,0 0 1 0,8 4 0 0,-8 0 2 0,7-4-1 16,1 3 1-16,-2 1 2 0,8-4 1 0,0 4-2 0,-1-4 1 15,7 3-2-15,-7-3 0 0,7 4 1 0,0 0 0 16,7-4-2-16,-7 3-2 0,7-3 1 0,-7 0-2 0,6 4 1 16,1-4-2-16,-1 0 1 0,1 0-2 0,-1 0 0 0,-5 0 0 15,-1 0 0-15,0 0-1 0,0 0 1 0,-1 0 0 16,-5 0-1-16,0 0 1 0,-2 0 0 0,-3 0 0 15,-3 0 0-15,8 0 1 0,-14 0 6 0,8 0 7 0,-1-4 7 16,-1 4 6-16,-4-3 4 0,4 3 3 0,-6-4 3 0,1 0 1 16,0 4-4-16,-1-3-3 0,1 3-2 0,-1 0-5 15,-6-4-1-15,6 4-3 0,-6 0-1 0,0 0-5 0,0-4-1 16,0 4-2-16,8 0-5 0,-8 0-3 0,0 0-2 16,0 0-2-16,0 0-1 0,0 0 0 0,0 0 0 0,0 0 0 15,0 0-2-15,0 4-1 0,0-4-2 0,0 0-2 0,0 0-11 16,-8 0-12-16,8 0-15 0,0 0-15 0,0 0-21 15,0 4-31-15,0-4-52 0,0 0-73 0,-6 0-117 0,6 3-80 16,-6 1-44-16</inkml:trace>
  <inkml:trace contextRef="#ctx0" brushRef="#br0" timeOffset="150863.53">21474 16412 78 0,'0'-4'483'0,"6"1"-82"0,-6-1-103 0,0 4-99 16,0-4-70-16,7 1-45 0,-7 3-28 0,6 0-18 0,-6 0-14 16,6 3-12-16,1 1-8 0,-7-4-1 0,7 7-2 15,-1-3 1-15,0 7-1 0,8-4 0 0,-8 4 2 0,1 0 0 16,6 4 0-16,-7 4 1 0,7-5-2 0,-6 4 2 0,6 1 0 16,0 3 1-16,0-4 0 0,-7 4 0 0,7-4 1 15,-7 4 1-15,8-3 0 0,-1-1-2 0,-6 0 1 0,5 0-3 16,-5 1 0-16,-2-5-1 0,3 1 0 0,-1 4-2 0,-1-8 0 15,0 3 0-15,1-3 1 0,-7 0 0 0,7-4 1 0,-7 1-1 16,0-1 1-16,0 0 0 0,0-3 3 0,-7 0 4 0,7-1 0 16,-7 1 2-16,1-4 2 0,-7 0 0 0,5 4 1 15,-4-4 1-15,6-4-2 0,-7 4 0 0,0-4 1 0,-7 1 3 16,7-1 2-16,0-3 1 0,-6 3 1 0,6-3-1 0,0-1-1 16,0 1-3-16,0-4-4 0,6 4-5 0,1-4-8 0,-1 4-13 15,0-4-21-15,7-5-25 0,-6 6-33 0,6-5-46 16,0 0-80-16,6-3-135 0,-6 3-99 0,0-3-51 0</inkml:trace>
  <inkml:trace contextRef="#ctx0" brushRef="#br0" timeOffset="151066.34">21584 16200 512 0,'0'-12'587'0,"0"1"-128"0,0 4-173 0,0 0-110 0,0-1-63 16,0 1-41-16,7 4-30 0,0-1-30 0,-1 4-31 16,0-4-27-16,1 8-26 0,-1-4-23 0,1 4-29 0,-1-1-44 15,7 1-72-15,-7-1-137 0,2 1-78 0,-2 3-37 16</inkml:trace>
  <inkml:trace contextRef="#ctx0" brushRef="#br0" timeOffset="152987.73">22320 15625 119 0,'0'0'165'0,"-6"0"-14"0,6 0-12 0,-7-5-12 0,7 5-16 15,-7 0-12-15,7-3-11 0,-6 3-9 0,6 0-12 16,-6 0-8-16,6 0-9 0,0-4-4 0,-7 4-2 0,7 0-1 16,0-3 0-16,0-1 0 0,0 4 1 0,-6-4 0 0,6 4-1 15,0-3 0-15,0 3-3 0,0-4-4 0,0 4-2 16,-8-4-4-16,8 4-2 0,0-3-4 0,0 3-4 16,0 0-3-16,0 0-4 0,0-4-3 0,0 4-2 0,0 0-2 15,0 4-2-15,-6-1-3 0,6 1-1 0,0 3 0 0,-6 4 0 16,0 4 0-16,-1 0 1 0,0-1 2 0,1 8 0 0,0-3 2 15,6 3-1-15,-7-1 3 0,0 1 0 0,7 1-1 16,-6-1 0-16,6 0-2 0,-7-1 1 0,7-2 2 0,-6 3 0 16,6-4-2-16,0-3 1 0,-6 3-2 0,6-3 2 15,0-1 1-15,0-3 1 0,0 0-2 0,-9 0 0 0,9-3 0 16,0-1 1-16,0 0 1 0,0-3 3 0,0-1 6 16,0 1 14-16,0-4 21 0,0 4 25 0,0-4 31 0,0 0 28 15,0 0 25-15,0-4 21 0,0 0 4 0,0 1-6 16,0-4-17-16,9-4-24 0,-9 0-24 0,0 0-27 0,0-4-21 15,6 0-15-15,-6-3-4 0,0 0 4 0,0-1 3 0,0 1 5 16,6 0-3-16,-6-4-1 0,0 4-3 0,0-4-9 16,0 0-9-16,0 3-13 0,7-3-7 0,-7 4-6 0,0-4-2 15,0 0-2-15,0 4-1 0,0-4-3 0,0 4 0 0,0 3 1 16,0-4-3-16,0 8 2 0,0 0-4 0,0 0 3 0,0 4 0 16,0 3 0-16,0-3-2 0,6 4-2 0,-6 3 2 15,0-4-4-15,7 8 3 0,-7-4 1 0,7 3 1 16,-1 4 1-16,0 4 0 0,1 0 0 0,6 4 1 0,-1 3 1 15,-4-3 1-15,5 7-2 0,-1-4-1 0,2 4 0 0,-2 0-1 16,2 4 0-16,5-4-1 0,-6 0-1 0,0 4-2 0,1-4-1 16,5 0-1-16,-6 3-3 0,0-3-2 0,7 0 0 15,-8-3-3-15,-4 3 1 0,4-4 1 0,1-4-4 16,0 5 2-16,-6-5 1 0,5-3 3 0,-5 0 0 0,0-4 5 16,-1 1 0-16,1 0 0 0,-7-5 6 0,6-3 1 15,-6 0 3-15,7 0 1 0,-1-8 0 0,1 2 4 0,-7-6 2 16,6 1 4-16,0-3 0 0,2-5-1 0,-8 5 2 0,6-5 5 15,0-2 0-15,1 2-1 0,-1-3 1 0,-6 0-4 16,7 0-1-16,-1-3 0 0,-6-1-4 0,7-3-3 0,-1 3-2 16,-6 0-2-16,6-3-2 0,2 0-3 0,-8 3 1 0,6-3-1 15,-6 3 1-15,0 0 3 0,0 5-3 0,0-5 2 16,0 4-1-16,0 3 0 0,-6 5 2 0,6-1-1 0,0 4-3 16,-8 0-3-16,8 4-2 0,0 3-10 0,-6 1-18 15,6-1-30-15,0 0-34 0,0 8-38 0,0 0-52 0,0 7-44 16,6 3-42-16,2 1-36 0,-2-1-37 0,0-3-77 0,8 4-146 15,-2 0-49-15,8 3-6 0</inkml:trace>
  <inkml:trace contextRef="#ctx0" brushRef="#br0" timeOffset="153362.6">22861 15873 291 0,'-7'0'461'16,"7"0"-106"-16,-7 0-111 0,7 0-85 0,0 0-52 0,0 0-30 15,0 0-18-15,7 0-15 0,0 4-14 0,-1-4-9 16,1 4-7-16,5-1-4 0,2 5-4 0,-1-1 2 0,0 0 1 16,0 5 0-16,0-1-1 0,0 0 1 0,0 3 0 15,0 1 0-15,0-1 2 0,-7 5-3 0,8-5-1 0,-2 4 0 16,-4 1 0-16,-2 0 0 0,6-1-1 0,-6 0-1 0,2-3-1 15,-2 3-1-15,1-4 1 0,-1 1-1 0,0 0 1 16,-6-4 3-16,0 4 2 0,0-4 4 0,0-4 3 16,0 4 5-16,0-4 5 0,-6-3 8 0,6 3 4 0,-6 0 5 15,-1-3 5-15,1 0 5 0,-2-1-1 0,-4-3 1 0,6 0-2 16,0 0-3-16,-2 0-7 0,2 0-1 0,-7-3-10 0,6-1-9 16,1 0-10-16,-1-3-22 0,1 0-34 0,0 0-34 15,6-1-36-15,-7-3-48 0,7-3-59 0,0-1-97 16,0-4-151-16,7 5-68 0,-7-4-15 0</inkml:trace>
  <inkml:trace contextRef="#ctx0" brushRef="#br0" timeOffset="153534.46">23160 15577 303 0,'0'-4'532'0,"0"0"-123"0,0 1-148 0,0-1-109 0,0 4-64 0,0-4-38 15,7 4-32-15,-7 0-32 0,7 0-41 0,-1 0-44 16,0 0-64-16,-1-3-94 0,4 3-137 0,-3 0-67 16</inkml:trace>
  <inkml:trace contextRef="#ctx0" brushRef="#br0" timeOffset="154252.97">23662 15214 508 0,'0'4'443'0,"-7"-4"-143"16,7 4-125-16,0 3-76 0,0 0-44 0,0 4-26 15,0 0-15-15,7 4-6 0,-7-1-2 0,0 5-1 0,0-1-2 16,0 4 1-16,6-4-1 0,-6 8 3 0,0-4 1 0,0 3-1 16,0-3-1-16,-6 4 1 0,6-4 1 0,0 0 1 15,0 0-2-15,0-4 0 0,0 1 1 0,0-5 2 0,0 1 2 16,0 0 1-16,0-4 4 0,0-4 6 0,-7 0 12 15,7 1 10-15,0-8 10 0,-6 3 10 0,6 1 6 0,-7-4 3 16,1 0 0-16,0 4-3 0,-2-4-8 0,-4 0-7 0,5-4-11 16,-6 4-14-16,0 0-7 0,7 4-5 0,-8-4-4 15,2 0-4-15,-3 0-6 0,4 3-2 0,-2 1-2 16,-1 0 0-16,2 3 0 0,-8 0-1 0,7 4-1 0,-7 4 2 16,8-4 1-16,-2 7-1 0,-5-3 0 0,6 3 1 0,0 1-1 15,-1-5-1-15,8 1 0 0,0-1-1 0,-1 1 0 0,7-4-1 16,0 4 2-16,0-4-2 0,0 0 0 0,7 0 2 15,-1-4-3-15,0 4 2 0,8-7-3 0,-8 3 3 0,7-3-1 16,7-1 1-16,-7-3 0 0,6 0 1 0,-6 0 1 16,7-3 1-16,0-1 5 0,-1 1-4 0,-6-5 1 0,0 1-1 15,0 3 0-15,0-3 2 0,0-4 0 0,-6 3 1 16,6-3-5-16,-7 4 2 0,-6-4 4 0,7 0 4 0,-7 0 7 16,6 0 10-16,-6 0 5 0,0 0 6 0,0 0 2 15,0 0 0-15,0 4 0 0,-6-4-5 0,6 0-4 0,0 3-12 16,0-3-6-16,0 4-6 0,0 3-5 0,0-3 0 0,0 3-2 15,0 4-1-15,0-3-2 0,0 3 0 0,0-4-1 16,0 4-1-16,0 0 0 0,0 4 1 0,0-4-1 0,0 3 1 16,6 1 2-16,-6 3-1 0,0 1 2 0,7-1-1 0,-7 0 2 15,0 1 0-15,6 3 0 0,-6-4 0 0,6 4-2 16,-6-3 1-16,8-1 1 0,-2 4-1 0,-6-4 0 0,6 1-3 16,1-1 2-16,-1 4-2 0,1-4-1 0,-1 0-4 15,1 1-12-15,-1-5-17 0,0 5-18 0,2-5-15 0,-2 1-19 16,0 0-15-16,1-1-14 0,0 1-18 0,-1 0-10 0,-6-4-13 15,6 0-19-15,1 0-38 0,0-4-56 0,-7 4-93 16,6-4-72-16</inkml:trace>
  <inkml:trace contextRef="#ctx0" brushRef="#br0" timeOffset="154940.23">24020 15353 9 0,'-7'-10'532'0,"1"2"-30"0,6 0-152 0,-6 1-145 15,6 3-85-15,0 1-48 0,0-1-27 0,-7 4-15 16,7 0-11-16,0 4-8 0,0 3-8 0,0 5-3 16,0 2-1-16,-7 1 1 0,7 3-1 0,0 0 1 0,-6 4 1 15,6 0 1-15,0 0 1 0,-6 4-1 0,6 0-1 0,-7-4 2 16,7 3 0-16,-7 1-2 0,1-4 0 0,-1 0 1 0,1-4-1 15,6 0 0-15,-6 1 0 0,-1-5-1 0,7-3 3 16,-7 0 0-16,7-4 4 0,-6 1 8 0,6-5 15 16,0 1 22-16,-6 0 20 0,6-4 18 0,0 0 9 0,0 0 7 15,0-4 2-15,0-3-5 0,0-1-10 0,0 1-16 0,0-4-18 16,0 4-8-16,0-4-7 0,0 4-5 0,0-1-5 16,0-3-3-16,0 4-5 0,0 0-4 0,0 3-5 0,0 1-8 15,0-1-5-15,0 0-5 0,0 4-4 0,0-3-1 16,0 3-1-16,0 3 1 0,0-3-1 0,0 4 0 0,6 3 0 15,-6-3 0-15,0 3 0 0,6-3-2 0,-6 3 1 0,7 0-3 16,0 1 1-16,-1-1 3 0,0-3 0 0,1-1 1 16,6 5 2-16,-6-5 2 0,5-3 1 0,2 0 1 15,-2 0-1-15,1 0-2 0,1-3 2 0,-2-5 3 0,2 5-1 16,-2-5 3-16,2 1-1 0,-1-4 1 0,-1 4 2 0,2-4 1 16,-8-4 1-16,8 4 2 0,-2 0 1 0,-5-4 0 0,-1 1-1 15,1 3 2-15,0-4-2 0,-1 0 0 0,-6-3 0 16,6 7 0-16,-6-7-1 0,0 3-1 0,0 0 0 0,7 1 0 15,-7-1 1-15,0 0 0 0,-7 1-2 0,7 3 0 16,0 0 0-16,0 4 2 0,0-1 2 0,0 1 0 0,0 3 1 16,-6 1-2-16,6-1-1 0,0 0-2 0,0 4-3 15,0-3-3-15,0 3-2 0,0 3-2 0,0 1-2 0,-6 0 2 16,6 7 0-16,0-4 1 0,-7 4-1 0,7 4 2 0,0-4-1 16,0 7 2-16,0-4 1 0,-7 5 0 0,7-1 1 15,0 1 3-15,0-1 0 0,-6 0 0 0,6 4-2 0,0-4-5 16,0 1 1-16,-7 2 2 0,7-2 1 0,0-1-2 15,0 4 1-15,-6-3-2 0,6-1 0 0,-6 0 2 0,6 0-5 16,-8 1-12-16,8-1-11 0,-6 1-20 0,6-5-21 0,0 1-20 16,0-1-16-16,-6 1-19 0,6-4-16 0,6 0-16 15,-6-4-19-15,0 1-16 0,6-1-36 0,2-3-68 0,-2-4-139 16,0 0-68-16,1 0-28 0</inkml:trace>
  <inkml:trace contextRef="#ctx0" brushRef="#br0" timeOffset="155237.01">24476 15709 415 0,'0'-4'588'0,"6"0"-102"0,-6-3-176 0,0 7-119 16,6-4-71-16,2 4-40 0,-2 0-27 0,0 4-16 0,1 3-10 16,6 1-2-16,0-1 7 0,-8 4 7 0,10 3 8 15,-3 1 4-15,2 0 3 0,-1 3 2 0,0 4-4 16,0-3-4-16,-7 2-8 0,8 1-8 0,-8 0-8 0,0 1 4 15,1-1 0-15,-1-1 0 0,1-2 7 0,-7-1 6 0,-7-3 6 16,7 3 5-16,-6-4 8 0,-1-3-4 0,-5 1 3 0,4-1 5 16,-4-4 5-16,-1 0 4 0,0 1 1 0,0-5 0 15,-7 1-3-15,7-4-2 0,-6 0-5 0,6 0-10 16,-1 0-12-16,2 0-11 0,-2-4-10 0,2 1-8 0,-2-5-13 16,8 1-21-16,-1 0-27 0,7 0-43 0,-6-4-54 0,6 0-51 15,6-1-46-15,-6-2-46 0,7-1-60 0,-1-3-93 16,1-1-137-16,-7 1-44 0,7-4 5 0</inkml:trace>
  <inkml:trace contextRef="#ctx0" brushRef="#br0" timeOffset="155393.21">24580 15335 306 0,'-7'-15'568'0,"1"1"-67"0,6 3-188 0,-6 0-126 16,6 0-68-16,0 0-42 0,0 3-27 0,6 1-22 0,-6 3-20 15,6 1-23-15,-6 3-21 0,7-4-17 0,-7 4-19 0,7 4-24 16,-7-1-46-16,6 1-77 0,-6-4-138 0,7 4-78 16,-7 3-45-16</inkml:trace>
  <inkml:trace contextRef="#ctx0" brushRef="#br0" timeOffset="158314.56">18823 13030 19 0,'0'0'41'15,"0"0"7"-15,0 0 7 0,7 4 8 0,-7-4 7 0,0 0 7 16,0 0 3-16,0 0 1 0,0 0 1 0,0 0-3 16,0 0-7-16,0 0-7 0,6 0-10 0,-6 0-9 0,0 0-6 15,0 0-8-15,0 0-8 0,0 0-3 0,0 0-2 0,0 0-3 16,0 0-3-16,0 0-1 0,0 0-2 0,0 0-1 15,0 4 2-15,0-4-3 0,0 0 1 0,0 0-1 16,0 0 2-16,0 0-1 0,0 0 2 0,0 0 0 0,0 0 0 16,0 0-1-16,0 0 2 0,0 0 1 0,0 0-2 0,6 0 0 15,-6 0-3-15,0 0-1 0,0 0 2 0,0 0-3 0,0 0-1 16,0 0-4-16,0 0 1 0,0 0 0 0,-6 0-1 16,6 0 0-16,0 0-3 0,0 3 2 0,0-3-1 0,0 0 0 15,0 0 1-15,0 0-2 0,0 0 0 0,0 0 1 16,0 0 0-16,0 0-1 0,0 0 0 0,0 0 2 0,0 0-1 15,0 0 1-15,0 0 0 0,0 0 0 0,0 0 0 16,0 0 0-16,0 0 0 0,0 0-1 0,0 0 1 0,0 0 0 16,0 5 1-16,0-5-1 0,0 0 0 0,0 0 1 0,0 0-1 15,0 0 0-15,0 3 1 0,-6-3 5 0,6 4 1 16,0-4 5-16,0 3 4 0,-7 1 5 0,7 0 4 0,-7-1 3 16,7 5 3-16,-6-5 2 0,6 5 2 0,-7-1 5 15,1 4-4-15,-1 0-4 0,0 4-3 0,1-5-3 0,-6 9-1 16,5-1-2-16,-6 4-1 0,0 0-8 0,-1 4 3 0,8 3 0 15,-14 4 0-15,8 0-1 0,-2 4-3 0,-5-1-2 16,5 4-4-16,-11 5 0 0,5-1-1 0,-6-1-3 0,6 2 0 16,-12-2-1-16,7 1 0 0,-9 4 0 0,2-4-1 15,-1 3 0-15,1-3 0 0,-7 4 0 0,0-4 1 0,-1 4 0 16,1-1 0-16,1-3 1 0,-1 0 0 0,-1 0-1 0,1-3 0 16,7-5 2-16,-1 1 2 0,1-4 4 0,-1-4 4 15,7-3 2-15,0-1 4 0,-1-3 2 0,9 1 2 16,-2-5 1-16,0-4-3 0,1 5-5 0,4-5-4 0,10-3-2 15,-8 0-6-15,7-4-1 0,-1 1-3 0,7-1-1 0,-7-3 0 16,7-1 0-16,-6 2-2 0,6-2 0 0,0-3 2 16,0 3-1-16,6-3 1 0,-6 0-1 0,7 0-2 0,6 0-10 15,-6 0-17-15,4-3-25 0,10 3-50 0,-1-8-90 0,-1 5-177 16,7-5-102-16,0 1-47 0</inkml:trace>
  <inkml:trace contextRef="#ctx0" brushRef="#br0" timeOffset="159314.37">22724 13115 80 0,'-13'11'312'0,"7"-4"-80"0,-8 8-60 0,2-1-39 16,-2 1-26-16,-5 4-15 0,-1 3-9 0,0 0-7 15,-5 3-8-15,-1 4-3 0,0 0-6 0,-13 5-3 16,5 2-3-16,-11 5-6 0,6 2-6 0,-13 2-7 0,7 2-8 16,-7 5-5-16,4-5-3 0,-2 4-6 0,-2-3-3 0,7 0-2 15,-8-5-2-15,8-2 2 0,-1-1 3 0,0-3 3 0,7-1 6 16,0-2 6-16,0-5 4 0,0 4 2 0,6-4 4 16,-6-3 0-16,7 3-3 0,-7-3-3 0,6-1-7 15,1 1-4-15,-1-4-6 0,7 0-3 0,-6 0-3 0,5-4-2 16,-5 4 0-16,6-7-3 0,0 3 3 0,-7 0-1 0,7-3-1 15,-7 3 0-15,7-3 0 0,1 0-1 0,-1-4 0 16,0 3 0-16,6-3-1 0,7 0-1 0,-7 0 0 0,8-3-3 16,4-1-1-16,-4 0-3 0,12 1-4 0,-7-5-14 15,7 4-17-15,0 1-22 0,7-5-31 0,-7 1-65 0,6 0-117 16,0-4-123-16,2 0-76 0,-8 0-34 0</inkml:trace>
  <inkml:trace contextRef="#ctx0" brushRef="#br0" timeOffset="163797.51">15762 5268 99 0,'-7'0'208'0,"1"0"-22"0,-1 0-15 15,0 0-16-15,1 0-15 0,0-4-19 0,0 4-17 0,-2 0-16 16,2 0-13-16,0-4-10 0,-1 4-14 0,1 0-4 16,6 0-3-16,-6 0-3 0,6 0-2 0,-8 0-5 0,8 0-7 15,0 0-2-15,0 0-2 0,-6 0-7 0,6 0-4 16,0 0-5-16,0 0-5 0,0 0 3 0,0 0 2 0,0 0 0 15,0 0 2-15,0 0 2 0,0 0 1 0,6 0 3 0,-6 0 2 16,0 0-1-16,0 0-3 0,0 0-1 0,8 0-1 16,-8 0-2-16,6 4-2 0,0-4-2 0,7 0-2 15,-7 0-1-15,8 0 2 0,-2 4-3 0,8-4 2 0,-7 0-1 16,1 0-1-16,4 3-1 0,2-3 0 0,-7 0 1 0,7 0-1 16,-8 4 0-16,8-4 0 0,0 4-1 0,-2-4 1 0,-3 0-1 15,4 3-1-15,-6-3 0 0,0 0 3 0,0 0 1 16,0 0 0-16,1 0 0 0,-2 0 0 0,-5 0 1 15,-1 0-1-15,1 0 0 0,-1 0-2 0,1 0 0 0,-7 4 0 16,0-4 0-16,6 0-2 0,-6 0-6 0,0 0-10 0,0 0-12 16,-6 0-13-16,6 4-17 0,0-4-25 0,-7 3-43 15,7-3-67-15,-6 4-102 0,-1 0-96 0,1-4-58 0</inkml:trace>
  <inkml:trace contextRef="#ctx0" brushRef="#br0" timeOffset="164125.47">15625 5425 45 0,'0'0'339'0,"0"0"-79"0,0 0-73 0,7 0-61 0,-7 0-42 16,6 0-26-16,8 0-15 0,-8 0-10 0,6 4-6 15,2-4-5-15,-1 3-1 0,7-3-2 0,-8 4-2 0,8-4-3 16,-1 4 2-16,1-1-1 0,6 2 0 0,-7-5-1 15,1 3 0-15,6 0 3 0,0-3-2 0,-8 5-2 0,9-5 0 16,-7 3 0-16,0-3 0 0,5 4 0 0,-5-4 0 0,0 0-1 16,-1-4 1-16,1 4 3 0,0 0 3 0,-7 0-2 15,6-3 1-15,-6 3-3 0,-7-5-1 0,8 5 0 0,-8 0-3 16,1-3-3-16,-1 3 0 0,-6 0-1 0,0 0 0 16,6-3 1-16,-6 3 4 0,0 0-3 0,0 0 1 0,0 0 0 15,0 3-2-15,0-3-3 0,0 0-9 0,-6 0-11 0,6 0-18 16,0-3-19-16,0-2-36 0,-6-2-52 0,6 3-89 15,-7-3-132-15,7 0-78 0</inkml:trace>
  <inkml:trace contextRef="#ctx0" brushRef="#br0" timeOffset="164578.44">16048 5074 364 0,'-6'-4'384'0,"6"4"-119"0,-7 0-101 0,7 0-67 16,-6-4-38-16,6 4-21 0,0 0-15 0,0 0-6 0,0 0-5 16,0 4 0-16,0-4 1 0,0 0 4 0,0 4-1 15,6-4-1-15,-6 3 1 0,7 1 0 0,-7 0 2 0,6-1-2 16,7 1 2-16,-6 0 1 0,-1-1-1 0,8 5 2 15,-2-8 0-15,2 7 0 0,5-4 0 0,-6-3 0 0,6 8-1 16,8-8-4-16,-8 3 1 0,8 1-1 0,-8 3-2 16,7-3-2-16,-6 0-3 0,6 3-1 0,-7-3-1 0,7 3-1 15,-6-3-2-15,-1 3-1 0,1-3-2 0,-8 3 0 0,8 1 0 16,-14-5 2-16,8 5-1 0,-1-1 1 0,-7 0 0 16,0 1 1-16,2-1 0 0,-8 0 1 0,0 4 2 0,0-4 2 15,0 4 2-15,0 0-1 0,-8 0 4 0,2 4-2 16,-7 0 3-16,7 0 1 0,-8-1 0 0,2 1-3 0,-2 3-1 15,2 0-1-15,-8 0-2 0,1 1 1 0,-1 0-4 16,0-1 0-16,1 0-2 0,-1-3 2 0,0 3-2 0,1-4 0 16,0 1-2-16,0 0 1 0,5-1 1 0,-6-2-1 15,8-1-2-15,-1 0 0 0,-1 0-1 0,2-4-1 0,-1 4-3 0,0 0-10 16,0-4-17-16,6 4-19 0,-6-4-30 0,7 1-46 16,-8-1-82-16,8 0-155 0,-1 1-87 0,-6-1-48 15</inkml:trace>
  <inkml:trace contextRef="#ctx0" brushRef="#br0" timeOffset="177013.81">18067 4542 4 0,'0'0'112'0,"0"-3"-3"0,0 3-8 0,0 0-8 16,0 0-12-16,0 0-12 0,0 0-11 0,0-4-9 0,0 4-8 16,0 0-8-16,0 0-6 0,0 0-8 0,0 0-6 15,0 0-4-15,0 0-5 0,0 0-3 0,0 0-1 0,0 0-2 16,0 0 0-16,0 0-1 0,0 0 0 0,0 0 1 0,0 0 1 16,-6 0-3-16,6 0 3 0,0 0 1 0,0 0 0 15,0 0-3-15,0 0-1 0,0 0-1 0,0 0-4 16,0 0-2-16,0 0-6 0,0 0-4 0,0 0-8 0,0 0-12 15,0 0-15-15,0 0-19 0,0 0-25 0,0 0-37 0,0 0-48 16</inkml:trace>
  <inkml:trace contextRef="#ctx0" brushRef="#br0" timeOffset="178310.5">18211 4513 95 0,'0'0'179'0,"0"0"-27"0,0-4-25 0,0 4-22 16,0 0-17-16,-7 0-18 0,7-3-12 0,0 3-11 0,0 0-6 16,0 0-2-16,0 0-6 0,-7 0-3 0,7 0-5 15,0 0-2-15,0 0-5 0,0 0-1 0,0 0-3 0,0 0-3 16,0 0-1-16,0 0-3 0,0 0-1 0,0 0-3 0,0 0 1 15,0 0-3-15,0 0-1 0,0 0-1 0,0 0 1 16,0 0-1-16,0 0 0 0,0 0 0 0,0 0 1 16,0 0 1-16,0 0 0 0,0 0 0 0,0 0 1 0,0 0 5 15,0 0 3-15,0 0 5 0,0 0 3 0,0 0 4 0,0 0 3 16,0-4-2-16,0 4-1 0,0 0-3 0,-6 0-4 0,6-3-3 16,-6 3-4-16,6 0-3 0,-7-4-4 0,0 4 0 15,7 0 1-15,-6 0 1 0,-7 0-1 0,7 0 1 16,-1 0 1-16,0 0 2 0,-5-4 4 0,4 4 5 0,2 0 3 15,-6-3 3-15,5 3 6 0,0 0 6 0,-6 0 3 0,7-4 3 16,6 4-1-16,-6 0-3 0,-2 0-3 0,-4-4-5 16,6 4-6-16,-2 0-5 0,2 0-5 0,-7 0-3 0,7 0-1 15,-1 0-1-15,0 0-1 0,1 0 2 0,0 0 1 16,-1 0 0-16,1 0-2 0,6 0-2 0,-7 0 1 0,1 0 0 16,6 0-2-16,-7 0 0 0,7 0-1 0,-6 0 0 0,6 0 0 15,-7 0 0-15,7 4-3 0,-7-4 1 0,1 0 0 16,0 4 1-16,-2-1 0 0,2 1 0 0,0-4 1 0,0 4 0 15,-1-1 0-15,0 1-2 0,1-4 0 0,-1 3 0 16,1 1 0-16,0 0 0 0,-2-1 0 0,2 1 1 0,0 3 1 0,0-3 1 16,-1 0-1-16,0-1 1 0,1 1-2 0,-1 3-1 15,1-3-1-15,-1 3 0 0,0 1 1 0,1-1 0 16,0 0 1-16,0 0-1 0,-3 5 3 0,-2-5-1 0,4 4 1 16,1 0-1-16,6 0 2 0,-7 0-1 0,0-4 1 0,1 8-1 15,6-4-2-15,-6 0 1 0,6 0 1 0,-6 0 1 16,6 0-1-16,0 4-2 0,-8-4 2 0,8 3-1 0,8 1 1 15,-8-4-1-15,0 3 1 0,6 1-2 0,0 0 0 16,-6-1 0-16,6 5-3 0,1-1 2 0,0 1 0 0,-7-5 0 16,6 4 0-16,1-3-1 0,4 0 1 0,-2-1 1 0,-3 1 3 15,0-1-2-15,7 2-1 0,-6-6 1 0,6 5 2 16,-7-4-1-16,8-4-1 0,-2 1-1 0,2 3 1 16,-8-4-1-16,7-3 1 0,0 3 0 0,6-4-2 0,-5 1 1 15,-2 0 0-15,8-1 0 0,-7-3 1 0,7 0 0 0,-1 0 0 16,1-3-1-16,0 3 0 0,-2-4 1 0,2 0 0 0,0 1-1 15,-1-4 1-15,1 3 0 0,0-3 2 0,-7 3 3 16,-1-3 7-16,2 3 10 0,-8-3 8 0,0 3 6 16,1-3 3-16,-7 3 2 0,0-7-2 0,0 4-2 0,-7 0-5 15,1-1-11-15,0-3-9 0,-8 3-5 0,2 1-4 0,-1 0-2 16,-7 0-2-16,0-1-2 0,1 1 1 0,-1 3-1 16,0-3 0-16,2 0-1 0,-2-1 0 0,0 5-2 0,7-5 3 15,0 5-1-15,0-4 0 0,0-1-1 0,7 5 3 16,-1-5 0-16,0 5-3 0,1-5 1 0,6 5 0 0,0-5-2 15,0 1 0-15,6 3-1 0,1-3-2 0,0 3 2 0,-1-3 4 16,1 3-1-16,6-3 0 0,0 3 0 0,-1-3 1 16,2 3 0-16,-1 0 0 0,-1-3 0 0,2 3-3 0,6 1 2 15,-8-1 1-15,8 1-1 0,-7 3-1 0,7-4 2 16,-8 0 1-16,2 1 0 0,-1 3 0 0,-7-4 0 0,0 4 1 16,8 0-1-16,-8-4 1 0,-6 4 0 0,6 0 0 0,1 0 1 15,-7-3-1-15,0 3-1 0,7 0 0 0,-7 0 1 16,0 0-1-16,6 0 0 0,-6 0 1 0,0 3 0 0,7-3-1 15,-1 0 0-15,-6 4-1 0,6 0 0 0,1-1 0 0,0 5 1 16,-1-5 0-16,0 4-1 0,8 4 2 0,-8 0 3 16,1 0-1-16,0 4 1 0,-1 0-1 0,0 0-1 15,1-1 0-15,-1 5 1 0,-6-1-3 0,6 0-1 0,2 4 1 16,-8-4 2-16,6 0 0 0,-6 5 1 0,0-5-2 0,6 0 0 16,-6 1 0-16,0 2 0 0,7-6 0 0,-7 3-2 0,6-3 1 15,-6 0 0-15,0 0 0 0,0-1 0 0,7-3 1 16,-7 0-1-16,0 0 0 0,0 0 2 0,0-4-1 15,0-3-1-15,0 3 0 0,6-3 0 0,-6 0-1 0,0-1 0 16,0 1 2-16,0 0-2 0,0-4 1 0,0 3 0 0,0-3-2 16,0 0-3-16,0 0-12 0,7 4-21 0,-7-4-27 15,0 0-30-15,6 0-45 0,1 0-79 0,0-4-137 0,5 1-102 16,-5-5-53-16</inkml:trace>
  <inkml:trace contextRef="#ctx0" brushRef="#br0" timeOffset="179575.72">18907 4652 57 0,'0'0'65'0,"0"0"4"0,0 0 3 16,0 0 4-16,0 0 2 0,0 0 1 0,0 0-1 16,0 0-2-16,0-3-6 0,0 3-6 0,0 0-5 0,0 0-7 15,0-4-9-15,0 4-8 0,0 0-3 0,0 0-7 0,0-4-4 16,0 4-1-16,0 0-5 0,0 0-1 0,0 0-1 16,-6 0-2-16,6 0-4 0,0 0 1 0,0 0-1 0,0 0 0 15,0 0-2-15,-6 0-1 0,6 0 1 0,0 0-3 16,0 0 3-16,-7 0 0 0,7 0 0 0,0 0 1 0,-7 0 1 15,7 0 1-15,-6 0 1 0,6 0 2 0,-7 0 2 0,7 0-2 16,-6 0 2-16,6 0 0 0,0 0 0 0,-6 0-1 16,6 0-3-16,0 0-1 0,-8 0 1 0,8 0 0 0,0 4-1 15,-6-4 0-15,6 0 0 0,0 0 1 0,-6 4 2 16,6-4-2-16,0 3 0 0,0-3 1 0,-6 0 0 0,6 0 1 16,0 4-3-16,-7-4 2 0,7 0-1 0,0 0 0 0,0 0 0 15,0 0-1-15,0 4-3 0,0-4 0 0,0 0-1 16,0 0-1-16,0 0 2 0,0 0-2 0,0 0-1 0,0 0 1 15,7 3 0-15,-7-3 0 0,0 0 0 0,6 4 0 16,0-4-2-16,0 4 2 0,2-4 3 0,-2 3 1 0,0-3-1 16,7 4 0-16,1-4 0 0,-2 4 1 0,2-4 0 0,5 3-2 15,-6-3-2-15,13 4 0 0,-7-4 0 0,1 0-1 16,7 0-1-16,-9 0 1 0,9 0 1 0,-7 0-1 16,-2 0 1-16,2 0-2 0,0-4 0 0,-7 4 1 0,0 0 2 15,0 0-1-15,-7 0 3 0,1 0 2 0,0 0 4 0,-1-3 4 16,1 3 4-16,-7 0 2 0,6 0 3 0,-6 0 5 0,0 0 2 15,0 0 0-15,0 0-1 0,0 0-3 0,0 0-3 16,0 0-4-16,0 0-3 0,0 0-5 0,0 0-4 0,0 0-4 16,0 0-2-16,0 0-4 0,0 0-4 0,0 0-11 15,0 0-17-15,0 0-20 0,0 0-18 0,-6 0-17 0,6 3-26 16,0 1-37-16,-7-4-55 0,1 4-70 0,-1-1-102 16,0 1-55-16</inkml:trace>
  <inkml:trace contextRef="#ctx0" brushRef="#br0" timeOffset="179919.77">18848 4854 232 0,'-6'0'298'0,"6"0"-72"0,-6 3-60 0,6-3-45 16,-6 0-29-16,6 0-22 0,0 0-13 0,0 0-9 0,0 0-4 16,0 0-5-16,0 0-5 0,0 0-6 0,6 4-6 15,-6-4-2-15,6 0-5 0,-6 0-2 0,6 4-4 0,2-4-1 16,4 0 1-16,-5 3-2 0,6 1 0 0,0-4 0 15,-1 4-1-15,2-4 0 0,6 0-1 0,-7 0 1 0,6 4-2 16,0-4 1-16,-5 0 5 0,5 0-4 0,1 0-1 0,-8 0 0 16,8 0-2-16,-8 0 1 0,9 0 0 0,-9 0 1 15,2-4-3-15,-1 4 4 0,0 0 5 0,0 0 1 0,0 0 4 16,0 0 1-16,-7-4 2 0,1 4 0 0,0-4 0 16,6 4-4-16,-13-3 0 0,6 3 1 0,0-4-2 0,-6 4-1 15,7 0 1-15,-7-4 0 0,0 4 0 0,0 0 1 0,0 0 0 16,7 0-2-16,-7 0-3 0,0 0-2 0,0 0-3 15,0 0-2-15,0 0-3 0,0 0 1 0,0 0-4 16,0 0 0-16,0 0-3 0,0 0-1 0,0 0-1 0,0 0-13 16,0 0-11-16,0 0-18 0,0 0-16 0,0 0-21 0,0 4-27 15,0-4-41-15,6 0-55 0,-6 0-67 0,0 0-111 0,0 0-46 16</inkml:trace>
  <inkml:trace contextRef="#ctx0" brushRef="#br0" timeOffset="195587.3">17676 5359 83 0,'-6'-7'88'15,"-7"0"-16"-15,6 0-13 0,7-1-8 0,-6 1-8 0,-1-5-5 16,7 5-3-16,0 0 0 0,0 0-4 0,0-4-9 0,0 3-9 16,7 1-8-16,-7-4-5 0,6 7-7 0,1-3-12 0,0 0-19 15,-1 0-27-15,0-1-31 0,2 5-33 0,4-5-48 16</inkml:trace>
  <inkml:trace contextRef="#ctx0" brushRef="#br0" timeOffset="199867.24">17116 4609 33 0,'0'0'170'0,"0"0"-9"0,0 0-17 15,0-4-14-15,0 4-18 0,0 0-16 0,0 0-16 0,0-4-17 16,0 4-16-16,0 0-15 0,0 0-8 0,0-3-4 16,0 3-3-16,0 0-2 0,0-5-3 0,0 5-1 0,0 0-1 15,0 0 2-15,0-3-2 0,0 3 2 0,0 0 1 16,-6-4 0-16,6 0 0 0,0 4 1 0,0 0 2 0,0-3 1 15,0 3 1-15,0-4-3 0,0 4 1 0,0-3 1 16,0 3 0-16,0-4 1 0,0 4-2 0,0-4-1 0,0 4 1 16,0 0-1-16,6 0-1 0,-6-3-1 0,0 3-2 15,7 0-4-15,-7-4-1 0,7 4-3 0,-7-4 1 0,6 4-1 16,1 0 1-16,-1 0 0 0,-6-3 0 0,6 3 1 0,1-4 2 16,0 4 0-16,-1 0 1 0,0-4 1 0,1 4 1 15,0 0-3-15,-1-3 0 0,7 3 0 0,-7 0 0 0,1-4-2 16,0 4-1-16,-1 0-3 0,0 0 0 0,8 0 1 15,-14 0-1-15,6 0-1 0,1 4 0 0,-2-1 0 0,-5-3 1 16,8 4-1-16,-2 0 1 0,-6-1-1 0,7 1 0 0,-1 0 1 16,-6-1-1-16,6 1 0 0,2 0 0 0,-8-1 1 15,6 1 0-15,-6-1-1 0,6 5 2 0,-6-5-1 0,7 5 0 16,0 0 0-16,-7-5 0 0,6 4-1 0,-6 1 1 16,6-5 1-16,-6 8-3 0,7-3 0 0,-7-5 1 0,0 5-2 15,0 3 1-15,0-4 0 0,0 4 1 0,0-4 0 0,0 4 0 16,0 0 2-16,0 1 1 0,0-2 0 0,-7 1-1 15,7 4-1-15,0-4 1 0,0 0-1 0,0 4 1 16,0-5-1-16,0 1-1 0,0 4 0 0,0-4 1 0,0 0 0 16,0 0-1-16,0 0 0 0,0 0 0 0,0 0 0 0,0 0 1 15,0 0-1-15,0 0 0 0,0 0 0 0,0 0 0 0,0 0 0 16,-6 0-1-16,6 0 0 0,0 0 0 0,0 0 2 16,0 0-1-16,0 0 0 0,-6 0-1 0,6 0 2 15,0 0-1-15,0 0 0 0,-7-4 0 0,7 4-1 0,-7-3 1 16,7 2 0-16,0-2 0 0,-6 3 0 0,6 0 0 0,0-4 0 15,-6 4 2-15,6 0 0 0,-8-3-1 0,2-1 0 16,6 0-1-16,-6 1-1 0,-1-1 0 0,1 0 1 0,-2 1-1 16,3-1 0-16,-8 0 0 0,7 0 0 0,-8-3 0 15,8 3 2-15,-8 1 0 0,8-1-1 0,-7-3 0 0,7-1-1 16,-1 5 1-16,-6-5 0 0,7 1 0 0,-1 0 0 0,0-1-1 16,1 1 1-16,-7-1 0 0,7 2 0 0,-1-5 0 15,0 3 0-15,1 1-1 0,0-4 0 0,6 0 2 0,-8 4-1 16,2-4 1-16,0 0-1 0,6 0 0 0,-6-4 0 0,-1 4-2 15,0 0 1-15,7-4-1 0,-6 4 2 0,-1-3 0 16,7-2 1-16,-6 2-1 0,6-4 0 0,-6 3 2 0,6-3-2 16,0-1 0-16,-8 1-2 0,8 0 0 0,0-4 1 15,0 3 1-15,0-3 0 0,0 1-1 0,0-1 1 0,0 0 1 16,0 3-1-16,0-3 0 0,8 0 0 0,-8 0-1 0,6 0 0 16,-6 0 1-16,6 0 0 0,1 0 0 0,-1 0-1 15,1 0-2-15,0 0 2 0,-1 0 1 0,0 0 0 16,0 0-3-16,2 0 0 0,4 4 2 0,-5-4 1 0,6 3 0 15,-6 1-1-15,5 0 1 0,2 0 0 0,-8-1 1 0,7 5-1 16,0-5-3-16,0 5 2 0,0-1-1 0,6-3 0 0,-5 3-1 16,4 0 0-16,3 1-1 0,-9-1 1 0,8 4 2 15,0-4-1-15,-7 1-1 0,7 3 1 0,-1-4-2 16,-6 4 0-16,0 0-5 0,0 0-5 0,0 4-3 0,-7-4-4 16,2 0 1-16,-2 3-2 0,0 1-1 0,-6 0-3 0,6-1 4 15,-6 1-2-15,0 3-4 0,0 1-9 0,-6-1-21 16,6-3-42-16,0 3-64 0,0-3-120 0,0 3-87 0</inkml:trace>
  <inkml:trace contextRef="#ctx0" brushRef="#br0" timeOffset="202945.84">20034 4528 70 0,'0'0'105'0,"0"0"5"0,0 0 4 0,0 0 2 16,-6-4-2-16,6 4-7 0,0 0-6 0,0 0-8 0,0-4-12 15,-7 4-14-15,7 0-14 0,0 0-11 0,0-3-9 0,0 3-5 16,0 0-1-16,0-4-4 0,0 4-2 0,0 0-1 15,0-4-1-15,0 1-1 0,-7 3-2 0,7 0-2 16,0-4-2-16,0 1 2 0,0-1 0 0,0 4-1 0,0 0 1 16,0 0 0-16,0-4-1 0,0 4-1 0,0 0-3 0,0 0-3 15,0 0-4-15,-6 0-2 0,6 0 0 0,0 0-2 16,0 0 1-16,0 4-2 0,-6-4 0 0,6 7 2 0,-6-3 1 16,-2 3 0-16,2 0 1 0,0 4 1 0,-1 0-1 15,1 4 2-15,-1 0-3 0,0-1 1 0,1 5-1 0,0-1 0 16,-2 4 1-16,-4 0 2 0,6 4 0 0,-1-1 2 0,-6 1-1 15,6 0 0-15,1-1 2 0,0 1-2 0,-8-1 0 16,8 5-2-16,0-8 0 0,-2 4-1 0,-4-1 0 0,5-3 0 16,1 0-1-16,-1-4 0 0,0 0 3 0,7 1-1 15,-6-1-1-15,0-3 1 0,6 0-2 0,-6-4 2 0,6-1 2 16,-7 1-4-16,7 0 0 0,0-3 0 0,-7-1 0 0,7-3 0 16,0-1 0-16,0 1 1 0,0 0 1 0,0-4 0 15,0 4 2-15,7-4 5 0,-7 0 6 0,0 0 5 0,0 0 4 16,0 0 4-16,0 0 3 0,0-4 1 0,7 0-1 15,-7-3-2-15,6-1-5 0,-6 1-7 0,6-4-3 0,0 0-1 16,1-3-5-16,0-1-3 0,-1 0-1 0,1 1-2 0,-1-5 0 16,0 1-1-16,2-1-1 0,-2 1-3 0,0-4 3 15,0 0-1-15,-6 1-2 0,8-5 0 0,-2 4 0 0,-6 0 0 16,6 0 2-16,1 0 0 0,-7 4-2 0,0-1 1 0,5 1 1 16,-5 3 1-16,0 5 0 0,0-2 0 0,0 5-2 15,0-1-1-15,0 5 1 0,0-4-3 0,0 3 0 16,0 4-1-16,8 0-1 0,-8 0 0 0,0 7 1 0,0-3-1 15,0 3 1-15,7 4 2 0,-7-4 1 0,0 8-1 0,6-4 1 16,-6 4-1-16,6 0 0 0,0-1-1 0,-6 1 2 0,8-1-2 16,-2 1 1-16,0 0 1 0,1 3-1 0,0-4 2 15,-1 2 0-15,7-2 0 0,-7 1-1 0,2-1 0 16,-2 1-3-16,0-4-3 0,7 4 1 0,-6-4-1 0,-1-1 0 16,7 1-1-16,-7 0-2 0,8-3 1 0,-8-1 3 0,8 1 2 15,-8-5 0-15,7 1 2 0,-6 0 0 0,6-1 1 16,-7-3 1-16,6-3 0 0,2-1 1 0,-1 0 1 0,0 1 0 15,0-5 0-15,7-2 0 0,-8 2 0 0,2-7 0 16,5 4 1-16,-6-3 0 0,-6-5-1 0,13 1 0 0,-14 0-3 16,7-4 1-16,-7-1 2 0,7 2 0 0,-6-5 1 0,-1 0 1 15,-1 1 0-15,-5-1 1 0,9 0 3 0,-9 1-2 16,6-1-1-16,-6 1 0 0,0-1-1 0,0 4 1 0,0 0 0 16,0 0-1-16,-6 0-1 0,6 4-1 0,0-1 0 15,-9 5 1-15,9-1-2 0,0 1 1 0,-5 3-3 0,5 3 3 16,0-3 0-16,-6 7 0 0,6-3 0 0,0 3-1 0,0 1 1 15,0-1-5-15,0 4 3 0,0 0 0 0,0 4 1 16,0-1 0-16,0 1-1 0,0 3 2 0,0 1 0 0,0 3 5 16,0 4-4-16,0-4-1 0,6 3 0 0,-6 4 0 0,0 1 1 15,0-1 0-15,5 0 0 0,-5 4-1 0,0 1 5 16,9-2-3-16,-9 1 2 0,0 4-3 0,0-1 2 16,0-3-1-16,0 4-2 0,6 0 1 0,-6 0-6 0,0-1 4 15,6-3 0-15,-6 4 0 0,0-4 0 0,7 4 0 0,-7-8 1 16,0 4-1-16,6 0 2 0,-6-4 2 0,0 1-2 0,7-5 1 15,-7 1-1-15,0 3 0 0,6-3-1 0,-6-1 0 16,0-3-1-16,7 0-3 0,-7 4-2 0,0-4-2 16,6 0-6-16,-6 0-6 0,7-7-3 0,0 3-11 0,-7 0-11 15,6-3-20-15,-6 0-35 0,6-1-46 0,0 1-79 0,2-4-124 16,5-4-70-16</inkml:trace>
  <inkml:trace contextRef="#ctx0" brushRef="#br0" timeOffset="203304.87">20854 4956 78 0,'-6'-3'492'0,"6"3"-95"16,-6 3-160-16,6 1-113 0,0 0-60 0,0-1-35 0,-7 5-14 15,7-1-7-15,0 4-3 0,7 0-1 0,-7 3-2 16,0 2-1-16,6-2 1 0,-6 4 2 0,0-3-3 16,6 3 1-16,2 4-2 0,-8-4 1 0,6 4 1 0,-6 1 0 15,6-5 0-15,-6 4 1 0,0-4 0 0,6 4 1 0,-6-4-1 16,0 1 0-16,-6-4 1 0,6-1 2 0,0 1 1 16,-6-1 1-16,6-3 2 0,-6 0 3 0,-2-3 3 0,2 3 2 15,0-4 2-15,-7 0 0 0,-1-3 2 0,2 3-1 16,-2-3 0-16,2-1-2 0,-8 1-2 0,7-4 3 0,-7 4 1 15,1-4-1-15,6-4 0 0,0 4 0 0,-7-4 1 0,14 1 0 16,-7-1-4-16,0 0-5 0,6-3-5 0,1-4-4 16,-1 4-6-16,7-4-10 0,-6-4-13 0,6 1-16 0,0-1-23 15,6-3-29-15,-6-1-58 0,7-3-92 0,-1-3-137 16,1-1-72-16</inkml:trace>
  <inkml:trace contextRef="#ctx0" brushRef="#br0" timeOffset="203492.31">20738 4436 343 0,'0'-7'397'16,"0"3"-135"-16,6 0-117 0,-6 4-79 0,6-3-49 16,1 3-36-16,0 3-37 0,-1-3-51 0,7 0-84 15,-7 4-129-15,2 0-72 0</inkml:trace>
  <inkml:trace contextRef="#ctx0" brushRef="#br0" timeOffset="204336.41">21383 4436 183 0,'0'0'371'16,"0"0"-113"-16,0 0-101 0,-9 4-71 0,9-1-39 0,0 1-21 15,-5 4-9-15,5-5-4 0,0 8 1 0,0 0 2 16,0 0 2-16,0 4 1 0,0-1-1 0,0 1 0 0,5 3-1 15,-5-3 0-15,9 3-3 0,-9 1-2 0,6-1-2 0,0 0 1 16,1-3-2-16,6 3 2 0,-6-3 0 0,-1-1 1 0,0 1-1 16,1 0 0-16,0 0-1 0,-1-4 1 0,-6 0-2 15,6 0 0-15,2-4-1 0,-8 0-1 0,6 1 0 16,-6-5 0-16,0 1 1 0,0-1 0 0,0 1 3 0,0 0 2 16,0-4 2-16,0 0 1 0,-6 0-2 0,6 0-1 0,-8 0-2 15,2-4-1-15,0 4-4 0,-1-4-2 0,-6 4 0 16,0-3-1-16,6 3 1 0,-6-4 1 0,1 1 1 0,-2 3 1 15,1 0 3-15,0 0-1 0,-6 0 1 0,5 0 1 16,-5 3 1-16,6 1-1 0,0-1 0 0,-7 5-3 0,8-5-1 16,-2 8-2-16,2-3-2 0,5 3 1 0,-6 3-2 0,6-2-1 15,-5 2 1-15,4 1-1 0,2 0 1 0,0 3-1 16,0-4 0-16,6 1 0 0,-7 3 1 0,7-3 1 0,0-1-2 16,0 2 2-16,7-6 0 0,-7 5 0 0,6-8 0 15,0 4-1-15,-6 0 1 0,14-3-1 0,-8-1-1 0,0-3 0 16,1 3 1-16,6-4-4 0,0 1 2 0,0 0 1 0,0-4-1 15,-1 3 1-15,2-3 1 0,-1-3 0 0,0 3 0 16,6-4 3-16,-5 0 0 0,-8 1-2 0,7-1 0 0,0 1 0 16,-6-5 0-16,4 1 0 0,-2 0-2 0,3-1 1 15,-5 1-1-15,-1-4-2 0,1 0 1 0,0 0 0 0,-1 0-1 16,0-4 0-16,-6 4 0 0,7-3 0 0,0-1 1 16,-1 0 1-16,-6 1-1 0,6-1 0 0,-6 1 0 0,0 3 1 15,0-5 0-15,8 6 0 0,-8-1-1 0,0 0-1 0,0 0 2 16,6 0 0-16,-6 3 0 0,0 1 0 0,0 0 1 15,0 3-2-15,0-3 1 0,0 3 0 0,0 1-1 0,0-1 0 16,0 4-1-16,0-4 0 0,0 4 0 0,0-3 0 16,0 3 1-16,0 0-2 0,0 0 2 0,0 0-2 0,0 0 2 15,0 3-2-15,-6-3-1 0,6 4 0 0,0 0 1 0,0 3 1 16,0-3 0-16,0 3 0 0,0 4-1 0,0-4 2 0,-8 4-1 16,8 0 1-16,8 0-1 0,-8 0-1 0,0 0 0 15,0 4 1-15,6 0 0 0,-6-4 1 0,0 3 0 16,6-3-1-16,-6 4 1 0,7-1 1 0,-7-3 0 0,6 4-1 15,0-4 1-15,1 3-1 0,-7-2 2 0,7-5 0 0,-1 4 0 16,0 0 0-16,1-4 1 0,0 1-1 0,-1-1 2 16,1 0-1-16,6-3 2 0,-7 0-2 0,7 3 0 0,-6-4 0 15,6 1-3-15,-7 0-2 0,14-1-4 0,-14-3-7 16,7 4-9-16,7-4-11 0,-14 0-10 0,8 0-17 0,-2 0-19 16,0-4-32-16,3 1-45 0,-3-1-61 0,-5-3-113 0,6 0-80 15</inkml:trace>
  <inkml:trace contextRef="#ctx0" brushRef="#br0" timeOffset="205023.46">21845 4462 425 0,'-7'-7'417'0,"0"-5"-145"0,7 5-115 0,-6 3-67 0,6-3-36 16,-6 3-20-16,6 4-14 0,0 0-8 0,0 0-5 16,0 4-4-16,-6 0-2 0,6 3 0 0,0 4-1 0,0 0 2 15,0 4 0-15,6 0 0 0,-6 3 4 0,0 4 1 16,6 3 0-16,-6-3 2 0,0 8 2 0,6-5-1 0,-6 8 1 16,0-3 0-16,0-1-1 0,7 4-2 0,-7-4-1 0,0 0-1 15,0 1-3-15,0-5-1 0,7-2 1 0,-7-1-3 16,0-1-1-16,0 1 2 0,0-7-1 0,0 0 1 0,0-1 2 15,0-3 1-15,6-4 2 0,-6 1 4 0,0-5 10 16,0 2 10-16,0-2 9 0,0 1 8 0,0-4 6 0,0-4 3 16,0 4-1-16,0-8-2 0,0 2-8 0,0-6-9 0,0 1-10 15,0 0-5-15,0-3-4 0,0-1-3 0,0-3-1 16,0 0 3-16,0-1-1 0,0 0 0 0,0-2 1 0,-6-1 0 16,6 0-1-16,0-4 8 0,-7 4-3 0,7-3-5 15,-7-1 4-15,7 0 1 0,-6 1 1 0,6-1-2 0,-6 0-1 16,0 0-10-16,6 1 0 0,-8-1 4 0,8 4-7 15,-6 1-4-15,6 2 1 0,0 1-2 0,-6 3 0 0,6 4-4 16,0 4-6-16,0-1-8 0,0 5-6 0,0-1-4 16,6 4-2-16,-6 4-2 0,6-1 1 0,2 5 2 0,4 3 6 0,-6 0 7 15,8 4 6-15,-1 3 1 0,-1 0 1 0,8 0 0 16,0 4-3-16,-7-3 0 0,7 2-2 0,-1 6-3 16,0-6-1-16,-6 5 0 0,7-4 2 0,0 0 0 0,-8 0-1 15,8 0 0-15,-7 0 1 0,1-4 2 0,4 1-1 0,-10-5 1 16,4 1 0-16,1-4 4 0,-6 0 0 0,6 0 1 15,-7-4 3-15,-6-3 2 0,5 3 3 0,4-7 4 0,-9 0 3 16,6 0 2-16,0-3 4 0,1-5 6 0,-7-3 2 16,6 0 3-16,1-4 5 0,0 1 4 0,-1-1 4 0,0-3 1 15,1-4 0-15,-7 0 0 0,7-4-2 0,-1 4-5 0,-6-3-2 16,6-1-8-16,-6 0-1 0,6 0 0 0,-6 1-3 16,0-1-2-16,0 1-2 0,0-4 0 0,0 7-2 15,8-4-1-15,-8 4-6 0,0-4-4 0,0 8-2 0,0 0-6 16,0-1-11-16,0 5-12 0,0 2-12 0,0-2-18 0,6 6-23 15,-6 1-22-15,0 3-19 0,7 1-23 0,-1 6-51 0,0 1-108 16,1 0-100-16,0 3-64 0</inkml:trace>
  <inkml:trace contextRef="#ctx0" brushRef="#br0" timeOffset="205460.81">22685 4770 33 0,'-6'-4'492'0,"6"0"-92"0,0 4-149 16,0-3-117-16,0 3-63 0,0 3-34 0,0-3-18 0,6 4-7 15,0 0-5-15,-6 3-2 0,14 0-3 0,-8 1 2 0,0 3 1 16,1-4 5-16,6 7-1 0,0-3-2 0,0 4 3 16,-6 0 1-16,5 0 2 0,2 3-3 0,-1-3-1 0,-1 3-3 15,2 0-1-15,-8 0 1 0,7 1-3 0,-6 2-3 16,6-2 1-16,-7-1 2 0,0 1 0 0,2-1-1 0,-8 0 0 16,6 0 1-16,-6-3 1 0,0 0 3 0,0-1 0 0,0-2 0 15,0-1 0-15,0-4 3 0,0 0 1 0,-6 1 3 16,-2-5 2-16,8 5 2 0,-6-5 0 0,0 1 6 15,-7 0 3-15,6-4 2 0,-6 3 0 0,7-3 3 0,-8-3 6 16,8 3 3-16,-7-4 4 0,0 4 2 0,6-4-4 0,1-3-2 16,-7 3-2-16,6-3-7 0,1 3-10 0,0-3-9 0,-9 0-13 15,10-1-19-15,-2 1-14 0,1-4-17 0,0 0-21 16,-1 0-22-16,7 0-31 0,-7 0-46 0,7 0-66 0,-6-4-124 16,6 1-79-16,-6-1-40 0</inkml:trace>
  <inkml:trace contextRef="#ctx0" brushRef="#br0" timeOffset="205648.25">22679 4429 301 0,'-8'-15'517'15,"2"4"-150"-15,6 0-155 0,-6 0-88 0,6 4-48 0,0 0-28 16,0-1-17-16,0 1-13 0,0 3-11 0,6 4-14 15,-6-3-12-15,6 6-8 0,-6-3-15 0,8 8-24 0,-2-5-43 16,-6 5-78-16,6-1-145 0,-6 4-76 0,0-4-46 0</inkml:trace>
  <inkml:trace contextRef="#ctx0" brushRef="#br0" timeOffset="209740.73">18080 6271 197 0,'0'-3'258'0,"0"-1"-48"15,0 4-43-15,0-3-41 0,0-1-35 0,0 0-20 16,0 4-11-16,0-3-8 0,0-1-3 0,0 4-7 0,0-4-5 15,0 1-4-15,0 3 0 0,0-4-3 0,0 4-1 0,0 0-2 16,-6-4-4-16,6 4-2 0,0-3-3 0,0 3-3 16,0-4-4-16,-7 4-3 0,7-4-3 0,-6 4-1 0,6-3-3 15,-6 3 1-15,6-4 0 0,-8 4 0 0,-4-4-1 16,6 4 1-16,-2-3 2 0,2 3-1 0,-7 0 1 0,7 0 1 16,-8-4 2-16,2 4 0 0,-1 0 2 0,0 0 0 0,0 0 1 15,-1 0 0-15,2 0 3 0,-2 0-2 0,2 0-2 16,-2 0-1-16,1 4-1 0,1-4-2 0,-2 3-3 0,8-3 0 15,-7 4-3-15,6-4 0 0,-6 4 0 0,7-1 0 16,-1-3 0-16,-6 4 1 0,7 3 0 0,0-3 1 0,-3 0 0 16,4-1 0-16,-1 5 1 0,-1-1 0 0,1 0 1 0,6 4 1 15,-7 0 1-15,-6 4 0 0,7 0-2 0,0-1 1 16,-2 5 0-16,2-1-1 0,0 0 1 0,-1 0-1 16,0 4-1-16,7 0 1 0,-6 4 0 0,6-4 3 0,-7 0 1 15,7 0 0-15,0-4 1 0,0 4 3 0,7-4-2 0,-7 1 1 16,6-4 2-16,1 3 0 0,0-3-3 0,-1 3 1 0,8-4-2 15,-8 1-1-15,6 0 1 0,2-4-3 0,-8 0-1 16,7 4 0-16,1-8-2 0,-2 4-1 0,1 0 2 16,0-4 0-16,0 0-1 0,1 1 3 0,-2-5 1 0,2 1 1 15,-2 0 1-15,1-1 1 0,7-3 2 0,-8 4 1 0,2-4 1 16,-1-4 3-16,0 1 3 0,0 3 2 0,0-4 4 16,0 0 2-16,0-3 5 0,-6 3 4 0,6 1 1 0,-7-5-1 15,0 1-2-15,2-4-1 0,-2 4 0 0,0 0-4 16,0-4-4-16,2-1-5 0,-2 1 0 0,-6 4-3 0,6-4-1 15,1 0-4-15,-7-4-3 0,6 5-1 0,1-5 0 0,0 4-1 16,-1-4-3-16,0 4-1 0,0-3-1 0,2 2 1 16,-2 5-2-16,7-4 0 0,-6 0-4 0,-1 0-2 0,7 4-5 15,-7-4-4-15,8 4-7 0,-8 3-6 0,0-3-6 16,8 3-8-16,-8 0-2 0,7 1-2 0,-7-1 2 0,8 0 2 16,-8 4 5-16,8 4 3 0,-2-4 7 0,-5 7 3 0,0-3 4 15,-1 0 2-15,7 3 2 0,-7 0 1 0,0 1 3 16,-6 3 2-16,8 0 1 0,-2-1 1 0,-6 5 0 0,6 0 4 15,-6 3 0-15,7-3 1 0,-1 3-1 0,-6 1 0 0,0-5 0 16,7 4 1-16,-7 1 0 0,0-5 1 0,6 1 0 16,-6 0-1-16,0 0 2 0,0-1 1 0,0 1 1 15,0-4-1-15,0 0 1 0,7 0-2 0,-7 0 0 0,0-4 0 16,0 0 1-16,0 0-1 0,0-2 0 0,0 1-1 0,0-1 1 16,0-2 0-16,0 1 0 0,0 0-4 0,0-4-9 0,0 3-13 15,0 1-10-15,6-1-15 0,-6 1-19 0,7 0-27 16,0-4-52-16,-1 3-96 0,0-3-124 0,1-3-76 15</inkml:trace>
  <inkml:trace contextRef="#ctx0" brushRef="#br0" timeOffset="210068.73">18771 6539 105 0,'0'-4'486'0,"0"4"-94"15,0-3-149-15,0 3-117 0,0 0-64 0,0 0-34 0,6 0-19 16,-6 3-9-16,0-3-1 0,6 4 3 0,-6-4 7 0,7 4 4 16,0-4 4-16,-1 3 1 0,7 1 2 0,-6 0 4 0,0-4 0 15,5 3 2-15,2 1-2 0,-8-4 1 0,7 4-1 16,0-4 1-16,0 3-2 0,-1-3-2 0,-4 0-3 15,4 0-3-15,2 4-4 0,-1-4-2 0,-7 3-4 0,7-3-3 16,0 0-3-16,-7 4-2 0,8-4-1 0,-8 4-4 0,1-4-6 16,5 3-8-16,-4 1-9 0,-2-4-12 0,-6 4-17 15,6-1-23-15,0 2-42 0,-6-2-65 0,8 1-90 0,-8-1-94 16,-8-3-56-16</inkml:trace>
  <inkml:trace contextRef="#ctx0" brushRef="#br0" timeOffset="210287.37">18745 6799 274 0,'-7'4'445'16,"7"-1"-132"-16,0 1-130 0,0-4-82 0,0 4-46 15,0-1-22-15,7 1-7 0,-1-4 0 0,1 4 2 0,0-4 3 16,5 3 1-16,-6-3 0 0,14 0 0 0,-7 0 0 0,7 0-3 16,6 0-1-16,-7 0-3 0,7 0-3 0,-6-3 2 15,6 3-1-15,0-4-2 0,-7 4 0 0,8-4-2 16,-1 4-6-16,-6-3-1 0,-1 3-2 0,1 0-6 0,-8-4-1 15,8 4-6-15,-7 0-6 0,-6 0-7 0,6 0-8 0,-7 0-13 16,0 0-13-16,1 0-15 0,-7 4-27 0,7-4-44 0,-1 0-76 16,-6 0-147-16,0 0-76 0</inkml:trace>
  <inkml:trace contextRef="#ctx0" brushRef="#br0" timeOffset="-212305.27">16849 4392 52 0,'0'0'192'0,"0"-3"-21"16,0 3-20-16,0 0-23 0,0 0-23 0,0-4-22 15,0 4-23-15,0 0-14 0,0 0-9 0,0-4-8 0,0 4-4 0,0 0-4 16,0 0-1-16,0-3-5 0,0 3 2 0,0 0-1 16,0 0 0-16,0-4 4 0,0 4-1 0,0 0 2 15,0 0 0-15,0-4 1 0,0 4-2 0,0 0-3 0,0 0 1 16,0-3-5-16,-6 3-2 0,6-4 0 0,0 4-2 0,-7 0-2 16,7-4 0-16,-6 4 0 0,6 0-3 0,-6 0 1 0,6 0 0 15,0-3-3-15,-8 3 0 0,8-4 1 0,-6 4-3 16,0 0 0-16,0 0 0 0,-1-4 0 0,0 4 0 15,1 0 0-15,-7 4 0 0,6-4-1 0,0 0 2 0,-5 0-1 16,6 4 1-16,-2-1 0 0,-4-3-3 0,5 4 1 0,1 0 0 16,-1-4 1-16,0 3 0 0,-5 1-1 0,6-4 1 15,-2 4-1-15,2-1 4 0,0 1-2 0,-1 0-1 0,0-1 0 16,1 1-1-16,-7-1 2 0,7 5-1 0,-1-1 1 16,7-3 1-16,-7 3 0 0,1-3-1 0,0 3 0 0,6-3 3 15,0-1 0-15,0 1 0 0,-7 4 0 0,7-5 1 0,0 5 1 16,7-1 1-16,-7-3-1 0,0 3-1 0,0 0 1 15,0-3-1-15,0 3-1 0,0 0 0 0,6 1 2 16,-6-1 1-16,0 0 0 0,6 1 4 0,-6-1-1 0,0 4 2 16,7 0 1-16,-7 0 0 0,7 0 1 0,-7 0-1 0,6 4-2 15,0-1-3-15,-6 1-1 0,7 0-2 0,-1 3-1 0,1 0 2 16,0 0-1-16,-1 1-2 0,0-1 2 0,-6 1-3 16,8-1 1-16,-2 4-1 0,0-4 2 0,0 0-1 15,1 4-1-15,-7-4 2 0,7 5-2 0,-1-5 1 0,-6 0 0 0,7 4 1 16,-7-3-1-16,0 2-2 0,0-2 1 0,0-1-2 15,0 1 0-15,0 3 0 0,6-4 0 0,-6 0 0 16,0 0 0-16,0 4 1 0,0-3-1 0,0 3 2 0,0-4 0 16,0 0 1-16,-6 1 0 0,6-1-2 0,0 0 0 0,-7 0 1 15,7 1 0-15,-6-1-1 0,6-3-1 0,-7 0 0 16,7-1 1-16,-7 1 3 0,1-4-2 0,0 0-1 0,6 3 2 16,-6-6-1-16,-2 3 0 0,8 0 1 0,-6-4 0 15,0 1-3-15,-1-1 0 0,0 0 2 0,1-3 0 0,-1 3 1 16,1-3-1-16,0 3 2 0,-1-3-2 0,-6 0 3 0,7-1 1 15,-1 1 0-15,-6-1-1 0,6 1 0 0,1-4 1 16,0 4-1-16,-2-4-1 0,8 0 1 0,-6 0-3 0,6 0-3 16,0 0-6-16,0 0-15 0,0 0-18 0,6 0-27 15,2-4-50-15,4 0-120 0,1-3-117 0,7 0-85 0,6-4-42 16</inkml:trace>
  <inkml:trace contextRef="#ctx0" brushRef="#br0" timeOffset="-210963.22">19611 4184 9 0,'6'-4'119'0,"-6"0"-9"0,0 4-11 16,7 0-7-16,-7-3-9 0,7 3-7 0,-1 0-4 15,-6-5-4-15,6 2-5 0,-6 3-5 0,0 0-6 16,8-3-3-16,-8 3-3 0,6-4-2 0,-6 4-3 0,6 0-2 16,-6-4-3-16,0 4-1 0,6 0-1 0,-6-4-3 0,0 4-2 15,0 0-1-15,0-3-2 0,0 3 0 0,0-4-5 16,0 4 0-16,0 0-6 0,0-4-2 0,0 4-1 0,0 0-3 15,0-3-2-15,0 3-3 0,-6 0-1 0,6-4-2 16,0 4 2-16,-6-4-1 0,6 4 1 0,-6 0 1 0,6 0 0 16,0-3 0-16,0 3-1 0,0 0 1 0,0 0-2 0,0 0-1 15,-8 0 0-15,8 0-1 0,-6 0-1 0,6 0 1 16,-6 0-1-16,-1 3 1 0,0-3 0 0,1 4 0 16,-1 0 0-16,-6-4 0 0,7 3 1 0,-1 1-1 0,1 0 0 15,-9-1 1-15,10 1 1 0,-1 0 0 0,-7 0 0 0,6-1 0 16,1 5-2-16,-7-5 0 0,7 1 0 0,-2 3-3 0,2-3 2 15,0 3 0-15,-1 0 0 0,-6 1 0 0,6-1 2 16,1 0 0-16,0 1-1 0,-2-1 3 0,2 0-2 16,0 4 1-16,0-3-1 0,-1-1 2 0,0 0-2 0,7 4 0 15,-6-4 2-15,6 4 0 0,-7-3 0 0,7 3-3 0,0 0 1 16,-6-4 0-16,6 4-1 0,0 4 0 0,-7-8-5 16,7 4 1-16,0 0 3 0,0 0 1 0,0-4 1 0,0 4-1 15,0-3 2-15,7 3 1 0,-7-4 4 0,6 4-2 16,-6 0-2-16,0 0-1 0,7 0-1 0,-1 0 0 0,-6 0 1 15,7 0-1-15,0 0 0 0,-1 4 0 0,-6-4 0 0,6 3 0 16,0 1-1-16,-6 0 0 0,8 3 0 0,-2 0-1 16,-6-3 0-16,6 3 0 0,-6-3 2 0,7 3 0 0,-7 0 1 15,6 1 1-15,-6-1-1 0,7-3 1 0,-7 3-1 16,7-3 0-16,-7 3 1 0,6-3-2 0,-6-1-1 0,6 4 0 16,-6-2 0-16,8-2 0 0,-8 1 4 0,0-1-1 0,6 1-4 15,-6-4 1-15,0 4 0 0,0-1 0 0,0-3 0 16,0 4 1-16,-6 0-5 0,-2-1 1 0,8 1 0 0,-6-4 1 15,0 4 2-15,-1-4-1 0,0-1 1 0,1 1 0 0,-7 0 0 16,7 0 0-16,-2 0 1 0,2 1 1 0,-6-5-1 16,5 4 0-16,-6-4 0 0,6 1-2 0,-6 3 0 15,7-4 2-15,-7 0-1 0,7 0 0 0,-2 1 0 0,-4-1 0 16,5-3 2-16,-5-1 3 0,5 5 0 0,0-5-1 0,-5 1 1 16,4-4 3-16,2 4 2 0,0-4 2 0,-1 3 1 0,0-3 2 15,1 0 0-15,0 0 3 0,-1 0 2 0,1 0 0 16,6 0 2-16,-7 0 2 0,0 0 1 0,7-3-2 15,0 3-2-15,-6 0 0 0,6-4-3 0,0 4-6 0,0-4-11 16,0 4-13-16,0 0-19 0,0 0-17 0,0-3-27 0,6 3-44 16,-6-4-74-16,7-3-143 0,-7 3-84 0,7-3-51 15</inkml:trace>
  <inkml:trace contextRef="#ctx0" brushRef="#br0" timeOffset="-195356.78">19911 6407 7 0,'0'0'13'16,"0"0"3"-16,0 0 2 0,0 0 7 0,0 0 7 0,0 0 3 15,0 0 4-15,0 0 1 0,0 0 0 0,0 0-4 0,0 0-4 16,-7 0-6-16,7 0-2 0,0 0-7 0,0 0-4 16,0 0-2-16,0 4-4 0,0-4-1 0,0 0 1 0,0 3-3 15,-8-3-1-15,8 0-1 0,0 0-2 0,0 4 0 16,-5-4 0-16,5 0 0 0,0 0-3 0,0 0 1 0,0 4 1 16,0-4-1-16,0 0 2 0,0 3 0 0,0-3 2 0,0 0-1 15,0 0-1-15,0 0 1 0,0 0-1 0,0 0 1 16,0 0-1-16,0 0 0 0,0 0-2 0,0 0-3 0,0 0-1 15,0 0-4-15,0 0-5 0,0 0-10 0,0 0-11 16,0 0-16-16,0 0-22 0,0 0-25 0</inkml:trace>
  <inkml:trace contextRef="#ctx0" brushRef="#br0" timeOffset="-186030.91">19793 6418 84 0,'0'0'86'0,"0"0"-5"0,0 0-4 0,0 0-5 16,0 0-3-16,0 0-3 0,0 0 0 0,0 0-1 16,0 0-1-16,0 0 0 0,0 0-3 0,0 0-2 0,0 0-6 15,0 0-6-15,0 0-8 0,0 0-7 0,0 0-6 16,0 0-4-16,0 0-5 0,0 0-4 0,0 0 0 0,0-4-1 16,0 4-1-16,0 0 0 0,0 0-2 0,0 0-2 0,0-3-1 15,0 3 1-15,0 0-2 0,0-4-1 0,6 4 1 16,-6 0 2-16,0-4 0 0,0 4 5 0,0-3 1 0,7 3 2 15,-7 0 1-15,0 0 1 0,0-4 1 0,0 4 0 0,7-4 0 16,-7 4-2-16,0-3 0 0,0 3-2 0,6-4-1 16,-6 4 1-16,0-4-3 0,0 4 5 0,0 0-2 0,0-3-1 15,0 3-1-15,0 0-1 0,0 0-1 0,0 0-1 16,7 0 1-16,-7 0-5 0,0-4 2 0,0 4 0 0,0 0 2 16,0 0-1-16,0 0 1 0,0 0-1 0,0 0 1 0,0 0-1 15,0 0 0-15,0 4 0 0,0-4-1 0,0 0 0 16,-7 3-3-16,14-6-1 0,-7 3 0 0,0 0-2 15,0 0-2-15,0 3-2 0,0-3 0 0,0 4 0 0,0 0 1 16,0-1-1-16,0 1 1 0,0 3 1 0,0 1 1 0,6 3 3 16,-6-4 0-16,0 4 0 0,0 0 1 0,0 4 0 15,0-4 1-15,6 3 2 0,-6 1 1 0,0 0 0 0,0 3 1 16,0 0-1-16,0 0 1 0,0 1 0 0,0 3-1 16,0-4-1-16,0 4 0 0,-6-3-1 0,6 2 1 0,-6 1 0 15,6 0 0-15,-7 1 0 0,1-5 0 0,-1 4-1 0,0-4-1 16,7 0 1-16,-6 1-2 0,6-5 1 0,-6 4-1 15,6-2 1-15,-6-2-1 0,6-3 0 0,-7 0-1 0,7 0 2 16,0 0-2-16,-7-4 1 0,7 4-2 0,-6-4 0 16,6-3 0-16,0 3 1 0,0-3-2 0,0 0 0 0,0-1 0 15,0-3 1-15,0 4 0 0,0 0 5 0,0-4 6 0,0 0 6 16,0 0 7-16,0 0 10 0,0 0 7 0,0 0 7 16,0 0 4-16,0 0 1 0,0-4-1 0,0 0-4 15,0 1-4-15,0-5-10 0,6 1-8 0,-6 0-8 0,7-4-5 16,-7 0-5-16,7-4-4 0,-1 4-3 0,-6-7-2 0,6 4-1 15,0-2-1-15,1-2-4 0,0 0-2 0,-1 0-4 0,-6-1-6 16,7-3-3-16,-1 8 0 0,-6-4-4 0,6 3-1 16,-6 0 3-16,8 0 2 0,-8 4 3 0,6 0 5 15,-6 0 1-15,0 1 1 0,6 2 3 0,-6 5 2 0,0-1-2 0,0-3-1 16,0 3 0-16,0 4-6 0,0-4-2 0,0 4-3 16,0-3-3-16,0 6-2 0,0-3 1 0,0 4 1 15,0 0 2-15,0 3 5 0,6 0 2 0,-6 4 5 0,0 0 4 16,0 0 1-16,0 4 0 0,0-4 2 0,8 3 1 0,-8 1-1 15,0 0 1-15,0-4-1 0,0 3 1 0,6-3 0 0,-6 4 1 16,6-4-1-16,-6 0-1 0,7 0 1 0,-7-4 1 16,5 4 0-16,-5-7-1 0,8 4 0 0,-8-2-1 15,7-1 1-15,-7-2-1 0,6 1 1 0,-6-4 0 0,6 4 0 16,-6-4 1-16,6 3 2 0,-6-3 4 0,8-3 2 0,-8 3 0 16,12-4 3-16,-5 0 3 0,0 1 3 0,6-5 1 15,-7 0-1-15,8 1-2 0,-2-4 0 0,1 0-1 0,7 0-3 16,-8 0-3-16,2-3-2 0,-2-1-3 0,2 1 1 15,-1-1-5-15,0-3 0 0,0 3 0 0,-7-4 1 0,8 1 1 16,-8 0-2-16,7 0 0 0,-7-1 0 0,1-3 1 0,0 4-1 16,-1-4-4-16,-6 4-2 0,6-4-1 0,1 3-1 15,-7-3 0-15,7 4-1 0,-7 0 1 0,0 3 1 16,0 0 1-16,0 4 1 0,0-3 1 0,0 3 1 0,0 3 0 16,0 1 2-16,0 3-1 0,0-3 0 0,-7 4 0 0,7-1 0 15,0 4-2-15,0-4 0 0,0 4-5 0,-7 0-3 0,7 0-1 16,0 4-2-16,0-4 0 0,0 7-2 0,-6-3 1 15,6-1 3-15,0 5 4 0,0-1 1 0,0 4 2 16,0 0 2-16,0 0 1 0,-6 4 2 0,6 0 1 0,0 3 0 16,0-4-1-16,0 8 0 0,-7-3 1 0,7-1 0 0,-7 4 0 15,7 0-1-15,0 0 1 0,-6 0 2 0,6 4 0 16,-7-5 2-16,1 1 1 0,6 4 0 0,-6-4 2 0,6 0 0 16,-8 4-1-16,8-4-2 0,-6-4 0 0,6 4 1 0,0-3-2 15,-6-1 1-15,6 0 0 0,0-3 1 0,0-1 2 16,0-3-1-16,0 4 0 0,0-4 0 0,0 0 1 0,0-4-2 15,0 0-1-15,0 1 0 0,0-1-3 0,0-3 2 16,0 0-1-16,0-1 0 0,0 1-1 0,0-4 0 0,0 0 0 16,0 4 0-16,0-4 1 0,6 0 0 0,-6 0-1 15,0 3 0-15,0-3 1 0,0 0 1 0,0 0-1 0,0 0 1 16,0 0-3-16,0 0-6 0,0-3-9 0,0 3-16 0,0 0-18 16,0-4-26-16,6 0-28 0,-6 1-47 0,8-1-68 15,-2-4-102-15,7 1-94 0,-7-4-46 0</inkml:trace>
  <inkml:trace contextRef="#ctx0" brushRef="#br0" timeOffset="-185640.4">20523 6821 414 0,'0'-4'451'0,"0"1"-126"16,0-1-135-16,0 0-85 0,0 4-47 0,0 0-27 0,0 0-16 16,0 0-8-16,0 4-6 0,0 0 0 0,6 3 0 0,-6 0 1 15,0 4 1-15,7 0 2 0,-7 0-1 0,0 4 1 16,0-1 1-16,6 2 1 0,-6 2 0 0,0 0 0 0,0 0 2 16,0 1 1-16,0-5 1 0,-6 4 3 0,6 1 1 15,0-1 0-15,-7 1 2 0,7-5 0 0,-6 1 1 0,6-4 2 16,-6 3 0-16,-2-3 3 0,2 0 1 0,6 0 1 0,-6 0 0 15,-1-3-1-15,0-1-3 0,1 1 0 0,-7-1-1 16,7 0-5-16,-8-3-1 0,8 3-3 0,-7-3-3 0,6-1-2 16,-6 1-1-16,7 0 0 0,-7-4 1 0,6 3 1 15,1-3 0-15,-9 0 0 0,10 0 1 0,-1 0 2 0,-1 0-1 16,1-3 0-16,-1-1-2 0,1 4-3 0,6-4-1 0,-7-3-8 16,1 4-5-16,0-5-10 0,6-3-14 0,-8 0-19 15,8 0-21-15,0-4-24 0,0 1-36 0,0-1-64 16,8-7-117-16,-2 0-90 0,0 0-55 0</inkml:trace>
  <inkml:trace contextRef="#ctx0" brushRef="#br0" timeOffset="-185468.6">20555 6400 241 0,'0'-4'471'0,"0"0"-133"0,7 1-158 16,-7-1-101-16,0 0-58 0,0 4-37 0,6 0-29 16,-6 0-28-16,7 4-38 0,0 0-51 0,-7-1-80 0,6 1-94 15</inkml:trace>
  <inkml:trace contextRef="#ctx0" brushRef="#br0" timeOffset="-184109.68">20972 6389 127 0,'0'0'136'0,"0"0"-8"0,0 0-8 0,0 0-8 16,0-4-11-16,0 4-11 0,0 0-10 0,0 0-8 0,0 0-11 15,0-4-5-15,0 4-8 0,0 0-7 0,0 0-3 16,0-3-3-16,0 3-2 0,0 0-2 0,0 0-4 16,0-4-2-16,0 4 0 0,-7 0-1 0,7 0-1 0,0 0-3 15,0 0-5-15,0 0-2 0,0 0-1 0,0 0-3 0,0 0-5 16,0 0-1-16,0 4-3 0,0-4-2 0,0 3 2 16,0 1-2-16,-6 0 0 0,6 3 1 0,0 4 2 0,0 0 3 15,0 0 5-15,-6 4 6 0,6 0 1 0,0 3 3 16,-7 0 2-16,7 0 2 0,0 4-1 0,-7 0-1 0,7 4-1 15,0-4-7-15,-6 4 1 0,6-1-1 0,0-3-3 0,0 4 0 16,0-4-1-16,0 0-1 0,0-4-1 0,-6 1 1 16,6-1-1-16,0 0 0 0,0-3 1 0,0-1 1 15,0-3 0-15,0 0-1 0,0 1 0 0,0-6 3 0,0 2 1 16,0 0 2-16,0-1 2 0,0-4 2 0,0 1 8 0,0-4 10 16,0 4 13-16,0-4 13 0,0 3 16 0,0-3 22 0,0 0 21 15,0 0 17-15,0 0 9 0,0-3 2 0,0-1-2 16,0 4-8-16,0-7-12 0,0 0-20 0,0-1-19 15,0-3-19-15,0 0-16 0,0 0-12 0,0-4-10 0,0-3-6 16,0 0-7-16,0-1-3 0,0 1-3 0,0-4-4 0,0 0-3 16,0-4 1-16,0 1-3 0,0 3 0 0,-7-7-2 15,7 3-1-15,0 0-2 0,0-3-2 0,0 3 2 0,-8 4-2 16,8-3 1-16,0 7-1 0,-5-1 0 0,5 1-2 16,0 3 0-16,0 4-1 0,0 0-5 0,0 4-5 0,0 3-10 15,0-3-15-15,0 7-16 0,0-4-18 0,0 4-14 0,0 0-7 16,5 0 0-16,-5 4 4 0,8 3 8 0,-1 0 16 15,5 1 17-15,-5 3 20 0,6 3 13 0,0 5 9 16,-6-5 4-16,12 9 3 0,-5-2 1 0,-2 1 2 0,1 0-1 0,0 4 0 16,6-1 2-16,-5 1-6 0,-2-4-5 0,2 4-4 15,6-4-2-15,-7 3-3 0,-1-3-2 0,-6 4 1 0,8-7-3 16,-1 2 8-16,-7-2 5 0,1-1 4 0,0-3 1 16,-1-4 1-16,0 3 3 0,1-2 1 0,0-6 0 0,-7 2 1 15,6-4 2-15,-6 0 7 0,6-1 14 0,-6-3 22 0,0 4 21 16,0-4 24-16,0 0 19 0,0 0 14 0,6-4 6 15,-6-3-5-15,8-5-8 0,-8-2-15 0,6-1-10 16,1-3-9-16,-7 0-11 0,6-1-6 0,-6-2-6 0,6-5 0 16,1 0-1-16,-7 0-3 0,7-3-12 0,-7 0-16 0,6 0-9 15,-6-5-5-15,0 2 0 0,0 2-4 0,0-3-5 0,0 4-3 16,0 0-3-16,0-1 4 0,0 5-4 0,0 3-4 16,0 0-8-16,0 4-6 0,-6-1-6 0,6 8-7 15,0-4-13-15,0 8-27 0,0 0-32 0,0 0-41 0,0 3-37 16,0 4-22-16,0 0-13 0,6 4-9 0,-6-1-1 0,6 5 4 15,8 2 18-15,-8 5 17 0,7 0 5 0,0 0-36 16,0 3-107-16,1 0-82 0,5 1-64 0</inkml:trace>
  <inkml:trace contextRef="#ctx0" brushRef="#br0" timeOffset="-183625.46">21636 6795 329 0,'-13'-7'441'0,"7"0"-126"16,-7 3-122-16,7-3-76 0,-1 3-43 0,7 1-25 0,-7 3-14 15,7-4-8-15,-6 4-6 0,6-4-4 0,0 4-4 16,0 0-3-16,0 0-4 0,0 0-3 0,0 0-2 0,6 4-1 16,-6 0 0-16,7-1 0 0,-7 5 1 0,7-1-1 15,-1 4 1-15,0 0 3 0,1 0-2 0,-1 0 1 0,1 0 2 16,-1 3 1-16,1 1-2 0,-1-1 1 0,0 2 2 0,2-2 0 16,-2 4 0-16,0 1 0 0,1-1 1 0,-7 0-1 0,7-3 0 15,-1 3 1-15,-6 1-1 0,6-5 3 0,-6 1 2 16,7 0-1-16,-7-1 1 0,0-3 1 0,5 0 2 15,-5 0 2-15,0 0 3 0,-5-4 2 0,5 1 3 0,0-1 3 16,-7 0 4-16,7 1 3 0,-6-4 4 0,6-1 5 0,-6 1 1 16,-1 0 1-16,0-4 1 0,1 3 2 0,0-3 1 15,-2 0-1-15,-4 0-2 0,5 0-5 0,1-3-3 0,-1 3-7 16,-6-4-5-16,7 0-5 0,0 1-4 0,-8-1-8 16,8 0-9-16,-1-3-15 0,1 3-19 0,-1-3-20 0,1-1-27 15,-1 1-25-15,7 0-24 0,-6-4-33 0,6 0-42 0,-7 0-68 16,0-7-123-16,7-1-68 0,0 1-33 0</inkml:trace>
  <inkml:trace contextRef="#ctx0" brushRef="#br0" timeOffset="-183453.64">21643 6389 179 0,'0'0'503'0,"6"-4"-115"0,-6 4-159 0,0 0-115 0,6 0-69 15,2 4-45-15,-2-1-34 0,0 1-37 0,1 0-56 0,0-1-92 16,-1 5-114-16,0-1-73 0</inkml:trace>
  <inkml:trace contextRef="#ctx0" brushRef="#br0" timeOffset="-130308.97">9712 4649 21 0,'-8'0'108'0,"8"0"-20"0,0 0-23 16,0 0-17-16,0 0-15 0,0 0-13 0,0 0-6 0,0 0-1 16,0 0 2-16,0 0 4 0,8 0 6 0,-8 0 5 15,0 0 4-15,0 0 6 0,0 0-1 0,0 0-2 16,0 0-3-16,0 0-5 0,0 0-5 0,0 0-5 0,0 0-6 16,0 0-5-16,0 0-3 0,0 0-1 0,0 0-1 0,0 0-2 15,0 0-1-15,0 0 0 0,0 0 0 0,0 0-1 16,6 3 1-16,-6-3 0 0,0 0 1 0,0 0-1 0,0 0-1 15,0 0 1-15,0 0-2 0,0 0 2 0,0 0-2 0,0 0 1 16,0 4 1-16,0-4 0 0,0 0 1 0,0 0 0 16,0 0 2-16,0 0 0 0,0 0-1 0,0 0-1 0,0 0 0 15,0 0-2-15,-6 0 1 0,6 0 1 0,0 0-2 16,0 0 0-16,0 0 1 0,0 0 0 0,0 0-1 0,0 0 1 16,0 0-1-16,0 0-2 0,0 0 1 0,6 0 1 0,-6 0 1 15,0 0 0-15,0 0 2 0,0 0 2 0,0 0 3 16,0 0 4-16,0 4-1 0,0-4 4 0,0 0 2 0,0-4 3 15,0 4-2-15,0 0-1 0,0 0 0 0,0 0-3 16,0 0 0-16,0 0-6 0,0 0-1 0,0 0-3 0,0 0 0 16,0 0 0-16,0 0-2 0,0 0 0 0,0 0-1 0,0 0 1 15,0 0-1-15,0 0 4 0,0 0 1 0,0 0 2 16,0 0 5-16,0 0 4 0,0 0 3 0,0 0 4 0,0 0 5 16,0 0-1-16,0 0 0 0,0 0-1 0,0 0-5 15,0-4-4-15,0 4-4 0,0 0-4 0,0 0-4 0,0 0-3 16,0 0-1-16,0 0-1 0,0 0 0 0,0 0 1 0,0 0 0 15,0 0 1-15,6 0-1 0,-6 0 1 0,0 0-2 16,0 0-1-16,0 0-2 0,0 0-1 0,0 0-3 0,0 0-2 16,0 0-3-16,0 0-6 0,0 0-5 0,0 0-7 15,0 0-6-15,0 0-6 0,0 0-8 0,0 0-9 0,0 0-15 16,0 4-14-16,0-4-19 0,0 0-18 0,7 0-21 0,-7 0-38 16</inkml:trace>
  <inkml:trace contextRef="#ctx0" brushRef="#br0" timeOffset="-129137.56">9731 4674 50 0,'0'0'61'16,"0"-3"-8"-16,0 3-3 0,0 0-2 0,0 0 2 0,0 0 8 16,0 0 10-16,0 0 5 0,0-4 4 0,0 4 2 0,0 0 0 15,0 0-2-15,0-4-4 0,0 4-9 0,0 0-10 16,0 0-6-16,0 0-8 0,0 0-3 0,0 0-5 0,0 0-3 15,0 0-3-15,0 0-4 0,0 0-3 0,0 0-3 0,0 0 2 16,0 0-3-16,0 0-1 0,0 0 0 0,0 0 0 16,0-3 0-16,0 3-1 0,0 0-3 0,-7 0-3 0,7-4-2 15,0 4-2-15,0 0-1 0,0 0 0 0,-6-4-2 16,6 4 1-16,0 0 1 0,0 0 2 0,0 0 3 0,0-3 0 16,-6 3 0-16,6 0-3 0,0 0 0 0,0 0 2 0,-8-4 0 15,8 4 0-15,0 0 0 0,0 0 2 0,0 0 1 16,-6 0 3-16,6 0 0 0,0 0 1 0,0 0 0 0,0 0 0 15,0 0-1-15,0 0 1 0,0 0-2 0,0 0-1 16,0 0 0-16,0 0-2 0,0 0-1 0,0 0-1 0,0 0 1 16,0 0-3-16,0 0 0 0,0 0 1 0,0 0-2 0,0 0 2 15,0 0 0-15,0 0 2 0,0 0 0 0,0 0 1 16,0 0 3-16,0 0 2 0,0 0 2 0,0 0-2 0,0 0 1 16,6 0-1-16,-6 0 3 0,0 0-2 0,0 0-2 15,0 0-1-15,0 0-2 0,0 0 1 0,0 0-2 0,8 0 0 16,-8 0-4-16,0 0 0 0,0 0-3 0,6 4 2 0,0-4-1 15,-6 0-1-15,7 3 2 0,6-3 0 0,-7 4-1 16,7 0 2-16,1-1 0 0,-2-3-1 0,8 4 0 16,-1 0 1-16,7-4-1 0,-6 3-1 0,6-3 3 0,7 4-2 15,-7-4-1-15,0 0 1 0,7 4 1 0,-8-4 5 0,9 0-2 16,-2 0-1-16,1 3 2 0,-8-3-1 0,8 0-2 0,-8 0-1 16,8 0-1-16,-7 0-8 0,0 0 3 0,1 0 0 15,-1 0-4-15,0 0 2 0,-7 0 2 0,1 0 1 16,0 0 1-16,-1 0 1 0,-6 0 1 0,0 0-1 0,-1 0 1 15,2 0 0-15,-8 0 0 0,1 0-2 0,0 0 1 0,-7 0 0 16,6 0 2-16,-6 0 4 0,0 0 1 0,0 0 1 16,7 0 3-16,-7 0 1 0,0 0-1 0,0 0-1 0,0-3-2 15,0 3-3-15,-7 0-1 0,7 0-4 0,0 0-1 16,-6-4-1-16,6 4-2 0,0 0 1 0,0 0 0 0,-7 0-4 16,7-4-5-16,0 4-10 0,-7 0-13 0,7-3-15 0,0 3-17 15,-6 0-20-15,6 0-28 0,-6 0-37 0,6 0-53 16,-8 0-79-16,-4 0-112 0,6 0-53 0</inkml:trace>
  <inkml:trace contextRef="#ctx0" brushRef="#br0" timeOffset="-127825.47">9679 4755 17 0,'-8'0'106'15,"8"0"-8"-15,0-4-11 0,0 4-11 0,0 0-7 0,0 0-7 16,-5 0-6-16,5 0-8 0,0-3-6 0,0 3-8 0,0 0-6 16,0 0-6-16,0 0-6 0,0 0-7 0,0 0-3 15,0 0-5-15,0 0-1 0,0 0 1 0,0 0 0 0,0 0 0 16,0 0-2-16,0 0-1 0,0 0 2 0,0 0-2 16,0 0 1-16,0 3-1 0,0-3 0 0,0 0 2 0,0 0 0 15,0 4 0-15,0-4 0 0,5 0 4 0,-5 0 3 0,0 0 6 16,0 0 7-16,0 0 5 0,0-4 4 0,0 4 6 15,-5 0 0-15,5 0 2 0,0 0-1 0,0 0-3 0,0 0-5 16,0-3-4-16,0 3-4 0,0 0-1 0,0 0-2 16,0 0-1-16,0 0-2 0,0 0-1 0,0 0-2 0,0 0-1 15,0 0-2-15,0 0 0 0,0 0-1 0,0 0-2 0,0 0 1 16,0 0-2-16,0 0 2 0,0 0-1 0,0 0 1 16,0 0-3-16,0 0 0 0,0 0 1 0,0 0 0 15,0 0 0-15,0 0 2 0,0 0-1 0,5 0-1 0,-5 3 2 16,0-3 1-16,0 0-1 0,0 4 1 0,8-4 0 0,-8 4-3 15,0-4 0-15,6 3 2 0,1 1 0 0,-7 0-2 0,6-1 0 16,0 1 2-16,2 0-2 0,-2-1 4 0,0 5 2 16,1-1 2-16,0-3-1 0,-1 3 1 0,0 0 2 15,1 0-2-15,6 4 1 0,-6 0-3 0,-1 0 1 0,0 0-1 16,8 1 4-16,-1 2-1 0,-1 1 0 0,-5 0 2 0,6 3 0 16,1 0-1-16,-2 4-1 0,2 0 0 0,-2 0-5 15,1 0-1-15,1 4-1 0,-2-4-1 0,1-1-1 0,0 5-1 16,0-4 0-16,1 0-2 0,-2 0 1 0,2 0 1 15,-2 0-1-15,1-4-1 0,1 1-1 0,-2-1 0 0,-4-3 0 16,-2 0 1-16,6-1 1 0,-5-3 1 0,0-4 1 0,-1 4 0 16,-6-3 1-16,7-5-1 0,-7 5 0 0,0-5 3 15,0 1 0-15,0-4 0 0,0 4 5 0,0-4 1 16,6 3 6-16,-6-3 3 0,0 0 3 0,0 0 3 0,-6 0-3 0,6 0 0 16,0 0-2-16,0 0-5 0,-7-3-4 0,7 3-5 15,-6-4-2-15,-1 4-5 0,0-4 0 0,1 4-2 0,0-3-2 16,0 3 1-16,-2-4 1 0,2 4-1 0,0-4 0 15,-1 4 1-15,0 0-1 0,1 0 1 0,-1 0 0 0,1 0-1 16,0 0-1-16,-2 4 2 0,2 0 0 0,-6-1-1 16,5 1 1-16,-13 0 0 0,7 3 0 0,0 0 0 0,-7 4 0 15,1-4 0-15,7 4-1 0,-8 4 2 0,0 0-1 16,0 0 0-16,1-1 0 0,-7 5 2 0,6-1-2 0,-5 4-2 16,-1-4 1-16,-1 4-1 0,1 0 1 0,0 0-1 0,0 0 1 15,0 0-1-15,-7 0 1 0,8 0 1 0,-1 4 0 0,0-8 1 16,-1 4-1-16,1 0 2 0,0-4 1 0,7 0 0 15,-7 1 0-15,13-4 0 0,-7 3 0 0,0-3-1 16,8-1-1-16,-8-3-1 0,7 0-4 0,6 0 1 0,-6 0 0 16,7-4-1-16,-8 1 3 0,8-1 0 0,0 0 0 0,6 1 0 15,-6-4 1-15,-1-1 0 0,7 5 0 0,0-5 0 16,-7 1-1-16,7 0-1 0,0-4 0 0,0 3-2 0,0 1 0 16,0 0 0-16,7-1-3 0,-7 1 1 0,7-1 1 15,-7 1 0-15,6 0 0 0,0-1 0 0,0 5 2 0,2-5-1 16,-2 1 1-16,0 3-1 0,7-3 0 0,-6 3 0 0,6-3 2 15,-1 3-1-15,8 1 1 0,-6-1 1 0,12 4 0 16,-7-3 1-16,7 3 1 0,7-4-1 0,-1 4 0 16,1 0 0-16,-1 0-1 0,7 0-2 0,7 0 4 0,-7 0-2 15,7 0 0-15,-1-4 1 0,1 4-1 0,6-4 0 0,-6 0 1 16,5 1 0-16,-5-5-2 0,7 1 1 0,-8 0-3 0,1 0 0 16,-1-4 4-16,-6 3-1 0,1-3 1 0,-1 0-2 15,-7 0 1-15,-6 4 0 0,1-4 2 0,-2 0-1 16,-5 0-1-16,-8 0 0 0,2 0 0 0,-8 0-1 0,0 0 1 15,2-4-1-15,-2 4-1 0,-6 0 3 0,0-3-1 0,-6-1-1 16,6 4-2-16,-8-4-3 0,2 0-5 0,6 1-7 16,-6-1-9-16,0 0-16 0,-2 1-21 0,2-1-26 0,0 0-49 15,-1-3-72-15,1 0-145 0,-1 0-76 0</inkml:trace>
  <inkml:trace contextRef="#ctx0" brushRef="#br0" timeOffset="-127013.25">10265 6718 90 0,'0'0'211'0,"0"0"-33"16,0 0-27-16,0 0-25 0,0-3-22 0,0 3-19 0,0 0-16 15,0 0-12-15,0-4-8 0,0 4-5 0,0 0-5 16,0-4-5-16,0 4 0 0,0-3-3 0,0 3 0 0,0-4-3 16,0 4-4-16,0-4-3 0,0 4-1 0,0 0-3 0,-7 0-2 15,7-3 0-15,0 3-2 0,0 0 0 0,-6-4 3 16,6 4 2-16,0 0-1 0,0 0 1 0,0-4 2 16,0 4-2-16,0 0 0 0,0 0 0 0,0 0-4 0,0 0-2 15,0 0-2-15,0 0-3 0,0 0-1 0,0 0-3 0,0 0-1 16,0 0-2-16,0 4 0 0,0-4-2 0,0 0 2 0,0 4 0 15,0 3 2-15,6-3 5 0,-6 3 0 0,0 0 3 16,7 1 1-16,-7 3 3 0,7 0 2 0,-7 4 1 16,6-1-2-16,0 4-2 0,1 1 1 0,0-1-1 0,-1 8-2 15,-6-5-2-15,6 2-3 0,1-1-3 0,0 3 2 0,-1-3-3 16,1 4 1-16,6-1 1 0,-6 1-2 0,-1 0 2 16,0 0-1-16,0-1-1 0,-6-3 0 0,7 0-1 0,-7-3-2 15,7 3-1-15,-7-8-2 0,0 4 3 0,0-3 1 16,0 0 0-16,0-4 1 0,-7 3 3 0,0-7 0 0,7 4 1 15,-6-3 3-15,0 3 3 0,0-4 1 0,-1-3 1 0,-6 3 3 16,6-3 3-16,-6 0 6 0,6-1 4 0,-5-3 3 16,-2 4 0-16,2-4 1 0,5-4-2 0,-13 4-2 0,8-3-2 15,-2-1-4-15,2-3-6 0,-2-1-6 0,1 1-3 16,0-4-3-16,0 3 0 0,-8-6-5 0,10 3 0 0,4 0-4 16,-6 0-6-16,0-4-11 0,7 1-11 0,-8-5-13 0,14 5-17 15,-6-4-16-15,0 3-21 0,6-4-30 0,0 5-45 16,6-5-62-16,-6 5-129 0,6-1-79 0,-6 1-35 0</inkml:trace>
  <inkml:trace contextRef="#ctx0" brushRef="#br0" timeOffset="-126185.39">9881 6550 42 0,'0'-4'308'16,"-7"4"-60"-16,7-3-55 0,0-1-53 0,0 0-42 15,-6 1-27-15,6 3-21 0,0-4-14 0,0 0-10 0,-6 4-5 16,6-3-2-16,0 3-6 0,0 0-3 0,-8 0-3 15,8 0-1-15,-6 3 0 0,6 1 0 0,-6 0-1 0,-1 3 1 16,7 0 5-16,-7 4 0 0,1-3 0 0,6 2 1 16,-6 1-1-16,6 0 1 0,0 1 0 0,-7-5-2 0,7 4-3 15,7 0 1-15,-7 0 2 0,0-4-1 0,6 1 3 16,-6-1 0-16,6 0 0 0,1 0 0 0,6-3-1 0,-7 3 0 16,8-7-1-16,-8 4 2 0,14-4-1 0,-7 0-2 0,-1 0 0 15,2-4 3-15,-1 1-3 0,0-1 2 0,0-3-1 16,0 0 3-16,-6 3 4 0,5-3 1 0,-6-4 2 0,8 3 2 15,-8-3 0-15,1 4-1 0,-7-4-1 0,6 4-2 16,-6 0-4-16,0-5-5 0,-6 5-3 0,6-1-4 0,-7 5 1 16,-5-4-1-16,4 3-2 0,-4 0-1 0,-1 1-1 0,0 3 1 15,-7 3 1-15,7 1 0 0,-7 0-2 0,8-1 1 16,-7 4-1-16,5 1 1 0,-6-1-1 0,14 5 1 0,-7-5 0 16,0 0-2-16,7 0 2 0,-1 4-1 0,7-3 1 0,0-1-1 15,0 0-2-15,0 1-3 0,7-5 1 0,-1 1 1 16,0 0-2-16,1-1 2 0,6-3 0 0,1 0-2 15,-2 0 3-15,2-3 2 0,-2 3 1 0,1-4 1 0,1 0 1 16,-2 1 0-16,-5-1-1 0,6-3 4 0,-7 3-2 0,1-3 0 16,-1 3-1-16,1-3 0 0,-7 3-1 0,0-3 0 15,0 3 0-15,-7 0-1 0,1 1 0 0,-1-1-1 0,-6 1 1 16,0 3-2-16,1 0 0 0,-2 0 2 0,1 0-1 16,1 3 0-16,-8 1 1 0,6-1 0 0,8 1 0 0,-7 0-2 15,6-1-4-15,1 1-5 0,0 0-5 0,-1-1-5 0,7 1-5 16,0-4-2-16,7 4-1 0,-1-1-3 0,0-3 3 15,1 4 0-15,6-4 1 0,1 0-1 0,-2 0-1 0,2 0-3 16,-2 0-4-16,1 0 0 0,1-4-1 0,-2 4-1 16,-5 0-1-16,6-3-1 0,-7 3 0 0,1-4-2 0,-1 4-3 15,-6-4-9-15,7 4-7 0,-7-3-14 0,0 3-20 0,-7-4-28 16,1 4-66-16,-1-4-81 0</inkml:trace>
  <inkml:trace contextRef="#ctx0" brushRef="#br0" timeOffset="-120718.27">11867 4638 35 0,'0'-4'94'0,"0"4"-8"0,0 0-7 0,0 0-1 15,0 0-5-15,0 0-4 0,0 0-6 0,0 0-6 16,0 0-6-16,0 0-8 0,0 0-5 0,0 0-8 16,0 0-6-16,0 0-5 0,0 0-6 0,0 0-4 0,0 0-2 15,0 0-2-15,0 0-2 0,0 0 1 0,0 0-2 0,0 0-2 16,0 0 2-16,0 0 1 0,0 0 0 0,0 0-1 15,0 0 0-15,0 0-2 0,0 0 1 0,0 0 0 0,0 0 2 16,0 0 0-16,0 0 0 0,0 0 2 0,0 0 2 0,0 0 4 16,0 0 1-16,0 0 2 0,0 0 2 0,0 0 0 15,-7 0 0-15,7 0 0 0,0 0 0 0,0 0 0 0,0 0-1 16,0 0-1-16,0 0-2 0,0-4 1 0,0 4-1 16,0 0 0-16,0 0-1 0,0 0-3 0,0 0-1 0,0 0 1 15,0 0-1-15,0 0-2 0,0 0 0 0,-6 0 0 0,6 0 1 16,0-3 2-16,0 3 1 0,0 0 2 0,0 0 1 15,0-4 1-15,-6 4 0 0,6 0-1 0,0 0 0 0,0 0-3 16,0 0-1-16,0 0-2 0,0 0-1 0,0 0 0 16,0 0-2-16,0 0 1 0,0 0-1 0,0 0-1 0,0 0 2 15,0 0 1-15,0 0 0 0,0 0-1 0,0 0-1 0,0 0 0 16,0 0-1-16,0 0 2 0,0 0-3 0,0 0-1 16,0 0-1-16,0 0 0 0,0 0 0 0,0 0 2 0,0 0-1 15,0 0-2-15,0 0 3 0,0 0-1 0,0 0 1 16,0 0 0-16,0 0-1 0,0 0-1 0,0 4 1 0,0-4-1 15,0 3 0-15,0-3 1 0,0 4 0 0,6-4 1 0,-6 7 1 16,0-3-3-16,6 3 1 0,-6 1 0 0,0-1 0 16,7 4 0-16,-7-4-2 0,7 4 1 0,-7 4 1 15,6-4 2-15,0 3 3 0,-6 1 0 0,8 0 0 0,-2 3 3 16,0-3 2-16,1 3 0 0,-1 0 0 0,1 1-1 0,-1-1 0 16,1-4-1-16,-1 5-1 0,-1 3-2 0,4-4 0 0,-3 1-2 15,7 3 0-15,-7-4-1 0,1 4-1 0,-1-4 2 16,1 1-2-16,-1-1 1 0,1 0 1 0,0 0-1 15,-1 4 0-15,-6-3-1 0,6-1 0 0,2 1-1 0,-2-5 2 16,0 5-1-16,0-5 0 0,1 4 3 0,-7-3-1 0,6 3 0 16,1 0 1-16,0-2 2 0,-1 2 0 0,0-4-1 15,-6 5-1-15,7-5-2 0,0 5 1 0,-7-5-1 0,6-3-2 16,-6 4 0-16,6 0 0 0,-6-4-1 0,0 0 1 16,7 0 0-16,-7-4 0 0,7 4 1 0,-7-4 0 0,0 1 1 15,0-5 0-15,0 4 1 0,0-3 1 0,0 0-2 0,6-1 0 16,-6 1 0-16,0 0-1 0,0-1 1 0,0 1-2 15,0 0 0-15,0-4 0 0,0 0 0 0,0 3 0 16,0-3 0-16,0 4-1 0,0-4-2 0,0 0 2 0,0 0 1 0,0 4-1 16,0-4 0-16,0 0 1 0,0 0 0 0,0 0 0 15,0 3 2-15,0-3-1 0,0 0 0 0,0 4 1 0,0-4-1 16,0 0-1-16,0 0 1 0,0 4 0 0,0-4 1 16,0 0-2-16,0 4 0 0,0-4 0 0,0 0-1 0,0 3 1 15,0-3 0-15,0 4-3 0,0 0 2 0,0-1 1 0,0-3-1 16,0 4 0-16,-6 0 0 0,6-1-1 0,0 5 2 15,-7-5 0-15,7 1 0 0,-7 3 1 0,1 0-2 16,6 1 1-16,-6 3 0 0,6-4 0 0,-7 4 0 0,0 0 0 16,1 0 0-16,0 0 0 0,-8 3 0 0,8 2 0 0,-7 2-1 15,7 0 1-15,-14 4 0 0,7 4 0 0,-7-1-1 0,1 5 1 16,6-1 0-16,-13 4 0 0,6 0 1 0,1 0-1 16,-1-4 0-16,0 0 1 0,1 1 0 0,-1-1-1 15,1-4 1-15,0 1 0 0,-1 0-1 0,1 0 0 0,-1-4 2 16,0 3-1-16,1 1-1 0,-1-4 2 0,-6 4-1 0,7-1-1 15,-1-3 0-15,0 0 1 0,-5 3-1 0,5-6 0 16,6 3 0-16,-4-4 0 0,3 1-1 0,3-1 3 0,0-3-1 16,-2-1-1-16,8 1 1 0,-8-4-1 0,8 0 0 15,6-4 0-15,-6 1 0 0,-1-1-1 0,7 4-1 0,0-7 0 16,0 3 1-16,0-3 1 0,0 3 1 0,0-3 0 0,0-1 2 16,7 1-1-16,-1-1 1 0,-6 1 0 0,6 0-3 15,8-1 2-15,-8 1-1 0,0-4 0 0,8 4 0 0,-1-1 0 16,0-3-1-16,6 4 1 0,-5-4 0 0,5 0 0 15,7 0 1-15,-6 0-1 0,6 0 1 0,-7 0-1 0,7 0 0 16,0 0-2-16,0 0 1 0,1 0 0 0,-2 0 0 0,1 0 1 16,0-4-2-16,1 4 1 0,-1 0 0 0,-6 0 0 15,5 0 1-15,-5 0 2 0,6 0-1 0,-7 0 1 0,1-3-1 16,-7 3 2-16,6 0 0 0,-5-4 2 0,-2 4-1 16,1-4 0-16,1 4 1 0,-8-3-1 0,7 3 0 0,-6-4-3 15,-1 4 0-15,0 0-1 0,-6 0 1 0,7-4-2 16,-7 4-1-16,7 0-1 0,-7 0 0 0,0 0-1 0,0 0-1 15,0 0-4-15,6 0-9 0,-6 0-8 0,0 0-14 0,7 4-24 16,-7-4-40-16,6 0-60 0,0 0-98 0,2 0-100 16,-8 0-59-16</inkml:trace>
  <inkml:trace contextRef="#ctx0" brushRef="#br0" timeOffset="-120187.2">11854 7132 125 0,'0'-3'400'0,"-6"-1"-90"0,6 0-94 0,0-3-80 16,0 3-54-16,0 1-28 0,0-1-18 0,0-3-12 15,0 3-9-15,6 1-3 0,-6-1-3 0,6 4-4 0,1-4 0 16,0 1 0-16,-1 3 2 0,-6-4-3 0,6 4 1 15,2 0 1-15,-2 4-2 0,-6-4 2 0,6 7 2 0,1-3 0 16,-1 3-4-16,1 4 3 0,-1 0 0 0,-6 3 0 16,7 1 0-16,-1 0-1 0,-6 3-4 0,5-3 0 0,-5 3 0 15,9 0 0-15,-9 1 2 0,6 3-3 0,-6-4 1 16,0 0-1-16,0 1 1 0,0-1-1 0,0 0-1 0,0-3 0 16,0 3 0-16,0-3-1 0,0-1-2 0,-6 1 3 0,-3 0 0 15,9-4 1-15,-5 4 3 0,-1-4 0 0,-1-4 3 16,1 4 3-16,-1-4 3 0,-6-3 1 0,7 3 4 0,-8-3 2 15,8-1 2-15,-7-3 2 0,6 4-2 0,-5-4-1 16,-1 0-1-16,5-4-2 0,-4 4-1 0,6-3-2 0,-8-1-3 16,8 0-4-16,-7-3-2 0,6 0-1 0,1 3-6 0,-1-7-10 15,1 4-20-15,6-4-27 0,-6 0-37 0,6 0-59 16,-8-4-100-16,2-3-125 0,6 3-70 0</inkml:trace>
  <inkml:trace contextRef="#ctx0" brushRef="#br0" timeOffset="-119328.09">11704 6854 148 0,'0'4'255'0,"-6"3"-81"0,-1-3-65 0,7-1-49 15,-6 1-27-15,6-4-12 0,0 3-6 0,0 2 2 16,0-5 2-16,0 3 7 0,0-3 7 0,0 3 8 0,0-3 6 15,6 0 4-15,-6 0 0 0,7-3 0 0,-7 3-3 0,0-3-2 16,6 3-7-16,-6 0-6 0,0-5-4 0,0 5-3 16,0 0-1-16,0-3-4 0,0 3-5 0,-6 0-4 0,6 0-2 15,-7 0-1-15,1 0-4 0,6 0-3 0,-6 0 0 0,-2 3 0 16,2-3 0-16,6 5 0 0,-6-5 0 0,-1 0-3 16,7 3 1-16,0-3 1 0,-7 3 0 0,7-3-1 0,0 0 0 15,0 0 0-15,0 0-2 0,7 0 2 0,-7 0 1 16,0 0 1-16,7 0-2 0,-7 0 1 0,6 0 2 0,-6 0 1 15,0 0 5-15,6 0 2 0,-6-3 1 0,0 3 1 16,0 0 2-16,0-3 1 0,0 3 1 0,0 0-2 0,-6 0-2 16,6 0-2-16,0-5-4 0,-6 5 0 0,6 0-1 15,-7-3-4-15,7 3 0 0,-7 0-1 0,1 0 0 0,6 3 0 16,-6-3-1-16,6 0-1 0,-7 5-1 0,7-5 1 0,0 0 0 16,-6 0 0-16,6 0 0 0,0 0 0 0,0 0-1 0,0 0-1 15,0 0 1-15,0 0 0 0,0 0-1 0,0 0 1 16,0 0-1-16,0 0 1 0,0 0 2 0,0 0 0 15,0 0 1-15,0 0 1 0,0 0 0 0,0 0 0 0,0 0-1 16,0 0-1-16,0 0 0 0,0 3-2 0,0-3-3 0,0 0-2 16,0 0 0-16,0 3-1 0,0-3-1 0,0 5-1 15,0-5 1-15,0 3 2 0,0-3 0 0,0 4 3 0,0-4 1 16,0 4 1-16,0-4 1 0,0 0 1 0,0 3-1 16,0-3 1-16,0 0 0 0,0 0 0 0,0 0 0 0,0 0 0 15,0 0 0-15,0 0 0 0,6 0 1 0,-6 0-1 0,0 0 1 16,0 0 0-16,0 4-1 0,0-4-1 0,0 0 0 15,0 3 1-15,0 1-2 0,0 3 0 0,0 1-1 16,-6-1 1-16,6 0 0 0,-7 4 2 0,7-3-1 0,-7 3-1 16,7-1 1-16,0 1 0 0,0-3 1 0,0 3-2 0,0-4 2 15,7-3 0-15,-7 3-1 0,7-3 1 0,-7 0 1 0,6-1-1 16,1-3 2-16,-1 0 0 0,0 0-1 0,1-3 2 16,0 3 3-16,-1-4 1 0,0-3 1 0,2 3 6 0,-2-4 2 15,0 5 2-15,1-5 1 0,-1 1 1 0,-6 0-2 16,0-1-1-16,0 1-2 0,0 0-5 0,0 0-3 0,0 3-1 15,0-3-2-15,-6-1-2 0,-1 5-1 0,1-5-1 16,-8 5-1-16,8-1-1 0,-7 0-2 0,6 1-4 0,-5 3-7 16,5 0-8-16,1 0-15 0,-1 0-23 0,0 3-48 0,1-3-77 15,6-3-137-15,0 3-74 0,0 0-49 0</inkml:trace>
  <inkml:trace contextRef="#ctx0" brushRef="#br0" timeOffset="-118140.86">11886 4495 33 0,'-6'4'208'0,"0"-4"-20"0,-1 0-25 0,7 0-32 0,-7 0-28 15,1 0-24-15,6-4-14 0,-6 4-13 0,-1 0-7 16,7 0-4-16,-6 0-1 0,-2-4-3 0,2 4-3 15,0-3-2-15,6 3-5 0,0-4-3 0,0 4-3 0,-6 0-3 16,6 0-5-16,0-4-3 0,0 4-2 0,6 0-2 0,-6 0-2 16,0-3 0-16,0 3 0 0,6 0-2 0,-6-4-1 15,6 4-1-15,2-4 2 0,-2 4 1 0,1 0-1 0,-1-3-1 16,0 3 2-16,8 0 1 0,-2 0 2 0,8-4 1 16,-7 4-1-16,7 0 0 0,6-4 3 0,-7 4 0 0,7 0-2 15,0-3-1-15,0 3-1 0,1-4-1 0,5 4 1 0,-6-4 1 16,7 0-1-16,-1 1 2 0,-5 3 1 0,-1-4-1 15,-2 4 0-15,3-4 1 0,-7 4-2 0,0 0-4 0,-7-3 0 16,-1 3-5-16,2 0 0 0,-8 0 1 0,0 0-2 0,-6 0-1 16,0 0-1-16,7 0 4 0,-14 3 0 0,7-3 1 15,-6 0-2-15,0 4 3 0,-8 0 0 0,2-4 0 0,5 3 2 16,-13 1-2-16,8-4-2 0,-2 4 2 0,-5-4 0 16,-1 4 0-16,1-1-2 0,0-3 2 0,-8 4-2 0,7 0 0 15,2-1 1-15,-9-3 1 0,7 4-3 0,-6-4 1 0,7 4 0 16,-1-1 1-16,2-3-3 0,-2 4 1 0,6-4-3 15,-5 4 1-15,6-4 0 0,0 3-1 0,7 1 0 16,-8-4 0-16,14 0 2 0,-6 0 1 0,-1 4 2 0,7-4-1 16,0 0 2-16,0 0-2 0,0-4 0 0,7 4 2 0,-1 0-4 15,-1-4 1-15,10 4 1 0,-2-3 0 0,0-1-1 0,0 4 3 16,7-4-1-16,0 1-3 0,-2 3 2 0,2-4-3 16,6 0 1-16,0 4-1 0,0-3-2 0,0 3-7 15,-6-4-8-15,5 4-15 0,-5 0-22 0,6 0-38 0,-6 0-57 16,-1 0-89-16,-5 0-113 0</inkml:trace>
  <inkml:trace contextRef="#ctx0" brushRef="#br0" timeOffset="-105863.03">19286 6022 97 0,'0'0'245'0,"0"-3"-37"16,0 3-37-16,0 0-36 0,0 0-32 0,0 0-26 16,0 0-17-16,0 0-12 0,0 0-5 0,0 0-5 0,0 0-3 15,0 0-7-15,0 0-3 0,0 0-1 0,0 0-6 16,0 0-2-16,0 0-1 0,0 0 0 0,0-4-1 0,0 4 1 31,0 0 1-31,0 0-2 0,6 0 3 0,-6 0 1 0,0 0-2 16,0 0-3-16,0 0-1 0,0 0-2 0,0 0-2 15,6 0-2-15,-6 0-2 0,7 0-1 0,-7 0-2 0,7 0 0 0,-1 0 0 0,0 0 0 0,7 0-1 0,1 4-1 16,-8-4 1-16,7 0 0 0,0 0 0 0,6 3 1 0,-5-3 0 16,4 0-1-16,2 0 0 0,0 4 0 0,-1-4 0 0,1 0 0 15,0 0 0-15,-1 0 3 0,7 0-1 0,-6 0 6 16,-1 0-1-16,1 0 2 0,6 0-1 0,-7 0 0 15,1 0 3-15,0 0-1 0,-1 0 0 0,-6 0-4 0,0-4 1 16,1 4-2-16,-2 0-1 0,-6 0-1 0,1 0-2 0,0 0-1 31,-7 0 1-31,6 0 2 0,-6 0 2 0,0 0 1 16,7 0 0-16,-7 0 1 0,0 0 0 0,0 0 0 0,-7 0-2 16,7 0-4-16,0 0-1 0,0-3-1 0,0 3-5 0,0 0-4 0,-6 0-7 0,6 0-5 0,0 0-10 0,0 0-8 15,-7 3-14-15,7-3-19 0,-7 0-30 0,7 0-43 0,-6 0-64 31,0 0-124-31,6 0-66 0</inkml:trace>
  <inkml:trace contextRef="#ctx0" brushRef="#br0" timeOffset="-105175.77">19272 6037 127 0,'0'4'172'0,"6"-4"-30"16,-6 4-23-16,8-1-18 0,-8 1-13 0,6-4-5 0,0 4-4 16,1-1-6-16,6 1-11 0,0 3-9 0,-7-3-11 15,8-1 0-15,-2 5-3 0,8-5-1 0,-7 1-4 0,0 0-2 16,6 3-4-16,-5-3-2 0,5-1 1 0,-6 1-6 0,0 0-3 16,7 3-3-16,-7-3-1 0,0-1 2 0,-7 1-4 15,7 3-3-15,-8 0-4 0,4 1-3 0,-9 0 1 16,6 3 1-16,-6-1 1 0,0 1-4 0,-6 4 3 0,6 3 1 15,-14-3 1-15,8 7 1 0,-7-4 0 0,-7 4-1 0,0 4-2 16,8 0 0-16,-15 3-2 0,7-4 0 0,2 5 1 0,-9-1-3 16,8 0 2-16,-8 4-1 0,2-3 1 0,-1-1 0 15,6 0-2-15,-6-3 1 0,0 3 0 0,0 0 1 0,7-3-2 16,-8 0 1-16,1 0-1 0,7-1-1 0,-7-3 1 16,6 0-1-16,0 0 1 0,1 0 0 0,-1 0 1 0,1-4 2 15,0 1-3-15,-1 3 2 0,7-8 0 0,-1 4 1 16,-4-3-1-16,11 4 0 0,-6-5-1 0,0 1 0 0,7-4 0 15,-2 4 0-15,2-5 0 0,0 1 0 0,0-3 2 0,-1 3-2 16,7-4 2-16,0-3-1 0,0 3-1 0,0-3 0 0,0-1-1 16,0 1 0-16,7 0 2 0,-7 0 0 0,6-1 2 15,6 1 4-15,-4 0 2 0,4-4 1 0,8 0 0 16,-7 0 0-16,7 0-1 0,-1 0-1 0,7 0-1 0,0 0-2 16,0-4-2-16,1 4-1 0,-1-4 1 0,-2 1-2 0,9-1 2 15,1 4-1-15,-9-8 1 0,8 8-1 0,-1-3 1 16,-6-5-1-16,1 8 1 0,-1-3-1 0,0-1-2 0,-7 0 1 15,1 1-2-15,0 3-3 0,-8-4-1 0,2 4-3 16,-2 0-3-16,-5 0-4 0,-1 0-4 0,1 0-2 0,-7 0-5 16,7 0-2-16,-7 0-4 0,0 0-4 0,0 0-5 0,6 0-3 15,-6 4-10-15,-6-1-12 0,6 1-20 0,0 0-35 16,-7 3-53-16,7-3-116 0,-7-1-82 0</inkml:trace>
  <inkml:trace contextRef="#ctx0" brushRef="#br0" timeOffset="-104706.92">19246 7360 335 0,'0'0'268'0,"0"0"-72"16,0 3-61-16,0-3-50 0,0 4-26 0,0 0-16 16,6-1-8-16,-6 1-3 0,0 0-4 0,0 3 0 0,7 0 0 15,-7 4-1-15,7-4-3 0,-1 4-2 0,-6 0 0 16,6 0-1-16,2 4 0 0,-2 0-1 0,0 0-3 0,1-4-3 15,0 3-2-15,-1 1-1 0,-6-4-2 0,6 3 3 0,1 1 1 16,-7-4 2-16,6 3-2 0,-6-3 1 0,0 5 2 16,0-5 0-16,0 3 1 0,0-3-1 0,0-4-2 15,-6 1-1-15,-1-1 2 0,1 0 1 0,0 1 3 0,-1-1 2 16,0 0 3-16,1-3 1 0,0-1 6 0,-8 5 2 0,8-5 5 16,-8-3 2-16,8 4 1 0,0-4 0 0,-7 4 0 0,-1-4-1 15,2-4-3-15,-2 4-5 0,2-4-2 0,5 1-3 16,-6-1-2-16,0 0-4 0,-1 1-4 0,8-4-4 15,0 3-2-15,0-3 0 0,-1 3-7 0,-1-3-12 0,3 3-20 16,5 0-19-16,-7-3-18 0,7-4-21 0,-6 0-27 0,6 0-36 16,0 0-55-16,-6-3-80 0,6-2-127 0,-8 2-57 15</inkml:trace>
  <inkml:trace contextRef="#ctx0" brushRef="#br0" timeOffset="-104332.28">18998 7180 292 0,'-6'0'374'15,"0"-3"-108"-15,6 3-105 0,-7 0-75 0,0 0-39 16,1 3-21-16,6 1-13 0,-6 0-4 0,-1-1-4 0,7 5-3 16,-6-5 1-16,6 5 0 0,0-5 0 0,-7 4 2 0,7 1 1 15,7-5 3-15,-7 1 2 0,0 0 1 0,0-1-1 16,6 1 3-16,-6 0-2 0,0-4 2 0,0 0 2 16,0 0-2-16,7 0 5 0,-7 0 3 0,0 3 4 0,0-3 5 15,0 0 1-15,0 0 1 0,0 0 0 0,0 0 1 0,-7 0-5 16,7 0-2-16,0 0-4 0,0 0-3 0,0 0-6 0,-6 0-4 15,6-3-2-15,-7 3-2 0,7 0-4 0,-7 0-2 16,7 0-4-16,0 0-3 0,-6 0-10 0,6 0-16 16,0 0-20-16,0 0-25 0,6 0-37 0,1 0-79 0,0 0-156 15,-1 0-82-15,7 0-37 0</inkml:trace>
  <inkml:trace contextRef="#ctx0" brushRef="#br0" timeOffset="-102832.74">18790 7393 63 0,'0'0'121'0,"0"0"-4"16,0-4-3-16,0 4-2 0,7 0-2 0,-7 0-5 15,0 0-8-15,6-4-13 0,-6 4-15 0,0 0-16 0,0 0-13 16,0 0-12-16,-6 0-10 0,6 4-5 0,0-4-7 0,0 0-1 15,0 4 0-15,0-4-2 0,0 3 2 0,0 1-3 16,0 0 1-16,0-1 0 0,0 1 3 0,0-4 2 0,0 3-1 16,6 1 4-16,-6-4 1 0,0 4 7 0,7-4 2 0,-7 0 4 15,0 0 2-15,6 0 1 0,-6 0 2 0,7 0 0 16,-7-4 2-16,7 4-3 0,-7 0-3 0,6-4-1 16,0 4 0-16,-6-3-2 0,0-1-1 0,6 4 1 0,-6-3-3 15,0-1-3-15,0 4-2 0,0-4-2 0,0 4-4 0,-6 0-2 16,6 0-4-16,-6 0-2 0,0 0-1 0,-1 0 1 15,0 4-1-15,-6 0-2 0,7 3 0 0,-8-4 2 0,2 5 0 16,-1-1-1-16,0 0 0 0,6 1-1 0,1-5-1 16,-1 5 1-16,0-1 0 0,1-3 0 0,6 3-1 0,-6-3 3 15,6 3 0-15,0-7-1 0,0 4 0 0,0 0-1 0,0-1 1 16,0-3 1-16,0 0 5 0,0 0 0 0,6 0 3 16,-6 0 4-16,0 0 2 0,6 0 4 0,-6-3 2 0,0 3 1 15,7-4-3-15,-7 0 1 0,7 1-3 0,-7-5-2 16,6 5-1-16,-6-1 0 0,7 0-3 0,-7 4-1 0,0-4-3 15,0 4-3-15,0-3-3 0,0 3 0 0,0 0-4 0,0 0-1 16,-7 0-2-16,7 0-2 0,0 3 1 0,-6-3 0 16,6 4 0-16,-7 4 1 0,0-5-3 0,7 1-4 15,0 3-4-15,0-3-1 0,-6 0-1 0,6-1-2 0,6 1 1 16,-6 0-1-16,0-1 6 0,7-3 3 0,0 4 6 0,-1-4 7 16,-6 0 7-16,13 0 5 0,-6 0 2 0,0-4 2 0,-1 4 2 15,0-3 2-15,0 3 2 0,1-4-2 0,0 0-1 16,-1 1 0-16,-6-5 0 0,7 8 0 0,-7-7-1 15,0 3-3-15,0 4-4 0,0-3-7 0,0-1-10 0,0 0-10 16,0 4-11-16,-7-4-13 0,1 4-19 0,-1 0-20 0,-6 0-36 16,7 0-54-16,-7 0-98 0,0 0-102 0,0 0-68 15</inkml:trace>
  <inkml:trace contextRef="#ctx0" brushRef="#br0" timeOffset="-91554.38">3472 15529 15 0,'-13'-11'33'16,"6"-3"-46"-16</inkml:trace>
  <inkml:trace contextRef="#ctx0" brushRef="#br0" timeOffset="-90336.02">3251 15379 77 0,'6'0'118'0,"-6"0"-6"0,0 0-1 0,0 0-1 15,0 0-1-15,0 0-3 0,0 0 0 0,0 0-11 0,0 0-11 16,0 0-11-16,0 0-13 0,0 0-11 0,0 0-11 0,0 0-8 16,0 0-11-16,0 0-3 0,0 0-4 0,0 0-4 15,-6 0-2-15,6 0-1 0,0 0-2 0,0 0 1 0,0 0 0 16,0 0 0-16,0 0 2 0,0 0-2 0,0 0 1 15,0 0 1-15,0 0-1 0,0 0-2 0,0 4 2 0,0-4-3 16,0 0 2-16,0 0 0 0,0 0-1 0,0 0-1 0,0 0 3 16,0 0-2-16,0 0 2 0,0 0 0 0,0 0-1 15,0 0 1-15,0 0 1 0,0 0-1 0,0 0 2 0,0 0 3 16,0 0 3-16,0 0-2 0,0 0 2 0,0 0 2 0,0 0 1 16,0 0 0-16,0 0-2 0,0 0-5 0,0 0 0 15,0 0 1-15,0 0-3 0,0 0-3 0,0 0-1 0,0-4-2 16,0 4 1-16,0 0 2 0,0 0-4 0,0 0 0 15,0 0 0-15,0 0 0 0,0 0 1 0,0 0 1 0,0 0-2 16,0 0 0-16,0 0 0 0,0 0 0 0,0 0-1 0,0 0 0 16,0 0 1-16,-7 0-2 0,7 0 1 0,0 0 2 15,0 0 0-15,0 0 1 0,0 0 2 0,-7 0-1 16,7 0 0-16,0-4 2 0,0 4 2 0,0 0 0 0,0 0 2 16,0 0 0-16,0 0 2 0,0-3 2 0,0 3 2 0,0 0 1 15,0 0-1-15,0 0-1 0,0 0-2 0,0 0-1 0,-6 0 1 16,6 0-4-16,0-4-2 0,0 4-1 0,0 0-1 15,0 0-1-15,0 0 0 0,0 0 1 0,0 0-3 16,0-4 0-16,0 4-1 0,0 0 1 0,0 0 0 0,0 0-1 16,0 0 0-16,0 0 0 0,0 0 1 0,-6-3 2 0,6 3 2 15,0 0 0-15,0 0 1 0,0-4 0 0,0 4 0 16,0-4 0-16,0 4-1 0,-7-3-1 0,7-1-1 0,0 4-1 16,0-3 0-16,-6-2 0 0,6 2 2 0,0 3-1 15,0-3 1-15,-8-2-1 0,8 5 0 0,0-3 0 0,-6 3 1 16,6-4-2-16,0 4 2 0,-6-4 1 0,6 4 1 0,0-3 0 15,0 3 2-15,0-4 1 0,-6 4 2 0,6-3-2 16,0 3 1-16,0 0-1 0,0 0-1 0,0-4 1 0,-7 4-1 16,7 0-1-16,0-4 0 0,0 4-1 0,0 0-1 15,-7-3 0-15,7 3-2 0,0 0 0 0,0 0 0 0,0 0 0 16,0 0-1-16,0 0-1 0,0 0 1 0,0 0 0 0,0 0-1 16,0 0-1-16,0 0-2 0,0 0-1 0,0 3 1 15,0 1-1-15,0 0 0 0,0-1-1 0,-6 4 1 16,6 1 0-16,0 3 1 0,0 4 1 0,0 3 1 0,0-3 0 0,6 7 1 15,-6-4 2-15,0 4 0 0,0 3 2 0,0 1 0 16,7 0-1-16,-7 3 1 0,0-3-1 0,7 3 1 16,-7 1-2-16,6-1 1 0,-6-4 1 0,6 5-1 0,-6-5 0 15,6 1-1-15,2-4 2 0,-8 4-1 0,0-4 1 0,6 3 0 16,-6-7 1-16,7 4-2 0,-7-3 0 0,0-1 1 0,0-3 0 16,0-1 2-16,0-3 1 0,0 0 3 0,0 0 3 15,0-3 8-15,-7-1 11 0,7-3 11 0,0-1 15 16,0 1 14-16,0-4 18 0,0 3 13 0,0-3 10 0,-6-3 8 15,6 3 2-15,0-4-6 0,-8 1-12 0,8-5-11 0,-6 5-16 16,0-8-13-16,6 3-14 0,-6-3-10 0,-8 0-13 16,8 0-6-16,0-3-6 0,-1 3-5 0,0 0-3 0,1-4-2 15,-7 0-2-15,7 4-3 0,-8-3-1 0,8 3 0 16,-7 0 0-16,7 4 0 0,-1-1-2 0,0 1-2 0,1 3 0 16,0 1-1-16,-2-1-6 0,8 4-9 0,-6-4-15 0,6 4-13 15,0 4-12-15,-6-4-10 0,6 7-3 0,0-3-4 16,0 7 3-16,0-4 5 0,6 4 12 0,-6 0 9 15,0 0 12-15,6 0 7 0,2 4 3 0,-2-4 1 0,0 0 2 16,1 0 2-16,0 0 3 0,-1 0 4 0,1-4 0 0,-1 4 2 16,0-4 4-16,-6-3 4 0,6 3 0 0,2-3 0 0,-2 0 3 15,-6-1 0-15,6-3 4 0,-6 0 10 0,7 0 15 16,-7 0 13-16,0 0 16 0,6 0 16 0,-6 0 13 16,0-3 13-16,0 3 4 0,7-4-5 0,-7 0-11 0,0 1-12 15,0-1-14-15,7-3-16 0,-7-1-17 0,0 5-25 0,6-5-22 16,-6 1-23-16,6 0-25 0,-6 0-30 0,7-1-26 15,0 1-30-15,-1 3-26 0,6-3-17 0,2 3-14 0,-1-3-6 16,7-1-9-16,0 5-29 0,-1-5-77 0,7-3-116 0,0 4-53 16,-7 0-17-16</inkml:trace>
  <inkml:trace contextRef="#ctx0" brushRef="#br0" timeOffset="-89836.18">3583 15804 344 0,'0'0'309'0,"0"0"-80"0,0-4-68 15,0 4-54-15,0-3-39 0,0 3-21 0,0-4-14 16,-7 0-8-16,7 4-4 0,0-3-1 0,0 3-2 16,0-4 0-16,-6 4 0 0,6-4 0 0,0 4 0 0,0 0-1 15,-7 0 0-15,7-3-3 0,0 3-1 0,0 0-2 0,0 0-1 16,0 0-3-16,0 0 0 0,-6 0-2 0,6 0-2 0,0 0-1 16,0 0-2-16,0 0 0 0,0 0 0 0,0 0 0 15,6 3 0-15,-6-3-2 0,0 0 1 0,0 0 1 16,0 4-1-16,7-4 1 0,-7 4 0 0,6-4 1 0,1 3 3 15,-1 1 2-15,1 0 2 0,-1-1 3 0,0-3 4 0,8 0 2 16,-1 4 3-16,0-4 0 0,-7 0 0 0,14 0 3 16,-7 0-1-16,7 0 2 0,-1-4 1 0,-6 4 1 0,14-7 0 15,-9 3 0-15,2 1 0 0,-1-1-2 0,7 0-1 0,-6 1-3 16,0-5-3-16,-1 4-5 0,1 1-2 0,0-1-1 16,-7 0-3-16,6 1-1 0,-6-1-3 0,0 4-1 0,-6-4-1 15,6 1 1-15,-7 3-1 0,0 0-1 0,-6-4 0 16,8 4-4-16,-8 0-5 0,6 0-5 0,-6 0-6 0,0 0-7 15,0 0-7-15,0 0-10 0,0 0-9 0,0 0-7 0,0 0-4 16,0 4-12-16,-6-4-22 0,6 0-45 0,0 0-81 16,-8 0-132-16,2 0-62 0</inkml:trace>
  <inkml:trace contextRef="#ctx0" brushRef="#br0" timeOffset="-89258.23">3635 15830 11 0,'-7'3'416'0,"7"1"-98"16,0-4-115-16,0 4-85 0,0-4-47 0,0 3-25 0,0-3-9 15,7 4-5-15,0-4-3 0,-1 3 1 0,0 1-1 16,7-4 0-16,1 4-4 0,-2-4 0 0,-5 3-5 0,6-3 0 15,7 4-2-15,-7 0-4 0,-1-1 0 0,2 1-3 0,-2 0-2 16,2-1-2-16,-8 1 0 0,7 3 0 0,1 1 0 16,-8-5 0-16,6 5-2 0,-4-1 0 0,-2 4 2 0,0-3-2 15,1-1 0-15,-7 4 0 0,0 0 0 0,7 3 1 16,-7-3 1-16,-7 0-1 0,7 4 0 0,-7-1 1 0,7 2 0 16,-6-2 0-16,-8 1-1 0,8 3 0 0,-6 0-1 15,-2-3 1-15,1 3-2 0,-7 0-1 0,8 1 0 0,-8-1 0 16,7-3 0-16,-7 3 0 0,1-3 0 0,6-1 1 15,0 1-1-15,-7-4 1 0,8 4-1 0,-2-4 2 0,2 0-2 16,4 0 0-16,-4-4 0 0,5 4 0 0,1-3 0 0,6-1-1 16,-7 0 0-16,7 0-1 0,-6-3-1 0,6 3 1 0,6-3-1 15,-6 0 0-15,0 3 0 0,7-3 0 0,-7-1 1 16,6 1 0-16,1 0 5 0,-1-4 1 0,8 3 1 16,-8-3 2-16,7 4 0 0,-6-4 4 0,5 0 2 0,1 4 0 15,1-4-2-15,-2 0-2 0,8 0 0 0,-7 0 0 0,7-4-3 16,-8 4-3-16,8 0-2 0,0 0 0 0,-1-4-2 0,1 4 0 15,0 0 1-15,-8 0 1 0,8-3-1 0,-1 3 1 16,1-4 0-16,-7 0 1 0,7 4 0 0,-8-3 1 16,8-1 0-16,-7 4 1 0,0-4 2 0,0 1-1 0,1 3 1 15,-8-4-2-15,6 4 0 0,-4 0-1 0,4-4-2 0,-5 4-1 16,-1 0-3-16,1-3-1 0,0 3-4 0,-1 0-4 16,-6 0-3-16,6 0-3 0,0 3-6 0,-6-3-6 0,8 0-8 15,-2 4-6-15,0-4-9 0,1 0-13 0,-1 4-20 16,1-4-37-16,0 3-68 0,5-3-135 0,-12 4-75 0,7-4-49 15</inkml:trace>
  <inkml:trace contextRef="#ctx0" brushRef="#br0" timeOffset="-88930.18">4279 16486 150 0,'0'0'493'0,"-6"0"-80"0,6 0-167 15,0 0-113-15,0 0-59 0,0 3-34 0,0-3-15 16,0 7-10-16,6-3-1 0,-6 7-2 0,8 0-2 0,-8 0 3 16,6 4 0-16,7-1 0 0,-7 1 1 0,1 3 0 0,6 0-1 15,-7 5-2-15,8-1 1 0,-2-4-4 0,-5 4-1 0,6 0 1 16,-7-4-1-16,7 4 0 0,-6-3-1 0,0-1 1 0,-1-4-2 16,0 5 0-16,2-1-1 0,-2-3 0 0,-6-1-1 15,6 1 0-15,-6-4 2 0,0 4 1 0,0-4 1 0,-6 0 2 16,6-4 2-16,-6 0 0 0,6-3 3 0,-8 3 2 0,2-3 3 15,0 0 0-15,-8-1 3 0,8-3 3 0,-1 0 0 0,-6 4 2 16,0-4-2-16,1-4-3 0,-2 4-2 0,1-3-4 0,0-1-3 16,0 0-6-16,1 1-6 0,-2-5-10 0,8 5-11 0,-8-5-11 15,8 1-13-15,-7-4-9 0,7 4-14 0,-2-5-18 16,2 1-13-16,0 0-20 0,0-3-31 0,6 3-60 0,0-7-99 16,-7 3-77-16,7-3-46 0</inkml:trace>
  <inkml:trace contextRef="#ctx0" brushRef="#br0" timeOffset="-88742.77">4390 16339 5 0,'0'-8'524'0,"0"1"-9"16,0 3-148-16,0-3-147 0,0 3-78 0,0 1-44 16,0-1-25-16,0 0-26 0,0 1-24 0,0 3-23 0,0 0-20 15,0-4-16-15,7 4-15 0,-7 4-10 0,6-4-9 16,1 0-7-16,-7 3-10 0,7 1-18 0,-1 0-37 0,8-4-63 15,-8 3-129-15,0-3-69 0</inkml:trace>
  <inkml:trace contextRef="#ctx0" brushRef="#br0" timeOffset="-87696.24">4501 15859 320 0,'0'0'365'0,"-7"0"-88"16,7-4-87-16,0 4-71 0,0 0-45 0,0 0-25 15,0 0-15-15,0 0-10 0,0 0-6 0,0 0-4 0,0 0-6 16,0 0-4-16,0 0-2 0,7 4 0 0,-7-4 0 15,0 7-1-15,7-3 3 0,-7 3 3 0,0 4 4 0,0 0 5 16,0 8 4-16,0-1 2 0,0 4 3 0,0 3 1 0,0 1 0 16,-7 3 1-16,7 5-5 0,-7-2-2 0,7 5-4 0,-6-4-3 15,6 0-2-15,-6 4-2 0,6-8-4 0,0 0-3 16,0 0 1-16,0-3 1 0,0 0 0 0,6-8 3 16,-6 4 1-16,0-7 1 0,6-1 5 0,-6-3 7 0,0 0 6 15,7-7 12-15,-7 4 17 0,0-5 18 0,7-3 23 0,-7 4 12 16,0-8 9-16,6 1 0 0,-6-5-4 0,7 0-7 15,-1-3-9-15,1-3-20 0,-7 3-19 0,6-4-14 0,1 1-12 16,-1-1-8-16,-6-3-3 0,6 3-5 0,-6 1-9 16,8-5-3-16,-8 4-4 0,6 1 0 0,-6-1-1 0,0 0 2 15,6 1-2-15,-6 3-1 0,0 0-1 0,0 0-2 0,0 4-3 16,0-1-9-16,0 1-8 0,0 3-9 0,0 4-9 16,0-4-5-16,0 4-6 0,0 0 1 0,0 4 0 0,0 0 6 15,0 3 3-15,0 1 5 0,0 3 7 0,0 0 4 16,7-4 3-16,-7 4 2 0,6 0 0 0,1-4 1 0,-1 0 4 15,1 4 3-15,-1-7 3 0,8 3 4 0,-8-3 5 0,0-4 7 16,1 4 11-16,6-4 10 0,-7-4 7 0,1 4 6 16,6-4 6-16,-6-3 4 0,-1 0 4 0,7-1-2 15,-6-3-4-15,-1 1-7 0,0-1-3 0,8 0-3 0,-8-4-4 16,1 4-2-16,-1-4-5 0,0 0-6 0,-6 1-3 0,8-1-3 16,-8 1-4-16,6-1-3 0,-6-3-2 0,6-1 5 15,-6 5-2-15,0-4-2 0,0 2-3 0,0-2 0 0,0 4-1 16,0-1 0-16,-6 0 0 0,6 4-6 0,0-3 0 0,0 7 1 15,0-1 2-15,0 1-1 0,-6 3-1 0,6 4-5 0,0-3-4 16,0 3-6-16,0 0 1 0,0 3-2 0,0 5-1 16,0 3 2-16,0 3 0 0,-8 1 7 0,8 3 2 15,0 4 7-15,0 0 2 0,8 0 2 0,-8 0 1 0,0 0 0 16,0 4 0-16,6-1 0 0,-6-3 1 0,6 4-1 16,-6-4 0-16,6 0 0 0,-6 0 1 0,0 0 0 0,7 0-1 15,0 0-3-15,-7-4-4 0,6 1-6 0,-6 2-5 0,7-6-10 16,-7 3-9-16,0-3-8 0,6 0-8 0,-6-5-7 15,0 1-6-15,6 0-6 0,-6-3-4 0,8 3 0 0,-8-4-4 16,6 1-6-16,-6-5-4 0,6 1-5 0,0 0-5 0,-6-1-11 16,8-3-17-16,-2 0-41 0,0-3-61 0,-6-1-102 15,7 0-67-15,-7 1-40 0</inkml:trace>
  <inkml:trace contextRef="#ctx0" brushRef="#br0" timeOffset="-87430.28">4983 16372 410 0,'0'-4'489'16,"6"1"-127"-16,-6-1-142 0,8 4-86 0,-2 0-48 16,-6-4-29-16,12 4-18 0,-6 4-14 0,2-4-8 0,5 4-6 15,-7-1-1-15,8 5-2 0,-2-1-1 0,-6 0-1 0,8 4 0 16,-8 0 1-16,7 4 1 0,1-4-1 0,-8 7 0 0,5-4 0 16,-2 5 0-16,3-1 2 0,-5-3-2 0,-1 3 0 15,1 1 2-15,0-1 0 0,-1 0 0 0,-6-3 2 16,0-1 1-16,0 1 1 0,0 0 2 0,0-4 3 0,0 0 1 15,-6 0 2-15,-1-4 5 0,0 0 1 0,1 1 0 0,-1-1-1 16,-5 0-2-16,3-3-2 0,4 0-3 0,-1-1-4 0,0-3-5 16,-1 4-6-16,-6-4-12 0,6-4-12 0,1 4-15 15,0-3-19-15,-2-1-18 0,-4 0-21 0,6-3-25 0,-2 3-28 16,2-7-40-16,0 4-62 0,-1-7-108 0,1 3-62 0,-2-4-34 16</inkml:trace>
  <inkml:trace contextRef="#ctx0" brushRef="#br0" timeOffset="-87274.32">5185 16181 403 0,'0'-4'508'0,"7"-3"-131"0,-1 3-164 0,-6 4-95 0,6-3-57 16,1 3-36-16,-7-4-25 0,0 4-18 0,7 4-18 0,-7-4-20 16,0 3-27-16,0-3-38 0,0 4-66 0,0 0-126 15,0-1-73-15,0 1-45 0</inkml:trace>
  <inkml:trace contextRef="#ctx0" brushRef="#br0" timeOffset="-86727.63">5302 16045 203 0,'-7'-7'503'0,"7"0"-85"0,0 0-162 0,0-1-111 0,0 5-61 16,0-1-34-16,0 4-20 0,0 0-13 0,0 0-9 15,0 4-7-15,0-1-3 0,7 5-3 0,-7 2-2 0,0 6 2 16,0-2 3-16,0 4 2 0,7 4 0 0,-7 0 0 16,0 4 3-16,6-4 1 0,-6 4 2 0,0-1 1 0,7 1 0 15,-7-1-1-15,0-3 0 0,6 0 1 0,-6 1-1 16,7-5-1-16,-7 0 1 0,6-3-2 0,1-1 2 0,-7 1 4 16,6-8 7-16,-6 1 11 0,7-1 15 0,-7-3 18 15,0-1 15-15,0-3 11 0,0 0 8 0,0-3 4 0,7-1-2 16,-7-3-2-16,0-4-5 0,0 0-8 0,0 0-9 0,0-4-3 15,0 1 1-15,0-1-2 0,0-3-3 0,0 3-6 0,0 0-9 16,0-3-12-16,0 3-6 0,0 0-9 0,0 1-11 16,-7 3-6-16,7 0-3 0,0-4-4 0,0 8-5 15,0 0-6-15,0-1-13 0,0 4-15 0,0 1-15 0,0-1-11 16,0 4-4-16,7 4-2 0,-7-1 2 0,6 5 6 0,0-1 10 16,1 4 16-16,-1 4 15 0,1 0 7 0,6 3 2 15,-1-4 0-15,2 5-1 0,-1-1-2 0,0 0-3 0,6-3 1 16,1 0 0-16,0 0 3 0,-7-5 3 0,6-2 2 0,0-1 5 15,1 0 9-15,-7-3 15 0,7-4 12 0,-8 4 15 16,8-8 14-16,-6 4 12 0,-2-7 15 0,2-1 17 0,-1 1 14 16,-1-4 9-16,2 4 7 0,-8-4 3 0,7-4 3 15,-7 4 3-15,1-4-2 0,-7 1-10 0,7-5-13 16,-7 5-14-16,0-4-14 0,6-1-18 0,-6 1-13 0,-6 0-16 16,6-1-13-16,0 1-10 0,0 3-10 0,-7-3-12 0,7 3-16 15,0-3-19-15,0 3-24 0,-7 5-39 0,7-1-45 0,0 3-49 16,0 0-49-16,0 5-37 0,0-1-30 0,0 0-17 15,0 4-8-15,0 4-12 0,0 0-45 0,0-1-104 0,7 2-22 16,-7 1-2-16</inkml:trace>
  <inkml:trace contextRef="#ctx0" brushRef="#br0" timeOffset="-86524.32">5908 16123 290 0,'6'0'497'15,"1"3"-98"-15,6-3-160 0,-7 4-99 0,1 0-53 0,0 3-31 16,5 0-14-16,-5 4-9 0,6-4-9 0,-6 4-4 15,5 4-6-15,-4 0-4 0,-2 0-3 0,0 3-2 0,0-3 0 16,0 3 0-16,2 0 2 0,-2 4 2 0,1-4 2 16,-7 5 0-16,0-1 3 0,0-4 0 0,0 0 1 0,0 4 2 15,0-7 0-15,-7 3-1 0,1-4-1 0,-2 1 1 0,2 0-3 16,0 0-3-16,6-4-3 0,-6 0-7 0,0-4-9 16,-2-3-12-16,2 3-18 0,6-7-22 0,-6 3-32 0,-1-3-48 15,7-3-83-15,-7-4-131 0,7-4-71 0,-6 0-41 16</inkml:trace>
  <inkml:trace contextRef="#ctx0" brushRef="#br0" timeOffset="-86383.98">6031 15940 399 0,'6'-19'560'16,"-6"-3"-91"-16,8 4-154 0,-8 3-102 0,6 0-55 16,-6 5-38-16,7-1-30 0,-1 0-33 0,0 3-37 0,8 5-33 15,-8-1-32-15,8 0-25 0,-2 4-23 0,1 0-21 16,1 8-18-16,-2-5-42 0,2 5-81 0,-2 3-133 0,1 0-71 15,1 3-21-15</inkml:trace>
  <inkml:trace contextRef="#ctx0" brushRef="#br0" timeOffset="-85587.33">7094 17057 5 0,'0'-8'526'0,"0"5"-18"0,0-5-118 0,0 1-143 0,0 0-87 16,0 3-47-16,0-3-26 0,0-1-18 0,0 5-18 16,0-1-16-16,0 0-13 0,0 4-9 0,-8-3-10 0,8 3-3 15,-6 0-2-15,6 0-1 0,-13 3 0 0,7 1 2 0,-8 3-2 16,2 1 1-16,-2 3 2 0,2 3 2 0,-8 1 0 0,1 4 1 15,-1 3 2-15,7-1 1 0,-13 5 4 0,6 3 3 0,0 0 1 16,1 5-1-16,-7-1 0 0,6 3 1 0,1 1-3 16,-1 0-3-16,1-1-2 0,0 1-3 0,6-4-3 0,-1 0 0 15,8 0 1-15,0-4 1 0,-1 0 1 0,7-3 2 0,0-4 0 16,7 4 1-16,-1-8 3 0,7 4 3 0,0-4 1 0,6-3 2 16,1 3-1-16,6-7-1 0,1 0 1 0,-3-3 0 15,3-1-1-15,6 0-3 0,-1-3 0 0,1-4 0 0,-1 0 2 16,2-4 3-16,-2 1 0 0,1-1 6 0,-1-7 7 0,1 4 10 15,-7-4 9-15,6-1 8 0,-7-2 13 0,2-1 11 0,-1-3 13 16,0-4 10-16,-6 4 12 0,-1-8 8 0,7 4 3 16,-12-4 5-16,5 1 2 0,-6-1-2 0,6-3-4 0,-5 3-8 15,-8-7-15-15,0 4-18 0,1-8-11 0,0 1-13 0,-7-1-18 16,0-3-12-16,0 3-12 0,-7 1-6 0,0-5-5 0,1 8-1 16,0 0-1-16,-8 0-2 0,2 7 2 0,-8 1 0 0,1-1-1 15,-1 4-1-15,0 0-1 0,-6 4-1 0,0 3-3 0,-6 0-3 16,-2 4-5-16,9 0-10 0,-7 4-10 0,-1 0-11 15,0 3-24-15,8 1-32 0,-2 3-42 0,1 0-46 0,6 3-43 16,1 5-37-16,-1-1-31 0,8 0-27 0,5 4-29 0,0 1-63 16,14-5-118-16,0 7-33 0,-1-6-5 0</inkml:trace>
  <inkml:trace contextRef="#ctx0" brushRef="#br0" timeOffset="-85196.86">8246 17215 174 0,'-13'0'540'0,"0"0"-9"16,6-4-166-16,1 4-161 0,0-4-88 0,-2 4-50 0,8 0-27 15,-6 0-16-15,6 0-13 0,6-3-7 0,-6 3-9 0,8 0-6 16,-2-5-1-16,0 5 1 0,1 0 2 0,6 0 6 0,0 0 4 16,7 0 3-16,-1 0 4 0,1 0 6 0,6 0 2 0,0 0 5 15,0-3 3-15,7 3 3 0,-1 0 1 0,7-3 1 16,-6-2 1-16,5 5 1 0,1-3-2 0,7-1 0 0,-7 1-4 16,7-1-4-16,-7 0-1 0,0-3-3 0,1 3-3 0,-2 1-5 15,1 3-2-15,-6 0-2 0,-7 0-1 0,0-4-3 0,0 4-1 16,1-4-2-16,-9 4-4 0,-4 0-2 0,-1 0-4 0,-2 0-4 15,-2 0-1-15,-3 0-3 0,-6 0-3 0,0 0-6 16,0 4-5-16,0-4-10 0,-6 4-8 0,-8-1-10 0,8 1-15 16,-7 0-17-16,-1 3-22 0,2 0-37 0,-8 0-53 0,0 1-81 15,-5 0-106-15,-1-1-52 0</inkml:trace>
  <inkml:trace contextRef="#ctx0" brushRef="#br0" timeOffset="-84993.8">8316 17416 454 0,'-5'0'505'0,"5"3"-132"0,0 1-152 0,0-4-92 16,5 0-47-16,10 4-27 0,-3-4-17 0,8 0-8 0,0 0-6 16,5 0-4-16,2-4-7 0,5 4-4 0,8-4-4 0,-8 4-2 15,7-3 2-15,6-1 0 0,-5 0 1 0,5 1 3 16,-6-1 0-16,1 1-1 0,-1-1 0 0,-7 0 0 0,7 4-1 16,-13-3-5-16,0-1-5 0,1 4-6 0,-8 0-5 0,0 0-8 15,-6 0-9-15,1 0-12 0,-8 0-8 0,0 0-7 0,2 0-10 16,-8 0-17-16,6 0-34 0,-6 0-65 0,-6 0-135 15,-2 0-66-15,-4-4-49 0</inkml:trace>
  <inkml:trace contextRef="#ctx0" brushRef="#br0" timeOffset="-83916.02">10414 17170 273 0,'-6'0'320'0,"0"-3"-54"0,6 3-60 16,-7-4-56-16,1 4-44 0,6-4-27 0,-7 4-17 0,7 0-12 15,-7-3-8-15,7 3-10 0,0 0-7 0,0 0-6 16,0-4-6-16,-6 4-6 0,6 0-5 0,0 0 0 0,0 0-1 16,0 0 0-16,0 0 1 0,0 0-1 0,0 0 4 0,0 0 1 15,0 0 3-15,0 0 2 0,0 0 2 0,0 0 0 0,0 0 2 16,0 0 1-16,6 0-1 0,-6 0 1 0,0 0-1 0,0 0 2 15,7 4 1-15,-7-4 1 0,7 3 0 0,-1-3 0 16,1 0 0-16,-1 0-1 0,8-3-3 0,-8 3-2 0,6-4-4 16,-4 4-2-16,4-4-1 0,0 4-1 0,3-3-3 0,-3 3 0 15,2-4 1-15,-2 4-1 0,-5 0 0 0,6-4-1 0,-6 4 0 16,-1 0-1-16,-6 0 2 0,6 0-2 0,-6 0 0 0,0 0 0 16,0 0-1-16,-6 4-1 0,0-4 1 0,-1 4 0 15,-6-1-3-15,0 1-2 0,-1 3 1 0,-11-3 0 0,5 3 0 16,0 1 1-16,-6-1 0 0,1-4 1 0,-1 5 2 0,0 0 3 15,-1-5-1-15,1 1 3 0,0 0 1 0,-7-1 4 0,15 1 1 16,-9-1 4-16,7 1 0 0,-7-4 6 0,16 4 2 0,-9-4 5 16,13 3-3-16,-5-3-1 0,6 0-3 0,6 0 1 15,-8 0-4-15,8 0-6 0,8 0-4 0,-2 0-4 0,0 0-2 16,7 0-1-16,0 0-1 0,5 0-4 0,3 0 3 0,-1-3 1 16,6 3 0-16,-1-4-1 0,2 0 0 0,5 1 2 0,-6-1 0 15,7 1 0-15,-1-5 0 0,-5 5 0 0,5-5 2 0,1 5 0 16,-7-5-1-16,0 4 0 0,0 1 0 0,-7-1 1 15,1 0-2-15,0 1 0 0,-7-1-1 0,-7 0 0 0,0 4-2 16,1 0 2-16,0 0 0 0,-7 0 1 0,0 0 0 0,0 0 1 16,0 0 0-16,0 0 0 0,-7 0 0 0,0 0-3 0,1 0-3 15,0 0-5-15,-1 0-5 0,1 4-7 0,-1-4-8 0,0 0-12 16,1 0-15-16,0 0-18 0,6 0-29 0,-7 0-47 16,7-4-77-16,0 4-139 0,-7 0-68 0,7-3-42 0</inkml:trace>
  <inkml:trace contextRef="#ctx0" brushRef="#br0" timeOffset="-83306.72">11353 16793 238 0,'12'-11'443'16,"-4"3"-102"-16,-2 2-104 0,0-2-83 0,0-3-43 0,1 4-23 16,-7-1-11-16,7 1-5 0,-7 0-6 0,0-1-6 15,-7 5-8-15,7-5-6 0,0 5-8 0,-7-1-7 0,1 0-5 16,0 1-6-16,0-1-6 0,-2 1-4 0,-4 3-4 0,-1 0-3 15,-1 0-1-15,2 3 2 0,-2-3-1 0,-5 7 2 0,6-3-1 16,-6 0 3-16,-1 3 3 0,6 0 0 0,-5 1 1 0,6-1-1 16,-6 4 3-16,6 0 0 0,-7-4 0 0,7 5-3 15,0-1 0-15,7 0 0 0,0-4-1 0,-8 0 1 0,14 4-5 16,-6-4 3-16,-1 1-1 0,7 3 0 0,0-4 0 0,0 0 2 16,0 4-1-16,0-3 3 0,7 2 2 0,-1 1 1 0,0-3 3 15,2 3 3-15,4 0 0 0,1 4 0 0,0-4 1 0,7 3-3 16,-1 1-2-16,1-1-4 0,5 1-2 0,1 3-3 15,1-3-3-15,5 4 0 0,-6-1-2 0,7 0-1 0,-1 4-1 16,1-4 1-16,-7 4-1 0,7-3 1 0,-7-1 0 0,-6 4 0 16,6-4 0-16,-13 1-1 0,6-1 0 0,-6 0-1 0,0-3 1 15,-6 3 0-15,-1-3 0 0,1 0 0 0,-7-4 0 16,0 0 2-16,-7 3 2 0,1-6 4 0,-1 2 5 0,0-2 1 0,-5-1 0 16,-8 0 5-16,1 1 8 0,-1-5 3 0,-6 5 10 15,5-5 13-15,-3 1 7 0,-10-4 14 0,9 0 12 0,-1 0 12 16,-7-4 8-16,7 4 9 0,-6-3-2 0,5-5-6 0,1 5-8 15,0-1-9-15,7-3-13 0,-1 3-14 0,1-3-14 0,6-1-14 16,0 5-10-16,-1-4-29 0,8-1-38 0,6 1-38 16,-6 3-41-16,6-3-42 0,6 0-41 0,0 3-38 0,1-3-33 15,6-5-15-15,0 1-10 0,1 0-45 0,4-3-105 0,2 3-57 16,-1-4-23-16</inkml:trace>
  <inkml:trace contextRef="#ctx0" brushRef="#br0" timeOffset="-82572.58">11945 16720 420 0,'-6'-8'551'0,"6"1"-83"0,0 0-168 15,-7 3-122-15,7 0-67 0,0 1-38 0,0-1-22 0,7 4-20 16,-7 0-17-16,0 0-14 0,6 4-9 0,-6 3-4 0,0 0 0 16,5 4 0-16,-5 0 5 0,9 4 5 0,-9 3 3 0,0 5 3 15,6-5 2-15,-6 7 1 0,0-3 2 0,0 4 2 16,0 3 1-16,0-3 0 0,0 0 0 0,6-1-2 0,-6-3 4 16,0 4-2-16,0-4 0 0,7 0-1 0,-7-4-2 0,0 0 1 15,0-3 4-15,6 0 2 0,-6-4 0 0,0 3 3 0,0-6 2 16,7 3 3-16,-7-8 3 0,0 1 4 0,0-4 2 0,0 3 5 15,0-3 2-15,-7 5 3 0,7-5 5 0,0 0-2 16,-6 0-3-16,6 0-5 0,-7 0-6 0,1 0-8 0,-9 0-6 16,10 0-7-16,-8 3-6 0,0-3-3 0,0 0-1 0,-7 3 1 15,8 2 0-15,-2-2 5 0,-5 1 1 0,-1 3 5 0,8 0 0 16,-8 4 3-16,0 0-1 0,7 4 0 0,-7-4-3 16,8 4-2-16,-1-1-4 0,0 1-1 0,6 3-2 0,-5-3-4 15,4 3 2-15,8-3-3 0,-6 0 1 0,6-5-1 0,0 5-1 16,0-4-2-16,6-4 2 0,2 4 0 0,-2-3-1 0,0-1 3 15,7 0 0-15,-6-3 1 0,6 0-1 0,-1 0 3 0,8-4-1 16,-7-4 1-16,7 0 0 0,0 0 1 0,-2 1-1 16,3-5 1-16,-2 1 2 0,8 0-2 0,-8-4 2 0,0 0-1 15,-1 3 1-15,3-3 0 0,-8 1 2 0,7-1 2 0,-7-4 5 16,0 4 5-16,1 0 5 0,-8-4 4 0,6 4 5 0,-5-4 0 16,-1 1 0-16,1-1-2 0,-7 4-5 0,7-3-3 0,-7 3-7 15,6 0-2-15,-6-4-5 0,0 4-2 0,0 3-2 16,-6-3 0-16,6 8-1 0,0-4-1 0,0 3-1 0,0 0-2 15,-7 1-1-15,7 3-2 0,0 0-1 0,0 0-2 0,-7 3 0 16,7 5-1-16,-6-1 0 0,-1 4 1 0,7 0 1 0,-6 0 1 16,0 4 0-16,6-1 1 0,-6-3-1 0,6 4 0 0,0-4-1 15,0 3 1-15,0 1-1 0,0-4-1 0,0 4 0 16,6-4 3-16,-6 0 0 0,6 0 0 0,-6 0 2 0,6-4-2 16,1 4 1-16,-1-4 0 0,8 4-1 0,-8-3-1 0,7-5-4 15,0 5-5-15,0-5-8 0,0 5-5 0,0-5-9 0,1-3-10 16,4 4-10-16,-4 0-10 0,5-4-10 0,-5 0-5 0,-2 3-3 15,8-3-4-15,-7-3-2 0,0 3-2 0,0 0-3 16,0-4 2-16,0-3-5 0,0 3-8 0,0-3-9 0,0-4-17 16,1 0-40-16,-2 0-72 0,1 0-128 0,-6-4-63 0,-1 1-29 15</inkml:trace>
  <inkml:trace contextRef="#ctx0" brushRef="#br0" timeOffset="-82275.8">12304 16774 200 0,'0'-3'503'16,"-7"0"-58"-16,7-2-178 0,0 5-127 0,7-3-66 0,-1 3-37 16,0-4-20-16,8 4-9 0,-8-3-3 0,7 3 0 0,7 0 2 15,-8-4 2-15,8 4 6 0,0 0 6 0,-1-4 11 0,7 1 9 16,0 3 9-16,-6 0 10 0,13-4 8 0,-1 0 7 0,-6 1 4 15,13-1 8-15,-6 0 2 0,-1 1 2 0,1-5-3 16,6 5-5-16,-7-1-9 0,-6 0-8 0,1-3-11 0,-1 7-16 16,0-4-17-16,-7 1-24 0,-6 3-19 0,0 0-20 0,1 0-13 15,-8 3-9-15,0-3-11 0,1 0-8 0,-7 4-5 0,0 0-3 16,0-1-2-16,-7 1-2 0,1 3-3 0,0-3-8 0,-8 3-8 16,1 4-20-16,0-3-30 0,-6-1-41 0,5 4-67 15,-5-8-88-15,0 5-56 0</inkml:trace>
  <inkml:trace contextRef="#ctx0" brushRef="#br0" timeOffset="-82057.13">12629 16811 342 0,'0'-3'459'0,"-7"3"-85"0,7 0-105 16,-6-4-82-16,6 4-49 0,0 0-29 0,0-4-20 0,6 4-15 15,-6 0-14-15,7 4-10 0,0-4-8 0,-1 4-8 16,7-1-6-16,-7 5-2 0,8-1-2 0,-2 4 1 0,-4 4-1 16,4-1-1-16,-5 4-3 0,-1 1-2 0,1-1-2 0,0 4-1 15,-1 4-1-15,-6-1-1 0,0 5 0 0,0-5 5 0,0 5-5 16,0-1-2-16,-6 0-1 0,6 1-2 0,-7-1-1 0,0-3-2 15,1-1-1-15,-1 1-7 0,1-1 3 0,0-3 0 16,-2 0 3-16,2-3-5 0,0 3-6 0,-1-4-10 0,0 0-12 16,1-3-15-16,0 0-14 0,-1-1-17 0,7-3-19 0,0-3-13 15,-6-1-18-15,6 1-17 0,6-5-35 0,-6-3-68 0,7 0-139 16,-1 0-61-16,-6 0-32 0</inkml:trace>
  <inkml:trace contextRef="#ctx0" brushRef="#br0" timeOffset="-81713.11">13320 17251 353 0,'-7'-4'488'0,"-1"4"-125"0,3 0-157 0,5 0-97 16,0 0-52-16,0 0-24 0,5 0-15 0,3 0-8 16,-1 0-3-16,5 0 1 0,-5 0 4 0,12 0 3 0,-5 0 5 15,5 0 6-15,1 0 5 0,-1-3 8 0,7 3 6 0,0 0 3 16,0-4 6-16,1 0 6 0,5 1 7 0,-6-1 0 0,7 0 0 16,-7 1-3-16,7-1-6 0,-7 1-5 0,-1-5-10 0,1 8-9 15,-6-8-11-15,6 8-9 0,-13-3-7 0,7 0-7 16,-8 3-6-16,2-5-2 0,-8 5-4 0,1 0-2 0,-1-3-1 15,0 3-5-15,-6 0-5 0,0 0-8 0,0 0-10 0,0-4-10 16,-6 4-13-16,0 0-16 0,-1-3-14 0,-5 3-17 0,4-4-25 16,-4 0-42-16,-2 1-67 0,-5 3-119 0,6-4-52 0,-6 0-36 15</inkml:trace>
  <inkml:trace contextRef="#ctx0" brushRef="#br0" timeOffset="-81494.69">13547 17013 21 0,'0'-4'541'0,"6"-3"-4"0,-6 3-123 0,0 0-142 16,8 1-87-16,-2-1-49 0,-6 1-34 0,6-1-21 0,1 4-17 16,-1 0-18-16,1 4-17 0,0-1-13 0,5 4-8 0,-5 1-3 15,0 3-3-15,-1 0 2 0,0 3 0 0,0 5 3 0,-6-1 1 16,8 1 2-16,-8 2 1 0,0 1 2 0,6 4 0 16,-6-1-2-16,0 2-2 0,0-2 1 0,-6 1-3 0,6-1-1 15,0 1-2-15,0-4-10 0,0 4-8 0,0-4-15 0,0-1-17 16,0 1-20-16,0-3-22 0,6-1-24 0,-6-3-37 0,0 0-61 15,7-8-125-15,-7 4-80 0,0-7-61 0,0 3-27 0</inkml:trace>
  <inkml:trace contextRef="#ctx0" brushRef="#br0" timeOffset="-80682.43">14251 16760 12 0,'0'-4'270'0,"0"1"-35"16,0-1-31-16,0 0-28 0,0 1-30 0,0-5-27 0,0 5-23 15,0-1-17-15,0 0-8 0,6 1-7 0,-6-1-5 0,0 0-6 16,0 1 0-16,0-1-1 0,0 0 0 0,0 1-5 0,0-1-4 16,0 4-4-16,0-4-5 0,0 4-5 0,6 0-5 15,-6 0-9-15,8 4-4 0,-2-4-1 0,0 7-2 0,1 1 0 16,0-1 4-16,-1 0 1 0,0 4 1 0,1 0 6 0,0 4 3 16,-1-1 1-16,1 2 3 0,-1 2 1 0,0 0 0 0,1 4 2 15,0 0-1-15,5 3-3 0,-5 5-2 0,-1-4-4 0,1 3-3 16,0 0-3-16,-1 0-4 0,0 1-4 0,2-1-1 0,-2-3-4 15,6 3-1-15,-5-3 0 0,0-5 0 0,-1 2 1 16,1-1-1-16,-1-4 1 0,0-3 0 0,2-4 3 0,-2 3 3 16,-6-7 6-16,6 1 12 0,-6-5 21 0,6 1 27 0,-6-4 34 15,8 0 37-15,-8 0 27 0,0-4 20 0,6 1 11 0,0-5 6 16,1 1-7-16,-7-7-18 0,6 3-24 0,1-8-31 16,6-3-26-16,-7 1-20 0,-1-6-17 0,10 2-13 0,-9-1-11 15,7-3-7-15,1 0-7 0,-8-1-4 0,7 1-3 0,0 0-4 16,-7-4-1-16,8 4-3 0,-1-1-4 0,-7 1-3 0,8 0-1 15,-2-1-3-15,2 5-4 0,-8-1-4 0,7 4-3 0,-7 0-7 16,1 0-2-16,0 8-3 0,-1-1-9 0,0 0-11 0,1 8-17 16,0 0-35-16,-7-1-51 0,6 4-49 0,-6 4-42 0,6 0-40 15,-6 4-35-15,0 0-31 0,7 3-47 0,-1 4-84 16,-6-3-69-16,7 3-43 0,-7-4-6 0</inkml:trace>
  <inkml:trace contextRef="#ctx0" brushRef="#br0" timeOffset="-80088.88">15013 16628 112 0,'-6'-4'511'16,"6"-3"-25"-16,-8 3-179 0,2 1-139 0,6-1-72 0,0 4-43 16,-6 0-21-16,6 4-12 0,0-1-6 0,0 1-2 0,0 3-1 15,-7 5 4-15,7 2 4 0,0 1 5 0,0 0 5 16,0 3 4-16,0 4 3 0,-6 0 2 0,6-1 2 0,0 6-3 15,0-2-4-15,0 1-3 0,0-1-6 0,0-3-3 0,0 4-4 16,0-4-4-16,0 0-3 0,0 0 2 0,0-4 1 0,0 0 1 16,0-3 2-16,-7 0 4 0,7 0 2 0,0-4 6 15,0 0 2-15,0-4 3 0,-6-3 2 0,6 3-2 0,-7 0-1 16,7-3-1-16,-6-1-4 0,-1 1-3 0,0 0-3 0,1-1-6 16,-7 1-3-16,6 3-4 0,-5-3-6 0,-1 0 0 0,-1 3-1 15,2 0 0-15,-2 4-1 0,2-3-2 0,-2 2 1 0,-5 6 0 16,6-5 5-16,0 3-3 0,7 1 0 0,-8-1-2 0,8 1 1 15,-1-4 0-15,1 3 1 0,0 1-2 0,6-4-1 16,0 0-1-16,0 0 0 0,0-3 0 0,6 3 0 16,0-4-3-16,1 0 3 0,-1 1-1 0,8-5 4 0,-2 1-1 0,2 0 0 15,5-1-1-15,-6-3-2 0,6 0-1 0,1-3-2 0,0-1 0 16,-1 0-2-16,1-3 2 0,-1 0-1 0,1-1 1 0,-7-3 3 16,6 4 3-16,-5-4 4 0,-2-4 8 0,1 4 6 0,-6-4 3 15,6 1 10-15,-7-1 9 0,0-3 8 0,2 0 6 16,-2 3 3-16,-6-4 2 0,6 5 3 0,1-4 5 0,-7 3-6 15,0 0-6-15,7 4-5 0,-7 0-6 0,0 4-6 0,0 0-8 16,0 0-9-16,0 3-11 0,0 0-2 0,0 4-6 0,6-3-2 16,-6 3-1-16,0 3-9 0,0-3 4 0,0 8 0 0,0-5 3 15,0 8 0-15,0-4 2 0,0 4 0 0,0 4 0 16,0-4 8-16,6 4-4 0,-6-4 0 0,0 4-2 0,7-1 1 16,-7 1-1-16,7-1 0 0,-7-3-5 0,6 4 3 0,1-4 0 15,-1 0-1-15,0 0 1 0,1 0-5 0,6-4-3 0,-6 4-6 16,-1-4-4-16,7 1-17 0,-6-1-18 0,5 1-19 0,-4-1-20 15,4 0-18-15,-5-3-16 0,-1 3-14 0,7-3-9 16,0 0-7-16,-7-4 0 0,8 0-6 0,-1-4-11 0,0 0-36 16,-7 1-70-16,7-5-115 0,-6 1-55 0</inkml:trace>
  <inkml:trace contextRef="#ctx0" brushRef="#br0" timeOffset="-79792.11">15528 16822 351 0,'-8'-14'558'0,"8"3"-53"0,0 0-171 0,0 4-128 0,0-1-67 0,0 0-37 15,0 5-26-15,8-1-19 0,-8 4-18 0,6 4-12 16,0-1-16-16,-6 5-3 0,7 0 0 0,-7 3 5 0,6 3 6 16,-6 4 8-16,0 4 8 0,0 0 5 0,0 4 10 0,0 0 8 15,0-1 2-15,0 8 0 0,0-4-5 0,7 1-5 0,-7 3-6 16,0 0-5-16,0-4-8 0,0 4-10 0,0-3-6 0,0-1-4 15,7-4-2-15,-7 1-3 0,0-1-3 0,6-3-3 16,-6-3 0-16,0-1-5 0,6 1-12 0,-6-5-15 0,0 1-14 16,5-1-16-16,-5-3-11 0,0 0-17 0,9-3-17 0,-9-1-13 15,0 0-5-15,6-3-4 0,-6-4 1 0,0 4-1 0,0-4-7 16,0-4-17-16,0 0-31 0,0 1-54 0,0-5-87 16,-6 1-77-16,-3 0-45 0</inkml:trace>
  <inkml:trace contextRef="#ctx0" brushRef="#br0" timeOffset="-79510.93">15579 16899 6 0,'0'-15'534'0,"0"1"10"16,0-1-142-16,0 1-157 0,5 3-90 0,-5-4-47 0,9 4-30 16,-3 4-22-16,0-4-15 0,7 4-14 0,-6-4-11 0,6 3-7 15,1 4-3-15,4 1-4 0,-4-1-2 0,-1 0 1 0,-1 4 0 16,-4 0-1-16,4 4 0 0,1 0-1 0,-6-1-1 0,-1 4 0 15,1 1-2-15,-1 3 1 0,-6 0 0 0,0 4 0 16,-6 3 2-16,-1-3 1 0,1 3 0 0,-8 0 1 0,2 4 2 16,-2-3 0-16,-5-1 0 0,-1 0 4 0,2 1-3 0,-2-5-1 15,0 1 1-15,-8-1 2 0,11-3 2 0,-10 0-1 0,7 0 1 16,2 1-2-16,-9-5 1 0,13 0 0 0,-4 1 0 0,4-1-10 16,2-3-15-16,5-1-17 0,0 1-21 0,1-1-20 15,-1 1-20-15,7-4-29 0,0 4-46 0,7-4-72 0,-7 3-141 16,6-3-61-16,1 0-35 0</inkml:trace>
  <inkml:trace contextRef="#ctx0" brushRef="#br0" timeOffset="-78573.74">16211 17222 43 0,'-7'0'384'0,"1"0"-62"0,6-4-72 0,-6 4-73 16,-1 0-65-16,7 0-42 0,0 0-23 0,0 0-14 16,-6 0-8-16,6 0-8 0,0 0-6 0,0 0-6 0,0 0-3 15,0 0 1-15,0 0-1 0,0 0-1 0,0 0-1 0,0 0 1 16,0 0 1-16,0 0 3 0,0 0 1 0,0 0 2 0,0 0 5 15,-7 0 2-15,7 0 2 0,0 0 1 0,0 0 1 0,0 0 0 16,-7 4-1-16,7-4-4 0,-6 0 0 0,6 0-2 16,-6 0-3-16,6 0-1 0,0 0-1 0,-7 0 0 0,7 0 0 15,0 0-1-15,0 0 0 0,-6 0-3 0,6 0 1 0,0 0-3 16,-7 0 0-16,7 0-1 0,0 0 0 0,-6 0 1 0,6 0 1 16,0 0 0-16,0 0 2 0,0 0 2 0,0 0 2 0,0 0 3 15,-7 0 2-15,7 0 2 0,0 0 1 0,0 0 5 16,0 0 2-16,0 0 2 0,0 0 2 0,0 0 2 0,0 0 2 15,0 0 0-15,0 0 0 0,0 0-2 0,0 0-3 0,0 0-3 16,0 0-2-16,7 0-3 0,-7 0-4 0,0 0-2 0,0 0-3 16,0 0-1-16,0 0-2 0,0 0-1 0,0 0 0 15,0 0-1-15,0 0 2 0,0 0-1 0,0 0-1 0,0 0 2 16,0 0 2-16,0 0 2 0,0 0-1 0,0 0 0 0,0 0 1 16,0 0 0-16,0 0 1 0,0 0-2 0,0 0 1 0,0 0-1 15,0 0 0-15,0 0-2 0,0 0 0 0,0 0 0 0,0 0 0 16,0 0-2-16,0 0-2 0,0 0-2 0,0 0-1 15,0 0 0-15,0 0-1 0,0 0 0 0,0 0 1 0,0 0 0 16,0 0 0-16,0 0 0 0,0 0 1 0,0 0-2 0,0 0 1 16,0 0 0-16,0 0 0 0,0 0 0 0,0 0 0 0,0 0 0 15,0 0 0-15,0 0 0 0,0 0 1 0,-7 0 0 0,7 0 1 16,0 0 0-16,0 0-1 0,0 0-1 0,0 0 1 16,0 0 0-16,0 0 0 0,0 0 0 0,7 0-1 0,-7 0-4 15,0 0 0-15,0 0-2 0,0 0-4 0,0 0-2 0,0 0-3 16,0 0-3-16,0 0-2 0,0 0 0 0,0 3 1 0,0-3 2 15,6 0 3-15,1 0 1 0,-7 4 6 0,6-4 2 16,1 0 3-16,-1 0 2 0,7 0 0 0,0 0 0 0,0 0 0 16,0 0 1-16,6 0 1 0,1 0-1 0,0-4 2 0,-1 4 1 15,1 0 2-15,6-3 1 0,0 3 2 0,7-4 1 0,-8 4 1 16,9 0 1-16,-8-3 0 0,5 3 0 0,3 0-3 0,-2 0 0 16,-6-4-3-16,0 4-1 0,0 0-5 0,0 0 2 0,-6 4-2 15,-7-4-1-15,7 0 1 0,-14 0-1 0,6 3 1 16,-5-3-2-16,-7 0 3 0,7 0 0 0,-1 0 6 0,-6 0 6 15,0 0 4-15,0 0 3 0,0 0 2 0,0 0 1 0,-6 0-1 16,-1 0-2-16,0 0-4 0,1 0-8 0,0 0-4 0,0 4-14 16,-2-4-17-16,2 0-24 0,0 0-27 0,-1 0-34 15,7-4-53-15,-6 4-94 0,6 0-161 0,-7 0-78 0,7-3-35 16</inkml:trace>
  <inkml:trace contextRef="#ctx0" brushRef="#br0" timeOffset="-77761.5">16901 16742 31 0,'0'-11'322'15,"-6"0"-48"-15,6 0-44 0,-6 3-44 0,6-3-44 0,-8 4-37 16,8-4-28-16,-6 4-16 0,0 0-12 0,6-1-4 16,-6 1-6-16,-1 0-3 0,7-1-6 0,-7 4-5 0,7 1-2 15,0-1-3-15,-6 0-3 0,6 4-5 0,0-3-3 0,0 3-3 16,0 0-2-16,0 0-2 0,6 0-2 0,-6 3 0 16,7-3-1-16,0 4 1 0,-1 0 1 0,0-1 1 15,0 1 1-15,8 0 1 0,-8 0 4 0,8 3 2 0,-1-3 6 16,0-1 3-16,0 1 2 0,6 0 5 0,1-1 5 0,-7 1 5 15,6 0 5-15,1-4 6 0,-1 3 4 0,1-3 3 0,0 0 5 16,6 0 4-16,-7 0 3 0,1 0 4 0,6-3 2 0,-1 3-1 16,1-4-5-16,-6 4-4 0,6-4-6 0,-7 4-8 15,1-3-10-15,0 3-11 0,-7 0-13 0,0-4-10 16,0 4-12-16,-7 0-12 0,1 0-12 0,-7 0-13 0,7 0-14 16,-7 0-13-16,0 4-9 0,-7-4-13 0,7 3-16 0,-13 1-13 15,0 0-15-15,0 3-33 0,0 0-52 0,-7 0-103 0,0-3-100 16,-5 3-49-16</inkml:trace>
  <inkml:trace contextRef="#ctx0" brushRef="#br0" timeOffset="-77339.72">16798 16731 184 0,'-7'-4'534'0,"7"0"-56"0,0 4-156 16,0-3-125-16,0 3-66 0,7 0-41 0,5-4-25 15,2 4-19-15,-2 4-13 0,8-4-10 0,5 3-5 0,-5 1-4 16,7 0 2-16,-1 3-1 0,-7 0 0 0,7 1 2 0,-6-1-3 15,6 4 0-15,-7 0-2 0,1 0-2 0,0 4-1 0,-8-1-2 16,2 5 2-16,-8-5-3 0,1 8 3 0,-1 0 1 0,-6 0 2 16,0 4 1-16,0 0 0 0,-6 3-2 0,-1 4-1 15,-6 0-3-15,-6 3-2 0,-1 1-3 0,0 0-1 0,-5 3-2 16,-2 0-1-16,-5-3-1 0,6-4 3 0,0 4-2 0,-7-8 1 16,7-4 1-16,0 1 3 0,-1-4 6 0,2-3 8 0,5-5 7 15,0 1 7-15,8-4 7 0,-2-4 1 0,2 0 5 0,5 1-1 16,-6-5-1-16,13 1-6 0,-7 0-7 0,7-4-8 15,0 3-4-15,7 1-4 0,-7 0-3 0,13-4-2 0,0 3-2 16,1-3-2-16,11 4-1 0,-5 0 2 0,6-1-3 0,6-3 0 16,-5 4 0-16,11-4-1 0,-5 4 0 0,6-4 0 0,0 0 4 15,7 0 3-15,0 0 6 0,-1-4 7 0,1 0 5 0,-1 1 7 16,7-1 2-16,-6 0 3 0,6-3 1 0,-13 3 0 0,7 1-5 16,-7-1-6-16,0-3-5 0,-7 3-6 0,0 0-1 15,1 1-5-15,-7-1-5 0,-6 0-4 0,0 1-10 0,-1 3-14 16,-5-4-17-16,-8 4-21 0,0 4-24 0,0-4-22 0,1 0-22 15,-7 3-21-15,0-3-14 0,0 4-6 0,0-4-10 16,-7 0-15-16,1 4-32 0,0-4-71 0,0 3-117 0,-3 1-53 0,-2 0-23 16</inkml:trace>
  <inkml:trace contextRef="#ctx0" brushRef="#br0" timeOffset="-77011.74">17605 17833 149 0,'0'4'533'0,"0"-4"3"0,0 0-175 0,6 0-164 15,-6 4-90-15,0-4-48 0,6 7-27 0,2-3-17 16,-8 3-6-16,6 4-5 0,-6 0-2 0,6 0-2 0,-6 3 0 16,7 2 0-16,-7 2 0 0,6-4 3 15,-6 5-1-15,0-1 1 0,0 0 4 0,-6 0 0 0,6 1 2 16,-7-1 3-16,1 1 3 0,-8-1 2 0,8-3 3 15,0-1 2-15,-7 1 3 0,0-1 2 0,0-3 2 16,0 0 0-16,0-3-2 0,-7-1-1 0,7 1 0 16,-7-2-2-16,8-1-4 0,-8-5-1 0,7 3-4 15,-7 1-2-15,8-4-2 0,-2 0-1 0,-5 0-3 0,6-4-3 16,0 4-1-16,-7-3-3 0,14-2-9 0,-8 2-17 16,2-4-20-16,5-1-23 0,-7 1-27 0,14 0-33 15,0-4-57-15,-5 3-102 0,5-3-127 0,5 0-67 0,-5-3-26 16</inkml:trace>
  <inkml:trace contextRef="#ctx0" brushRef="#br0" timeOffset="-76839.92">17534 17661 552 0,'0'-7'599'0,"0"-4"-61"0,0 4-176 15,0 0-115-15,0-1-61 0,0 4-40 0,0 0-37 0,0 1-40 16,0-1-49-16,0 4-52 0,0 4-41 0,0-4-27 0,0 3-22 15,6 1-14-15,-6-4-10 0,6 7-2 0,-6-7-12 16,7 8-37-16,-1-4-90 0,-6-1-105 0,7 5-68 0,-7-5-26 0</inkml:trace>
  <inkml:trace contextRef="#ctx0" brushRef="#br0" timeOffset="-75918.34">17924 16929 433 0,'0'-4'365'0,"0"-3"-90"15,7 0-88-15,-7 2-66 0,0 2-39 0,0-5-19 16,6 5-12-16,-6-1-8 0,0 0-6 0,7 4-6 0,-7-3-4 15,0-1-6-15,0 4-6 0,0 0-2 0,6-3-4 0,-6 3-4 16,0 0-2-16,0 0 1 0,0 3 0 0,0 1 2 0,7 3 3 16,-7 4 0-16,0 1 3 0,-7 2 5 0,7 4 7 0,0 4 0 15,-6 4 4-15,-1-4-3 0,1 7-1 0,6 1-3 16,-7-1-3-16,0 4-3 0,1 0-6 0,0-4-3 0,-2 4-4 16,2-4 1-16,6-3-2 0,-6-1 1 0,6 1 0 0,0-7 0 15,0 3 0-15,0-8-1 0,0 4 2 0,0-7 1 0,0 0 3 16,0-3 13-16,0-1 13 0,0-3 21 0,0-1 21 0,-6-3 15 15,6 0 10-15,0-3 12 0,0-5 2 0,6 5-5 16,-6-8-4-16,0 0-13 0,6-4-13 0,-6 1-10 0,0-5-1 16,6 1-5-16,-6-4-2 0,0 3 1 0,0-6 0 0,8 3 3 15,-8-4 1-15,0 1 4 0,0-1 6 0,0 0 4 0,0 1 1 16,0-1 0-16,0 1-6 0,6 3-4 0,-6-4-5 0,0 4-9 16,6 0-12-16,1 4-12 0,-7-1-9 0,7 1-6 15,-1 3-3-15,-6 5-9 0,7-2-6 0,-7 5-5 0,6-1-5 16,-6 1-7-16,7 7-1 0,-1-3-4 0,1 6-4 0,5 1 1 15,-5 3-1-15,0 4-1 0,6 1 2 0,-7 6 2 0,8 0-1 16,-8 4-4-16,6 3-3 0,-4 1-4 0,-2 0-4 0,7 0-2 16,-7 3-3-16,8 4 0 0,-8-8 1 0,0 4 5 15,8 1 1-15,-8-4 5 0,7-1 5 0,0-3 6 0,-6-4 2 16,5 1 3-16,2-1 2 0,-8-7 2 0,7 0 4 0,-6 0 1 16,6-3 4-16,-7-5 8 0,7 1 8 0,-6 0 7 0,5-8 11 15,-4 0 9-15,4 1 9 0,-5-5 9 0,6 1 10 0,-7-4 0 16,7 0 2-16,-7-4 2 0,8 0 1 0,-8-3-2 15,7 0-3-15,-6 0-6 0,-1-4-9 0,1 0-3 0,-1-1-3 16,1-2-8-16,0 3-8 0,-7-4-6 0,6 1-8 0,-6 3-3 16,6 0-2-16,-6 0-3 0,0 0-7 0,0 3-4 0,7 1-8 15,-7 4-13-15,0-1-16 0,0 4-35 0,0 0-48 0,0 4-62 16,7 3-61-16,-7 1-44 0,0-2-34 0,6 5-24 16,-6 5-29-16,6 2-51 0,-6 0-119 0,0 0-11 0,0 4-1 15</inkml:trace>
  <inkml:trace contextRef="#ctx0" brushRef="#br0" timeOffset="-75543.43">18503 17387 472 0,'0'-4'569'16,"0"0"-98"-16,0 1-176 0,7-1-111 0,-7 4-65 0,7 0-41 16,-7 0-29-16,6 0-23 0,1 0-19 0,-1 4-13 0,0 3-7 15,2 0-4-15,-8 1 1 0,6 2 0 0,0 1 4 16,-6 4 3-16,7 3 4 0,-7-3 3 0,0 4 3 0,6-1 3 16,-6 4 1-16,0 0 2 0,0-4 1 0,0 4 2 0,-6 0 1 15,6 0 1-15,-7 0 0 0,7 0-2 0,-6-4 3 0,0 4-2 16,6-4 0-16,-8-3 0 0,2 3 2 0,0-6 4 0,-1-1 3 15,1 0 6-15,-1-4 6 0,0 4 8 16,1-7 5-16,-6 3 5 0,4-4 4 0,2 1 2 0,-7 0-5 16,6-4-5-16,-6 0-7 0,7 0-8 0,-7-4-10 15,6 4-12-15,1-4-22 0,-7 4-26 0,6-3-27 0,1-1-29 16,-1 1-29-16,7-5-24 0,-6 1-30 0,6-4-33 0,0-4-53 16,6 0-90-16,-6 1-85 0,0-5-41 0</inkml:trace>
  <inkml:trace contextRef="#ctx0" brushRef="#br0" timeOffset="-75387.26">18647 17159 105 0,'0'-3'544'0,"0"-5"-3"0,6 5-164 16,-6-1-160-16,0 0-91 0,0 1-58 0,0 3-41 0,0-4-31 15,0 4-28-15,0 0-22 0,0 0-20 0,0 0-16 0,0 0-23 16,0 0-37-16,0 4-57 0,0-1-97 0,0 1-80 15,0 0-49-15</inkml:trace>
  <inkml:trace contextRef="#ctx0" brushRef="#br0" timeOffset="-74668.74">18953 16874 209 0,'0'-4'507'0,"0"0"-83"0,7 4-172 0,-7 0-120 0,0 0-66 16,0 0-33-16,6 4-19 0,-6 0-8 0,0 3-3 0,-6 4 1 15,6 0-1-15,-7 4 3 0,1 3 3 0,-1 0 3 0,0 4 4 16,7 0 3-16,-6 0 2 0,0 0 1 0,6 4 3 16,-8 0-1-16,8-5 2 0,0 1-2 0,0 0-1 0,-6 0-2 15,6 1-1-15,0-5-1 0,0-4 1 0,0 5-1 0,0-8 0 16,0 0 2-16,0 0 1 0,0-4 2 0,0 4 3 0,0-8 2 16,0 1 1-16,0 0 3 0,0-1 1 0,0 1-1 0,0-4-1 15,0 4 0-15,0-4-2 0,0 0-2 0,0 3-4 16,-6-3-4-16,6 0-2 0,0 0-3 0,-6 4-3 0,-1-4-3 15,0 7-2-15,1-3 0 0,-7 0-1 0,7 3-1 0,-8 1-1 16,2 3 2-16,5-4-1 0,-6 4 1 0,0 3-1 0,-1-3 0 16,8 0 1-16,-6 4-3 0,5 0 0 0,-6-4-1 0,6 0-1 15,7-1-1-15,-6 2 0 0,6-5 0 0,-7 1-2 16,7 2 0-16,0-2 0 0,7-1 0 0,-7 0 1 0,0-3 1 16,6 3-2-16,1-3 2 0,6 0 0 0,-6-1 0 0,5-3 2 15,1 4 2-15,0-4 0 0,-6 0-2 0,6 0 3 0,0 0-1 16,-1-4 1-16,2 1 1 0,-1-1 1 0,0-3 1 0,0 3 5 15,-7-3 7-15,8-4 9 0,-8 3 8 0,7 1 9 16,-6-4 9-16,-1 0 4 0,1 0 4 0,-1 0 5 0,0 0 1 16,1 0 0-16,-7-4 0 0,7 4-3 0,-7 0-6 0,6 0-7 15,-6 1-5-15,0-1-7 0,0 3-9 0,6 1-8 0,-6 0-9 16,0 3-7-16,0-3-2 0,0 7-4 0,0-4-2 0,0 0-4 16,0 4-5-16,0 0-7 0,0 0-6 0,0 0-4 15,0 0 0-15,0 4-2 0,0 0 1 0,-6-1 1 0,6 5 4 16,0-1 4-16,-6 0 5 0,6 4 2 0,0 0-3 0,-7-4-3 15,7 4-3-15,0 0-2 0,0 0-3 0,7 0-4 0,-7-3-2 16,6 3 4-16,-6-4 2 0,6 4 2 0,1-3 2 0,0-1-3 16,-1 0 2-16,7 1-2 0,-7-1-3 0,8-4-15 15,-2 5-16-15,2-1-20 0,-1-3-16 0,7 3-16 0,-8-3-15 16,2-1-13-16,5 1-15 0,-6-4-9 0,0 0-14 0,0-4-36 16,-6 1-65-16,5-5-113 0,-5 5-54 0</inkml:trace>
  <inkml:trace contextRef="#ctx0" brushRef="#br0" timeOffset="-73856.5">19481 17053 401 0,'0'-4'510'15,"0"-3"-124"-15,0 3-159 0,0 1-100 0,0-1-51 0,0 0-27 16,-7 1-17-16,7 3-11 0,0-4-7 0,0 4-8 0,0 0-6 16,0 0-1-16,0 0-1 0,0 4-3 0,-7-4 0 15,7 3 3-15,-6 5 1 0,6-1 2 0,-7 0 1 0,1 5 3 16,0-1 5-16,-2 3 5 0,2-3 5 0,0 7 2 0,-7-3 2 16,6 3-1-16,-6 1 1 0,7-1-1 0,-7 4 0 0,0-4-1 15,-1 4-4-15,2 0 0 0,-7-3-3 0,5 6-1 0,-6-3 0 16,8 0-2-16,-8 0-1 0,7 0-4 0,0 0-2 15,0 0-3-15,0-4 0 0,0 5 0 0,7-5 0 0,-1-3 0 16,-6 3 0-16,13-4-1 0,-7-3 0 0,1 0 1 0,0 0-2 16,6-3 0-16,-8-1 5 0,8-4 8 0,0 1 12 0,0-4 20 15,0 0 21-15,0 0 21 0,0-4 21 0,0 1 16 0,8-1 7 16,-8-3-2-16,6 0-6 0,7-1-10 0,-6-3-15 16,-1 0-9-16,1-3-7 0,5 3-7 0,2-4 0 0,-8 1 4 15,7-1 4-15,0 0 3 0,0 0 1 0,0 1-4 0,0-1-8 16,1 0-8-16,-2 1-10 0,-5-1-11 0,6 1-9 0,0 3-11 15,-7-4-9-15,8 4-6 0,-8 0-5 0,0 0-5 0,1 3-3 16,-1 1-3-16,1 0-7 0,-7 3-7 0,6-3-10 16,-6 3-10-16,0 4-10 0,0-3-5 0,0 3-2 0,0 3 1 15,0 1 3-15,0 3 5 0,0 1 11 0,-6 2 9 0,6 1 5 16,0 0 1-16,-7 4 2 0,7-4 0 0,0 0-2 0,0 0-4 16,0 0-4-16,7 0-2 0,-7 0 3 0,6 0 4 0,-6-4 0 15,7 1 3-15,-1-1 5 0,1-3 5 0,0-1 3 16,-1 1 8-16,6-4 6 0,2 0 8 0,-8 0 9 0,7-4 6 15,1 1 2-15,-2-5 8 0,8 1 5 0,-7 0 3 0,0-1-2 16,0-2-1-16,1-5-6 0,-2 4-3 0,1-4 2 0,7 0 3 16,-14-3-5-16,8 3-4 0,-2 1-1 0,2-4-3 0,-2-1 1 15,1-3-3-15,-6 4-4 0,0-4-6 0,5 4 2 16,-5-1 1-16,0-3 0 0,-1 4-2 0,-6 0-1 0,6 3-2 16,-6 1 0-16,0-1-2 0,7 0-4 0,-7 4-4 0,0 4-2 15,0-1-1-15,0 1 0 0,-7 3-1 0,7 1-6 0,0-1-2 16,0 4-4-16,0 0 0 0,0 4-1 0,-6-1-1 0,6 8-1 15,-6 0 1-15,-1 0 4 0,0 4 4 0,1 0 1 0,6 0 3 16,-6 3-1-16,-1 0 4 0,0 0-3 0,1 1 0 16,-1 3 2-16,7-1 1 0,-6 2 0 0,0-1 0 0,6 0 0 15,-6 0 0-15,-2-1 0 0,8 1-6 0,-6 1-2 0,6-5-6 16,-6 0-2-16,6 0-6 0,-7 1-8 0,7-1-4 0,-7-3-4 16,7 3-6-16,-6-4-10 0,-1 2-7 0,7-5-11 0,-6 3-8 15,6-3-12-15,-7 4-16 0,7-4-21 0,-6 0-15 16,6 3-10-16,0-3-13 0,-7 0-9 0,7 1-6 0,0-2-6 15,0-2 2-15,-6-5-1 0,6 1-15 0,0 0-39 0,0-8-87 16,-6 4-90-16,6 0-47 0</inkml:trace>
  <inkml:trace contextRef="#ctx0" brushRef="#br0" timeOffset="-73544.11">19708 17540 417 0,'7'-11'577'0,"6"8"-61"16,-7-8-196-16,8 7-142 0,-1-3-79 0,0 3-43 0,6 4-25 16,-6-3-15-16,0 6-10 0,0-3-4 0,1 4-4 0,4 3-1 15,-10 1 2-15,4-1 0 0,0 4 1 0,3 3 2 16,-9 1 4-16,0 3 1 0,8-3 3 0,-14 3 2 0,6 4 1 16,0 0 5-16,-6-3 4 0,7 3 1 0,-7-1-2 0,-7-2 1 15,7 3-2-15,0-4-1 0,-6 1-3 0,0-1-2 16,-2 0-6-16,2 0-1 0,0-3 1 0,-7-4-1 15,0 0 0-15,6 0 5 0,-5 0 3 0,4-3 7 16,-4-5 4-16,-2 1 0 0,2 0 0 0,5-4-1 0,-6 0 1 16,0-4-6-16,1 4-11 0,5-4-25 0,-6 1-30 15,0-5-31-15,6 0-33 0,0 1-33 0,1-4-41 16,6 0-58-16,-6 0-86 0,6-3-123 0,0-1-52 0,-7 4-17 16</inkml:trace>
  <inkml:trace contextRef="#ctx0" brushRef="#br0" timeOffset="-73387.9">20047 17291 107 0,'0'-11'582'0,"0"4"16"16,6-4-155-16,-6 4-172 0,0 3-103 0,0-3-69 0,0 7-58 16,8-4-49-16,-8 4-39 0,0 0-36 0,0 0-35 0,0 4-43 15,0-1-71-15,0 5-128 0,0-5-72 0,-8 5-4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4T12:15:49.79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567 1769 286 0,'-6'-4'222'0,"6"1"-74"0,-7-4-49 0,7 3-23 15,-6-3-14-15,6 3-10 0,-7-3-10 0,1 3-8 16,6-4-3-16,-13 6 2 0,7-7-1 0,-1 6-4 0,1-1 0 16,6 1 0-16,-7-5 2 0,0 4 5 0,1 1 7 15,-7-1 4-15,7 4-1 0,-1-3-3 0,1-2-6 0,-1 3 1 0,-6-2 2 0,7 4-7 16,-9-4-7-16,10 4-5 0,-8 0-3 0,6-4-1 16,-6 4-2-16,0 0-4 0,0 4-3 0,1-4 0 0,-2 4-2 15,1 0 0-15,-6 3 1 0,6-4-1 0,-7 4 2 0,1 1-1 16,-1-1 0-16,0 4 1 0,7-4-1 0,-6 5 0 0,6-5 1 15,-7 4 0-15,1 0 1 0,6 0 1 0,-1 4-1 0,-4-5 3 16,3 5-1-16,3 0-1 0,-1-1-1 0,0 1-1 16,0 4-2-16,0-5 1 0,0 5 0 0,6-1-2 0,-6 0 0 15,7 0 2 1,-1 1 0-16,1-1 1 0,0 1 0 0,-1-2-1 0,7 2-2 16,-6-1 2-16,6 1-1 0,0-2 0 0,0 6-1 0,0-5 0 15,0 1 0-15,6-2 1 0,-6 2 0 0,7 3 0 16,-1-4 0-16,0 1-3 0,7-1 3 0,-6 5-3 0,6-6 1 15,-6 2-1-15,5 0 1 0,1-5 0 0,0 4-2 16,1-4 2-16,-1 1-1 0,7-1 1 0,-7 2 0 0,-1-5 0 16,8-4-1-16,-7 5 0 0,6-6 1 0,-5 2 1 0,5-5-1 15,0 5 1-15,1-4 0 0,0-4-1 0,-1 3 0 16,8-6 1-16,-8 3 0 0,7-4 1 0,-7-1-1 0,7 2 0 16,1-4 0-16,-1 0 0 0,0-5 3 0,6 4 3 0,-6-1 7 15,0-7 6-15,0 5 12 0,0-3 12 0,-7-4 16 0,8-1 9 16,-8 2 11-16,7-6 8 0,-6 0 6 0,-8 2 8 0,8-4 9 15,-6 2 1-15,-1 1-8 0,-7-3-4 0,-1 3-8 16,3 1-7-16,-1-2-12 0,-7 0-13 0,0 6-17 0,0-5-11 0,0 3-3 16,-7 2 0-16,-1-3 5 0,3 3 2 0,-1 2 3 15,-1-4-2-15,-6 5 0 0,6-1-2 0,-6 4-4 0,0 1-6 0,1-2-7 16,5 1-8-16,-6 4-5 0,-7 0-2 0,8-2-5 0,-1 3-2 16,-1 2-6-16,1 0-13 0,0 4-22 0,0-3-38 0,6 3-51 15,1 0-56-15,-1 0-51 0,1 0-50 0,-1 0-40 16,7 0-39-16,-6 3-58 0,6 1-127 0,0-4-32 0,0 4 5 0</inkml:trace>
  <inkml:trace contextRef="#ctx0" brushRef="#br0" timeOffset="391.34">18496 2220 56 0,'0'-4'376'0,"-7"1"-118"16,7-1-101-16,0 0-59 0,0 0-26 0,0 1-12 15,0-1-9-15,0 4-2 0,-6-3-1 0,6 3-1 0,0 0-3 16,0 0-4-16,0-5-10 0,-7 5-7 0,7 0-5 15,0 0-6-15,0 0-6 0,0 5-2 0,7-5-4 0,-7 0-4 16,0 3 2-16,0 1 1 0,6 3 1 0,-6 1-1 16,0-5 1-16,7 8 0 0,0 1 2 0,-7-2 5 0,6 5 0 15,1-3 3-15,-1 1-2 0,7 5 4 0,-7-3 4 0,1 4 1 16,-1 0 3-16,1-2-2 0,-1-2 2 0,1 3-2 0,1 0 4 16,4 1-2-16,-6-2-3 0,0 0-2 0,1 0-2 15,0-2 0-15,0-4-3 0,-1 4-2 0,1 0-3 16,5-1-2-16,-5-3-1 0,-1 3-1 0,1-2 1 0,-1-1-2 15,1 3 1-15,-7-3 0 0,13 0-2 0,-13-3-12 0,12 2-15 16,-5 1-17-16,1-3-22 0,-3-1-27 0,2 1-39 16,6-6-73-16,-6-2-145 0,-1 0-76 0</inkml:trace>
  <inkml:trace contextRef="#ctx0" brushRef="#br0" timeOffset="697.09">19056 2360 165 0,'0'-5'388'0,"0"1"-128"0,0 4-105 0,0 0-59 15,0-3-33-15,0 3-21 0,0 0-16 0,0 0-10 0,0 3-6 0,0-3-1 0,0 9 1 16,0-3 2-16,0 2-2 0,0 7 2 0,0-5 3 15,7 5 4-15,-7-1 4 0,0 5 2 0,5-2 0 0,-5 3 0 16,7-6-1-16,-7 8-3 0,8-3-2 0,-8-2-3 0,6 3-2 16,1-3-2-16,-7-2-6 0,6 4-2 0,0-1-2 0,-6-3 0 15,7-1 0-15,-1 1-3 0,1 0-13 0,-1-1-18 16,-6-3-21-16,7 3-32 0,-1-2-59 0,-6-5-111 0,7 4-102 16,-7-4-66-16</inkml:trace>
  <inkml:trace contextRef="#ctx0" brushRef="#br0" timeOffset="1135.66">18137 3146 224 0,'-12'0'310'15,"-1"0"-103"-15,6 0-81 0,-6 5-43 0,6-5-24 16,2 0-10-16,5 3-6 0,-8-3-3 0,8 0-5 0,0 0-1 16,-5 0-5-16,5 0-5 0,5 0-6 0,-5 0-5 0,8 0-6 15,-3 0-3-15,9 0 1 0,-1 0 2 0,6 0 2 0,1 0 1 16,0 0 0-16,5 0 0 0,2 0 0 0,-2 0 0 15,2 0-1-15,5 0-2 0,1-3-2 0,-1 3-1 16,1 0 1-16,0-5-1 0,-1 5-1 0,7 0 0 0,-7-4 2 16,9 1 0-16,-3 3 0 0,1-4 1 0,0 1 1 0,0-4 2 15,0 3 2-15,0 0 2 0,-7-3-2 0,8 3-1 16,-15-4-1-16,8 2 1 0,-6 2-3 0,-1 0-1 0,-7 1-3 16,1-1-1-16,-1 0 1 0,-7 0-1 0,9 2 2 15,-8-3 0-15,0 2 0 0,-7 3-2 0,7-4 1 0,-6 1 1 16,-1-1-3-16,1 4-3 0,0 0-11 0,-1-4-13 0,-6 0-17 15,6 4-26-15,-6-3-45 0,7-1-68 0,-7-4-134 16,0 4-88-16</inkml:trace>
  <inkml:trace contextRef="#ctx0" brushRef="#br0" timeOffset="1516.38">18476 3466 274 0,'0'0'256'0,"0"0"-83"0,0 0-66 15,0 0-44-15,7 0-28 0,-1-4-15 0,-6 4-7 0,14-3-4 16,-8-1 0-16,7 4 0 0,0-4 3 0,0-4-1 16,0 4 2-16,8 1 2 0,-3-3-2 0,-5 1 2 0,14-2 0 15,-8 2 1-15,7-1-2 0,-7-2 4 0,7 1 4 0,1-1 0 16,-1 1 3-16,6 0 1 0,-6 0 0 0,0-1-3 16,0 1 3-16,6 0-4 0,-5 0-4 0,-1-1 0 0,0 1-2 15,0 0-5-15,-6 4-2 0,-2-5-2 0,3 4-1 0,-8-1-2 16,6 2-2-1,-12 0-3-15,6-1-5 0,-7 4-8 0,1 0-9 0,0-4-14 16,-7 4-15-16,0 0-20 0,0-3-27 0,0 3-45 16,0 0-75-16,-7 0-122 0</inkml:trace>
  <inkml:trace contextRef="#ctx0" brushRef="#br0" timeOffset="1830.27">18822 3370 117 0,'0'0'305'0,"-7"4"-86"0,7-4-75 0,0 0-55 16,0 3-38-16,7 1-22 0,-7-4-15 0,0 7-3 0,6-3 2 15,-6 3 4-15,6 1 3 0,1 3 0 0,-1 1 2 0,1-3 2 16,0 3 5-16,-1-1 0 0,1 3-6 0,-1 1-6 16,1-1 1-16,-1 5 0 0,1-4 0 0,-1 3 3 0,0 0 1 15,2 0 0-15,-3 1 1 0,3 3 0 0,-8-4 3 0,7 4 0 16,-2 0 2-16,-5 0-3 0,7 3-4 0,-7-2 0 15,0-1-3-15,6 0-2 0,-6-1-4 0,0 2-3 0,0-2-4 16,0-1 0-16,7-3 0 0,-7-2 0 0,0 3-2 16,0-7 2-16,0 0-1 0,7 1 0 0,-7-2-1 0,0-3-1 15,6-3 0-15,-6 4-2 0,0-6 2 0,7 4-2 0,-7-4 0 16,0 2-2-16,6-4-4 0,-6 3-6 0,7-3-12 16,-7 5-16-16,6-5-21 0,-6-5-34 0,6 5-54 15,-6-3-98-15,0-3-113 0,0-2-62 0</inkml:trace>
  <inkml:trace contextRef="#ctx0" brushRef="#br0" timeOffset="2158.49">19401 3582 365 0,'0'5'338'16,"0"-5"-127"-16,0 2-90 0,0 2-55 0,-6 4-27 16,6 3-17-16,0-5-6 0,-6 6-1 0,6-1-1 0,0 3 0 15,-7 5 2-15,7-4 0 0,0 6-2 0,-7-1 1 0,7 1 1 16,-7 2-2-16,7-2 2 0,-6 1 0 0,6 4 6 16,0-5 5-16,-6 6 2 0,6-6 4 0,0 5 1 0,-7 0 2 15,7-5 0-15,0 2-1 0,-6-1-4 0,6 0-5 16,0-4-4-16,0 0-4 0,0-3-4 0,0-1-4 0,0 1-3 15,0-4-2-15,0 4-3 0,0-7-1 0,0 1 0 0,0-1-6 16,0 0-13-16,6-1-19 0,-6-3-25 0,0-1-31 16,7-3-60-16,-1 0-125 0,7-3-104 0,-6-4-64 15</inkml:trace>
  <inkml:trace contextRef="#ctx0" brushRef="#br0" timeOffset="2819.47">20547 2421 126 0,'-6'5'211'0,"-7"-5"-52"0,7 2-44 0,-7-2-26 15,5 5-14-15,2-5-10 0,0 2-5 0,-1-2-7 16,1 0-5-16,6 4-5 0,0-4-4 0,-7 0-6 0,7 0-2 16,0 0-4-16,0 0-4 0,0 0-3 0,0 0 0 15,0 0-4-15,7 0-1 0,-7 0 1 0,6 0 2 0,1 0 1 16,-1 4 0-16,8-4 3 0,-7 0 2 0,11 0 2 0,-5-4 1 15,7 4 3-15,-1 0-1 0,1-4-2 0,6 2-1 0,1-3-2 16,-8-2-2-16,13 4-3 0,-5-5-1 0,5 4-5 16,-6 1-5-16,6-4-2 0,-5 3-2 0,-1-3-3 15,7-1 0-15,-8 1 0 0,1 3-5 0,-6-2-8 0,6 1-11 16,-13-2-18-16,7 3-22 0,-7 1-28 0,-1-4-48 0,-5 3-70 16,0 4-142-16,0-4-70 0</inkml:trace>
  <inkml:trace contextRef="#ctx0" brushRef="#br0" timeOffset="3007.72">20509 2616 157 0,'0'3'237'0,"7"0"-72"0,-1-3-48 0,6 5-30 16,1-5-18-16,1 0-8 0,5 0-5 0,0-5-8 0,2 5-4 15,3-3-5-15,10 0-5 0,-2-1-5 0,1 0-7 16,-1-3-5-16,9-1-6 0,-3 0-4 0,0 2-8 0,2-2-17 15,-1 1-33-15,0-1-76 0,-6-2-146 0,-8-1-81 16</inkml:trace>
  <inkml:trace contextRef="#ctx0" brushRef="#br0" timeOffset="3484.56">21909 1784 181 0,'-7'-7'427'0,"-5"-5"-157"16,-3 5-118-16,10 0-61 0,-3 4-29 0,3-1-18 0,-8 0-11 16,6 4-8-16,0-4-4 0,1 4-1 0,-1 4-2 0,1 0-4 15,-7 0-7-15,7 3-1 0,-1 3-5 0,-6 2 1 0,6-1-1 16,1 7-1-16,-6-3 0 0,5 2 1 0,0 6 1 15,0-1 0-15,7 0 3 0,-7 7-1 0,1-4 4 16,0 4-1-16,6 5 0 0,-7-5 1 0,7 0-1 0,0 9-1 16,7-9 0-16,-1 4-1 0,0 0-2 0,1-4 1 0,7 0 2 15,-2 1 0-15,1-5-1 0,7 0 1 0,0-6-1 16,-1 3 1-16,7-8-2 0,-6 1 0 0,5-1 3 0,-4-2 4 16,4-4 5-16,2-5 5 0,-2-3 5 0,8 0 4 15,-7-3 5-15,7-1 7 0,-7-8 9 0,7 1 8 0,-8 1 10 16,8-9 11-16,-7 0 22 0,7 2 20 0,-8-5 22 0,1 0 23 15,-6-4 17-15,-1 4 7 0,1-4 0 0,-7 1-6 0,0-4-21 16,-5 2-19-16,-3-2-29 0,-5 0-30 0,0 0-27 0,-5 0-22 16,-8 0-13-16,-2-2-12 0,2 2-7 0,-12 4-5 15,5 0-2-15,-6-1 0 0,0 4 0 0,0-1-1 0,-6 6-4 16,5-2-2-16,1 5-14 0,7-1-17 0,-7 4-31 0,7 0-42 16,5 8-51-1,-6-5-52-15,14 4-39 0,-7 1-41 0,7-1-25 0,-1 4-26 16,0 0-47-16,7 4-118 0,-6-1-31 0,-1 1 5 15</inkml:trace>
  <inkml:trace contextRef="#ctx0" brushRef="#br0" timeOffset="3765.98">21916 2059 5 0,'0'4'308'0,"0"3"-99"16,0 0-77-16,0-4-43 0,0 9-26 0,6-5-15 0,-6 0-9 16,6 5-5-16,-6-6-1 0,7 5-2 0,-1 1 0 15,7-2-5-15,-6 2-2 0,6 3-3 0,0-5-1 16,-7 5 0-16,7-1-1 0,0-3 1 0,1 4-1 0,0 0-1 16,-3-1-2-16,2 1-2 0,1-3-1 0,-1 2-2 0,0 1-1 15,6-5-3-15,-5 6-1 0,4-6-1 0,-5 0 0 0,7 2 0 16,-6-1 0-16,5-4-1 0,7 4 0 0,-13-6-6 15,13 2-3-15,-7-5-12 0,1 2-21 0,6 0-33 16,-7 0-72-16,1-4-120 0,-1-4-94 0,2 0-57 0</inkml:trace>
  <inkml:trace contextRef="#ctx0" brushRef="#br0" timeOffset="4188.86">22533 2282 361 0,'0'-4'360'0,"0"-3"-134"0,0 4-91 15,0-1-50-15,7-4-24 0,-7 5-13 0,8 3-9 16,-8-8-10-16,6 8-5 0,0-3-3 0,1 0-1 15,-1 3-1-15,7 0-7 0,-7-5-5 0,8 5-2 0,-8 5-1 16,7-5 0-16,-6 3-2 0,6 0-1 0,-7 5-1 0,0-2-1 16,-6 3 2-16,7-1 0 0,-7 1 0 0,7 3 2 15,-7-2 4-15,-7 5 2 0,7 0-2 0,-7-1 0 0,1 5 0 16,0-4-1-16,-7 3 1 0,6-3-1 0,-6 0-4 16,7 3 2-16,-8-7 1 0,8-1 4 0,-7 2 1 0,7-1 1 15,-1-5 2-15,7 3 0 0,-6-2 2 0,0-4 2 0,6 4-2 16,0-3 2-16,-8 0-1 0,8 0 0 0,0-1-3 15,0-3 0-15,0 4-1 0,0-4-1 0,8 0-3 0,-8 3 0 16,6 2 0-16,0-5 0 0,1 0-1 0,6 2 0 16,-1-2 0-16,8 0 0 0,0 0-1 0,-1-2 0 0,7-3 0 15,0 2-1-15,6 3-3 0,-4-7-5 0,4 3-17 0,0 0-20 16,1-3-29-16,-8 3-39 0,8-3-70 0,-7 0-152 16,1-1-92-16,-8-3-53 0</inkml:trace>
  <inkml:trace contextRef="#ctx0" brushRef="#br0" timeOffset="4693.18">21609 2971 105 0,'-7'0'285'16,"1"0"-70"-16,6 0-59 0,0 0-48 0,0 0-29 16,-6 0-19-16,6 0-14 0,6 0-8 0,-6 0-8 0,0 0-7 0,6 0-6 15,1 0-3-15,0 0-1 0,6 0 0 0,0 0 0 16,-1 0-2-16,9 0 1 0,-2 0 1 0,0 0 0 0,8-4 2 16,-2 0 0-16,8 4 2 0,-1-3 2 0,0-5 3 15,15 4 3-15,-8-3 2 0,6 0 3 0,9 0 1 0,-3-1 2 16,-5 1 2-16,5-5 0 0,2 6 0 0,-2-1 0 0,-5-1-2 15,1-3-4-15,-9 5-3 0,7-2-4 0,-5 0-5 16,-7 1-3-16,-1 3-3 0,-6 0-6 0,0-2-2 16,-7 2-2-16,1 0 0 0,-1 4 1 0,-6-4-1 0,0 1-5 15,1 3-10-15,-9-4-14 0,3 4-18 0,-8 0-20 0,7 0-26 16,-7 0-33-16,0 0-49 0,0 0-66 0,0 0-109 0,-15 0-67 16</inkml:trace>
  <inkml:trace contextRef="#ctx0" brushRef="#br0" timeOffset="5063.74">21935 3191 33 0,'0'3'293'0,"0"-3"-70"0,-7 0-63 0,7 0-49 0,0 0-36 15,7 0-25-15,-7 0-12 0,0 0-9 0,6 0-5 16,-6 0-4-16,7 0-1 0,6 0-1 0,-6 0 1 0,6 0-1 16,-1 0 0-16,1 0 3 0,7-3 1 0,1 3 2 0,-3 0 0 15,2-3-2-15,0 3 3 0,5-5-2 0,-5 2 0 16,5-1 0-1,2-1 1-15,-1 3 3 0,7-2 1 0,-8 1 2 0,1-2 0 16,1-1-1-16,-2 1-2 0,3 1-3 0,-4 1-5 16,-3-1-4-16,-8 1-6 0,6-1-5 0,-7 1-8 0,2 3-12 15,-7-4-17-15,6 4-21 0,-8-4-28 0,-5 4-41 16,7-4-60-16,-7 1-112 0,0 3-96 0</inkml:trace>
  <inkml:trace contextRef="#ctx0" brushRef="#br0" timeOffset="5377">22254 3165 189 0,'0'0'264'0,"-6"4"-70"15,6-4-55-15,0 0-46 0,0 0-31 0,-7 2-20 0,7-2-14 16,0 0-8-16,0 5-4 0,0-5-3 0,0 4-2 16,0-1 3-16,0 5 1 0,0-1 1 0,0 0 2 0,0 5-1 15,0-5 1-15,0 3-1 0,0 2-3 0,7-2-3 16,-7 1 1-16,0 4 1 0,6-5 2 0,-6 7 0 0,0 0 0 15,7-2 1-15,-7 3 2 0,0 0-2 0,0 1 0 0,0-2 3 16,0 6 8-16,6-4 5 0,-6 2 5 0,0 5 2 16,0-4 0-16,0 0 0 0,0 0-1 0,0-1-5 0,7-1-9 15,-7-3-4-15,6-2-7 0,0 4-2 0,1-5-1 0,-7 1 2 16,6-1-1-16,-6 1 0 0,7-3-2 0,-1 1-2 16,-6-1 0-16,7-1-2 0,-7-3-1 0,0 2-1 15,7-3-2-15,-1 1 0 0,-6-1 0 0,0 0 0 0,7 1-4 16,-7-5-12-16,6 1-15 0,-6-1-20 0,6 1-25 0,1-4-39 15,-1 0-69-15,1-4-142 0,-1 1-87 0,1-4-50 0</inkml:trace>
  <inkml:trace contextRef="#ctx0" brushRef="#br0" timeOffset="5961.08">22664 3835 282 0,'0'0'355'0,"-7"-4"-111"0,7 1-88 15,0 3-51-15,-6-4-25 0,6 1-14 0,0-1-10 0,0 0-4 16,0 1-5-16,6-1-1 0,-6 0-2 0,7 1-6 0,-7-5-5 16,7 5-3-16,-1-5-3 0,7 2-2 0,-6 2 1 15,-1-4 5-15,7 1 4 0,1-1 9 0,-1 4 5 16,-1-2 2-16,1 2 0 0,0-4 2 0,1 5-7 0,-1-1-7 16,0-4-8-16,-7 5-9 0,7 3-5 0,0-4-4 0,0 1-2 15,-1 3-8-15,-5 3 0 0,7-3-1 0,-7 4 0 16,-1-1 0-16,7 5 0 0,-13-1 0 0,6 1 3 0,-6 2 0 15,0 2 0-15,0 3-1 0,0-1 1 0,-6 1 0 16,-1 3-1-16,1 0 1 0,-7 1-1 0,6-5 1 0,-7 5 2 16,2 3 1-16,-7-4 0 0,5 0-4 0,-5 1 3 0,0-2 0 15,-8 6 1-15,9-5 0 0,-9 5-2 0,1-2-1 16,0 1 0-16,0 0 6 0,0 0-3 0,-1 0 0 0,2 4 0 0,6-4 0 16,-9-3 0-16,16-2 0 0,-1 2 0 0,-1-5-1 15,2-3-2-15,6 0-2 0,-1-4-1 0,7 1 0 0,-6-5 0 16,6 5 1-16,0-4 2 0,0-4 6 0,6 2 11 0,1-2 11 15,5 5 9-15,1-10 8 0,7 5 8 0,-1-2 6 16,2-2 2-16,4 1-4 0,1-2-9 0,7-2-13 0,-1-1-8 16,1 5-7-16,5-4-9 0,2 0-6 0,-1-5-3 15,0 5-2-15,7-3-1 0,-1 2-2 0,1-3-2 0,-1 4-10 16,1-1-29-16,-6-3-39 0,5 4-48 0,-12 0-49 0,-1-4-55 16,-6-1-80-16,0-2-163 0,0-1-77 0,-6 1-34 15</inkml:trace>
  <inkml:trace contextRef="#ctx0" brushRef="#br0" timeOffset="6333.45">24026 2743 95 0,'0'0'634'0,"0"5"11"0,0-5-157 15,0 0-164-15,0 0-105 0,0 2-64 0,0-2-78 16,0 0-79-16,0 0-70 0,0 0-67 0,0 0-87 0,0 0-191 16,0 0-93-16,0 0-68 0,-7 0-31 0</inkml:trace>
  <inkml:trace contextRef="#ctx0" brushRef="#br0" timeOffset="128658.37">20040 5656 240 0,'-7'-10'322'16,"7"1"-97"-16,-6 3-69 0,-1-5-40 0,1 3-22 0,-1 1-12 16,1 2-5-16,-7-1-12 0,6 3-10 0,-6 3-9 15,6-5-5-15,-6 5-7 0,0 0-7 0,1 5-5 0,-2-2-2 16,1 1 0-16,-6 3 0 0,6 0 3 0,-7 4 1 15,1 3 1-15,7-2-1 0,-9 6 1 0,8 0-2 0,-6 4-2 16,6-3-1-16,-7 7-5 0,7-5-2 0,0 5-5 0,0 0 2 16,7-1 0-16,-8 1-2 0,8-4-3 0,6 0 1 15,-6 0-1-15,6-3 0 0,6-5 2 0,-6 1 1 0,6-5 1 16,-6-3 4 0,14 1 8-16,-8-4 5 0,1-1 11 0,5-3 10 15,1-3 6-15,1-5 6 0,-1-3 5 0,6 1 3 16,-6-5-2-16,0 1 2 0,0-5 0 0,0 4 1 0,0-3 3 15,-7 0 3-15,1 3 5 0,0-4-1 0,0 4 6 0,-7 1 3 16,0-4-4-16,0 4-8 0,0-1-10 0,0 4-7 0,-7-4-6 16,7 8 1-16,0-5-4 0,-7 5-3 0,7-1-1 15,-7 6 0-15,7-2 0 0,0 0-5 0,0 0-4 16,-6 4-10-16,6 0-8 0,0 0-8 0,0 4-6 0,0 0-3 16,0 2-2-16,-6 2-2 0,6 4 0 0,0 2-1 0,0-2 2 15,0 2 0-15,6 1 1 0,-6-1 0 0,6 1-1 16,-6 2 1-16,7-5-3 0,7 6 1 0,-8-7-2 0,7 4 0 15,0 0-2-15,6-1-3 0,0-3-18 0,1 0-30 16,0 1-45-16,6-6-51 0,0 2-54 0,0-1-49 0,6-3-55 16,-5 0-77-16,-2-4-101 0,3-4-95 0,-10 4-27 0</inkml:trace>
  <inkml:trace contextRef="#ctx0" brushRef="#br0" timeOffset="128847.1">19414 6392 379 0,'-6'4'384'0,"-1"-1"-145"0,7 1-95 0,0-4-49 0,0 5-28 16,0-5-17-16,0 0-4 0,7 0-4 0,6 0-3 16,0 0-2-16,7-5-6 0,-1 5-9 0,7-4-9 0,6 1-10 15,1-1-19-15,1-3-31 0,-2 4-46 0,0-5-77 0,1 1-143 16,-8 3-97-16,2-4-58 0</inkml:trace>
  <inkml:trace contextRef="#ctx0" brushRef="#br0" timeOffset="129342.47">19636 6549 77 0,'-6'5'464'0,"6"-5"-136"0,0 7-128 0,0-3-78 15,6 3-40-15,-6 0-23 0,0 4-11 0,7 1-3 0,-7 2-3 0,0 1 0 16,6 3-2-16,-6 3-4 0,0 5-5 0,0 0-1 16,7 0 4-16,-7 7 4 0,6-4 5 0,0 4 3 0,-6-1 5 15,0 5 4-15,0 0 3 0,7-4-1 0,-7 4-3 16,7 0-4-16,-7-5-5 0,0 1-4 0,0 0-5 0,6-4-3 16,-6 1-5-16,0-1-5 0,0-4-4 0,0-2-5 0,0-5-4 15,7 1 3-15,-7-6 7 0,0 4 17 0,0-11 30 16,0 2 39-16,0-1 42 0,0-3 32 0,0-4 18 15,0 0 7-15,0 0-4 0,-7-8-18 0,7 5-27 0,0-8-38 16,-6 0-42-16,6 0-28 0,0-4-18 0,0 3-7 0,0-2-6 16,0-1-4-16,0 0-3 0,0-2-3 0,6 5-1 0,-6-2-3 15,7 0-3-15,-1 3-3 0,7 0 0 0,-7 0 0 16,8-1 0-16,-1 5-2 0,6 1 1 0,-6-2-1 16,7 4-1-16,-6 4 2 0,-2 0 1 0,7 0-2 0,-5 6-1 15,-2 0-1-15,-5 0-2 0,-1 1-1 0,7 5-3 0,-7-1 0 16,-6 3-3-16,7-3 4 0,-7 0 5 0,0 3 1 0,-7 1-1 15,7-1 4-15,-12 1 4 0,5 5 0 0,-6-2 2 16,-6-4 5-16,-1 4-5 0,7-3 1 0,-6 0 3 16,-9-1 2-16,10 1-1 0,-1-4 0 0,-8-1-1 0,2 2 0 15,5-4-1-15,1-2 0 0,-1-3-3 0,6 6-5 0,3-9-14 16,3 3-25-16,-5-3-70 0,13-3-87 0,0-1-74 0,6-4-71 0,9-3-80 0,-4-4-112 16,10 1-126-16,-2-8-57 0,7 0 25 0</inkml:trace>
  <inkml:trace contextRef="#ctx0" brushRef="#br0" timeOffset="129709.54">20620 6297 72 0,'-7'0'275'0,"0"-4"-95"0,7 4-63 15,-7 0-36-15,7 0-16 0,0 0-10 0,-6 0-5 0,6 0-6 0,0 0-4 16,0 0-4-16,0 0-2 0,0 0-1 0,-7 4-1 0,7-4 0 16,0 0-1-16,0 0 1 0,0 0 2 0,0 0 4 15,0 0 0-15,0 0 1 0,7 0 1 0,-7 0-3 0,0 0 0 16,0-4-1-16,0 4-1 0,6 0-2 0,1 0 4 0,0 0 2 15,0 0 3-15,-1 0 3 0,7-3 0 0,0 3-2 16,-1-3-1-16,2-2-6 0,-1 1-4 0,0 1-8 0,0-1-6 16,0 4-6-16,0-3-4 0,6-1-3 0,-6 1 0 0,0-1-3 15,0 4 0-15,2-4-2 0,-4 0-3 0,2 1-8 16,1-1-15-16,-1 1-20 0,-6-2-22 0,5 3-25 0,-6-2-32 16,8 0-39-16,-7 0-46 0,-1 1-56 0,-6-1-100 15,0 4-71-15</inkml:trace>
  <inkml:trace contextRef="#ctx0" brushRef="#br0" timeOffset="129865.83">20697 6304 63 0,'-12'8'218'0,"5"-1"-52"15,-7 0-39-15,9-3-17 0,-2 4-12 0,-1-5-9 0,3 1-9 16,-2 4-11-16,7-6-10 0,0 3-7 0,0-5-7 0,0 3-5 16,0 1-7-16,0-4-6 0,7 3-2 0,-2-3-3 0,10 4-1 15,-2-8-4-15,6 1-5 0,0 3-12 0,8-7-20 16,-2 2-34-16,1-1-66 0,7-5-113 0,-7 3-113 15,7-3-73-15</inkml:trace>
  <inkml:trace contextRef="#ctx0" brushRef="#br0" timeOffset="130415.07">22162 5586 137 0,'-6'-3'253'0,"6"-1"-76"0,0-4-47 0,0 6-26 15,0-6-10-15,0 4-12 0,-6 1-9 0,6-1-13 16,0-4-8-16,0 5-7 0,0-1-4 0,0 1-6 16,-6-1-6-16,6 1-2 0,0 3 1 0,-7-4 2 0,7-1 1 15,-7 5 0-15,7-3-4 0,-7 3-1 0,1 0-5 0,0 0-3 16,-7 0-5-16,0 0-3 0,-1 3-4 0,1 2-2 15,-6-1-2-15,-1 3-1 0,1 0-1 0,0 0 0 0,6 1 2 16,-7 2-2-16,0 1 3 0,8 0 1 0,-2 1-2 16,2-2 2-16,-3 5-2 0,2-4 2 0,8 1 1 0,-2 2 6 15,1-3 0-15,6 0 1 0,-7 3 2 0,7-3 1 0,7 1 3 16,-7-2 2-16,6 2-3 0,1-1 0 0,-2-5-2 16,8 6 1-16,-5-5 3 0,11 0 1 0,-5-3 2 0,-2 0 0 15,8 0 1-15,0-1 2 0,5-3 0 0,-5 0-1 0,6 0-2 16,0-3-3-16,1 3-5 0,-2-4-1 0,2 0-4 15,-2-3-3-15,1 3-4 0,-1 0-2 0,-4 1-12 0,-1 0-15 16,-1-1-18-16,0-1-24 0,-6 2-26 0,1 0-35 16,-1-1-43-16,-1-3-57 0,-5 2-83 0,-1 2-105 0,-6-1-47 15</inkml:trace>
  <inkml:trace contextRef="#ctx0" brushRef="#br0" timeOffset="130619.05">21792 6136 140 0,'-7'7'241'0,"7"-3"-69"15,7-1-39-15,-1 1-21 0,1-1-8 0,-1-3-6 0,7 4-8 16,7-4-11-16,-7-4-14 0,5 4-11 0,9-3-10 16,6 3-11-16,-7-7-8 0,6 3-8 0,8-3-4 0,-8 3-3 15,14-3-3-15,-7 0-4 0,6 0-4 0,-7-1-11 0,9 1-22 16,-8-5-42-16,6 5-66 0,-12 0-116 0,7 0-115 15,-8-1-65-15</inkml:trace>
  <inkml:trace contextRef="#ctx0" brushRef="#br0" timeOffset="131161.19">22423 6282 141 0,'-7'0'480'0,"1"5"-166"0,6-2-142 0,-5 0-74 16,-3 1-31-16,8 3-10 0,-5-4-5 0,-3 9 2 15,8-1 1-15,-7 0 9 0,7 3 7 0,-6 5 0 0,-1 3-8 16,1 0-8-16,6 0-5 0,-7 0-3 0,1 0 1 0,6 4-5 16,-6-1-6-16,6-2-3 0,-7-2-1 0,7 2-5 15,0-1-3-15,0-1-2 0,0-2-7 0,0-1-2 0,0-4-5 16,0 1 1-16,0-1 4 0,0-2 9 0,-6 3 10 15,6-5 16-15,0 2 16 0,-7-1 15 0,7-5 15 0,-7 6 10 16,1-1 4-16,-7 0-1 0,0 0-4 0,0 3-12 0,-6 5-13 16,-1-5-12-16,1 9-13 0,-8-5-11 0,7 4-8 15,-5-1-10-15,11 1-5 0,-4 0-4 0,-2 4-5 0,0-4-4 16,7-3-2-16,0 3-1 0,7-1-1 0,-8-2-1 16,8-1-1-16,6-3-1 0,0-5 0 0,0 2-1 0,6-1 1 15,8-4 0-15,0-3-2 0,4-4-1 0,2-4 1 0,6-3 2 16,0-4 0-16,6-1 0 0,-6-6 0 0,-1-1 1 0,3 2 1 15,-2-2 0-15,-7-3 3 0,0 4 6 0,-5-4 9 0,-1 5 9 16,-1-3 10-16,-5 5 10 0,-1 1 12 0,1-1 12 0,-1 5 5 16,-6-1 1-16,0 3-3 0,7 1-7 0,-7 0-6 15,0 3-11-15,-7 0-12 0,7 4-13 0,0-4-9 0,0 4-7 16,0 4-4-16,-6 0-5 0,6 0-2 0,0 3-1 16,0 4 0-16,0 0 3 15,0 0-2-15,0 0 0 0,6 3 0 0,1-3 0 0,1 4-2 16,-3-5 0-16,8 5 0 0,0-3-1 0,7-5 3 15,0 4-4-15,-2-3-5 0,9 2-9 0,-2-6-20 0,9 0-47 16,-2 0-77-16,7-4-82 0,0-4-91 0,0 0-117 16,0-3-172-16,1 0-97 0,-8-1-41 0,-6 0 12 0</inkml:trace>
  <inkml:trace contextRef="#ctx0" brushRef="#br0" timeOffset="132266.25">19975 8374 94 0,'-7'-3'217'0,"7"3"-48"0,-7-4-50 0,7 4-35 16,-5 0-18-16,-3 0-6 0,1 0-5 15,1 0-3-15,-1 0-6 0,2 0-6 0,-2 0-7 0,0 4-3 16,-6-4-3-16,7 3-1 0,-7 1-1 0,0 0 1 0,0 4 6 15,-7-2 2-15,7 2 5 0,-6-1 5 0,5 1 3 16,-5 6 3-16,6-3 1 0,-6 3-1 0,-1 1-4 0,-6 4-1 16,6 0-6-16,-5 1-5 0,-2 3-6 0,9-1-6 15,-10 3-4-15,2 1-5 0,7-4-2 0,-7 4-2 0,6-1-1 16,7 1 0-16,-6-4 0 0,6 0 0 0,6 0-1 16,1-3 0-16,-1-2 0 0,1 2 1 0,6-5 0 0,0 1 2 0,6-3-1 0,1-2 1 15,-1-2 1-15,8-5-1 0,5 1 1 0,0-4-1 0,8-4-1 16,-2 1 0-16,8-5-2 0,-7-6 0 0,7 2-4 15,-7-3 0-15,7 1-2 0,-8-4 0 0,2 0 2 0,-8-1 0 16,-1 1 6-16,3-1 5 0,-8 2 6 0,0-2 8 0,0 1 15 16,0-1 15-16,-6 2 10 0,0-6 13 0,-7 8 4 15,6-2 7-15,-6-3 11 0,0 6 9 0,0-1 5 0,0 1 5 16,0 2 5-16,-6 2 2 0,6 0 1 0,0 1-5 0,-7 2-13 16,7 4-14-16,0-4-17 0,-7 3-19 0,7 0-15 0,0 0-15 15,0 4-12-15,0 0-6 0,-7 0-4 0,7 0-5 16,0 0-3-16,0 0-1 0,0 4-5 0,0 0 2 0,-6 0 0 15,6 3 0-15,0 0 3 0,0 5 0 0,0-2 1 0,-6 5 5 16,6-1 0-16,0 1-2 0,-7 4-4 0,7-2 1 16,0 5-2-16,0-3 0 0,-5 0 0 0,5 2-5 0,5 1 1 15,-5-4 3-15,0 1 1 0,7-1 0 0,-1 1 0 16,0-5 2-16,1 1 0 0,0-1 1 0,6-3-2 0,-7 4 2 16,7-5-3-16,-6 2 1 0,5-5-1 0,9 1-1 15,-9-1-3-15,1 0 0 0,7-7-1 0,0 5-9 0,-1-10-23 16,1 5-39-16,6-4-53 0,-1-2-56 0,-5-2-51 0,12 0-50 15,-4-3-51 1,-3-3-59-16,1-1-61 0,0 1-93 0,0-1-35 0,-6-3 7 16</inkml:trace>
  <inkml:trace contextRef="#ctx0" brushRef="#br0" timeOffset="132488.89">20320 8601 382 0,'0'0'331'0,"-6"0"-96"0,6 5-63 16,-8-5-42-16,8 0-25 0,-5 0-17 0,5 3-7 16,0-3-8-16,0 0-3 0,5 0-7 0,3 0-3 15,-2 0-3-15,7-3-5 0,0 3-4 0,0-5-1 0,6 5-3 16,7-7-2-16,-6 3-5 0,6 0-8 0,0-3-7 0,7 0-7 16,-8 4-4-16,2-5-7 0,-2 1-10 0,2 3-16 0,-1-3-23 15,-6 4-25-15,6-6-31 0,-7 6-34 0,7-4-48 16,-6 0-60-16,-1-1-85 0,0 1-110 0,1 0-46 15</inkml:trace>
  <inkml:trace contextRef="#ctx0" brushRef="#br0" timeOffset="132968.61">21023 8107 380 0,'-6'-7'340'0,"-1"0"-102"16,7 3-67-16,-8 0-40 0,3 0-21 0,5 1-12 16,-7 3-7-16,7-4-7 0,-6 4-11 0,6 0-7 0,0 0-12 15,-6 0-14-15,6 4-12 0,0 3-9 0,0 3 0 0,0-2-1 16,0 7 3-16,-7-1-1 0,7 5 2 0,0 0 3 0,0 2 6 0,0 2 5 0,0 2-2 16,0-3-3-16,0 3-2 0,0 1-2 0,0 4-1 15,0-5-2-15,0 1-6 0,0 0-5 0,0-1-6 0,0-4-1 16,0 2-3-16,0 0 2 0,7-6-3 0,-7 2 1 15,0-5 2-15,0-3 8 0,0-4 21 0,0 0 28 0,0 1 37 0,0-4 38 16,0-1 31-16,6-3 20 0,-6 0 7 0,0 0-2 16,0-7-15-16,6 3-28 0,-6-7-36 0,12 4-36 15,-4-4-31-15,-1-3-20 0,-1 3-11 0,7-4-6 0,-6 0-7 16,6 1 1-16,-1 3-1 0,9-5-3 0,-2 2 0 0,-6 3-2 16,6 0 2-16,0 1-2 0,1-2 3 0,0 5 1 15,0 3-1-15,-1 1 1 0,0 0-2 0,1 3 1 0,-7 0-2 16,6 3 1-16,-5 0-2 0,-1 5-4 0,-7 3 1 0,7-4 0 15,-13 7-1-15,6-2 0 0,-6 3 1 0,0 3 0 16,-6-4 2-16,0 5 2 0,-7 3 1 0,0-4 0 0,-8 0 1 16,3 4-1-16,-9-3 5 0,2-1-4 0,-1 0 0 15,-1 0-1-15,2-3 0 0,-8 0-1 0,13-5-4 0,-6 5-17 16,0-7-43-16,7 3-57 0,-1-4-64 0,7 1-65 0,0-8-64 16,7 3-81-16,-1-3-120 0,0-3-117 0,7 3-43 15,-6-5 13-15</inkml:trace>
  <inkml:trace contextRef="#ctx0" brushRef="#br0" timeOffset="133281.08">19923 9126 424 0,'-21'7'326'0,"2"-4"-114"16,6-3-77-16,7 4-44 0,0 0-24 0,-8-4-15 16,14 3-12-16,-7-3-7 0,7 0-3 0,0 0-3 15,0 4-2-15,7-4-3 0,0 4 2 0,0-4 3 0,5 0 0 16,8 0 1-16,-1 0 2 0,7 0 2 0,0 0 0 0,7-4 2 16,0 4 1-16,5-4 3 0,2-3 1 0,6 3 5 15,5-4 6-15,1 6 6 0,8-10 7 0,-2 5 6 0,0-1-1 16,7 1-3-16,-6 0-6 0,7 0-5 0,-8-1-12 15,-6 5-23-15,-7-4-38 0,1 3-42 0,-8 1-44 0,-11-1-45 16,6 0-56-16,-14 0-72 0,-6 1-125 0,-6 3-94 0,-1 0-31 16</inkml:trace>
  <inkml:trace contextRef="#ctx0" brushRef="#br0" timeOffset="133698.66">20489 9128 149 0,'-13'0'467'0,"0"5"-159"15,8-5-124-15,-3 3-68 0,1-3-33 0,1 4-13 0,-1 0-2 16,7-1 3-16,0 5 5 0,-6-1 7 0,6 5 6 16,6 2 5-16,-6 1 8 0,7 2 11 0,-7 6 4 0,6-2 1 15,1 5 1-15,1 0 5 0,-3 3 1 0,1 4 1 16,1 0-8-16,-1-1-14 0,1 2-9 0,-1 3-7 0,0-1-7 16,9-3-10-16,-9 1-12 0,6-2-12 0,-5-2-9 15,-1-1-6-15,1 0-7 0,6-6-5 0,-6 2-5 0,-7-7-5 16,6 0-1-16,-6-3 1 0,6-4 10 0,-6-4 17 0,0 0 13 15,7 1 11-15,-7-4 4 0,-7-4 5 0,7-4 0 0,0 0-1 16,-6-3-12-16,6 0-16 0,0 0-14 0,0-5-10 16,0 1-4-16,0-4-6 0,0 5 0 0,0-5 0 0,0 1 1 15,6 3-2-15,1-5-1 0,6 7-3 0,-6-3 0 0,6 1 0 16,0 3-2-16,0-2 0 0,7 5 1 0,-7-1-1 16,6 2-2-16,0 0 2 0,1 4 7 0,-1 0-4 0,-6 0-2 0,7 4-3 15,-14 0-2-15,9 2 0 0,-10 3-1 0,1 1 0 16,1-3-8-16,-14 5 4 0,1 2 1 0,1 1 2 0,-16 0 2 15,1 3 1-15,-5-3 3 0,5 3-4 0,-13 0 2 0,8-3 1 16,-8 3 1-16,7-6 0 0,-7 1 2 0,7-1 0 0,-6-5 0 16,5 4 2-16,-5-4-1 0,12-2-5 0,-6-2-15 15,7 0-30-15,6-3-68 0,0 0-86 0,6-6-85 16,7-3-95-16,7-5-125 0,13-5-156 0,-1 1-71 0,7-4-19 0</inkml:trace>
  <inkml:trace contextRef="#ctx0" brushRef="#br0" timeOffset="134061.88">21740 8782 147 0,'0'0'191'0,"0"0"-42"0,0 0-27 16,0 0-10-16,0 0-7 0,0 0-6 0,0 0-2 0,0 0-6 15,0 3-9-15,0-3-9 0,0 0-6 0,0 0-7 16,0 0-2-16,0 0-2 0,0 0-1 0,0 0-2 0,7 0-1 0,-7 0 1 16,0 0 0-16,0 0 2 0,0 0 2 0,5 0 1 15,2 0 1-15,-1 0 11 0,1 0 12 0,6 0 10 0,0-3 12 16,0-1 11-16,6-1 9 0,1 2 1 0,5 0-6 0,-5-5-8 15,7 5-17-15,-8-5-18 0,8 4-18 0,-8-4-19 16,0 6-17-16,1-2-10 0,1-4-18 0,-3 5-27 0,-5-1-35 16,1 0-41-16,-1 0-41 0,-1 4-37 0,-6-3-38 15,1-1-39-15,-7 1-40 0,7-1-42 0,-7 1-61 0,-7-1-78 16,0 4-27-16</inkml:trace>
  <inkml:trace contextRef="#ctx0" brushRef="#br0" timeOffset="134218.61">21805 8840 74 0,'-7'11'297'0,"1"-5"-80"16,-1-2-51-16,0 4-35 0,7-5-21 0,-6 5-12 0,6-4-10 16,0 0-8-16,0-1-7 0,0-3-5 0,0 0-5 0,6 3-3 15,-6 1-2-15,7-4-3 0,6 0-2 0,0 0-6 16,0-4-5-16,7 1-9 0,6 0-11 0,-1-5-12 0,2 4-25 16,12-7-33-16,-7 3-45 0,8-2-74 0,-2-5-130 15,2 4-114-15,5 1-72 0</inkml:trace>
  <inkml:trace contextRef="#ctx0" brushRef="#br0" timeOffset="134657.08">23016 8290 136 0,'0'-7'308'0,"0"3"-85"0,0-3-58 15,0 4-37-15,-7-5-17 0,7 4-9 0,0 0-3 0,-6-3-2 16,6 4 1-16,-7-1 0 0,1 0-3 0,6 1 1 0,-7-1-6 15,1 0-7-15,0 4-8 0,-8-3-9 0,7 3-14 16,-5 0-10-16,5 0-8 0,-6 3-6 0,1 1-5 16,-2 0-4-16,0 3-4 0,2 0-1 0,-1 0-1 0,0 4 1 15,0 4 6-15,0-4 3 0,-6 7 9 0,5-3 7 0,8 4 10 16,-6-1 8-16,-1 0 7 0,-2 4 3 0,10-3 0 16,-9 2-6-16,8 2-6 0,-1-5-5 0,1 0-7 0,6 4-5 15,0-3-4-15,0-2-6 0,0 2-2 0,0-5-2 0,6 5 1 16,7-5-5-16,1-2-2 0,-1 2-4 0,7-2-3 15,-2-6-2-15,2 2-3 0,12-5-7 0,-5-3-22 0,5 0-34 16,1 0-42-16,6-3-46 0,-7-1-44 0,7-3-50 16,-6 0-69-16,7-4-94 0,-8 0-128 0,0-4-44 0,-5 4-6 15</inkml:trace>
  <inkml:trace contextRef="#ctx0" brushRef="#br0" timeOffset="134865.23">23283 8433 386 0,'0'0'349'0,"-6"0"-110"0,6 3-78 15,0-3-48-15,0 0-26 0,0 0-10 0,0 4-2 0,6-4 0 0,0 0 1 16,1 0 2-16,6 0-4 0,7-4-5 0,-1 1-6 16,1 3-9-16,12-7-8 0,-6 3-10 0,7 1-10 0,0-1-12 15,5-4-19-15,-5 1-30 0,6 0-35 0,0-1-49 0,-6-3-82 16,5 1-135-16,-5-2-110 0,-7 2-65 0</inkml:trace>
  <inkml:trace contextRef="#ctx0" brushRef="#br0" timeOffset="135368.76">24149 8029 312 0,'-6'-2'467'0,"6"-3"-153"0,0 5-122 0,-6 0-78 16,6 0-46-16,0 0-23 0,0 0-14 0,0 5-5 0,0-3-5 15,0 2-1-15,6 0 0 0,0 4-1 0,-6-1 1 16,7-1 2-16,-1 6 4 0,1-4 3 0,-1-1 4 0,1 1 1 16,-1-1 0-16,1 0-1 0,0-3 2 0,-1 3 1 15,-6-3 0-15,6 3 3 0,-6-4 10 0,0 5 17 0,0 0 19 16,-6 2 23-16,0-3 16 0,-8 5 12 0,1-2 7 0,0 5 0 15,-6-1-4-15,0 2-13 0,-1 2-16 0,0 1-21 16,0-2-20-16,1 5-18 0,0-3-12 0,5 3-8 0,-5-4-10 16,12 5-8-16,-5-6-3 0,4 2-4 0,3-5-5 0,-3 2 1 15,8-2 1-15,0-3-1 0,8 0-2 0,-3-4 0 0,3 0-3 16,4 1 1-16,1-5 1 0,7-3 1 0,0 0-2 16,-1-3 2-16,1-5 0 0,-1 1 2 0,0 0 2 0,2 0-2 15,-2-5 3-15,-6 2-2 0,0-2 3 0,0 1 0 16,-6 0 1-16,5 1 7 0,-12-2 10 0,7 5 7 0,-1-3 4 0,-6 2 7 0,0 0 4 15,0 1 3-15,0 4-1 0,0-1-4 0,0 0-9 16,0 0-7-16,0 4-5 0,0 0-8 0,0 0-3 0,-6 4-4 16,6 0-4-16,0 0-2 0,0 3 1 0,6 0-2 15,-6 0 1-15,0 1 0 0,7 3-2 0,-1 0 0 0,1-4-2 16,6 0-1-16,0 0-4 0,6 1-2 0,-6-1-10 0,14 0-9 16,-8-2-14-16,7-3-17 15,0 6-37-15,0-8-55 0,0 4-55 0,1-4-49 0,-8 0-42 16,7 0-39-16,-6-4-50 0,-1 1-74 0,-6-4-111 0,0 2-24 15</inkml:trace>
  <inkml:trace contextRef="#ctx0" brushRef="#br0" timeOffset="135640.42">23061 8986 67 0,'-19'11'458'0,"0"0"-158"0,-1 0-115 0,7-4-68 0,0 1-36 0,7-1-18 16,-1-3-7-16,7 0 3 0,-7 3 4 0,14-3 2 0,-7-1 2 15,13-3 2-15,0 0 1 0,6 0 2 0,1 0 5 16,6 0-2-16,7-3-3 0,-8-1-3 0,15 1-7 0,-1-1-6 16,5 0-8-16,3-3-10 0,-1-1-10 0,12-3-8 15,-5 4-8-15,12 0-5 0,-7-1-3 0,7-3-4 0,-6 3-17 16,5 1-30-16,-6 0-36 0,-4 0-42 0,4-1-66 0,-13 1-106 15,1 0-153-15,-7 0-78 0,-6-1-31 0</inkml:trace>
  <inkml:trace contextRef="#ctx0" brushRef="#br0" timeOffset="136096.76">23798 9026 22 0,'-7'4'487'0,"1"0"-112"0,-1 0-139 0,0 3-90 0,2 1-45 16,-3-1-16-16,1 0-4 0,7 4 1 0,-6 3 1 16,0-3-3-16,6 8-4 0,0-5-4 0,-6 5 1 0,6 2-6 0,0 2-3 15,0-2-1-15,0 2 5 0,6-5 3 0,-6 4 4 16,6-3 0-16,0 3 3 0,1-5-1 0,1 2-3 0,-3-4-4 16,9 3-4-16,-8-4-5 0,-6 2-1 0,7-6-4 0,-7 5-1 15,0-1 2-15,0 1 12 0,-7-1 6 0,7-2 5 16,-13 6 4-16,1-4 1 0,-3 1-2 0,-3 4-7 0,-3-5-9 15,2 5-15-15,0-4-7 0,-1-1-6 0,1 4-7 16,-1-3-6-16,7 0-1 0,-7 3-4 0,14-7-5 0,-7 4-1 16,7-5-8-16,-1-3-1 0,0 5-2 0,7-4-1 0,0-5-3 15,0 3 0-15,7-1-1 0,6-2-4 0,0-3-1 16,0 0-7-16,6-3-1 0,8-4-3 0,-8 0 0 16,8-1-3-16,-8-4-1 0,7 3 2 0,-7-7 4 0,2 1 2 15,-9 0 6-15,1 1 2 0,0-4-2 0,0 4 3 0,-6-1 5 16,-1 1 0-16,-6 2 5 0,0 1 2 0,0 0 0 0,0 4 3 15,0-1 6-15,-6 1 3 0,6 3 1 0,-7 1 0 16,7 3 1-16,-8 0-2 0,3 3 0 0,-1 1-2 0,6 3-2 16,-7-4-3-16,7 6-2 0,-6 1-4 0,6-3 2 15,0 5 0-15,6-4 0 0,1-1 1 0,-1 3-1 0,-1-6-1 16,10 4-1-16,4-1 1 0,-6 0-1 0,13-4-7 16,0 1-14-16,0 0-32 0,6 0-55 0,1-4-71 0,0 3-61 15,6-3-56-15,-1 0-64 0,9-3-80 0,-8-1-137 16,6 4-82-16,-6-4-15 0,1 0 28 0</inkml:trace>
  <inkml:trace contextRef="#ctx0" brushRef="#br0" timeOffset="139600.99">19023 5154 21 0,'-6'-7'201'0,"6"3"-68"0,0 0-40 15,0 1-18 1,0 0-14-16,0-2-8 0,0-2-9 0,6 3-8 0,-6 1-5 16,0-4-2-16,0 3 1 0,7 0-1 0,-7 0-1 15,0 4-2-15,7-3 1 0,-7-1 1 0,0 4 1 0,0 0-2 0,0 0-4 16,0 4-3-16,6-1 1 0,-6 5 5 0,0 3 1 15,0 0 4-15,0 3 3 0,0 9-2 0,0-6 1 16,0 10-2-16,0 2-8 0,-6-4-6 0,6 6-4 0,0 0-6 16,0-1-2-16,0-1-1 0,0 4-1 0,6-4-2 0,-6 1 1 15,7-1 2-15,-7 1-4 0,6 2 0 0,1-2 0 16,-2-1 0-16,2 4 0 0,1 0 0 0,-2 4 0 0,-6-5 0 16,7 6 3-16,-1-2 1 0,-6 4 0 0,6 1 0 15,1 2 1-15,-7 1-1 0,6-3 0 0,1 6 2 0,-7 1-4 16,6-4-1-16,1 4 1 0,-7-1 0 0,6 4 1 0,1-3 0 15,-7 0-1-15,7 0 2 0,-1-1-1 0,0-3 4 16,1 4-3-16,-1-4 1 0,1-1 0 0,-1 1 1 0,1 1 1 16,-1 2 0-16,-6-4 1 0,7 2-1 0,-1 2 2 0,1 1 1 15,-1-1 0-15,-6 1 0 0,7 3-1 0,-1-2-1 16,1-2-1-16,0 0 0 0,-2 6-3 0,-5-7-1 0,15 6 0 16,-9 0 0-16,1-6-2 0,-2 6 0 0,2 0 0 15,-7 2 2-15,6-2-1 0,-6-1-2 0,7 5 0 0,-7-2 3 16,-7-3-1-16,7 3-1 0,-6 2 0 0,-1-5 0 0,7 8 1 15,-5-8 1-15,-2 4-2 0,1-4 1 0,-1 1 0 16,-1 0 1-16,8-6-2 0,-5 2 0 0,5 0-1 0,0-4 0 16,0 4 1-16,0-2 0 0,0 0 1 0,0 0-1 15,0-2 0-15,5 4 1 0,-5-4 1 0,0 0-2 0,0 1 2 16,0-1 0-16,0-5-2 0,0 6 2 0,0-2-2 0,8 1 1 16,-8-4-1-16,0 8 2 0,0 0 0 0,7 0-1 15,-7-1 2-15,0 1-2 0,6-1 2 0,-6 5-1 16,7-4 1-16,-7 2-2 0,5 2-1 0,2-4-1 0,-1-2 0 15,1 3 0-15,0-6 0 0,-1-2 0 0,1-4 1 0,-1-4-2 16,1-1 1-16,-1-2 1 0,0-4-1 0,1-1 0 0,0-3-1 16,-7-4 1-16,7-3 0 0,-1 4 0 0,-6-9 0 15,6 5 0-15,1-4 2 0,-7-1 3 0,6 2-2 16,1-1 1-16,-1-5 1 0,-6 3 0 0,7 1 0 0,0-6 1 16,-1 4-1-16,1-1-1 0,-1 1 1 0,0-6 2 0,7 3 0 15,-6 2 1-15,-1-4 2 0,8 1 3 0,-8 0 2 0,7-4 3 16,0 4 4-16,0-1 3 0,6-3 0 0,-6 0 0 0,7 0 1 15,0 0-3-15,6 0-3 0,-7 0-4 0,8 0-3 16,-2 0-4-16,2 0-1 0,5 0 0 0,-6-3-4 0,6 3 2 16,1 0-1-16,-1 0-1 0,7 0 2 0,1 0 0 0,-1 0-1 15,0 0 0-15,7 0 3 0,0 0-1 0,-1 0-1 16,7 3 0-16,1-3 0 0,5 0 1 0,7 0-1 0,0 0-1 16,7 4-1-16,-1-4 0 0,7 0 2 0,0 3 1 15,8-3 2-15,-2 4 1 0,7-4 1 0,-7 3 3 0,8-3 0 16,-1 4 0-16,7-4 0 0,0 5-3 0,-1-5-2 0,7 0-1 15,-6 0-1-15,13 0 0 0,-7-5-3 0,7 5-1 16,0-4 0-16,-1-3 0 0,7 0 1 0,-6 0 2 0,0-1 0 16,0-2 0-16,-1 3 0 0,-5-5-1 0,-2 1-1 15,2 0 0-15,-7-1-3 0,-8 2-1 0,-4 0 1 0,-9-1-3 16,-5-1 0-16,-7 5-1 0,-6-4-4 0,-7 4-9 0,-13 0-17 16,0 3-16-16,-13 0-20 0,-7 0-22 0,2 1-33 15,-9-5-57-15,-12 4-102 0,7-3-131 0,-14 0-65 0,2 0-30 16</inkml:trace>
  <inkml:trace contextRef="#ctx0" brushRef="#br0" timeOffset="140779.99">19336 5080 249 0,'-13'-2'247'0,"6"-2"-88"0,1 0-49 0,-1 0-30 16,2 1-18-16,-2-1-10 0,7 4-6 0,-6-4-1 15,6 4-2-15,-7-4-3 0,7 4-6 0,0 0-5 0,0-2-8 16,0 2-8-16,0 0-5 0,7 0-3 0,-7 0-1 15,6 0-1-15,1 2 0 0,-2-2 0 0,15 0 1 0,0 0 1 16,-1 4 1-16,14-4-1 0,-1 0 2 0,7 0 1 16,1 0-1-16,5 0 2 0,7 0-1 0,7-4-1 0,6 2 0 15,0-3 4-15,13 2 7 0,0-4 4 0,14-1 5 0,5 0 0 16,1-3 2-16,13 1 3 0,6 2-1 0,6-3-3 0,1 0-9 16,0 1-5-16,6-2-1 0,1 5-2 0,6-3-1 15,-1-2-2-15,8 5-1 0,5-4-1 0,1 4-1 16,-7 0 0-16,8-1-4 0,-2 0 3 0,-6 1 0 0,0 1 0 15,1-3-1-15,-1 2-1 0,-6-4 1 0,-8 4-3 0,2-1 1 16,-13 2-2-16,-1-2-3 0,-13 1 1 0,-6-1 0 31,-8 4 1-31,-4-3 0 0,-8 4 2 0,-7-1 0 0,-6 1 0 16,-7-1 1-16,-5 4 1 0,-13-4-2 0,-2 4 2 0,-5-4 0 16,-7 4-2-16,-1-3 1 0,-5 3 1 0,-7 0-1 0,1 0 0 15,-8 0 0-15,1 0 1 0,-1 0 5 0,1 0 6 16,-7 0 5-16,6 0 4 0,-6 0 3 0,0 0 1 15,0 0 1-15,0 0-1 0,0 0-6 0,0 3-5 0,6-3-6 16,-6 0-6-16,0 4-3 0,0 0-1 0,0 3-1 0,0 0-1 16,0 4 1-16,7 0 1 0,-7 1 1 0,0 2 0 15,7 1 0-15,-7 4 1 0,6-2 3 0,-6 2-2 0,7 3-1 16,-1-1 0-16,1 5 0 0,-1 0-1 0,1 0-1 16,5 6-1-16,-4 2-1 0,5-2-1 0,-7 5 3 0,7 3 0 15,-7 1-1-15,7 2 4 0,1 2 4 0,-1 2 4 0,-1 1 4 16,1 3 1-16,0 0 5 0,0 0 5 0,0 8 7 15,0 0 8-15,0 3 1 0,6 4-1 0,-6 3 2 0,-5 1 0 16,11 0-2-16,-12 7-5 0,6-1-7 0,0 1-8 0,-7 4-4 16,1 3-2-16,5 1-1 0,-5 3-1 0,0 0-4 0,0 3 4 0,-1 1 0 0,7 3-1 15,-7 0-3-15,1 1 1 0,6-2-2 0,-6 2 0 0,7-5-1 16,-2 5-3-16,0-9-1 0,1 5 0 0,7-7 1 16,-7 2-1-16,0-2 4 0,7-1 2 0,-8 0 5 0,1 1 1 15,2-5 1-15,-3 4 1 0,-5-2 0 0,-1-2-1 0,1-1-3 16,-1 3-3-16,1-6-3 0,-7 2-2 0,0-5-2 15,0 0-2-15,0-3 0 0,0 3 0 0,0-3 4 16,-7 3-2-16,1-3 2 0,-1 0-1 0,1-2 1 0,-1-1 1 0,0-1 0 16,-6 0 0-16,6-4-4 0,-6-3 1 0,1 3-2 15,5-8 0-15,-6 1 0 0,0-3 0 0,7 0-4 0,-7-8 3 16,-1-1 0-16,1 1 0 0,7-4 3 0,-7-3-2 0,0-5 1 16,-7 6-1-16,7-5 4 0,-6-4-2 0,-1 1 0 15,1-1 0-15,-7-4-1 0,0 4 1 0,-8-3 0 0,2 0-1 16,0-5 2-16,-7 6 1 0,0-6 1 0,0 1-1 15,0-3 1-15,-7-2 1 0,7 2-2 0,-6-4-16 0,12 0-37 16,-6-8-46-16,6 0-60 0,1-7-111 0,6-3-180 0,-6-8-101 16,12-7-55-16</inkml:trace>
  <inkml:trace contextRef="#ctx0" brushRef="#br0" timeOffset="143464.33">19551 12650 96 0,'0'0'100'0,"0"0"-14"16,0 4-11-16,0-4-10 0,0 0-9 0,0 0-9 16,0 0-5-16,-7 0-6 0,7 0-4 0,0 0-4 0,-6 0-2 15,6 0 1-15,0 0 0 0,-7 3 3 0,7-3 3 0,0 0 6 16,0 0 4-16,0 0 4 0,0 0 6 0,0 0 5 0,0 0 2 15,0 0 0 1,-6 0-1-16,6-3-5 0,0 3-2 0,0 0-4 0,-6 0-6 16,6-4-6-16,-7 4-5 0,1 0-2 0,6-4-2 0,-7 4 3 15,0 0-1-15,1-4-1 0,-7 4-1 0,6 0-1 16,-5 4-2-16,5-4-3 0,-6 0-3 0,0 4-4 0,0 0-4 16,0-1-3-16,-7 1-1 0,7-1 0 0,0 4 0 15,-6-3-2-15,5 7 2 0,1-3 1 0,1-2 0 0,-9 6 0 16,9 2 3-16,-1 1-2 0,0-1 1 0,0 6 0 0,0-3-1 15,0 6-1-15,6-2-1 0,-6 2-1 0,7-2-1 16,0 4-1-16,6 2-2 0,-7-2 0 0,7 5 2 16,-7-1 0-16,7-4-1 0,7 6 0 0,-7-6-1 0,7 0 1 15,-1 0 1-15,0-2 0 0,7 0-2 0,-6-6 0 0,6 2 1 16,0-1 0-16,6-4 0 0,-6 1 1 0,6-8 2 16,-4 1 3-16,3-2 3 0,9-1 4 0,-8-5 6 0,0-5 4 0,8 3 6 0,-1-6 9 15,-6-3 15-15,5-4 15 0,1 1 20 0,1-4 16 0,-8-1 16 16,1 2 16-16,-1-6 11 0,-6 0 7 0,0 2 2 15,0-1-5-15,-6 0-14 0,0-5-13 0,-1 6-17 0,-6-1-15 16,0 4-18-16,0-4-14 0,0 1-15 0,-6 2-15 16,-1 0-10-16,-7 2-7 0,8 5-4 0,-7-3-5 0,0 5-8 15,0 2-8-15,7 1-15 0,-8-1-31 0,1 5-44 0,1 3-58 16,-1 0-53-16,6 0-50 0,0 3-36 0,1 1-38 0,-1 0-35 16,7-1-26-16,-6 5-42 0,6-4-78 0,0 3-17 15</inkml:trace>
  <inkml:trace contextRef="#ctx0" brushRef="#br0" timeOffset="143730.64">19473 13055 182 0,'0'0'322'0,"0"0"-99"0,0 5-82 16,0-5-51-16,0 3-32 0,0 1-15 0,0 1-6 15,0 1-3-15,0 2-1 0,0 3 2 0,0 3 4 0,6-3 0 16,-6 7-6-16,7-3-2 0,-7 0-2 0,6 3 1 0,1 1 0 15,-7-1-1-15,7 4-1 0,-7-3-1 0,6 2 1 16,1-3-2-16,-7 5-4 0,6-1-3 0,0 0-3 0,-6-5-3 16,0 6-3-16,7-2-3 0,-7-2-1 0,6 0 0 15,1-1-2-15,-7 3-1 0,0-6-3 0,0 4 0 0,7-5 1 16,-7 4 0-16,6-7 0 0,-6 4-2 0,6-5-3 0,-6 2-13 16,7-1-17-16,-7-3-25 0,6 3-38 0,1-7-59 15,1-2-95-15,-8 3-119 0,5-5-72 0</inkml:trace>
  <inkml:trace contextRef="#ctx0" brushRef="#br0" timeOffset="145532.3">20092 13170 27 0,'0'0'79'0,"0"0"-16"16,0 0-10-16,0-4-9 0,0 4-4 0,0 0-3 16,0 0-2-16,0 0 3 0,0 0 1 0,0 0 3 0,0 0 3 15,0 0 4-15,0 0 3 0,0 0 2 0,0 0 1 16,0 0 1-16,0 0-4 0,0 0 0 0,0-4-1 0,-7 4-3 16,7 0-2-16,0 0 2 0,0-3-3 0,0 3-2 0,-7 0 1 15,7-4-4-15,0 4-4 0,0-4-2 0,-6 4-3 16,6 0-7-16,0 0-4 0,0-4-3 0,0 4-2 0,-7 0-2 15,7 0-1-15,0-2-5 0,0 2-1 0,0 0 0 16,0 0 0-16,-6 0 1 0,6 0 0 0,0-5-2 0,0 5 3 16,0 0 0-16,0 0 1 0,0 0 1 0,0 0 1 0,0 0 1 15,0 0-1-15,0 0 0 0,0 0-4 0,0 0 2 16,0 0-1-16,0 0-1 0,0 0-1 0,0 0-1 0,0 0-3 16,0 0 1-16,0 0-1 0,0 0 0 0,0 0-2 0,0 0-1 15,0 0 1-15,0 0-1 0,0 0 1 0,0 0 0 0,0 0 0 0,0 0-1 16,0 0 1-16,0 0 1 0,0 0-2 0,0 0 2 15,0 0-1-15,0 0 2 0,0 0-2 0,0 5 1 0,0-5 0 16,0 0 1-16,0 0-1 0,0 0 0 0,-6 0-1 0,6 0 0 16,0 0 1-16,0 0 0 0,0 0-1 0,0 0 0 15,0 0-1-15,0 0 1 0,0 0 1 0,0 0 5 16,0 0-3-16,0 0-1 0,0 0-1 0,0 0 0 0,0 0-1 16,0 0-2-16,0 0 2 0,0 0-7 0,0 0 4 0,0 0 1 15,0 0 0-15,0 2-3 0,0-2 2 0,0 0-3 0,0 0-3 16,0 0-3-16,0 4-7 15,0-4-4-15,0 4-4 0,-7-4-5 0,7 4-6 0,0-4-5 16,0 0-9-16,7 3-7 0,-7-3-8 0,0 0-14 16,0-3-16-16,0 3-23 0,6-4-30 0,-6 4-43 0,0-4-80 15</inkml:trace>
  <inkml:trace contextRef="#ctx0" brushRef="#br0" timeOffset="152186.25">19883 13166 117 0,'0'0'343'0,"-6"-4"-95"0,6 4-77 0,0-3-51 15,0 3-26-15,-7-4-12 0,7 4-4 0,0-4-4 16,0 4-3-16,-6 0-6 0,6 0-8 0,0 0-8 0,0 0-9 16,0 0-8-16,0 0-7 0,0 0-2 0,6 4-2 15,-6 0-1-15,7 3 2 0,-7 1 0 0,6-1 4 0,1 5 8 16,-1-2 2-16,0 0 2 0,1 6-4 0,0 2 4 0,-7-4 1 0,7 5 6 16,-2-2 1-16,2 2 0 0,-1 4-4 0,1-5 0 0,1 0 7 15,-8 4-2-15,5-1-2 0,2-2-4 0,0 3-2 16,-1-4-3-16,-6 1-1 0,7-1-5 0,-1 1-3 0,-6-1-4 15,0-3-3-15,7 2-2 0,-7-2 2 0,0-1-7 0,0-2-4 16,6-1-4-16,-6 0-3 0,0 1-6 0,0-5-16 16,0 0-28-16,7 0-39 0,-7-3-27 0,6-4-30 0,1 4-36 15,-1-8-41-15,7 0-54 0,-6-3-72 0,5 0-106 16,-5-4-38-16</inkml:trace>
  <inkml:trace contextRef="#ctx0" brushRef="#br0" timeOffset="152582.29">20235 13193 236 0,'0'0'282'15,"-7"0"-81"-15,7 3-61 0,0-3-40 0,0 0-24 16,-6 0-13-16,6 3-7 0,6-3-5 0,-6 0 2 0,7 0-2 16,-1-3-3-16,1 3-2 0,6 0 0 0,0-3-5 0,-1 3-4 15,3-5-3-15,4 1-4 0,-6-4-4 0,6 6-4 16,1-2-2-16,6-4-4 0,-7 5-2 0,1-5-2 0,1 4-2 15,3-3-1-15,-5 4-2 0,2-4-3 0,4 3 1 16,-5 0-3-16,-7 0-1 0,6 1 0 0,-5-1 1 0,-1 4-1 16,-7 0 0-16,6 0-1 0,-4-3 0 0,-8 3 0 0,7 0 1 15,-2 0 0-15,-5 0-1 0,0 3-1 0,0-3-1 16,0 0-1-16,0 4-7 0,0-4-9 0,0 3-17 0,0-3-21 16,0 0-27-16,0-3-40 0,8 3-54 0,-8-4-81 0,6 1-122 15,-6-1-58-15</inkml:trace>
  <inkml:trace contextRef="#ctx0" brushRef="#br0" timeOffset="153047.4">20834 12830 427 0,'-7'-9'324'0,"7"6"-97"16,0 0-70-16,0-1-40 0,0 4-25 0,-6-4-15 0,6 4-13 15,0 0-9-15,0 0-8 0,0 0-10 0,0 4-10 16,-5-4-7-16,5 7-5 0,0 1-2 0,0-1-1 0,0 4 3 16,-8 4 2-16,8-1 4 0,0 1 2 0,0 2 3 0,0 3 1 15,0-3 1-15,0 2 4 0,0 3 0 0,8-4 1 16,-8 5-3-16,0-1-1 0,5-5 0 0,1 6-2 0,1-5-1 16,-1 0-4-16,1 0-3 0,5 1-3 0,3-4-2 15,-9 4-1-15,6-5-4 0,9-3 1 0,-9 3-1 0,7-7-1 16,-5 5-1-16,6-5 0 0,-1 1 0 0,1-6 0 0,-7 2 4 15,6-4 0-15,0 0 2 0,-5-6 3 0,5-2 2 16,1 1 2-16,-1-5 5 0,0-2 8 0,-4-1 6 16,3 1 10-16,-4-6 7 0,-1 3 7 0,-7-2 11 0,7 1 11 15,-7 0 4-15,1-4 3 0,-7 3 5 0,6-3-10 0,-6 0-7 16,-6 0-9-16,6 1-11 0,-7-4-8 0,1 2-2 16,-7 0-2-1,0-2-13-15,0 4 0 0,0-2-1 0,1 5 2 0,-8 0-1 16,-1 0-2-16,2 3-9 0,0 0-4 0,-1 4-2 15,1 0-2-15,-1 4-2 0,1-1-4 0,-1 2-2 0,7-3-4 16,0 6-3-16,0 0-1 0,-1-1-4 0,8 4-14 16,0 0-31-16,-1 0-47 0,1 0-53 0,6 0-51 0,-6 4-44 15,6-1-40-15,6 0-38 0,-6 2-29 0,0-1-19 0,6-1-15 16,1 0-33-16,-7 1-53 0</inkml:trace>
  <inkml:trace contextRef="#ctx0" brushRef="#br0" timeOffset="153299.52">20958 12928 155 0,'-7'4'327'0,"7"3"-99"0,0-4-72 15,0 1-44-15,0 1-26 0,0 1-12 0,0-2-5 0,0 0-2 16,7 3-4-16,-7-3-4 0,6 3-5 0,1 0-6 0,0 0-3 16,-1 1-4-16,0 3-1 0,1-1-3 0,-2 2-1 15,3-1-1-15,-1 0 0 0,-1 4-2 0,7-4-1 0,-6 4-5 16,-1-5-5-16,7 1-4 0,-7 0-5 0,8 3-1 0,-7-2-4 15,5-1-2-15,-5-5-2 0,6 6 0 0,-7-1-4 0,13-3 0 16,-6 3 0-16,2-4 0 0,-3 4-2 0,-6-8-6 16,8 9-16-16,-1-9-20 0,0 4-21 0,-7-2-25 15,7-3-34-15,0-2-52 0,0 0-74 0,-6 0-123 0,5 0-70 16</inkml:trace>
  <inkml:trace contextRef="#ctx0" brushRef="#br0" timeOffset="153651.59">21420 13016 6 0,'0'-11'504'0,"0"0"-80"16,0 4-133-16,6-4-88 0,1 3-52 0,0-3-21 16,0 5-12-16,-1-6-5 0,0 5-8 0,7 3-11 0,-6-3-13 15,6 3-12-15,-1 4-18 0,-4 0-16 0,-3 0-12 16,10 4-11-16,-10 3-5 0,2 1-2 0,0 2-1 0,-7 5-4 15,0 0 1-15,0 3 1 0,0 0 1 0,-7 0 1 0,7 5 1 16,-7-4 0-16,2 2 0 0,-10-3 1 0,10 4-2 16,-8 0 0-16,6-3 0 0,-6 0 1 0,6-2 1 0,1 2 1 15,-1-5 0-15,1 1 4 0,6-5 3 0,0 2 2 16,-6-1 4-16,6-5 2 0,6 2 5 0,-6-1 8 0,6 1 9 16,1-4 7-16,-1 0 4 0,7-4 2 0,1 0-1 0,4 0-3 15,2-4-5-15,0 4-6 0,6-8-12 0,0 1-10 16,0 0-10-16,0 0-12 0,0-1-14 0,0-3-26 15,8 1-36-15,-9 2-34 0,1-3-35 0,0 3-37 0,-6-2-35 16,6 3-43-16,-6-5-52 0,-8 5-74 0,2 0-92 0,-2-1-38 16</inkml:trace>
  <inkml:trace contextRef="#ctx0" brushRef="#br0" timeOffset="154398.32">19623 14122 184 0,'-7'0'148'0,"7"0"-42"16,-7 0-30-16,1 0-20 0,1 0-11 0,5 0-7 16,-8 0 2-16,1-3 2 0,7 3 2 0,-6 0 1 0,-1 0-4 15,7 0-3-15,-6 0-3 0,0 0-1 0,6 0-2 0,-7 0-2 16,7 0 0-16,-7 0-2 0,1 0 5 0,-1 0-2 16,7 0 3-16,-6 0-2 0,6 0-1 0,-6 0 0 0,6 3 0 15,-7-3-2-15,7 0 6 0,-6 0-5 0,6 0-2 0,0 0-2 16,0 0-4-16,0 0-2 0,0 0 0 0,0 0 1 15,6-3-3-15,-6 3 7 0,7 0 4 0,-1 3 5 0,0-3 4 16,1 0 2-16,6 0 1 0,0-3 1 0,-7 3-3 16,7-4-6-16,7 4-2 0,-7-4-3 0,1 4-2 0,5 0 0 15,0-3 3-15,1 3 3 0,-1-3 4 0,8 3 3 0,-1-5 3 16,6 1 1-16,-6 4 1 0,14-3-2 0,-2-1-2 16,1-3-2-16,7 4-4 0,0-5-5 0,5 4-2 15,1-4-3-15,1 1-2 0,5 1-3 0,2-2-2 0,-2 0-3 16,0 1 0-16,7-3 2 0,-6 2 1 0,6 1 1 0,1-4 6 15,-8 3 3-15,7 1 2 0,-13 0 1 0,0 0-1 16,-7-1-3-16,1 4-3 0,-6-3-3 0,-8 4-4 0,-5 3-7 16,-2-4-2-16,-6 1-3 0,-6 3-1 0,0 0 5 15,2 0 10-15,-10-4 13 0,2 4 12 0,-1 0 16 0,1 0 19 16,-7 0 17-16,0 0 12 0,0 0 5 0,7 0-2 0,-7 0-8 16,0 0-11-16,0 0-14 0,0 0-16 0,0 0-17 15,0 0-12-15,0 0-12 0,0 0-8 0,0 0-7 0,0 0-2 0,0 0-5 16,0 0-14-16,0 0-27 0,0 0-41 0,0 0-59 15,0 0-57-15,0 4-57 0,-7-4-57 0,7 3-66 0,0 1-80 16,-7-1-130-16,1 1-47 0,-1-1 11 0</inkml:trace>
  <inkml:trace contextRef="#ctx0" brushRef="#br0" timeOffset="155695.58">20437 14570 26 0,'0'-8'129'0,"-7"1"-28"0,7-1-18 0,0 2-9 15,0-2-4-15,0 0 0 0,0 1-3 0,0 0 0 0,0 0 4 0,0-2 0 0,0 2 1 0,0-3 0 16,0 2 0-16,0 1 1 0,-6 1-1 0,6-2-2 0,0 0-1 15,-7 1 2-15,7-1 0 0,-6 2-1 0,6-2-2 16,-7 4-5-16,7-3-3 0,-6 3 0 0,0-3-2 0,6 3-3 16,-7-3 0-16,0 3 1 0,1 1 0 0,6 3 5 15,-7-5 2-15,1 5-3 0,-1 0-3 0,1 0-7 0,-1 0-8 16,1 0-8-16,-7 5-7 0,-1-2-8 0,1 1-7 0,1 7-4 16,-1 0-1-1,-1 0 3-15,-5 3 6 0,6 1 3 0,-7 3 6 0,7-3 3 16,0 4 5-16,0 2 5 0,1-2 6 0,4 3 3 0,2-5-2 15,-1 6-2-15,1-2-5 0,6-1-3 0,0 1-4 0,0 1-5 16,6-3-7-16,1 3-6 0,7-5-3 0,-2 3-1 16,1-2-3-16,7-4-1 0,0 1 1 0,-1-4-3 15,0 0 1-15,8-4-3 0,-7 1 1 0,6-5-2 0,-1-3 1 0,1 0 0 16,0-3-1-16,0-5-1 0,2-3-1 0,-4 1 1 16,10-5 1-16,-9-4 1 0,1-2 2 0,0-2 4 0,1 5 10 0,-8-5 11 15,6-2 15-15,-11 2 17 0,-1 6 13 0,0-4 19 16,-7 1 14-16,-6-1 5 0,0 2-2 0,-6-3-8 0,-1 4-12 15,-5-1-13-15,-1 1-14 0,0-1-17 0,-7 2-11 16,-6 3-11-16,-1-2-5 0,2 5-5 0,-2 4 0 0,2 0-3 16,-2 0 0-16,8 2-3 0,-1 5-3 0,-6-3-5 0,13 3-10 15,7 0-26-15,-7 3-49 0,6-3-63 0,1 5-64 16,-1-2-59-16,7 1-43 0,0 3-45 0,7-3-46 0,-1 3-42 16,1 0-60-16,6 1-47 0,-7 0-1 0</inkml:trace>
  <inkml:trace contextRef="#ctx0" brushRef="#br0" timeOffset="155916.19">20359 14620 219 0,'-7'4'512'0,"-6"0"-118"0,7-4-152 0,6 4-97 0,-6-4-54 16,6 4-23-16,-7-4-4 0,7 3 8 0,0 1 14 16,7-2 13-16,-7 3 13 0,6-1 13 0,0 3 10 0,7 0 2 15,-6 1-3-15,6 3-7 0,0 0-9 0,0-4-9 0,0 8-9 16,0-5-11-16,0 5-15 0,0-3-11 0,0 2-11 15,6 4-12-15,-6-3-15 0,1 3-4 0,-1 1-7 0,-1-2-6 16,8 2-14-16,-7-5-27 0,6 5-43 0,-6-1-50 0,8-3-47 16,-9 4-50-16,8-5-53 0,0-3-65 0,-1 0-82 15,0-1-123-15,-6 2-36 0,7-5 3 0</inkml:trace>
  <inkml:trace contextRef="#ctx0" brushRef="#br0" timeOffset="156199.7">20919 14848 9 0,'6'-15'500'16,"1"4"-57"-16,-1-3-141 0,7 3-96 0,0 0-44 15,1 0-26-15,-2 2-11 0,-5 3-4 0,6-2-4 0,-6 8-10 16,6-3-14-16,-7 6-20 0,1 2-26 0,-1-2-13 16,-6 3-10-16,7 6-7 0,-7-1-4 0,-7 4-1 0,7 3-2 15,-6 1-1-15,-1-2 0 0,-6 6-1 0,7-5 5 16,-1 1 4-16,-6 2 5 0,6-6 5 0,1 3 5 0,0 1 2 15,-8-5 2-15,8 1 0 0,-1-4-2 0,7 0-8 0,-7 1-4 16,7-6-6-16,0 2-4 0,0-1-4 0,0-3-2 0,0 0-4 16,7-1-1-16,0 1-3 0,6-4-15 0,-6-4-26 15,12 1-32-15,1-5-37 0,6 1-40 0,-1-4-40 16,2-4-52-16,5-4-76 0,-5 1-139 0,5-4-70 0,7-3-20 16</inkml:trace>
  <inkml:trace contextRef="#ctx0" brushRef="#br0" timeOffset="156576.13">21922 13679 124 0,'-6'4'351'0,"6"-4"-102"16,0 0-85-16,-7 0-58 0,7 0-29 0,0 0-18 15,0 0-8-15,0 0-4 0,7 0-1 0,-7 0-1 16,6-4-3-16,0 4 0 0,1-4-3 0,6 4-3 0,-7-3 0 15,8-1-3-15,-1 1-2 0,-1-4-3 0,1 3-4 0,7-4-5 16,-7 5-2-16,6-5-3 0,-6 2-4 0,8 1-1 16,-2-2 0-16,0-1-3 0,1 5-2 0,-1-5-2 0,-6 5-8 15,7-1-13-15,-7 0-13 0,0 0-21 0,0 1-24 16,-6 3-33-16,-1-4-41 0,1 4-50 0,-1 0-62 0,-6 0-97 16,0 4-60-16</inkml:trace>
  <inkml:trace contextRef="#ctx0" brushRef="#br0" timeOffset="156748.96">21968 13863 189 0,'-7'3'331'0,"7"4"-102"0,-7-3-70 0,7-4-40 15,0 3-21-15,7-3-9 0,-7 0-4 0,7 0-5 0,-1 0-4 16,7-3-11-16,-7-1-10 0,7 0-10 0,0 1-11 16,7-5-11-16,-7 4-8 0,6-2-6 0,2-2-3 0,-2-3-3 15,7 4-2-15,-7 0-8 0,7-4-14 0,1 0-21 0,-3-1-37 16,4 2-66-16,-3-5-127 0,1 4-110 0,1-4-72 15</inkml:trace>
  <inkml:trace contextRef="#ctx0" brushRef="#br0" timeOffset="157538.19">22567 12755 265 0,'0'0'277'0,"0"0"-79"0,-7 0-61 0,7 0-38 0,0 0-21 0,0 0-13 16,-6 0-6-16,6 0-4 0,0 0-4 0,0 0-7 0,0 0-5 15,0 0-4-15,0 0-2 0,6 0 2 0,-6 0 0 16,7 0 5-16,-7 0 0 0,13-3 3 0,-7-1-3 0,7 2 1 16,0-3-2-16,0 2-5 0,7-1-3 0,-8-4-4 15,8 1-3-15,0 0-3 0,-7 0 1 0,7-1-2 0,5 1-2 16,-5-4-3-16,0 3-1 0,6 1-2 0,-7-3-3 0,1 2-6 15,-2 4-10-15,3-4-15 0,-8 6-18 0,6-3-20 16,-6 3-23-16,0-2-27 0,1 4-33 0,-8-4-40 16,7 4-43-16,-7 0-56 0,1 0-81 0,-7 0-57 0</inkml:trace>
  <inkml:trace contextRef="#ctx0" brushRef="#br0" timeOffset="157762.51">22801 12738 35 0,'-6'3'326'0,"-8"4"-90"0,8 0-70 15,-1 1-46-15,2 0-21 0,5-4-13 0,-8 3-13 0,3 0-7 16,5 0-7-16,0 1-2 0,0-1 0 0,0 3 0 0,0 5-2 0,0-4-4 16,5 4 2-16,-5 3 1 0,8-2 8 0,-8 5 4 0,0-2 1 15,0 2 1-15,5 5-2 0,-5-4 2 0,0 3 2 16,0-2 0-16,0 2-4 0,0 1-9 0,7-4-5 0,-7 3-6 16,0-2-3-16,0-1-6 0,6-5-8 0,-6 6-7 0,7-5-10 15,-7-4-3-15,7 5-7 0,-7-4-17 0,6-1-27 16,-6-2-31-16,7-1-32 0,-1 0-31 0,-6-4-36 0,7 0-51 15,-1 1-64-15,0-5-103 0,8-3-80 0,-8 4-32 0</inkml:trace>
  <inkml:trace contextRef="#ctx0" brushRef="#br0" timeOffset="158050.19">23023 13199 315 0,'-7'-3'441'0,"7"0"-112"0,-7-2-92 0,7 5-53 16,-6 0-17-16,6-4-7 0,-7 4-3 0,7 0-8 0,0 0-13 15,0 4-12-15,0 1-17 0,0-2-18 0,0 4-23 16,0 0-15-16,0 5-11 0,0-2 0 0,0 1 6 0,0 4 7 16,7-5-1-16,-7 5 1 0,6-1-4 0,1 1-5 15,-7 4-4-15,7-4-8 0,-7 3-11 0,6-3-8 0,0 3-5 16,-6-3-2-16,0 3-2 0,7-3-4 0,-7-1 0 0,0-2-2 15,6 2-8 1,-6-3-20-16,0-4-35 0,7 4-38 0,-7-3-42 16,0-1-36-16,6-3-36 0,1-4-39 0,6 0-40 0,-6-4-45 15,6 0-80-15,-1-3-65 0,1-1-21 0</inkml:trace>
  <inkml:trace contextRef="#ctx0" brushRef="#br0" timeOffset="158318.87">23283 13034 55 0,'-6'0'431'15,"6"4"-104"-15,-7-4-107 0,7 0-76 0,0 0-38 16,-6 0-19-16,6 0-11 0,0 0-9 0,0 0-1 0,6 0-8 0,1 0-8 15,-1 0-3-15,0 0-7 0,7-4-6 0,1 4-3 16,-1 0-2-16,6-4-1 0,1 0-2 0,-1 4-2 0,2-2-4 16,4-3-4-16,-7-2-3 0,10 4-3 0,-2-5-3 15,-1 4-3-15,2-3-5 0,-2 4-12 0,1-4-17 0,-6-1-24 16,6 1-28-16,1-1-37 0,-8 2-51 0,0-3-75 0,1-1-127 16,-8 3-81-16</inkml:trace>
  <inkml:trace contextRef="#ctx0" brushRef="#br0" timeOffset="158572.68">23739 12784 219 0,'0'-2'391'0,"-6"2"-104"0,6-4-89 0,-7 4-53 0,7 0-26 16,0-3-16-16,0 3-13 0,0 0-11 0,0 0-13 0,0-4-8 15,7 4-13-15,-1-4-12 0,6 0-14 0,-5 4-9 0,6-4-3 16,1 0 0-16,-1 1-5 0,6 3 1 0,-6-4-1 16,0 2-2-16,7-3 1 0,-1 5-3 0,-6-3-10 0,7-1-15 15,-7 0-17-15,6 4-28 0,-5-4-34 0,-1 1-46 0,-1-1-68 16,-5 0-102-16,6 1-90 0,-7 0-44 0</inkml:trace>
  <inkml:trace contextRef="#ctx0" brushRef="#br0" timeOffset="158791.47">23856 12746 305 0,'0'0'329'0,"-6"2"-96"15,-1-2-77-15,7 4-44 0,0-1-24 0,-6 1-10 16,6 4-5-16,0 0 1 0,-7 1-2 0,7 3-1 0,0-1-4 16,-6 0-9-16,6 4-3 0,0-1-6 0,0 5-4 0,0-5-8 15,0 5 0-15,0-1-2 0,0 1 0 0,0-1-4 16,6 0-8-16,-6 4-7 0,0-4-1 0,0 0-1 0,7 5-4 15,-7-4-4-15,0-2-3 0,6 2-4 0,-6-1-10 16,0-4-17-16,0 5-25 0,7-8-29 0,-1 3-36 0,-6-2-53 16,7-5-70-16,-1 0-131 0,0 1-86 0,1-4-35 0</inkml:trace>
  <inkml:trace contextRef="#ctx0" brushRef="#br0" timeOffset="159080.19">24039 13053 296 0,'0'-12'497'0,"0"5"-143"15,6-1-131-15,-6 1-77 0,6 0-31 0,-6 0-10 0,7 3-4 16,-7 0-3-16,6 1-7 0,1 3-11 0,0 0-14 0,-1 3-12 16,-6 5-15-16,7-1-12 0,-1 5-8 0,-6-2-3 15,0 9-2-15,0-5-1 0,-6 5-1 0,-1-1-1 0,7 4-2 16,-6-3-2-16,-8 2-3 0,8-3 0 0,-1 1 4 15,1 0 4-15,0-2 6 0,-1-2 7 0,1-1 4 0,-1 1 8 16,7-3 9-16,0-2 7 0,-7-3 5 0,7 1 1 16,0-4 5-16,7 3 6 0,-7-4 6 0,7-3-1 0,6 5-6 15,-1-10-7-15,8 2-8 0,0 0-7 0,5-5-12 0,2 0-27 16,5-2-37-16,-5-1-44 0,5-4-48 0,7 5-47 16,-7-5-45-16,2-4-50 0,4 0-69 0,-6 2-99 0,1-3-99 15,-1 3-38-15,-5-2 4 0</inkml:trace>
  <inkml:trace contextRef="#ctx0" brushRef="#br0" timeOffset="159816.66">22990 13888 273 0,'-7'0'251'0,"7"0"-88"0,-6 0-67 0,6 0-44 0,0 0-19 16,0 0-7-16,0 0-4 0,0 0 1 0,-6 0 4 0,6 0 3 15,0 0 4-15,0 0 4 0,0 0 1 0,0 0 4 0,0 0 4 16,0 0 1-16,0 0 2 0,0 0-1 0,0 0 1 15,0 0-2-15,0 0-4 0,0 0-6 0,0 0-8 0,0 0-4 16,0-4-5-16,0 4-2 0,6 0-3 0,-6-4-2 0,6 4 0 16,1 0 0-16,6 0 4 0,-7-3 2 0,8 3 3 15,-2 0 7-15,8-4 8 0,-1 4 9 0,0-4 4 16,9 1 6-16,-3 0 6 0,7-2 7 0,-5 1 5 0,12-2 1 16,0-2 0-16,1 1 3 0,5-1 3 0,0-2-1 0,1-1-6 15,6 0-6-15,0-1-10 0,-7 2-6 0,8-2-10 16,-8 1-9-16,0 5-12 0,2-6-6 0,-8 1-4 0,-1 4-4 15,-5-1-2-15,-1 1-2 0,-6 4-2 0,-6-1-1 16,-7 1 1-16,0-1 1 0,1 4 3 0,-8-4 3 0,-6 4 1 16,7 0 1-16,-7 0-5 0,-7 0-10 0,7 0-18 0,-6 0-25 15,-1 4-29-15,-6 0-32 0,0-4-30 0,6 3-27 16,-5 1-29-16,-1 3-30 0,5-4-34 0,-5 1-51 0,1 4-105 16,-1-5-64-16,0 5-23 0</inkml:trace>
  <inkml:trace contextRef="#ctx0" brushRef="#br0" timeOffset="161140.78">23335 14272 17 0,'-6'0'60'0,"6"0"-7"0,0 0-1 0,0 0-2 15,0 0-1-15,0 0 2 0,-6 0 2 0,6-3 3 0,0 3 0 16,0 0 4-16,0 0 2 0,0 0 2 0,-7 0 1 16,7-4 0-16,0 4 1 0,0 0-1 0,0-3-1 0,-7 3-2 15,7-4-3-15,0 4 0 0,0 0-5 0,-7 0-4 16,7-4-4-16,-6 4-5 0,6 0-3 0,-7 0-1 0,1 0-2 16,0 0-1-16,-1 0 2 0,7 0 1 0,-6 0 2 0,-1 0 5 15,7 0 2-15,-7 0 3 0,7 0 1 0,-6 0 2 16,6 0 0-16,-8 0 4 0,8 0 1 0,0 0 0 15,0 4-2-15,-5-4-3 0,5 0-3 0,0 0-6 0,0 0-4 0,0 0-8 0,0 0-5 16,0 0-7-16,0 0-6 0,5 0-2 0,-5 0 0 0,0 0-1 16,8 0 1-16,-2 0 2 0,8-4 0 0,-1 4 1 15,-1-3 0-15,8-2-1 0,0 2 0 0,-1-4-4 0,7 3-3 16,-7-3 0-16,7-1-4 0,6-2-1 0,-4 3 0 0,-2-1 0 16,5-4-1-16,-4 5 0 15,-1-3 0-15,8 2 0 0,-10-3 0 0,3 4 0 0,-1 0-2 16,-7-1-12-16,1 1-18 0,-1 3-20 0,-6 1-23 15,1 0-25-15,-8-2-25 0,1 5-28 0,-1 0-33 0,-1 0-35 16,-5 0-53-16,0 0-98 0,0 5-70 0,-5-2-31 0</inkml:trace>
  <inkml:trace contextRef="#ctx0" brushRef="#br0" timeOffset="161366.6">23524 14240 14 0,'0'0'478'15,"0"0"-102"-15,0 3-125 0,0 0-93 0,0 5-50 16,0 0-25-16,0-1-6 0,0 4 2 0,0 0 5 0,0 3 8 0,6 1-1 16,-6 0-1-16,0 3-8 0,6 1-9 0,1-5-6 15,-7 4-7-15,7 4-6 0,-7 1-5 0,0-6-2 0,7 5-5 0,-7 1-3 16,6-5-4-16,-6 4-4 0,0-3-8 0,7 2-3 16,-7 2-5-16,0-5-8 0,0 0-15 0,6 0-26 0,-6 1-31 15,0-1-29-15,6-3-33 0,-6-1-35 0,0-3-44 0,7 1-56 16,-7-3-72-16,0 3-116 0,6-4-40 0</inkml:trace>
  <inkml:trace contextRef="#ctx0" brushRef="#br0" timeOffset="161665.23">23758 14580 53 0,'8'-10'537'0,"-3"-5"-13"16,2 3-162-16,6 2-128 0,0-1-65 0,0 3-28 15,7 1-10-15,-7 0 0 0,0 0-3 0,-1 2 0 0,1 5-8 16,7 0-17-16,-7 0-24 0,-6 5-25 0,5 2-19 0,-5 4-12 16,-7 0-6-16,6 3-4 0,-12 5 0 0,-1 3-2 15,1 3 0-15,-7-3-3 0,0 8 0 0,0-5 3 0,-7 4 1 16,1-3 10-16,6 4 8 0,-6-1 13 0,4-4 12 16,-3-2 13-16,5 2 18 0,6-7 9 0,-6 0 8 0,13-2-1 15,-7-1-2-15,7-5-7 0,7 1-5 0,1-3-11 0,4-5-15 16,8 1-12-16,-1-8-8 0,7 1-10 0,6-5-8 15,1-3-8-15,-1 1-5 0,9-10-10 0,-3 3-15 0,1-2-28 16,7-3-57-16,-1 4-74 0,1-4-75 0,-1 0-72 0,7 0-93 16,-5 0-157-16,-2 0-98 0,0 3-51 0,-7 2 12 15</inkml:trace>
  <inkml:trace contextRef="#ctx0" brushRef="#br0" timeOffset="166844.47">24403 12496 163 0,'-6'-4'204'0,"6"1"-58"0,0-5-47 16,0 4-34-16,0 2-22 0,0-3-14 0,6-2-7 15,-6-1-6-15,6 5-5 0,-6-5-4 0,7 2-1 16,0-2-1-16,-7 0 0 0,6 1 2 0,-6 0 3 0,7 0 2 16,-7-1 5-16,6 0 4 0,-6 6 1 0,0-2 5 0,0-4-1 15,0 5 0-15,0-1-1 0,-6 0-2 0,6 0-3 0,0 2-3 16,0 2 0-16,-7-6-3 0,7 4 1 0,0-2-1 15,0 1 4-15,-6 3 0 0,6-4 3 0,0 0 1 16,-7 0 1-16,7 0 2 0,-7 1 0 0,1 0-2 0,0 3-3 16,-7-5-1-16,6 3 0 0,1-3 0 0,-8 5-3 0,1-4 0 15,8 1 0-15,-10-1 0 0,2 1 3 0,1 3-1 16,-1-4 0-16,-7 0 3 0,7 4 0 0,0-3 1 0,0 3-1 16,-6 0-1-16,6-4 1 0,0 4-2 0,0 0 2 0,0-4 0 15,0 1-2-15,7-2 1 0,-7 3 0 0,-2-2 2 0,10-4-3 16,-8 5-1-16,0-1-4 0,6 0-4 0,-6 0-3 15,0-3-1-15,0 4-4 0,0-1-2 0,6 1 1 16,-12-1-1-16,7 0 0 0,-3 0 1 0,-4 1 0 0,0-2 0 16,6 5 0-16,-7-2 0 0,0-3 0 0,1 3 2 0,0-2 3 15,6-1 4-15,-7 2 3 0,7-1 3 0,0 1 4 16,-7-5 2-16,7 6 4 0,1-3 4 0,5 1 2 0,-7-4-2 16,2 6-1-16,5-2-3 0,-5-4-3 0,5 5-2 15,0-1-6-15,1-4-3 0,-8 6-5 0,8-6-4 0,-7 4-2 16,8 1 0-16,-10-1 1 0,9 0-1 0,-7 4 0 0,0-4-1 15,7 4 0-15,-7 0 1 0,-1 0 0 0,1 0-4 16,0 4 2-16,1-4-1 0,-1 0 1 0,0 0 1 0,0 4-1 16,-2 0 1-16,10-4 0 0,-8 3 4 0,-1-3-3 15,3 4-1-15,-4-4 0 0,-4 3 0 0,6 2 0 0,-6-5 0 16,6 2 0-16,-7 2 0 0,0 0-1 0,8 0 1 0,-8-1 0 16,-1 1 1-16,3 0-1 0,5 0 0 0,-7-2 1 15,7 3-1-15,-6-2 0 0,-1 6 0 0,8-7 1 0,-1-2-1 16,-7 4 0-16,6 0 0 0,1-1 1 0,0-3 0 0,0 4 0 15,1-1 0-15,-8-3 0 0,7 5-1 0,0-5 1 16,0 4-1-16,-1-4-1 0,-5 2 2 0,6 3 0 16,1-3 0-16,-9-2 0 0,9 5 0 0,-8-2-1 0,7-3 1 15,0 4 0-15,-6 0-1 0,6-4 0 0,-1 4 2 0,-4-1-1 0,5-3 0 0,-2 4 1 16,-4-4-1-16,6 3 0 0,0 2 1 0,0-5 0 16,0 2-2-16,0 2 2 0,7 0-2 0,-7 0 1 15,0-4 0-15,0 3 0 0,6 1-1 0,-6 0 0 0,0 0 0 16,0 3 0-16,1-4 0 0,-3 5 0 0,2-1 0 0,1 0 0 15,-1 0 0-15,-1 2 0 0,2 1 1 0,-1-3 0 16,7 5-1-16,-7-5 0 0,-1 3 0 0,7 2-2 0,-4-1 0 16,3-5 1-16,3 10 1 0,-3-5 0 0,-5-1-1 15,6 1 1-15,1 4 0 0,-1-3 1 0,-5 3-1 0,5-1 2 16,-6 1 0-16,6-1 0 0,-6-3 2 0,7 3 7 0,-7 2 6 16,7-2 6-16,-7 1 4 0,6-5 4 0,1 5 4 15,-9-1 4-15,10-2 1 0,-3 3-2 0,3-5-8 0,-1 5-2 16,-1 0-3-16,7-4-1 0,-7 3-3 0,7-3-5 15,0 5-2-15,0-7-1 0,0 7 0 0,0-3-2 0,0 3 0 16,7 2 5-16,-7 0 7 0,0-3 3 0,0 3 6 0,0 1 9 16,0-2 9-16,0 3 7 0,7-3 5 0,-7 2-3 15,0 0-4-15,6-2 0 0,-6 2-2 0,5-5-7 0,3 5-3 16,-3-5-4-16,-5 5-4 0,8-4-2 0,-1-1-3 16,-1 5-3-16,1-4-1 0,-1-1-3 0,7 1-5 0,-7-1-3 15,7 1-1-15,-6 0-1 0,6-1-2 0,-6 1-4 16,6-1 0-16,-7 1 0 0,7 0 0 0,0-1 1 0,-7 1 0 0,9-1-1 15,-10 2 0-15,8-2 0 0,0 1 1 0,-6-1 0 16,6 1-1-16,0 0 1 0,-6 3 1 0,5-4-2 0,1 5 2 16,7-4-1-16,-8 4-1 0,1-5-1 0,8 3-1 0,-8-2-3 15,6 0 0-15,1-1-2 0,-7 1 0 0,6-1 1 0,0-2 1 16,1 3 2-16,0 0-1 0,-1-4 2 0,-5-1-2 16,6 2 3-16,-2 2 0 0,-5-3-4 0,7-4 1 15,0 4-1-15,-8 1-1 0,8-6 1 0,0 2 2 0,-1 0 1 16,7-1 0-16,0 1 1 0,1-2-1 0,-2-2 0 0,2 3 2 15,-2-3-2-15,8-4 0 0,-1 0 2 0,1 0-1 16,-1 0 0-16,1 0 0 0,6-4 1 0,-6 1 0 0,7 3 0 16,-2-4-4-16,-6 0-3 0,8 0 1 0,-7 2-1 0,6-2 0 15,-1 0-1-15,-5 0-1 0,6 1-1 0,0-2 1 16,0-2-1-16,1 0-2 0,-2 4-1 0,0-9-3 0,3 5-2 16,-3 0-3-16,8-5-2 0,-6 2 1 0,-2-1 0 15,8 0 0 1,-7-3 0-16,7 2 3 0,-7-3 1 0,6 1 4 15,-6-5 5-15,6 4 0 0,1-2-1 0,0-5 3 0,-7 3 0 16,7-3 1-16,-7 4-1 0,0-5 1 0,0 2-1 16,-7 3-1-16,0-4 1 0,-4 3 0 0,-2 1 0 0,-7 0 0 15,0 0 1-15,-6 2 0 0,-6 1-2 0,6 1 0 0,-6-1 0 16,-1 5 0-16,-6-5 1 0,6 1-2 0,-6-2 0 0,0 2-13 16,-6 3-38-16,6-3-68 0,-13-1-73 0,7-4-80 15,-8 1-109-15,1-3-182 0,-6-2-100 0,6 0-44 16,-7 2 15-16</inkml:trace>
  <inkml:trace contextRef="#ctx0" brushRef="#br0" timeOffset="167793.51">23733 11350 160 0,'-7'-4'384'0,"7"4"-109"16,0 0-93-16,0 0-63 0,-7 0-38 0,7 0-22 0,0 4-11 16,-7-2-6-16,7 3-6 0,-6 2-2 0,6 4-2 0,0 0 3 15,0 0 0-15,0 3-1 0,0 1-2 0,6 1-4 16,1-3-4-16,-7 3 2 0,7-2-5 0,0 1-3 16,-1-1-1-1,0-2-3-15,0 2-1 0,1 1-3 0,1-5-1 0,-8 1-2 16,5 0 0-16,-5 0 4 0,7-4 7 0,-7 1 4 15,7 3 3-15,-7-5 2 0,0 3 6 0,0-2 7 0,0-3 10 16,0-1 8-16,0 1 8 0,0 0 9 0,0-1 13 0,0-3 11 16,0 4 9-16,-7-4 2 0,7 4-1 0,0-4-4 15,-7 0-6-15,7 4-12 0,-5-4-12 0,-3 3-13 0,1-3-12 16,1 3-11-16,0 1-9 0,0 3-9 0,-8-3-8 16,7 4-6-16,-5 2-1 0,5 1-1 0,-5 0-2 0,-2 0-1 15,8 4-2-15,-1-4 0 0,-6 4 1 0,7-1 0 0,-1 5-2 16,2-5 1-16,-3 5 1 0,1-5 2 0,1 4-2 15,6-2 0-15,-7 2-1 0,7-4 1 0,0 1 2 0,0-1-2 16,7 1 1-16,-7-1-2 0,6-2 2 0,1 2 0 0,1-6 1 16,-3 4 1-16,2-6-1 0,-1 2 0 0,7-1-2 15,0-3 2-15,1-4 0 0,5 0-2 0,-7-4 0 0,2 0 0 16,5-4-1-16,2-1 1 0,-9-3 0 0,8 1 0 0,-9 0 3 16,4-3 1-16,-2-1 1 0,-7 0 1 0,7 1 0 0,-6-5 0 15,-1 4 0-15,-6-3-1 0,6 3-1 0,-6-3 1 16,0 3-3-16,7-3 1 0,-14 0 1 0,7 4-1 15,0-5 2-15,-6 4 3 0,6-3 2 0,-6 7-1 0,-1-4 3 16,7 4 4-16,-6 0 0 0,6 7 2 0,-7-3-1 0,7 3-2 16,0 1-3-16,0 0-3 0,0-1-3 0,-6 4-4 15,6 0-1-15,0 0-2 0,0 4-2 0,0-1 0 0,0 0 1 16,0 5-1-16,0-1 0 0,0 4 1 0,0-4 1 0,0 0-1 16,0 5 1-16,6-1 0 0,-6-5 0 0,0 6 0 15,7-1 0-15,-1-3 0 0,-6 3 0 0,7 3 1 0,-7-3 0 0,6 0-1 0,0 0 0 0,1-4 0 16,-1 4-1-16,1 0-7 0,6 0-8 0,-6-4-13 15,-1 1-14-15,7 0-16 0,0-5-21 0,1 0-24 16,-9 6-23-16,10-9-23 0,-3 3-19 0,1-3-14 0,0 0-15 16,0 0-11-16,0-3-12 0,0-2-17 0,0 1-22 0,0-7-42 15,0 4-96-15,-1-4-57 0</inkml:trace>
  <inkml:trace contextRef="#ctx0" brushRef="#br0" timeOffset="168082.5">24071 11489 154 0,'7'0'358'16,"-7"0"-101"-16,6-4-83 0,1 4-52 0,-1-5-30 0,1 3-18 15,5-3-9-15,1 3-4 0,1-2-8 0,-1 0-7 0,6-4-6 16,-6 4-8-16,7-3-3 0,6-1-1 0,-7 2-3 16,1-2-1-16,-1 1 1 0,8-1-4 0,-7 1-1 0,-2 0-4 15,2 0-3-15,0 0-5 0,-8-1-6 0,8 5-12 16,-7-5-13-16,-6 5-17 0,6-2-22 0,-8 3-24 0,2-2-32 16,1 0-38-16,-8 0-47 0,6 1-63 0,-6 3-97 15</inkml:trace>
  <inkml:trace contextRef="#ctx0" brushRef="#br0" timeOffset="168254.43">24319 11430 157 0,'0'12'277'0,"0"-6"-71"0,-8 5-52 0,8 1-32 16,-6-3-16-16,6 7-8 0,0-2-6 0,0 2-5 0,0 1-10 16,0 5-6-16,6 0-5 0,-6 0-2 0,0-1-2 15,8 10-1-15,-3-6-7 0,-5 4-5 0,8 1-6 0,-1-1-6 16,-2 4-2-16,2 0-3 0,-7-1-12 0,6 5-13 0,1-3-24 15,0-1-36-15,-1-1-63 0,-6 1-107 0,7 1-157 16,-7-5-91-16,0 4-48 0</inkml:trace>
  <inkml:trace contextRef="#ctx0" brushRef="#br0" timeOffset="186313.46">6499 7461 91 0,'0'-3'365'0,"0"3"-99"0,-6 0-88 15,6-3-58-15,0 3-30 0,0 0-16 0,0 0-6 16,0 0-6-16,-6 0-6 0,6 0-5 0,0 3-6 0,0-3-10 0,0 3-8 16,-7 2-8-16,7 2-7 0,-7 1-4 0,1 6 0 0,-1-2-1 15,1 5 1-15,-7 2 0 0,6 3 1 0,-5 0 0 16,-1-1-2-16,5 2 0 0,-4 3 0 0,4-5 0 0,-4 1 1 15,6 0 3-15,-1-4 3 0,0 0 6 0,1-2 6 0,-1-5 8 16,1-1 10-16,6-2 13 0,0-4 17 0,-7 3 23 0,7-7 21 0,0 4 24 16,0-4 14-16,0-4 4 0,7 0-4 0,-7-7-11 0,6 0-19 31,1-7-21-31,-1 0-29 0,1-1-27 0,6-3-21 0,-6 0-12 16,6 0-6-16,-8-3-4 0,2 3-1 0,7 4-1 0,-7-5-2 15,-1 9 1-15,0-5 0 0,1 5-1 0,-1 3 1 16,-6 4-1-16,7 0-1 0,-1-1-1 0,-6 4 0 0,7 1-1 15,-1-1-2-15,1 0-1 0,0 4-1 0,5 0 1 16,-5 0 0-16,6 0 2 0,0 4 0 0,0 3-1 0,-5-3 0 16,5 4 0-16,5-1 1 0,-12 0-7 0,8 4-15 0,-1 0-23 15,0-1-36-15,-1 2-40 0,2-1-39 0,-1 0-36 16,-1-1-34-16,1 1-38 0,8 1-46 0,-8-1-83 0,-2-4-99 16,-3 0-32-16</inkml:trace>
  <inkml:trace contextRef="#ctx0" brushRef="#br0" timeOffset="187416.15">6558 7546 364 0,'0'-3'291'15,"0"3"-82"-15,-5 0-56 0,5 0-36 0,0 0-19 0,0-4-14 16,-8 4-6-16,8 0-6 0,0 0-9 0,0 0-7 0,0 0-10 16,0 0-8-16,0 0-12 0,0-3-6 0,0 3-7 15,0 0-7-15,0 0-4 0,0 0-2 0,0 0-2 16,0 0-3-16,0 3 0 0,0-3-2 0,-7 0 1 0,7 4-1 16,0-4 1-16,0 3 2 0,0 1 2 0,0-1-1 0,-6 1 2 15,6 0 1-15,0-4 0 0,0 4 0 0,0-1 1 16,0 1-1-16,0-4 0 0,0 4 0 0,0-4 0 0,0 3 0 15,0-3 1-15,0 3-1 0,0-3 1 0,0 5-2 16,-7-2-1-16,7 1 2 0,0-1 0 0,0 5-1 0,0 0 1 16,-6-1 0-16,6 4 0 0,0 0 0 0,0-4 0 0,0 8 0 15,-7-5 0-15,7 5 0 0,0-4 0 0,0 4 0 16,0-4 0-16,0 3-1 0,0 1 0 0,0 0 1 0,7 0-1 16,-7-1-1-16,0 1 1 0,6-1 0 0,-6 5 0 0,0-5 1 15,7 4 0-15,-7 2-1 0,6-6 2 0,-6 8 0 16,0-4 0-16,0 1 0 0,7 2 0 0,-7 1-1 0,0 0 0 15,0-1-1-15,0 2 0 0,8 3 0 0,-8-1 1 16,0-3 0-16,5 3 1 0,-5 6-3 0,8-6 2 0,-8 4 1 16,5-3 1-16,1 4 0 0,-6-1 0 0,7 0 1 0,-7-3-1 15,0 3 3-15,0 1-1 0,0-5-3 0,0 4-1 16,-7 1 0-16,7-1 0 0,-6 1-2 0,6-5 1 16,0 5 1-16,-5-1 0 0,5-4 0 0,0 4 1 0,-8 0 1 15,8 1-1-15,0-5 0 0,0 4-1 0,0-2 1 0,0 2-1 16,8-3 0-16,-8-1 0 0,5-3-1 0,-5 4 1 0,6-4 0 15,1 0 1-15,-1 4 1 0,-6-5 0 0,7 2 1 16,-7 2 0-16,7 0 2 0,-7-2 3 0,0 2 4 16,7 0 3-16,-7 2 2 0,0-6 2 0,0 6 2 0,0-2 2 15,0 1-1-15,0-1-1 0,0 1-3 0,0 3-4 0,6-3-3 16,-6-1 0-16,6 4-4 0,-6-3-3 0,7 3 0 16,-1 0-3-16,-6 1 0 0,6-4 0 0,-6 7 0 0,7-4 0 15,-7 1 0-15,7-1 0 0,-7 4 3 0,0-4 0 16,0 1 4-16,0 3 2 0,0-4 3 0,0 3 0 0,0-3 2 15,0 0 2-15,0 2-3 0,0-2 0 0,0-4-1 0,0 5-3 16,7-4-2-16,-7-1-2 0,0 1-1 0,0-5 0 16,6 6-1-16,-6-6 1 0,6 4 0 0,0-2-2 0,-6 0 1 15,0-2 0-15,7 1 1 0,-7 3-2 0,6-3 0 0,-6 1-1 16,7-1 0-16,-7 0 2 0,0 0 2 0,0 3 2 0,0-4 5 16,0 2 2-16,0 0 2 0,0-6 1 0,7 5 0 0,-7-3-1 15,0-2-2-15,0 2-2 0,0 0-5 0,0-1-1 16,7 1-2-16,-7 2-2 0,0-2 0 0,0 2-2 0,0 2 0 15,6-6-1-15,-6 6 0 0,0-5 0 0,7 1 1 0,-7-1 0 16,0-4-1-16,6 5 2 0,-6-5-1 0,0-3 0 0,5 1-1 16,-5-2 1-16,0-2-1 0,0-1 0 0,0-3 0 15,8 3 0-15,-8-4 2 0,0 1 4 0,0-4 8 16,0 0 7-16,0 0 10 0,0 0 8 0,0 0 8 0,0-4 6 16,0-3 1-16,0 4-1 0,-8-4-7 0,8-1-7 0,-5-4-11 15,-1 3-8-15,-7-7-7 0,6 2-6 0,-7-1-1 16,8 0 4-16,-7 0 11 0,1 1 14 0,-2-1 16 0,7 5 16 15,-5-5 12-15,-1 3 13 0,0 3 12 0,6-3 6 16,-6 4-7-16,6 1-7 0,1 0-13 0,1-1-13 0,-3 1-14 16,3 4-11-16,5-1-13 0,0 0-8 0,-8 1-9 0,8 3-8 15,0 0-4-15,0 0-3 0,0 0-1 0,8 3-3 16,-8 1-1-16,5 3-2 0,3 0 2 0,-3 1 0 0,1 3 2 16,1-4 3-16,6 4-1 0,-6 0 2 0,6 4 1 0,0-4-1 15,-1 0 1-15,-5 0 1 0,7 0-1 0,-2-1-1 16,1 2 2-16,7-5-1 0,-7 0-1 0,5 1 2 0,-3-5-1 15,4 1-1-15,1 0 0 0,-8-1-2 0,8-3-13 16,0 0-21-16,-7 0-37 0,6-3-52 0,0-1-61 0,1-3-58 0,6-4-66 16,1-8-89-16,-2 1-154 0,2-4-84 0,-2-3-32 15,2-5 12-15</inkml:trace>
  <inkml:trace contextRef="#ctx0" brushRef="#br0" timeOffset="188110.29">6916 9015 326 0,'0'-7'503'0,"-5"4"-135"0,5 3-129 16,-8-4-81-16,8 0-52 0,0 4-35 0,0 0-25 0,0 4-18 16,0 0-12-16,8-1-5 0,-8 4 0 0,5 4 1 0,3 1 1 15,-3-1 2-15,8 3 1 0,-6 1-1 0,0-1 1 0,6 5-3 16,-7-4-1-16,7-1 0 0,-7 1-3 0,8-1 0 15,-8 1 3-15,1-4 6 0,-1 4 8 0,0-5 13 0,0 2 11 16,1-5 16-16,-7 1 22 0,6-1 26 0,-6-4 25 16,7 4 23-16,-7-3 16 0,0 0 10 0,0 0 1 0,-7-4-9 15,7 3-15-15,-6 1-24 0,6-1-28 0,-7 4-27 0,-5-3-27 16,6 7-22-16,-7 0-16 0,-1 1-8 0,1 6-8 16,-6 1-3-16,6-2-2 0,-1 5-1 0,3-3 1 0,-2 7 0 15,5-4 1-15,-5 0 0 0,7 3 2 0,-1-7-1 16,0 4 0-16,7-2 0 0,-6 1-2 0,6-6 0 0,0 3 0 15,0-4-1-15,0 1-1 0,6-4 1 0,-6-1-3 0,7 2-2 16,-7-5 0-16,13-3 0 0,-7-1 0 0,1 1 0 16,1-4 1-16,-3-4 0 0,8 1 3 0,0-5 2 0,1-2 0 15,-1-5 0-15,-1 0 0 0,1 1 0 0,1-5 1 16,-8 2 2-16,7-3-1 0,-7 3 2 0,0-2 0 0,1 0 1 16,-1 2 0-16,1-2 1 0,0 1-2 0,-7 3 0 0,0 1-2 15,7-1 0-15,-7 1-2 0,0 2-1 0,0 5 1 16,0-4-1-16,6 3 1 0,-6 5 0 0,0-4-1 0,0 2 0 15,0 5-1-15,0-2 1 0,0 2-1 0,7 0 0 16,-7 0-1 0,0 2-3-16,6-2 3 0,-6 5-4 0,5-2 3 0,3 4 1 15,-1 1 0-15,-1-1 2 0,1 0 1 0,-1 0 0 0,1 2-1 16,6 1 4-16,-7 0-2 0,7-1 0 0,1 1 0 16,-2-3-1-16,-5 1 1 0,12 4-2 0,-6-5-6 0,1 0-20 15,6-4-29-15,-7 1-46 0,6 0-55 0,0-4-56 16,0 0-55-16,1 0-53 0,0-4-68 0,-2-3-99 0,10 0-114 15,-9 0-32-15,7-5 5 0</inkml:trace>
  <inkml:trace contextRef="#ctx0" brushRef="#br0" timeOffset="188393.23">7418 8957 64 0,'-7'-4'527'0,"7"4"-75"0,-7 0-150 0,7 0-115 16,-7 4-75-16,7 0-42 0,0-1-27 0,0 4-9 0,7 0-1 15,-7 8 4-15,7 0 4 0,0 1 3 0,0 5 3 16,-1-3-3-16,0 4 3 0,1 4 0 0,-1-4 0 0,1 3 0 16,-1 1-5-16,8 0-2 0,-8-1-2 0,1 1-2 0,5 3-4 15,-5-3-8-15,6-1-9 0,-7 2-5 0,1-2-4 16,6 0-7-16,-7 0-16 0,1 1-21 0,6-4-26 0,-7-3-25 15,8-1-29-15,-9-2-34 0,3-2-47 0,-3 1-61 16,3-7-86-16,-1-2-98 0,-7-6-45 0</inkml:trace>
  <inkml:trace contextRef="#ctx0" brushRef="#br0" timeOffset="188612.45">7320 8976 511 0,'0'-15'472'0,"0"0"-171"16,0 1-127-16,13 2-73 0,-7-2-40 0,7-1-19 16,7 4-10-16,-7-4-6 0,6 5-3 0,8-2-1 15,-8 1 2-15,8 0-5 0,-2 1-5 0,-5 2-5 0,6 1-3 16,-7 3-3-16,-6 4-2 0,6 0-1 0,-11 4-1 0,5 3-1 16,-6 4 2-16,-7 0 2 0,0 7-1 0,-7 4 2 0,-1 1 0 15,3 2-7-15,-8 1-9 0,-1 3-16 0,-5 0-17 16,6 0-22-16,0 1-30 0,0-1-44 0,0 0-66 15,0-3-135-15,7-1-76 0,-1 1-44 0</inkml:trace>
  <inkml:trace contextRef="#ctx0" brushRef="#br0" timeOffset="189029.72">7945 9664 203 0,'7'-8'444'16,"-7"-2"-117"-16,0-1-103 0,5 0-68 0,-5-1-33 0,8 2-4 15,-8-2 10-15,0 5 19 0,5 0 19 0,-5 0 16 16,0 2 8-16,0-1 3 0,-5 2-3 0,5 4-15 0,-8-4-24 0,3 4-27 15,-2 0-27-15,1 0-24 0,-8 4-19 0,8 3-15 16,-7 1-15-16,0-1-7 0,7 4-7 0,-8 0-6 0,8 1-5 0,-1-3-3 16,1 7-5-16,6-2-9 0,-6-3-11 0,6 4-13 15,0-5-13-15,0 5-15 0,6-4-8 0,-6 4-6 0,6-4 0 0,-6 0 6 16,7 1 12-16,-7 2 11 0,6-7 12 0,-6 4 14 0,0 0 10 16,0-3 11-16,0 2 4 0,0-2 1 0,-6 3 4 0,6 0 2 15,-7-1 0-15,-5 2 2 0,6 3-2 0,-8-5-1 16,1 5 1-16,0-4-2 0,6 1-15 0,-5-6-25 15,5 2-30-15,0-1-39 0,1-3-30 0,-1 0-38 0,7-4-52 16,0-4-69-16,0 0-80 0,0-3-106 0,7-4-42 0</inkml:trace>
  <inkml:trace contextRef="#ctx0" brushRef="#br0" timeOffset="189482.82">8030 9671 406 0,'-6'4'490'0,"-1"0"-148"0,-6 2-130 0,6-1-86 0,1 2-51 16,6 0-35-16,-6 0-16 0,-1-3-11 0,7 4-5 15,0-5-5-15,0 4 0 0,7 0-6 0,-1-3-2 0,0 0-2 16,1-4-2-16,0 0 1 0,-1 0-1 0,7 0 1 0,-7-4 0 16,7-3 5-16,-6 3 5 0,6-6 7 0,-6 2 6 15,-1 4 3-15,1-3 8 0,-1 0 10 0,-6 4 10 0,6-6 9 16,-6 9 4-16,0-3-1 0,0 0-1 0,0-1-3 15,0 4-7-15,0 0-9 0,0 0-12 0,0 4-9 0,0-1-9 16,-6 0-5-16,6 2-3 0,0 2-2 0,0-4 0 0,0 5-3 16,0-1-6-16,0 1-6 0,6-5-5 0,-6 4-5 15,0-3-3-15,7-1-3 0,-1 1 0 0,-6-4 2 0,7 0 5 16,0 0 8-16,-1-4 10 0,2 1 11 0,-3-3 11 16,2-6 11-16,-1 4 14 0,0-6 19 0,1 2 24 0,0-2 31 15,0-1 30-15,-7 5 21 0,6-5 15 0,1 1 13 0,-7 3 4 16,6-5-6-16,-6 7-16 0,0-3-25 0,0 1-29 15,0 0-28-15,0 3-19 0,0 1-20 0,0 3-17 0,0 1-12 16,0-1-8-16,0 4-7 0,0 0-5 0,0 0-3 0,0 0-4 16,0 4-1-16,0-1 2 0,0 1-1 0,6 3 0 15,-6 1 1-15,0-1-2 0,7 3 4 0,-7 2 0 16,6-5-2-16,1 8-6 0,0-3-18 0,-7-5-31 0,6 3-42 16,1 2-55-16,-1-2-58 0,0-3-50 0,0 1-44 0,1-1-45 15,-7 1-45-15,8-5-47 0,-3 0-89 0,-5 2-39 0,0-1 2 16</inkml:trace>
  <inkml:trace contextRef="#ctx0" brushRef="#br0" timeOffset="189610.01">8180 9627 329 0,'0'-8'478'0,"0"6"-130"0,0 2-131 16,0-5-92-16,0 3-54 0,7-2-31 0,-7-4-19 0,13 0-10 15,-7 1-9-15,7 0-15 0,7-5-19 0,-1 2-21 16,0 0-28-16,8-2-26 0,-8 1-31 0,7-4-39 0,-6 5-41 15,5-1-46-15,-12 0-52 0</inkml:trace>
  <inkml:trace contextRef="#ctx0" brushRef="#br0" timeOffset="189736.58">8472 9426 178 0,'-6'3'390'0,"6"1"-95"16,-7 3-85-16,1-4-62 0,0 9-46 0,-1-5-28 0,1 0-18 16,-1 1-11-16,1 0-7 0,-1 3-6 0,7-4-5 15,-7 4-13-15,7 0-16 0,0-1-18 0,0 2-25 0,0-1-32 16,0-5-51-16,7 6-68 0,-7-5-121 0,7 4-93 15</inkml:trace>
  <inkml:trace contextRef="#ctx0" brushRef="#br0" timeOffset="190193.57">9352 8946 191 0,'0'-7'280'16,"0"3"-67"-16,0 1-56 0,0-1-35 0,0 0-21 0,0 4-10 15,-7-4-7-15,7 1-6 0,0 3-2 0,0-4-5 16,0 4-2-16,0 0-6 0,-6 0-4 0,6 0-6 0,0 0-5 16,0 0-7-16,0 4-4 0,-8-1-5 0,8 1-3 15,0 0 0-15,-5 7 5 0,-2-1 8 0,1 5 9 0,-7-1 12 16,7 9 9-16,-8 0 7 0,-5 2 2 0,6 0-2 0,-7 4-7 15,1 1-10-15,6 2-13 0,-7 2-11 0,0-1-13 16,1-1-9-16,0 1-6 0,5 1-4 0,-5-5-2 0,6 0-2 16,0-4 2-16,6-2-6 0,-6 2-13 0,7-6-22 15,-1-4-32-15,7-1-29 0,0 1-35 0,0-8-37 0,0 0-58 16,7-2-78-16,-1-5-125 0,7 0-76 0,-6-5-25 0</inkml:trace>
  <inkml:trace contextRef="#ctx0" brushRef="#br0" timeOffset="190414">9039 8986 242 0,'0'-8'577'0,"-6"1"-99"0,6 4-152 0,-7 3-113 0,7-4-71 16,0 1-47-16,0 3-29 0,0 0-22 0,7 3-8 15,-7 1 6-15,13-1 16 0,-7 4 15 0,8 5 14 0,5-1 20 16,0 0 15-16,-5 3 6 0,13 1-2 0,-9 4-12 0,2-5-15 15,6 4-17-15,-7 4-14 0,7-3-19 0,-6 3-14 0,6-1-17 16,0 6-29-16,-7-2-50 0,8-4-58 0,-8 6-57 16,8-1-57-16,-8-1-76 0,7-3-124 0,-1-1-140 0,-5-2-60 15,7-4-4-15</inkml:trace>
  <inkml:trace contextRef="#ctx0" brushRef="#br0" timeOffset="190682.44">9821 8767 504 0,'-7'0'677'0,"1"0"3"0,-1 0-213 0,1 3-175 16,-1 0-121-16,7 9-84 0,-6-1-37 0,6 4-7 0,0 2 5 15,0 2 10-15,0 3 7 0,6 0 6 0,-6 7 5 16,7 0 1-16,-1 0-5 0,1 5-13 0,6-1-15 0,-6 0-14 15,-1 0-10-15,1 0-7 0,-2 4-5 0,10-5-1 0,-10 2-1 16,3-2-5-16,4-3-18 0,-5 4-36 0,6-4-44 16,-7-2-45-16,1 2-42 0,6-7-37 0,-7-1-31 0,1 1-38 0,-1-3-40 0,1-8-24 15,-1 0-51-15,1 1-81 0,-7-9-27 0</inkml:trace>
  <inkml:trace contextRef="#ctx0" brushRef="#br0" timeOffset="191057.62">9697 8861 670 0,'-7'-10'781'16,"-5"-5"18"-16,5 4-192 0,1 4-177 0,-1-4-130 0,7 0-107 16,0 3-59-16,0-2-36 0,0-1-23 0,7 0-16 0,-1-1-9 15,7-2-9-15,6 3-7 0,1-1-6 0,6 5-8 16,1-3-8-16,5 6-5 0,-6 0-5 0,1 0-5 0,-2 4 1 15,-5 4 1-15,-1 4 0 0,1 6-1 0,-7-3-1 16,6 8 1-16,-6 3 0 0,-6 4 0 0,-1-1 0 0,1 4 0 16,-1 0-1-16,-6 4 3 0,7-3 0 0,-1-1 1 0,1 0-2 15,5 0-2-15,-4-3-4 0,5 0-3 0,-1-1-3 16,8-3-3-16,0 0-6 0,-1-3 0 0,0 0 0 0,2-2 2 16,-2-2 5-16,1-1 1 0,-1 1 5 0,-6-3 0 15,0 2 7-15,-7-3 0 0,7 0 0 0,-13-1 3 0,0 5 1 16,0-4 2-16,0 1 3 0,-13 2 5 0,7 1 1 0,-7 0 4 15,0-5 1-15,-6 5 1 0,-1-4-1 0,1 1-2 16,-2-2-4-16,2 0-3 0,6-1-4 0,-7-1-9 16,7-2-28-16,0-3-54 0,1 2-82 0,4-5-81 0,3 3-73 15,5-6-80-15,0 3-166 0,0-8-124 0,13 2-50 0,-6-6 14 16</inkml:trace>
  <inkml:trace contextRef="#ctx0" brushRef="#br0" timeOffset="191326.88">10719 8818 314 0,'15'-26'602'0,"-4"4"-42"0,3 0-159 0,-1 0-124 15,0 3-58-15,-6 2-5 0,5-2 16 0,-12 5 11 16,7 3-3-16,-7 3-6 0,0 1-11 0,0-1-18 0,0 5-35 16,-7-2-48-16,7 5-46 0,-6 5-33 0,-7-2-16 15,5 9-16-15,-10 2-4 16,4 4-3-16,-5 8-2 0,-1 0-1 0,7 6 1 0,0 5 1 15,-6 0 1-15,13 3 2 0,-7 1-3 0,13 2-1 16,0-2 3-16,0-5 1 0,7 1 2 0,5-1 1 16,1-2 3-16,6-5 3 0,7 0 3 0,0-2 1 0,6-6 0 15,8-3 2-15,-1 1-4 0,7-9-1 0,1 1-3 0,10-6-11 16,1-2-14-16,2-6-21 0,5-6-73 0,6 2-115 0,-6-7-142 0,0-1-237 0,0 1-132 0,-12-5-73 0,-8 5-33 16</inkml:trace>
  <inkml:trace contextRef="#ctx0" brushRef="#br0" timeOffset="202783.16">21225 12419 41 0,'-6'-4'255'0,"6"4"-64"16,0-3-61-16,0 3-52 0,0-4-39 0,0 4-27 15,-7 0-20 1,7-4-15-16,0 4-12 0,0 0-11 0,-6 0-11 0,6-3-18 16,0 3-26-16,-7 0-41 0,7 0-95 0</inkml:trace>
  <inkml:trace contextRef="#ctx0" brushRef="#br0" timeOffset="203698.91">20020 12415 88 0,'-6'-3'97'0,"6"-1"-9"0,-7 0-5 16,7 4 0-16,-6-3 2 0,-1-1-4 0,7 0-4 16,-6 4-10-16,-1-3-13 0,7-2-9 0,-6 3-4 0,6-2-7 15,-7 4-10-15,7-4-5 0,-7 0-7 0,7 4-4 16,0-3 0-16,-5 3 4 0,5-4 1 0,0 4 4 0,-8 0 2 16,8 0 2-16,0-4 3 0,-7 4 3 0,7 0-1 0,0 0 1 15,-6-4 2-15,6 4 2 0,0 0 4 0,0 0 3 16,-7-2 1-16,7 2 3 0,0 0 2 0,0 0-3 0,0 0-3 15,-5 0-6-15,5 0-3 0,0 0-4 0,0 0-10 16,0 0-2-16,0 0-4 0,0 0-2 0,0 0-2 0,0 0-2 16,0 2-3-16,0-2-1 0,0 0 3 0,0 4-3 0,0 0 0 15,0 0-1-15,0-1 0 0,5 5 0 0,-5-2 2 16,0 2 0-16,0 3 0 0,7-3 1 0,-7 2 1 0,6 1-1 16,-6 0 0-16,7 0 3 0,-7 1-3 0,8-2 0 0,-8 2 1 15,5-1 1-15,2 0-1 0,-7-1 1 0,7 2 0 16,-7-5-3-16,6 3 2 0,-6 2 0 0,7-5 0 0,-7 0-2 15,6 1 1-15,-6-1-1 0,7 0 1 0,-7 0-1 0,0-3 1 16,6 4-1-16,-6-4 0 0,0-4 1 0,0 4 0 0,0-2 1 16,0-2-1-16,7 0 0 0,-7 5 0 0,0-5 0 15,0 0-5-15,0 0-8 0,0 0-14 0,6 0-16 0,-6 0-23 16,7-5-34-16,-1 3-59 0,1-6-101 0,-1 0-114 0,1 1-61 16</inkml:trace>
  <inkml:trace contextRef="#ctx0" brushRef="#br0" timeOffset="204298.04">20098 12272 155 0,'-6'0'162'0,"6"0"-31"0,0-3-26 0,0 3-19 0,0 0-17 16,0 0-13-16,0-5-9 0,0 5-8 0,0 0-4 0,0 0-3 16,0-2-4-16,-7 2-4 0,7 0 0 0,0 0-2 15,0 0-1-15,0 0-1 0,0 0 0 0,0 0 0 16,0 0 1-16,0-4 0 0,0 4 2 0,0 0 2 0,0 0 1 16,0 0 1-16,0-4 0 0,0 4 2 0,0 0-1 0,0-4 0 15,-7 4 0-15,7 0-2 0,0 0 1 0,0 0 0 0,0 0-1 16,0-3 0-16,0 3-3 0,0 0-1 0,0 0-1 15,0 0-1-15,0 0-1 0,-6 0-4 0,6 0-2 16,0 3-2-16,0-3-1 0,0 0-3 0,0 0-2 0,0 0 0 16,0 0-3-16,0 0 0 0,0 4-1 0,0-4-1 0,0 4-1 15,0 0-1-15,0-2 1 0,0 3-2 0,6 2 3 16,-6-3-1-16,0 3-1 0,7 0 2 0,-7 4 0 0,7-4 2 16,-7 1-2-16,6 3 1 0,-6-3-3 0,7 1 1 15,-7 3 1-15,6-1 1 0,1 1 1 0,-1-5-1 0,-6 4 2 16,6-4 0-16,-6 4 4 0,7-4-3 0,-7 0 0 0,6 4 0 15,-6-3 1-15,8 0-1 0,-8-5-2 0,7 4-1 16,-7 0 1-16,0-3 0 0,5 4 1 0,-5-5-2 0,7 5-4 16,-7-2-6-16,6-1-15 0,-6 2-28 0,7-4-53 15,-1 5-110-15,1-8-122 0,6 4-85 0,-6-4-53 0</inkml:trace>
  <inkml:trace contextRef="#ctx0" brushRef="#br0" timeOffset="206751.57">18582 11697 133 0,'0'-4'372'0,"0"1"-94"0,0-1-92 16,-8 0-58-16,8 1-34 0,0 0-16 15,0 3-11-15,0 0-10 0,-7 0-6 0,7 0-9 0,0 0-6 16,0 0-7-16,0 0-9 0,0 3-8 0,0 0-5 0,0 1-3 16,0 7-2-16,0-3 1 0,7 2 0 0,-7 5-1 15,8 0 3-15,-8-1-1 0,0 5 0 0,5 0 0 0,-5 2 0 16,7 1 2-16,-1-4-2 0,-6 4 2 0,6 1-2 16,1-5 3-16,0 4-1 0,-7-4-1 0,7 0-1 0,-1 0-1 15,-6-3-1-15,7 0-1 0,-1-3 2 0,0-3 0 0,-6-1-2 16,7 0 1-16,-7-1 1 0,6-3 6 0,-6-1 12 15,0 1 12-15,0-4 18 0,0 3 26 0,0-3 27 0,0 0 29 16,0 4 24-16,0-4 15 0,-6 0 1 0,6 0-8 16,-7 0-14-16,1 0-23 0,-7 0-26 0,7 0-29 0,-8 0-26 0,1 0-19 15,-5 4-12-15,3-4-6 0,2 4-5 0,-6 3-1 0,6-4-3 16,-6 4 0-16,5 1-1 0,-5-1 0 0,6 5-1 0,0-2-1 0,0 1 0 16,0 0 1-16,0 5 0 0,0-7 0 0,6 7 1 15,-6-5-3-15,13 3 2 0,-5-3 0 0,5 3 0 16,-8-2-2-16,8-1-1 0,0 0-1 0,8 1-1 0,-8-2 0 15,5-3 0-15,2 1 1 0,-1-1 1 0,8-3 1 0,-3-2-1 16,4-2 2-16,-2 0 1 0,6-2 1 0,0-2-1 16,1-3-1-16,0-1-3 0,-1-2-1 0,0-2 2 0,-6 1 1 15,2 0 1-15,-3 0 0 0,0-3 2 0,-5 3 3 0,0-3 2 16,0-1 1-16,-1 0 1 0,-6 3-1 0,0-2 0 0,0-1 0 16,0 1 0-16,0 3 7 0,-6 0 6 0,6-1 6 15,-7 5 6-15,0-3 8 0,7 2 3 0,-7 4 5 0,1 1-1 16,6-4-6-16,-6 7-5 0,6 0-7 0,-7 0-8 15,7 0-9-15,-5 3-5 0,5 4-4 0,-8 1-4 0,8-1 0 16,-7 5-2-16,7-2 0 0,0 1 1 0,0-1 1 16,0 7 1-16,0-7-1 0,0 5 0 0,0-2-1 0,7-1 1 0,1 3-2 15,-8-5 1-15,5 5 1 0,2-3-1 0,-1-2-1 16,0 5-3 0,1-4-7-16,0 1-16 0,0-2-14 0,-1 1-23 0,7-3-24 15,-7 1-24-15,1-1-30 0,-1 0-24 0,7-4-20 16,-6-1-11-16,6 1-10 0,-1 0-7 0,3-4-11 0,-3-4-19 15,1 0-39-15,5 1-102 0,-3-9-59 0,-2 4-32 0</inkml:trace>
  <inkml:trace contextRef="#ctx0" brushRef="#br0" timeOffset="207049.64">18815 11906 54 0,'-6'3'474'0,"-1"1"-124"16,1 1-130-16,-1 1-82 0,1 2-44 0,-1 3-22 0,7-4-11 16,-8 4-2-16,8 0-6 0,-5 0-2 0,5 3-4 15,0 1-7-15,5 0-7 0,-5-1-6 0,8 5-6 16,-1-4-5-16,-1 3-5 0,1 1-3 0,-1-2-4 0,1 2-1 15,-1-1 1-15,7 1-2 0,0-1-1 0,-7 4-1 0,8-4 0 16,-8 1-3-16,7-1-10 0,-6 0-10 0,-1 1-16 0,7-1-17 16,-7 1-17-16,2-5-23 0,-3-3-28 0,3-5-36 15,-1 2-51-15,-2-4-95 0,2 0-80 0</inkml:trace>
  <inkml:trace contextRef="#ctx0" brushRef="#br0" timeOffset="207354.23">18815 11947 219 0,'-6'-15'443'0,"-1"1"-129"0,1 2-108 0,-1 1-59 0,1 0-33 16,6-1-19-16,0 2-16 0,0 3-16 0,0-5-15 15,0 2-12-15,6 3-9 0,1-1-9 0,-1-3-7 0,7 4-6 0,-6 0-3 0,5-1-2 16,8 5 0-16,-7-5 0 0,0 5 0 0,0-1-1 15,6 0 0-15,-6 4 0 0,2 0 0 0,-10 4-1 0,2 0 1 16,-1 3 1-16,1 4 0 0,-7 0 0 0,0 3 2 0,-7 5 1 16,7-1 0-16,-13 0 1 0,8 4 0 0,-10 0 2 0,-4 0 0 15,6 0 1-15,0 0 0 0,-6 0 0 0,5-4-2 16,1 2 0-16,1-3-1 0,5-2-4 0,1-1-7 16,6-2-13-16,-7 3-16 0,7-9-21 0,7 5-25 0,-7-3-30 15,6-2-44-15,7-1-67 0,-7-2-125 0,7-3-78 0</inkml:trace>
  <inkml:trace contextRef="#ctx0" brushRef="#br0" timeOffset="207709.58">19238 12221 21 0,'-13'0'439'0,"0"0"-106"0,0 0-111 0,0 4-78 16,0-4-40-16,-6 3-18 0,6 2-14 0,-7-3-10 0,7 6-9 16,1-4-7-16,-1-1-9 0,-2 5-10 0,10-2-10 0,-2 2-8 15,1 0-4-15,6-1-3 0,0 4-2 0,0 1-2 16,0-5 0-16,0 3 0 0,6-2 1 0,1 3-3 0,-2-3 0 15,2 2-1-15,7-3-1 0,-7 5 1 0,-1-2-1 16,7 1 0-16,-7-3 1 0,-6 2 2 0,7-2 0 0,-7 3 1 16,0 0 3-16,0 0-1 0,0-4 3 0,0 4 0 15,-7-3-2-15,1 3 2 0,-1-5-1 0,1 2 0 16,0-1-2-16,-1-3 0 0,1 0-8 0,-2 0-12 16,1-1-20-16,2 1-24 0,5-4-34 0,0-4-59 0,0 1-81 15,0-1-129-15,5-7-63 0</inkml:trace>
  <inkml:trace contextRef="#ctx0" brushRef="#br0" timeOffset="208061.79">19265 12327 193 0,'-7'4'402'0,"-6"0"-117"0,6 0-107 0,1 3-66 16,-1-7-36-16,1 8-23 0,-1-6-14 0,7 2-11 15,-6 0-6-15,6 0-8 0,0 3-5 0,0-3-3 16,6 0-4-16,-6-2-2 0,7-2 0 0,-1 5 0 0,7-5 1 15,-6 0 0-15,6 0-1 0,-1 0 1 0,-4-5-1 0,5 5 0 16,-6 0 1-16,-2 0 0 0,2-2-1 0,-7 2 0 0,6 0 0 16,-6 0 3-16,0 0 5 0,7-4 4 0,-7 4 3 15,0-4 1-15,0 0 4 0,0 1 3 0,7-5 4 16,-7 4 1-16,0-6 3 0,0 3 1 0,0-1 2 0,0-3 1 16,0 3 7-16,0-3 6 0,0 1 9 0,-7 2 12 0,7-3 9 15,0 3 12-15,-7 2 13 0,7-2 14 0,0 5 3 16,-6-5-1-16,6 4-10 0,0 4-14 0,0-2-15 0,0 2-17 15,-7 0-18-15,7 2-19 0,0 2-13 0,0 0-7 0,-5 3-5 0,5 5-1 0,0-5 0 16,0 4-1-16,0 0-3 0,0-1 0 0,5 1-5 16,-5 0-11-16,7 1-23 0,-1-5-30 0,1 5-32 0,0-6-35 15,6 2-32-15,-7-1-41 0,7-3-47 0,0 0-65 0,1-2-127 16,-2-2-54-16,-5 0-19 0</inkml:trace>
  <inkml:trace contextRef="#ctx0" brushRef="#br0" timeOffset="208202.41">19310 12354 373 0,'0'0'407'0,"-7"-6"-116"16,7 6-100-16,0 0-62 0,0-2-38 0,0 2-26 15,0 0-14-15,7 0-13 0,6 0-18 0,0 0-26 0,7-4-36 16,-1-3-57-16,14 3-114 0,0-4-124 0,-1-3-87 16,7 0-51-16</inkml:trace>
  <inkml:trace contextRef="#ctx0" brushRef="#br0" timeOffset="208648.76">20085 11947 63 0,'-7'-4'408'0,"7"0"-95"0,-6 4-96 0,6-4-70 16,0 4-40-16,-7-3-20 0,7 3-15 0,-6 0-10 0,6 0-11 16,-6 0-10-16,-1 3-8 0,7-3-9 0,-6 8-5 0,-1-4-7 15,-6 6-2-15,7-3 2 0,-1 8 0 0,-6-3 3 16,0 2 2-16,0 4 4 0,1-2 0 0,-3 1 2 16,2 2 1-16,1-1-2 0,-2 1-1 0,8-2-1 0,-7 2-2 15,0-1-4-15,7 1-2 0,-7-6-3 0,6 7-3 0,-6-5-1 16,7-1-2-16,-1 1-2 0,2-1-4 0,5-3-8 15,-8-4-13-15,8 4-17 0,8-6-21 0,-8 2-25 0,5-7-32 16,8 3-52-16,-7-6-74 0,8-2-129 0,-1-2-68 0</inkml:trace>
  <inkml:trace contextRef="#ctx0" brushRef="#br0" timeOffset="209116.28">19844 11987 273 0,'-7'0'321'0,"1"0"-96"0,0 0-76 0,-1 0-46 0,7 0-27 16,-5-4-17-16,5 4-8 0,-8 0-6 0,8 0-3 0,0 0-6 15,-6 0-4-15,6-4-5 0,0 4-2 0,0 0 0 0,0 0-1 16,0 0 1-16,0 0-2 0,0 0 4 0,0 0-1 0,0 0 1 15,0 0 1-15,0 0 2 0,0 0 0 0,0 0 2 0,0 0 0 16,0 0-1-16,0 0-1 0,0 0-3 0,0 0-3 16,0 0-4-16,0 0-6 0,0 0-4 0,0 4-4 0,0-4-3 15,0 0-1-15,6 4-1 0,-6-4-1 0,8 4 0 0,-3-2 0 16,-5 2-2-16,7 4 2 0,-1-5 1 0,0 5-1 16,1-1 0-16,0 4 0 0,0-4 0 0,5 5 1 15,-5-1 3-15,6 0-4 0,-7 3-1 0,7-3 1 0,1 1-1 16,-2 2 0-16,1-3 1 0,7 0 1 0,-7 3 0 0,0-3 2 15,0 1-3-15,0-1 1 0,0-4 1 0,0 4-1 0,0 0 0 16,-7-3 0-16,7 2-1 0,-6-3 0 0,0 1 1 16,-7-4-1-16,6-2 2 0,-6 3 1 0,0-5 0 15,7 3 6-15,-7-3 8 0,0 4 12 0,0-4 15 0,0 0 17 16,0 0 25-16,0 0 10 0,0 0 9 0,-7 0 1 0,7 0-2 16,0 0-11-16,0 0-13 0,0 0-16 0,-6 0-27 15,6 0-22-15,0 0-40 0,0 0-50 0,0 0-51 0,0-4-52 16,6 4-68-16,1-3-114 0,-1-4-138 0,1-1-75 15,-1 1-19-15</inkml:trace>
  <inkml:trace contextRef="#ctx0" brushRef="#br0" timeOffset="209688.63">20599 11869 87 0,'0'-3'270'0,"0"3"-46"0,0 0-50 16,0-4-41-16,0 4-33 0,0 0-20 0,0-4-14 0,0 4-8 15,0 0-5-15,0 0-6 0,0 0-5 0,0 0-8 0,0 0-7 16,0 0-7-16,0 0-4 0,0 4-5 0,0 0-4 16,0-1-2-16,0 4 2 0,0 1 3 0,0 3 4 0,7 0 3 15,-7 1 1-15,0 2 2 0,7 1 1 0,-7 2 2 0,0-2 0 16,0 3 0-16,0 1-1 0,0 4-1 0,0-6-2 15,0 2-2-15,0 3-2 0,0-5-3 0,0 2-2 16,0-1-4-16,0 1-3 0,0 0-1 0,0-2 0 0,0-2 0 16,0-1 0-16,0 1-1 0,7-1-1 0,-7-2-4 0,6-1-10 15,-6-4-16-15,6 0-19 0,-6 2-24 0,0-7-32 0,7 3-44 16,-7-5-70-16,5 0-137 0,-5-5-72 0</inkml:trace>
  <inkml:trace contextRef="#ctx0" brushRef="#br0" timeOffset="210144.6">20626 11797 140 0,'-6'-4'443'0,"-1"-4"-118"0,0 5-112 0,0-1-61 0,1 0-28 16,-1 1-13-16,7-1-6 0,-6 0-4 0,6 4-8 16,0-4-9-16,0 4-13 0,0 0-17 0,6 0-14 0,-6-3-14 15,7 3-12-15,-1 0-7 0,8 0-5 0,-7 3-1 16,5-3 0-16,0 0-1 0,8 4 2 0,-6 0-2 0,-1 0 0 16,0 3 0-16,0 0-1 0,0 5 0 0,-6-2 1 0,-1 1-1 15,1 4 1-15,-7 3 1 0,0 0 0 0,-7-3 2 16,7 4-1-16,-6-1-1 0,-1 0 1 0,0 0-1 15,1-3-1-15,-1 0-1 0,7-1 1 0,-6 1-2 0,6-4 1 16,0 1-3-16,6-3 1 0,-6-1-1 0,13 4 1 0,-6-5-2 16,6 0-2-16,0 0-1 0,6-3-5 0,-6 3-2 0,7-3-4 15,-1 4-4-15,1-6 1 0,-8 6 0 0,3-1 1 16,-3-3 2-16,1 4 2 0,-6-1 4 0,6-4 4 16,-13 6 5-16,6-3 0 0,-6 1 1 0,0 0 1 0,-6 2 2 15,6-2 2-15,-13 0-1 0,6 0 2 0,-6 4 1 0,1-4-2 16,-3 4 3-16,3-3-2 0,-8-5 1 0,9 5-1 15,-10-2 0-15,8-1-7 0,0-2-15 0,6 1-20 0,1-4-28 16,0 4-37-16,6-4-49 0,0-4-78 0,6 0-144 16,0 1-78-16</inkml:trace>
  <inkml:trace contextRef="#ctx0" brushRef="#br0" timeOffset="210409.61">21206 11811 338 0,'-7'-4'529'0,"-6"0"-148"0,1 4-124 0,-3 4-72 0,-4 0-34 0,6-1-21 16,0 9-11-16,-6-5-16 0,6 7-15 0,-1 1-16 15,2-1-14-15,-1 5-12 16,6-1-11-16,1 4-7 0,-1 0-11 0,1 0-4 16,6-4 0-16,6 4-4 0,-6 0-2 0,7 1 0 0,6-5-1 15,0 0-1-15,-1-4 2 0,2 1 0 0,5-1-3 16,1-2 1-16,-1-5 0 0,7 1-2 0,0-5 1 0,1 1-1 15,5-4 0-15,-6 0-2 0,-1-4-1 0,9 1-12 16,-2-1-25-16,-6-2-34 0,6-3-41 0,-5 1-47 0,-1 2-64 16,-6-2-117-16,5-3-118 0,-12 5-69 0,1-6-24 0</inkml:trace>
  <inkml:trace contextRef="#ctx0" brushRef="#br0" timeOffset="-212886.82">21133 11793 260 0,'0'0'314'0,"0"-4"-86"0,0 4-72 16,0 0-45-16,0-4-25 0,0 4-9 0,-6 0-4 0,6 0-5 15,0-3-4-15,0 3-3 0,0 0-3 0,0 0 2 16,0 0 3-16,0-4 0 0,0 4-4 0,0-4-3 0,0 1-5 16,0-1-6-16,0 0-4 0,0 0-10 0,6-4-11 15,-6 2-7-15,7-2-6 0,-1-3 0 0,7 0-2 0,-6 4-2 16,6-4-3-16,0-4-1 0,1 5 1 0,-1-1-1 0,0-4-1 16,6 4 0-16,-6-3 1 0,0 2 0 0,0 1 1 15,6 0 0-15,-5-4 1 0,-1 5 0 0,-7-1 1 0,1 3 0 16,-1-3 1-16,0 8 0 0,1-5 0 0,-7 5-1 0,7-5 1 15,-7 5-2-15,0-1-1 0,0 1 0 0,-7 3-2 16,7-4-1-16,-7 4 0 0,1 0-3 0,6-4 1 0,-6 4 0 16,6 0 0-16,0 0-1 0,0 0 1 0,-7 0-1 15,7 0-1-15,0 0-2 0,0 0-2 0,0 0-2 0,7 0-4 16,-7 0 2-16,0 0-3 0,0 0 0 0,6 0-3 0,-6 0 1 16,0 0-2-16,6 4-2 0,-6 0-5 0,0-4-11 15,7 3-11-15,-7-3-15 0,0 7-15 0,0-3-23 16,7 0-34-16,-7-1-59 0,0 2-119 0,7-2-81 0</inkml:trace>
  <inkml:trace contextRef="#ctx0" brushRef="#br0" timeOffset="-212326.23">21909 11140 376 0,'7'0'300'0,"-7"0"-88"0,6 0-64 15,-6 0-40-15,0 0-22 0,0 0-16 0,0 0-11 16,0 0-9-16,0 4-9 0,0-4-7 0,0 3-7 0,-6 1-5 15,6 3-5-15,-7 0-2 0,-7 5-2 0,9-1 0 16,-10 3 0-16,2 1 0 0,1 4 0 0,-8-5-4 0,1 4-1 16,6 4-2-16,-7-3-1 0,1-1-2 0,7 5 2 15,-9-5 0-15,8 0 0 0,0 1 0 0,7-5 1 0,-7 1 0 16,7-1 0-16,-8-3-1 0,7 3-1 0,1-2-1 0,6-1 0 16,-6-4 0-16,6 4 0 0,-7-4 0 0,7-2 0 0,0 1 0 15,0 2 1-15,7-5-1 0,-7 5 1 0,6-4-1 16,0-1 2-16,1 1-1 0,0-1 1 0,6 1 2 0,0-1-2 0,0-3 0 15,6 4 0-15,-5-4 1 0,5 0-2 0,0 0-1 16,1 0 3-16,-1-4-3 0,1 4-1 0,0 0-1 16,-2-3-1-16,2-1 0 0,-6 4-1 0,-1-3 1 0,6-4-4 15,-6 3 4-15,1-4 1 0,-8 1 5 0,7 0 5 0,-7-4 11 16,1 3 15-16,-1-2 14 0,-6-1 17 0,0-5 16 16,0 6 21-16,0-5 20 0,0 1 13 0,-6-1 9 0,-1 1 3 15,1-2-4-15,0-2-10 0,-7 4-11 0,6-1-15 16,-6-4-19-16,0 5-17 0,6-1-17 0,-5 5-18 0,5-2-15 15,0 1-16-15,0 4-25 0,2 0-36 0,-2-1-46 0,-1 5-52 16,8-2-47-16,0 3-48 0,0-2-44 0,0 4-42 16,0-4-63-16,8 0-126 0,-1 1-46 0,5-1 1 15</inkml:trace>
  <inkml:trace contextRef="#ctx0" brushRef="#br0" timeOffset="-212025.28">22098 11206 129 0,'0'0'478'0,"-6"0"-149"0,6 4-128 0,0 0-78 0,0-1-42 15,-7 1-22 1,7 6-13-16,0-2-6 0,0 7-6 0,0-1-2 0,0 2-3 16,0-2-4-16,0 3-7 0,7 3-4 0,-1-3-3 15,1 6-1-15,-1-9-2 0,0 4 1 0,7 1 3 0,-6-3-1 16,6-3-2-16,-1 3 5 0,1-7 6 0,-6 3 11 15,6-4 19-15,1-5 27 0,-3 4 33 0,2-7 44 0,-5 0 34 16,5-7 24-16,0 4 21 0,0-8 10 0,0-5-6 0,0 2-15 16,-7-3-32-16,8-3-36 0,-8-2-28 0,7 1-25 15,-7-6-24-15,1 5-18 0,-7-3-14 0,0 4-11 16,6-6-7-16,-6 9-8 0,-6-4-5 0,6 5-8 0,0-3-11 16,-7 3-15-16,7 1-30 0,0 2-63 0,-6 3-92 0,6 4-85 15,-6-4-88-15,6 3-126 0,0 1-148 0,0-1-81 0,-7 5-24 16</inkml:trace>
  <inkml:trace contextRef="#ctx0" brushRef="#br0" timeOffset="-192839.43">21068 14943 27 0,'0'0'40'0,"0"0"10"0,0 0 8 0,0 0 5 0,0-4 3 16,0 4-1-16,0 0-2 0,7-3-5 16,-7 3-8-16,0-3-9 0,0 3-7 0,0-5-8 0,0 2-3 15,0 3-6-15,7-4-5 0,-7 1-4 0,0 3-1 0,0-5 1 16,0 2 1-16,0 3 1 0,0-3 1 0,0 3 3 0,7 0 4 0,-7-5 4 15,0 5 2-15,0-3 0 0,0 0 0 0,0 3 0 16,0-5 0-16,0 1 1 0,0 4-4 0,0 0 0 0,0-3-1 16,0 3-2-16,0-3-2 0,0 3-3 0,0-4-3 0,0 4-3 15,0-4-3-15,0 1-3 0,0 3-1 0,0 0 0 0,0 0 0 16,0 0 0-16,0 0 1 0,0 0-1 0,0-4-1 16,0 4 1-16,0 0 0 0,0 0-1 0,0 0 0 0,0 0-2 15,0 0 1-15,0 0-3 0,0 0 1 0,0 0-2 0,0 0-3 16,0 0-5-16,0 0-2 0,0 0-3 0,0 0 0 15,0 0-6-15,0 0-5 0,0 0-8 0,0 0-9 16,0 0-14-16,6 4-21 0,-6-4-28 0,0 0-33 0,0 0-39 16,0 0-47-16</inkml:trace>
  <inkml:trace contextRef="#ctx0" brushRef="#br0" timeOffset="-191371.65">21186 14925 21 0,'0'0'37'0,"0"-4"-3"0,0 4-2 15,0-3-6-15,0 3-1 0,0 0-4 0,0 0 0 0,0 0-1 16,6-5 0-16,-6 5 2 0,0 0 0 0,0 0-1 0,0 0 0 16,0-3 0-16,0 3-3 0,0 0 1 0,0 0 4 15,0-3 1-15,0 3 4 0,0 0 3 0,0 0 5 16,0 0 5-16,0-5 3 0,0 5 1 0,0-3-4 0,0 3-6 16,0-3-3-16,0 3-3 0,0-5-4 0,0 5-5 0,0-4-1 15,0 4-4-15,0-3 3 0,0 3 1 0,0-3 1 16,0 3 0-16,0-4 1 0,-6 4 0 0,6-4 2 0,0 4 1 15,0-3-1-15,0 3 0 0,0-4 1 0,0 4 0 16,0-4 2-16,0 4 0 0,0-4-1 0,0 4 2 0,-7-3-1 16,7 3-1-16,0-4 1 0,0 4 0 0,0-3-2 0,0 3 0 15,0 0-2-15,0 0-1 0,0 0 0 0,0 0-2 16,0 0 0-16,0 0-4 0,0 0-1 0,7 0 3 0,-7 3 6 16,0 4 5-16,0 1 7 0,0 3 4 0,0 3 4 15,0 5 3-15,0-1 5 0,0 4-2 0,0 0-3 0,0 4 0 16,0-1-3-16,0 6-3 0,-7-6-2 0,7 4-3 0,0 0-2 15,7 0-1-15,-7 0-5 0,0 1-6 0,0-5-4 16,6 1-4-16,-6 0-2 0,7-1-4 0,-7-2-1 0,7-4-3 16,-1-2 0-16,-6 2-1 0,7-8 5 0,-1 3-1 0,-6-3 0 15,7-4 3-15,-7 0 3 0,6-3 6 0,-6 0 9 16,6 0 14-16,-6-1 16 0,0-3 22 0,0 0 20 16,0-3 15-16,7-1 12 0,-7 0 5 0,0-2-3 0,0-2-8 0,0-3-12 15,0 0-16-15,-7 0-15 0,7-3-12 0,-6-1-13 0,6 1-7 16,-6-5-6-16,-1 1-6 0,1-5-7 0,-1 1-6 15,1-3-6-15,-1-1-5 0,0 1-5 0,1-2-1 0,-1 1-2 16,2-3-1-16,-3 4 0 0,-4 0-2 0,4 3-1 0,2-1 1 16,-1 5-2-16,-5 0 3 0,5 3 6 0,1 1 3 15,6 3 8-15,-7 0 6 0,1 3 7 0,0 2 2 0,-1 1 5 16,7 2 0-16,-7-1-4 0,7 1-6 0,0 6-6 0,-7 1-5 16,1-1-6-16,6 8-2 0,-6 0-4 0,6 4-3 15,-7-1 0-15,1 5 2 0,6-1 0 0,0 4-2 16,0 0 0-16,0-3 0 0,0 2 0 0,0 5 2 0,0-4-1 15,6 0-1-15,-6 0-3 0,0-1 3 0,0 2-1 0,0-5-1 16,7 1 0-16,-7-5 0 0,0 1 2 0,0-1 0 0,0-5 2 16,0 0-1-16,6-1 0 0,-6-4 1 0,0 0 1 15,0 0 4-15,6-1 2 0,-6 1 2 0,0-4 3 16,7-4 2-16,-7 1 2 0,7-5 2 0,-7-4-4 0,7 3-2 16,-7-7-3-16,6 2-3 0,-6-2-3 0,0-1-1 0,0-2-1 15,0-3-1-15,0 1-1 0,0-2-1 0,0-2 0 0,-6-1 1 16,6 0-1-16,-7 1 1 0,0-4-3 0,7 3 0 15,-7 0 1-15,1 4 4 0,6 0-3 0,-6 0 1 0,6 7 1 16,0 1 1-16,-7 2 1 0,7 6 2 0,0-2-1 0,0 5-4 16,-6-1-2-16,6 4 1 0,0 4 0 0,0 3 0 15,-7 3 0-15,7 5-1 0,0 1-2 0,0 2 1 0,0 4 4 16,0-1-3-16,0 2-1 0,0 2-2 0,0 2 1 16,7-6 1-16,-7 4-1 0,6-3 1 0,-6 4 0 0,7-4 2 15,-7 0 0-15,0-1 1 0,6 2-1 0,-6-5 0 0,6 1 0 16,-6-5-1-16,0 1 3 0,7-4-2 0,-7 1 1 15,0-3 0-15,0-5-1 0,7 4 1 0,-7-4 1 0,0-4 0 16,0 0 2-16,0 0 4 0,0-8-2 0,7 0-1 16,-7-6 0-16,6-1-1 0,-6-6-1 0,0 2 0 0,6-6 1 15,-6 3-5-15,0-4 2 0,0-3 2 0,0-1 0 0,0-3-2 16,-6-4 3-16,6 5-1 0,-6-8-4 0,-1 3 1 16,0 1 0-16,-6-1 0 0,7 4 0 0,-1 0 1 15,1 7-1-15,-1 3 0 0,1 6 2 0,-1 2 0 0,1 4 0 16,6 4-1-16,-7 3 2 0,-1 0 1 0,8 8 0 0,-12 7 0 15,12 3-2-15,-12 9 1 0,5 3-2 0,0 0 2 0,1 6-3 16,-1-3 0-16,0 5 0 0,7-2 0 0,0 1 0 16,-6 0 1-16,6-4-3 0,0 0 0 0,6 5 1 15,-6-5-2-15,0 0 0 0,7 0 1 0,-7 0 0 0,7-2 3 16,-1-2 1-16,1-3-1 0,-7 0-1 0,7-4-1 0,-1 1 1 16,-6-4-1-16,6-5-2 0,-6 2-1 0,0-1 1 0,7-7 3 15,-7 3 1-15,0-7 1 0,5 0 0 0,-5-5-2 16,0-1 1-16,0-5 0 0,0-1 3 0,8-5-2 0,-8-3-1 15,0-5 1-15,7 0-1 0,-7-1 0 0,0-7 1 16,0 3-1-16,0-2-3 0,0-2 2 16,0 2 0-16,-7-2 0 0,7 2 0 0,0-1 0 0,-8 4 1 0,8 3 0 0,-5 4 1 0,5 8-1 0,-7-6-1 0,7 10 0 15,0 3 0-15,-6-1-1 0,6 4-2 0,0 4 2 32,0 8 0-32,-6 3-1 0,6 3 2 0,-7 5-3 0,7 4-2 0,-7 2-6 0,7 0-9 0,0 0-22 0,0 1-31 15,7 3-58-15,0-2-76 0,5 2-69 0,0 0-68 0,9-7-87 16,5 3-170-16,0-7-76 0,7 5-33 0,-1-9 17 15</inkml:trace>
  <inkml:trace contextRef="#ctx0" brushRef="#br0" timeOffset="-189988.35">23974 14918 20 0,'0'-5'217'0,"-8"2"-39"0,8 0-35 16,0 3-30-16,-5-5-21 0,5 2-14 0,0 0-13 0,0-2-10 16,0 1-8-16,0 1-10 0,0 0-5 0,5-1-4 15,-5-3-6-15,8 3-2 0,-8-4-5 0,0 1-1 0,7 4 0 16,-7-4 1-16,0-1 4 0,5 1 2 0,-5-1 2 0,0 5 5 15,0-4 6-15,0-1 3 0,0 1 4 0,0 3 5 16,0-3 1-16,0 0-1 0,0-2-2 0,0 3 2 0,0 3 1 16,0-5 5-16,-5 0 0 0,5 1 1 0,0 3-1 15,-7-3 3-15,7 0-1 0,0-1 1 0,-8 5 2 0,8-4 0 16,-5 0 3-16,5-1 7 0,-8 1 12 0,8 3 8 0,-6-4 13 16,6 5 10-16,-7-4 7 0,7 3 5 0,-6-1 3 15,6 5-8-15,0-2-12 0,-6 2-16 0,6 0-14 16,0 2-14-16,-7 3-17 0,1 2-15 0,-1 4-10 0,1 4-7 15,-1 0-2-15,0 3 3 0,1 0 1 0,-7 5 0 0,7-2 0 16,-1 1 0-16,7 0 0 0,-6 0-4 0,-1-4-2 0,7 4-4 16,0-7 0-16,0 4-2 0,7-4-2 0,-1-5 0 15,1 1 2-15,-1 0-1 0,7-7 0 0,7-1 2 0,-7-3 1 16,6-7-1-16,8 4 0 0,-7-9 1 0,5 1-3 0,1-3 2 16,0-4-10-16,-6-2 3 0,6 3 4 0,-6-5 0 0,-1 3 5 15,-6-2 4-15,0-5 6 0,0 4 5 0,0-1 11 16,-6 2-5-16,-1-2 0 0,-6-2 2 0,6 2 1 0,-12 2-1 15,6-1 0-15,-13 7-1 0,6-2 0 0,-6 5 3 16,0 1-2-16,-6 7 0 0,0 2-4 0,-1 8-4 0,-6 2-1 16,-1 7-1-16,-5 2-3 0,-1 5-2 0,8 1-4 0,-2 2-2 15,1 5-1-15,0-1 1 0,7 0-4 0,-1 1 0 16,7-5-1-16,0 4-2 0,5-7 1 0,3 4-1 0,5-4-2 16,0-3 1-16,13-1 1 0,-6-7-1 0,12 0-1 15,1-4 1-15,5-3 0 0,2-4-4 0,-2-4 4 0,9-3-6 16,-9-1 0-16,8-3-1 0,-7-3 0 0,0-1 2 0,-1-4 0 15,3 1 2-15,-9 0 1 0,0 0 2 0,-6-1 0 16,1 5 3-16,-2-1 0 0,-5 4 0 0,-1-1 1 0,-6 6 2 16,-6-2 0-16,-1 5 1 0,1-1 1 0,-7 8-2 15,-7-1-1-15,1 9 0 0,-8 6 1 0,2-3-3 0,-1 3 0 16,-1 0-1-16,2 0-1 0,5 1-1 0,0-5 1 0,0 4-1 16,7-2-1-16,0-1 2 0,7-1-2 0,0-3-1 0,6 0 1 15,0-4-2-15,6 0-2 0,0-3-1 0,1-4-4 16,7 0-1-16,-1-4 3 0,-1-3 0 0,8 0-1 0,0-4 3 15,-7-4 1-15,6 5 2 0,1-10 2 0,-7 6 3 0,0-4-1 16,-1-1 2-16,-4-2-1 0,5 2 4 0,-7 1 1 16,0 0 0-16,-6-2 1 0,0 3 2 0,0-2-1 15,-6 1-1-15,0-1 2 0,-2 5 0 0,-5 3 0 0,1 0-1 16,-8 4 0-16,7 2-2 0,-7 3 0 0,1 2 1 0,-1 2-3 16,-6 7-1-16,6-2-3 0,-6 0 0 0,7 4-2 0,0 1 0 15,5-2-5-15,-5 1-11 0,6 0-22 0,7 0-39 16,-1-4-63-16,7 4-71 0,0 1-64 0,7-5-67 0,6 0-85 15,6-3-154-15,1-4-67 0,-1 0-26 0,7-4 21 16</inkml:trace>
  <inkml:trace contextRef="#ctx0" brushRef="#br0" timeOffset="-189139.93">24507 14572 148 0,'-6'-2'489'15,"0"2"-116"-15,6-4-130 0,-7 0-84 0,1 0-32 0,6 1-1 16,0-1 12-16,0 0 15 0,-8 4 9 0,8-4 0 16,0 2-7-16,0 2-17 0,0-5-23 0,0 5-31 0,0 0-27 15,0 0-22-15,8 5-8 0,-8 1 6 0,6 2 11 16,1-1 13-16,-1 8 11 0,0-1 8 0,1 4 6 0,-1 5 6 15,1 2-4-15,-1 1-8 0,1-1-15 0,0 4-12 0,-1 0-10 16,1 2-6-16,-1-2-9 0,0 0-6 0,1 0-6 16,-1 0-4-16,1 1-1 0,-7-4-3 0,6-1-1 0,1 1-2 15,-7-4 0-15,6-4-1 0,-6 1 0 0,0-5 2 16,0-3 7-16,7-3 11 0,-7 2 12 0,0-6 14 0,-7 3 10 16,7-7 8-16,0 4 5 0,0-4 4 0,0-4-4 0,-6 4-9 15,6-7-8-15,-7 0-10 0,1-4-9 0,-1-4-2 16,1 5-4-16,6-10-2 0,-13 3 0 0,7-2 0 0,-1-3-2 15,1 0-4-15,-1-3-3 0,0 0-5 0,-6-6-4 16,7 2 0-16,-1 0-2 0,1-3 1 0,6 6 2 0,-6 0 4 16,6 3 2-16,-7 6 1 0,1 2 2 0,6 1-1 0,0 6 0 15,0-3-3-15,0 7-5 0,-8-3-2 0,8 3-5 16,0 4-1-16,0 0-1 0,0 4 0 0,8-1-1 16,-8 9 0-16,0 3 1 0,0 2-1 0,6 5 1 0,-6 0 2 15,7 8-1-15,-7-4-1 0,6 3 0 0,-6 0 0 0,6 1 1 16,1-1 0-16,-7 0-1 0,6 0-1 0,1 0-2 0,-1 1 0 15,1-1-2-15,0-3-1 0,-1-1-1 0,-6-3-3 16,7-3 2-16,-7-1-1 0,6-4 10 0,-6-2-2 0,0-6 1 16,0 2 0-16,0 0 3 0,0-4 5 0,0-1 6 0,0-3 4 15,0-3-5-15,0-5 8 0,-6-4 6 0,6 3 3 0,-7-7 2 16,7-6 2-16,-6 4-1 0,6-8 0 0,-7 4 1 16,0-7-3-16,7 0-2 0,-6-5-1 0,-1-2-6 15,1 0-3-15,6-4-4 0,-7-1-3 0,7 4-3 0,-6-3 1 16,0 7-1-16,6 0 1 0,-7 8 1 0,7-1 1 0,-6 8-2 15,6 3 0-15,0 1-2 0,0 7-6 0,0-1 0 16,0 0-1-16,0 8-3 0,0 8-2 0,0 2 1 0,0 5 3 16,6 4 1-16,-6 2 1 0,0 8-2 0,7 1-3 15,-7 4-3-15,6 2-6 0,0-3-10 0,1 3-10 0,-7 1-13 16,13 0-11-16,-7-1-15 0,1 0-16 0,6-2-20 0,-6 3-44 16,5-4-75-16,-5-4-80 0,6 0-68 0,0-4-83 15,-7-2-127-15,7-1-99 0,-6-4-56 0,-7-3 1 0</inkml:trace>
  <inkml:trace contextRef="#ctx0" brushRef="#br0" timeOffset="-182779.94">18567 11448 18 0,'0'-4'134'0,"-6"4"-49"0,6 0-30 0,0-2-17 0,-7 2-11 16,7 0-1-16,-6 0 2 0,-1 0 2 0,1 0 2 0,0 0 2 15,-1 2 7-15,1-2 2 0,-1 0 2 0,1 0-2 16,-1 0-3-16,7 4-4 0,-7-4 1 0,1 0-1 0,-1 0-4 15,7 0-3-15,-6 0-2 0,0 0-3 0,6 0 2 16,-7 0 1-16,7 0-2 0,-6 0-2 0,6 0-3 0,-7 0-2 0,7 0-2 16,0 3-2-16,0-3-2 0,-6 0-5 0,6 4 0 15,0 0 0 1,0 0 1-16,0 6 5 0,0-3 3 0,6 5 2 0,-6 6 7 16,0-2 4-16,7 5 2 0,-7 1 2 0,6 7-2 15,1-3 1-15,-1 7-2 0,0 3 1 0,1 1-2 0,-1 4-1 0,1 2-2 16,0 5-1-16,-7-1-2 0,6 5-4 0,1-5-2 15,-1 5-1-15,7 0-3 0,-13-2-2 0,6 2-1 0,1-2-1 0,-1 3-1 16,1-2-1-16,-1-4-1 0,-6 1 0 0,0 0-1 0,7-5-1 16,-7-1-3-16,0-4 1 0,8-4-1 0,-8-2 0 0,0 2 0 15,5-9-1-15,-5-2 0 0,0-5-1 0,7-3-5 16,-7 0-8-16,0-5-10 0,6-6-11 0,-6-1-17 0,0-3-20 0,6-3-31 16,-6-5-55-16,7-7-97 0,0-6-110 0,0-1-60 15</inkml:trace>
  <inkml:trace contextRef="#ctx0" brushRef="#br0" timeOffset="-181428.18">18418 11485 231 0,'0'0'330'0,"0"0"-136"15,0 0-91-15,0-5-50 0,0 5-26 0,0 0-14 0,0 0-5 16,0 0-1-16,0 0 0 0,7 0 0 0,-7 0 1 0,6 5 3 16,1-5 2-16,-1 0 1 0,7 4 3 0,-6-4 1 15,5 3 2-15,1-3 1 0,7 0 4 0,-7 0 1 16,6 4 1-16,1-4 0 0,6 0-1 0,0-4-2 0,7 4 0 15,-1-3 0-15,0 3-1 0,2-4-1 0,5-1-2 0,0 3 0 16,6-5-3-16,0 3 1 0,1 0-3 0,0-4-3 0,6 4-2 16,0-3-2-16,1-1-1 0,-2 6 0 0,7-2-2 15,-5-4-2-15,-1 5 2 0,-6-1 3 0,6 4-5 0,0-4 0 16,-7 0-2-16,1 2 1 0,0 2-1 0,-1-5 2 16,1 2-2-16,0-1-2 0,-1 0 1 0,1 1 1 0,-1-4 1 15,-5 3 1-15,5 0 2 0,7-3-2 0,-6 0-1 16,-1 2 0-16,1-1 1 0,6-2-2 0,-7 0 2 0,1 1-1 15,6-1-2-15,-6 2 0 0,-1-2 0 0,1 1 1 0,-1-1 0 16,-5 1 0-16,6 4 1 0,-8-5 0 0,2 5-1 0,-2-1 0 16,1 0 0-16,-7 1-1 0,1-1-1 0,0 4 0 15,-7 0 0-15,7 0-1 0,-7 0 2 0,0 0 1 0,0 0-1 16,-6 4 0-16,6-1 0 0,-1-3 1 0,-4 4-2 0,4-4 1 16,2 0 0-16,-8 0-2 0,7 0 0 0,-6 0 2 15,5 0 0-15,2 4-1 0,-8-4 2 0,7 0-1 16,-6 0 0-16,-1 3 0 0,0-3 1 15,2 0-1-15,-9 0 1 0,1 4-1 0,0-4-1 16,-6 4 0-16,0-4-1 0,-2 3-1 0,3-3 1 0,-3 5 1 16,-5-5-1-16,7 2 2 0,-7-2 1 0,0 4-1 0,0-4 2 15,8 4-1-15,-8-4 0 0,0 4 0 0,0-4-1 0,0 3 0 16,0-3 0-16,0 4 0 0,0-4-1 0,0 4-1 0,0-4 2 16,0 4 0-16,0-4 0 0,0 2-1 0,5-2 1 0,-5 6 0 15,0-6 1-15,0 2 1 0,0 2 1 0,0-4-2 16,0 3-2-16,0 2 1 0,0-2 0 0,0 1 0 0,0 0-1 15,0 2 1-15,0 2 0 0,0 0 1 0,0 3 1 0,0 3 0 16,0-2 2-16,0 2-3 0,0 3 3 0,7-2-1 16,-7 5-2-16,7-2 1 0,-7 3 0 0,6-2 0 0,1-1 3 15,-1 4 1-15,1 1 1 0,-1-2 0 0,1 1 2 16,-1 0-1-16,-6 3 3 0,6 1 2 0,1 0 0 0,-7-1 2 0,7 1 1 0,-1 3 0 16,-6 0 1-16,7-3 2 0,-1 3-3 0,-6 1-3 15,7-1 0-15,-1 1-2 0,0-1-2 0,-6-4-2 0,7 5-2 0,0-8-1 16,-7 3 1-16,7-2 0 0,-1-2-3 0,0 2 0 15,1-2 0-15,-7-2 1 0,6-5-2 0,1 5-1 0,-1-5 1 16,0 1 0-16,1-4 0 0,-7 3-1 0,7-3 1 0,0 1-1 16,0-1-1-16,-7-1 2 0,5-2-2 0,-5 3 1 15,7-3-1-15,-7-1-1 0,6 0 2 0,-6 0-1 0,7 1 1 16,-7-1-1-16,0-4 1 0,0 1 1 0,0 3-1 16,6-2 2-16,-6-2-2 0,0 0 0 0,0-3 2 0,-6 4 0 15,6-4-1-15,0 4-1 0,0-4 2 0,-7 3 0 0,7-3 1 16,-6 5-1-16,-1-5 1 0,2 3-2 0,-2-3 0 15,0 0 1-15,-7 4 0 0,8-4 0 0,-7 0-1 0,7 3 2 16,-7-3-1-16,7 0 1 0,-8 5-1 0,1-5 0 16,7 2 0-16,-7 2 1 0,6-4-1 0,-6 4 0 0,0 0 0 15,0-1 0-15,0 1 0 0,0 0-1 0,0 0 1 0,-7 3-1 16,8-4 1-16,-8 1 0 0,7 3-1 0,-7-3 0 16,1 3 0-16,-1 0 1 0,1-3-1 0,0 3 0 0,-2-2-1 15,2 1 0-15,0 2 0 0,-2-5-1 0,3 5 1 16,-2-1-1-16,-6 0 1 0,7 0 0 0,-1 1-1 0,-5 0 1 15,5-2 1-15,-7 6 0 0,1-5-1 0,0-3 1 0,7 3-1 16,-7 0 0-16,-2 0 0 0,4 1 0 0,-10-1 0 16,3-3-1-16,-2 3 1 0,0 1 0 0,2-1 0 0,3-4 0 15,-4 5 0-15,-1-5 1 0,1 1-1 0,5 0 0 16,-5 0 0-16,6-1 0 0,-6 2 0 0,5-3 0 0,2 2 0 16,-8-1-1-16,7 1 1 0,-7 0 0 0,1 0-2 15,6 0 1-15,-7 0 1 16,0-1 0-16,1 1 1 0,-1-2 1 0,1 3-1 0,-1-2-1 15,0 5 2-15,-5-4-1 0,5-1-1 0,1 1-2 0,-1 3-1 16,-6-4-1-16,6 6 3 0,-6-3-3 0,7 2 1 16,-7-1 1-16,-1 1 0 0,-5-1 1 0,6 0 1 15,0 0 0-15,0 1-1 0,-1-5 1 0,8 5-1 0,-7-2 1 16,-7 2 0-16,7 0 0 0,-6-4-1 0,6 3 0 0,-6 0 0 16,-8 5 0-16,7-6 1 0,1 5-1 0,-7-3 0 15,6 3 1-15,-6-1 3 0,6-2 1 0,0 3 2 0,1-1 1 16,0 2-1-16,-1-1 2 0,0 0 4 0,1 1 5 15,0-2 9-15,5 1 7 0,1 0 9 0,0 0 11 0,0-4 12 16,7 4 6-16,-1-4 5 0,7 0 1 0,6-3-4 0,0 4-6 16,2-5-11-16,4-3-12 0,7 4-13 0,1 0-14 15,0-4-22-15,-1 0-29 0,7 4-26 0,0-4-33 0,7 0-36 16,-1 0-46-16,0-4-82 0,8 0-177 0,-1-3-88 16,-1 3-35-16</inkml:trace>
  <inkml:trace contextRef="#ctx0" brushRef="#br0" timeOffset="-176382.17">24598 10960 180 0,'0'0'260'0,"-6"-3"-76"16,6 3-59-1,-7-3-40-15,1-1-21 0,6 4-14 0,-7-4-10 16,1 1-5-16,6-1-6 0,-6 0-3 0,-1 4-1 0,7-4-1 15,-6 4-1-15,-1-3-2 0,0 3 2 0,-6 0-1 0,7 0 1 16,-1 0-3-16,-5 0-5 0,-1 0 0 0,5 0 2 0,-4 0 2 16,-1 0 0-16,0 3 0 0,6-3-2 0,-13 4 3 15,8-4 1-15,-8 4 0 0,0 0-3 0,2-1-1 16,-2-3 1-16,-7 4 4 0,1 0 2 0,0-1 4 0,0-3 4 16,-6 7 4-16,6-3 0 0,-6 0 4 0,5-1-1 0,-6-3 2 15,8 4 3-15,-2-4-1 0,1 0-2 0,1 0-2 16,-2 0 0-16,8 0 0 0,-8 0-3 0,2 4-4 0,5-4-6 15,1 3-4-15,-1-3-5 0,-6 4-3 0,6 0-4 16,1-1-5-16,-8 1-2 0,8 3-3 0,-7 0 0 0,0 1-3 16,0 4 1-16,-7 1 1 0,8-1-1 0,-2 2 2 0,-5 1 1 15,6 0 0-15,0 3 0 0,-7 0 0 0,7 0 2 16,0 1 0-16,-6-2 1 0,5 3-1 0,2 2 3 0,5-1 2 16,-6-2 5-16,6 3 2 0,-6-5 2 0,7 6 0 0,-1-1 0 15,7 0 0-15,-7 1-2 0,8-2-2 0,-8 1-3 16,7 1-2-16,0-2-2 0,0 1-2 0,6 0-2 0,-5 0-2 15,5 0 0-15,0 3 4 0,1-2-1 0,-1 2-2 16,7 1 3-16,-6 0 2 0,6-1 2 0,6 1 5 0,-6 0-1 16,7-1-5-16,-1-3 3 0,8 4 0 0,-8-5 4 0,7 1 3 15,0 1 1-15,6-5 6 0,0 0 4 0,1 1 4 16,7-4 4-16,-1-1 1 0,0 0 1 0,6-3-2 16,1 0-1-16,-1 1-4 0,8-5-4 0,-8 4-1 0,7-4-4 15,-6 4-1-15,0-3-3 0,-1 2-3 0,0-3-4 0,1 5 0 16,-7-1-4-16,0 0-2 0,-6 1-4 0,6-6 1 0,0 5-2 15,-1 1 0-15,-4-3 0 0,4-1-2 0,2 4 2 16,-3-5 0-16,4 1 0 0,4-2 0 0,1 2 0 16,-7-1-2-16,12-3 1 0,-5 0-1 0,0-4 0 0,-1 2 3 15,8-2 1-15,-7-2 0 0,5 2 0 0,-5-4 2 0,6 0-1 16,0 0 2-16,-6-3 0 0,5 3-1 0,-5-2 0 16,6-2 0-16,-6 1-1 0,6-5 0 0,-7 4 1 0,1-1-1 15,6-7-1-15,-7 5 2 0,0-3 8 0,2-1 12 16,-8-4 16-16,6 2 19 0,-5-5 20 0,5 0 19 0,-12-4 14 15,6-4 11-15,-1 1 1 0,-5-7-7 0,6-1-12 0,-6-3-17 16,-8-4-17-16,8-4-16 0,-7 0-14 0,1-3-11 0,-8 0-6 0,1 0-1 16,-1-1-2-16,-6 1-2 0,0-1 2 0,-6 2-1 15,-1 2 1-15,-6 4 1 0,1 0 1 0,-9 3-4 16,2 1-2-16,-7 4 0 0,-7 3-5 0,1 4-2 0,-1-1-2 16,-6 8-3-16,-7 0-4 0,-5 4-6 0,-2 7-7 0,-6 3-13 15,1 5-19-15,-7 3-45 0,0 3-80 0,0 9-86 16,6-1-79-16,0 3-93 0,14 4-190 0,0 1-95 0,5-1-47 15,14 3 6-15</inkml:trace>
  <inkml:trace contextRef="#ctx0" brushRef="#br0" timeOffset="-163542.22">1764 3491 103 0,'0'-3'180'0,"0"-1"-33"0,0 0-30 0,0-3-26 15,0 2-18-15,0-1-14 0,0 3-6 0,0-5-6 16,0 0-5-16,0 1 4 0,0 3 2 0,0-3 4 16,-6 4 2-16,6-1-4 0,0-4-4 0,0 5-1 0,-6-1 0 15,6 0-10-15,0 1-10 0,0 3-8 0,0 0-5 0,0-4-3 32,-7 4-2-32,7 4-1 0,0-4-2 0,0 3-4 0,7 5-1 15,-7-2-1-15,0 6 2 0,0-1 1 0,0 4 2 0,6 2-2 16,-6 6 1-16,6-1 1 0,1-1 1 0,-7 5 0 0,6 1 0 0,1 2-1 0,0 0 1 0,-1 0 0 0,1 4 0 15,-1-3-1-15,1 3 1 0,-1-1-1 0,7 1 1 16,-13 0-2-16,6 0 1 0,2 0-2 0,-3-3 0 0,2 2 1 16,1-6-2-16,-3-1 1 0,2 2 0 0,-7-6 0 0,0-2 0 15,6-1 2-15,-6-4 3 0,0 2 2 0,0-5 6 16,0-4 12-16,0 0 13 0,-6-3 21 0,6 3 28 0,0-3 32 16,-7-1 32-16,2 1 30 0,-3-4 19 0,-4 4 10 15,-2-4 4-15,1 0-11 0,-6 0-16 0,-1 0-30 0,7 0-31 16,-6 0-30-16,-1 0-24 0,1 0-20 0,-1 3-14 0,1-3-11 15,-2 0-8-15,2 5-5 0,0-2-5 0,-1 4-1 16,1 0-2-16,0 1-1 0,-2 3-4 0,2-1-1 16,-1 5-1-16,1 3-2 0,0 1 3 0,-1-1-2 0,7 4-1 15,0-3-1-15,6 3 1 0,1-1 1 0,-1-2 1 0,7 4 0 16,0-6-4-16,7 2 4 0,-1-1 0 0,7-4 0 0,1 1 0 16,-1 0-2-16,6-4-1 0,-6-1 2 0,6-2 1 15,9 0 0-15,-3-5-1 0,1-3-5 0,0-3-4 16,0-2-4-16,6-2-5 0,-5-4-1 0,5 1-3 0,-6-9-2 31,0 4 3-31,0-3 5 0,0 0 5 0,-7 0 5 0,-6-5 4 16,2 1 2-16,-3 0 3 0,1-3 1 0,-7-1 2 15,1 0-1-15,0 1 1 0,-7-1 2 0,0-3 2 0,-7 3 6 16,0 1 6-16,1 3 7 0,-1 0 3 0,1 3 0 0,-1 1 1 16,2 0 1-16,-3 7-1 0,-4 0-5 0,12 4-7 0,-8-1-6 15,2 1-6-15,6 3-1 0,-7 4-4 0,7 0-4 16,0 0-3-16,0 4-2 0,0 0-1 0,0 7 0 15,0 0 2-15,7-1 1 0,-7 5 1 0,6 0 1 0,2 3 1 16,-3-3-2-16,10 2 1 0,-10 3 0 0,8-2-3 0,0 0-2 16,1-3-6-16,-1 3-10 0,6-3-12 0,-6-1-16 15,0 1-20-15,6 0-25 0,1-5-34 0,0 5-34 0,-1-4-30 16,1 1-20-16,-1-5-15 0,1 0-12 0,-1 0-4 0,7 1-2 16,-6-5 2-16,5-3-24 0,3-3-114 0,-10-1-56 15,9-4-33-15</inkml:trace>
  <inkml:trace contextRef="#ctx0" brushRef="#br0" timeOffset="-162700.16">2546 3495 95 0,'0'0'115'0,"0"0"-33"0,0 0-23 15,0 0-15-15,0 0-8 0,0 0-7 0,0 0-2 0,0 3-1 16,0-3 1-16,0 0 3 0,0 0 3 0,0 0 2 16,0 0 3-16,0 0 0 0,0 0 1 0,0 0-2 15,0 0-2-15,0 4-2 0,0-4 0 0,0 0-2 0,0 0-1 16,-7 0 0-16,7 0 1 0,0 0 3 0,0 0 1 0,0 0 3 16,0 0 1-16,-6 0 1 0,6 0 3 0,0 0 0 0,-7 0 0 15,7-4-3-15,0 4-2 0,0 0-4 0,0 0-6 16,0 0-5-16,-6 4-5 0,6-4-6 0,0 3-6 0,0 1-3 15,0 0-3-15,0 7-3 0,0-4 1 0,0 8-3 16,0-1 2-16,0 6 0 0,6-3 2 0,-6 2 0 0,0 3 1 16,7 3 0-16,-7-3 1 0,6 3 2 0,-6 4-1 15,0 2 0-15,7 1 2 0,-7 1-1 0,0 0 1 0,7 4 1 16,-7 0 2-16,0 0 1 0,0 2 1 0,0-2 0 0,5 3 2 16,-5 2-2-16,0-6 4 0,0 0-1 0,8 1-2 15,-8-4-2-15,0-1 1 0,5-1-1 0,-5-2-1 0,8-4-1 16,-8-4-1-16,7 2-2 0,-2-5-1 0,2 1-1 15,0-4 2-15,0-5 0 0,-1 1-1 0,0-3 1 0,1-1 2 16,-1-4 0-16,-6-3 2 0,7 0-2 0,-1 0-2 0,1-7-3 16,-1 0-8-16,1-4-6 0,0-3-7 0,-7-5-5 15,0 0-6-15,0 1-5 0,-7-4-4 0,0-4-3 0,1-3 2 16,-1 0-1-16,-6-5 1 0,7 2-1 0,-7-8 0 16,0 3 0-16,-1-7 3 0,2 1 6 0,4-2 4 0,-10 0 6 15,4 6 6-15,1-5 5 0,0 0 6 0,1 7 10 0,5-3 7 16,-6 4 5-16,0-1 7 0,6 4 9 0,1 0 7 15,0 4 4-15,0 0 3 0,-1 2-6 0,7 2 1 16,0-1-6-16,0 4-3 0,0 1-7 0,7 1-7 0,-7 3-5 16,6-2-4-16,6 5-1 0,1-5-3 0,1 8-1 0,5-3-3 15,0 3 0-15,1 3-1 0,0 1 1 0,0 0-2 0,6 7 0 16,-7 0 1-16,0 4-1 0,-6 3 1 0,1 4-1 16,-2 3 1-16,1 5-1 0,-13 3 1 0,7-1 1 15,-14 8 0-15,1 5 0 0,-7-2 0 0,0 5 2 0,-7 1 0 16,-6-2 0-16,0 0 2 0,-6 1-2 0,-1 4 0 0,7-5 0 15,-7-3-1-15,2 3 0 0,-3-3 0 0,9 1 0 16,-2-5-4-16,8 0-9 0,0 0-16 0,5-6-19 0,1 2-27 16,7-6-52-16,6-1-114 0,0-7-108 0,6 0-68 15</inkml:trace>
  <inkml:trace contextRef="#ctx0" brushRef="#br0" timeOffset="-162292.65">3008 4191 156 0,'0'-8'383'16,"-6"5"-125"-16,-1-2-103 0,-5 3-59 0,5-3-36 0,1 3-18 15,-8 2-9-15,2 0-9 0,-3 0-5 0,4 7-5 0,-2-5-4 16,6 6-3-16,-7 0-1 0,8-1-2 0,-7 4 0 16,6 1-1-16,1-2-3 15,0 1 1-15,6 4-1 0,0-1 0 0,0-3 0 16,0 3 0-16,6 1-1 0,0-1 1 0,1 3 0 15,6-3 0-15,-7 1 0 0,8-1 0 0,-7 1 1 0,-1-1-1 16,1 1 1-16,-1-4 0 0,-6 3 0 0,0 1 0 0,0-1 1 16,0 2-2-16,-6-2 1 0,6-3 2 0,-13 3-1 15,6-2 0-15,0-1 1 0,0 0 0 0,1-1-2 0,-7-2 1 16,13-5-5-16,-7 5-13 0,7-5-17 0,0-3-24 16,7 0-46-16,-1-3-85 0,1-5-129 0,6 1-76 0</inkml:trace>
  <inkml:trace contextRef="#ctx0" brushRef="#br0" timeOffset="-161913.75">3171 4311 168 0,'0'0'420'0,"-6"0"-138"0,0 0-115 0,6 0-70 16,-7 5-39-16,1-5-23 0,6 3-12 0,-7 1-7 0,7-2-4 16,0 3-3-16,-7 2-2 0,7-2-2 0,7 1-1 15,-7 2 0-15,7-5-2 0,-1 5 0 0,1-1-1 16,-1-3 0-16,7-1 0 0,-7 1-1 0,8-1 0 0,-8-3 0 15,1 4 0-15,5 0 0 0,-6 0 0 0,-6-4-1 0,7 3 1 16,1-3 0-16,-8 4 0 0,0-4 1 0,0 3 1 0,0-3 0 16,0 0 3-16,6 0 7 0,-6 0 6 0,0-3 6 15,0-1 5-15,0 1 1 0,0-5 8 0,6 1 6 16,-6-4 4-16,0 0 2 0,0-4-1 0,7 0 2 0,-7-2 11 16,0-6 13-16,0 5 4 0,0-4 6 0,0 0 6 0,-7 0 6 15,7-4 6-15,-6 5 6 0,6-2-3 0,-6 5-7 16,-2-3-5-16,1 2-4 0,7 4 2 0,-6 1-3 0,-1-1-5 15,7 8-10-15,-5-5-10 0,5 4-9 0,0 6-8 0,0-2-13 16,0 0-15-16,0 4-12 0,0 0-8 0,0 4-6 16,5 0 0-16,-5 4-1 0,7-2 1 0,-1 9 2 0,1-5 2 15,1 6 2-15,4-2 1 0,-5 4 0 0,6-3-10 0,-7 4-15 16,7-5-24-16,-6 5-35 0,6-6-41 0,0 3-38 0,0-2-39 16,6-3-39-16,-6 4-38 0,7-8-57 0,-1 1-137 0,-6-1-39 15,1-7-21-15</inkml:trace>
  <inkml:trace contextRef="#ctx0" brushRef="#br0" timeOffset="-161770.46">3276 4191 346 0,'0'0'356'0,"0"0"-127"0,6-4-96 16,-1 4-59-16,3-4-32 0,12 1-19 0,-7-2-11 15,12-2-6-15,-5 5-8 0,13-6-13 0,-8 4-19 0,8-4-25 0,0 1-45 0,-7 5-70 16,0-6-131-16,-1 0-82 0</inkml:trace>
  <inkml:trace contextRef="#ctx0" brushRef="#br0" timeOffset="-161254.45">995 4989 268 0,'-18'4'296'15,"-2"0"-117"-15,7-1-70 0,-7 1-34 0,8-1-15 0,-2 2-8 16,8-2-2-16,-7-3-2 0,6 3-2 0,1-3-4 16,6 4-9-16,0-4-10 0,6 0-5 0,1 4-5 0,-1-4-2 15,14 0-2-15,-1 0-1 0,7-4-1 0,6 0 3 0,8 1 4 16,6 0 2-16,6-5 4 0,6 1-1 0,14-1 1 16,0-3 4-16,12 4 6 0,1-4 3 0,6-4 2 0,7 4 7 15,-1-3 0-15,8-1 0 0,-7 1 2 0,6-5 9 16,-7 4 8-16,8-3 10 0,-14 3 9 0,0-2 2 0,-6 2 15 15,-7 0 10-15,-7 4 5 0,-6 0-7 0,-6-1-3 0,-7 5-4 16,-12-4-3-16,-2 8 6 0,-11-4 4 0,-2 3 16 16,-11 0 15-16,-1 0 14 0,0 4 8 0,-7-3 0 0,0 3-6 15,-6-4-10-15,0 4-21 0,0-3-26 0,0-2-26 16,-6 5-20-16,0-2-17 0,-1-2-11 0,1 4-8 0,-1-4-9 16,1 4-6-16,-1 0-10 0,0-4-21 0,7 4-51 0,-6 0-80 15,6-3-77-15,0 3-63 0,0 3-54 0,6-3-51 16,-6 4-81-16,7-4-154 0,-7 0-41 0,0 0 28 15</inkml:trace>
  <inkml:trace contextRef="#ctx0" brushRef="#br0" timeOffset="-154793.6">2143 5191 8 0,'-7'-4'423'0,"7"1"-115"16,0-2-116-16,-7 2-70 0,7 3-42 0,0-4-24 15,0 4-14-15,-7 4-11 0,7-4-5 0,-6 3-5 0,6 5-5 16,-6 0-3-16,6 6-5 0,-7 5-1 0,1 2 1 0,-1 1 0 16,7 7 1-16,-6 0 0 0,-1 5 0 0,7-2 0 15,0 2 3-15,0-1-1 0,0 4-2 0,0-4 0 0,7-1-2 16,-1-2 2-16,-6 3 0 0,7-4-1 0,-1 0-2 16,1-3 0-16,-1-1 1 0,0-3-1 0,1 1 0 0,-7-8 0 15,7 2-2-15,-7-5 2 0,7-1 7 0,-7-5 16 0,0 2 22 16,0-4 30-16,0 3 35 0,0-7 35 0,0 4 27 15,-7 0 17-15,0-4 4 0,-6 0-10 0,0 3-18 0,0-3-28 16,-6 0-35-16,-1 4-32 0,1-1-28 0,-8 1-16 0,8-1-11 16,-7 5-7-16,0 0-4 0,0 3-2 0,0 3-1 15,-6 1-2-15,5 4-1 0,1 2-1 0,0 1-2 16,-6 4 0-16,6 3-1 0,6 0 0 0,-6 1-3 0,12 2 0 16,-5-2 0-16,7-1 0 0,5 1 1 0,0-1-1 0,1-4 0 15,6 1-2-15,6 0 2 0,-6-4-1 0,14 0 0 16,-8-3-1-16,6-2 1 0,1-5 1 0,8-2-1 0,-2 2 2 15,1-9-1-15,6 1 0 0,-1-8 1 0,-5 1 2 16,13-5-2-16,-14-3 2 0,7-1 2 0,0-2 1 0,-6-4 2 16,-7 4 2-16,0-5 5 0,0 1 0 0,-7-1 2 0,1 0 4 15,-7 2 5-15,0-2 10 0,0 1 6 0,-7 4 2 16,-6-5 5-16,7 4 1 0,0 1-1 0,-7-1-4 0,6 0 0 16,0 4-5-16,1 4-4 0,-1 0-4 0,1-1-5 0,-1 1-3 15,7 4-7-15,-5-2 2 0,5 5-7 0,0 0-8 16,0 0-4-16,0 0-2 0,0 5-2 0,5 2 1 0,-5-4 5 15,7 9-3-15,-1-2 3 0,1 1 0 0,-1 4-4 16,1 0 0-16,6-1-6 0,-6 1-15 0,5 4-14 0,1-5-9 0,1 1-14 16,-1-1-18-16,5-3-26 0,3 3-29 0,-2-2-29 15,7-5-23-15,-6 1-21 0,6-1-24 0,0-7-19 0,0 4-27 0,0-8-50 16,7 1-144-16,-14-5-49 0,7-3-17 0</inkml:trace>
  <inkml:trace contextRef="#ctx0" brushRef="#br0" timeOffset="-154494.38">2286 5535 246 0,'0'0'337'0,"-7"4"-120"0,7-1-91 15,0-3-53-15,0 0-29 0,0 0-13 0,7 0-6 0,-1 0-2 16,0 0 1-16,1-3 0 0,13-1 1 0,-7 1-2 16,6-4 0-16,8 3-4 0,-2-7-1 0,2 3-1 0,-2-3-3 15,8-1-2-15,-7 3-1 0,7-3-2 0,0 2-1 0,-1-2-2 16,-6 1-2-16,7 0-3 0,-8 4 0 0,2-5-7 15,-8 6-12-15,7 2-20 0,-6 0-31 0,-7 1-46 0,6-5-90 16,-13 4-131-16,8 4-75 0</inkml:trace>
  <inkml:trace contextRef="#ctx0" brushRef="#br0" timeOffset="-154303.03">2689 5454 63 0,'-6'4'413'0,"6"0"-125"0,0 0-114 0,0 0-71 15,6-1-44-15,1 8-19 0,-7-4-11 0,6 4-1 0,1 3 0 16,-1 5 0-16,1 3 6 0,0 4-2 0,7 3 1 0,-9 5-4 0,1 5-3 16,1 2-5-16,-7 3 0 0,6 3-3 0,1 1-5 15,0 0-2-15,0 0-4 0,-1-5 0 0,1 1-1 0,-1 0-1 16,6-4-3-16,1-3-15 0,1-1-28 0,-2-7-51 16,8 1-126-16,0-7-118 0,6-6-81 0</inkml:trace>
  <inkml:trace contextRef="#ctx0" brushRef="#br0" timeOffset="-153623.49">4129 4466 100 0,'0'0'224'0,"0"0"-51"15,-7 0-44-15,7 0-35 0,0 0-28 0,0 0-17 0,-7 0-10 16,7 0-8-16,0 0-5 0,0 0-1 0,0 0-1 16,0 0 2-16,-6 0 2 0,6 0 1 0,0 0 0 0,0 0 3 15,0 0 0-15,0 0 1 0,0 0-3 0,-5 0-3 16,5 0-5-16,0 0-2 0,0 0-2 0,0 0-5 0,0 0-4 16,0 0-2-16,0 0-2 0,0 0-1 0,0 0-3 0,0 0-1 15,0 0 0-15,5 0 0 0,-5 0 1 0,0 0 1 16,6 0 2-16,1 0 4 0,0 0 3 0,6-3 2 0,0 3 1 15,0-5 0-15,6 1 0 0,7-4 0 0,-7 5-3 16,8-4 0-16,-1 0-3 0,7-1-1 0,-1 1 0 0,1 0-1 16,-1-4 0-16,0 3-1 0,8-2-1 0,-1 3 2 0,-6-5-3 15,-1 1 0-15,1 5-1 0,-8-3 0 0,3 1 0 16,-10 6 0-16,2-2-1 0,-7-4-1 0,0 8 0 16,0-3 0-16,-7-1 1 0,1 4-1 0,-1-4 0 0,-6 4 1 15,7 0 0-15,-7 0 2 0,0 0-2 0,0 0-5 0,0 4-9 16,0-4-16-16,-7 4-27 0,1-1-46 0,-1 2-93 0,1-2-141 15,-7 1-82-15</inkml:trace>
  <inkml:trace contextRef="#ctx0" brushRef="#br0" timeOffset="-153407.21">4278 4667 275 0,'7'4'279'15,"-7"-1"-104"-15,6 1-70 0,1-4-33 0,-1 0-16 16,8 0-3-16,5-4-3 0,0 1 1 0,2-1-1 0,4 0-4 16,8-2-2-16,-1 1-7 0,1-2-7 0,6 0-7 0,-6-1-2 15,6-3-4-15,-7 5-3 0,2-3-1 0,-9 3-2 16,8-2-3-16,-14 4-3 0,0 0-4 0,1 1 0 0,-8-1-8 16,3 4-16-16,-2 0-23 0,-7 0-45 0,0 0-88 15,-6-3-136-15,-6 3-90 0</inkml:trace>
  <inkml:trace contextRef="#ctx0" brushRef="#br0" timeOffset="-151176.01">6317 3425 37 0,'0'0'72'0,"-6"0"-8"0,6 0-9 15,0 0-5-15,0 0-3 0,-7 0 3 0,7 0 3 0,0 0 4 0,0 0 3 16,0 0-1-16,0-3-2 0,0 3-4 0,0-4-3 15,0 4-2-15,0-5-3 0,0 2-6 0,0 3-5 16,0-3-3-16,0-1 1 0,-7 0 1 0,7 1-2 0,0 3-3 16,0-4-3-16,-6 0 0 0,6 4 0 0,0-4-2 0,-7 1-4 15,1 3-3-15,6-4 0 0,-7 4 0 0,1-3 0 16,0-1-1-16,0 4-1 0,-1-3 1 0,-1-1 1 0,2 4-3 16,0-4-1-16,6 4-2 0,-7-4 1 0,1 4-1 15,-1 0 1-15,1 0-2 0,0 0 0 0,-1 0 1 0,0 0-2 16,-6 4-1-16,7 0-1 0,-1 0-4 0,-6-1 0 0,0 1-1 15,7 3-1-15,-7 0 1 0,0-3-1 0,0 3-1 16,0 4 1-16,-1-3 0 0,1 4 0 0,1-3 0 16,-1 3 0-16,-1-4 1 0,1 1-1 0,0 7 2 0,7-5 0 15,-7-1-1-15,7 2 0 0,-1 2 1 0,0 1-1 0,1 3-1 16,-1-2 0-16,1 1 0 0,-1 2 0 0,2 3 1 0,5-5-3 16,-7 6 2-16,7-1 0 15,0-4 0-15,7 3 0 0,-7-1 0 0,5 1 0 0,2-2 0 16,-1-1 1-16,1 0 0 0,6 5 0 0,-6-6 1 0,5 3 0 15,-5-6-1-15,6 4 1 0,0-3-1 0,0 3 1 0,7-4-2 16,-8 1 0-16,1-4 0 0,7-1 0 0,0 2 0 16,-7-1 0-16,6-3 1 0,1-2 0 0,-1 2 3 15,1-4-1-15,-1 0 3 0,1-4 4 0,0-4 1 0,-1 0 7 16,0 1 6-16,1-8 5 0,-1 0 5 0,1-1 8 0,0-2 4 16,-2-1 4-16,2 0 6 0,-6-3 8 0,-1 0 8 15,6 0 14-15,-12-1 13 0,6-2 23 0,-7-1 22 0,8-1 17 16,-14 1 5-16,6 0-5 0,-12 1-9 0,6-2-14 15,-7-2-17-15,0 3-29 0,1 0-22 0,-7-1-23 0,0 2-14 16,0-1-6-16,0 3-4 0,-8 1-7 0,8 3-2 0,-5 1-6 16,4 2-4-16,-5 2-3 0,6 3-12 0,-7-1-27 15,7 8-43-15,0-4-51 0,-5 8-52 0,11 0-47 0,-1 0-42 16,-4 3-43-16,12 3-46 0,-7-2-74 0,1 3-95 0,6-4-28 16</inkml:trace>
  <inkml:trace contextRef="#ctx0" brushRef="#br0" timeOffset="-150891.85">6194 3747 284 0,'0'0'342'0,"-7"0"-107"0,7-4-88 16,0 4-56-16,0 0-30 0,-7 0-20 0,7 4-11 16,0-4-9-16,0 0-6 0,0 4-5 0,7 0-5 15,-7 3-3-15,0 1-2 0,7-2 0 0,-7 2-1 0,6 3 1 16,0 4-1-16,1-4 0 0,-1 3 1 0,1-3 0 0,5 7 1 15,-4-2-2-15,-1-1 2 0,5 2 0 0,-6 2 0 0,1 3 1 16,-1-4-1-16,7 4 0 0,-6-5-1 0,0 6 0 16,-1-1 0-16,0 0 0 0,1 1 0 0,-1-6 1 0,1 5 0 15,6-3-1-15,-6-2 1 0,-1 3 1 0,1-2-2 0,-2-7 0 16,3 3 0-16,-3-2 0 0,2-2 1 0,7 1-1 16,-7-3 1-16,-7-1-1 0,6 0-7 0,7 0-11 0,-7-3-15 15,1-4-25-15,6 4-46 0,-7-8-93 0,8 0-130 0,-8-3-74 16</inkml:trace>
  <inkml:trace contextRef="#ctx0" brushRef="#br0" timeOffset="-150498.86">6812 3751 133 0,'0'0'343'0,"-7"-4"-105"0,7 4-90 16,0-4-54-16,0 4-32 0,-6 0-19 0,6 0-12 0,0 0-7 15,0 0-5-15,0 0-4 0,0 4-5 0,0-4-4 0,6 4-4 16,-6 4-1-16,0-5-1 0,7 5 0 0,-7 2 1 15,6-2 0-15,-6 3 1 0,7 3 0 0,0-3 0 0,-1 0 3 16,1 4-3-16,-1-1 1 0,1-3-1 0,-7 9 0 0,6-6 1 16,0 1 0-16,1 3-1 0,-7-4 1 0,7 4 0 15,-7 1 3-15,6-2-1 0,-6 3-2 0,6 2 1 16,-6-4-2-16,7 0 0 0,-7 0 0 0,0 1 0 0,8-5-1 16,-8 1-1-16,0-3 0 0,5-3 0 0,-5 7 2 0,0-9 0 15,8 4 0-15,-8-4-1 0,0 1-9 0,5-1-21 0,-5-3-35 16,6-1-66-16,-6 1-168 0,0-4-85 0</inkml:trace>
  <inkml:trace contextRef="#ctx0" brushRef="#br0" timeOffset="-149993.26">5399 4528 3 0,'0'3'313'16,"0"-3"-97"-16,0 0-81 0,0 5-54 0,0-5-32 0,0 2-18 16,6-2-5-16,-6 4-4 0,6-4 1 0,8 4-1 0,-1 0 0 15,0-1 0-15,6-3-1 0,1 4-2 0,-1-4-2 0,8 4 0 16,5-4-1-16,1 4 0 0,-1-4-1 0,7 0 2 15,0 0 0-15,7 2-2 0,-1-2-2 0,8 0 1 16,0 0 0-16,-2-2-2 0,8 2 1 0,-1 0-3 0,1-4-1 0,0 0-1 16,6 0-1-16,-1 1 1 0,2-5-1 0,5 4 0 15,-6-3-1-15,0 0-1 0,1 0 1 0,-1-1-1 0,-6 1-1 16,-7 0-1-16,-7 0-1 0,2-1-2 0,-9 5 1 0,-6-5 0 16,-5 5-2-16,-2 3 1 0,-5-3 0 0,-7-2-1 15,0 5 1-15,0 0 1 0,-6 0-1 0,-1-4 1 0,1 4 1 16,-7 0 0-16,6 0-8 0,-6-3-17 0,0 3-30 15,-6 0-47-15,6-5-94 0,-13 5-135 0,6 0-72 0</inkml:trace>
  <inkml:trace contextRef="#ctx0" brushRef="#br0" timeOffset="-149245.86">5484 5099 139 0,'0'0'188'16,"0"0"-32"-16,0 0-26 0,0 0-28 0,0 4-20 0,0-4-18 16,0 0-15-16,0 0-9 0,0 0-9 0,0 0-5 0,0 0-7 15,0 0-2-15,0 0-5 0,0 0-2 0,0 0-3 32,0 0-1-32,0 0 1 0,6 0-2 0,-6 0 2 0,7 0 2 15,-1-4 2-15,-6 4-4 0,13 0 4 0,-7-4 1 16,8 4-2-16,-1-3 3 0,6-4-1 0,0 2-4 0,1 3 1 15,6-6 3-15,1 1-5 0,-2 3-1 0,8-4-1 0,-7 1-2 16,13-3 1-16,-7 2 0 0,8-3 0 0,-1 0-2 16,0 0-1-16,0-4 1 0,0 1 1 0,1 3-2 0,-2-4 0 15,1 1 3-15,-6-1-1 0,0 0 3 0,-8 5 1 0,2-2 0 16,-8 1 0-16,-6 5 5 0,0-3 7 0,0 6 6 16,-6-1 9-16,-1 1 5 0,0-1 7 0,-6 0 1 0,0 0 0 15,0 4-2-15,0 0-9 0,0-3-9 0,-6 3-10 16,6 0-12-16,-6 0-13 0,6 0-17 0,-7 0-19 0,0 0-21 15,7 3-24-15,-6-3-30 0,-1 4-52 0,1 0-86 0,-1-4-117 16,1 4-56-16</inkml:trace>
  <inkml:trace contextRef="#ctx0" brushRef="#br0" timeOffset="-148908.53">5998 4953 231 0,'-7'0'337'0,"7"0"-100"0,0 0-86 0,0 0-58 15,-6 0-36-15,6 0-20 0,0 0-14 0,0 0-9 0,0 4-4 16,0-1-3-16,0 1-3 0,6 3-3 0,-6 0-1 16,0 4 0-16,7 0 0 0,-7 4 2 0,6-1 0 0,-6 6 3 15,7-3 2-15,-7 5 0 0,7-3 2 0,-7 7 0 16,0-5 1-16,5 1-2 0,-5 1 2 0,0 2-2 0,8 0-1 16,-8-3-1-16,0 4 1 0,0-1-1 0,0 2-2 0,5-6 2 15,-5 1-2-15,0 0 0 0,7 0 2 0,-7-4-1 16,0 1-1-16,8-1 2 0,-8-3-2 0,0 0 0 15,0-4 2-15,0-1-3 0,0 2 0 0,5-5-2 0,-5 3 2 16,0-6 0-16,0 4-2 0,0-8 4 0,0 3 4 0,0 2 6 16,0-5 7-16,0 3 7 0,0-3 4 0,0 0 3 0,0 0 5 15,0 0-2-15,0 0-5 0,0 0-6 0,0-3-8 16,0 3-16-16,0-8-19 0,0 4-25 0,0-4-26 16,0 1-30-16,0-3-45 0,0-2-81 0,7 2-148 0,-7-6-69 0</inkml:trace>
  <inkml:trace contextRef="#ctx0" brushRef="#br0" timeOffset="-148597.54">6389 5213 370 0,'0'-4'359'0,"0"1"-123"0,-8 3-91 16,8 0-53-16,0-5-33 0,0 5-19 0,0 0-14 15,0 5-9-15,-5-5-6 0,5 7-4 0,0 0-3 0,0 4-1 16,0 0-1-16,0 4-1 0,0 2-1 0,-7 2 2 16,7 4-2-16,0-2 1 0,0 1 0 0,0 0-1 0,0 4 1 15,-6-4 2-15,6 3 2 0,0-2 0 0,0-1 2 0,0 0 0 16,0-1 2-16,0-2-1 0,0 3-1 0,0-5 0 0,6 3-3 15,-6-6-1-15,0 1-7 0,7-1-15 0,-2 1-26 16,3-4-34-16,-3 0-68 0,2-4-149 0,7 1-87 0,-7-2-58 16</inkml:trace>
  <inkml:trace contextRef="#ctx0" brushRef="#br0" timeOffset="-147770.66">6773 4957 169 0,'0'0'223'0,"7"-4"-48"0,-7 0-43 0,0 4-32 16,0-4-24-16,6 1-16 0,-6-1-10 0,7 0-7 15,-7 0-5-15,0 2-3 0,6-2-2 0,-6 4 2 0,0-4 0 16,6 4-2-16,-6-4-1 0,0 1-3 0,0 3-1 0,0 0-2 15,0 0-2-15,0 0-4 0,0 0-4 0,0 0-3 16,0 3-1-16,0 1-1 0,0 0-3 0,-6 2 0 0,6 2-1 16,-6 3 1-16,6 0 1 0,-7 7-1 0,1-3-1 15,-1 4 0-15,-6 3 0 0,7-5 0 0,-9 6-3 0,4-2-1 16,-2 1-1-16,-1 4 2 0,-6 1 0 0,8-6 2 0,-1 4-2 16,-7 1-1-16,7-4 2 0,1 5-2 0,-2-6 3 15,1 1-2-15,0 0-3 0,8-3-1 0,-8-5 0 16,13 1 0-1,-8-1 0-15,1-3 0 0,7 1-2 0,-6-5 1 0,6-1 0 16,0-2 0-16,0 4 1 0,6-4 0 0,-6-1 0 16,7 1 0-16,1-4 1 0,-3 0 0 0,3 2 2 0,10-2 2 15,-5-2 0-15,1 2 0 0,5-4 0 0,0 4 0 0,1-3 2 16,5-1 0-16,2 0-2 0,-9 0-1 0,10 0-3 0,-2 4 1 16,-1-4-1-16,8 2 0 0,-7-3-1 0,0 5-1 0,-5-2 0 15,4 2 1-15,-5-5 1 0,-1 5-1 0,1-3 0 0,-7 3 0 16,5-4-1-16,-11 4 1 0,6-4 1 0,-6 4 0 15,0-4 1-15,-1 1 1 0,1-4 3 0,-7 0 7 0,6-2 7 0,-6 3 21 16,0-5 17-16,-6-1 15 0,-1 2 19 0,1-5 11 16,-1-4 11-16,-7 5 12 0,1-3 9 0,1-3-13 0,-1-2-10 15,-7 1-9-15,7-1-14 0,-6 0-8 0,-1 0-11 0,2-1-18 16,-3 1-16-16,8-3-9 0,-7 3-4 0,1-4-10 16,6 4-15-16,0 0-27 0,0 0-38 0,0 1-42 15,0-2-39-15,7 9-41 0,6-5-47 0,0 4-56 0,6 5-105 16,1-1-110-16,5 1-43 0,-5-2-8 0</inkml:trace>
  <inkml:trace contextRef="#ctx0" brushRef="#br0" timeOffset="-146808.42">7301 4813 9 0,'0'0'76'0,"0"0"-27"0,0-4-17 0,0 4-11 0,0 0-8 15,0 0-5-15,0 0-4 0,6 4-3 0,-6-4-4 16,0 0-10-16,0 0-10 0,0 0-14 0,0 0-16 0,0 0-12 16</inkml:trace>
  <inkml:trace contextRef="#ctx0" brushRef="#br0" timeOffset="-146339.54">7228 4846 1 0,'0'0'75'0,"0"0"-7"0,0 0-7 0,0 0-7 16,0 0-7-16,0 0-10 0,0 0-8 0,0-3-6 0,0 3-8 15,0 0-5-15,0 0-3 0,0 0-3 0,0 0-1 16,0 0-1-16,0 0-1 0,0 0 0 0,0 0 0 0,0 0 0 15,0 0-1-15,0 0 1 0,0 0-1 0,0 0 0 16,0 0 0-16,0 0-1 0,0 0-1 0,0 0 0 0,7 0 0 16,-7 0-5-16,0 0-7 0,0 0-14 0,0 0-16 0,0 0-26 15,0 0-37-15,0 0-51 0</inkml:trace>
  <inkml:trace contextRef="#ctx0" brushRef="#br0" timeOffset="-144936.87">7052 4920 108 0,'0'0'204'16,"0"0"-33"-16,-6 0-27 0,6-4-27 0,0 4-22 0,0-3-19 0,0 3-14 15,0 0-11-15,0-4-8 0,0 0-5 0,0 0-1 0,0 4 0 16,0-3-1-16,6-1 0 0,-6 1-3 0,0 3 2 0,0-5 0 16,0 3 1-16,0-2 1 0,7 0 1 0,-7 4 0 0,0-4 2 15,0 4 2-15,0 0-3 16,0-4-2-16,0 4-5 0,0 0-5 0,0 0-7 16,7 0-5-16,-7 0-7 0,7 4-4 0,-7-4-3 15,6 4 0-15,7-4-1 0,-8 4 0 0,10 2-1 0,-2-1 0 0,0 2 1 0,0 0 0 0,6 1 0 0,1 3 3 16,-1-1-1-16,-6 5 0 0,14-4-1 0,-7 7 2 15,-2-3-2-15,2-1 0 0,-7 5 0 0,6-4-1 0,1 3 0 16,0 1 2-16,-7-2 0 0,6 2-1 0,-5 0 1 0,5-5-1 16,-13 4 0-16,7-4 0 0,1 2-1 0,-1-2 0 15,-7 1-1-15,0-4 1 0,1-4 0 0,-1 0 2 0,1 1 13 16,-7-5 32-16,6 1 67 0,-6-4 69 0,0 4 56 16,0-8 33-16,0 0 19 0,0-2 10 0,0-6-7 0,0-2-29 15,0-5-61-15,0-3-66 0,0 0-51 0,0-7-31 0,0 0-17 16,0 0-8-16,0 0-5 0,-6-5-3 0,6 1-5 15,0 0-4-15,-7 0-2 0,7 1-5 0,0-2-5 0,-6 1 1 16,-1 4-3-16,1 4-2 0,0-2-8 0,6 2-14 16,-7 2-22-16,1 2-66 0,-1 3-90 0,7 3-100 0,-7 4-115 15,1 1-219-15,-1 6-96 0,-6-1-56 0,1 5-13 0</inkml:trace>
  <inkml:trace contextRef="#ctx0" brushRef="#br0" timeOffset="-143722.45">6924 3165 109 0,'0'-3'122'0,"0"3"-27"0,-8-5-20 15,8 2-11-15,0 3-6 0,-5-3-5 0,5-2-1 16,0 5-4-16,-8-4-3 0,8 1-3 16,0-1-2-16,0 4-3 0,0-7-2 0,0 4-2 0,-7-1-2 15,7 0 3-15,0-3 3 0,0 3 2 0,0-4-3 0,-6 6-4 16,6-6-5-16,0 4-2 0,-6-3 3 0,6-1 0 15,-7 1-4-15,0 4-2 0,1-4 1 0,0 3-1 0,-1-4 4 16,1 5 0-16,-1-4-5 0,-6 2-4 0,0 1-2 0,0-2-3 16,0 3-2-16,0-2-2 0,0 2-2 0,-8-1-1 15,10 0 0-15,-2 0 3 0,-14 1-3 0,14 3 0 0,-13 0 0 16,7-4-1-16,-7 4 0 0,6 4 1 0,-6-4-2 0,0 3-2 16,-7 1 3-16,7 0-3 0,-6 0 3 0,0 4-1 0,-1-5 0 15,0 3-1-15,1 3-1 0,-8-2-1 0,1 0 0 16,1 1 0-16,-8 2-1 0,0-3 1 0,7 5 0 15,-6-1 0-15,-1-5 0 0,0 6 0 0,7-1 1 0,-6 3 0 16,5-3-1-16,1 0 1 0,1 1 1 0,-2 2-1 0,8 1 1 16,-7-4-1-16,6 4 1 0,1 3 0 0,-1-4 0 15,1 5-1-15,-1-2-1 0,0 6 2 0,8-4 1 0,-1 2 0 16,-1 1 0-16,1 0 0 0,0 4 0 0,7 0 0 16,-1-1-1-16,0 1 0 0,7 3 0 0,-6-3-2 0,6-1 0 15,7 5-1-15,-1-1-1 0,-6 0 2 0,13 1 0 0,-7 0 0 16,7-1-1-16,0 0 0 0,0 0 1 0,7 4 0 15,-2 0 0-15,3-4 0 0,-1 4 0 0,6 3-1 0,-7-1 1 16,13-4 0-16,-6 7 0 0,0-6 1 0,7 5 0 16,-1-4-1-16,7 1 1 0,-6-2-1 0,6 1 1 0,-1-3 1 15,8-1 0-15,0 0-2 0,0-3 0 0,-1-1 0 0,1 1 0 16,6-4 1-16,0 0-1 0,6-4 0 0,1 0 0 16,0-3 2-16,6 0-1 0,-6-4 1 0,7-1-1 0,4-2 1 15,-4-5 2-15,5 5-2 0,-6-8 2 0,7 0 0 0,0-8-1 16,-1 5-1-16,7-5 1 0,-6-2 0 0,6-5-1 15,-5 0 2-15,-2 1-1 0,0-1 0 0,1-3 0 16,-1 0 1-16,-6-5-2 0,0 1 1 0,0 0 2 0,0-3-1 16,0-1 5-16,-1-3 9 0,-4-5 11 0,-1 2 17 0,-1-1 16 0,-6-7 21 0,-6 3 25 15,-1-3 23-15,-5-4 15 0,-8 4 7 0,0-9 17 16,-5 6-1-16,-7-4-1 0,-7-1-12 0,0-4-24 16,-7 4-21-16,-7-3-19 0,2 4-19 0,-8-1-28 0,-6 4-18 15,0 0-13-15,-7 3-9 0,8 5-4 0,-15 7-3 0,8 0-2 16,-1 3-6-16,1 8-22 0,-1 0-33 0,0 3-47 0,7 4-50 15,-6 0-44-15,12 8-41 0,1-2-40 0,6 5-41 16,-1 0-48-16,8 5-134 0,6-2-38 0,-5 0-9 16</inkml:trace>
  <inkml:trace contextRef="#ctx0" brushRef="#br0" timeOffset="-143197.1">6975 3795 153 0,'0'0'294'0,"6"-4"-102"0,1 4-79 16,-1 0-52-16,1-3-29 0,0 3-16 0,6-4-6 16,5 4-2-16,-5-4-3 0,8 4 1 0,-2-4 1 15,7 4 0-15,0-2 0 0,7 2 0 0,-1-4-1 0,8 4 1 16,-2-4 3-16,2 4 1 0,-1-4 0 16,-1 4 2-16,8-3 2 0,-6-1 4 0,5 0 1 0,0 0 0 15,-5-4 1-15,5 6-1 0,1-5 0 0,-1-1 1 16,1-4 0-16,0 2-1 0,-1 2 1 0,-6-3-1 15,-1 0 0-15,-11 4-1 0,0-4 1 0,-2 8 2 0,-11-5 7 16,-1 5 4-16,0-5 2 0,-13 4 1 0,6-4-1 0,-6 6 2 16,-6-5-4-16,-1 3-6 0,-6-4-8 0,-7 4-7 0,7 0-5 15,-12 2-2-15,5-3-4 0,-6 3 1 0,6 2 1 16,0-5-2-16,7 5 0 0,1 0-1 0,-1-4-2 16,6 4-4-16,7 0-1 0,0 0-4 0,0 0-1 0,7 0 0 15,6 0-1-15,-1 0 2 0,8 0 1 0,0 0 3 0,6 0 5 16,0 0 0-16,0 4 0 0,-7 1 1 0,8-5 0 15,-2 2 0-15,-5 5-1 0,-7-3 0 0,7 0 0 0,-8 4 2 16,-5-1-1-16,7 5-1 0,-14-6 0 0,0 5 1 16,0 0 0-16,0 0-6 0,-7 0-12 0,0 4-17 0,0-4-23 15,-5-1-37-15,5 5-73 0,-6-7-161 0,7 2-88 0</inkml:trace>
  <inkml:trace contextRef="#ctx0" brushRef="#br0" timeOffset="-142830.98">9020 3301 176 0,'0'-9'514'0,"-6"6"-151"0,-1-4-138 0,7 3-75 16,0 1-36-16,-6 0-20 0,6 3-16 0,0-5-12 15,-7 5-8-15,7 0-8 0,0 0-6 0,0 5-11 0,0-2-10 16,0 4-12-16,7 3-7 0,-7 7-3 0,0-3 1 0,0 4 1 16,0 4-1-16,0 7 1 0,0 1-1 0,-7 3 1 15,0 0 1-15,1 3-1 0,-2 4 0 0,3-3-2 0,-2 3 0 16,1 0 1-16,0-3 0 0,-1 0-3 0,0-1-1 16,7-3 0-16,-7 1 1 0,7-9-1 0,0 4 0 0,0-7 0 15,7 0 2-15,7-4 6 0,-2 1 14 0,0-4 15 0,9-5 17 16,11-3 19-16,-6-2 18 0,13-5 10 0,7 0 6 15,0-8 0-15,6 2-15 0,7-10-12 0,6 1-17 16,0 1-20-16,6-4-26 0,1-4-41 0,6 3-47 0,0-2-48 16,0-2-52-16,-5 1-71 0,-9 0-142 0,1 4-114 0,-12 0-77 15,-8 0-21-15</inkml:trace>
  <inkml:trace contextRef="#ctx0" brushRef="#br0" timeOffset="-136469.51">8583 4407 71 0,'-19'0'352'0,"0"0"-124"0,-1-4-92 0,0 4-52 0,7 0-31 16,-7-3-14-16,7 3-2 0,1 0-1 0,5 0-1 15,-6 0-1-15,7 0-5 0,-1 0 0 0,-6 0-1 0,6 0-6 16,1 0-8-16,6 0-7 0,-6 3-2 0,6-3-2 15,-7 4 1-15,7-1-1 0,0-3-3 0,0 4 0 0,0-1 3 16,7 1 3-16,-7 4 3 0,6-5 3 0,7 5 4 0,0-2 3 16,7-1 5-16,-1 2 5 0,8-7 4 0,11 5 0 15,2-2 0-15,12-3 0 0,0 0-2 0,13-3-3 0,0-2-3 16,13 1-4-16,1-4-3 0,5 2-2 0,7-5-3 16,1 3-3-16,5 1-1 0,8-4-1 0,-7 0-3 0,11 0-1 15,-11 1-1-15,7-2-3 0,-8 1 0 0,-6 0 0 0,-6 4-1 16,-6 0 0-16,-8-5 1 0,-6 9 0 0,-5-1 0 15,-17 0-1-15,4 0-6 0,-15 1-10 0,1 3-15 0,-14 0-17 16,1 0-18-16,-7 0-20 0,0 0-33 0,-6 0-50 0,-7 0-118 16,0 0-86-16,-13 0-51 0</inkml:trace>
  <inkml:trace contextRef="#ctx0" brushRef="#br0" timeOffset="-135916.53">8675 4975 49 0,'-7'-4'374'16,"1"4"-104"-16,-1 0-100 0,7 0-66 0,-6 0-39 0,0 0-23 15,6 0-11-15,0 0-7 0,-8 0-6 0,8 0-3 0,0 0-2 16,0 4-2-16,0-4-2 0,8 0-2 0,-8 3 1 0,6-3 1 16,7 0 5-16,-7 4 6 0,7-4 3 0,7 0 7 15,-7 0 5-15,13 0 4 0,0 0 1 0,0-4-1 16,7 4 0-16,0-7-1 0,-1 3-3 0,0 1-2 0,1-4-5 15,6-1-2-15,-7 1-4 0,8-1-4 0,-8 2-3 0,0-2-3 16,1 1-3-16,0-1-3 0,-1 1 0 0,-6 0-2 16,0 2-1-16,1-1 0 15,-3 2-1-15,-3 0-2 0,-1 0-10 0,-1 1-16 16,-6-1-18-16,1 4-20 0,-2 0-25 0,1-4-32 0,-6 4-43 16,-7 4-52-16,0-4-87 0,0 0-87 0</inkml:trace>
  <inkml:trace contextRef="#ctx0" brushRef="#br0" timeOffset="-135697.25">9059 4989 263 0,'0'0'332'0,"-7"0"-116"0,7 0-89 16,0 4-53-16,0-4-33 0,0 4-16 0,7-1-10 0,-7 4 0 16,7 1 4-16,-1-1 1 0,1 5 4 0,5 3 3 15,1 2 5-15,-6 2 1 0,0 3 3 0,5 4-3 0,-5-1-2 16,1 4-4-16,3 4-2 0,-4 1 0 0,-1 3-4 15,8-6 1-15,-1 6-2 0,-6-1 0 0,6-2-1 0,-1 3 0 16,-5-4-4-16,0 0-2 0,5-4-2 0,-5 4-4 0,-1-4-3 16,7 0-6-16,-6 1-15 0,0-5-17 0,-1 4-22 15,1-7-32-15,5 4-47 0,-5-4-57 0,-2 0-115 0,3-4-87 16</inkml:trace>
  <inkml:trace contextRef="#ctx0" brushRef="#br0" timeOffset="-131377.05">10245 5078 103 0,'-7'-8'315'0,"1"1"-94"15,6-1-69-15,0 2-37 0,-8-2-19 0,8 1-13 16,-5-1-5-16,5 0-2 0,-7 2-1 0,7-2 0 0,0 1-6 16,-8 3-8-16,8 0-7 0,-5 4-7 0,5-3-9 0,0 3-11 15,0 0-7-15,0 0-7 0,-7 0-7 0,7 3-4 0,0 1-2 16,-6 3-3-16,6 0 1 0,-6 8 0 0,-8 4 0 16,1-1 2-16,0 8 0 0,-6 3 0 0,-8 0 0 15,2 4 0-15,-8 4 0 0,0-1 0 0,1 1 3 0,-1-3-2 16,1 2 3-16,0-3 7 0,-1-1 3 0,6-3 6 0,1-2 2 15,0-5 1-15,7 0 1 0,-1-4 1 0,8-3-1 16,4-5-6-16,-5 1-3 0,7 0-4 0,0-3 0 0,6-2-4 0,0-1-2 16,0-2 0-16,0 1-2 0,6 4 1 0,7-8 1 15,1 3-1-15,-2-3-1 0,8 0 3 0,6 0 0 0,-7-3-1 16,14 3 1-16,-8-8-2 0,9 4-1 0,-2 1 0 16,7-2-1-16,-7-1-2 0,1 3 0 0,-1-5 1 0,1 4-1 15,0-4 1-15,-7 6-1 0,0-3 1 0,-6 2 0 0,-2-1 2 16,2 1 6-16,-6-1 19 0,-1 0 23 0,-7-3 26 15,1 0 25-15,-1 0 35 0,-6-8 37 0,7 4 29 16,-7-4 12-16,0-3-7 0,0 0-16 0,-7-5-19 0,7 2-19 16,-6-5-33-16,-1 4-34 0,1 0-28 0,0 0-14 0,-7 1-11 15,5-2-7-15,3 4-6 0,-10 1-5 0,3 3-2 0,0 0-4 16,-2 1-3-16,1-1-4 0,0 8-5 0,7-4-10 16,-1 4-20-16,1 3-44 0,-1 0-74 0,7 1-68 15,0 0-50-15,0-2-40 0,7 5-29 0,-1-3-29 0,7 3-23 16,0 0-5-16,0-4 6 0,1 4-24 0,5-4-52 0</inkml:trace>
  <inkml:trace contextRef="#ctx0" brushRef="#br0" timeOffset="-131110.92">10335 5095 326 0,'0'-3'326'0,"0"-1"-86"16,0 1-63-16,7-2-43 0,-7 5-30 0,0-2-24 0,0 2-17 16,0 0-15-16,0 0-10 0,6 0-9 0,-6 2-8 0,0 3-8 15,7-2-7-15,-1 4 3 0,-6 5-4 0,15-2 2 16,-10 6 1-16,1 1 1 0,1 3 2 0,6 1 0 0,-6 1 2 15,6 3-4-15,-6 1 2 0,5 1-1 0,1-2 0 16,1 0-3-16,-2 0-1 0,1-2 0 0,0-1 0 0,0 0-2 16,1-7 1-16,-2-1 7 0,0-3 10 0,-4 0 26 0,5-4 39 15,-6-2 54-15,-1-5 52 0,1 0 43 0,-1-5 24 16,0-2 8-16,7-7-3 0,-6-6-15 0,0-1-35 0,6-4-50 16,0-1-48-16,-7-3-39 0,7-4-24 0,-7 0-13 15,1 4-9-15,-7-5-8 0,6 1-7 0,-6 4-3 0,-6-1-7 16,6 1-11-16,-7 4-25 0,1 0-71 0,-1 2-97 15,-5-3-92-15,5 8-101 0,-5 0-156 0,-2 3-115 0,1 4-77 16,0 3-32-16</inkml:trace>
  <inkml:trace contextRef="#ctx0" brushRef="#br0" timeOffset="-130028.41">0 4352 1473 0,'26'58'5'15,"0"1"0"-15,-7 3 2 0,8 0 0 0,-3 2 2 0,4 1 1 16,-9 5 1-16,7-1 2 0,-6 0 0 0,-1 5-1 0,0 0-1 16,1-2 1-16,1 6-2 0,-10-6 0 0,10 6-2 15,-15-2 0-15,7 5 0 0,0-4 3 0,-7 0-1 0,8 1 1 16,-8-3 0-16,7 3 0 0,0-1 1 0,-1-4-1 16,2 0-1-16,-1-3-3 0,0-1-1 0,6-2-2 0,1-2 0 15,0-3-3-15,-1 1-1 0,1-7 0 0,-1-2 1 0,0-3 0 16,2-3-1-16,-3-5 1 0,2 2 0 0,0-6 0 15,0-2 0-15,-7 0-1 0,-1 0 2 0,2-4-1 16,-1 4 1-16,0-5 0 0,-7 5 1 0,7-4-1 0,-6 4 2 16,0-4-3-16,-1 4-1 0,0-5 0 0,1 2 0 0,-7-2 1 15,6 1-1-15,1-4 0 0,-7 1 0 0,6-1 2 0,0-6-1 16,-6-2-4-16,7-3-10 0,-7-3-10 0,7-4-22 16,-7-4-45-16,7-7-76 0,-7-3-170 0,6-5-85 15,-6-7-54-15</inkml:trace>
  <inkml:trace contextRef="#ctx0" brushRef="#br0" timeOffset="-128693.11">26 3618 196 0,'13'0'173'0,"-7"-2"-50"0,7-2-34 16,7-3-25-16,0 3-10 0,4 0-5 0,4 0-3 0,10 0-3 15,-5 2-1-15,6-3-1 0,6 5-1 0,2-2 0 0,-2 4-5 16,7-2-4-16,8 5-4 0,-9-5-3 0,13 2 0 0,2 2 3 0,-1 0 0 15,13-4 2-15,1 4 3 0,4-4 0 0,16 0-1 16,-2 0 0-16,7 0-6 0,7 0-3 0,0 0-3 0,6 0-2 16,1 4-5-16,5-4-3 0,-6 0 3 0,13 0 0 15,-6 0 1-15,7 0-1 0,-1 4-1 0,7-4 1 0,0 3-3 16,0 1 2-16,-7-2-6 0,6-2-2 0,1 6 3 0,-7-4-2 16,6-2 1-16,2 0 1 0,-1 0-1 0,-1-2 1 15,2-4 2-15,-8 4 1 0,0-2 0 0,-6 1 0 16,-1-1 0-16,-6 0 3 0,-6 0 1 0,0 4 0 0,-7-4-1 15,-6 4-3-15,-7 4-2 0,7-4 0 0,-14 4-2 0,8 0-3 16,-8 3-2-16,1-3 0 0,-1 4 0 0,1-6 0 0,0 6-1 16,-6-4 0-16,5-1-1 0,-6 1-1 0,6-4 4 15,8 0 1-15,-8-4 0 0,9 1 4 0,-3-1-3 16,1 0 1-16,0 0-2 0,0 2 3 0,1-6-6 0,5 4-1 16,-12-3 0-16,6 3-2 0,0-4 1 0,-6 2 1 0,6 1 0 15,-6-2 1-15,-1-4 1 0,1 4 0 0,-7 3-2 16,7-7-1-16,-7 3-4 0,-6 5-2 0,6-4-2 0,-7 0-6 15,1-1-4-15,0 4-4 0,-1-3-2 0,-5 4-1 0,-2-4 0 16,1-1 2-16,1 1-1 0,-1 0 1 0,0-4 1 0,-6 3 3 16,6-3 1-16,0 0 4 0,0-1 3 0,1 2 1 15,5-1 4-15,-6-4 2 0,0 1 4 0,0 3-1 16,1-3 2-16,-8 2 1 0,7-2 0 0,-5 3 0 0,-2-1-1 16,0-2 0-16,1 6 1 0,-7-3 0 0,-7 1 0 0,1-2 0 15,-1 2 0-15,-5 3 1 0,-2-5 0 0,-5 1 0 16,-1 0 0-16,1 4 0 0,-7-4 0 0,1 3 1 0,-8 2 1 15,0-3-1-15,-6 2 3 0,2 0 3 0,-10 0 5 16,1 3 3-16,1 0 3 0,-1 1 2 0,-6 3 2 0,7-4-1 16,-7 4-2-16,0 0-3 0,7 0-5 0,-7 0-4 0,0 0-4 15,0 0-3-15,0 0-1 16,5 4-1-16,-5-1-1 0,0 1 1 0,0 4 0 0,8-1-1 16,-8 0 3-16,7 8 0 0,-1-4-1 0,0 7 1 15,7 1 0-15,1-2 0 0,-8 10 0 0,7-6 0 0,-1 9 0 16,2 3 1-16,6 4 4 0,-8 3 3 0,0 8 3 15,3-1 3-15,4 8 3 0,0 4 2 0,1 3 1 0,0 3-2 16,5 5-1-16,1 4-5 0,7 3-2 0,0 0-3 0,-1 3-1 16,7-3-3-16,-6 0-1 0,6 0 1 0,-5 0-1 15,3-4 3-15,-4-3-1 0,0-4 1 0,-1-1-1 16,-5-5 1-16,-1 1 0 0,-1-5-2 0,-5-2 1 0,0-2-4 16,-1-4 0-16,-5-2 0 0,-8 2 0 0,7-4-1 0,-13-3 0 15,6-5 0-15,-6 1 1 0,0-3-1 0,-6-2 1 0,6-3 0 16,-7-3 0-16,-5-4 0 0,5 3 1 0,-7-2 0 15,8-4 1-15,-13-2-1 0,6 2-1 0,-7-1 2 0,1 1 1 16,-7-5 0-16,-1 3 1 0,-5-1-3 0,-1 2 1 0,-6-3 3 16,8-4-1-16,-9 4 2 0,0-1 0 0,8 1 3 15,-7-4 1-15,0 3 1 0,6-2 2 0,-6-1 4 0,1 0 3 16,4-1 3-16,-4 1 5 0,-8 1 3 0,0-2 8 0,1 1 7 16,-1 0 7-16,-13 3 7 0,7-2 10 0,-12 3 21 15,-2-5 19-15,-6 5 15 0,1 0 9 0,-7 0 4 0,7-1 3 16,-8 1 2-16,-6-1-8 0,1 1-21 0,-1 3-21 0,0-7-20 15,-6 4-14-15,-7 0-13 0,0-1-10 0,-6 1-12 16,1-1-7-16,-16 1-8 0,3-3-3 0,-8 2-5 0,-7 1-2 16,-5-1 0-16,-7 1 1 0,-1 0 0 0,-12-1 0 15,0 5 1-15,-1-2-1 0,-6 6-1 0,0-2 5 0,1 2 1 16,-6 0 0-16,4 2 1 0,1 0-1 0,1 0 0 0,-7 1 2 16,-1 3 0-16,7 1 1 0,-13-1 2 0,0 1-1 15,1-1 4-15,-14 3 1 0,0-2 8 0,-6 3 9 16,-8 0 10-16,-5 0 0 0,-7 0 2 0,-6 4 1 0,-1-1-3 15,-6 4 4-15,0 1-3 0,6-4-6 0,1 2-7 0,6 2-6 16,7 0-6-16,12-4-1 0,20-6-2 0,20 0-7 0,13-6-3 16,25 1-3-16,14-8-8 0,27-3-18 0,5-4-41 15,20-1-74-15,6-6-91 0,20 0-86 0,0-4-114 0,13 0-186 16,13-4-83-16,0-3-40 0,13 0 2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04:25:18.43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5702 2282,'-25'0,"25"-25,-25 25,0 0,0 0,1 0,-1 0,0 0,0 25,0-25,1 0,24 25,-25-25,0 0,0 25,0-25,1 24,-1-24,25 25,-25-25,0 25,0 0,1 0,-1-1,25 1,-25-25,25 25,0 0,0 0,-25-25,25 24,0 1,0 0,0 0,0 0,25 0,-25-1,25 1,0 0,-1 0,-24 0,25-25,0 24,0-24,0 25,-1-25,1 25,0-25,0 25,0-25,-1 0,1 0,0 0,0 0,0 0,-1 0,26 0,-25 0,0-25,0 25,-1 0,1-25,0 25,0-25,0 1,-1 24,-24-25,25 0,0 0,-25 0,25 1,-25-1,0 0,0 0,0 0,0 0,0 1,0-1,0 0,0 0,-25 0,25 1,-25-1,25 0,-25 0,1 0,-1 1,0-1,0 0,0 25,1 0,-1 0,0-25,0 25,0 0,0 0,1 0,-1 25,0-25,0 0</inkml:trace>
  <inkml:trace contextRef="#ctx0" brushRef="#br0" timeOffset="356.15">15429 2704,'25'0,"-1"25,1-25,0 24,0 1,0 0,-1 0,1 0,0-1,0 1,0 0,0-25,-25 25,24 0,1-25,0 24,-25 1,25-25,0 25,-1 0,1 0,0-1</inkml:trace>
  <inkml:trace contextRef="#ctx0" brushRef="#br0" timeOffset="659.72">16297 2952,'0'-25,"25"25,-25 25,0 0,25-1,-25 1,24 0,-24 0,0 0,25-1,-25 1,25-25,-25 25,0 0,0 0</inkml:trace>
  <inkml:trace contextRef="#ctx0" brushRef="#br0" timeOffset="1138.98">14858 3894,'0'0,"0"-24,25 24,0 0,-25-25,25 25,0 0,-1 0,26 0,-25-25,0 25,24 0,1 0,-1 0,1 0,0-25,-1 25,1 0,-1 0,26 0,-1-25,-24 25,24 0,-24 0,24-24,1 24,-26 0,1 0,24-25,-24 25,0 0,-26 0,26 0,-25-25,0 25,-1 0,1 0,0 0,0 0,-25-25</inkml:trace>
  <inkml:trace contextRef="#ctx0" brushRef="#br0" timeOffset="1487.6">15429 4167,'0'0,"25"0,-1 0,1 0,0 0,0 0,0-25,-1 25,1 0,25 0,-25 0,0 0,-1 0,26 0,-25-24,0 24,-1 0,1 0,25 0,-25 0,-1 0,1 0,0 0</inkml:trace>
  <inkml:trace contextRef="#ctx0" brushRef="#br0" timeOffset="1806.97">15875 4142,'-24'0,"24"25,0 0,0 0,0 0,0-1,0 1,0 0,0 0,0 24,0-24,0 0,0 25,0-1,0-24,0 25,0-1,0-24,0 25,0-1,0 1,0-25,0 24,24-24,-24 0,0 0,0 0,0-1,25 1,-25 0,0 0</inkml:trace>
  <inkml:trace contextRef="#ctx0" brushRef="#br0" timeOffset="2088.34">16247 4837,'25'0,"-25"25,0 0,0-1,0 1,0 0,0 0,0 0,25-1,-25 1,0 0,0 0,25 0,-25 24,0-24,25 0,-25 0,0-1,0 1,24 0,-24 0,25 0,-25-1,0 1,25 0</inkml:trace>
  <inkml:trace contextRef="#ctx0" brushRef="#br0" timeOffset="2779.96">17711 3597,'-25'0,"25"24,25-24,0 0,0 0,-1 0,1 0,0 0,25 0,-26 0,1 0,0-24,0 24,0 0,24 0,-24 0,0 0,0 0,-1 0</inkml:trace>
  <inkml:trace contextRef="#ctx0" brushRef="#br0" timeOffset="2987.57">17785 3721,'0'0,"0"25,0-1,25-24,0 0,0 0,0 0,-1 0,1 0,0 0,25 0,-26 0,26 0,-25-24,24 24,1 0</inkml:trace>
  <inkml:trace contextRef="#ctx0" brushRef="#br0" timeOffset="3895.83">20712 2431,'-25'-25,"1"25,24-25,-25 25,0 0,0 0,0 0,1 0,-1 25,0-25,0 0,25 25,-25-25,1 0,24 25,-25-1,0-24,25 25,-25 0,0 0,25 0,-24-1,-1 1,25 0,-25 0,25 25,0-26,0 1,0 25,0-25,0 24,0-24,0 0,0 24,25-24,-25 0,25 0,-1 0,1-1,25 1,-25-25,-1 25,1-25,25 25,-25-25,24 25,-24-25,25 0,-26 0,26-25,-25 25,24 0,-24-25,25 0,-25 25,0-25,24 1,-24-1,0 0,0 0,-1 0,-24 1,25-1,-25 0,0 0,0-24,0 24,0 0,0 0,0 0,-25 1,1-1,-1-25,25 25,-25 0,0 1,0-1,1 0,-1 25,-25-25,25 0,0 25,1-24,-26 24,25-25,0 25,1 0,-1-25,0 25,0 0,0 0,1 0,24 25,-25-25,25 25</inkml:trace>
  <inkml:trace contextRef="#ctx0" brushRef="#br0" timeOffset="4318.85">20415 3076,'0'0,"0"-25,24 25,1 0,0 0,-25-25,25 25,0 0,-1 0,-24 25,25-25,-25 25,25-25,-25 25,25-25,-25 24,0 1,25 0,-25 25,0-26,0 1,24 0,-24 25,0-26,25 1,-25 0,0 0,0 24,25-24,0 0,-25 0,0 0,25-25,-1 24,1 1,0-25</inkml:trace>
  <inkml:trace contextRef="#ctx0" brushRef="#br0" timeOffset="4744.28">21357 3349,'25'0,"0"-25,0 25,-1 0,-24-25,25 25,0 0,0 0,0 0,-25 25,24-25,-24 25,0-1,0 1,0 0,-24 0,24 0,-25-1,0 1,0-25,25 25,-25 0,1-25,24 25,-25-25,25 24,-25-24,25 25,25-25,0 0,-1 0,1 0,0 0,0 0,24-25,-24 25,25 0,-1-24,1 24,0 0</inkml:trace>
  <inkml:trace contextRef="#ctx0" brushRef="#br0" timeOffset="5470.92">19919 4043,'24'0,"1"0,0 0,0 0,24 0,-24 0,0 0,25 0,-1 0,1 0,-1 0,1 0,0 0,24 0,-24 0,24 0,-24 0,-1 0,26 0,-26 0,1 0,0 0,-1 0,1-25,-1 25,-24 0,25 0,-25 0,-1 0,1 0,0 0,0 0,-25-24,25 24</inkml:trace>
  <inkml:trace contextRef="#ctx0" brushRef="#br0" timeOffset="6207.14">20266 4390,'0'-24,"25"24,-1 0,1 0,0 0,0 0,0 0,-1 0,26 0,-25 0,0 0,24 0,-24 0,25-25,-26 25,26 0,0 0,-26 0,26 0,-25 0,25 0,-26 0,1 0,0 0,0 0,0-25,-1 25,1 0,0 0</inkml:trace>
  <inkml:trace contextRef="#ctx0" brushRef="#br0" timeOffset="6526.75">20811 4366,'0'24,"0"1,0 0,25 0,-25 0,0-1,0 1,25 25,-25-25,0 24,0-24,0 25,0-1,0 1,0-25,0 24,0 1,0-25,0 24,0-24,0 0,0 0,0 0,0-1,25 1,0 0</inkml:trace>
  <inkml:trace contextRef="#ctx0" brushRef="#br0" timeOffset="7012.1">21184 5060,'0'-25,"24"25,1-24,0 24,0 0,0 0,-1 0,1 0,-25 24,25-24,0 25,-25 0,0 0,0 0,0-1,0 1,-25 0,0 0,25 0,-25-1,1 1,-1-25,25 25,-25 0,0 0,0-25,1 24,-1 1,0-25,25 25,-25-25,25 25,0-50,25 25,0 0,0 0,-1 0,1 0,0 0,25-25,-26 25,26 0,-25 0,24-25,1 25,-25 0,24 0,1-24,0 24,-1 0,1-25,-1 25,-24-25,25 25,-1 0</inkml:trace>
  <inkml:trace contextRef="#ctx0" brushRef="#br0" timeOffset="7350.9">22771 4043,'-25'0,"25"-25</inkml:trace>
  <inkml:trace contextRef="#ctx0" brushRef="#br0" timeOffset="194837.52">16024 7342,'0'-25,"-25"25,1 0,24-24,-25 24,0 0,0 0,0 0,25 24,-24-24,-1 0,0 25,0-25,0 25,1-25,-1 25,0-25,25 25,-25-1,0-24,0 25,25 0,-24 0,-1 0,25-1,-25 1,25 0,-25 0,25 0,0-1,0 1,-25 0,25 0,0 0,0-1,0 1,0 25,0-25,0-1,25 1,-25 0,0 0,25 0,-25 0,0-1,25 1,0 0,-25 0,24 0,1-1,0 1,0 0,25 0,-26 0,1-25,0 24,0-24,0 25,24-25,-24 0,0 0,24 0,-24 0,0 0,25 0,-26 0,1 0,0-25,0 25,0-24,-1-1,1 25,0-25,0 0,-25 0,25 1,-1-1,-24 0,25-25,-25 26,25-1,-25-25,0 25,0-24,0 24,0-25,0 25,0 1,0-26,0 25,0-24,0 24,-25 0,25-25,-25 26,1-1,24 0,-25 0,0 0,0 25,25-24,-25-1,1 25,-1 0,0 0,0 0,0 0,1 0,-1 0,25 25</inkml:trace>
  <inkml:trace contextRef="#ctx0" brushRef="#br0" timeOffset="195176.81">15900 7863,'0'25,"25"-25,-25 25,25-25,-25 24,25 1,-25 0,24 0,1 0,0 0,0-1,0 1,-1 0,1 0,0 0,0-1,0 1,-1 0,1-25,0 25,0 0,0-25,-1 24,1-24,0 25,0-25,0 25,-1-25,1 0,0 25,0-25,0 0</inkml:trace>
  <inkml:trace contextRef="#ctx0" brushRef="#br0" timeOffset="195517.18">16843 7913,'0'24,"0"1,25 0,-25 0,0 0,0 0,0-1,24 1,-24 25,25-25,-25-1,0 1,25 25,-25-25,0-1,25 26,-25-25,0 0,25-1,-25 1,24 0,-24 0,0 0,25-1</inkml:trace>
  <inkml:trace contextRef="#ctx0" brushRef="#br0" timeOffset="195897.54">15727 9302,'0'0,"-25"0,50 0,-25-25,24 25,1 0,0 0,0 0,0 0,-1 0,1 0,25-25,-25 25,24 0,1 0,-1-25,1 25,0 0,-1-24,1 24,-1-25,1 0,0 25,-1-25,1 25,-1-25,1 25,-25 0,25-24</inkml:trace>
  <inkml:trace contextRef="#ctx0" brushRef="#br0" timeOffset="196516.5">16322 9525,'0'0,"-25"0,0 0,0 0,1 0,-1 25,0 0,0-25,25 24,-25 1,1 0,-1 0,25 0,-25-1,25 26,-25-25,25 0,-25-1,25 26,0-25,0 0,0 24,0-24,25 0,-25 25,25-26,0 26,-25-25,25 0,-1-1,1 1,0 0,0 0,0-25,-1 25,1-25,0 24,0-24,0 0,24 0,-24-24,0 24,0 0,-1-25,26 25,-25-25,0 25,-1-25,1 0,0 1,0-1,-25 0,25 0,0 0,-25 1,24-1,-24 0,25-25,-25 25,0 1,0-1,0-25,0 25,0-24,0 24,0-25,-25 26,25-1,-24-25,-1 25,0 1,25-26,-25 25,0 0,0 1,1-1,-1 25,0-25,0 25,0-25,1 25,-1 0,0 0,0 0,0 0,1 0,-1 0,25 25</inkml:trace>
  <inkml:trace contextRef="#ctx0" brushRef="#br0" timeOffset="196829.49">16322 9748,'0'25,"25"-25,-1 0,-24 25,25-25,0 25,0-1,0 1,-1-25,1 25,0 0,25 0,-26-25,1 24,0 1,0 0,25 0,-26-25,1 25,0 0,0-1,0-24,-1 25,1 0,0 0,0-25,0 25,-1-25,1 24,-25 1,25-25,0 25,0 0</inkml:trace>
  <inkml:trace contextRef="#ctx0" brushRef="#br0" timeOffset="197237.1">17215 10046,'0'-25,"25"25,-1-25,1 0,0 25,0-24,0 24,-1 0,1 0,0 24,-25 1,0 0,0 0,0 0,0 24,0-24,0 0,0 25,0-26,-25 1,25 0,-25 0,1 0,24-1,-25 1,25 0,-25-25,25 25,-25 0,25-1,0 1,25-25,0 0,0 0,-1-25,1 25,0 0,0-24,24 24,-24-25,0 25,25-25,-26 0,26 25,0-25,-25 1,24-1</inkml:trace>
  <inkml:trace contextRef="#ctx0" brushRef="#br0" timeOffset="197761.22">17984 8086,'0'25,"25"-25,-1 0,1-25,0 25,0 0,0 0,24-24,-24 24,0 0,0-25,24 25,-24 0,0 0,0-25,-1 25,1 0</inkml:trace>
  <inkml:trace contextRef="#ctx0" brushRef="#br0" timeOffset="197965.47">18133 8285,'0'0,"-25"25,50-25,-1 0,1 0,-25-25,25 25,25 0,-26-25,1 25,25-25,-25 25,24-25,-24 1</inkml:trace>
  <inkml:trace contextRef="#ctx0" brushRef="#br0" timeOffset="198620.84">20191 6772,'25'0,"0"0,0-25,0 25,-1 0,1-25,0 25,0-25,24 25,-24-25,0 25,25-24,-1 24,-24-25,25 0,-1 25,1-25,-1 25,1-25,0 1,-25 24,24 0,-24-25,25 25,-26 0,1-25,0 25</inkml:trace>
  <inkml:trace contextRef="#ctx0" brushRef="#br0" timeOffset="198885.78">20687 6623,'-24'0,"24"25,24-1,-24 1,25-25,-25 25,25 0,-25 0,25 24,-25-24,25 0,-1 25,-24-26,25 26,-25-25,25 24,-25-24,25 25,-25-25,25-1,-25 1,0 0,25 0,-25 0,24-25,-24 24</inkml:trace>
  <inkml:trace contextRef="#ctx0" brushRef="#br0" timeOffset="199144.94">21159 7020,'25'0,"-25"25,0-1,0 1,0 0,0 0,24 0,-24-1,0 1,0 0,0 0,0 0,0-1,0 26,0-25,0 0,0-1,25 1,-25 0,0 0,25 0,-25-1</inkml:trace>
  <inkml:trace contextRef="#ctx0" brushRef="#br0" timeOffset="199505.46">20415 8334,'0'0,"-25"0,25 25,25-50,-1 25,1 0,0 0,0-24,0 24,24 0,-24-25,25 25,-1-25,1 25,-1 0,1-25,0 25,-1-25,26 1,-26 24,26-25,-26 0,26 25,-26-25,26 0,-1 25,-24-24,24-1,-24 25,24-25,-24 0,-1 25,1-25,0 25,-1 0,-24-25,25 25</inkml:trace>
  <inkml:trace contextRef="#ctx0" brushRef="#br0" timeOffset="199961.22">20960 8582,'25'0,"0"0,0 0,0 0,-1 0,1-24,0 24,0 0,0 0,-1-25,1 25,0-25,0 25,0 0,-1-25,1 25,0-25,0 25,0 0</inkml:trace>
  <inkml:trace contextRef="#ctx0" brushRef="#br0" timeOffset="200245.31">21233 8558,'0'24,"25"1,-25 0,0 0,25 0,-25-1,25 1,-25 0,24 0,-24 24,25-24,-25 25,25-25,-25 24,0-24,25 0,-25 25,25-26,-25 1,0 0,0 0,24 24,-24-24,0 0,0 0,25 0,-25-1,0 1,0 0</inkml:trace>
  <inkml:trace contextRef="#ctx0" brushRef="#br0" timeOffset="200757.34">21754 9128,'0'0,"25"0,-25-25,25 25,-25-24,24 24,1-25,0 0,0 25,-25-25,25 25,-1 0,1-25,0 25,0 0,0 25,-25 0,0 0,0 0,0-1,0 1,-25 0,25 0,-25 0,0-1,0 26,1-25,24 0,-25-1,0 1,0 0,0 0,1 0,-1-25,25 24,-25-24,25 25,-25-25,25 25,0-50,25 25,0 0,0-25,-1 25,1 0,0-24,0-1,24 25,-24-25,25 0,0 25,-26-25,26 1,0 24,-1-25,-24 0,25 25,-1-25,1 0,-25 25,24-24,-24 24,25 0,-26-25,1 25,0 0,0-25,0 25</inkml:trace>
  <inkml:trace contextRef="#ctx0" brushRef="#br0" timeOffset="201068.19">22945 7541,'-25'0,"0"-25,0 25</inkml:trace>
  <inkml:trace contextRef="#ctx0" brushRef="#br0" timeOffset="210033.43">2927 11261,'-25'0,"25"-24,0-1,0 0,0 0,25 25,0 25,0 0,0-25,-25 25,25-1,-1 1,1 25,0-25,0-1,0 26,-1-25,-24 24,25-24,-25 25,25-25,-25 24,25 1,-25-25,0 24,0-24,0 25,0-26,0 1,0 0,0 0,-25-25,25 25,-25-25,25-25,-25 25,1-25,24 0,24 25,1 0,0 0,0 0,-25-25,25 25,-1 0,-24-24,25 24,-25-25,25 25,-25-25,25 0,-25 0,25 1,-25-1,0 0,0 0,0 0,0 1,0-1,0 0,0 0,0 0,0 1,-25-1,25 0,-25 25,25-25,-25 0,0 1,25-1,-24 25,24-25,-25 25,25-25,0 50,0 0,25 0,-25-1,0 1,24 0,-24 0,25 0,-25 24,25-24,0 0,-25 24,25-24,-25 25,24-25,1 24,-25 1,25-1,0 1,0 0,-25-1,24 1,1-1,0 1,0 0,-25-1,25 1,-1 0,1-26,-25 26,25-25,0 0,0-1,-1 1,-24 0,25 0,0-25,-25 25,25-25,0 0,-1 0,-24-25,25 25,-25-25,0 0,0 0,0 1,0-1,0 0,-25 0,1 25,24-25,-25 25,0-24,0 24,0-25,1 25,-1 0,0 0,0 0,0-25,1 25,-1 0,0 0,0 0,50 0,-25-25,25 25,-25-25,25 25,-1-24</inkml:trace>
  <inkml:trace contextRef="#ctx0" brushRef="#br0" timeOffset="210808.94">4738 11410,'0'0,"-25"0,0 0,1 0,-1 0,0 0,0 25,25 0,-25 0,25-1,0 1,0 0,0 0,0 0,0-1,0 1,0 0,0 0,0 0,0-1,25 1,0 0,0-25,-25-25,25 25,-25-25,24 1,-24-1,25 0,-25 0,0 0,25 1,-25-26,0 25,0 0,0 1,0-1,0 0,0 0,0 0,0 1,-25 24,25-25,0 50,0-1,0 1,0 0,25 0,0 0,-25-1,25 1,-1 0,-24 0,25-25,-25 25,25-1,0 1,0-25,-25 25,24-25,1 25,0-25,-25 25,25-25,0 0,0 0,-1-25,1 25,-25-25,25 25</inkml:trace>
  <inkml:trace contextRef="#ctx0" brushRef="#br0" timeOffset="211125.2">4738 12303,'0'0,"25"0,0-25,-1 25,1 0,0-24,0 24,0-25,-1 25,1-25,25 25,-25 0,0-25,-1 25,1-25,25 25,-25 0,-1-25,1 25,0-24,0 24,0-25</inkml:trace>
  <inkml:trace contextRef="#ctx0" brushRef="#br0" timeOffset="211808.65">5259 12353,'0'25,"25"-1,0 1,-25 0,24-25,1 25,-25 0,25-1,0 26,0-25,-1 0,-24-1,25 1,0 25,0-25,0-1,-25 1,24 25,1-25,-25-1,25 1,-25 0,25 0,-25 0,0-1,25-24,-25 25,0-50,-25 25,0-24,0 24,25-25,-25 25,25-25,-24 25,24-25,0 0,0 1,0-1,0 0,24 25,1-25,0 25,-25-25,25 25,0 0,-1 0,1 0,-25 25,0 0,0 0,-25 0,25-1,-24-24,24 25,-25 0,0-25,25 25,-25 0,0-25,25 24,-24-24,-1 0,0 25,0-25,0 0</inkml:trace>
  <inkml:trace contextRef="#ctx0" brushRef="#br0" timeOffset="212253.05">6127 11931,'-25'0,"25"-25,25 25,0 0,0 0,0 0,-1-25,1 25,0 0,0-24,0 24,-1-25,1 25,0 0,0 0,-25-25,25 25,-1 0,1-25</inkml:trace>
  <inkml:trace contextRef="#ctx0" brushRef="#br0" timeOffset="212445.11">6251 12105,'25'0,"0"0,0-25,-1 25,1-25,0 0,0 25,0-25,-1 25</inkml:trace>
  <inkml:trace contextRef="#ctx0" brushRef="#br0" timeOffset="212996.69">7491 11311,'-24'0,"-1"0,0 0,25 25,-25-25,0 0,25 25,-24-25,-1 24,0 1,25 0,-25-25,25 25,-25 0,25-1,-24-24,24 25,0 0,-25 0,25 0,0-1,0 1,0 0,25 0,-25 0,24-1,1-24,-25 25,25-25,0 0,0 25,-1-25,1 0,0 0,0 0,0 0,-1-25,1 25,0 0,0 0,-25-25,25 25,-1 0,1-24,0 24,0 0,0-25</inkml:trace>
  <inkml:trace contextRef="#ctx0" brushRef="#br0" timeOffset="213309.02">7343 12229,'0'25,"24"-25,1 0,-25-25,25 25,0 0,0 0,-1 0,26-25,-25 25,0-25,-1 25,1 0,0-25,25 25,-26-25,1 25,0-24,25 24,-26-25,1 25,25-25,-25 25,-1-25,1 25,0 0</inkml:trace>
  <inkml:trace contextRef="#ctx0" brushRef="#br0" timeOffset="214069">7814 12378,'0'24,"0"1,0 0,0 0,0 0,0-1,25 1,-25 0,24 0,-24 0,25-1,-25 1,25 0,0 0,-25 0,0-1,0 1,-25-25,0 0,25 25,-25-25,25 25,-24-25,24 25,-25-1,25 1,-25 0,25 0,-25 0,25-1,0 1,-25 0,25 0,0 0,0-1,0 1,25 0,0 0,0-25,0 0,-1 0,1-25,0 25,0 0,0-25,-1 0,1 1,0-1,-25 0,25 0,0 0,-25 1,24 24,-24-25,25 0,-25 0,0 0,0 1,0-1,0 0,0 0,0 0,-25 25,25-24,0 48,0 1,0 0,25-25,-25 25,25-25,-25 25,25-25,0 0,-25 24,25-24,-1 0,1 0,0 0,0 0,0 0,24-24,-24 24,0-25,0 25,-1-25,26 0,-25 25,0-25,-1 1</inkml:trace>
  <inkml:trace contextRef="#ctx0" brushRef="#br0" timeOffset="-214611.61">10121 11385,'-25'0,"25"25,0 0,0 0,0 0,0-1,0 1,0 25,0-25,0-1,25 26,-25-25,0 24,24 1,-24-25,0 0,25 24,-25-24,25 0,-25 0,25-1,-25 1,25 0,-25 0,24-25,-24 25,25-25,0 24,0-24,0 0,0 0,-1 0,-24-24,25 24,0-25,-25 0</inkml:trace>
  <inkml:trace contextRef="#ctx0" brushRef="#br0" timeOffset="-214395.47">9997 12080,'0'0,"0"-25,24 25,-24-25,25 25,-25-25,25 1,0-1,0 0,-1 0,1 0,0 1,0-1,24 0,-24 0,0 25,0-25</inkml:trace>
  <inkml:trace contextRef="#ctx0" brushRef="#br0" timeOffset="-213739.48">10418 11509,'0'25,"25"0,-25 0,0 0,25-1,-25 1,25 0,-25 0,0 0,25 24,-25-24,24 0,-24 0,25-1,-25 1,0 0,25 0,-25 0,0-1,0-48,0-1,25 25,-25-25,0 0,0 0,25 25,-25-24,24 24,1 24,0 1,0 0,0 0,-1 0,1-25,0 0,0 0,0 0,-25-25,24 25,-24-25,25 25,-25-25,25 0,-25 1,0-1,0 0,0 0,0 0,-25 25,25-24,-25 24,25-25,-24 25,-1 0,0 25,25-1,0 1,0 0,0 0,0 0,0-1,0 1,25 0,-25 0,25-25,-1 0,-24 25,25-25,0 0,0 0,0 0,-1 0,1 0,-25-25,25 25,0 0,0-25,-1 25,-24-25</inkml:trace>
  <inkml:trace contextRef="#ctx0" brushRef="#br0" timeOffset="-213320.56">11187 11733,'25'0,"0"24,0 1,-25 0,24-25,-24 25,25 0,-25-1,0 1,0-50,0 1,0-1,0 0,0 0,0 0,0 1,0-1,0 0,0 0,25 25,-25-25,25 25,0 0,0 0,-25 25,24-25,1 25,0-25,-25 25,25-25,0 25,-1-1,1-24,0 25,0-25</inkml:trace>
  <inkml:trace contextRef="#ctx0" brushRef="#br0" timeOffset="-213176.57">11882 11509,'0'-24</inkml:trace>
  <inkml:trace contextRef="#ctx0" brushRef="#br0" timeOffset="-211323.7">5309 14684,'0'-24,"-25"24,25-25,0 0,-25 25,0 0,25-25,-25 25,1 0,24 25,-25-25,0 25,0 0,0-1,1 1,24 0,-25-25,25 25,-25 0,25-1,-25 1,25 0,0 0,0 0,0-1,0 1,0 0,0 0,0 0,0-1,25 1,-25 0,25 0,0-25,-25 25,24-25,1 0,0 0,0 0,0 0,-1 0,-24-25,25 25,0-25,-25 0,25 25,-25-25,25 1,-25-1,0 0,24 0,-24 0,0 1,0-1,0 0,0 0,0 0,0 1,-24-1,24 0,-25 25,25-25,-25 25,25 25,0 0,25-25,-25 25,25-1,-25 1,0 0,24-25,-24 25,25 0,-25-1,25 1,0-25,-25 25,25 0,-1 0,1-1,0-24,-25 25,25-25,0 0,-1 25,1-25,0 0,0 0,0 0,-1-25</inkml:trace>
  <inkml:trace contextRef="#ctx0" brushRef="#br0" timeOffset="-210779.7">6226 14635,'25'0,"-25"25,25-25,0 0,0 0,-1 0,1 0,0 0,0 0,0-25,-1 25,1 0,0 0,0-25,0 25,24 0,-24 0,0-25,0 25,-1 0,26-25,-25 25,0 0,-25-24,24 24,1 0,0 0,-25-25,25 25,-50 0</inkml:trace>
  <inkml:trace contextRef="#ctx0" brushRef="#br0" timeOffset="-209518.77">7367 14188,'0'25,"25"-25,-25 25,25 0,-25-1,25 1,-25 0,25 0,-25 0,24 0,1-1,0 26,0-25,0 24,-25-24,24 25,1-25,0 24,-25-24,25 0,0 24,-25-24,24 0,-24 0,25-25,-25 25,0-1,25-24,-25 25,0-50,0 1,-25 24,25-25,0 0,-25 0,25 0,-24 25,24-24,-25-1,25 0,0 0,-25 25,25-25,25 25,-25-24,25 24,-1-25,1 25,0 0,-25-25,25 25,0 0,-1 0,1 0,0 0,0 0,0 25,-1-25,1 25,0-1,-25 1,0 0,0 0,0 0,-25-1,25 1,-25-25,1 25,-1 0,0 0,0-1,0-24,1 25,-1 0,0-25,0 0,0 25,1-25,-1 0,0 0,0 0</inkml:trace>
  <inkml:trace contextRef="#ctx0" brushRef="#br0" timeOffset="-208812.54">6102 15974,'0'-25,"25"25,0 0,0 0,0 0,-1 0,1 0,0-24,0 24,24 0,1 0,-25-25,24 0,1 25,24-25,-24 0,0 1,24-1,-24 0,-1 0,26 0,-1-24,-24 24,24 0,-24 0,24-24,1 24,-26 0,26 25,-26-25,1 1,-1 24,1-25,0 25,-1 0,-24-25,25 25,-26 0,1 0,0-25,0 25,0 0,-1 0,-24-25,25 25</inkml:trace>
  <inkml:trace contextRef="#ctx0" brushRef="#br0" timeOffset="-207856.55">7367 16098,'0'-25,"0"50,0 0,25-25,-25 25,0 0,25-25,0 24,-25 1,25-25,-25 25,24 0,1 0,0-1,0 1,0 0,-1 0,-24 0,25 0,0-1,-25 1,25-25,-25 25,0 0,25 0,-1-1,-48-24,24-24,-25 24,25-25,0 0,-25 25,25-25,0 0,-25 1,25-1,0 0,0 0,0 0,0 0,25 25,-25-24,25 24,-25-25,25 0,-1 0,1 25,-25-25,25 25,0 0,-25-24,25 24,-1 0,1 0,0 0,-25 24,25-24,0 25,-25 0,24-25,-24 25,0 0,0-1,-24 1,-1 0,25 0,-25 0,0 0,25-1,-25-24,1 25,24 0,-25-25,0 25,0-25,25 25,-25-25,1 24,-1-24,0 0,25 25,-25-25</inkml:trace>
  <inkml:trace contextRef="#ctx0" brushRef="#br0" timeOffset="-207143.96">9277 14833,'-25'0,"50"0,0 0,-25-25,25 25,0 0,0-24,-1 24,1-25,0 25,0-25,0 25,-1-25,1 25,0-25,0 25,0-24,-1 24</inkml:trace>
  <inkml:trace contextRef="#ctx0" brushRef="#br0" timeOffset="-206954.95">9401 14957,'0'0,"0"25,0 0,0-50,25 25,0-25,-25 0,25 25,0-24,-1-1,1 25,-25-25,25 25,0-25,0 0</inkml:trace>
  <inkml:trace contextRef="#ctx0" brushRef="#br0" timeOffset="-205979.72">11187 13543,'0'-24,"-25"24,25-25,-24 25,-1 0,0 0,0 0,25 25,-25-25,25 24,-24-24,24 25,-25 0,0-25,25 25,-25 0,0-1,25 1,-24 0,24 0,-25 0,25-1,0 1,0 0,0 0,0 0,0-1,0 1,25 0,-25 0,24-25,-24 25,25-1,0-24,-25 25,25 0,0-25,-1 0,1 25,0-25,0 0,0 0,-1 0,26 0,-25 0,0-25,-1 25,1 0,0-25,25 25,-25-25</inkml:trace>
  <inkml:trace contextRef="#ctx0" brushRef="#br0" timeOffset="-205679.82">11510 13866,'25'0,"-25"-25,24 25,1 0,0-25,0 25,0 0,-1-25,1 25,0 0,0-24,0 24,24 0,-24-25,0 25,0 0,-1-25,26 25,-25 0,0 0,-1-25,1 25,0 0,25 0,-26-25,1 25,0 0</inkml:trace>
  <inkml:trace contextRef="#ctx0" brushRef="#br0" timeOffset="-204971.59">12676 13171,'-25'0,"50"0,-25 25,24-25,-24 25,25-25,-25 25,25 0,-25-1,25-24,-25 25,0 0,25-25,-25 25,0 0,0-1,-25-24,25 25,-25 0,0 0,0 0,25-1,0 1,-24 0,-1 0,25 0,0-1,0 1,-25-25,25 25,0 0,0 0,0-1,25-24,0 0,-1-24,1 24,0-25,-25 0,25 25,-25-25,25 0,-25 1,24 24,-24-25,0 0,0 0,25 25,-25-25,0 1,0-1,-25 25,25-25,0 50,0 0,0-1,0 1,0 0,0 0,0 0,25-1,-25 1,25-25,-25 25,25 0,0 0,-1-25,1 24,0-24,0 0,0 0,-1 0,1 0,0-24,0 24,0 0</inkml:trace>
  <inkml:trace contextRef="#ctx0" brushRef="#br0" timeOffset="-204619.85">11882 14560,'0'25,"0"-50,25 25,-1-24,1 24,0-25,0 25,0-25,-1 25,1-25,0 25,25-25,-26 25,26-24,0-1,-1 25,1-25,-1 0,1 25,0-25,-1 25,1-25,0 1,-1 24,1-25,-1 25,1-25,0 25,-1-25,1 25,-25 0,24 0,1 0,-25 0</inkml:trace>
  <inkml:trace contextRef="#ctx0" brushRef="#br0" timeOffset="-203935.6">12800 14560,'0'25,"24"-25,1 0,-25 25,25-25,-25 25,25-25,-25 25,25-25,-25 24,24 1,1-25,-25 25,25 0,0 0,-25-1,25-24,-25 25,0 0,0 0,0 0,-25-1,0 1,0 0,0 0,1 0,-1-25,25 24,-25 1,25 0,-25 0,25 0,-25-1,25 1,-24 0,24 0,0 0,0-1,0 1,0 0,0 0,0 0,24-25,1 0,0 0,0-25,0 25,-1-25,1 0,0 0,0 1,0-1,-1 0,-24 0,25 0,0 1,0-1,-25-25,25 25,-25 1,0-1,0 0,0 0,0 0,0 1,0-1,0 50,0-1,0 1,0 0,0 0,0 0,0-1,0 1,24 0,1-25,-25 25,25-25,0 0,-25 25,25-25,-1 0,1 0,25 0,-25-25,-1 25,26 0,-25-25,25 0,-26 25,26-25</inkml:trace>
  <inkml:trace contextRef="#ctx0" brushRef="#br0" timeOffset="-200192.65">16793 12204,'0'-25,"0"0,0 0,-25 25,1 0,-1 0,25 25,-25-25,25 25,-25-25,25 25,0 0,-25-25,25 25,0-1,-25 1,25 0,0 0,0 0,0-1,0 1,0 0,0 0,0 0,0-1,0 1,0 0,25 0,0 0,0-1,0-24,-25 25,25-25,-1 0,1 25,0-25,0 0,0 0,-1 0,1 25,0-25,0 0,-25-25,25 25,-1-25,1 25,0-25,0 1,0 24,-25-25,24 0,1 0,0 0,0-24,-25 24,25 0,-25 0,24 1,-24-1,0 0,0 0,0 0,0 1,0-1,0 0,0 0,-24 25,24-25,-25 0,25 1,-25 24,0-25,0 0,1 25,24-25,-25 25,0-25,0 25,0-24,1 24,-1 0,0 0,0 0,0 0,1 0,24 24,-25-24,0 0,0 25,0 0</inkml:trace>
  <inkml:trace contextRef="#ctx0" brushRef="#br0" timeOffset="-199856.26">16868 12353,'24'0,"1"0,0 0,0 0,-25 25,25-25,-1 24,1-24,-25 25,25 0,0-25,-25 25,25 0,-1-1,-24 1,25 0,0 0,0 0,0-1,-25 1,24 0,1 0,-25 0,25-25,0 24,-25 1,25-25,-1 0,-24 25,25-25,0 0</inkml:trace>
  <inkml:trace contextRef="#ctx0" brushRef="#br0" timeOffset="-199552.66">17686 12452,'0'25,"0"0,25-1,-25 1,25 0,-25 0,25-25,-25 25,0-1,24 1,-24 0,0 0,25-25,-25 25,0-1,0 1,0 0,25 0,-25 0</inkml:trace>
  <inkml:trace contextRef="#ctx0" brushRef="#br0" timeOffset="-199152.91">18058 12254,'25'-25,"0"25,0 0,-1-25,1 25,0 0,25-25,-26 25,1 0,0-25,0 25,0 0,-1 0,1 0,0-25,0 25,0 0,-1 0,1 0,0 0,0 0,0 0</inkml:trace>
  <inkml:trace contextRef="#ctx0" brushRef="#br0" timeOffset="-198552.22">18902 11733,'0'-25,"-25"50,25-1,-25 1,25 0,0 0,0 0,-25-1,25 1,0 0,0 0,0 0,0-1,0 26,0-25,0 0,0-1,0 26,0-25,0 0,0 0,0-1,25 1,-25 0,25 0,-25 0,25-1,-1-24,1 0,0 0,0 0,0 0,-1-24,1 24,0-25,0 25,-25-25,25 25,-25-25,24 25,1-25,0 1,-25-1,25 0,-25 0,25 0,-25 0,24 1,-24-1,0 0,0 0,0 0,0 1,25-1,-25 0,0 0,0-24,0 24,0 0,0 0,0 0,-25 1,25-1,-24 0,-1 0,25 0,-25 1,0-1,0 25,1-25,-1 25,0 0,0 0,0 0,1 0,-1 0,25 25,-25-25</inkml:trace>
  <inkml:trace contextRef="#ctx0" brushRef="#br0" timeOffset="-198143.9">18926 12055,'25'0,"0"25,0-25,0 25,-1-1,1-24,0 25,0 0,0-25,-1 25,1-25,-25 25,25-25,0 25,0-25,-25 24,24-24,1 25,0-25,0 0,-25 25,25-25</inkml:trace>
  <inkml:trace contextRef="#ctx0" brushRef="#br0" timeOffset="-197359.93">19720 12055,'0'-25,"0"0,25 25,0-24,-1 24,-24-25,25 25,0 0,0-25,0 25,0 0,-25 25,0 0,24-25,-24 24,0 1,0 0,0 0,-24 0,-1-1,0 1,25 0,-25 0,0 0,25 0,-25-1,1-24,-1 25,25 0,-25-25,25 25,-25-25,25 25,0-1,-25-24,50 0,0 0,0 0,-25-24,25 24,-1 0,1 0,0-25,0 25,0-25,0 25,-1 0,26-25,-25 25,0 0,-1-25,1 25,0 0,0-24,0 24,-1 0,1-25,0 25</inkml:trace>
  <inkml:trace contextRef="#ctx0" brushRef="#br0" timeOffset="-196584.88">17289 13568,'0'0,"25"0,0 0,0 0,-1 0,-24-25,25 25,0 0,0 0,0 0,-1 0,26 0,-25 0,24-24,-24 24,25 0,0 0,-26-25,26 25,0-25,24 25,-24-25,24 25,-24-25,24 1,0-1,-24 0,24 0,1 0,-1 1,1-1,-1 0,0 0,1 25,-1-25,-24 0,24 1,1-1,-1 0,-24 25,-1-25,1 25,0-25,-1 25,-24 0,25-24,-26 24,1 0,0 0</inkml:trace>
  <inkml:trace contextRef="#ctx0" brushRef="#br0" timeOffset="-195887.95">18777 13643,'0'0,"-24"0,-1 24,0-24,0 0,25 25,-25-25,1 25,-1-25,25 25,-25 0,0-1,25 1,0 0,-25 0,25 0,0-1,0 1,0 0,0 0,0 0,0 24,0-24,0 0,0 0,0-1,25 1,-25 0,25-25,0 25,0-25,-1 25,1-25,0 0,0 0,0 0,-1 0,1 0,0 0,0-25,0 25,0 0,-1-25,1 0,0 0,0 1,-25-1,25 25,-1-25,1 0,-25 0,25 1,-25-1,25 0,-25 0,0 0,0 1,0-1,0 0,0 0,0 0,0 1,-25-1,25 0,-25 0,25 0,-25 1,1-1,-1 0,0 0,0 25,0-25,1 25,-1 0,0 0,0 0,0 0,0 0</inkml:trace>
  <inkml:trace contextRef="#ctx0" brushRef="#br0" timeOffset="-195540.08">18802 13990,'25'0,"-25"-25,25 25,0 0,-25-25,25 25,-1 0,1 0,0 0,0 25,0-25,-1 0,1 25,0-25,0 0,0 25,-1-25,1 24,0-24,0 25,0 0,-1-25,1 25,0-25,0 25,0-1,-25 1,24-25,1 25,-25 0,25-25,-25 25,25-1,-25 1,25-25</inkml:trace>
  <inkml:trace contextRef="#ctx0" brushRef="#br0" timeOffset="-195151.84">19695 13965,'25'0,"-25"-25,25 25,-25-25,25 25,-1 0,-24 25,0 0,0 0,0 0,0-1,-24 1,24 0,-25 0,0 0,25-1,0 1,-25-25,25 25,0 0,25-25,0 0,0 0,-1-25,1 25,0 0,25-25,-25 25,24-25,-24 1,25 24,-1-25,-24 0,25 25,-1-25</inkml:trace>
  <inkml:trace contextRef="#ctx0" brushRef="#br0" timeOffset="-194380.34">20911 12080,'0'25,"-25"-25,50 0,-25-25,25 25,-1 0,1-25,0 25,0 0,-25-25,25 25,-1 0,1-25,0 25,0-24,0 24,-1 0,1-25,0 25,0-25,0 25,-1 0,1 0</inkml:trace>
  <inkml:trace contextRef="#ctx0" brushRef="#br0" timeOffset="-194151.79">20936 12328,'0'0,"0"25,0 0,24-25,-24-25,25 25,0 0,0 0,0-25,-1 25,1 0,0-25,0 25,24-25,-24 25,0-24,0 24,0 0,24-25</inkml:trace>
  <inkml:trace contextRef="#ctx0" brushRef="#br0" timeOffset="-193372.75">21556 11336,'0'-25,"24"25,1-25,0 25,0 0,0 0,-1-25,1 25,0 0,0 0,0-24,-1 24,26-25,-25 25,24 0,-24-25,0 25,0-25,25 25,-26 0,1-25,0 25,0 0,0-25</inkml:trace>
  <inkml:trace contextRef="#ctx0" brushRef="#br0" timeOffset="-193087.98">21828 11237,'0'0,"0"24,25-24,0 25,0 0,-25 0,25 0,-25-1,24 1,-24 0,25 0,-25 0,0-1,25 1,-25 0,0 25,0-26,0 1,0 0,0 25,0-26,0 1,0 0,0 0,0 0,0 24,0-24,0 0,0 0,0-1</inkml:trace>
  <inkml:trace contextRef="#ctx0" brushRef="#br0" timeOffset="-192744.46">22275 11733,'25'0,"-25"24,25-24,-25 25,24 0,-24 0,0 0,25-1,-25 1,0 0,0 0,25-25,-25 25,0-1,0 1,0 0,0 0,25 0,-25-1,0 1,25 0</inkml:trace>
  <inkml:trace contextRef="#ctx0" brushRef="#br0" timeOffset="-192236.15">22746 11485,'25'0,"0"-25,0 25,-1 0,1-25,0 25,0 0,0 0,24-25,-24 25,0-25,0 25,24 0,-24-24,0 24,25 0,-26-25,1 25,0 0,0-25</inkml:trace>
  <inkml:trace contextRef="#ctx0" brushRef="#br0" timeOffset="-191823.76">23366 10939,'25'0,"0"0,0 0,-25-25,25 25,-1 0,1 0,0-25,0 25,0 0,-1 0,1-25,0 25,0 0,0 0,-1-24,1 24,0 0,0-25,0 25,-1 0,-24-25,25 25</inkml:trace>
  <inkml:trace contextRef="#ctx0" brushRef="#br0" timeOffset="-191552.83">23614 10864,'0'25,"0"0,0 0,0 0,25-25,-25 24,0 1,25-25,-25 25,25 0,-25 0,0-1,0 1,25 0,-25 0,0 0,0 0,0 24,0-24,24 0,-24 0,0-1,0 1,0 0,0 0,0 0,25-25,-25 24,0 1</inkml:trace>
  <inkml:trace contextRef="#ctx0" brushRef="#br0" timeOffset="-190928.1">24061 11286,'0'0,"0"-25,25 25,0 0,-25-24,24 24,1 0,0-25,0 25,0 0,-25 25,24-25,-24 24,0 1,0 0,0 0,0 0,0-1,0 1,-24 0,24 0,-25-25,25 25,-25-1,0 1,25 0,-25-25,25 25,0 0,-24-25,24 24,24-24,1 0,-25-24,25 24,0 0,0 0,-1-25,1 25,0-25,25 25,-26-25,1 25,0-25,0 25,24-24,-24 24</inkml:trace>
  <inkml:trace contextRef="#ctx0" brushRef="#br0" timeOffset="-190260.22">22101 12551,'0'0,"-24"0,-1 0,0 25,0-25,0 0,0 0,1 25,-1-25,0 0,25 25,-25-25,25-25,25 25,0 0,0-25,-1 25,1 0,0 0,0-25,25 25,-26-25,26 25,0 0,-1-24,1 24,-1-25,1 0,24 25,-24-25,24 0,-24 25,24-24,-24-1,24 25,1-25,-26 0,26 25,-25-25,24 25,-24-24,24-1,-24 25,-1-25,1 25,24-25,-49 25,25 0,-1-25,-24 25,0 0,24-25,-24 25,0 0,0 0</inkml:trace>
  <inkml:trace contextRef="#ctx0" brushRef="#br0" timeOffset="-189852.19">22647 12849,'25'-25,"0"25,-1 0,1-25,0 25,25-25,-26 25,1-24,0 24,25-25,-26 25,26-25,-25 25,25-25,-26 25,26-25,-25 25,24 0,-24-24,0 24,0 0,0-25,-1 25,1 0,0 0</inkml:trace>
  <inkml:trace contextRef="#ctx0" brushRef="#br0" timeOffset="-189619.79">23019 12725,'0'25,"0"-1,25 1,-25 0,25-25,-25 25,25 0,-25-1,0 1,24-25,-24 25,25 0,-25 0,0-1,25 1,-25 0,0 0,25-25,-25 25,0-1</inkml:trace>
  <inkml:trace contextRef="#ctx0" brushRef="#br0" timeOffset="-189163.79">23391 13022,'25'0,"0"0,-25-24,25 24,-1-25,1 25,0-25,0 25,0 0,-1 0,1 0,0 0,-25 25,0 0,0-1,-25 1,0-25,25 25,-24-25,-1 25,0 0,0-1,0 1,50-25,0 0,0 0,0 0,-1-25,1 25,25 0,-25-24,-1 24,1-25,0 25,0 0,0-25,24 0,-24 25,0-25,0 25</inkml:trace>
  <inkml:trace contextRef="#ctx0" brushRef="#br0" timeOffset="-188948.97">24309 12378</inkml:trace>
  <inkml:trace contextRef="#ctx0" brushRef="#br0" timeOffset="-184623.94">13668 13370,'25'0,"-25"25,0-1,24 1,-24 0,0 0,25 0,-25-1,0 1,0 0,25 0,-25 0,25 24,-25-24,25 0,-25 24,0 1,24-25,-24 24,25 1,-25 0,25-1,0 1,-25-1,25 1,-25 0,24-1,1 1,-25 0,25-1,-25 1,25-1,0 1,-25 0,24-1,-24 1,25-1,-25 1,25 0,-25 24,25-24,-25 24,25 0,-25 1,24-1,-24 1,25-1,-25 1,25-1,-25 0,0 26,25-26,-25 0,25 26,-25-26,0 0,24 1,-24 24,25-24,0-1,-25 25,25-24,-25-1,25 0,-1 26,-24-26,25 0,-25 1,25-1,0 1,-25-1,25 0,-25 1,25-1,-25 1,24-26,-24 26,25-1,-25 1,25-1,-25-24,25 24,-25-24,0-1,25 26,-25-26,24 1,-24-25,0 24,25 1,-25-25,0 0,0 24,25-24,-25 0,0 24,0-24,0 0,0 0,0 0,25-1</inkml:trace>
  <inkml:trace contextRef="#ctx0" brushRef="#br0" timeOffset="-183140.87">15727 15453,'-25'0,"0"25,0-25,0 0,25 25,-25-25,1 25,-1 0,0-1,25 1,-25 0,25 0,-25 0,25-1,-24 1,24 0,0 0,0 0,-25-1,25 1,0 0,0 0,0 24,0-24,0 0,0 0,0 0,0-1,25 1,-25 0,24 0,-24 0,25-1,-25 1,25-25,-25 25,25 0,0-25,-25 25,24-25,1 0,0 0,0 0,0 0,0 0,-1 0,1 0,0-25,0 25,0-25,-1 25,1-25,0 25,0-25,0 25,-1-24,1-1,0 25,0-25,-25 0,25 25,-25-25,24 1,-24-1,25 0,-25 0,0 0,0 1,0-1,0 0,0 0,0 0,-25 1,25-1,-24 0,24 0,-25-24,25 24,-25 0,0 0,0 0,1 1,-1-1,0 0,0 25,25-25,-25 25,1-25,-1 1,0 24,25-25,-25 25</inkml:trace>
  <inkml:trace contextRef="#ctx0" brushRef="#br0" timeOffset="-182799.87">15801 15801,'0'24,"0"1,25-25,-25 25,25 0,-25 0,24-1,-24 1,25-25,-25 25,25 0,0 0,0-1,-25 1,24-25,1 25,0 0,0 0,0-1,-1-24,-24 25,25-25,0 25,0-25,-25 25,25-25,-1 25,1-25</inkml:trace>
  <inkml:trace contextRef="#ctx0" brushRef="#br0" timeOffset="-181737.07">16520 15900,'25'0,"0"0,0 25,-1-25,-24 24,0 1,0 0,0 0,0 0,0-1,0 1,0 0,-24-25,24 25,0 0,-25-25,25 24,-25-24,25 25,-25 0,50-25,0 0,0 0,-1 0,-24-25,25 25,0 0,0 0,0 0,0 0,-25-25,24 25,1 0,0-24,0 24,0 0,-1-25,1 25</inkml:trace>
  <inkml:trace contextRef="#ctx0" brushRef="#br0" timeOffset="-180736.15">15478 17214,'0'0,"-24"0,24-24,0-1,24 25,1 0,0 0,0 0,0 0,-1 0,1 0,25 0,-25-25,0 25,24-25,-24 25,25-25,-1 25,-24-24,25-1,-1 0,1 0,-1 25,1-25,-25 1,24-1,1 25,-25-25,24 0,-24 25,0-25,25 25,-26 0,1-24,0 24,0 0,-25-25,25 25</inkml:trace>
  <inkml:trace contextRef="#ctx0" brushRef="#br0" timeOffset="-180396.11">15999 17413,'0'-25,"25"25,0 0,0 0,-25-25,25 25,-1 0,1 0,0-25,0 25,-25-24,25 24,-1 0,1-25,0 25,0-25,0 25,-1 0,-24-25,25 25,0 0</inkml:trace>
  <inkml:trace contextRef="#ctx0" brushRef="#br0" timeOffset="-180108.52">16347 17239,'0'25,"0"0,0 0,0-1,0 1,24-25,-24 25,0 0,25 0,-25-1,0 1,0 0,0 0,0 25,25-26,-25 1,0 0,0 0,0 0,25-1,-25 26,0-25,0 0,0-1,0 1,25 0</inkml:trace>
  <inkml:trace contextRef="#ctx0" brushRef="#br0" timeOffset="-179632.25">16768 17587,'0'24,"0"-48,0-1,25 25,-25-25,25 25,0 0,0 0,-1 0,-24 25,25 0,-25-1,0 1,0 0,0 0,0 0,-25-1,25 1,-24 0,24 0,-25 0,25-1,-25 1,0-25,25 25,-25 0,1-25,24 25,-25-25,50 0,-1-25,1 25,0-25,0 25,0-25,-1 25,26 0,-25-25,0 25,-1-24,26-1,-25 25,24-25,-24 25,0 0,25-25,-26 25,1-25</inkml:trace>
  <inkml:trace contextRef="#ctx0" brushRef="#br0" timeOffset="-178941.09">17438 16247,'25'0,"0"0,-1 0,1 0,0 0,0-25,0 25,-1 0,-24-25,25 25,0 0,0-24,0 24</inkml:trace>
  <inkml:trace contextRef="#ctx0" brushRef="#br0" timeOffset="-178648.14">17488 16421,'24'0,"1"0,0 0,-25-25,25 25,0-25,-1 25,1-25,0 25,0-25,0 25,0-24,-1 24,1 0,-25-25</inkml:trace>
  <inkml:trace contextRef="#ctx0" brushRef="#br0" timeOffset="-175180.97">19100 15156,'0'-25,"-25"25,25 25,-25-25,25 24,-24-24,24 25,-25-25,25 25,-25-25,25 25,0 0,-25-25,25 24,0 1,0 0,-25 0,25 0,0 0,0-1,0 1,0 0,0 0,0 0,0-1,0 1,25 0,0 0,-25 0,25-1,-25 1,25-25,-1 25,-24 0,25-25,0 0,0 25,0-25,-1 0,1 0,0 0,0 0,0-25,-1 25,-24-25,25 25,0-25,0 0,0 25,-1-24,1-1,0 0,0 0,-25 0,25 25,-1-24,-24-1,0 0,25 25,-25-25,0 0,0 1,0-1,0 0,0 0,-25 0,1 0,-1 1,0-1,0 0,0 25,1-25,-1 25,0-25,0 25,0 0,1-24,-1 24,0 0</inkml:trace>
  <inkml:trace contextRef="#ctx0" brushRef="#br0" timeOffset="-174869.16">19224 15379,'0'25,"25"-25,-25 25,25-25,-25 24,24-24,1 25,0 0,0-25,-25 25,25 0,-1-25,1 24,0 1,0 0,0 0,-1-25,-24 25,25-1,0 1,0 0,-25 0,0 0,25-25,-25 24,24 1,-24 0</inkml:trace>
  <inkml:trace contextRef="#ctx0" brushRef="#br0" timeOffset="-174568.2">19894 15577,'0'0,"0"25,25-25,-25 25,24 0,-24 0,25-1,-25 1,25 0,-25 0,25 0,-25-1,25 1,-25 0,24 0,-24 0,25-1,-25 1,25 0</inkml:trace>
  <inkml:trace contextRef="#ctx0" brushRef="#br0" timeOffset="-174256.98">20216 15503,'25'0,"0"-25,0 25,-1-25,1 25,0 0,0-24,0 24,-1-25,1 25,0 0,0-25,0 25,-1-25,1 25,0 0,0 0,0 0,-1-25,1 25,0 0,0 0</inkml:trace>
  <inkml:trace contextRef="#ctx0" brushRef="#br0" timeOffset="-173668.7">21208 14858,'0'25,"0"0,0-1,0 1,-24 0,24 0,0 0,0-1,0 1,0 0,0 0,0 0,0-1,0 1,24 0,-24 0,25 0,0-1,0 1,0-25,-1 0,1 0,0 0,0 0,0-25,-1 25,1 0,0-24,0 24,0-25,-1 0,-24 0,25 25,0-25,0 1,0-1,-1 0,1-25,0 26,-25-1,25 0,-25 0,0 0,0 1,0-1,0 0,0 0,-25 0,25 1,-25 24,0-25,25 0,-24 25,-1-25,0 25,0-25,0 25,1-24,-1 24,0 0,0-25,0 25,1 0,-1 0,0 0,0 25,0-25,1 0,-1 24</inkml:trace>
  <inkml:trace contextRef="#ctx0" brushRef="#br0" timeOffset="-173344">21332 14982,'0'25,"25"-25,0 25,0-25,0 0,-1 24,1-24,0 0,0 25,0-25,-1 25,1-25,-25 25,25-25,0 25,0-1,-1 1,1-25,-25 25,25 0,0 0,0-1,-1-24,-24 25,25-25,0 0,0 25</inkml:trace>
  <inkml:trace contextRef="#ctx0" brushRef="#br0" timeOffset="-172976">22101 15032,'0'-25,"25"25,0 0,0-25,0 25,-1-25,1 25,0 0,0 0,-25 25,0 0,0 0,0-1,0 1,-25 0,25 0,-25 0,25-1,-25 1,1 0,24 0,-25-25,25 25,0-1,-25-24,25 25,25-25,0 0,-1 0,-24-25,25 25,0 0,25-24,-26-1,1 25,25-25,-25 25,24-25,-24 25,0-25,24 25,-24-24</inkml:trace>
  <inkml:trace contextRef="#ctx0" brushRef="#br0" timeOffset="-172220.46">19497 16421,'25'0,"-1"-25,1 25,0 0,-25-25,25 25,0 0,-1-25,1 25,0 0,0-25,24 25,-24 0,25-24,0 24,-1-25,1 25,-1-25,26 25,-26-25,26 0,-26 25,26-24,-1-1,-24 0,24 25,1-25,-1 0,0 1,1-1,-1 0,1 25,-1-25,1 0,-26 1,26-1,-1 0,-24 0,24 0,-24 25,-1-24,1-1,-1 25,1-25,-25 25,24 0,-24-25,0 25,0 0</inkml:trace>
  <inkml:trace contextRef="#ctx0" brushRef="#br0" timeOffset="-171665.2">19894 16743,'0'0,"-25"0,50 0,0 0,-1 0,-24-25,25 25,0 0,0 0,0 0,-1-24,1 24,0 0,0 0,0-25,-1 25,1 0,0-25,0 25,0-25,-1 25,1 0,0-25,0 25,0 0,-1 0,1-24</inkml:trace>
  <inkml:trace contextRef="#ctx0" brushRef="#br0" timeOffset="-171400.02">20291 16644,'0'0,"-25"0,50 25,-25 0,24-25,-24 24,0 1,25-25,-25 25,0 0,25 0,-25-1,0 1,0 0,25 0,-25 24,0-24,0 0,0 0,25 0,-25-1,0 1,0 0,0 0,0 0,0-1,24 1,-24 0</inkml:trace>
  <inkml:trace contextRef="#ctx0" brushRef="#br0" timeOffset="-171052.72">20811 16917,'25'0,"-25"25,0-1,25-24,-25 25,0 0,0 0,25-25,-25 25,0-1,0 1,0 0,25 0,-25 0,0-1,0 1</inkml:trace>
  <inkml:trace contextRef="#ctx0" brushRef="#br0" timeOffset="-170588.26">21332 16570,'25'0,"-25"24,25-24,0-24,0 24,-1 0,-24-25,25 25,0 0,0-25,0 25,-1 0,1-25,0 25,0 0,0-25,24 25,-24 0,0-24,0 24,24 0,-24-25,0 25,0 0,-1 0,1-25,0 25,0 0,0 0</inkml:trace>
  <inkml:trace contextRef="#ctx0" brushRef="#br0" timeOffset="-169932.29">22176 16123,'25'0,"-25"-25,24 25,-24-25,25 25,0 0,0-24,0 24,-1-25,1 25,0 0,0-25,0 25,-1 0,1-25,0 25,0 0,0 0,-1-25,1 25</inkml:trace>
  <inkml:trace contextRef="#ctx0" brushRef="#br0" timeOffset="-169633.23">22399 15974,'0'25,"25"-25,0 0,-1 25,1 0,-25-1,25-24,-25 25,0 0,25 0,-25 0,0-1,0 1,0 0,0 0,0 0,0-1,0 1,0 0,0 0,0 0,0 0,0-1,0 1,0 0,25 0,-25 0,0-1,0 1</inkml:trace>
  <inkml:trace contextRef="#ctx0" brushRef="#br0" timeOffset="-169052.38">22895 16396,'0'-25,"25"25,-25-25,25 25,-25-25,24 25,1 0,0-24,0 24,0 0,0 0,-1 0,1 0,-25 24,0 1,0 0,0 0,0 0,-25 0,25-1,-24 1,-1 0,0 0,0 0,0-1,0 1,1 0,-1-25,25 25,-25-25,50 0,0 0,-1 0,1 0,0-25,0 25,0 0,0-25,-1 25,1 0,25-25,-25 25,-1-24,26 24,-25 0,0-25,24 25,-24 0,25-25,-26 25,1-25</inkml:trace>
  <inkml:trace contextRef="#ctx0" brushRef="#br0" timeOffset="-31580.22">12874 16247,'-25'0,"25"25,-25-25,25 25,-24-25,-1 24,25 1,-25-25,25 25,0 0,0 0,-25 0,25-1,0 1,0 0,0 0,0 24,0-24,0 0,0 25,0-26,0 26,0-25,0 24,0-24,25 0,-25 25,0-26,25 26,-25-25,25 0,-25-1,24 1,-24 0,25 0,-25 0,25-1,0-24,-25 25,25-25,-1 25,1-25,0 0,0 0,0 0,-1 0,1-25,0 25,0-25,24 25,-24-24,0-1,0 0,0 0,-1 0,1 1,0-1,0 0,-25 0,25-24,-25 24,24 0,-24-25,0 26,0-26,0 0,0 26,0-26,0 0,0 26,-24-26,24 25,-25-24,0 24,0-25,0 25,1 0,-1 1,0-1,0 0,0 0,1 0,-26 25,25-24,0 24,1 0,-1 0,0 0,0 0,0 0,1 0,24 24</inkml:trace>
  <inkml:trace contextRef="#ctx0" brushRef="#br0" timeOffset="-31228.09">13147 16743,'25'0,"-25"25,24 0,1-25,0 25,0-1,0 1,-1-25,1 25,0-25,0 25,0-25,-1 25,1-1,0-24,0 25,0-25,0 25,-1-25,1 25,0-25,0 25,0-25,-1 0,-24 24,25-24,0 0,0 25</inkml:trace>
  <inkml:trace contextRef="#ctx0" brushRef="#br0" timeOffset="-30912.05">13891 16421,'0'25,"-25"-25,25 24,0 1,0 0,25 0,-25 0,25-1,-25 1,25 0,-1 0,-24 0,25-1,-25 1,25 0,0 0,0 0,-25-1</inkml:trace>
  <inkml:trace contextRef="#ctx0" brushRef="#br0" timeOffset="-30387.81">13345 17810,'0'0,"0"-25,25 25,0 0,-25-25,25 25,-1-25,1 25,0-24,0-1,0 25,0-25,-1 0,1 0,25 25,-25-24,-1-1,1 0,25 0,-25 0,-1 0,1 25,25-24,-25-1,-1 0,1 0,0 25,25-25,-26 1,1-1</inkml:trace>
  <inkml:trace contextRef="#ctx0" brushRef="#br0" timeOffset="-30016.12">13569 18132,'24'0,"1"0,-25-25,25 25,0 0,-25-24,25 24,-1-25,1 0,0 25,0-25,-25 0,25 25,-1-24,1 24,0-25,0 0,0 25,-1 0,1-25,0 25,0-25,0 25</inkml:trace>
  <inkml:trace contextRef="#ctx0" brushRef="#br0" timeOffset="-29724.03">13916 17934,'0'25,"25"-25,-25 24,0 1,0 0,0 0,24 0,-24-1,25 1,-25 0,25 0,-25 0,25-1,0 1,-25 0,24-25,-24 25,25 0,0-1,-25 1,25-25,-25 25,0 0</inkml:trace>
  <inkml:trace contextRef="#ctx0" brushRef="#br0" timeOffset="-29391.91">14362 18231,'0'25,"0"0,0 0,0 0,25-25,-25 24,0 1,25 0,0 0,-25 0,24 24,-24-24,25 0,-25 0,25 0,-25-1,25 1,-25 0,25 0,-25 0,0-1</inkml:trace>
  <inkml:trace contextRef="#ctx0" brushRef="#br0" timeOffset="-28628.4">14809 17190,'0'-25,"25"25,-1-25,1 25,0-25,0 0,0 1,-1 24,1-25,0 0,0 0,0 25,-1-25,1 1,25 24,-25-25,-1 0,1 25,0-25,0 25,0 0</inkml:trace>
  <inkml:trace contextRef="#ctx0" brushRef="#br0" timeOffset="-28360.47">14908 17537,'25'0,"0"0,-1-25,1 25,-25-25,25 25,0-25,0 1,-1-1,1 0,0 25,0-25,0 0</inkml:trace>
  <inkml:trace contextRef="#ctx0" brushRef="#br0" timeOffset="-9209.27">1265 16694,'25'0,"0"0,0 0,0 0,-1 0,1-25,0 25,0-25,0 25,-1 0,-24-25,25 25,0-25,0 1,0 24,-1-25,-24 0,25 25,0-25,0 25,0-25,-1 1,1-1,0 25,-25-25,25 25,0 0</inkml:trace>
  <inkml:trace contextRef="#ctx0" brushRef="#br0" timeOffset="-8857.09">1761 16594,'0'25,"0"0,0 0,0 0,0-1,25-24,-25 25,0 0,0 0,0 0,25-1,-25 1,0 0,25 0,-25 0,0-1,25 1,-25 0,0 0,25 0,-25-1,0 1,0 0,24-25,-24 25,0 0,25-1,-25 1,25-25</inkml:trace>
  <inkml:trace contextRef="#ctx0" brushRef="#br0" timeOffset="-8148.52">2481 16966,'0'25,"0"0,25 0,-25 0,0-1,24-24,-24 25,0 0,25-25,-25 25,0 0,25-25,-25 24,0 1,25 0,-25 0,25 0,-25-1,24 1,-24 0,25 0,-25 0,25-25</inkml:trace>
  <inkml:trace contextRef="#ctx0" brushRef="#br0" timeOffset="-6996.73">3399 16966,'-25'0,"25"25,25-25,-1 0,1 0,0 0,0 0,0-25,-1 25,1-24,0 24,0-25,0 25,-1 0,1-25,0 25,0 0,-25-25,25 25,-1-25,1 25,0 0,0 0,0-24,-1 24,1 0,0-25</inkml:trace>
  <inkml:trace contextRef="#ctx0" brushRef="#br0" timeOffset="-6600.73">3994 16495,'0'25,"0"-50,25 25,0 0,-1 0,1 0,-25-25,25 25,0 0,0-24,-1 24,1-25,0 25,0-25,0 0</inkml:trace>
  <inkml:trace contextRef="#ctx0" brushRef="#br0" timeOffset="-6360.37">4267 16396,'0'25,"25"0,-25-1,24 1,1 0,-25 0,25 0,-25-1,25 1,0 0,-25 0,24 0,1 24,0-24,-25 0,25 0,0-1,-25 1</inkml:trace>
  <inkml:trace contextRef="#ctx0" brushRef="#br0" timeOffset="-5956.34">4713 16892,'0'-25,"25"25,-25-25,25 25,0 0,-25 25,24-25,-24 25,0 0,0 0,25-1,-25 1,0 25,0-25,0-1,0 1,0 0,0 0,0 0,-25-1,25 1,0 0,0 0,0 0,25-25,0 0,-25-25,25 25,0-25,-1 0,1 0,0 25,0-24,0 24</inkml:trace>
  <inkml:trace contextRef="#ctx0" brushRef="#br0" timeOffset="-5464.3">4812 18008,'-24'0,"48"0,-24-25,25 25,0-24,0 24,0 0,-25-25,24 25,1 0,0-25,0 25,0-25,0 25,-1-25,1 25,0-24,0 24,0-25,-1 25,1 0,-25-25,25 25,0 0,-25-25</inkml:trace>
  <inkml:trace contextRef="#ctx0" brushRef="#br0" timeOffset="-5236.08">5036 18157,'-25'0,"25"25,0-50,25 25,-25-25,25 25,-25-25,24 25,1-24,-25-1,25 25,0-25,0 25,-25-25,24 25,1-25,0 25,-25-24,25 24,0 0</inkml:trace>
  <inkml:trace contextRef="#ctx0" brushRef="#br0" timeOffset="3034.75">6747 17289,'25'0,"-25"25,25-25,-25 24,0 1,25-25,-25 25,24-25,-24 25,25-25,-25 25,25-25,-25 24,25-24,-25 25,25-25,-25 25,24 0,-24 0,25-25,-25 25,25-25,-25 24,25-24,-50 0,25-24,-25 24,0 0,1 0,-1 0,0 24,0-24,25 25,-25 0,25 0,-24 0,24-1,0 1,-25 0,25 0,0 0,0-1,0 1,0 0,0 0,0 0,0-1,0 1,25-25,-25 25,24-25,-24 25,25-25,0 0,0 0,0 0,-25-25,24 25,1-25,0 25,-25-25,25 1,-25-1,0 0,25 25,-25-25,0 0,0 1,0-1,-25 0,25 0,-25 0,25 1,-25-1,25 0,-25 25,25-25,0 50,25 0,-25 0,25-1,-25 1,25-25,-25 25,25-25,-25 25,24-25,-24 25,25-25,0 24,0-24,0 0,0 0,-1 0,1 0,0 0,-25-24,25 24,0-25,-1 0,-24 0</inkml:trace>
  <inkml:trace contextRef="#ctx0" brushRef="#br0" timeOffset="3955.22">7144 17363,'25'0,"0"0,0 0,-1 0,1 0,0-25,0 25,0-24,-1 24,-24-25,25 25,0-25,0 0,0 25,-1-25,1 1,0-1,0 25,-25-25,25 25,-25-25,24 25,-24-25</inkml:trace>
  <inkml:trace contextRef="#ctx0" brushRef="#br0" timeOffset="4310.56">7491 17239,'0'25,"0"0,25 0,-25-1,25-24,-25 25,25 0,-25 0,25 0,-1-25,-24 24,25 1,-25 0,25-25,0 25,-25 0,25-25,-25 25,24-25,-24 24,25 1,0-25,-25 25</inkml:trace>
  <inkml:trace contextRef="#ctx0" brushRef="#br0" timeOffset="4835.07">7814 18207,'-25'0,"25"24,0-48,25-1,0 0,-25 0,24 25,1-25,0 1,-25-1,25 0,0 0,24-24,-24 24,0 0,0 0,-1 0,1 1,0 24,25-25,-25 0,-1 25,1-25,0 25,0-25,0 25,-1 0,1 0</inkml:trace>
  <inkml:trace contextRef="#ctx0" brushRef="#br0" timeOffset="5094.74">8012 18306,'25'0,"-25"-25,25 25,-25-25,25 0,-1 1,1-1,0 0,0 0,0-24,0 24,-1-25,1 25,0 1,0-26,0 25,24 0,-24 1,0 24,-25-25,25 25,-1-25,1 2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04:34:29.31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318 4018,'0'-24,"0"-1,-25 25,25-25,-25 25,25-25,-25 25,1 0,-1 0,0 0,0 0,0 25,0-25,1 0,-1 25,0-25,0 0,0 25,-24-1,24 1,0-25,0 25,-24 25,24-26,25 1,0 0,0 0,-25 0,25-1,0 1,0 0,0 0,0 0,25-1,0 1,-25 0,25-25,-1 25,1 0,50-1,-51-24,1 25,25-25,-1 25,-24-25,25 0,-25 0,24 0,1 0,24 0,-49 0,25-25,-25 25,-1-25,26 1,-25 24,0-25,-1 0,1 0,-25 0,25 1,-25-1,0 0,0 0,0 0,0 1,0-1,-25 0,0 0,1 0,-1 1,0-1,0 25,0-25,-24 0,24 0,0 25,0 0,25-24</inkml:trace>
  <inkml:trace contextRef="#ctx0" brushRef="#br0" timeOffset="294.7">7094 4266,'0'0,"0"25,0 0,25-25,-25 25,0 0,25-25,-25 24,25 1,-25 0,25 0,-25 0,25-1,-25 1,24-25,1 25,-25 0,25 0,0-1,0 1,-25 0,24 0,1 0,0-25,-25 24,25 1</inkml:trace>
  <inkml:trace contextRef="#ctx0" brushRef="#br0" timeOffset="536.29">7789 4514,'0'25,"0"0,0 0,0 0,25-1,-25 1,0 0,0 0,25 0,-25-1,0 1,24 0,-24 0,25 0,0 0</inkml:trace>
  <inkml:trace contextRef="#ctx0" brushRef="#br0" timeOffset="904.03">6350 5358,'0'0,"-24"0,-1 0,50 0,-1 0,1-25,25 25,-25 0,24 0,1 0,-1 0,1-25,0 25,24 0,0 0,1 0,-1-25,1 25,24 0,-25 0,1 0,-1-24,1 24,-1 0,0 0,1 0,-26 0,1 0,0 0,-1 0,1-25,-25 25,24 0</inkml:trace>
  <inkml:trace contextRef="#ctx0" brushRef="#br0" timeOffset="1180.32">7020 5606,'25'0,"0"0,-1 0,26 0,-25 0,0-25,24 25,-24 0,25 0,-25 0,24-25,1 25,-1 0,-24 0,25 0,-25 0,24 0,-24 0,0 0</inkml:trace>
  <inkml:trace contextRef="#ctx0" brushRef="#br0" timeOffset="1446.65">7467 5655,'-25'0,"25"25,0 0,0 0,0 0,0-1,0 1,0 0,0 0,25 0,-25 0,0 24,0-24,0 0,0 24,0-24,24 0,-24 25,0-26,0 26,0-25,0 0,0 24,0-24,25 0,-25 0,0-1,0 1,0 0</inkml:trace>
  <inkml:trace contextRef="#ctx0" brushRef="#br0" timeOffset="1727.5">7814 6251,'0'25,"0"-1,0 1,25 0,-25 0,0 0,0-1,0 1,0 0,24 0,-24 0,25-1,-25 1,0 0,0 25,25-26,-25 1,0 0,25 0,-25 0,0-1</inkml:trace>
  <inkml:trace contextRef="#ctx0" brushRef="#br0" timeOffset="2330.65">9104 5011,'0'0,"24"0,1 0,0 0,0 0,0 0,-1 0,1 0,0 0,0 0,0 0,0 0,24-25,-24 25,0 0,0 0,-1 0,1 0,0 0,0 0,0 0</inkml:trace>
  <inkml:trace contextRef="#ctx0" brushRef="#br0" timeOffset="2579.08">9228 5159,'0'25,"24"-25,1 0,0 0,0 0,0 0,0 0,24 0,-24 0,0 0,24 0,-24 0,0 0,0 0,24 0,-24 0,0 0,0 0,0 0,-1 0,1 0,-25-25,25 25</inkml:trace>
  <inkml:trace contextRef="#ctx0" brushRef="#br0" timeOffset="3684.57">11931 3894,'0'-24,"-24"24,24-25,-25 25,25-25,-25 25,0-25,0 25,-24 0,24 0,-25 0,1 50,-1-25,25-1,1 1,24 0,-25 0,25 0,-25-1,25 1,0 25,0-25,0-1,0 1,0 0,25 0,-25 0,25-1,-1 1,1 0,0 0,0 0,24-1,1-24,-25 25,24-25,1 0,0 0,-1 0,75 0,-74-25,-1 25,1-24,0-1,-1 0,-24 0,25 0,-26 1,1-1,-25 0,0 0,0 0,0 1,0-1,0 0,-25 0,1-24,-1 24,-25 0,25 0,-24-24,24 24,-25 0,1 25,24-25,-25 0,26 25,-1 0,0 0,0 0</inkml:trace>
  <inkml:trace contextRef="#ctx0" brushRef="#br0" timeOffset="3946.67">11832 4118,'0'24,"0"1,25 0,-25 0,25-25,-25 25,25-1,-25 26,24-25,-24 0,25-1,-25 1,25 0,0 0,-25 24,25-24,-25 0,24 0,1 0,-25 24,25-24,0 0</inkml:trace>
  <inkml:trace contextRef="#ctx0" brushRef="#br0" timeOffset="4208.53">12676 4415,'0'25,"0"0,0 0,-25-1,25 1,0 0,0 0,-25 0,25-1,0 26,0-25,0 0,0-1,0 26,0-25,0 0,0 0,25-1,-25 1,25 0</inkml:trace>
  <inkml:trace contextRef="#ctx0" brushRef="#br0" timeOffset="4526.65">13271 4415,'25'-25,"-1"25,1 0,0 0,0 0,24 0,-24 0,25 0,0 0,-1 0,1 0,-1 0,1-24,0 24,-1 0,1 0,-1 0,1 0,0 0,-1 0,1 0,-25-25,24 25,-24 0,0 0</inkml:trace>
  <inkml:trace contextRef="#ctx0" brushRef="#br0" timeOffset="5007.92">14784 3894,'0'0,"-25"0,0 0,1 0,-1 0,25 25,-25 0,0 0,25 0,0-1,0 1,0 0,0 25,0-26,0 1,0 0,0 25,0-26,0 1,25 0,-25 25,25-26,0 1,-1-25,1 25,0 0,25-25,-26 25,1-25,25 0,-1 0,-24 0,25 0,-25 0,24-25,1 25,-25-25,24 25,-24-25,25 0,-26 1,1-1,0 0,0 0,0 0,-25 1,0-1,0-25,0 25,-25-24,25 24,-25-25,0 26,-24-26,24 0,-25 26,25-26,-24 25,24 0,-25 1,26-1,-1 25,-25-25,25 25,1 0,-1 0,0 0,0 0,0 0,25 25,-24-25</inkml:trace>
  <inkml:trace contextRef="#ctx0" brushRef="#br0" timeOffset="5447.9">14858 4217,'-24'0,"48"0,1 0,-25 25,25-25,0 0,0 24,-1-24,1 25,0 0,0 0,-25 0,25-1,-1 1,1 0,-25 0,25 24,0-24,0 0,-1 25,1-26,25 1,-25 25,-1-25,1-1,25 1,-25 0,-1-25,1 25,-25 0,25-25</inkml:trace>
  <inkml:trace contextRef="#ctx0" brushRef="#br0" timeOffset="5807.59">15826 4366,'25'-25,"-1"25,1 0,0 25,0-25,0 24,-25 1,0 0,0 0,0 0,0-1,-25 1,25 25,-25-25,0-1,25 1,-25-25,25 25,-24 0,-1 0,25-1,25-24,-1 0,1 0,0 0,0 0,24 0,1-24,-25 24,24 0,1 0,0 0</inkml:trace>
  <inkml:trace contextRef="#ctx0" brushRef="#br0" timeOffset="6650.52">11485 5035,'25'0,"0"0,-1 0,1 0,0 0,0 0,0 0,-1 0,26 0,-25 0,0 0,24 0,-24 25,25-25,-1 0,1 0,-1 0,1 0,24 0,1 25,-1-25,1 0,-1 0,25 25,1-25,-1 0,0 0,0 25,0-25,1 0,-1 24,0-24,25 0,-25 0,25 25,-24-25,24 0,0 0,-25 25,25-25,0 0,-25 0,25 25,-25-25,1 0,-1 0,0 25,-25-25,1 0,-1 0,1 0,-26 24,26-24,-26 0,-24 0,25 0,-26 0,1 0,0 0,0 0,0 0,0 0</inkml:trace>
  <inkml:trace contextRef="#ctx0" brushRef="#br0" timeOffset="7576.11">12651 5482,'0'25,"0"-1,0 1,0 0,25 0,-25 24,0-24,0 0,0 0,24 0,-24-1,0 1,25 0,-25 0,0 0,25 0,-25-1,25-24,-25 25,-25-25,0-25,0 25,1 0,-26 0,25 0,0 0,1 0,-26 0,25 0,0 25,-24-25,24 25,0-25,0 0,0 25,1 0,-1-1,25 1,0 0,0 0,25 0,-1-25,-24 24,25-24,0 0,0 25,0-25,-1 0,1 0,25 0,-25 0,0 0,24 0,-24-25,0 25,24 0,-24-24,0 24,0-25,0 0,-25 0,0 0,0 1,-25 24,25 24,0 1,0 0,0 0,0 0,0-1,25-24,-1 25,-24 0,25-25,0 25,0-25,0 0,-1 25,1-25,0 0,0 0,24 0,1 0,-25 0,24 0,1 0</inkml:trace>
  <inkml:trace contextRef="#ctx0" brushRef="#br0" timeOffset="7816.07">13420 5829,'-25'0,"50"0,-1 0,1 0,0 0,0-25,0 25,24 0,-24 0,0 0,25 0,-26 0,26 0,-25 0,24 0,-24 0,0 0,0 0</inkml:trace>
  <inkml:trace contextRef="#ctx0" brushRef="#br0" timeOffset="8014.6">13841 5804,'0'25,"0"0,0 0,0 0,0-1,0 1,0 0,0 25,0-26,0 1,0 25,0-25,0 24,0 1,25-1,-25 1,0 0,0-1,0 1</inkml:trace>
  <inkml:trace contextRef="#ctx0" brushRef="#br0" timeOffset="9600.44">2828 8682,'-25'-25,"0"25,1-25,-1 25,0 0,0 0,0 0,1 0,-1 25,25 0,-25-25,25 24,0 1,0 0,-25 0,25 0,0-1,0 1,0 0,0 0,0 0,25-1,-25 1,0 0,25 0,0 0,-25 0,24-1,1-24,-25 25,25-25,0 0,0 25,-1-25,1 0,0 0,0 0,-25-25,25 25,-1 0,1-25,0 25,0-24,0-1,0 0,-25 0,24 0,-24 0,0 1,0-1,0 0,0 0,-24 0,-1 1,0-1,0 0,0 0,25 0,-25 25,1-24,-1 24,0-25,0 25,25-25</inkml:trace>
  <inkml:trace contextRef="#ctx0" brushRef="#br0" timeOffset="9879.66">2729 8830,'0'25,"0"0,0 0,25-25,-25 25,24-25,-24 24,0 1,25 0,-25 0,25 0,-25 0,0-1,25 1,-25 0,25 0,-25 0,24-1,1 1,-25 0,25-25,-25 25,25-25,-25 25,25-25</inkml:trace>
  <inkml:trace contextRef="#ctx0" brushRef="#br0" timeOffset="10187.21">3275 9178,'0'-25,"0"50,0 0,0-1,0 1,0 0,24 0,-24 0,0-1,0 1,25 0,-25 25,0-26,0 1,0 0,25 25,-25-26,0 1,0 0</inkml:trace>
  <inkml:trace contextRef="#ctx0" brushRef="#br0" timeOffset="10504.03">3746 9054,'25'0,"-1"0,1 0,0 0,25 0,-26 0,1 0,25 0,0 0,-26 0,26 0,0 0,-1 0,-24 0,25 0,-1 0,-24 0,0-25,0 25,-1 0</inkml:trace>
  <inkml:trace contextRef="#ctx0" brushRef="#br0" timeOffset="11131.43">4986 8756,'0'-25,"0"50,0 0,0 0,0-1,0 1,0 0,0 0,0 0,0 24,0-24,0 0,0 0,0 0,25-1,0 1,-25 0,25-25,-1 0,-24 25,25-25,0 0,0 0,0 0,-1-25,1 25,-25-25,25 25,0-25,0 1,-1 24,1-25,0 0,0 0,-25 0,0 0,0 1,0-1,0 0,0 0,0 0,-25 1,0-1,25 0,-25 0,1 0,-1-24,0 24,0 0,0 0,1 25,-1-24,25-1,-25 25,0 0,25-25,-25 25,25 25</inkml:trace>
  <inkml:trace contextRef="#ctx0" brushRef="#br0" timeOffset="11476.52">5110 8905,'25'0,"0"25,0-25,-1 24,1-24,0 25,0-25,0 25,-1-25,1 25,0 0,0-25,0 25,-1-25,-24 24,25 1,0-25,-25 25,25-25,-25 25,25 0</inkml:trace>
  <inkml:trace contextRef="#ctx0" brushRef="#br0" timeOffset="11979.99">5879 9153,'-25'0,"25"-25,25 0,0 25,0 0,-1 0,1 0,0 0,0 0,0 25,-1 0,-24 0,0 0,0-1,0 1,-24-25,-1 25,0 0,25 0,-25-1,0-24,1 25,24 0,-25-25,25 25,-25-25,25 25,0-1,25-24,0 0,-1 0,1 0,0 0,25-24,-26 24,26 0</inkml:trace>
  <inkml:trace contextRef="#ctx0" brushRef="#br0" timeOffset="12218.57">6921 9079,'25'-25,"-1"25,1 0,0-25,0 25,0 0,-1 0,1-25,0 25,0 0,0 0,0 0,24 0</inkml:trace>
  <inkml:trace contextRef="#ctx0" brushRef="#br0" timeOffset="12391.99">6921 9153,'0'0,"-25"0,25 25,25-50,0 25,-1 0,1 0,0-25,0 25,0 0,24-25,-24 25,25 0</inkml:trace>
  <inkml:trace contextRef="#ctx0" brushRef="#br0" timeOffset="13812.25">8880 8310,'0'24,"0"1,25-25,-25 25,0 0,0 0,25-1,-25 1,0 0,25 25,-25-26,0 1,0 25,25-25,-25 24,0-24,0 0,24 0,-24-1,25 1,-25 0,0 0,25-25,-25 25,-25-25,0 0,1 0,-1-25,0 25,0 0,0 0,1 0,-1-25,-25 25,25 0,1 0,-26 0,25 0,0 25,1-25,-26 0,25 0,0 25,1-25,-1 24,0-24,0 25,0 0,25 0,-24-25,24 25,0 0,0-1,0 1,0 0,0 0,24 0,1-1,0-24,0 0,0 25,-1-25,1 0,0 0,0 0,24 0,-24 0,0 0,25 0,-26-25,1 25,0 0,0-24,24 24,-49-25,25 25,0-25,0 25,0-25,-25 0,24 25,-24-24,0-1,0 0,0 0,0 0,0 0,0 50,0 0,0 0,0 0,25 0,0-1,0 1,-25 0,25-25,-1 25,1 0,0-1,0-24,0 0,-1 25,1-25,0 0,0 0,0 0,0 0,-1 0</inkml:trace>
  <inkml:trace contextRef="#ctx0" brushRef="#br0" timeOffset="14139.62">9600 8607,'0'25,"0"0,0 0,0-1,0 1,0 0,0 0,0 0,0-1,0 26,0-25,25 24,-25-24,0 0,24 25,-24-25,0-1,0 1,0 25,0-25,25-1,-25 1,25 0,-25 0,25 0,-25-1,25-24</inkml:trace>
  <inkml:trace contextRef="#ctx0" brushRef="#br0" timeOffset="14470.48">9575 8657,'0'0,"0"-25,0 0,0 0,25 25,-25-24,25-1,-1 0,1 25,0-25,0 25,0 0,-1 0,1 0,0 0,0 0,0 0,-1 0,1 25,0-25,-25 25,0 0,0-1,0 1,0 0,0 0,-25 24,0-24,1 0,-1 0,0-25,0 25,0-1,1-24,-26 25,25-25,0 25,1-25,-1 25</inkml:trace>
  <inkml:trace contextRef="#ctx0" brushRef="#br0" timeOffset="15741.56">10170 9327,'0'0,"25"0,-25-25,25 25,-25-25,0 0,-25 25,0 0,0 0,1 25,-1-25,0 0,25 25,0 0,0-1,0 1,25-25,-25 25,25 0,-1-25,1 25,-25-1,25-24,0 25,-25 0,25 0,-1 0,-24-1,0 1,0 0,0 0,-24 0,-1-25,25 24,-25-24,0 0,0 25,1-25,-1 0,0 0,0 0,0 0,-24 0,24 0,0-25,0 25,1 0,-1-24,0-1</inkml:trace>
  <inkml:trace contextRef="#ctx0" brushRef="#br0" timeOffset="16496.32">10766 9475,'-25'0,"0"0,0 0,0 25,1-25,-1 25,0-25,25 25,-25-25,25 25,0-1,0 1,25 0,0-25,0 0,-1 0,1 0,0-25,0 25,-25-25,25 1,-25-1,-25 0,0 25,0 0,25 25,0 0,0-1,25 1,0-25,0 25,-1-25,1 0,0 0,0 25,0-25,-1 0,1 0,0 0,0 0,0-25,-1 25,1-25,0 0,-25 1,0-1,0 0,0 0,0 0,0 1,-25 24,25-25,-25 0,25 0,-24 0,24 1,0-1,-25 25,25 25,0-1,0 1,25 0,-25 0,24 0,-24-1,25 1,-25 0,0 0,25 0,-25-1,25-24,-25 25,25-25,-25 25,24-25,-24 25,25-25,0 0,0 0</inkml:trace>
  <inkml:trace contextRef="#ctx0" brushRef="#br0" timeOffset="16737.94">10865 9475,'25'0,"-1"0,1 0,0 0,0 0,0 0,24-24,-24 24,0 0,24 0</inkml:trace>
  <inkml:trace contextRef="#ctx0" brushRef="#br0" timeOffset="17378.06">12105 8682,'0'-25,"0"50,-25-25,0 24,1-24,24 25,-25-25,0 25,0 0,0 0,1-1,-1 1,0 0,0 0,0 0,1-1,-1 1,0 0,0 0,0 0,1 0,-1-1,25 1,-25-25,25 25</inkml:trace>
  <inkml:trace contextRef="#ctx0" brushRef="#br0" timeOffset="17632.46">11683 8682,'0'24,"25"1,0 0,0 0,0 0,-1-1,1 1,0 0,25-25,-26 25,26 0,-25-1,0 1,24-25,-24 25,25 0,-26-25,1 25,25 0</inkml:trace>
  <inkml:trace contextRef="#ctx0" brushRef="#br0" timeOffset="26037.04">12750 8657,'0'0,"0"-25,0 0,25 25,-25 25,0 0,0 0,0-1,25 1,-25 25,0-25,0-1,0 1,0 25,0-25,0 24,24 1,-24 0,0-26,0 1,0 25,0-25,0-1,0 1,25 0,-25 0,0 0,0-1,0 1,0 0,0 0,0 0,0-1</inkml:trace>
  <inkml:trace contextRef="#ctx0" brushRef="#br0" timeOffset="26644.1">12874 8830,'0'-24,"-25"24,25-25,0 0,0 0,0 0,25 25,-25-24,25 24,-25-25,25 25,-1-25,1 25,0-25,0 25,0-25,-1 25,1 0,0-24,0 24,0 0,-1 0,-24 24,25-24,0 25,-25 0,0 0,0 0,0-1,-25 1,0 0,25 0,-24 0,-1-1,0 1,0 0,0 0,1-25,-1 25,0-25,25 24,25-24,-25-24,25 24,-1 0,1 0,0 0,25 0,-26 0,1 0,0 0,0 24,24-24,-24 0,0 25,0-25,0 25,-1 0,1 0,-25 0,0-1,0 1,0 0,-25 0,1-25,-1 25,0-1,0 1,0 0,1-25,-26 25,25 0,0-25,-24 24,24-24,-25 25,26-25,-1 0,0 25,-25-25,26 0,-1 0</inkml:trace>
  <inkml:trace contextRef="#ctx0" brushRef="#br0" timeOffset="27052.08">13916 8855,'-25'-25,"25"1,-25-1,25 0,-25 25,25-25,-24 25,24 25,-25-25,25 25,-25 0,25-1,-25 1,25 0,-25 0,25 24,-24-24,24 0,-25 25,0-25,25-1,0 26,0-25,0 0,-25 24,25-24,0 0,0 0,25-1,-25 1,25 0,0 0,-1-25,1 25,0-25,0 24,24-24,-24 0,25 0,-1 0,1 0</inkml:trace>
  <inkml:trace contextRef="#ctx0" brushRef="#br0" timeOffset="27302.01">14933 9054,'25'0,"-1"0,1 0,0-25,0 25,0 0,24 0,-24 0,0-25,24 25,-24 0,25 0,-25 0</inkml:trace>
  <inkml:trace contextRef="#ctx0" brushRef="#br0" timeOffset="27498.18">15032 9128,'0'0,"-25"0,25 25,25-25,0 0,0 0,-1 0,1 0,0 0,25 0,-26 0,26 0,-25-25,24 25</inkml:trace>
  <inkml:trace contextRef="#ctx0" brushRef="#br0" timeOffset="28466.18">17488 8384,'0'0,"-25"0,25-25,0 50,0 0,0 0,0-1,25 1,-25 0,0 0,0 24,24-24,-24 25,0-25,25 24,-25-24,0 0,0 24,0-24,0 0,25 0,-25 0,0-1,0 1,-25-25,0 0,1 0,24 25,-50-25,25 0,0 0,1 0,-1 0,-25 0,25 25,1-25,-1 25,0-25,0 25,0-25,1 24,-1 1,0 0,0 0,0 0,25-1,0 1,0 0,0 0,25 0,0-25,0 24,0-24,-1 0,1 0,0 0,25 0,-26 0,26-24,-25 24,24-25,-24 25,25-25,-1 0,-24 0,0 1,0 24,0-25,-1 0,1 0,0 0,-25 1,0-1,0 0,0 0,0 0,0 0,-25 1,25-1,-25 25,25 25,0-1,0 1,0 0,0 0,25 0,-25 0,25-1,0 1,-25 0,25 0,0 0,-25-1,24 1,1 0,0 25,0-26,-25 1,25-25,-1 25,1 0,0 0,25-25,-26 0</inkml:trace>
  <inkml:trace contextRef="#ctx0" brushRef="#br0" timeOffset="28738.21">18356 8607,'0'0,"-25"0,25-25,-25 25,25 25,0 0,0 0,0 0,0-1,0 26,0-25,0 0,0 24,0 1,0-25,0 24,25 1,-25-25,0 24,25-24,-25 25,0-25,0 24,0-24,25 25,-25-26,0 1,0 0</inkml:trace>
  <inkml:trace contextRef="#ctx0" brushRef="#br0" timeOffset="29058.01">18133 8781,'0'0,"0"-50,-25 25,25-24,0 24,0 0,0-24,0 24,0 0,0 0,25 0,-25 1,24 24,1-25,0 0,0 25,0-25,-1 25,1 0,25 0,-25-25,-1 25,26 0,-25 25,0-25,-1 0,1 0,0 25,0-25,-25 25,0 0,0-1,-25 1,0 0,0 0,1 0,-26-25,25 24,-24 1,24 0,-25 0,25 0,1-25,-26 24,25 1,0-25</inkml:trace>
  <inkml:trace contextRef="#ctx0" brushRef="#br0" timeOffset="29541.19">18777 9351,'0'-24,"-24"24,-1 0,25-25,-25 25,0 0,0 25,1-25,-1 24,0 1,25 0,0 0,0 0,25-1,0-24,-25 25,24 0,1 0,-25 0,25-1,0 1,0 0,-1 0,-24 0,0-1,0 1,0 0,-24-25,-1 25,0-25,0 0,0 0,1 25,-1-25,0 0,0 0,0-25,1 25,-1 0</inkml:trace>
  <inkml:trace contextRef="#ctx0" brushRef="#br0" timeOffset="30177.46">19125 9525,'0'0,"-25"0,0 0,0 0,1 0,-1 0,0 25,0-25,0 25,1-25,-1 24,25 1,-25-25,25 25,-25 0,25 0,0-1,25 1,0 0,0-25,-1 0,1 0,0 0,0 0,0 0,-1 0,1-25,0 25,0-25,0 1,-25-1,0 0,0 0,-25 25,0 0,25 25,0 0,25-25,0 25,-1-25,1 0,0 24,0-24,0 0,-1-24,1 24,0 0,0-25,0 25,-1-25,1 0,0 0,-25 1,0-1,0 0,0 0,0 0,0 1,0-1,0 0,-25 0,25 0,0 1,-25 24,25 24,-24 1,24 0,0 0,0 0,0-1,0 1,0 25,0-25,0-1,0 26,0-25,24 0,-24-1,25 1,0 0,-25 0,25 0,0-1,-1-24</inkml:trace>
  <inkml:trace contextRef="#ctx0" brushRef="#br0" timeOffset="30352.65">19249 9599,'0'0,"-25"-24,0 24,50 0,0 0,0 0,24 0,-24 0,25 0</inkml:trace>
  <inkml:trace contextRef="#ctx0" brushRef="#br0" timeOffset="30617.36">20563 8880,'0'0,"-24"0,-1 0,0 25,0 0,0-1,1-24,-1 25,-25 25,25-25,1 0,-26 24,25-24,0 0,1 24,-1-24,0 25,0-25,0-1,25 1,0 0,0 0</inkml:trace>
  <inkml:trace contextRef="#ctx0" brushRef="#br0" timeOffset="30840.3">20018 9004,'0'25,"0"0,25 0,-25-1,24-24,1 25,0 0,0 0,-25 0,25-1,24-24,-24 25,0 0,0 0,24 0,-24-1,25 1,-26 0</inkml:trace>
  <inkml:trace contextRef="#ctx0" brushRef="#br0" timeOffset="31541.19">21580 8682,'0'0,"25"-25,0 25,-25-25,25 25,0 0,-25 25,0 0,-25-1,0 1,0 25,-24-25,24-1,0 1,-25 0,26 25,-26-26,25 1,0 0,-24 0,24 0,25 0,-25-1,0-24,25 25,0 0,0 0,0 0,25-25,0 0,0 24,0-24,24 0,-24 0,25 0,-1 25,1-25,-1 0,1 0,0 0,-1 0,1 25,-1-25,1 0,0 0,-1 0,-24 0,25 0,-25 0,-1 0,1 0,0 0,0 0,-25-25,0 0,-25 1,25-1,-25 0,0 0,1 0,-1-24,0 24,0-25,-25 25,26-24,-1 24,-25-25,25 1,1 24,-1 0,0-24,0 24,25 0,-25 25,25-25,0 0</inkml:trace>
  <inkml:trace contextRef="#ctx0" brushRef="#br0" timeOffset="32164.46">22275 8706,'-25'-24,"25"-1,0 50,0-1,25-24,-25 25,25 0,-25 0,0 0,25 24,-25-24,24 0,-24 24,25-24,-25 25,0-25,25 24,-25 1,0-25,25 24,-25-24,25 25,-25-25,24-1,-24 26,25-25,0 0,0-1,0 1,-1-25,1 0,0-25,-25 1,25 24,-25-25,25-25,-25 25,24 1,-24-26,25 25,-25-24,25 24,-25-25,25 25,-25-24,0 24,25-25,-25 25,24-24,-24 24,0-25,25 26,-25-1,25 0,-25 0,25 0</inkml:trace>
  <inkml:trace contextRef="#ctx0" brushRef="#br0" timeOffset="32317.28">23267 9004</inkml:trace>
  <inkml:trace contextRef="#ctx0" brushRef="#br0" timeOffset="35689.67">6797 11708,'0'-25,"-25"25,25-25,-25 25,25-25,-25 25,1 0,-1-24,0 24,0 0,25 24,-25-24,1 0,-1 25,0-25,-25 25,26 0,-1-25,25 25,-50 24,25-24,25 0,-24 0,-1 24,0 26,25-51,-25 26,25 0,0-26,0 76,0-75,0 24,0-24,25 25,-25-26,25 1,24 0,-24 0,0 0,0-1,24-24,-24 25,25-25,-1 0,1-25,-25 25,24-24,1-1,0 0,-1 0,50-24,-49-1,0 25,-1-49,-24 49,0-25,-25 25,0-24,0 24,0-25,0 26,-25-26,0 25,0-24,1 24,-26 0,25 0,0 0,-24 1,24-1,0 25,0 0,1 0,-1 0,0 0,0 0</inkml:trace>
  <inkml:trace contextRef="#ctx0" brushRef="#br0" timeOffset="35937.71">6524 12080,'-25'0,"25"25,0-1,0 1,25 0,-25 0,25 0,-25 0,25-1,-25 1,24 0,1 0,0 0,-25 24,25-24,0 0,24 0,-24-1,0 26,0-25,-1 0,26-1,-25 1,0 0</inkml:trace>
  <inkml:trace contextRef="#ctx0" brushRef="#br0" timeOffset="36204.88">7367 12353,'0'0,"-24"-25,24 0,-25 25,25 25,0 0,0 0,0-1,0 1,0 0,0 25,0-26,0 26,0-25,0 24,0 1,0-25,0 24,0 1,0-25,25 24,-25-24</inkml:trace>
  <inkml:trace contextRef="#ctx0" brushRef="#br0" timeOffset="36752.93">5780 13221,'25'25,"-1"-25,1 0,25 0,-25 0,24 0,1 25,-1-25,1 0,0 0,24 0,-24 0,24 0,-24 0,24 0,1 0,-1 0,0 0,1 0,-1 0,-24 24,24-24,1 0,-26 0,1 0,0 0,-1 0,1 0,-25 25,-1-25</inkml:trace>
  <inkml:trace contextRef="#ctx0" brushRef="#br0" timeOffset="37223.95">6251 13717,'25'0,"0"0,0 0,-25 25,24-25,1 0,0 0,25 0,-26 0,1 0,25 0,-25 0,24 0,1-25,-25 25,24 0,1 0,-1 0,-24-25,25 25,-1 0,-24 0,0 0,0 0,24 0,-24 0,0 0</inkml:trace>
  <inkml:trace contextRef="#ctx0" brushRef="#br0" timeOffset="37522.14">6797 13742,'-25'0,"0"0,25 25,0-1,0 1,0 0,0 0,0 24,0-24,0 25,-25-1,25-24,-24 25,24-1,0 1,-25 0,25-1,0-24,-25 25,25-25,0 24,0-24,-25 0,25 0,0-1,0 1,0 0,0 0,0 0,0-1,0 1</inkml:trace>
  <inkml:trace contextRef="#ctx0" brushRef="#br0" timeOffset="37808.91">7094 14486,'0'-25,"0"50,0 0,0 0,0-1,0 1,0 0,0 0,0 0,-24-1,24 1,0 25,0-25,0-1,0 1,0 0,0 25,0-26,0 1,0 0</inkml:trace>
  <inkml:trace contextRef="#ctx0" brushRef="#br0" timeOffset="38341.46">8781 13246,'0'0,"-25"0,1 0,48 0,1 0,0 0,0 0,0 0,-1 0,1 0,0 25,0-25,0 0,24 0,-24 0,0 0,24 0,-24 0,0 0,25 24,-26-24,1 0,0 0,0 0,0 0,0 0</inkml:trace>
  <inkml:trace contextRef="#ctx0" brushRef="#br0" timeOffset="38589.06">8732 13469,'24'25,"1"-25,0 0,0 0,0 0,-1 0,1 0,0 0,0 0,24 0,-24 0,0 0,25 0,-26 0,1 0,0 0,0 0,0 0,-1 0,1 0,0 0,0 0,0 0</inkml:trace>
  <inkml:trace contextRef="#ctx0" brushRef="#br0" timeOffset="40252.93">11584 11956,'0'-25,"0"50,0 0,0-1,0 1,0 0,0 0,0 0,0-1,0 1,0 0,0 0,25 0,-25 0,0-1,0 26,0-25,0 0,0-1,0 1,0 0,0 0,0 0,0-50,-25 25,0-25,1 25,-1 0,0 0,0 0,0 0,1-25,-26 25,25 0,0 0,0 25,1-25,-1 0,0 25,0-25,0 0,1 25,-1-1,0-24,25 25,-25 0,25 0,0 0,-25-1,25 1,0 0,0 0,25-25,0 25,-25-1,25-24,0 0,-25 25,24-25,1 0,0 0,0 0,0 0,-1 0,26 0,-25 0,0 0,0-25,-1 25,26-24,-25 24,0-25,-1 0,1 25,0-25,-25 0,25 25,-25-24,0-1,25 25,-25-25,0 0,0 0,0 1,0 48,-25-24,25 25,0 0,0 0,25 0,-1-1,1 1,0 0,0-25,0 25,-1-25,1 0,0 25,0-25,0 0,-1 0,1 0,25 0,-25 0</inkml:trace>
  <inkml:trace contextRef="#ctx0" brushRef="#br0" timeOffset="40560.11">12105 12129,'0'0,"0"-24,-25 24,0 0,25 24,0 1,0 0,0 0,0 0,25 0,-25-1,0 1,25 25,-25-25,0 24,25-24,-25 25,0-26,0 26,25 0,-25-26,0 26,24-25,-24 0,0 24,25-24,-25 0,25 0,-25-1,25-24</inkml:trace>
  <inkml:trace contextRef="#ctx0" brushRef="#br0" timeOffset="40857.57">12080 12278,'0'0,"0"-49,-25 24,25 0,0 0,0 0,0 1,0-1,0 0,0 0,0 0,25 1,0-1,0 25,0 0,-1 0,1 0,0 0,0 0,24 0,-24 0,0 25,0-25,0 24,-1 1,1 0,-25 0,0 0,0-1,0 1,0 0,-25 0,1 0,24 0,-25-1,0-24,0 25,0 0</inkml:trace>
  <inkml:trace contextRef="#ctx0" brushRef="#br0" timeOffset="41416.15">12676 12774,'0'-24,"0"-1,-25 25,0 0,0-25,0 25,1 0,-1 0,25 25,-25-25,0 0,25 25,0-1,0 1,25 0,0 0,0-25,-1 25,1-1,0-24,0 25,0-25,-1 25,1-25,0 25,0-25,-25 25,25-25,-1 24,-48-24,-1 0,25 25,-25-25,0 0,-24 0,24 0,0 0,0 0,-24 0,24 0,0-25,0 25,0 0</inkml:trace>
  <inkml:trace contextRef="#ctx0" brushRef="#br0" timeOffset="42100.38">13122 12849,'0'-25,"-25"25,0 25,1-25,-1 25,0-1,0 1,25 0,0 0,0 0,25-25,0 0,0 0,-1-25,1 0,-25 0,0 0,0 1,0 48,0 1,0 0,25-25,-25 25,25-25,0 0,-1 0,1 0,0 0,0 0,0-25,-1 0,-24 0,25 25,-25-24,0-1,0 0,0 0,0 0,0 1,0-1,0 0,0 0,0 0,0 1,-25 24,25-25,0 0,-24 25,24 25,0 0,0-1,0 1,0 0,0 0,0 0,0-1,0 1,0 0,24 0,-24 0,25-1,0 1,-25 0,25-25,-25 25</inkml:trace>
  <inkml:trace contextRef="#ctx0" brushRef="#br0" timeOffset="42300.13">13122 12750,'-25'0,"50"0,0-25,0 25,-1 0,1 0,0 0,25 0,-26 0,26 0,-25 0,24 25,-24-25</inkml:trace>
  <inkml:trace contextRef="#ctx0" brushRef="#br0" timeOffset="42793.32">10741 13221,'0'0,"25"25,-1-25,1 0,0 0,0 0,24 0,1 25,24-25,-24 0,24 0,1 24,24-24,-24 0,24 0,0 25,0-25,0 0,1 0,-1 0,0 25,0-25,-24 0,24 0,-25 0,1 0,-1 0,1 0,-26 0,1 0,-1 25,1-25,-25 0,0 0,-1 0</inkml:trace>
  <inkml:trace contextRef="#ctx0" brushRef="#br0" timeOffset="43438.01">11783 13543,'0'0,"-25"0,0 25,25 0,-25 0,25 0,0-1,0 1,0 0,0 0,0 0,0-1,0 1,25 0,-25 0,25-25,-25 25,25-1,-50 1,0-25,0 0,0 0,1 25,-1-25,0 25,0 0,-24-25,24 24,-25 1,1 0,24 25,-25-26,25 1,-24 25,24-25,0 24,0-24,0 0,1 25,24-26,0 1,0 0,0 0,0 0,24-1,1-24,0 0,0 0,24 0,-24 0,0 0,25 0,-25-24,24 24,1-25,-25 0,24 25,-24-25,25 0,-26 25,1-24,25-1,-25 0,-1 0,1 0,-25 0,25-24,-25 24,25 0,-25 0,0 1,0-1,0 0,-25 25,0 0,25 25,-25 0,25-1,0 1,0 0,0 0,0 0,0-1,0 1,0 0,0 0,25 0,0 0,0-1,0 1,-1-25,1 25,0-25,0 0,0 0,-1 0</inkml:trace>
  <inkml:trace contextRef="#ctx0" brushRef="#br0" timeOffset="44020.78">12403 13816,'0'0,"0"-25,0 1,0-1,-25 0,25 0,-25 25,25 25,0 0,0 0,0-1,0 1,0 0,0 0,0 0,0-1,0 1,0 0,0 0,0 24,0-24,0 0,0 0,0 0,0-1,0 1,0 0,0 0,0 0,0-1,0 1,0 0,0 0,0 0,25-25,-25 25,25-25,-25-25,0 0,0 50,0 0,0-1,0 1</inkml:trace>
  <inkml:trace contextRef="#ctx0" brushRef="#br0" timeOffset="44385.21">11956 13593,'0'0,"25"0,0 25,0-25,-1 0,1 0,25 25,-25-25,24 0,1 0,-1 24,-24-24,25 0,-1 0,26 0,-25 0,-26 0,26 0,0 25,-1-25,1 0,-1 0,1 0,-25 0,0 0,24 0,-24 0,0 0,0 0,-1 0,1 0</inkml:trace>
  <inkml:trace contextRef="#ctx0" brushRef="#br0" timeOffset="46449.18">4961 13717,'25'0,"-25"-25,0 50,-25 0,0 0,25-1,-24 1,-1 0,0 0,-25 0,26-1,-26 26,25-25,-24 24,-1 1,0-25,1 24,24-24,-25 25,1-25,24 24,-25-24,26 0,-1 0,0 0,0-1,0-24,25 25,-24-25,24 25,24-25,-24 25,25-25,0 0,0 0,24 0,-24 0,25 0,-25 0,24 0,1 0,-1 0,1 0,-25 0,24 0,1 0,-25 0,24 0,1 0,-25 0,24 0,-24 0,0 0,25 0,-25 0,-1-25,1 25,0 0,0 0,0-25,-1 25,-24-25,0 1,0-1,0 0,0 0,0 0,0 0,0 1,0-1,-24 0,24 0,-25 0,25-24,-25 24,0 0,25 0,-25 1,1-1,24 0,-25 0,25 0,-25 1,25-1,-25 25,25-25</inkml:trace>
  <inkml:trace contextRef="#ctx0" brushRef="#br0" timeOffset="46905.06">5507 13915,'-25'0,"0"0,25-24,0 48,25-24,-25 25,25-25,-25 25,25 0,0 0,-1-1,1 1,-25 25,25-25,0-1,-25 1,0 0,25 0,-25 0,0-1,24 1,-24 0,0 0,0 0,0 0,0-50,0 0,0 0,0 0,0 0,0 1,0-26,25 25,-25 0,0-24,25 24,-25-25,0 26,0-26,25 25,-25 0,0 1,0-1,0 0,25 0,-25 0,0 1</inkml:trace>
  <inkml:trace contextRef="#ctx0" brushRef="#br0" timeOffset="48072.96">5879 16421,'0'0,"-25"0,0 0,1 0,-1 0,0 0,0 0,0 0,1 0,-1 25,0-1,0 1,0 0,25 0,-24 0,-1 24,25-24,0 25,0-26,0 26,0-25,0 0,0 24,25-24,-1 0,-24 0,25-1,25 1,-25-25,-1 25,26-25,-25 0,24 0,-24 0,25 0,-1-25,1 25,-25-25,24 1,-24-1,25 0,-25 0,24-24,-24 24,0-25,0 1,-25 24,25-25,-25 25,0-24,-25 24,25 0,-25-24,0 24,0 0,1-25,-1 25,0 1,0-1,-25 25,26-25,-1 25,0-25,0 25,0 0</inkml:trace>
  <inkml:trace contextRef="#ctx0" brushRef="#br0" timeOffset="48365.1">6102 16594,'-25'0,"1"0,-1 25,25 0,0 0,0 0,0-1,0 1,25 0,-25 0,0 0,24-1,-24 1,0 0,25 0,-25 0,25-1,-25 1,0 25,25-25,-25-1,25 1,-25 0,25 0,-25 0,24-1,1-24,-25 25,25-25,0 0</inkml:trace>
  <inkml:trace contextRef="#ctx0" brushRef="#br0" timeOffset="48845.7">6772 16942,'0'0,"0"-25,-25 25,25 25,0-1,0 1,0 0,0 0,25-25,-25 25,0-1,0 1,0 0,0 25,0-26,0 1,0 0,0 25,0-26,0 1,0 0,0 0,25 0,-25-1</inkml:trace>
  <inkml:trace contextRef="#ctx0" brushRef="#br0" timeOffset="49473.04">7566 16818,'25'0,"-1"0,1 0,0-25,0 25,0 0,-1 0,1 0,0 0,0 0,0 0,24-25,-24 25,0 0,0 0,-1 0,1 0,0 0,0 0,0 0,-1 0</inkml:trace>
  <inkml:trace contextRef="#ctx0" brushRef="#br0" timeOffset="49757.03">7541 16942,'-25'0,"25"24,25-24,0 0,0 0,-1-24,1 24,0 0,0 0,0 0,24 0,-24-25,0 25,0 0,-1 0,1 0,0 0,0-25,0 25,-1 0,1 0,0 0,0 0,0 0</inkml:trace>
  <inkml:trace contextRef="#ctx0" brushRef="#br0" timeOffset="53659.93">9104 16173,'0'-25,"-25"25,25 25,0-1,25-24,-25 25,24-25,-24 25,25 0,-25 0,25-25,-25 24,0 1,0 0,0 0,0 0,0 0,0-1,0 1,0 0,0 0,0 0,0-1,0 1,0 0,0 0,0 0,0-1,0 1,0 0,0 0,0 0,0-1,0 1,0 0,0 0,0 0,0-1,0 1,0 0,25-25,0 0,-1 0,1 0,0 0,0-25,0 25,0 0,24 0,-24 0,0 0,24-25,-24 25,25 0,-25-24,24 24,-24 0,25 0,-26-25,1 25,0 0,0 0,0 0,-50 25,0-25,0 0,0 0</inkml:trace>
  <inkml:trace contextRef="#ctx0" brushRef="#br0" timeOffset="59685.68">12279 16470,'0'0,"-25"0,50 0,-1 0,1 0,0 0,0 0,0 0,24 0,-24 0,25 0,-1-24,1 24,0 0,-1 0,1 0,-1 0,1-25,0 25,-1 0,1 0,-1 0,-24 0,25 0,-25 0</inkml:trace>
  <inkml:trace contextRef="#ctx0" brushRef="#br0" timeOffset="59892.91">12502 16669,'0'0,"-25"0,0 25,-24-25,24 0,25 24,25-24,-1 0,1 0,0 0,25-24,-25 24,24 0,1 0,24-25,-24 25,-1 0,26-25,-26 25,26 0,-26 0,1-25</inkml:trace>
  <inkml:trace contextRef="#ctx0" brushRef="#br0" timeOffset="60200.88">13072 16346,'0'0,"-24"0,48-25,1 25,25 0,-25 0,-1 0,26 0,0 0,-1 0,-24 0,25 0,-1 25,1-25,0 0,-26 25,1-25,25 25,-25 0,-25 0,24-1,-24 1,0 0,0 0,0 24,-24-24,24 25,-50-25,25-1,0 1,-24 25,-1-25,25-1,-24-24,24 25,-25-25,1 25,24-25,0 25,0-25</inkml:trace>
  <inkml:trace contextRef="#ctx0" brushRef="#br0" timeOffset="61061.04">15900 15354,'0'0,"0"25,0 0,0 0,0-1,0 1,0 0,0 0,0 0,0-1,0 1,0 0,25 0,-25 0,25-25,-25 24,0 1,-25 0,0-25,0 25,1-25,-1 0,0 25,0-25,0 24,1-24,-26 25,25 0,-25 0,26 0,-26-1,0 26,26-25,-1 0,0-1,0 1,0 0,1 0,24 0,0-1,0 1,24 0,1-25,0 0,0 0,0 0,-1 0,1 0,0-25,25 25,-26-25,1 25,25-24,-25-1,0 0,-1 25,1-25,-25 0,25 1,-25-1,0 0,0 0,0 0,0 1,0-1,0 0,0 0,0 50,0 0,0 0,0-1,0 1,0 0,25 0,-25 0,25-1,-25 1,24-25,1 25,0 0,25-25,-26 25,1-25,0 0,25 0,-26 0,26 0,-25 0</inkml:trace>
  <inkml:trace contextRef="#ctx0" brushRef="#br0" timeOffset="61340.23">16495 15404,'0'-25,"-24"25,-1 0,25 25,0 0,0-1,0 1,0 0,0 25,0-26,0 1,0 25,0-1,25-24,-25 25,0-1,0 1,0-25,24 24,-24 1,0-25,0 0,0 24,25-24,-25 0,0 0,0-1</inkml:trace>
  <inkml:trace contextRef="#ctx0" brushRef="#br0" timeOffset="61677.12">16396 15652,'0'0,"0"-25,-25 0,25 0,0 1,0-1,0 0,0 0,0 0,25 1,-25-1,25 0,0 0,0 0,-1 25,26-25,-25 1,0 24,24 0,1-25,-25 25,24 0,1 0,-25 0,24 25,-24-25,25 0,-25 24,-1-24,1 25,-25 0,0 0,-25-25,1 25,-1 0,0-25,-25 24,26 1,-1-25,-25 25,25-25,-24 25,24-25,-25 25,25-25,1 24</inkml:trace>
  <inkml:trace contextRef="#ctx0" brushRef="#br0" timeOffset="62072.88">17240 16049,'0'0,"-25"0,0 0,0 0,0 0,1 0,-1 0,0 0,25 24,-25-24,0 25,25 0,0 0,25 0,0-1,0-24,-25 25,25-25,-25 25,24 0,-24 0,0-1,-24-24,24 25,-25-25,0 25,0-25,0 0,1 0,-1 0,0 0,0 0,0 0,1 0,-1 0</inkml:trace>
  <inkml:trace contextRef="#ctx0" brushRef="#br0" timeOffset="62632.86">17587 16148,'-25'0,"0"0,0 0,1 25,-1-25,0 24,0-24,0 25,1 0,-1-25,25 25,0 0,0-1,0 1,25-25,-1 0,1 0,0 0,0 0,0 0,-25-25,24 25,1 0,0-24,0-1,0 25,-25-25,0 0,0 50,0 0,24-25,1 0,0 0,0 0,0-25,0 25,-1-25,1 25,-25-25,25 25,0-24,-25-1,25 0,-25 0,0 0,0 1,0 48,0 1,0 0,0 0,0 0,0-1,0 1,24 0,1 0</inkml:trace>
  <inkml:trace contextRef="#ctx0" brushRef="#br0" timeOffset="62787.86">17909 16173,'0'0,"25"0,0 0,0 0,0 0,-1 0,1 0,0 24,0-24</inkml:trace>
  <inkml:trace contextRef="#ctx0" brushRef="#br0" timeOffset="63183.94">15206 16718,'0'0,"-50"0,0 0,1 0,24 0,-25 0,26 0,-1 0,0 0,50 0,0 0,24 0,-24 0,0 0,24-24,1 24,0 0,-1 0,26 24,-1-24,0 0,1 0,-1 0,26 0,-1 25,-25-25,50 0,-25 0,1 0,-1 25,25-25,-25 0,0 25,1-25,-1 0,0 0,0 25,-24-25,-1 0,0 24,1-24,-26 0,1 0,0 25,-26-25</inkml:trace>
  <inkml:trace contextRef="#ctx0" brushRef="#br0" timeOffset="63797.67">16471 16867,'0'0,"-25"25,0-25,25 25,0 0,0-1,0 1,25-25,-25 25,25 0,-1 0,-24-1,25-24,-25 25,25-25,-25 25,25-25,-25 25,0 0,-25-1,0-24,0 25,1-25,-1 25,-25 0,25-25,-24 25,-1-1,25 1,-24 0,24 0,-25 0,26-1,-26 1,25 0,0 0,25 0,-24 0,-1-1,25 1,25 0,-1 0,1-25,0 25,0-25,24 0,-24 0,0 0,25-25,-26 25,26 0,-25-25,24 0,-24 25,0-25,0 1,0-1,-1 0,1 0,0 0,-25 0,25 1,-25-1,0 0,0 0,0 0,0 1,0-1,-25 25,25 25,-25-1,25 1,0 0,-25 0,25 0,0-1,0 1,0 0,0 0,0 0,25-25,-25 25,0-1,25-24,-25 25,25 0,0-25,-1 0,-24 25,25-25,0 0,0 25,0-25,0 0,-1 0,26 0</inkml:trace>
  <inkml:trace contextRef="#ctx0" brushRef="#br0" timeOffset="64089.34">17016 17165,'0'0,"25"0,0 0,0 0,0 0,-1 0,26 0,-25 0,0 0,24 0,-24 0,25 0,-1 0,-24 0,25 0,-26 0,26 0,-25 0</inkml:trace>
  <inkml:trace contextRef="#ctx0" brushRef="#br0" timeOffset="64284.95">17438 17190,'0'0,"-25"0,0 24,1-24,24 25,0 0,0 0,0 0,0-1,0 1,0 0,0 0,0 0,0-1,0 1,24 0,-24 0,0 0,25 0,-25-1,0 1,25 0,-25 0,25 0</inkml:trace>
  <inkml:trace contextRef="#ctx0" brushRef="#br0" timeOffset="65003.68">19398 16123,'24'0,"1"0,0 0,0 0,0 0,-1 0,1 0,0 0,25 0,-26 0,1 0,25 0,-25 0,24 0,-24 0,25 0,-25 0,-1 0,1 0,0 25,0-25,0 0,-1 0</inkml:trace>
  <inkml:trace contextRef="#ctx0" brushRef="#br0" timeOffset="65244.75">19472 16297,'0'24,"25"-24,0 25,-1-25,1 0,0 0,0 0,0 0,24 25,1-25,-25 0,24 0,1 0,0 0,-1 0,1 0,-25 0,24 0,1 0,-25 0,-1 0,1 0,0 25,0-25,0 0</inkml:trace>
  <inkml:trace contextRef="#ctx0" brushRef="#br0" timeOffset="66651.58">22399 15106,'0'-25,"0"0,25 1,-25-1,0 0,25 0,-25 0,0 1,0-1,24 0,-24 0,0 50,0 0,0 0,0-1,-24 1,24 0,0 0,-25 24,0-24,25 25,-25-1,25-24,-25 25,1-1,-1 1,25 0,-25-25,0 24,0 1,25-1,-24 1,-1 0,25-1,-25-24,25 25,-25-1,0-24,25 0,0 0,-24-1,24 1,0 0,0 0,-25-25,50-25,-1 25,1 0,0 0,0 0,0 0,-1 0,1 0,0 0,25 0,-26 0,26 0,-25 0,24 0,1 0,0 0,-1 0,1 0,-1 0,1 0,0 0,-1 0,-24 0,25 0,-26 0,1 0,0 0,0 0</inkml:trace>
  <inkml:trace contextRef="#ctx0" brushRef="#br0" timeOffset="67057.11">21506 16297,'0'0,"-25"0,0 0,50 0,0 0,0 0,0 0,-1 0,1 0,25 0,-1 0,-24 0,25 0,24 0,-24 0,24 0,1 24,-1-24,1 0,-1 0,25 0,-24 25,24-25,-25 0,25 25,1-25,-26 0,0 25,26-25,-26 0,1 0,-1 25,-24-25,-1 0,1 0,-1 0,-24 0,0 25,0-25,0 0</inkml:trace>
  <inkml:trace contextRef="#ctx0" brushRef="#br0" timeOffset="67700.77">21605 16842,'0'0,"0"-24,25 24,0-25,0 25,-25 25,-25-25,25 24,-25-24,25 25,-25 0,0-25,-24 25,24 0,0-1,0 1,-24-25,24 25,-25 0,26-25,-1 25,0-1,-25-24,26 0,24 25,-25-25,0 25,0-25,25 25,25 0,0-25,0 0,-1 24,1-24,0 0,25 25,-26-25,1 0,25 25,-25-25,24 0,-24 25,0-25,24 0,-24 25,0-25,0 0,0 0,-1 24,1-24,0 0,-25-24,25 24,-25-25,25 0,-25 0,0 0,0 1,0-1,0 0,0 0,-25-24,25 24,0 0,0 0,-25 0,25 1,0-1,0 0,0 0,0 0,0 1</inkml:trace>
  <inkml:trace contextRef="#ctx0" brushRef="#br0" timeOffset="68167.68">21977 16942,'0'-25,"-25"25,25 25,0-1,0 1,0 0,0 0,25 0,-25-1,0 26,0-25,25 0,-25-1,0 1,0 0,25 0,-25 0,25-1,-25 1,25-25,-25 25,24 0,1-25,-25 25,25-25,0 0,-25-25,25 25,-25-25,0 0,0 0,24 1,-24-1,0 0,0 0,0-24,25 24,-25 0,0 0,0-24,0 24,25 0,-25 0,0 0,25 1,0-1,-25 0</inkml:trace>
  <inkml:trace contextRef="#ctx0" brushRef="#br0" timeOffset="68773.63">22746 16867,'-25'0,"50"0,0 0,0 0,0 0,-1 0,1 0,0 0,0 0,0 0,-1 0,26 0,-25 0,25 0,-26 0,26 0,-25 0,24 0,-24 0,25 0,-25 0,-1 0,1 0,0 0,0 0</inkml:trace>
  <inkml:trace contextRef="#ctx0" brushRef="#br0" timeOffset="69004.63">23118 16867,'-24'0,"24"25,-25-25,25 25,0 0,0-1,0 1,-25 0,25 0,0 0,0 24,0-24,0 25,0-26,0 26,0-25,0 24,0 1,0-25,0 24,0-24,0 25,25-25,-25 0,0-1,0 1,0 0,0 0,0 0,0-1</inkml:trace>
  <inkml:trace contextRef="#ctx0" brushRef="#br0" timeOffset="69259.7">23590 17587,'0'0,"0"24,-25 1,25 0,-25 0,25 0,-25-1,25 1,-25 0,25 0,0 0,-24-1,24 1,0 0,-25 0,25 0,0-1,0 1</inkml:trace>
  <inkml:trace contextRef="#ctx0" brushRef="#br0" timeOffset="84641.53">23838 15677,'-25'0,"25"-25,25 0,-1 25,1 0,0 0,0 0,0 0,-1 0,1-25,0 25,0 0,0 0</inkml:trace>
  <inkml:trace contextRef="#ctx0" brushRef="#br0" timeOffset="84809.42">23813 15751,'0'0,"25"0,-1 0,1 0,0 0,0 0,0 0</inkml:trace>
  <inkml:trace contextRef="#ctx0" brushRef="#br0" timeOffset="85266.73">25202 15131,'0'0,"-25"0,25-25,0 0,-25 25,25-25,0 1,0 48,-25 1,25 0,0 0,-24 0,24-1,0 1,0 25,-25-25,25-1,-25 26,25-25,-25 25,25-26,-25 1,25 0,0 0,-24 0,24-1,0 1,-25 0,25 0,0 0,-25-25,25 24,0 1,25-25,0 0,-1 0,1 0,0 0,0 0,24 0,1-25,0 25,-25 0,24 0,1 0,-1 0,1 0,0 0</inkml:trace>
  <inkml:trace contextRef="#ctx0" brushRef="#br0" timeOffset="85727.4">24235 16148,'24'0,"1"0,0 0,0 0,0 0,-1 0,1-25,0 25,0 0,24 0,-24 0,25 0,-1 0,-24-25,25 25,-1 0,1 0,0 0,-1 0,-24 0,25 0,-1 0,1 0,-1 0,-24 0,25 0,-25 0,0 0,-1 0</inkml:trace>
  <inkml:trace contextRef="#ctx0" brushRef="#br0" timeOffset="86294.23">24160 16570,'25'0,"0"0,-25-25,25 25,-1 0,1 0,0-25,0 25,0 0,-1 0,1 0,0-25,0 25,0 0,-1 0,1-25,25 25,-25 0,-1 0,1 0,0 0,0 0,0 0</inkml:trace>
  <inkml:trace contextRef="#ctx0" brushRef="#br0" timeOffset="86558.65">24458 16520,'-25'0,"25"25,0 0,0-1,0 1,0 0,0 0,0 0,0-1,0 1,0 25,0-25,0 24,0-24,0 25,0-26,0 1,0 25,-25-25,25-1,0 1,0 25,0-25,-25-1,25 1,0 0,0 0,-24 0</inkml:trace>
  <inkml:trace contextRef="#ctx0" brushRef="#br0" timeOffset="87085.9">24879 16818,'0'0,"25"0,-25-25,25 25,-25 25,-25-25,25 24,-25-24,25 25,-24-25,-1 25,0 0,0-25,0 25,1-1,-1-24,0 25,0-25,0 25,1 0,-1-25,25 25,-25-25,50 24,0-24,-1 0,1 0,-25 25,25-25,0 0,0 0,-1 0,1 0,0 25,0-25,0 0,-1 0,1 0,0 0,0 0,-25-25,25 25,-25-25,0 1,0-1,0 0,-25 25,25-25,-25 0,25 1,0-1,-25 25,25-25,-25 0,25 0,-24 1,24-1,0 0</inkml:trace>
  <inkml:trace contextRef="#ctx0" brushRef="#br0" timeOffset="87482.61">25028 16793,'0'-25,"0"50,25-25,-25 25,0-1,0 1,0 0,0 0,0 0,0-1,0 1,0 0,25 0,-25 0,0-1,0 1,0 0,0 0,25 0,-25-1,24 1,-24 0,25-25,0-25,-25 0,25 1,-25-1,0 0,25 0,-25 0,0-24,0 24,25-25,-25 26,0-26,24 25,-24-24,0-1,25 25,-25-24,0-1,25 25,-25 0,25 1</inkml:trace>
  <inkml:trace contextRef="#ctx0" brushRef="#br0" timeOffset="88699.28">17711 18405,'-25'0,"50"0,0 0,0 0,-1 0,1 0,25 0,-25 0,24 0,1 0,-1 0,1 0,24 0,-24-25,49 25,-24 0,-1 0,25 0,-24 0,24-25,0 25,-24 0,24 0,0 0,-25-24,26 24,-26 0,0 0,1 0,-1 0,-24 0,-1 24,1-24,0 0,-26 0</inkml:trace>
  <inkml:trace contextRef="#ctx0" brushRef="#br0" timeOffset="89038.58">18009 18628,'0'0,"-50"0,0 0,1 0,-1 25,25-25,-24 0,24 0,0 0,0 0,0 0,50 0,0 0,0 0,25 0,-26 0,26 0,0 0,-1 0,26 0,-26 0,50 0,-24-25,24 25,-25 0,50-24,-24 24,-1 0,25-25,-25 25,25 0,0-25,-25 25,25 0,-24-25,24 25,-25 0,0 0,0 0,-24 0,-1 0,1 0,-1 0,-24 0,-1 0,1 0,-25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04:58:32.94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192 7516,'25'-25,"-25"0,25 0,-25 1,25-1,-25 0,0 0,25 0,-25 1,24-1,-24-25,25 25,-25 1,25-26,-25-24,25 24,-25 25,25-74,-25 74,0-49,0 24,0-24,0 49,0-25,0 1,0 24,-25-74,0 74,25-25,-25 25,25-24,-25 24,1-25,-1 26,0-1,0-25,0 50,1-25,-1 25,-25-24,25 24,25-25,-49 25,24 0,0 0,25 25,-25-25,25 24,-25-24,25 25,-24 0,24 0,0 0,-25-1,25 1,0 0,0 0,0 0,0-1,0 26,0-25,0 0,0-1,0 1,25 0,-25 25,24-26,-24 1,25 0,-25 0,25 0,25 24,-25-24,24 49,-24-49,49 25,-49 0,25-1,-1 1,-24-25,0-1,0 1,24 25,1-25,-25-25,0 24,24 1,-24-25,0 0,0 25,-1-25,26 0,-25 0,0-25,-1 25,1 0,-25-25,25 25,25-24</inkml:trace>
  <inkml:trace contextRef="#ctx0" brushRef="#br0" timeOffset="904.01">5160 7094,'-25'0,"25"-25,0 1,0 48,25-24,-25 25,0 0,0 0,25 0,-25-1,0 1,0 0,24 0,-24 0,0-1,0 1,25 0,-25 0,0 0,0-1,0 1,0-50,0 1,0-1,0 0,0 0,0 0,0 1,0-1,0 0,0 0,0 0,0 1,25-1,-25 0,0 0,25 0,-25 1,25 24,-25-25,24 0,1 0,0 25,-25 25,25-25,-25 25,25 0,-25-1,24 1,-24 0,25 0,-25 0,25-1,-25 1,0 25,25-25,-25-1,0 1,0 0,0 0,25 0,-25-1,0 1,0 0,24-25,-24 25,0 0,0-1,0 1,25-25</inkml:trace>
  <inkml:trace contextRef="#ctx0" brushRef="#br0" timeOffset="2896.06">6499 5333,'-25'0,"1"0,24 25,-25-25,0 25,25 24,-25-49,25 25,-25 25,-49 74,74-75,-25 50,0 1,25-51,0 75,-24 100,24-1,0-74,24 24,1-98,25 173,-1-75,1-24,74 50,-25-75,-49-50,49 25,-25-24,26 24,-1-25,-50-24,51 0,-1 24,0-24,-24-26,-51 1,51 0,-1-25,-24-25</inkml:trace>
  <inkml:trace contextRef="#ctx0" brushRef="#br0" timeOffset="3516.08">7094 4961,'0'25,"0"0,0-1,0 1,0 0,0 0,0 0,0 24,25-24,-25 25,25-26,-25 26,0 0,25-1,-25 1,0 24,25-24,-25-1,25 1,-25 0,24-26,-24 26,0-25,25 25,-25-26,25 1,-25 0,0 0,25 0,-25-1,25 1,-25 0,24-25</inkml:trace>
  <inkml:trace contextRef="#ctx0" brushRef="#br0" timeOffset="3911.61">6995 5011,'0'0,"0"-25,0 0,0 0,0 0,0 1,0-1,0 0,0 0,25 0,-25 0,25 1,0 24,-25-25,24 25,-24-25,25 25,0 0,0 0,0 0,0 0,-1 0,1 0,0 25,-25 0,25-25,0 24,-25 1,24 0,-24 0,0 0,0 0,0-1,0 1,0 0,0 0,0 0,0-1,-24 1,-1 0,0-25,25 25,-25 0,0-25,1 24,-1-24,25 25,-25-25,0 0,0 25</inkml:trace>
  <inkml:trace contextRef="#ctx0" brushRef="#br0" timeOffset="4398.89">7839 5631,'-25'0,"25"-25,0 0,25 25,-1-25,1 25,-25-25,25 25,0 0,0 0,-1 0,-24 25,0 0,0 0,0 0,0-1,-24-24,24 50,-25-25,25 0,0-1,-25 1,0 0,25 0,0 0,-25 0,25-1,25 1,0-25,-25-25,25 25,0 0,-1 0,1-24,25 24,-25-25,-1 25,26-25,-25 25,25-25,-26 25,26-25,-25 25,0-25</inkml:trace>
  <inkml:trace contextRef="#ctx0" brushRef="#br0" timeOffset="4843.71">7541 6772,'0'0,"25"0,0 0,-1-25,1 25,0 0,25-25,-26 25,1-25,25 25,-25-25,24 25,-24 0,25-24,-26 24,1-25,25 25,-25-25,-1 25,26-25,-25 25,0 0,0-25,-1 25,1-24,0 24</inkml:trace>
  <inkml:trace contextRef="#ctx0" brushRef="#br0" timeOffset="5263.92">7814 7169,'0'0,"0"-25,0 50,25-25,-25 24,0 1,24 0,-24 0,25 0,-25-1,0 26,0-25,25 24,-25 1,0 0,0-1,0-24,0 25,0-1,25-24,-25 25,0-26,0 1,0 0,0 0,25 0,-25-1,0 1,0 0</inkml:trace>
  <inkml:trace contextRef="#ctx0" brushRef="#br0" timeOffset="5671.88">7715 7169,'0'-25,"0"0,0 0,-25 25,25-25,0 1,0-1,25 0,-1 0,1 25,0-25,0 1,0 24,-1-25,1 25,0 0,0 0,0 0,-1 0,1 0,0 25,-25-1,0 1,0 0,0 0,0 0,0-1,-25 1,25 0,-25-25,1 25,24 0,-25-1,0-24,25 25,-25-25,0 25,1 0,-1-25,0 0,25 25</inkml:trace>
  <inkml:trace contextRef="#ctx0" brushRef="#br0" timeOffset="5987.87">8360 7441,'0'25,"0"0,24 0,-24 0,0-1,25 1,-25 0,25 0,-25 24,25 1,-25-25,25 24,-25 1,24 0,-24-26,25 26,-25 0,25-25,-25 24,25-24,-25 0,25 0,-25-1,0 1,0 0,24 0</inkml:trace>
  <inkml:trace contextRef="#ctx0" brushRef="#br0" timeOffset="6655.92">8236 4911,'24'0,"-24"25,25-25,-25 25,25-25,0 25,0 0,-1-1,1 1,0 25,0-25,0 24,-1 1,26 24,-25-24,0 49,24-25,-24 26,0-1,24 0,-24 25,0 0,0 0,0-25,-1 25,1 25,0-25,-25 0,25-24,0 24,-25 0,0-25,0 25,24 0,-24-25,0 0,0 0,0 1,0-26,0 1,0-1,-24-24,24-1,-25 1,0-1,25 1,-25-25,0 24,1-24,-1 0,25 0,-25 0,0-25,25 24,-25-24</inkml:trace>
  <inkml:trace contextRef="#ctx0" brushRef="#br0" timeOffset="7223.11">9550 6176,'25'0,"0"0,-25-24,25 24,-1 0,1 0,0-25,0 25,0 0,-1 0,1 0,0-25,0 25,0 0,-1-25,1 25,0 0,0 0,0-25,-1 25</inkml:trace>
  <inkml:trace contextRef="#ctx0" brushRef="#br0" timeOffset="7447.92">9501 6400,'24'0,"1"-25,0 25,0 0,0-25,-1 25,1 0,0-25,0 25,0-25,24 25,-24 0,0-24,0 24,-1 0,1-25,0 25</inkml:trace>
  <inkml:trace contextRef="#ctx0" brushRef="#br0" timeOffset="13315.7">11386 4862,'25'-25,"-1"25,-24-25,0 0</inkml:trace>
  <inkml:trace contextRef="#ctx0" brushRef="#br0" timeOffset="13675.9">11361 4787,'-25'0,"25"25,-25-25,0 0,1 0,24 25,-25-25,0 0,0 25,0-25,1 0,-1 25,0-25,0 0,0 24,1-24,-1 0,0 0,0 0,0 25,1-25,-1 0,25 25,25-25,-1-25,1 25,0 0,0-25,24 25,-24 0,25-24,-25 24,24-25,1 25,-1-25,-24 25,25-25,0 25,-26-25,26 25,-25 0,0-25,-1 25,1 0,0 0,0 0,-25-24,25 24</inkml:trace>
  <inkml:trace contextRef="#ctx0" brushRef="#br0" timeOffset="14338.56">12353 4341,'0'0,"0"-25,-25 25,25 25,-25-25,25 25,-24-1,24 1,-25 0,0 0,25 0,-25-1,0 1,1 25,-1-25,0-1,0 26,0-25,1 24,-1-24,0 0,0 0,0 0,1 0,24-1,-25 1,25 0,-25-25,25 25,0 0,0-1,25-24,0 25,-1-25,1 0,0 0,0 0,24 0,-24 0,0 0,25 0,-26 0,26-25,-25 25,24 0,-24 0,0 0,25 0,-26 0,26 0,-25 0,0 0,0 0,-1 0,1-24,0 24,0 0,0 0,-1 0,1 0,-25-25,0 0,0 0,0 0,0 1,-25-1,25 0,0 0,-24 0,24 0,-25 1,25-26,-25 25,25 0,-25 1,25-1,-25 0,25 0,-24 0,-1 25,25-24,-25-1,25 0</inkml:trace>
  <inkml:trace contextRef="#ctx0" brushRef="#br0" timeOffset="14683.94">12800 4291,'-25'0,"25"-25,-25 25,25-24,-25 24,0-25,25 50,0-1,0 1,0 0,25 0,-25 0,25-1,-25 1,25 0,-25 0,25 0,-25 24,0-24,0 25,24-26,-24 26,0-25,0 24,0-24,25 25,-25-25,0 0,0-1,25 1,-25 0,0 0,25 0</inkml:trace>
  <inkml:trace contextRef="#ctx0" brushRef="#br0" timeOffset="15179.65">12775 4738,'0'0,"-25"0,25-25,25 25,0 0,-1 0,1-25,0 25,0 0,-25-25,25 25,-1-25,1 1,0-1,-25 0,0 0,0 0,0 1,0-1,0 0,0 0,0 0,0 1,0-1,-25 25,25-25,0 0,-25 0,25 1,0 48,0 1,0 0,25 0,-25 0,25-25,-25 24,25 1,-25 0,25 0,-1 0,-24-1,25 26,-25-25,25 24,-25-24,25 0,-25 25,0-26,25 26,-25-25,0 0,0 0,0-1,24 1,-24 0,0 0,25-25,-25 25,25-1,-25 1,25-25</inkml:trace>
  <inkml:trace contextRef="#ctx0" brushRef="#br0" timeOffset="16771.48">13395 4961,'0'-25,"-25"25,25-25,25 25,0 25,-25 0,0 0,24 0,-24-1,0 1,0 0,0 0,0 0,0-1,0 1,0 0,0 0,0 0,0-1,25-24,-25 25,25-25,0 0,0 0,0-25,-1 25,-24-24,0-1,25 0,-25 0,0 0,0 1,-25-1,25 0,0 0,0 0,0 1,25 24,0-25,0 25,-25-25,25 25,-1 0,1-25,0 25,0 0,-25-25,25 25,-1 0,1 0,-25 25,-25-25,25 25,-24 0,-1 0,0-1,25 1,-25 0,25 0,0 0,0-1,0 1,25-25,-25-25,25 25,0-24,-1 24,-24-25,0 0,0 0,0 0,25 25,-25-24,0-1,0 50,0-1,25-24,0 0,0 0,-1-24,-24-1,0 0,0 0,0 0,0 1,0 48,0 1,0 0,0 0,25 0,-25-1,0 1,25 0,-25 0,25 0,-25-1,0 1,25 0,-1 0,-24 0,0-1,25-24,-25 25,0 0,0-50,0 0,0 1,0-1,0 0,-25 0,25 0,0 1,-24-1,24 0,0 0,0 0,0 1,0-1,0 0,0 0,0 0,24 25,-24-24,25 24,0 0,0 0,0 0,-1 0,-24 24,25-24,-25 25,0 0,0 0,0 0,-25-1,1-24,-1 25</inkml:trace>
  <inkml:trace contextRef="#ctx0" brushRef="#br0" timeOffset="17538.74">11584 6152,'0'-25,"25"25,0 0,0 0,-1 0,1 0,0-25,0 25,0 0,24 0,-24 0,25 0,-1-25,1 25,24 0,-24-25,24 25,-24-24,24 24,1 0,-26-25,26 25,-1-25,-24 25,24-25,1 0,-26 25,26-24,-26 24,26-25,-26 25,1-25,-25 25,24 0,-24-25,0 25,0 0,-1 0,-24-25,25 25</inkml:trace>
  <inkml:trace contextRef="#ctx0" brushRef="#br0" timeOffset="18767.94">12452 6325,'0'25,"0"0,0 0,0-1,0 1,0 0,0 0,0 0,0-1,25 26,-25-25,0 24,0-24,25 25,-25-25,0 24,0 1,0-25,0 24,0-24,25 25,-25-25,0-1,0 1,25 0,-25 0,0 0,0-1,24-24,-24 25</inkml:trace>
  <inkml:trace contextRef="#ctx0" brushRef="#br0" timeOffset="19212.16">12378 6672,'0'0,"0"-24,0-1,0 0,0 0,0 0,0 1,25-1,-1 0,1 0,0 0,0 1,0 24,0-25,24 0,-24 25,0 0,24-25,-24 25,0 0,0 0,0 25,-25 0,0 0,0-1,0 1,0 0,-25 0,0 0,0-1,0 1,25 0,-24-25,-1 25,0-25,0 25,0-25,25 24,25 1,0-25,-25 25,25-25,0 25,-1-25,26 25,-25-1,0-24,-1 25,26 0,-25-25,0 25,24-25,-24 25,0 0,24-25,-24 0,0 24,25-24,-26 25,1-25,0 0,0 0,0 25</inkml:trace>
  <inkml:trace contextRef="#ctx0" brushRef="#br0" timeOffset="20046.76">15330 3870,'-25'0,"0"24,0 1,0-25,25 25,-24 0,-1 0,0-25,0 49,0-24,25 0,-24 24,-1-24,0 25,0-1,0 1,1 0,-1-1,0 26,0-26,0 26,1-1,-1 0,0 1,0-1,25 1,0-1,0 1,0-1,0-24,0 24,0 0,0 1,0-1,25 1,0-1,-25 0,25-24,-1 25,1-1,0 0,-25 1,50-1,-26-24,1 24,0 1,25-26,-26 26,26-26,-25 1,24-25,-24 24,25-24,-1 0,-24 0,25-1,-1-24,-24 0,25 25,-1-25,-24 0,25 0,-25-25,24 25</inkml:trace>
  <inkml:trace contextRef="#ctx0" brushRef="#br0" timeOffset="20836.45">16446 4192,'25'0,"-25"-25,0 0,0 50,0 0,0 0,0 0,0-1,0 1,0 0,0 0,0 0,0-1,0 1,0 0,0 0,0 0,0-1,0 1,0 0,24 0,-24 0,25-1,0-24</inkml:trace>
  <inkml:trace contextRef="#ctx0" brushRef="#br0" timeOffset="21135.75">16024 5035,'25'0,"-25"-24,25 24,0 0,-1 0,1-25,25 25,-25 0,24-25,1 25,-1-25,1 25,0-25,-1 25,26-24,-26 24,1-25,24 25,-24-25,0 25,24-25,-24 25,-1-25,1 25,-25-25,24 25,-24-24,0 24,0 0</inkml:trace>
  <inkml:trace contextRef="#ctx0" brushRef="#br0" timeOffset="21467.73">16099 5383,'24'0,"1"0,-25-25,25 25,0 0,24 0,-24-25,0 25,0 0,24-25,-24 25,25 0,-25-25,24 25,-24 0,0 0,24 0,-24-24,0 24</inkml:trace>
  <inkml:trace contextRef="#ctx0" brushRef="#br0" timeOffset="21687.73">16471 5333,'-25'0,"25"25,0 0,0-1,0 1,0 0,0 0,25 0,-25-1,0 1,0 0,24 0,-24 24,0-24,0 0,25 0,-25 0,0-1,0 1,0 25,25-25,-25 0,0-1</inkml:trace>
  <inkml:trace contextRef="#ctx0" brushRef="#br0" timeOffset="22066.8">16793 5904,'25'-25,"0"0,0 25,-1 0,1-25,0 25,0 25,-25 0,25-25,-25 25,0-1,0 1,0 0,-25 0,25 0,-25-1,25 1,-25 0,25 0,-25-25,1 25,24-1,0 1,-25-25,25 25,0 0,-25-25,25 25,0-1,25-24,0 0,-1 0,1-24,0 24,25 0,-26-25,26 0,0 25,-1-25,1 0</inkml:trace>
  <inkml:trace contextRef="#ctx0" brushRef="#br0" timeOffset="22482.64">18207 4440,'-25'0,"25"-25,-25 25,50 0,0 0,0 0,0 0,-1-25,1 25,25 0,-25 0,24-24,-24 24,25 0,-1 0,1-25,-1 25,-24 0,25 0,-1-25,-24 25</inkml:trace>
  <inkml:trace contextRef="#ctx0" brushRef="#br0" timeOffset="22792.57">19422 3696,'0'25,"0"0,0-1,0 1,0 0,0 0,0 0,25-1,-25 1,0 25,25-25,-25-1,0 26,0-25,25 0,0 24,-25-24,0 0,0 0,24 24,1-24</inkml:trace>
  <inkml:trace contextRef="#ctx0" brushRef="#br0" timeOffset="23044.53">18926 4762,'0'0,"-24"25,-1-25,50 0,-1 0,-24-25,25 25,25 0,-25-24,24 24,-24 0,25-25,-1 25,1 0,-1-25,1 25,0 0,-1-25,1 25,24-25,-24 25,-1 0,1-24,0 24,-1-25</inkml:trace>
  <inkml:trace contextRef="#ctx0" brushRef="#br0" timeOffset="23292.5">19174 5060,'0'0,"0"25,25-25,0-25,0 25,24-25,-24 25,0 0,0-24,24 24,-24 0,25 0,-25-25,24 25,-24 0,0 0</inkml:trace>
  <inkml:trace contextRef="#ctx0" brushRef="#br0" timeOffset="23530.73">19422 5110,'0'0,"-24"0,24 25,0-1,0 1,0 0,24 0,-24 0,25-1,-25 1,0 0,25 0,-25 0,0-1,0 26,25-25,-25 0,0 24,0-24,25 0,-25 24,24-24,-24 0,0 0,0 0,25-1</inkml:trace>
  <inkml:trace contextRef="#ctx0" brushRef="#br0" timeOffset="23759.89">19894 5531,'0'25,"0"0,25 0,-25 0,0-1,0 1,24 0,-24 0,0 0,0-1,25 1,0-25,-25 25,25 0,-25 0,25-25,-25 25,24-25,-24 24,25-24</inkml:trace>
  <inkml:trace contextRef="#ctx0" brushRef="#br0" timeOffset="24286.62">20191 3423,'0'0,"0"-25,25 50,0-25,0 25,24-25,-24 25,25-1,24 26,-24-25,24 0,1 24,-26 1,26 24,-1-24,1 24,-26 1,1-1,-1 1,1 24,-25-25,0 25,-25-24,0 24,0 0,0 0,-50 1,25-26,-24 25,-1 1,0-26,1 0,-26 1,26-1,-1 1,-24-26,24 26,0-26,1-24,24 25,-25-26,1 1,24 25,-25-25,26-25</inkml:trace>
  <inkml:trace contextRef="#ctx0" brushRef="#br0" timeOffset="37772.56">3126 10840,'-25'0,"50"0,-25 24,25-24,-1 0,1 0,0-24,0 24,24 0,-24 0,25-25,-1 25,1 0,0 0,-26-25,26 25,0 0,-1-25,1 25,-1 0,1 0,-25-25,24 25,1 0,-25-24,0 24,0 0,24 0,-49-25,25 25,0 0</inkml:trace>
  <inkml:trace contextRef="#ctx0" brushRef="#br0" timeOffset="38104.47">3622 10864,'0'0,"0"25,0 0,0 0,0 0,0-1,0 1,0 0,0 25,0-26,0 26,0 0,0-1,0 1,0-25,0 24,0 1,0 0,0-26,25 26,-25-25,0 0,0 24,0-24,0 0,0 0,24-1,-24 1,0 0,25 0,-25 0,25-25</inkml:trace>
  <inkml:trace contextRef="#ctx0" brushRef="#br0" timeOffset="38737.71">4143 11633,'0'0,"-25"0,25-24,-25-1,25 0,0 0,25 25,0-25,0 1,-1 24,1-25,0 25,0-25,0 25,-1 0,1 0,0 0,0 0,0 0,-1 0,-24 25,25-25,-25 25,0-1,0 1,0 0,0 0,-25 0,1-1,24 1,-25 0,0 25,0-26,0 1,1 0,-1 0,0 0,0-25,0 24,1-24,-1 25,0 0,0-25,25 25,25-25,0 0,0 0,-1 0,26 0,-25-25,24 25,-24-25,25 25,-25 0,24-25,-24 25,25-24,-26 24,26 0,-25-25,0 25,24 0,-24 0,0-25,0 25,-1 0,-24-25,25 25</inkml:trace>
  <inkml:trace contextRef="#ctx0" brushRef="#br0" timeOffset="39849.56">6152 11088,'0'24,"25"-24,0 0,-1 0,1-24,0 24,0 0,0 0,-1 0,1 0,0-25,25 25,-26 0,1 0,0 0,0-25,0 25,-1 0,1 0,0 0,0 0,0-25,-1 25,1 0</inkml:trace>
  <inkml:trace contextRef="#ctx0" brushRef="#br0" timeOffset="40056.38">6226 11311,'25'0,"0"0,0 0,0 0,-1 0,26-25,-25 25,24 0,1 0,0-25,-1 25,1-24,-1 24,1 0,-25-25,24 25,1 0,-25-25,24 25,-24 0</inkml:trace>
  <inkml:trace contextRef="#ctx0" brushRef="#br0" timeOffset="41388.45">8781 10046,'-25'0,"1"0,24 25,-25-25,0 0,0 0,0 25,1-25,-1 0,0 24,0-24,0 0,1 25,-1-25,-25 0,25 25,1-25,-1 0,0 25,0-25,0 0,1 0,24 25,0-1,0 1,0 0,24 0,-24 0,25 24,-25-24,25 25,-25-1,25 1,-25-1,25 26,-25-1,24 1,1-1,-25 25,0 0,25 1,-25-1,0 0,25 0,-25 1,0-1,25 0,-25 0,0 0,24 1,-24-26,0 1,0-1,25-24,-25-1,25 1,-25-1,0-24,0 0,0 0,25 0,-25-1,0 1,25-25,-25 25,24-25,1 0,-25 25,25-25,0 0,0 0,-1 25,1-25,0 0,0 0,0 0,24 0,1 0,-25 0,24-25,1 25,-1 0,1-25,0 25,-1-25,1 25,0-25,-1 25,1-24,-25 24,24-25,-24 25,0-25,0 25</inkml:trace>
  <inkml:trace contextRef="#ctx0" brushRef="#br0" timeOffset="44349.46">9798 9798,'0'25,"0"-1,0 1,25 0,-25 0,25-25,-25 25,0-1,25 1,-25 0,0 0,24 0,-24 0,25-1,-25 1,0 0,0 0,25 0,-25-1,0 1,25 0,-25 0,0 0,25-1,-25 1,0 0,0 0,0-50</inkml:trace>
  <inkml:trace contextRef="#ctx0" brushRef="#br0" timeOffset="44832.95">9377 10840,'24'0,"1"-25,0 25,0 0,0 0,24-25,-24 25,25 0,-1-25,26 25,-26-25,1 25,24-24,1 24,-26-25,26 25,-1-25,0 25,-24-25,25 25,-26-25,1 25,24-24,-24 24,-25-25,24 25,-24-25,25 25,-26 0,1 0,-25-25,25 25</inkml:trace>
  <inkml:trace contextRef="#ctx0" brushRef="#br0" timeOffset="45381.5">9897 11212,'0'-25,"25"25,0 0,0 0,0-25,-1 25,1 0,0 0,25-25,-26 25,26-25,0 25,-1-24,-24 24,25 0,-1-25,1 25,0-25,-26 25,26-25,0 25,-26-25,1 25,0 0,0-24,0 24,-1 0</inkml:trace>
  <inkml:trace contextRef="#ctx0" brushRef="#br0" timeOffset="45629.25">10418 11088,'-24'0,"24"24,0 1,0 0,0 0,0 0,24 0,-24 24,0-24,0 0,0 24,0 1,0-25,0 24,0 1,0 0,0-1,0-24,25 25,-25-1,0-24,0 25,0-26,0 1,25 25,-25-25,0-1,0 1,25-25</inkml:trace>
  <inkml:trace contextRef="#ctx0" brushRef="#br0" timeOffset="45877.33">10790 11658,'0'25,"0"0,0 0,0-1,0 1,0 0,0 0,0 0,0-1,0 1,0 0,0 25,0-26,0 1,0 25,0-25,25 24,-25-24,0 0,0 0,0 24,0-24,0 0</inkml:trace>
  <inkml:trace contextRef="#ctx0" brushRef="#br0" timeOffset="46413.48">12651 10071,'25'0,"-1"0,1 0,0-25,25 25,-1 0,1-25,24 25,-24-25,24 25,-24-25,24 25,1-24,-1 24,-24-25,24 25,1-25,-26 25,26-25,-26 25,1 0,-1-25,1 25,-25 0,24 0,-24 0,0-24,0 24</inkml:trace>
  <inkml:trace contextRef="#ctx0" brushRef="#br0" timeOffset="51454.94">15454 8682,'0'-25,"0"50,0-1,0 1,0 0,0 0,0 24,0 1,0-25,24 24,-24-24,0 50,0-50,25-1,0 51,-25-26,0-24,0 0,0 25,25 24,-25-49,0 0,0-1,0 1,25 0,-25 0</inkml:trace>
  <inkml:trace contextRef="#ctx0" brushRef="#br0" timeOffset="52039.65">15404 8806,'-25'-25,"25"0,0 0,0 0,0 1,0-1,0 0,0 0,25 0,0 25,-25-24,25-1,-1 0,1 0,0 0,0 1,0 24,-25-25,24 25,1 0,0-25,0 25,0 0,0 0,-1 0,1 0,0 0,-25 25,25-25,-25 25,0-1,0 1,0 0,0 0,-25 0,25-1,-25 1,0 25,1-25,24-1,-25 1,0-25,0 25,0 0,0 0,1-1,48-24,1 0,0 25,0-25,0 25,0 0,-1-25,1 25,-25-1,25-24,0 25,-25 0,25 0,-1 0,-24 0,25-25,-25 24,25 1,0-25,-25 25,25-25,-25 25,24-25,1 25,0-25,0 0</inkml:trace>
  <inkml:trace contextRef="#ctx0" brushRef="#br0" timeOffset="52642.25">16520 9054,'0'-25,"25"25,-25-25,25 25,-25-25,25 0,-25 1,24 24,1-25,-25 0,25-25,0 26,-25-1,25 0,-25-25,0 26,0-26,0 25,0-24,0-1,0 25,0-24,0-1,0 25,-25-24,0 24,25 0,-25-25,25 26,-25-1,1 0,-1 0,25 0,-25 25,0-24,0-1,1 25,-1 0,25 25,0-1,-25-24,25 25,0 0,0 0,0 0,0 24,0-24,0 0,0 24,0-24,0 25,25-25,-25 24,0 1,25-25,-25 24,0 1,24-25,-24 24,0 1,25-25,-25 24,25-24,-25 0,0 24,25-24,-25 0,25 0,-1 0,1 0,0-1,-25 1,25-25,0 25,0 0,-1-25,1 25,0-25,0 0,-25 24,25-24</inkml:trace>
  <inkml:trace contextRef="#ctx0" brushRef="#br0" timeOffset="53195.6">17116 8830,'0'-24,"24"24,1 0,-25 24,0 1,0 0,25-25,-25 25,0 0,0-1,0 1,0 0,0 0,0 0,0 0,0-1,0-48,0-1,0 0,0 0,25 0,-25 0,0 1,25 24,-25-25,24 0,-24 0,25 0,0 1,-25-1,25 25,-25-25,25 25,-25 25,24-25,-24 25,25-25,-25 24,0 1,25-25,-25 25,0 0,0 0,25-1,-25 1,25 0,-25 0,0 0,24 0,-24-1,25-24,0 0,0 0,0 0</inkml:trace>
  <inkml:trace contextRef="#ctx0" brushRef="#br0" timeOffset="55467.27">18207 7689,'-25'0,"25"25,-25-25,25 25,-24-25,24 25,-25 0,25-1,-25 1,25 0,-25 0,25 0,-25 24,25-24,-24 25,-1-1,25 1,-25 0,25-1,-25 1,25-1,-25 1,25 24,0-24,0 24,0 1,0-26,0 26,0-26,0 26,0-26,0 1,25 0,0-1,0-24,0 25,-1-1,1-24,25 0,-25 25,24-26,1 1,-25 0,24 0,-24 0,25-1,-1 1,-24 0,0-25,24 25,-24-25</inkml:trace>
  <inkml:trace contextRef="#ctx0" brushRef="#br0" timeOffset="55907.36">18802 7665,'-25'-25,"25"0,0 0,0 50,0 0,0 0,0-1,0 1,0 0,0 0,0 24,0-24,0 25,0-25,0 24,0-24,0 25,0-25,0-1,0 26,0-25,0 0,0-1,0 1,0 0,0 0,0 0,25-1</inkml:trace>
  <inkml:trace contextRef="#ctx0" brushRef="#br0" timeOffset="56271.01">18629 7640,'0'0,"0"-25,0 0,0 0,24 1,-24-1,25 0,0 0,0 0,0 1,-1 24,1-25,0 25,0-25,0 25,0 0,-1-25,1 25,0 0,0 25,0-25,-25 25,24 0,-24-1,0 1,-24 0,-1 0,25 0,-25-1,0 1,0 0,1-25,-1 25,-25 0,25-25,0 24,1 1,-1-25,0 0,0 25,0-25</inkml:trace>
  <inkml:trace contextRef="#ctx0" brushRef="#br0" timeOffset="56727.25">19125 7987,'0'-25,"-25"25,25-25,0 1,25 24,0 0,-25-25,24 25,1 0,0 0,0 0,0 0,-1 25,-24-1,0 1,0 0,0 0,-24 0,24 0,-25-1,0-24,25 25,-25 0,0 0,25 0,-24-25,24 24,-25-24,25 25,25-25,-1 0,-24-25,25 25,0 0,25 0,-26-24,1 24,25-25,-25 25,24 0,-24-25,25 25,-26-25</inkml:trace>
  <inkml:trace contextRef="#ctx0" brushRef="#br0" timeOffset="57034.16">18529 8731,'0'0,"0"25,-24-25,24 25,0-50,24 25,1 0,0-25,0 25,0 0,24-25,-24 25,25-24,-1 24,-24-25,25 25,-1-25,1 0,24 25,-24-25,0 1,-1 24,1-25,-1 0,1 25,0-25,-1 25,1-25</inkml:trace>
  <inkml:trace contextRef="#ctx0" brushRef="#br0" timeOffset="57355.25">19100 8706,'0'0,"0"25,0 0,0 0,0 0,0-1,0 1,0 0,0 25,0-26,25 1,-25 25,0-25,0 24,0-24,25 25,-25-1,0-24,24 25,-24-25,0 24,25-24,-25 0,0 24,0-24,0 0,0 0,0 0,25-1,-25 1,0 0</inkml:trace>
  <inkml:trace contextRef="#ctx0" brushRef="#br0" timeOffset="57747.21">19001 8979,'0'0,"0"-25,0 1,0-1,0 0,25 0,-25 0,24 1,1 24,0-25,0 0,-25 0,25 0,-1 25,26-24,-25 24,0-25,-1 25,1-25,0 25,0 0,0 0,-1 0,1 25,0-25,0 25,-25-1,0 1,0 0,0 0,0 0,0-1,-25 1,0-25,25 25,-25 0,1-25,-1 25,0-25,0 24,0-24,1 25,-1-25,0 0</inkml:trace>
  <inkml:trace contextRef="#ctx0" brushRef="#br0" timeOffset="58022.07">19720 8930,'0'24,"0"1,0 0,0 0,0 0,0 0,0-1,0 1,0 0,0 0,0 24,0-24,0 0,25 25,-25-26,25 1,-25 25,24-25,-24-1,0 1,25-25,-25 25</inkml:trace>
  <inkml:trace contextRef="#ctx0" brushRef="#br0" timeOffset="58655.56">19894 7243,'0'25,"0"0,25-1,-1-24,1 25,0 0,0-25,24 25,-24 0,25 24,-25-24,24 25,1-1,-1 1,1-1,0 26,-26-26,26 26,0-1,-26 26,1-26,0 25,0-24,-25 24,0 0,0-25,0 26,-25-1,0-25,25 1,-25-1,1-24,-1 24,0-24,25-25,-25 24,0-24,1 0,24 0,-25-1,0 1,0 0</inkml:trace>
  <inkml:trace contextRef="#ctx0" brushRef="#br0" timeOffset="61387.45">16694 10145,'-25'0,"0"25,0-25,1 0,-1 0,50 0,-1 0,1 0,0 25,25-25,-25 0,24 0,1-25,24 25,-24 0,24 0,1 0,-1 0,25 0,-24-25,24 25,0 0,0 0,1 0,-1 0,25-25,-25 25,0 0,0-24,25 24,-24-25,-1 25,25-25,-25 25,0-25,1 25,-1 0,-25-25,25 25,-24-25,-1 25,1 0,-1 0,-24-24,-1 24,1 0,-1-25,-24 25,0 0,0 0</inkml:trace>
  <inkml:trace contextRef="#ctx0" brushRef="#br0" timeOffset="62183.12">17537 10790,'0'25,"-25"-25,25 25,-24-1,-1 1,0-25,0 25,0 25,1-26,-1 1,-25 0,25 0,-24 0,24 24,-25-24,26 0,-1 25,-25-26,25 1,1 0,-1 0,0 0,25-1,-25 1,25 0,0 0,25 0,0-25,0 0,-1 0,26 0,-25 0,24-25,1 25,0 0,-1 0,1 0,-1-25,1 25,0 0,-1 0,1 0,-1 0,1 0,-25 25,25-25,-26 0,26 0,-25 0,0 0,-25 25,24-25,1 0,0 0,-25-25,0 0,0 0,0 0,0 1,0-1,0 0,-25 0,25 0,-25-24,25 24,0 0,-24-25,24 26,-25-26,25 25,-25-24,25 24,-25-25,0 25,25 1,0-1,-24 25,24-25,-25 0</inkml:trace>
  <inkml:trace contextRef="#ctx0" brushRef="#br0" timeOffset="62554.14">18157 10716,'0'-25,"0"50,0-1,0 1,25 25,-25-25,0-1,0 26,0 0,25-1,-25 1,0-1,25 1,-25 0,0-1,0 1,25 0,-25-1,0-24,24 25,-24-26,25 1,-25 0,0 0</inkml:trace>
  <inkml:trace contextRef="#ctx0" brushRef="#br0" timeOffset="62998.54">18306 11261,'0'-24,"-25"24,25-25,25 25,-25-25,25 25,0 0,0 0,-1-25,1 25,0 0,0-25,0 25,-1-25,1 25,0-24,0 24,0-25,-1 0,-24 0,25 0,0 1,-25-1,0 0,25 0,-25 0,0 1,0-1,25 0,-25 0,0 0,0 1,0-1,0 0,0 0,0 0,0 1,0 48,0 1,0 0,24 0,-24 0,0 24,0-24,25 25,-25-1,25-24,-25 25,25-1,-25 1,0-1,25 26,-25-50,0 24,0 1,25 0,-25-26,0 26,24-25,-24 0,0-1,0 1,0 0,0 0,25 0</inkml:trace>
  <inkml:trace contextRef="#ctx0" brushRef="#br0" timeOffset="64538.14">19199 11485,'0'0,"0"-25,0 0,0 0,25 25,-25 25,0 0,0 0,0-1,0 1,0 0,0 25,0-26,25 1,-25 0,0 0,0 0,25-1,-25 1,0 0,24 0,-24 0,25-25,-25 24,25-24,0 25,0-25,-1-25,1 25,-25-24,25 24,-25-25,0 0,25 25,-25-25,0 0,0 1,0-1,0 0,0 0,0 0,0 1,0-1,0 0,0 0,0 0,0 1,25-1,-1 0,1 25,0-25,0 25,0 0,-1 0,1-25,0 25,0 0,0 0,-1 0,1-24,0 24,0 0,0 0,-50 24,0-24,25 25,-25-25,25 25,-25 0,1 0,-1-1,25 1,0 0,0 0,0 0,0-1,25-24,-1 0,1-24,0 24,0-25,0 0,0 0,-25 0,0 1,0-1,0 0,0 0,-25 50,25 0,0 0,0-1,0 1,25-25,-1 0,1 0,0 0,-25-25,25 25,0 0,-25-24,24 24,1-25,0 0,-25 0,25 25,-25-25,0 1,25 24,-25-25,0 50,0-1,0 1,0 0,0 0,0 0,0-1,0 1,0 25,0-25,24 24,-24-24,0 25,25-1,-25 1,25-25,-25 24,0-24,0 25,25-26,-25 1,0 0,0 0,0 0,0-1,0-48,0-1,0 0,0 0,0 0,0 1,0-26,0 25,0 0,0-24,0 24,0-25,0 26,0-26,0 0,-25 26,25-26,0 25,0-24,0 24,0-25,0 25,0 1,25-1,-25 0,25 25,-25-25,24 25,1-25,0 25,0 0,0 25,-1 0,1 0,-25 0,0-1,0 1,0 0,0 0,-25 0,1-1,-1-24,0 25,0-25,0 0,1 0,-1 25,0-25,0 0</inkml:trace>
  <inkml:trace contextRef="#ctx0" brushRef="#br0" timeOffset="65841.88">21084 7764,'25'0,"-25"-25,25 25,0 0,0-25,-1 25,1 0,0 0,0 0,0-25,-1 25,1 0,0 0,0 0,0 0,-1 0,1 0,0 25,0-25,-25 25,25 0,-25 0,24-1,-24 1,0 25,0-1,0 26,25-25,-25 24,0 0,0 26,0-26,0 25,0 0,0 1,0-1,25 25,-25-25,0 25,25-25,0 1,-25-1,24 25,1-50,0 25,0 1,0-26,-1 0,1 1,0-1,0 1,0-26,-1 26,1-26,-25 1,25 0,-25-26,25 26,-25-25,25 0,-25-1,0 1,0 0,0 0,25-25,-25 25,0-1,-25 1,0-25,0 0,0 25,0-25,1 0,-26 0,25 0,-24 0,24 0,-25 0,1 0,-1 0,25 0,-24 0,24-25,-25 25,25 0,1 0</inkml:trace>
  <inkml:trace contextRef="#ctx0" brushRef="#br0" timeOffset="87573.03">1092 14536,'-25'0,"0"0,0-25,1 25,24 25,-25-25,0 0,25 24,-25-24,0 25,-24 25,24-25,0 24,0 1,0-1,1 1,24-25,0 0,0-1,0 26,0-25,0 0,24-25,-24 24,25-24,0 0,0-24,0 24,0 0,-25-25,24 0,1 0,0 25,-25-25,25-24,0 24,-1 0,-24 0,25 1,-25-1,25 0,-25 0,25 0,-25 1,0-1,0 0,0 0,0 0,0 1,-25 24,25 24,0 1,25-25,-25 25,0 0,25 0,-25-1,24 1,-24 0,25 0,0 0,-25 24,25-24,0 25,-25-1,24 1,1-1,-25 1,0-25,25 24,-25 1,0 0,0-1,0 1,0-25,-25 24,25-24,-25 25,1-25,24-1,-25 1,0-25,0 25,0-25,1 0,-1 0,0-25,25 0,0 1,0-1,0 0,0 0,0 0,0 1,25-1,-25 0,0 0,25 0,-1 0,-24 1,25-1,0 0,-25 0,25 0,0 1,-1-1,1 0,0 0,0 0,0 1,-1 24</inkml:trace>
  <inkml:trace contextRef="#ctx0" brushRef="#br0" timeOffset="87928.98">1538 14585,'0'0,"-25"-25,1 25,24 25,0 0,0 0,0 0,0-1,0 1,0 0,0 0,0 0,0-1,0 1,24 0,-24 0,0 0,25-1,-25 1,0 0,25 0,-25 0,25-25,-25 24,25-24,-1 0,1 0,0 0,0-24,0 24,-1-25,1 0</inkml:trace>
  <inkml:trace contextRef="#ctx0" brushRef="#br0" timeOffset="88112.2">1613 14337,'-25'-25,"25"0,0 1,0-1,25 25,-25-25,24 25</inkml:trace>
  <inkml:trace contextRef="#ctx0" brushRef="#br0" timeOffset="89499.57">1861 14585,'0'-25,"0"1,25 24,-25-25,24 50,-24-1,25-24,-25 25,0 0,25 0,-25 0,0-1,25 1,-25 0,25 25,-25-26,0 26,24-25,-24 0,0 24,0-24,25 0,-25 0,25-1,-25 1,25-25,-25 25,25-25,-1 0,-24-25,25 25,-25-25,25 25,-25-24,25-1,-25 0,25 0,-25 0,24 1,-24-1,0 0,25 0,-25 0,0 1,0-1,0 0,0 0,0 0,0 1,0-1,-25 0,1 25,24-25,-25 25,25 25,0 0,25 0,-25-1,24 1,-24 0,25-25,-25 25,25 0,0-25,-25 24,25-24,-1 0,1 0,0 0,0-24,0-1,-1 25,-24-25,25 0,0 0,-25 1,25-1,-25 0,25 0,-25 0,24 1,-24-1,25 25,-25-25,0 0,0 0,-25 25,25-24,-24 24,-1 0,25 24,-25-24,25 25,0 0,-25-25,25 25,0 0,0-1,0 1,0 0,0 0,0 0,0-1,25 1,-25 0,0 0,25-25,-25 25,0-1,25-24,-25 25,24-25,1 0,0-25,0 1,-25-1,25 25,-25-25,24 0,-24 0,25 25,-25-24,25 24,-25-25,25 25,-25-25,25 25,-25 25,24-25,1 25,-25-1,25 1,-25 0,0 0,25 0,-25-1,0 1,0-50,0 1,0-1,0 0,25 0,-25 0,25 25,-25-24,24-1,-24 0,25 25,-25-25,25 0,-25 1,25 24,-25-25,25 25,-25 25,24-1,-24 1,25 0,-25 0,25-25,-25 25,0-1,25 1,-25 0,0 0,25 0,-1-1,1 1,0 0,0-25,0 0,-25-25,24 25</inkml:trace>
  <inkml:trace contextRef="#ctx0" brushRef="#br0" timeOffset="104148.63">5085 14833,'-24'0,"24"-25,-25 25,25-24,0 48,0 1,0 0,0 0,0 0,0-1,0 1,0 0,25 0,-25 24,24-24,-24 25,0-25,25 24,-25 1,25-25,-25 24,0-24,25 25,-25-25,0-1,25 1,-25 0,0 0,0 0,0-1,24-24,-24 25,0 0,0 0,25-25</inkml:trace>
  <inkml:trace contextRef="#ctx0" brushRef="#br0" timeOffset="104664.63">5011 14759,'0'-25,"0"0,25 0,0 1,-1-1,1 25,-25-25,25 25,0-25,0 25,-1-25,1 25,0-24,0 24,0 0,-1 24,1-24,-25 25,0 0,0 0,0 0,0-1,0 1,-25 0,25 0,-24 0,-1-1,25 1,-25 0,0-25,0 25,1 0,-1-1,0-24,0 25,0-25,1 0,24 25</inkml:trace>
  <inkml:trace contextRef="#ctx0" brushRef="#br0" timeOffset="105384.65">5755 15429,'0'-25,"-25"25,25 25,0-1,0 1,0 0,0 25,0-26,0 1,0 0,0 25,0-26,25 26,-25-25,0 24,25-24,-25 0,0 25,0-26,0 1,25 0,-25 0,0 0,0-1,0 1,0 0,24-25,-24-25</inkml:trace>
  <inkml:trace contextRef="#ctx0" brushRef="#br0" timeOffset="105777.03">6375 14908,'-25'0,"1"0,-1 0,50 0,-1 0,-24-25,25 25,0 0,0 0,0-25,-1 25,1 0,0 0,0-25,0 25,-1 0,1 0,0-25,0 25,0 0,-1 0,1 0,0 0,0 0</inkml:trace>
  <inkml:trace contextRef="#ctx0" brushRef="#br0" timeOffset="106036.15">6474 15007,'0'0,"0"25,-24-25,-1 24,0-24,25 25,0 0,25-25,0 0,-1 0,1-25,0 25,0 0,0 0,24-25,-24 25,0 0,0-24,-1 24,1 0,0 0,0-25,0 25,-1 0,1 0</inkml:trace>
  <inkml:trace contextRef="#ctx0" brushRef="#br0" timeOffset="107559.79">7343 14660,'0'-25,"0"0,0 0,24 25,-24-25,0 1,25 24,0-25,0 0,0 0,-1 25,1-25,0 25,0-24,0 24,-1 0,1 0,0 24,0-24,-25 25,0 0,0 0,0 0,0-1,0 1,-25 0,0 0,25 0,-25-1,1 1,24 0,-25-25,50-25,-1 25,1 0,0-25,0 25,0 0,-1 0,1 0,0 0,0 0,0 0,-1 0,1 25,0-25,0 25,0-25,-1 25,-24 0,25-25,-25 24,0 1,0 0,0 0,0 0,0-1,-25 1,25 0,-24 0,-1 0,0-1,0 1,0 0,1-25,-26 25,25 0,0-25,-24 24,24-24,0 25,-24-25,24 0,0 25,0-25,0 0,1 0,-1 0,0 0,25-25,25 25,-25-25</inkml:trace>
  <inkml:trace contextRef="#ctx0" brushRef="#br0" timeOffset="108048.72">8310 14486,'0'-25,"-25"25,25 25,0 0,0 0,-25-1,25 1,0 0,0 0,0 0,0 24,0-24,0 0,0 24,0-24,25 0,-25 0,25 24,-25-24,25 0,-25 0,25-25,-25 25,24-25,1 0,0 0,0 0,0 0,-25-25,24 25,-24-25,25 0,0 0,-25 1,25-1,-25 0,25 0,-25 0,0 1,24-1,-24 0,0-25,0 26,0-1,-24 0,24 0,-25 0,0 1,0-1,0 0,1 0,-1 25,0-25,-25 25,26 0,-1 0,-25 0,25 0,1 0,-1 0,0 0,0 25</inkml:trace>
  <inkml:trace contextRef="#ctx0" brushRef="#br0" timeOffset="109657.43">8980 14163,'0'25,"-25"-25,25 25,0 0,0 0,0-1,0 1,0 0,0 0,0 25,0-26,0 26,25-25,-25 24,0-24,0 0,0 25,24-26,-24 26,0-25,25 0,-25-1,0 1,25 0,-25 0,25 0,-25-1,25-24,-25 25,24-25,1 25,0-25,0 0,0 0,-25-25,24 25,1 0,0-25,0 1</inkml:trace>
  <inkml:trace contextRef="#ctx0" brushRef="#br0" timeOffset="109907.51">8930 14684,'0'25,"-25"-25,25-25,25 25,0 0,0-24,-1 24,1-25,25 25,-25-25,-1 25,1-25</inkml:trace>
  <inkml:trace contextRef="#ctx0" brushRef="#br0" timeOffset="111125.14">9550 14486,'0'0,"-25"0,25 25,-24-25,24 25,0-1,0 1,0 0,0 0,0 0,0-1,0 1,0 0,0 0,0 0,24-25,-24 24,25 1,-25 0,25-25,0 25,0-25,-1-25,1 25,-25-25,25 25,-25-25,0 1,0-1,0 0,0 0,0 0,-25 25,0-24,25-1,-24 25,-1-25,0 25,25-25,-25 25,0 0,1 0,-1 0,0 0,0 0,0 0,1 0,24 25,0 0,24-25,1 0,0 0,0 0,0 0,-25-25,24 25,1 0,-25-25,25 25,0-25,0 1,-1-1,1 0,0 25,-25-25,25 0,0 1,-1-1,-24 0,0 0,0 0,0 0,-24 25,-1 0,0 0,0 0,0 0,1 0,24 25,24-25,1 25,0-25,0 0,0 0,-1 0,1 0,0 25,0-25,0 25,-1-25,1 25,0-25,-25 24,25-24,0 25,-25 0,24 0,1 0,-25-1,0 1,25-25,-25 25,25-25,0 0,-25-25,24 25,-24-25,25 1,0 24,-25-25,25 0,-25 0,25 25,-25-25,24 1,-24-1,0 0,0 0,25 25,-25-25,0 0,0 1,-25-1,1 0,24 50,0 0,0-1,0 1,0 0,24 0,-24 0,0 0,25-1,0 1,-25 0,25 0,-25 0,25-1,0-24,-1 25,1 0,0-25,0 0,0 25,-1-25,1 0,0 0,0 0,0 0,-1 0,1-25,0 25,0 0,0-25</inkml:trace>
  <inkml:trace contextRef="#ctx0" brushRef="#br0" timeOffset="111792.59">8558 14263,'25'-25,"0"25,-1 0,1-25,0 25,25-25,-26 0,26 25,-25-24,24-1,1 0,0 25,-1-25,1 0,24 25,-49-24,25 24,-1-25,1 25,-25-25,0 25,-1 0,1 0,0 0,0 0,-25-25</inkml:trace>
  <inkml:trace contextRef="#ctx0" brushRef="#br0" timeOffset="114016.32">5085 16892,'0'-25,"25"25,0 0,0 0,0-25,-1 25,1 0,0-24,0 24,0-25,-1 25,1 0,0-25,25 0,-26 25,26-25,-25 1,24 24,1-25,-25 25,24-25,-24 25,0-25,25 25,-26-25,1 25,0 0,0-24,0 24,-25-25,24 25</inkml:trace>
  <inkml:trace contextRef="#ctx0" brushRef="#br0" timeOffset="114341.07">5681 16644,'0'25,"0"0,24-1,-24 1,0 0,25 0,-25 0,25-1,-25 1,25 0,-25 0,0 0,25-1,-25 1,24 0,-24 0,25 0,-25-1,0 1,25 0,-25 0,25 0,-25-1,25-24,-1 25</inkml:trace>
  <inkml:trace contextRef="#ctx0" brushRef="#br0" timeOffset="114776.68">6375 16892,'0'25,"25"-25,-25 25,0-1,25-24,-25 25,25-25,-25 25,24 0,-24 0,25-1,-25 1,25 0,-25 0,0 0,25-1,-25 1,25 0,-25 0,0 0,0-1,24-24,-24 25,25 0,0-25</inkml:trace>
  <inkml:trace contextRef="#ctx0" brushRef="#br0" timeOffset="115047.28">7243 16619,'25'0,"0"-25,0 25,0 0,-1-24,1 24,0-25,0 25,0-25,-1 25,1 0,0-25,0 25,0 0,-1 0</inkml:trace>
  <inkml:trace contextRef="#ctx0" brushRef="#br0" timeOffset="115213.01">7392 16718,'0'0,"-25"25,1-25,24 25,24-50,1 25,0 0,0-25,0 25,-1-24,26 24,-25-25</inkml:trace>
  <inkml:trace contextRef="#ctx0" brushRef="#br0" timeOffset="116125">8335 16098,'-25'0,"25"-25,0 1,25-1,0 25,-25-25,24 25,1 0,0-25,0 25,0 0,-1 0,1 25,0 0,0 0,-25-1,0 1,0 0,0 0,0 24,0-24,-25 25,0-1,0 1,25 0,-49-25,24 24,0 1,0-1,1-24,-1 0,0 0,0 0,0-25,1 24,-1-24,50 0,-1 0,1 0,-25-24,25 24,0 0,0 0,24 0,-24-25,0 25,0 0,-1 0,1 0,0-25,0 25,0 0,-1 0,1-25,0 25,0 0,0-25,-1 25,1-24,0 24,0 0,0-25</inkml:trace>
  <inkml:trace contextRef="#ctx0" brushRef="#br0" timeOffset="116768.83">9277 15825,'-25'25,"1"-25,-1 25,0-25,25 25,-25-25,0 25,1-25,-26 0,25 24,0-24,1 0,24 25,-25-25,0 0,0 0,0 0,25 25,0 0,0 0,0-1,0 1,25-25,-25 25,0 0,0 0,0-1,25-24,-25-24,25 24,0 0,-1-25,1 25,0 0,0-25,0 25,-1 0,1 0,0 0,0 0,0 25,-1-25,1 25,0-25,-25 24,25 1,-25 0,0 0,0 0,-25-1,25 1,-25 0,0 0,1 0,-1 0,0-25,0 24,0 1,1 0,-1 0,-25-25,25 25,1-25,-1 24,0-24,0 0,0 0,1 0,24-24</inkml:trace>
  <inkml:trace contextRef="#ctx0" brushRef="#br0" timeOffset="117268.1">9699 15850,'0'-25,"0"1,0 48,-25 1,25 0,-25 0,25 0,0-1,0 1,-24 0,24 0,0 0,0-1,0 1,0 0,0 0,0 0,0-1,0 1,0 0,0 0,0 0,24-25,-24 24,0 1,25-25,0 0,-25 25,25-25,0 0,-1 0,1 0,0 0,0-25,0 25,-1-25,1 1,0 24,-25-25,25 25,0-25,-1 0,-24 0,25 1,-25-1,0 0,0 0,0 0,-25 1,1 24,24-25,-25 0,0 0,0 25,0-25,1 1,-1 24,-25 0,25-25,1 25,-26 0</inkml:trace>
  <inkml:trace contextRef="#ctx0" brushRef="#br0" timeOffset="117748.52">10195 15776,'0'0,"0"-25,0 50,0 0,25-1,-25 1,0 0,25 0,-25 0,24-1,-24 1,25 25,-25-25,25-1,-25 1,25 25,-25-25,25-1,-25 1,0 25,25-25,-25-1,0 1,0 25,0-25,0 0,0-1,24 1,-24 0,0 0,0 0,0-1,25-24</inkml:trace>
  <inkml:trace contextRef="#ctx0" brushRef="#br0" timeOffset="118152.27">10766 15925,'24'-25,"-24"0,25 25,-50 0,1 0,-1 25,0 0,0-25,0 24,-24-24,24 25,0 0,-24 0,24-25,0 25,0-1,0 1,1-25,-1 25,25 0,-25-25,25 25,0-1,25 1,0-25,-1 25,1-25,0 0,0 25,0-25,-1 0,26 0,-25 0,0 0,24 0,-24 25,0-25,0 0,24 0,-24 0,0 0,0 0,-1 0,1 0,0 0,0-25,0 25,-1 0</inkml:trace>
  <inkml:trace contextRef="#ctx0" brushRef="#br0" timeOffset="122231.47">13742 14114,'0'25,"0"-1,25-24,-25 25,0 0,0 0,0 0,25-1,-25 1,25-25,-25 25,0 0,24-25,-24 25,0 0,25-1,-25 1,0 0,25 0,-25 0,25-1,-25 1,0 0,0 0,25 0,-25-1,0 1,24 0,-24 0,0 0,25-25,-25 24,0-48</inkml:trace>
  <inkml:trace contextRef="#ctx0" brushRef="#br0" timeOffset="122684.23">13792 14238,'0'-25,"0"0,0 0,0 1,0-1,25 0,-25 0,24 25,-24-25,0 1,25 24,-25-25,25 25,-25-25,25 25,0 0,-1 0,-24-25,25 25,0 0,0 0,0 0,-25 25,24-25,-24 25,25-25,-25 25,0-1,0 1,0 0,0 0,0 0,0-1,-25 1,1 0,-1 0,0 0,0-25,0 24,1-24,-1 25,0-25,0 0,25 25,-25-25</inkml:trace>
  <inkml:trace contextRef="#ctx0" brushRef="#br0" timeOffset="123239.46">14461 14560,'-24'-24,"24"-1,0 0,24 25,-24-25,25 25,0-25,0 25,0 0,0 0,-1 0,1 25,-25 0,0 0,0 0,0-1,0 1,-25 0,25 0,-24 0,24-1,-25 1,25 0,-25-25,0 25,25 0,-25-1,0-24,1 25,-1-25,25 25,0-50,25 25,-1 0,1 0,0-25,0 25,0 0,24-24,-24 24,0-25,0 25,24-25,-24 25,25 0,-25-25,24 25,-24-25</inkml:trace>
  <inkml:trace contextRef="#ctx0" brushRef="#br0" timeOffset="123460.95">15181 14238,'0'-25,"25"25,-1-25,1 25,0-25,0 25,0 0,-1-24,1 24,0 0</inkml:trace>
  <inkml:trace contextRef="#ctx0" brushRef="#br0" timeOffset="123624.73">15280 14287,'0'25,"-25"-25,50 0,0 0,0 0,-1 0</inkml:trace>
  <inkml:trace contextRef="#ctx0" brushRef="#br0" timeOffset="124011.11">16024 13816,'0'0,"0"25,-25 0,25 0,0-1,0 1,0 0,25 0,-25 0,25 24,-25-24,25 0,-25 0,25-1,-25 1,0 0,24 0,-24 0,0-1,0 1,0 0,0 0,25-25,-25 25,0 0,0-1,25-24</inkml:trace>
  <inkml:trace contextRef="#ctx0" brushRef="#br0" timeOffset="124440.29">16421 13915,'0'0,"-25"0,0 0,1 0,24 25,-25-25,25 25,0 0,0 0,0-1,25-24,-25 25,24 0,1-25,0 25,-25 0,25-25,0 24,-1 1,1-25,-25 25,25 0,0 0,-25-1,0 1,0 0,-25-25,0 25,0-25,1 0,-1 0,0 25,0-50</inkml:trace>
  <inkml:trace contextRef="#ctx0" brushRef="#br0" timeOffset="124612.15">16371 13816,'0'-25,"0"1,25 24,0 0,0 0,0-25,-1 25,1 0,0 0,0-25,24 25,-24 0,25 0,0 0</inkml:trace>
  <inkml:trace contextRef="#ctx0" brushRef="#br0" timeOffset="124907.11">17041 13717,'0'0,"-25"0,1 0,24 25,0 0,0-1,0 1,0 0,0 0,0 0,0-1,24 26,-24-25,0 0,25-1,0 1,-25 0,25 0,0-25,-25 25,24-1,1-24,0 0,0 0,0-24,-1-1,1 0,-25 0,0 0,0 1,0-1,0 0,0 0,0 0,-25 1,1-1,-1 0,25 0</inkml:trace>
  <inkml:trace contextRef="#ctx0" brushRef="#br0" timeOffset="125243.09">17587 13519,'25'0,"-1"-25,1 25,0-25,0 25,0 0,24 0,-24-25,0 25,25 0,-26 0,1-25,25 25,-25 0</inkml:trace>
  <inkml:trace contextRef="#ctx0" brushRef="#br0" timeOffset="125464.49">17909 13444,'-24'25,"48"-50,-48 75,24-25,0-1,0 1,24 0,-24 25,0-26,25 1,-25 0,0 0,0 24,0-24,0 0,0 25,0-26,25 1,-25 0,0 0,0 0,0-1,0 1,0 0,0 0,0 0,0-1</inkml:trace>
  <inkml:trace contextRef="#ctx0" brushRef="#br0" timeOffset="126063.35">18257 13866,'0'-25,"0"0,0 50,0 0,0 0,0-1,0 1,0 0,0 0,24 0,1-25,-25 24,25-24,0 0,0 0,-25-24,24 24,-24-25,0 0,0 0,0 0,0 1,0-1,0 0,-24 0,24 0,-25 25,25-24,-25 24,25-25,0 0,25 0,0 0,-1 25,1 0,0 0,0 0,-25 25,25-25,-25 25,0 0,24-25,-24 25,0-1,25-24,0 0,-25-24,25 24,-25-25,25 25,-25-25,24 25,1 0,0 0,0 0,0 0,-1 0,1 0,0 25,0-25,0 0,0 0,-1 0,1 0,0 25,0-25,0 0,-1 0,1 0</inkml:trace>
  <inkml:trace contextRef="#ctx0" brushRef="#br0" timeOffset="126760.29">13941 15850,'-25'0,"25"-25,25 25,-1 0,1-24,0 24,25-25,-26 25,1 0,0-25,25 25,-26-25,26 0,0 25,-26-24,26-1,0 0,-26 25,26-25,-25 25,0-25,0 25,-1-24,1 24,0 0</inkml:trace>
  <inkml:trace contextRef="#ctx0" brushRef="#br0" timeOffset="126984.43">14337 15677,'0'0,"-24"0,24 24,0 1,0 0,0 0,24 0,-24-1,0 1,25 0,-25 0,25 24,-25-24,0 0,25 0,-25 0,0-1,25 1,-25 0,24 0,-24 0,25-1,-25 1,25-25,-25 25,25 0</inkml:trace>
  <inkml:trace contextRef="#ctx0" brushRef="#br0" timeOffset="127331.72">14710 16098,'0'0,"0"-25,24 25,-24-24,25 24,-25-25,25 25,0 0,-25-25,25 25,-1 0,1 0,-25 25,25-25,-25 25,0-1,0 1,-25 0,0 0,25 0,-24-1,-1 1,0 0,0 0,0 0,1-1,24 1,-25 0,0-25,25 25,-25-25,0 25,50-25,0 0,0 0,0 0,-1 0,1 0,0 0,0-25,0 25,-1 0,26 0,-25-25,24 25</inkml:trace>
  <inkml:trace contextRef="#ctx0" brushRef="#br0" timeOffset="127615.32">15627 15503,'25'0,"-25"-25,25 25,0 0,0-25,-1 25,1 0,0-24,25 24,-26 0,1 0,0 0,0-25,0 25</inkml:trace>
  <inkml:trace contextRef="#ctx0" brushRef="#br0" timeOffset="127779.31">15801 15577,'-25'25,"0"-25,75-25,-75 50,50-25,0-25,0 25,-1 0,26 0,-25-24</inkml:trace>
  <inkml:trace contextRef="#ctx0" brushRef="#br0" timeOffset="128235.28">16768 15131,'-24'-25,"24"0,0 0,0 1,24-1,1 25,-25-25,25 25,0 0,0 0,-25 25,0 0,0-1,0 1,0 0,0 0,0 0,-25 24,25-24,0 25,0-26,-25 1,25 0,0 25,0-25,0-1,0 1,0 0,0 0,0 0,0-1,0 1</inkml:trace>
  <inkml:trace contextRef="#ctx0" brushRef="#br0" timeOffset="128387.85">16892 15925,'0'0,"-24"24</inkml:trace>
  <inkml:trace contextRef="#ctx0" brushRef="#br0" timeOffset="130292.01">21283 15007,'-25'0,"0"25,0-1,1 1,-1 0,0 0,0 0,0-1,1 1,-1 25,-25-25,25-1,-24 26,24-25,0 0,-25 24,26-24,-1 0,0 0,0 0,0-1,25 1,-24 0,24 0,-25 0,25-1,0 1,25-25,-1 0,1 0,0 0,0 0,0 0,-1 0,26-25,-25 25,25 0,-1-24,1 24,-1-25,-24 25,25 0,-1 0,1-25,-25 25,24 0,-24 0,0-25,0 25,0 0,-1 0,-24-25,25 25,0-24,-25-1,0 0,0 0,0 0,0 1,0-1,0 0,0 0,0 0,-25 0,25 1,0-26,-25 25,25 0,0 1,-24-1,24 0,0 0,0 0,-25 1,25-1,0 0,-25 0</inkml:trace>
  <inkml:trace contextRef="#ctx0" brushRef="#br0" timeOffset="130632.07">21605 14784,'0'0,"-25"0,25-25,-24 25,24-25,0 50,24-25,-24 25,25-1,-25 1,0 0,25 0,-25 0,0 24,0-24,25 0,-25 24,0-24,25 25,-25-1,0-24,0 25,0-25,0 24,0-24,24 0,-24 25,0-26,0 1,0 0,0 0</inkml:trace>
  <inkml:trace contextRef="#ctx0" brushRef="#br0" timeOffset="131056.3">21729 15280,'0'-25,"25"25,0 0,0-25,-1 25,1 0,-25-25,25 25,0-25,0 25,-1-24,1-1,0 25,-25-25,25 0,-25 0,25 25,-25-24,25-1,-25 0,0 0,0 0,0 1,0-1,0 0,0 0,0 0,0 1,0-1,0 50,0-1,0 1,0 0,-25 0,25 0,0 24,0-24,0 25,0-26,0 26,0-25,0 0,0 24,0-24,0 0,0 0,0 24,0-24,0 0,0 0,25 0,-25-1,0 1,0 0,0 0,0 0,24-1</inkml:trace>
  <inkml:trace contextRef="#ctx0" brushRef="#br0" timeOffset="132860.91">22325 15404,'0'0,"24"0,1 0,-25 25,0-1,0 1,0 0,0 0,0 0,0-1,0 1,0 0,0 0,0 0,0-1,0 1,0 0,0 0,25 0,-25-1,0 1,0 0,0 0,25-25,-25-25,25 25,-25-25,0 0,0 1,0-1,0 0,0 0,24 25,-24-25,25 1,-25-1,25 25,0-25,-25 0,25 0,-1 25,1-24,-25-1,25 25,-25-25,25 25,-25-25,25 25,-25 25,0 0,-25-25,25 25,-25-1,0 1,25 0,0 0,0 0,0-50,0 0,25 25,-25-25,25 25,0 0,-1 0,1 0,0 0,-25-25,25 25,0 0,-25-24,24-1,1 25,-25-25,0 0,0 50,0 0,0 0,0-1,0 1,0 0,-25 0,25 0,0-1,0 1,0 0,0 0,-24 0,24-1,0 1,0 0,0 0,0 0,0-50,0 0,0 0,24 0,-24 1,25-1,-25 0,25 0,-25 0,25 1,-25-1,25 25,-25-25,0 0,24 25,1 0,-25 25,0 0,-25 0,25-1,-24-24,24 25,-25 0,0-25,25 25,-25-25,0 25,1-25</inkml:trace>
  <inkml:trace contextRef="#ctx0" brushRef="#br0" timeOffset="133228.74">22622 14635,'25'-25,"0"25,0 0,-1 0,1 0,-25-25,25 25,0 0,0 0,-1 0</inkml:trace>
  <inkml:trace contextRef="#ctx0" brushRef="#br0" timeOffset="133428.15">22548 14833,'-25'25,"0"-25,25 25,25-25,0 0,0 0,-1 0,1 0,25 0,-25-25,-1 25,26 0,-25 0,24 0</inkml:trace>
  <inkml:trace contextRef="#ctx0" brushRef="#br0" timeOffset="134340.34">23689 14412,'0'24,"-25"1,0-25,25 25,-25 0,1-25,24 25,-25-1,0 1,25 0,-25-25,25 25,-25-25,25 25,-24-25,24 24,-25-24,25 25,-25-25,25 25,-25-25,25 25,-25-25,1 25,24-1,-25-24,25 25,25-25,-1 0,1 0,0 0,0 0,0 0,-1 0,1-25,0 25,0 0,0 0,24 0,-24-24,0 24,0 0,-1 0,1 0,0-25,0 25,0 0</inkml:trace>
  <inkml:trace contextRef="#ctx0" brushRef="#br0" timeOffset="134629.06">23515 14610,'25'0,"-25"25,0 0,0-1,0 1,0 0,0 0,0 0,0-1,0 1,0 25,0-25,0-1,25 1,-25 25,0-25,0-1,0 1,0 0,25 0,-25 0,0-1,0 1</inkml:trace>
  <inkml:trace contextRef="#ctx0" brushRef="#br0" timeOffset="135447.64">23937 14536,'0'-25,"0"50,-25-25,25 24,-25-24,0 0,1 0,24 25,0 0,0 0,0 0,0-1,0 1,0 0,0 0,0 0,0-1,0 1,24-25,1 0,0-25,0 25,0 0,-1-24,1 24,0 0,0 0,0 0,0 0,-25 24,24-24,-24 25,0 0,0 0,0 0,0-1,0 1,0 0,-24 0,24 0,-25-25,0 24,0 1,0-25,0 25,1-25,-1 25,0-25,0 0,0 0,1 0,-1 25,0-25,25-25</inkml:trace>
  <inkml:trace contextRef="#ctx0" brushRef="#br0" timeOffset="135776.31">24210 14412,'-25'24,"25"1,0 0,0 0,0 0,0-1,0 1,0 0,0 0,0 0,0-1,0 1,0 0,0 0,0 0,0-1,0 1,0 0,0 0,0 0,0-1,0 1,0 0,0 0,0 0</inkml:trace>
  <inkml:trace contextRef="#ctx0" brushRef="#br0" timeOffset="136078.97">24334 14635,'-25'25,"0"-25,25 24,-25-24,1 25,24 0,-25-25,25 25,0 0,0-1,0 1,0 0,0 0,25-25,-25 25,24-25,1 24,0-24,0 0,0 25,-1-25,1 0,0 0,0 0,0 0,-1-25,1 25</inkml:trace>
  <inkml:trace contextRef="#ctx0" brushRef="#br0" timeOffset="136368.25">24582 14560,'0'-24,"25"24,-1 0,1 0,-25-25,25 25,0 0,0 0,-1 0</inkml:trace>
  <inkml:trace contextRef="#ctx0" brushRef="#br0" timeOffset="136636.44">24607 14560,'0'25,"24"0,1 0,0 0,-25-1,25 1,0 0,-25 0,24 0,-24-1,25 1,-25 0,0 0,0 0,0-1,0 1,-25 0,1-25,24 25,-25 0,0-25,0 24,0-24,1 0,-1 25,0-25,0 0,0 0,1 0,-1 0,0-25</inkml:trace>
  <inkml:trace contextRef="#ctx0" brushRef="#br0" timeOffset="136948.76">24929 14337,'25'0,"-25"-25,25 25,-25 25,0 0,0 0,-25 0,25-1,0 1,-25 25,25-1,-25-24,25 25,0-1,-25 1,25 24,-24-24,24 0,-25-1,25 1,-25 24,25-24,-25-1,0 1,25-25,0 24</inkml:trace>
  <inkml:trace contextRef="#ctx0" brushRef="#br0" timeOffset="137956.69">24681 15553,'0'0,"25"0,-25 24,25-24,-25 25,0 0,0 0,0 0,0-1,0 1,0 0,0 0,-25 0,25-1,0 1,-25 0,0-25,25-25,0 0,25 25,-25-24,0-1,25 25,-25-25,25 25,-25-25,24 0,1 1,0-1,0 25,-25 25,0-1,0 1,-25-25,25 25,0 0,0-50,0 0,25 25,-25-25,0 1,25 24,-25-25,24 25,-24-25,25 25,0-25,0 25,0 0,-1 0,-24 25,25 0,-25 0,0-1,25 1,-25 0,25 0,0 0</inkml:trace>
  <inkml:trace contextRef="#ctx0" brushRef="#br0" timeOffset="138551.03">25202 15577,'0'-24,"0"-1,-25 50,25-1,-25-24,25 25,-25 0,25 0,0 0,0-1,-24-24,24 25,0 0,24-50,-24 0,25 25,-25-24,25 24,-25-25,25 0,0 0,0 0,-25 1,24 24,-24-25,25 0,-25 0,25 0,-25 1,25-1,-25 0,0 0,0 0,0 0,0 1,0-1,0 0,0 0,0 0,0 1,-25 24,25 24,-25-24,25 25,-25 0,1 0,24 0,-25 24,25-24,-25 0,25 0,0 0,0-1,0 1,0 0,25 0,-25 0,25-1,-1-24,1 25,0 0,0-25,0 25,-1-25,26 25,-25-25,0 0,-1 0</inkml:trace>
  <inkml:trace contextRef="#ctx0" brushRef="#br0" timeOffset="192652.31">21233 7243,'0'-25,"25"25,0 0,0 0,24-25,-24 25,25 0,24-24,25-1,-24 0,98 0,-123 25,-25-25,24 25,26-24,-26 24,-24 0</inkml:trace>
  <inkml:trace contextRef="#ctx0" brushRef="#br0" timeOffset="192980.5">22498 6499,'0'-25,"0"50,0 0,0-1,0 1,0 25,25-25,-25 24,0 26,0-26,0 26,0-1,0 25,0-24,0-1,0 1,0 24,0-25,0-24,0 24,0-24,25 24,-25-24,0-1,25 1,-25-25,0 24,24-24,-24 25,0-25,0 0</inkml:trace>
  <inkml:trace contextRef="#ctx0" brushRef="#br0" timeOffset="201581.15">9947 17438,'-25'0,"0"0,25 24,25-24,0 0,0 0,0 0,-1-24,26 24,24-25,50-25,-24 25,-1-24,25-1,-25 1,25-1,-74 25,24 0</inkml:trace>
  <inkml:trace contextRef="#ctx0" brushRef="#br0" timeOffset="201885.41">10518 17289,'0'0,"-25"0,25 25,0-1,0 1,25 0,-25 0,0 0,24-1,-24 1,25 25,-25-25,0 24,25-24,-25 25,0-25,0 24,25-24,-25 25,0-26,0 1,25 0,-25 0,0 0,0-1,0 1,0 0,0 0,0 0,0-1,24-24</inkml:trace>
  <inkml:trace contextRef="#ctx0" brushRef="#br0" timeOffset="202384.13">11187 17909,'-25'0,"25"-25,0 0,25 1,0-1,0 25,-25-25,25 25,-1 0,1 0,0 0,0 25,0-25,-25 25,25-1,-25 1,0 0,0 0,0 0,0-1,-25 1,25 25,-25-25,0-1,0 26,0-25,1 24,-1-24,0 0,0 0,0 0,1-1,-1 1,0-25,0 25,0-25,1 25,-1-25,0 25,50-25,0 0,-1 0,1 0,0 0,25 0,-26 0,26 0,-25 0,24 0,1 0,0-25,-1 25,-24 0,25 0,-1 0,-24 0,25 0,-1-25,1 25,0 0</inkml:trace>
  <inkml:trace contextRef="#ctx0" brushRef="#br0" timeOffset="202760.34">12155 17735,'0'0,"-25"0,50 0,-1 0,1 0,25 0,-25 0,24 0,1-24,-1 24,1-25,0 25,-1 0,1-25,24 25,-24-25,-25 25,24-25,1 25,-25 0,0 0,-1 0,1 0</inkml:trace>
  <inkml:trace contextRef="#ctx0" brushRef="#br0" timeOffset="202970.18">12378 17934,'-75'74,"150"-148,-125 148,75-74,0 0,0 0,-1 0,26 0,0-25,-1 25,1-24,0 24,-1-25,1 0,-1 25,26-25,-26 0,1 25,-25-24,24-1,1 25,-25 0,0-25</inkml:trace>
  <inkml:trace contextRef="#ctx0" brushRef="#br0" timeOffset="26230.02">13817 13246,'0'-25</inkml:trace>
  <inkml:trace contextRef="#ctx0" brushRef="#br0" timeOffset="26954.38">14759 13022,'0'0,"-25"0,-24 25,24-25,0 0,25 25,25-25,0 0,0 0,-1 0,1 0,25 0,-25 0,24 0,-24 0,25-25,-26 25,26 0,0 0,-26-25,26 25,-25 0,0 0,-1 0,1 0,0 0,0 0,0 0,-25 25,0 0,0 0,-25 0,0-1,0-24,0 25,1 25,-1-25,0 0,0-1,-24 1,24 0,0 0,0-25,0 25,25-1,-24-24,24 25,-25-25,25 25,25-25,-1 0,1 0,0 0,0 0,0 0,-1 0,1 0,25-25,-25 25,-1-25,26 25,-25-24,24 24,-24-25</inkml:trace>
  <inkml:trace contextRef="#ctx0" brushRef="#br0" timeOffset="27108.39">15354 13419,'-74'0,"148"0,-123 0,74-24,-1 24</inkml:trace>
  <inkml:trace contextRef="#ctx0" brushRef="#br0" timeOffset="29837.41">14461 17537,'25'0,"-25"-25,25 25,-25-25,25 25,-25-25,25 25,-25-24,25 24,-1-25,1 25,-25-25,25 25,-25-25,25 25,0-25,-1 1,1-1,0 0,0 25,0-25,-1 25,1 0,0 0,0 0,0 0,-25 25,24-25,-24 25,25 0,-25-1,0 1,0 0,0 0,0 0,0-1,0 1,0 0,0 0,0 25,-25-26,25 1,-24 25,-1-25,0-1,0 26,0-25,1 0,-1-1,-25 26,25-25,1 0,-1-1,0 1,0-25,25 25,-25-25,25 25,25-25,0 0,0 0,0 0,-1 0,1 0,0 0,0-25,24 25,-24 0,0 0,25-25,-26 25,26 0,-25 0,0-25,-1 25,1 0,0 0,0 0,0-24</inkml:trace>
  <inkml:trace contextRef="#ctx0" brushRef="#br0" timeOffset="30329.39">15454 17388,'0'-25,"24"0,1 25,-25-24,25 24,0-25,0 25,-25-25,24 0,1 25,25-25,-25 1,0 24,-1-25,1 25,0-25,0 0,0 25,-1 0,1-25,0 25,0-24,-25 48,0 1,0 0,0 0,0 24,0-24,-25 25,25-25,0 24,0 1,-25-25,25 24,0 1,-25-25,25 24,-24-24,24 25,0-25,-25-1,25 1,0 0,-25 0,25 0,0-1,-25-24,25 25,25-25</inkml:trace>
  <inkml:trace contextRef="#ctx0" brushRef="#br0" timeOffset="30789.62">16148 17363,'0'-25,"-25"25,1 0,24 25,0 0,0 0,0 0,0-1,0 1,0 0,0 0,0 0,0 24,0-24,0 0,24 0,-24 24,0-24,25 0,-25 0,25 0,-25-1,0 1,25-25,-25 25,25 0,-1-25,-24 25,25-25,0 0,-25-25,25 25,-25-25,25 25,-1-25,-24 0,25 1,0-26,-25 25,25 0,-25-24,25 24,-25 0,0-24,0 24,0 0,0 0,0-25,-25 26,25-1,-25-25,0 25,0 1,1-1,-26 0,25 0,0 25,1-25,-1 25,0 0,0 0,0 0,1 25,-1-25,25 25,-25-25,25 25,0 0,0-1</inkml:trace>
  <inkml:trace contextRef="#ctx0" brushRef="#br0" timeOffset="31001.58">16768 17587,'0'-25,"25"25</inkml:trace>
  <inkml:trace contextRef="#ctx0" brushRef="#br0" timeOffset="31397.46">17140 17041,'-24'0,"24"25,0-1,0 1,24 0,-24 0,25 0,-25 24,25-24,0 0,0 24,-25-24,24 25,1-25,0-1,-25 26,25-25,-25 0,25 0,-1-1,-24 26,25-50,-25 25,25 0,-25-1,25 1,-25 0</inkml:trace>
  <inkml:trace contextRef="#ctx0" brushRef="#br0" timeOffset="31709.32">17587 17090,'0'-24,"25"24,-25 24,24 1,1-25,-25 25,25 0,-25 24,25-24,0 0,-25 25,25-26,-1 1,-24 25,25-25,-25-1,25 1,-25 25,0-25,0 0,25-1,-25 1,0 0,0 0,0 0,0-1</inkml:trace>
  <inkml:trace contextRef="#ctx0" brushRef="#br0" timeOffset="32061.92">18083 17115,'0'0,"0"-25,25 25,-25-24,0 48,-25-24,0 0,25 25,-25-25,1 25,-1 0,0 0,0-1,0 1,25 0,0 0,0 0,0-1,0 1,25 0,-25 0,25-25,-25 25,25-1,0-24,-1 25,1-25,-25 25,25-25,0 0,0 25,-1-25,1 0,0 0,0 0,0 0,-1-25,1 25,25 0,-25-25,-1 25,1 0</inkml:trace>
  <inkml:trace contextRef="#ctx0" brushRef="#br0" timeOffset="32456.07">17140 18604,'0'0,"0"24,-24-24,48-24,1 24,0 0,0-25,0 25,24-25,-24 25,25-25,-1 0,26 0,-26 25,1-24,24-1,-24 0,0 25,-1-25,1 0,-1 25</inkml:trace>
  <inkml:trace contextRef="#ctx0" brushRef="#br0" timeOffset="32681.96">17463 18604,'-124'24,"248"-48,-273 48,174-24,0 0,-1-24,1 24,0-25,25 25,-26-25,26 0,0 25,-1-25,1 0,0 25,-1-24,1-1,-1 0,1 25,0-25,-26 0,1 25,25-24,-25 24,-1 0,-24-25,25 25</inkml:trace>
  <inkml:trace contextRef="#ctx0" brushRef="#br0" timeOffset="47652.86">19968 17413,'-25'0,"1"0,-1 0,0 0,50 0,0 0,-25-25,24 25,1 0,0 0,0 0,0 0,-1 0,26-25,-25 25,24-25,1 25,0-24,-1 24,1-25,24 0,-24 25,-1-25,26 0,-26 25,1-24,0 24,-1-25,1 25,0-25,-1 25,-24 0,0 0,0-25,-1 25,1 0,0 0,-50 0,0 0</inkml:trace>
  <inkml:trace contextRef="#ctx0" brushRef="#br0" timeOffset="47901.08">20687 17239,'-24'75,"48"-75,-24-75,0 174,0-49,25-25,-25 0,25 24,0 1,-25 0,25-1,-1 1,-24-1,25 1,0 0,-25-1,25 1,0-1,-25 1,0-25,25 24,-25 1,24-25,-24 0,0-1,25 1,-25 0,25 0,-25 0,25-25</inkml:trace>
  <inkml:trace contextRef="#ctx0" brushRef="#br0" timeOffset="48613.3">22027 18157,'-25'25,"25"-50,0 0,0 0,0 1,0-1,0 0,0 0,0 0,0-24,0 24,0-25,0 1,0-1,0 1,0-1,0 0,-25-24,25 24,-25-24,25 24,0-24,-24 24,-1-24,25 24,-25-24,25 24,-25 1,25-1,-25 0,25 26,-24-1,24 0,0 0,0 0,0 50,-25 0,25 0,0 0,0-1,-25 1,25 25,-25-25,25 24,-25 1,1-1,24 1,-25 0,0-26,0 26,0 0,1-26,-1 26,25-25,-25 0,0-1,25 1,0-50,25 1,-25-1,25 0,0 0,-25-24,24 24,1-25,0 25,0-24,0 24,-1-25,-24 26,25-26,0 25,-25 0,25 1,-25-1,0 0,25 0,-25 0,24 25,1 0,0 0,0 25,0 0,-1-25,1 25,0 0,0 24,0-24,0 0,-1 24,1-24,25 25,-25-1,-1-24,1 25,0-25,0 24,0-24</inkml:trace>
  <inkml:trace contextRef="#ctx0" brushRef="#br0" timeOffset="48945.08">22920 16917,'0'0,"0"25,-25-25,25 24,-25 1,25 0,0 0,0 0,0 24,0 1,0-25,0 49,0-24,0-1,0 1,25-1,-25 26,25-25,-25-1,25 1,-1 24,-24-24,25-1,-25-24,0 25,25-1,-25-24,25 0,-25 25,25-26,-25 1,25-25,-25 25</inkml:trace>
  <inkml:trace contextRef="#ctx0" brushRef="#br0" timeOffset="49273.15">22746 17239,'-25'-25,"50"50,-74-99,24 49,0 0,25-24,-25 24,25 0,0 0,0-24,25 24,0 0,0 0,24 0,-24 1,25-1,-1 0,-24 0,25 25,-1-25,1 1,24 24,-49 0,25-25,-1 25,1 0,-25 25,0-25,-1 0,-24 24,0 1,0 0,0 0,-24 24,24-24,-50 25,25-1,0-24,-24 25,24-1,-25-24,26 25,-1-25,-25-1,25 1,0 0,1-25,-1 25,25 0,-25-25,25 24</inkml:trace>
  <inkml:trace contextRef="#ctx0" brushRef="#br0" timeOffset="49989.63">24036 17810,'0'25,"0"-50,25 25,-25-25,25 0,-25 0,0 1,25-1,-25-25,0 25,0-24,24 24,-24-25,0 1,25-1,-25 0,25 1,-25-1,25-24,-25 24,0 1,0-26,0 26,0-1,0 0,0 1,-25-26,25 51,-25-26,25 25,-25-24,25 24,-24 25,24-25,-25 25,25-25,-25 25,0 0,25 25,-25 0,25 0,-25 24,25-24,-24 25,24-26,0 26,-25 0,25-1,-25 1,25-1,-25 1,25-25,-25 0,25 24,-24-24,24 0,-25-25,25 25,25-50,-25 0,24 25,1-25,-25-24,25 24,0 0,0 0,-1-24,26 24,-25-25,0 1,0 24,-1-25,1 25,0-24,0 24,0 0,-1 0,1 25,0 0,0 0,0 25,-1 25,1-25,0-1,0 26,0 0,24-1,-24 1,0-1,0 1,-1-25,26 24,-25 1,0-25,24 0,-24-1,0 1,0 0,-1-25,1 2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4T12:28:04.275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11117 6590 201 0,'-6'5'366'0,"6"2"-120"0,-7 3-91 0,7 2-54 0,-7-5-30 16,7 3-14-16,0 2-9 0,-5-1-5 0,5 0-3 0,5-1-3 15,-5 1-2-15,0-3-5 0,7 3-5 0,0-4-8 0,-1 4-5 16,7 1-4-16,-6-5-2 0,6 0-2 0,6 0-2 16,-6-3-1-16,7 0-7 0,-1-1-11 0,1 1-22 15,-1 0-33-15,7-8-61 0,-5 0-129 0,-3 1-107 0,2-1-68 16</inkml:trace>
  <inkml:trace contextRef="#ctx0" brushRef="#br0" timeOffset="1049.53">12843 6154 114 0,'-13'3'502'0,"7"1"-117"16,-1 1-144-16,0-5-89 0,-6 3-40 0,7 0-17 0,-1-3-13 15,1 0-10-15,6 0-9 0,0 4-12 0,0 0-25 16,6 0-40-16,1-4-68 0,-1 2-117 0,7 3-154 0,1-5-103 16,-2 0-55-16</inkml:trace>
  <inkml:trace contextRef="#ctx0" brushRef="#br0" timeOffset="182052.49">3093 13759 172 0,'0'0'253'0,"0"5"-80"15,0-5-61-15,0 0-46 0,0 0-27 0,8 0-15 16,-8 0-9-16,0 3 0 0,5-3 2 0,-5 0 2 0,7 0 3 16,-7 4 3-16,6-4 1 0,-6 0 0 0,6 0 1 0,-6 4 1 15,7-4-1-15,-7 4 1 0,0-4 0 0,7 2 3 16,-7-2 0-16,0 0 2 0,0 0 0 0,0 4-1 0,0-4-1 16,0 4-1-16,0-4-1 0,7 4-2 0,-7-4-1 0,0 0-1 15,0 0 1-15,0 0 2 0,6 0 3 0,-6 0 5 0,0 0 5 16,7 0 9-16,-1 0 7 0,-6 0 9 0,6-4 5 15,1 4 5-15,6-4 1 0,-6-2 5 0,-1 2 8 0,6-4 5 16,-5 0 3-16,6 1-1 0,-5-3-3 0,4-2-2 16,-5-2 0-16,6-1-6 0,-2-3-12 0,4 0-8 0,-2-4-8 0,0 3-5 15,0-3-4-15,-1 0-4 0,2-4-3 0,-8 1-1 0,7-4-3 16,0 3-5-16,0-3-2 0,-6-4-2 0,5 0-1 0,-4 0-2 16,-1-4-3-16,-2 0-3 0,3 1-3 0,-3-4 1 15,2-1-2-15,-1 1-3 0,-6 0-4 0,7-1 0 0,0 1-2 16,-7 0-1-16,0-1-3 0,0 4-2 0,0 1-1 15,0 0-1-15,0-1 0 0,0 4 1 0,-7-1-1 0,7 2 2 16,-7-2 2-16,7 5-2 0,-6 0 2 0,6 3 4 0,-7 1 2 16,7 4 4-16,-5-2 9 0,5 5 7 0,-8 3 4 15,8 0 5-15,0 4-2 0,-5 4-2 0,-2 0 1 0,7 0-7 16,0-1-7-16,-8 5-7 0,8-2-7 0,-6 3-4 16,6 2 1-16,-6 0-4 0,6 0-2 0,0 0-1 0,-7 2 0 15,7 3 0-15,-6 2 0 0,-1 0 2 0,-6 4 0 0,7 4 2 16,-1-1 0-16,-6 5 2 0,6-1-2 0,-5 5 1 15,-1-2-1-15,0 4-1 0,0-2-3 0,-2 2-1 0,4 4 0 16,-9-2 1-16,8 2 0 0,-3 3 1 0,2-1 0 16,1 1 1-16,-8 1 2 0,7 3-1 0,1-3 2 0,-1 4-2 15,-1-3 0-15,1 2 0 0,7 1 0 0,-6-6-2 0,4 3 2 16,-4-5 0-16,4 0 0 0,8 0 2 0,-6 2 0 16,6-6 0-16,0 1-1 0,0-1 3 0,0-3-1 0,6 1 1 15,-6-1-3-15,8 0-2 0,-1-5-2 0,-2 2-1 0,8-4-1 16,-6 3-1-16,5-4-10 0,2 5-17 0,-1-8-27 15,0 4-37-15,6-5-47 0,1 2-50 0,5-1-45 16,2-5-44 0,4-1-38-16,3-2-49 0,-2-3-93 0,-5 0-79 0,5 0-28 15,-5-3 4-15</inkml:trace>
  <inkml:trace contextRef="#ctx0" brushRef="#br0" timeOffset="182758.06">3549 13537 120 0,'0'-4'455'15,"-6"4"-110"-15,6-4-148 0,6 0-93 0,-6-3-48 0,0 3-24 16,7 0-12-16,-7-3-6 0,6 4-2 0,-6-1-1 0,7-1-1 15,-2 3 0-15,2-2-2 0,-1 0-2 0,1 0-2 16,1 1-1-16,4 3 3 0,-5 0-2 0,-1-3 0 0,-6 3 0 16,7 3 1-16,-1-3 2 0,1 3 0 0,-7 1 0 15,6 4 1-15,-6-1 3 0,7 0 0 0,-7 4-1 0,7 0 2 16,-7 1-3-16,0 2-2 0,0 1 0 0,0-5-1 0,0 5-3 16,0 0 0-16,0 3-1 0,0-7-2 0,0 4 3 15,0 0 0-15,0-5-1 0,6 2-1 0,-6 2 1 16,0-7 1-16,0 1 1 0,0-1 1 0,0 0 1 0,0-4 6 15,0 2 6-15,0-1 11 0,0-4 10 0,0 3 15 0,0-3 16 16,0 0 15-16,0 0 14 0,0 0 7 0,-6 0 3 0,6-3-3 16,0-1-3-16,0-4-7 0,0 1-1 0,6 0-1 15,-6-5-6-15,0 5-8 0,7-3-6 0,-7-2-8 16,6-3-4-16,-6 5-14 0,6-5-14 0,1 4-16 0,-1-1-10 0,1-2-6 16,-7 7-2-16,6-4-4 0,1 0-1 0,-1 4 4 15,-6-1-2-15,7 1-1 0,1 4 0 0,-3-4-1 0,1 3 1 16,1 0-1-16,-1 0 1 0,1 4 0 0,0-3-2 0,-2 3-1 15,10 3 1-15,-9-3 0 0,1 4 0 0,-2 4 0 16,2-1-1-16,0 0 2 0,-7 0 0 0,7 4 3 0,-1 0-1 16,0 4 2-16,1-4 2 0,-7 4 1 0,6-1 0 15,-6 5-1-15,6-5 3 0,-6 1-2 0,7 3-2 0,-1-3 0 16,1-4 0-16,-7 4-4 0,7-1 0 0,6-3-4 0,-7 1-11 16,1-2-12-16,-2 1-20 0,3-3-26 0,5-1-27 15,-6 0-29-15,12-4-31 0,0 1-31 0,1-4-37 16,6-4-63-16,0 1-149 0,0-1-56 0,0-3-29 0</inkml:trace>
  <inkml:trace contextRef="#ctx0" brushRef="#br0" timeOffset="183577.2">4370 12661 147 0,'-7'-4'328'0,"7"4"-114"16,0-3-82-16,0 3-44 0,0-4-24 15,-7 4-9-15,7 0-6 0,0-4-2 0,0 4-2 16,0 0-6-16,0 0-7 0,0 0-6 0,0 0-7 0,7 0-6 16,-7 0-5-16,0 0-3 0,0 0-1 0,0 0-3 15,0 4 3-15,7-4 0 0,-7 4 1 0,0-1 2 0,0 4 1 16,7-3 4-16,-7 3-1 0,6 1 2 0,-6-1 3 15,6 3 3-15,-6 2 2 0,0 2-1 0,7 1 1 0,-7-1-1 16,6 6 0-16,-6-6 2 0,0 8-3 0,7 0-3 0,-7 0-3 0,6-1 1 0,1 6 2 16,-7 2 0-16,0-4 3 0,7 8-4 0,-7-4 1 15,0 5 0-15,6-1 0 0,-6-1-2 0,0 1-1 0,0 0-3 16,-6-4 1-16,6 5-3 0,0-5 1 0,-7 4 0 16,7-3-1-16,0-5-1 0,0 0 1 0,-7 2 0 0,7-6 0 15,0 1 1-15,0 0-2 0,0 0 0 0,-6-3 0 16,6-2 0-16,0 2-1 0,0-8-1 0,0 3-3 0,0 1 1 15,6-4 0-15,-6 1 0 0,0-4-1 0,0-2-1 0,0 2 0 16,7-1 0-16,-7 1 1 0,0-6-1 0,0 3-1 16,0-2-3-16,7 1-9 0,-7-4-13 0,0 0-14 0,0 3-21 15,0-6-30-15,0 3-39 0,6-7-60 0,-6 0-100 16,0-5-105-16,0-3-55 0</inkml:trace>
  <inkml:trace contextRef="#ctx0" brushRef="#br0" timeOffset="184220.48">4356 12609 301 0,'-6'-4'224'0,"6"4"-73"0,-7-3-50 0,7 3-26 16,-6-4-16-16,6 2-5 0,0 2-3 0,0-5-3 15,0 2-2-15,0-1-4 0,0 0-4 0,6 0-5 0,-6 4-4 16,7-7-3-16,-7 3-4 0,6 1-2 0,1-5-1 0,0 4-2 16,0-3-1-16,-1 4-1 0,7-4 2 0,-7 3 0 15,1-4 0-15,6 1 1 0,0 4-2 0,-1-4 3 0,3 3-3 16,-2-4-1-16,-1 1-2 0,8-1-1 0,-1 1-2 15,1 4-1-15,-1-4-2 0,0 2-2 0,1-2 1 0,0 3-1 16,5-2 0-16,-4 1-2 0,-2 2 0 0,0-1 0 0,8 4 0 16,-8-4-1-16,0 4-1 0,8 4 0 0,-7-4-1 15,-7 4 0-15,6 4 0 0,-6-2 0 0,0 5 0 0,0 1 0 16,0-2 0-16,-7 5 0 0,1-1 0 0,-1 1 0 16,-6 4 2-16,0-5 0 0,-6 5 1 0,-1-1 1 0,-5 0 6 15,-2 0 5-15,-5 5 11 0,-1-5 10 0,0 4 11 0,-5-3 9 16,-8-2 10-16,1 5 15 0,-1-3 14 0,1-2 11 15,-8 3 10-15,8-3 10 0,-7 2 9 0,6-4 10 0,-6 3 4 16,6-3-3-16,1-4-9 0,6 3-15 0,-7-2-17 0,7-1-18 16,0-1-21-16,6 1-18 0,1-3-17 0,0-1-14 15,-2 1-18-15,9-1-31 0,-1 0-48 0,0 0-55 0,6 1-56 16,0-5-49-16,7 1-52 0,0-1-75 0,7-3-137 0,0 0-74 16,6 0-24-16</inkml:trace>
  <inkml:trace contextRef="#ctx0" brushRef="#br0" timeOffset="185275.02">4812 13522 77 0,'0'0'210'0,"0"0"-54"16,0 0-42-16,0 3-33 0,-7-3-24 0,7 0-17 15,0 0-13-15,0 4-5 0,0-4-2 0,0 0 1 0,0 0 1 16,0 4 3-16,0-4 0 0,0 0 2 0,0 0 3 0,0 4 1 16,0-4-1-16,0 0 2 0,0 2-1 0,0-2-2 0,0 5 1 15,0-5 2-15,-5 3-1 0,5 1 0 0,0-1 0 0,0 1 1 16,0 0 0-16,-7 0 0 0,7 3-2 0,0-4-2 0,-6 4 1 16,6 1-2-16,0-1 0 0,-7 4 1 0,7 1 2 15,-7 2 0-15,7 1 0 0,-6 0 1 0,6 3-3 16,-7-4 0-16,7 5-3 0,-6-2-6 0,6 2-5 0,0 0-1 15,-7-1-2-15,7 4-1 0,0-4-1 0,0 1-2 0,0-1 3 16,0 0 4-16,0 0 2 0,7 1-1 0,-7 3 0 16,0-4 0-16,0-4 0 0,6 5 1 0,1 0-4 0,-7-5-3 15,6 1-3-15,1 0-1 0,0-5-2 0,-1 2 0 16,1-2-2-16,5-3 1 0,-4 2-1 0,-3-3 0 0,9 2-1 16,-8-5 2-16,7 0-1 0,0 2 1 0,0-1 1 0,1-4-4 15,-2 0-7-15,1 0-12 0,0-4-13 0,0-1-18 16,0 2-21-16,0 0-24 0,-6-1-31 0,6-3-32 0,-7-1-50 15,0 1-82-15,2-4-99 0,-8 4-48 0</inkml:trace>
  <inkml:trace contextRef="#ctx0" brushRef="#br0" timeOffset="185556.73">4637 13877 362 0,'-7'0'305'0,"7"0"-95"0,0 0-72 0,0-4-39 16,0 4-23-16,0 0-15 0,0 0-10 0,7-4-8 0,-7 4-5 16,6 0-6-16,0 0-4 0,1-3-4 0,7 3-4 0,-2 0 0 15,1 0-1-15,0-3-3 0,1 3-2 0,-1 0-3 16,6 0-3-16,-6-5 0 0,7 5-2 0,-7 0-4 0,7 0-1 15,-7 0 0-15,6 0 0 0,0 0-2 0,-6 0-7 0,7 0-11 16,-1 0-14-16,0 0-16 0,-5 0-21 0,5 0-25 16,1 0-42-16,-8-4-62 0,1 4-110 0,7-3-78 0</inkml:trace>
  <inkml:trace contextRef="#ctx0" brushRef="#br0" timeOffset="186636.72">5171 13888 41 0,'0'0'267'15,"0"0"-59"-15,0 0-51 0,0 0-41 0,0 0-34 0,0 0-23 16,0 0-16-16,0 0-8 0,0 0-7 0,0 0 0 0,7 0-4 16,-7 0-2-16,0 0 1 0,0 0-3 0,-7 0-2 15,7 0 0-15,0 0-2 0,0 4 2 0,0-4-1 16,0 0 4-16,-8 4-1 0,8-4-6 0,-5 4 2 0,5-2-2 16,0 2-2-16,-7-1-2 0,7 5 0 0,-6-4-8 0,6 4 0 15,0-1 1-15,-6 0-1 0,6 0 2 0,0 1-1 0,0 3 2 16,-7-5-3-16,7 6 3 0,0-1 0 0,0 0 3 15,0 3-1-15,0-3 0 0,0 1-1 0,0-6 0 16,7 6 1-16,-7-1 0 0,6-4-1 0,0 4-1 0,1-4-1 16,-2 1-2-16,3-1-1 0,-1 0 0 0,6-4 3 0,0 2-2 15,-7-1 1-15,7-1 0 0,0-3-1 0,0 0 2 16,0-3 0-16,0-1 0 0,6-4-1 0,-6 5 0 0,0-5 1 16,2 2 3-16,-10-3 5 0,8 2 4 0,-6 0 4 15,0-4 6-15,-1 4 0 0,-6-5 4 0,0 6-1 0,0-6-2 16,0 1-3-16,-6 4-4 0,-1 0-4 0,-7-4-5 0,3 3-3 15,-4 2-3-15,2-3-2 0,-6-1 0 0,6 3-2 16,-6-1-1-16,5 1 0 0,-5 3-1 0,6 1 3 0,0-4 2 16,0 3 2-16,0 4 2 0,5-4 1 0,3 0 0 15,-2 4 1-15,7-3-1 0,0 3-2 0,0 0-2 0,0 0-4 16,0-5-3-16,7 5-1 0,-7 0 1 0,5 0-1 0,10-3 1 16,-2 3 1-16,0 0-1 0,-1-4 0 0,1 2 2 15,7-2-1-15,-7 4 1 0,6-8 0 0,-6 8 0 0,0-8 0 16,0 5 0-16,2-1-1 0,-4 0 1 0,3 1 1 0,-7 0 1 15,-1 3 2-15,-1-5 3 0,3 1 5 0,-1 4 5 16,-1-3 8-16,-6 3 4 0,6 0 2 0,-6 0 2 0,0 0-1 16,0 0-3-16,0 0-6 0,0 0-2 0,0 0-7 15,0 0-7-15,0 0-3 0,0 0-2 0,0 0-3 0,0 0-1 16,6 0-1-16,-6 3 1 0,0-3-1 0,0 9 1 0,0-6 0 16,7 4 1-16,-7 0 0 0,0 1 0 0,7 0 6 15,-7 2-4-15,7 1 1 0,-7 1-1 0,6-2 4 0,-6 5 0 16,6-4-1-16,-6 8-1 0,0-5-3 0,7 1 1 0,-7 2 4 15,6-1-1-15,-6 2-1 0,0 0-2 0,6 0 3 16,-6 1-1-16,0-1 2 0,7 0-2 0,-7 0-2 0,7 1 0 16,-7-2 0-16,7-1 1 0,-7 2-2 0,0-3 1 15,6-1-2-15,-6-2 1 0,0-2 1 0,7 1-1 0,-7 0 1 16,0-3-1-16,0-2 1 0,6-1 0 0,-6-2 0 0,0 1 2 16,0-1 9-16,0 2 12 0,0-5 18 0,0 3 27 15,6-3 22-15,-6 0 15 0,0-3 15 0,-6-2 10 0,6 2 8 16,0-4 4-16,0 0-5 0,-6-1-16 0,6-3-17 15,-7 1-13-15,7-5-12 0,-6 0-12 0,6 0-15 0,-7-3-20 16,0-1-14-16,7-3-10 0,-7 0-5 0,1 0-8 0,6 1 1 16,-6-1 0-16,6 0 1 0,-7 0 1 0,7 4 2 15,0-1-3-15,0 1 2 0,0-1 0 0,0 4-2 0,0 1-2 16,0-1 3-16,7 1 0 0,-7 3-1 0,6-4 3 16,0 5-1-16,1-2 1 0,0 1-10 0,6 1 6 0,0-2-4 15,0 1-2-15,0 4-9 0,0-1-6 0,0 1-8 16,6 0-7-16,1 0 7 0,-7 3-9 0,7 4-7 0,-8-4-3 15,2 4-1-15,-2 0 0 0,1 4-4 0,2-4-2 0,-4 8-3 16,-4-5 4-16,0 4 3 0,-7 0 7 0,7 5 6 16,-7-1 7-16,-7-1 9 0,7 1 10 0,-7 0 8 0,-6 5 4 15,0-6 0-15,0 5 2 0,1 0-3 0,-9-5 4 16,9 5 0-16,-8-4 1 0,0 1-1 0,1-2 0 0,0 1 2 16,-1 0-1-16,0-4 6 0,8 4-4 0,-8-7-1 0,6 4-1 15,2-4-9-15,-1 3-22 0,0-5-33 0,6-2-42 16,-6 5-45-16,13-5-51 0,-6 0-73 0,6-5-120 15,0 3-107-15,0-3-53 0,6-1-11 0</inkml:trace>
  <inkml:trace contextRef="#ctx0" brushRef="#br0" timeOffset="187233.05">6454 13471 214 0,'0'0'278'15,"-7"0"-61"-15,1 0-57 0,-1 0-44 0,7 0-30 0,-6 0-17 16,6 0-11-16,-6 0-3 0,6 0-5 0,-7 3-2 16,7-3-4-16,0 0-4 0,0 0-7 0,-6 0-5 15,6 0-5-15,0 0-5 0,0 0-3 0,0 0-3 0,0 3-3 16,0-3 0-16,6 0 0 0,-6 4 2 0,7-4 2 0,-7 4 3 16,6 0 4-16,0-4 4 0,7 2 4 0,0 3 2 15,0-1 1-15,1-4 1 0,-2 3-1 0,8 2-5 0,-1-3-3 16,1-2-5-16,-1 0-4 0,1 0-2 0,6 4-4 15,-7-4-3-15,2 0 0 0,-3 0-2 0,-5 0-1 0,8 0-1 16,-8 0 1-16,-2 0-2 0,-3 0 1 0,5 0 2 0,-6 0-2 16,-1 0 0-16,1 0 0 0,-1 0-1 0,1 0 0 15,-1 0 0-15,-6 0-1 0,0 0-1 0,6 0-2 0,-6 0-9 16,0 0-12-16,7 0-18 0,-7 0-23 0,0 0-25 0,6 0-34 16,-6-4-54-16,0 4-92 0,7 0-120 0,-7 0-58 15</inkml:trace>
  <inkml:trace contextRef="#ctx0" brushRef="#br0" timeOffset="187534.73">6480 13704 104 0,'0'4'405'0,"0"-4"-112"0,-7 4-107 0,7-4-67 15,0 0-36-15,0 4-22 0,0-4-10 0,7 0-9 0,0 0-4 16,-1 0-5-16,0 0-6 0,7 0-5 0,0 0-6 15,7 3-4-15,-7-3-2 0,6 0-1 0,1 0-2 0,0 0-1 0,-1 0 0 16,1 0 0-16,5-3 0 0,-5 3 1 0,7 0-1 16,-8-4 1-16,7 4 2 0,-6-4 3 0,-1 0 1 15,1 4 2-15,-7 0 2 0,0-3 1 0,-1 3 2 0,2 0 1 16,-8 0 2-16,0-4 3 0,1 4 4 0,1 0 3 0,-8 0 4 16,0 0 3-16,5 0-2 0,-5 0-1 0,0 0-3 0,0 0-6 15,0 0-7-15,0 0-9 0,0 0-14 0,0 0-14 16,0 0-17-16,0 0-18 0,0 0-23 0,8 0-25 0,-8 0-30 15,0 0-42-15,0 0-64 0,0-3-128 0,0 3-72 16</inkml:trace>
  <inkml:trace contextRef="#ctx0" brushRef="#br0" timeOffset="189278.9">8082 12917 96 0,'-6'0'114'0,"6"4"-15"0,0-4-13 0,-7 4-10 16,7-4-9-16,0 0-7 0,0 0-5 0,0 3-4 0,0-3-5 15,0 0-4-15,-6 0-2 0,6 0-5 0,0 0-3 16,0 0-5-16,0 0-4 0,0 0-4 0,0 0-3 0,0 0-3 16,-7 0-1-16,7 0 0 0,0 0-3 0,0 0 2 15,0 0 1-15,0 0 2 0,0 4 5 0,0-4 8 0,0 0 2 16,-7 0 4-16,7 0 1 0,0 0 0 0,0 0-1 0,0 0 0 15,0 0-5-15,0 0-4 0,0 0-4 0,0 0-4 0,0 0-3 0,0 0-1 0,0 0 0 16,0 0-3-16,0 0-2 0,0 0-2 0,0 0-3 16,0 0 1-16,0 0-1 0,0 0-1 0,0 4-1 0,0-4 0 15,0 0 1-15,0 0 1 0,0 3 1 0,7-3-2 0,-7 3 5 16,0-3-1-16,7 4 2 0,-7-4 0 0,6 5 0 16,1-2 1-16,-1 0 1 0,1-3 1 0,-1 4-1 0,7 0 0 15,-7-1 1-15,8-3 0 0,0 4-2 0,-2-4 1 16,7 4-3-16,-5-4 0 15,-1 4-3-15,6-4 1 0,-6 3-3 0,0-3 1 0,0 0 0 16,-1 4 0-16,3-4-1 0,-3 0 1 0,1 0 0 16,0 0-2-16,0 0 0 0,-6 0 2 0,6 0-2 0,0 0 3 0,0 0 1 0,-1-4 1 15,1 4 1-15,-6 0 1 0,6-3 1 0,0 3 0 16,-6-4 0-16,-1 4-1 0,0 0 0 0,1-4 0 0,-1 4 2 16,2 0 4-16,-8 0 5 0,0 0 2 0,7 0 4 0,-7-4 4 15,0 4 0-15,0 0 0 0,0 0-2 0,0 0-3 0,0 0-7 16,0 0-3-16,0 0-8 0,0 0-14 0,0 0-17 15,0 0-21-15,0 0-27 0,0 0-36 0,5-3-54 16,-5-1-87-16,8 0-137 0,-8-2-65 0</inkml:trace>
  <inkml:trace contextRef="#ctx0" brushRef="#br0" timeOffset="189936.73">8870 12650 161 0,'0'-4'321'0,"0"0"-84"0,0 1-74 0,0 3-50 15,0-5-25-15,0 3-16 0,0-3-5 0,0 5-6 0,0-2-6 16,0 2-4-16,0-4-4 0,0 4-6 0,0 0-6 0,0 0-7 16,0-4-5-16,0 4-3 0,0 0-2 0,0 0-4 15,0 0-5-15,0 0-2 0,0 4-2 0,0-4-1 0,0 4 1 16,0-2-2-16,0 5 1 0,0 1 0 0,-7 0 2 0,7-1-1 15,0 4 2-15,0 4 2 0,0-1 1 0,0 1 2 16,0 3 0-16,-5 0 2 0,5 1 2 0,0-2 1 0,0 6 1 16,0 0-2-16,-7-6-2 0,7 5-1 0,-6 0-1 15,6 4 1-15,-7-4 0 0,7 0 1 0,-8 0 0 0,3 0 2 16,-2 3 2-16,7-2 0 0,-7-4 4 0,1 2-5 0,-1 1-2 16,1-4-3-16,-1 0-4 0,1 1-2 0,-1-1-1 15,1-3-3-15,-1 0-5 0,1-4 2 0,6-1 2 0,-7 2 6 16,7-2 9-16,-6-3 7 0,6 1 6 0,-7-4 4 15,7-1 5-15,0 1 1 0,-6-4 0 0,6 4-6 0,0 0-5 16,0-4-6-16,0 0-5 0,6 0-4 0,-6 2-2 0,7-2-1 16,-7 0-1-16,6 5 3 0,1-5 0 0,6 0-1 15,-7 3 1-15,7-3-2 0,0 0 1 0,0 4-2 0,1-4-1 16,6 0-1-16,-7 0-1 0,5 3 0 0,2-3-2 0,-7 0 0 16,6 4-2-16,2-4 0 0,-2 4-1 0,0-4 0 15,1 4-2-15,-1-4 0 0,1 4 0 0,0-4 0 16,-1 0 1-16,0 3 0 0,7-3 0 0,-6 0 0 0,-1 0 0 15,8 0 0-15,-7 0-4 0,-1 0-7 0,0 0-8 0,-6 0-12 16,7 0-15-16,-7-3-19 0,0 3-21 0,0-4-18 16,0 4-22-16,-7-4-26 0,8 0-30 0,-1 0-50 0,-7 1-84 15,0-4-104-15,1 2-47 0</inkml:trace>
  <inkml:trace contextRef="#ctx0" brushRef="#br0" timeOffset="190500.88">8290 13529 73 0,'0'0'410'0,"0"0"-109"16,-5 0-108-16,5-4-78 0,5 4-43 0,-5 0-26 0,0 0-16 15,7 0-10-15,0 0-6 0,-1 0 0 0,1 4 1 0,4-4 1 16,4 4 0-16,-2 0-1 0,0-2-1 0,0 6-2 16,6-4-2-16,-6 3-3 0,7 1 0 0,5-1 0 15,3 0 1-15,-3 0 2 0,1-3 1 0,13 3 2 0,-6 1 1 16,12-5-2-16,1 5 2 0,-1-1 0 0,1 0 0 0,13-3 0 15,-7-4-1-15,6 0-3 0,1 4 0 0,0-4 1 16,-1 0-1-16,1 4-3 0,-1-4-1 0,7 3-2 0,-12-3-2 16,-1 4 1-16,0 0-1 0,-7-4-2 0,1 4 1 15,-7-4-2-15,0 0 0 0,-6 2 0 0,0 3 1 0,-8-5 1 16,-5 0-3-16,0 0 2 0,-8 3 0 0,1-3 4 0,0 0 3 16,-6 0 1-16,0 0 0 0,-7 0-3 0,0 0-5 15,-7 0-17-15,0 0-27 0,1 0-35 0,-7-3-53 0,-6 3-81 16,5 0-145-16,-12-5-74 0</inkml:trace>
  <inkml:trace contextRef="#ctx0" brushRef="#br0" timeOffset="191472.33">8394 14027 159 0,'0'0'218'0,"0"-4"-49"0,0 4-51 15,0 0-35-15,0 0-22 0,7 0-12 0,-7-2-10 16,0 2-6-16,0-5-7 0,0 5-5 0,0-3-3 0,6 3-5 16,-6-4-1-16,0 4 1 0,7 0-1 0,-7-4 4 0,0 4 2 15,7 0 4-15,-7-4 4 0,0 4 1 0,0-3 3 16,0 3 0-16,0 0 2 0,0-4 1 0,0 4-1 16,0 0-1-16,0 0-2 0,0 0-6 0,0 0-2 0,6 0-2 15,-6 0-3-15,0 0-2 0,0 0-5 0,0 0-2 0,0 0-2 16,0 0 1-16,0 0-4 0,0 0-1 0,0 0 1 0,7 0 0 15,-7 4-1-15,0-4 3 0,0 3 1 0,6 1 2 16,-6 0 2-16,0 0 1 0,7-1-2 0,-7 4 3 16,0-3 0-16,0 3 1 0,6 1 1 0,-6 0-2 0,0-1 0 15,0 0-1-15,0 4 3 0,0-4-2 0,0 4-2 0,0 1-1 16,0 2-1-16,0-3 0 0,6 0-2 0,-6 3 2 16,0-3-6-16,0 3 3 0,0-2-1 0,0 3 2 0,0-1-1 15,0-3 2-15,0 3 2 0,0 2 1 0,0-2 1 0,7 1 3 16,-7-1 0-16,0 1 0 0,0 0 0 0,0 0-1 0,0-1 0 15,0 1 0-15,0-1 1 0,-7 5 0 0,7-9 2 16,0 5-1-16,-6-1 3 0,6-2 1 0,0-1 2 16,-6 0 0-16,6-3 1 0,0 3 3 0,-7-4-1 0,7-4 0 15,0 5 2-15,0-5-2 0,0 1-1 0,0 0-2 0,0-1-3 16,0-3-2-16,0 0-2 0,0 5-2 0,0-5-1 16,0 0-1-16,-6 2-2 0,6-2 0 0,0 4-1 0,0-4-2 15,0 4 1-15,0-4-3 0,0 4 0 0,0-4-1 16,0 0 0-16,0 0-1 0,-7 3 0 0,7-3 0 0,0 0-1 15,0 0 1-15,0 4 1 0,0-4 0 0,0 0 0 0,0 0 1 16,0 0-1-16,0 0 1 0,0 0-2 0,0 0-1 16,0 0 1-16,0 0-1 0,0 0-4 0,-6 0-15 0,6 0-19 15,-7-4-22-15,7 4-24 0,-7 0-31 0,7-3-33 16,0-1-52-16,-6 0-71 0,6-2-113 0,0-2-67 0</inkml:trace>
  <inkml:trace contextRef="#ctx0" brushRef="#br0" timeOffset="191980.18">8362 14064 343 0,'0'-7'416'0,"-6"0"-126"0,6-1-113 16,0 0-67-16,0 1-54 0,0-4-27 0,6 4-5 0,1-1 2 15,-7 1 1-15,6 0-1 0,1-1-1 0,-1 1 1 16,7 0 1-16,-7 0-3 0,8-1-9 0,-1 1-7 0,0 0-1 16,6 0-2-16,-5 3 1 0,6-4 0 0,-2 0 3 0,2 1 3 15,6 1 2-15,-7-2 5 0,1 4 0 0,-1 0 1 16,2 4-1-16,-9-3 0 0,8 3-3 0,-8 3-4 16,-5 1-2-16,6 0-3 0,-6 0-1 0,0 4 0 0,-1 1-2 15,-6-1 0-15,0 4 1 0,0 2-2 0,0-3-1 0,0 0-1 16,-6 3 1-16,-1 1-1 0,0 0-1 0,1-1 0 0,-8-3 2 15,2 5-1-15,-1-2 0 0,6-3 2 0,-13 3-2 16,7-3 1-16,1-3 2 0,-1 3 2 0,-7-5-1 16,7 3 4-16,0-2 4 0,0 0 3 0,7-4 0 0,-1 1 3 15,-6 0 1-15,6 0-5 0,2-4 5 0,-3 3-4 0,8 1-3 16,-5-4-1-16,5 0-2 0,-7 0-1 0,7 0-3 16,0 0 1-16,0 0-2 0,7 0-5 0,-7 3 0 0,5-3 0 15,3 5 0-15,-3-5 1 0,2 2 1 0,-1 2-1 16,8 0 0-16,-8 0 3 0,7 4-2 0,0-1 0 0,0 0-2 15,0 0 0-15,0 1 0 0,-1 3 1 0,1-5-1 0,2 6 2 16,4-1 1-16,-6 0-2 0,-1 3 0 0,8-3-1 16,-6 0 0-16,-2 3 0 0,8 1 0 0,-7-3 0 0,0 3-2 15,0-4 0-15,0 3-4 0,0-3-5 0,-1 1-7 16,-4-2-8-16,-1 1-7 0,-1-1-9 0,1-2-11 0,-2-1-12 16,2 1-14-16,-1-4-22 0,1 0-27 0,-7-1-53 0,7 0-112 15,-1-3-101-15,1-3-57 0</inkml:trace>
  <inkml:trace contextRef="#ctx0" brushRef="#br0" timeOffset="192519.15">9169 13969 125 0,'-6'-4'323'16,"-1"4"-73"-16,1-4-74 0,1 4-54 0,5-3-29 0,-8 3-13 16,8-4-6-16,-7 4 4 0,7-4 1 0,0 4-3 15,0 0-5-15,0 0-5 0,0-4-7 0,0 4-9 0,7 0-11 16,-7 0-16-16,8-3-10 0,-3 3-2 0,1-4 2 15,7 4 1-15,-6-3 5 0,5 3 0 0,3-4 1 0,3 4 0 16,-4-3 4-16,5 3-1 0,1-4-1 0,6 4 2 16,-7-4-3-16,7 4 1 0,1-4-1 0,-2 1 1 0,8-2-5 15,-7 2-3-15,6-1-2 0,-4 2-6 0,-3 2-4 0,1-4 1 16,0 4-3-16,-6-4 0 0,-2 4-3 0,-4 0 1 16,-1 0-5-16,0 0-3 0,-6 0-5 0,-1 0-7 0,0 0-5 15,-6 0-8-15,0 0-7 0,7 0-9 0,-7 0-9 16,0 0-12-16,-7 4-12 0,7-4-12 0,-6 4-12 0,0-4-15 0,-1 2-22 0,1-2-38 15,-1 4-59-15,-6-4-90 0,-1 3-60 0</inkml:trace>
  <inkml:trace contextRef="#ctx0" brushRef="#br0" timeOffset="192817.57">9391 13984 231 0,'-7'-5'429'0,"7"1"-94"0,-6 1-97 0,6 0-71 16,-6 3-45-16,6-4-23 0,-7 4-19 0,7-4-24 16,0 4-11-16,0 0-2 0,0 0-3 0,0 0 0 0,0 0-3 15,0 0-6-15,0 4-8 0,0-4-8 0,0 4-3 16,0 2-4-16,0 3-1 0,0-3 1 0,0 5 5 0,0 1 2 16,0 2 6-16,0 1 7 0,0 0 6 0,0 3 8 0,0 3 10 15,0 2 4-15,-6-1 3 0,6 0 0 0,-7 3-4 16,7 1-4-16,-7 0-6 0,1-1-12 0,6 1-8 0,-8-1-6 15,8 1-7-15,-5-1-4 0,5 1-2 0,-7 1-2 16,7-6-1-16,-6 1-2 0,6 0-13 0,0-3-23 0,0-1-28 16,-6-4-29-16,6 5-34 0,6-8-37 0,-6 3-41 0,6-3-58 15,1-3-90-15,-2 0-107 0,3-6-46 0</inkml:trace>
  <inkml:trace contextRef="#ctx0" brushRef="#br0" timeOffset="193492.44">9638 14624 10 0,'0'0'263'16,"0"0"-51"-16,0 0-47 0,-7-4-40 0,7 4-30 0,0 0-20 15,0-4-12-15,0 4-7 0,0 0-5 0,-6-2-2 16,6 2-1-16,0 0-1 0,0 0-3 0,0-5-1 15,0 5-2-15,0 0-3 0,0 0-5 0,0 0-4 0,0 0-4 0,0 0-1 16,0 0-1-16,0 0-2 0,-6 5 1 0,6-5 8 16,-6 2 6-16,6 2 4 0,-7 0-1 0,7 0 2 0,-6 4-4 15,6-1 1-15,-7 0-3 0,7 0-6 0,-6 4-4 16,6 0 1-16,-7 1 5 0,7-2 4 0,-6 1 8 0,6 4 4 16,-7-1 2-16,7 2 1 0,-6-2 3 0,6 1-1 0,-7 3-3 15,7-4-8-15,0 1-5 0,0 3-5 0,0-3-5 16,0 0-5-16,0 0-4 0,0-4-6 0,0 3-4 0,0-2-1 15,0-2-3-15,7 1-1 0,-7 0 0 0,6 0-1 16,-6-4-1-16,7 4 0 0,-1-3 1 0,-6-2 0 0,7 2 1 16,-1-4-1-16,-6 3 0 0,7-3 0 0,-1-1-1 0,1 1-2 15,-1 0-8-15,0 0-8 0,0-4-15 0,8 0-13 16,-7 0-15-16,-1 0-15 0,1-4-16 0,-1 4-12 0,1-4-11 16,-1 0-8-16,0-3-4 0,1 3-7 0,-1-3-7 15,-6 3-13-15,8-6-18 0,-8 2-33 0,0 1-49 0,0-4-78 16,0 4-56-16</inkml:trace>
  <inkml:trace contextRef="#ctx0" brushRef="#br0" timeOffset="193711.23">9463 14837 92 0,'-7'0'492'0,"7"-4"-103"0,-6 0-122 0,6 1-88 0,0 3-53 15,0-4-37-15,6 0-43 0,1 1-26 0,-1 0-5 16,1-1 4-16,5 0 4 0,3-3 1 0,3 3-1 0,-4 0 0 16,12-3 1-16,-7 3 0 0,1 1-9 0,5-1-9 15,2-3-13-15,-8 3-17 0,0 1-19 0,9-2-22 0,-10 2-24 16,2-1-29-16,0 4-39 0,-1-4-60 0,0 0-94 0,-5 1-85 16,4-1-43-16</inkml:trace>
  <inkml:trace contextRef="#ctx0" brushRef="#br0" timeOffset="194548.61">9906 14712 269 0,'-7'4'440'0,"1"-4"-119"0,-1 0-119 0,1 0-77 0,0 0-60 15,6 0-30-15,-8 4-19 0,3-4-4 0,5 3-1 16,0 1-2-16,-8 3 2 0,8 0-1 0,-7 4-2 0,7-3-1 15,0 3-1-15,0 0-1 0,0 0 1 0,0 0-1 0,7 0 0 16,-7 0 1-16,8 0 0 0,-8 0 0 0,5-1 0 16,9-2-1-16,-8 3 1 0,7-4 0 0,-6-4 0 0,6 1 1 15,0 1 0-15,0-2 0 0,0-3 2 0,6 0 4 16,-6-3-2-16,0-2 0 0,0 1 0 0,0-2-1 0,0 2-3 16,-7-3 1-16,2-5-1 0,-3 5-2 0,3 0-2 0,-8 0 1 15,0-1-2-15,0-3 1 0,-8 1 1 0,3 2 0 16,-3 1-2-16,2-4 1 0,-7 4 0 0,0-2-2 0,0 3 2 15,0-2-1-15,0 1 0 0,0-1 4 0,0 5 0 16,7-1 1-16,-7-3 0 0,6 7 1 0,1-3 0 0,-1-1-1 16,7 4-3-16,0-4-3 0,0 4-1 0,0 0 0 15,0-4-3-15,7 4-1 0,6-3-2 0,-7 3-1 0,7-4-1 16,7 1-2-16,-8-2-2 0,8 3 0 0,-7-2-1 0,7 0 2 16,-8-3 1-16,9-1 1 0,-9 4 2 0,1 1 5 15,-6-1 5-15,-1-3 5 0,1 2 5 0,0 3 7 0,-1-2 7 16,-6 1 9-16,7 3 8 0,-7 0 7 0,0-4 6 15,0 4 4-15,0 0 1 0,0 0-4 0,0 0-5 0,0 0-10 16,0 0-8-16,0 0-8 0,0 4-8 0,0-4-9 0,0 7-4 16,-7-5-4-16,7 10 1 0,-6-5 0 0,6 5 1 15,0-1-1-15,-7 0 1 0,7 3 2 0,0 1 5 0,-7-1 2 0,7 5 0 16,0-1 1-16,0 1 1 0,-6-1 0 0,6 4-1 16,0-4 0-16,0 0-6 0,0 5-2 0,-7-6-2 0,7 3-2 15,0 1-1-15,0-6-1 0,0 3 1 0,0 0 0 0,0-3 0 16,0-1-1-16,0 1 1 0,0-1-2 0,0-2 1 0,0-1 0 15,0-4 0-15,-6 0 0 0,6 1 2 0,0-4 0 16,0-1 5-16,0 1 17 0,0-1 16 0,0-3 18 16,0 0 11-16,0 0 12 0,0-3 11 0,0-1 6 0,0 1 1 15,0-5-11-15,0 1-18 0,0 0-16 0,0-4-9 0,0-5-8 16,6 7-10-16,-6-11-7 0,0 6-5 0,0-4-3 16,0 3 0-16,7-7-1 0,-7 4-3 0,6-4-4 0,-6 4-3 15,7-5-2-15,0 1-3 0,-1 4 2 0,1-4-1 16,-1 4 0-16,0 3 0 0,1-3-1 0,-1 4 1 0,1 2 0 15,0 1 11-15,6 0-5 0,-7 0-6 0,6 4-1 0,-4 0-2 16,4 0-7-16,-4-1-9 0,5 4-12 0,-1 1-21 16,1-1-9-16,-6 4-7 0,6 0-10 0,0 0-9 0,-6 4-4 15,-1-4 1-15,7 3 4 0,-7 1 10 0,-6 4 11 0,0-1 11 16,0 0 10-16,0 0 13 0,-6 1 11 0,-1 2 9 16,1-3 7-16,-7 5 4 0,0-1 3 0,0 0 3 0,0-4 4 15,0 4 0-15,-6-3 5 0,-1 3 0 0,7-4 1 16,-6 0 0-16,-2 4 0 0,8-7-2 0,-6 3-8 0,6-3-12 15,0-1-25-15,0 1-32 0,1-1-38 0,5-6-47 0,-1 3-66 16,8-7-113-16,0 0-122 0,8-1-69 0,-1-7-22 16</inkml:trace>
  <inkml:trace contextRef="#ctx0" brushRef="#br0" timeOffset="195316">10902 13455 37 0,'0'0'337'0,"0"0"-84"15,-6 4-86-15,-1-4-57 0,7 0-28 0,0 0-18 16,-6 3-7-16,6-3-4 0,-7 0-4 0,7 4-3 0,0-4 0 16,-7 0-10-16,7 0-4 0,0 0-6 0,0 0-4 0,0 5-3 15,0-5-2-15,0 0-1 0,7 0-5 0,-7 0 3 16,0 0 2-16,0 0 3 0,7 3 4 0,-7-3 3 0,0 3 5 15,6-3 5-15,-6 4 5 0,7 0 7 0,-1 0 3 16,1-2 1-16,-1 3 1 0,0-1 0 0,8-1-2 0,0 2-5 16,-2-3-2-16,1-2-5 0,6 0-1 0,1 4-4 0,-7-4-3 15,13 0-4-15,-6-4-1 0,5 4-2 0,-5 0-3 16,6-2-7-16,0 2-3 0,-6-5-4 0,-1 5-2 0,1-3 0 16,-1 3-3-16,1-4-2 0,-8 4 4 0,2-5-3 15,-7 5 0-15,5 0 1 0,-5-2-1 0,-1 2 0 0,1 0 0 16,-1 0 0-16,-6-4-2 0,7 4 0 0,-7 0-1 0,0 0-5 15,7 0-10-15,-7 0-13 0,0 0-17 0,0 0-19 16,0-4-23-16,0 4-25 0,6-4-27 0,-6 1-31 16,0 0-45-16,0-6-74 0,-6 6-119 0,-1-4-56 0</inkml:trace>
  <inkml:trace contextRef="#ctx0" brushRef="#br0" timeOffset="195666.52">11072 13379 406 0,'0'-4'438'0,"-8"4"-124"15,8 0-113-15,0-3-69 0,0 3-45 0,0 0-40 16,0 0-19-16,0 0-7 0,0 0-1 0,0 0-1 0,0 0-3 15,0 0 1-15,0 3-3 0,0-3-2 0,0 4-4 16,0 4-3-16,8-6-2 0,-8 6 2 0,0 3 2 0,0-1 4 16,0 2 3-16,0 3 2 0,5-1 5 0,-5 1 8 0,0 2 7 15,0 2 2-15,0 0-1 0,0-1 1 0,-5 4-3 16,5-4-2-16,0 4-3 0,0 0-6 0,0-3-8 16,0 3-4-16,0-4-4 0,0 0-2 0,0 1-2 0,0-1-1 15,0-4-1-15,0 2 1 0,0-6-2 16,0 5-1-16,0-4-9 0,0 0-11 0,0-4-17 0,0 4-18 15,0-3-20-15,0-2-24 0,0 3-24 0,5-3-28 16,-5-2-36-16,7 0-51 0,-7-4-103 0,8 3-75 0,-3-3-38 16</inkml:trace>
  <inkml:trace contextRef="#ctx0" brushRef="#br0" timeOffset="196208.83">12589 13258 25 0,'6'-7'418'16,"-6"3"-88"-16,0-4-93 0,0 8-59 0,0-3-39 16,0-1-24-16,0 1-16 0,0-1-15 0,0 4-12 0,0-3-12 15,-6-1-18 1,6 4-14-16,0-5-9 0,-6 5-4 0,-1-3-1 0,7 3 0 15,-7-3-2-15,1 3-2 0,-1 3-1 0,-6-3-2 16,7 3 1-16,-7 2 1 0,0-1 1 0,0 3 3 16,0 0 0-16,-6 0 2 0,5 4 7 0,-5 1 6 0,-1-2 6 15,7 5 4-15,0-1 5 0,-6 5 9 0,6-4 6 0,-1 3 8 16,1 0 3-16,0 4 3 0,0-1 0 0,6 2 5 16,2-2 1-16,-2 2-5 0,0 0-7 0,7-2-7 0,7 1-7 15,-7 0-3-15,7-4-4 0,5 3-2 0,9-2-5 16,-9 0-1-16,14-1-2 0,-7-3 1 0,14-1-3 0,-1-3-2 15,8 0-4-15,-1-3-9 0,6-5-4 0,7 0-2 0,0-3-3 16,1 0-3-16,5-3 0 0,1 0-1 0,-7-5-2 16,6 1 3-16,0-4 1 0,-4 4-2 0,-2-4-7 15,-7 0-25-15,-6-1-39 0,1 6-52 0,-9-5-50 0,-4-1-52 16,5 2-57-16,-12-2-80 0,-7 1-168 0,7 0-70 0,-14 0-18 16</inkml:trace>
  <inkml:trace contextRef="#ctx0" brushRef="#br0" timeOffset="197696.15">2950 16349 289 0,'0'5'313'0,"-6"-5"-103"0,6 4-80 0,0-1-50 0,0-3-31 15,0 4-15-15,0-1-9 0,0 1-3 0,0-1-2 0,0 1-1 16,0 0 0-16,6-4-3 0,-6 4 0 0,0-1 2 15,6-3 2-15,1 0 2 0,0 0 6 0,-1 0 2 0,1 0 3 16,-1-3 0-16,7-1 0 0,-7 0-1 0,1 0-3 0,6 1 4 16,-6-4-2-16,6 0 2 0,-7-2 4 0,7 3 8 15,1-6 5-15,-7 1 4 0,6 1 2 0,-1-5 3 0,-6 1 5 16,7-1 8-16,1-4 9 0,-8 0 1 0,7 2 4 16,0-5 5-16,0-1 8 0,0-2 4 0,-1 0-5 0,-5-4-8 15,6-5-13-15,1 1-12 0,-1 0-10 0,0-3-12 0,-7-1-15 16,7-3-8-16,-6-1-11 0,6 1-4 0,-7-4-7 0,-6 4-5 15,7-4-3-15,-7 4-1 0,6-5 0 0,-6 2-6 0,0-2 3 16,-6 1 1-16,6 4 3 0,-7 1 4 0,1-3 4 16,-1 2 3-16,1 3 6 0,-9 5 7 0,4-2 12 15,-2 2 16-15,-6 6 15 0,4 0 21 0,2 1 14 0,-5 4 10 16,4 1 3-16,-5 2 4 0,6 4-3 0,0-1-12 0,-1 4-14 16,8 0-19-16,-7 4-14 0,8-1-13 0,-3 1-10 0,3 3-11 15,-2 1-8-15,7 0-5 0,-8 3-4 0,8 0-2 16,-6 0 0-16,6 6 0 0,0-2 0 0,-7 7 0 15,7 0 0-15,0 3 1 0,-6 5 2 0,6-1 3 0,0 0-3 16,-6 5 1-16,6-1 0 0,0-1 0 0,0 5 2 0,-7 0 0 16,7 3-1-16,0 1-1 0,7-1 2 0,-7 4 0 15,0-1 0-15,6 5 0 0,-6-4 2 0,6 8 1 0,1-4 0 16,-7 2 0-16,6 2-2 0,2 3 5 0,4-4 0 16,-4 0 0-16,-3 4-3 0,2 0-1 0,-1-3 0 0,7 3-2 15,-6-4 0-15,6 4-1 0,-6-4 0 0,5 1-1 0,1-2 1 16,-6-1-1-16,6-2 0 0,-1 1 2 0,1-5-1 15,2 2-6-15,-3-5-5 0,1 0-7 0,0-3-7 0,7-1-11 16,-7-2-16-16,6-5-20 0,-6 0-27 0,7 0-30 0,-1-3-35 16,-6 0-32-16,7-1-29 0,0-3-25 0,-8-3-19 15,8 2-18-15,0-1-23 0,-1-7-47 0,0 3-111 0,1-2-46 16,-7-3-6-16</inkml:trace>
  <inkml:trace contextRef="#ctx0" brushRef="#br0" timeOffset="198386.01">3673 16295 328 0,'0'-8'361'0,"0"4"-124"0,0-3-95 0,0 7-58 15,0-3-31-15,0-1-15 0,0 1-10 0,0 3-6 0,7-4-6 16,-1 4-3-16,0 0-4 0,1 0-3 0,-1 0-2 15,1 4-1-15,-1-4-1 0,1 3 3 0,-1 4 2 16,1 0 0-16,-7 1 3 0,8-1 4 0,-3 1 1 0,1 3 3 16,-6 1 2-16,0 2 1 0,7-3 2 0,-7 3-1 0,0 1-1 15,0-1-1-15,6 1-1 0,-6 0 0 0,0-1-2 0,0 1 1 16,0-1 0-16,0 2 10 0,0-6 3 0,0 5 3 16,0-3 4-16,0-2 3 0,-6-3 2 0,6 1 4 15,0-2 2-15,0-1-1 0,0-2 5 0,0 1 7 0,0-1 6 16,0-3 8-16,0 4 7 0,0-4 4 0,0-4 1 0,6 1-7 15,-6-1-5-15,0 1-9 0,0-4-12 0,7-1-11 16,-7-3-11-16,0 1-10 0,7 2-8 0,-7-7-5 0,0 4-3 16,5 1-2-16,3-6-1 0,-1 2-2 0,-1 3-2 15,-6-4 2-15,7 0-2 0,-2 1 2 0,2 3-1 0,0-4-1 16,6 5 0-16,-7-5-1 0,7 3-1 0,-7 1 1 0,7 1-1 16,1 2 1-16,-7-3-1 0,5 3 0 0,-5 1-1 15,6 4 0-15,-7-1 3 0,1 1-3 0,0-1 0 0,-1 4 0 16,1 0 0-16,-1 0-1 0,0 4 2 0,-6-1 0 0,7 1-1 15,-7 4 2-15,6-2 1 0,-6 5 0 0,0-3 1 16,0 6 1-16,7-3-1 0,-7 4 0 0,0 0 1 0,0-1 0 16,7 1 0-16,-7 3-1 0,0-3 1 0,6 3 1 15,1 1-1-15,-7-5 2 0,6 5-1 0,1-1 0 0,-1-4 1 16,-6 9 0-16,6-5-1 0,1 0-1 0,-1 0 0 0,1 4 0 16,0-2-3-16,-7 1-5 0,6-3-11 0,0 4-14 15,1-4-15-15,-7 1-17 0,13-1-20 0,-7 1-20 0,1-2-17 16,0-2-16-16,6 0-13 0,0-4-17 0,0 0-21 0,-1-4-37 15,2 1-75-15,5-5-109 0,-6-3-50 0</inkml:trace>
  <inkml:trace contextRef="#ctx0" brushRef="#br0" timeOffset="198891.72">4649 15605 219 0,'-6'-2'496'0,"0"-6"-123"0,-1 4-134 0,1 1-83 0,-1-5-61 16,7 5-35-16,-6 0-14 0,6-2-5 0,0 5-2 16,-7-3-3-16,7 3-2 0,0 0-4 0,0 0-4 0,0 0-6 0,0 3-10 0,7 2-4 15,-7 1 2-15,0 2 8 0,0-1 12 0,0 3 12 0,0 10 12 16,6-5 12-16,-6 6 14 0,0 1 13 0,0 0 8 15,0 7 1-15,7-2 5 0,-7 5 7 0,0 1 1 0,6 0-2 16,-6 3-9-16,0 1-9 0,7 3-8 0,-7-3-8 0,0 3-13 16,0 1-18-16,6-1-11 0,-6 0-8 0,0 1-6 15,6-5-6-15,-6 0-4 0,0 5-3 0,7-4-3 16,-7-4-2-16,6 4 0 0,-6-5-4 0,8-2-3 0,-8 2-1 16,7-3-7-16,-7-2-11 0,5-1-15 0,-5-4-22 0,7-1-24 15,-7-2-25-15,0-5-26 0,0-3-27 0,0 0-24 0,0 0-19 16,0-8-17-16,0 5-16 0,0-8-28 0,0 0-43 0,0-4-96 15,0-3-62-15,0-4-28 0</inkml:trace>
  <inkml:trace contextRef="#ctx0" brushRef="#br0" timeOffset="199301.89">4467 15482 379 0,'0'-12'533'0,"-5"1"-149"16,-3 0-147-16,8 0-95 0,0 4-55 0,0-4-26 0,8 0-12 15,-3 3-5-15,3-2-4 0,4 3 1 0,8-5-1 0,-1 4-9 16,7 2-10-16,0-1-8 0,0-1-5 0,7 0-3 15,0 1-1-15,-1 5-5 0,7-3 2 0,-7 1 0 32,0 4 0-32,2 0 1 0,-2 0 0 0,-5 4-1 0,5 3 0 15,-6 0 0-15,-7 1-2 0,7 4 2 0,-12-3-1 0,-1 3 2 16,-1 3 3-16,-5 3 9 0,-1-3 14 0,-6 3 25 0,0 0 30 16,-6 1 26-16,-1-1 24 0,-5 1 16 0,-9-1 21 15,2 0 11-15,0 0 3 0,-1 1-13 0,-6-4-18 0,1 2-22 16,5-1-20-16,-6-2-16 0,-1 1-20 0,2-1-20 0,5-3-16 15,-6 4-12-15,7-4-9 0,-1 0-12 0,7 0-18 16,-7 0-34-16,15 1-53 0,-10-6-66 0,9 5-64 16,-1-3-55-16,7-1-50 0,0 0-54 0,7 1-68 0,-7-5-125 15,14 1-37-15,-7 0 10 0</inkml:trace>
  <inkml:trace contextRef="#ctx0" brushRef="#br0" timeOffset="200287.11">4936 16569 259 0,'0'-3'259'0,"0"-4"-67"0,0 2-62 0,0-1-45 0,0-2-21 16,0 5-4-16,0-5-2 0,0 4 4 0,0 2 3 0,0-6 2 16,0 4-2-16,-6 1 0 0,6-1-1 0,0 0 1 15,0 0 4-15,0 1 4 0,0 3 7 0,0 0 5 0,-7-4 1 16,7 4 0-16,0 0-7 0,0 0-12 0,0 0-12 15,0 0-13-15,0 0-14 0,0 0-11 0,0 4-10 0,0-4-3 16,7 3-4-16,-7 1 1 0,0 4 2 0,6 2 1 0,-6-3 5 16,6 5 4-16,-6 3 8 0,7-1 8 0,-7 1 7 15,0 3 10-15,7 0 7 0,-7 1 5 0,0 3 4 0,0-5 0 16,6 6-4-16,-6-2-6 0,0 2-4 0,7-5-10 0,-7 4-8 0,0-4-6 0,6 1-6 0,-6-1-4 16,0 0 0-16,0-4-3 0,0 5-1 0,7-4 3 15,-7-1-4 1,0-2-1-16,0 3 0 0,0-8 0 0,0 3 1 0,0-2 8 15,-7-1 12-15,7-3 10 0,0 3 18 0,-6-4 16 0,6 1 14 16,-7 1 15-16,7-5 7 0,-6 3-2 0,-1-3-6 0,7 0-14 16,-7 0-14-16,1-3-14 0,6 3-15 0,-6-5-15 0,-1 1-11 15,7 1-9-15,0 0-3 0,-6-1-1 0,6 0-2 0,0-3 6 16,0-1-4-16,0 1-1 0,0 0-1 0,0 0 1 0,6-1-4 16,-6 0-3-16,0 1 0 0,7 1-13 0,-1-2 5 15,-6 0 2-15,6 1 1 0,8 3-1 0,-8-2 5 0,1 2-3 16,6-1 0-16,0 2 5 0,-7 0-5 0,8-1-4 0,-1 4-2 15,-1-4-3-15,1 4-6 0,1 0-2 0,-1 4-3 0,-7-4-5 16,1 4-2-16,-1-1-2 0,0 0-2 0,1 6 2 0,-1-6 3 16,1 4 2-16,-7-3 5 0,0 3 8 0,0 1 4 15,0 0 7-15,-7 1 3 0,1-1 4 0,-1 4 3 0,-5-5 2 16,-1 3 0-16,0-2 2 0,-1-1 1 0,-4 4 3 0,3-4 2 16,-4 1 1-16,0-1 1 0,6-3 0 0,-7 3 2 0,7-3-1 15,0 0-2-15,0-1-4 0,1 2-5 0,5-5-13 0,0 0-24 16,1 2-35-16,-1-2-53 0,1 0-59 0,6 0-51 0,6-2-41 15,-6-3-33-15,7-2-18 0,6-1-9 0,0-3 1 16,0 5 0-16,0-3-24 0,6-1-57 0,-6 3-27 0</inkml:trace>
  <inkml:trace contextRef="#ctx0" brushRef="#br0" timeOffset="201080.33">5405 16852 252 0,'0'0'221'15,"0"-4"-42"-15,0 4-38 0,0-4-33 0,0 4-25 0,0-4-18 16,0 4-10-16,0 0-4 0,0 0-4 0,0 0-2 0,0 0-2 0,0-3-3 16,0 3-1-16,0 0-2 0,0 0-5 0,-6 3-4 15,6 1-6-15,-6 0-2 0,-1 0-1 0,-1 3-2 0,3 3 0 16,-8-1 20-16,6 5 21 0,-6-3 8 0,8-3 5 0,-3 5 2 16,-5-1-1-16,6-1-1 0,7 3-4 0,-6 1-21 0,6-4-22 15,0 4-12-15,0-4-6 0,0 0-3 0,0 1-2 0,6-3-2 16,-6 3-3-16,7-2-2 0,6-3 1 0,-5 1-2 0,3-4-5 15,3 0-5-15,-7 0-1 0,4-4-1 0,4 0 3 16,-3 0 1-16,-6-4 2 0,1 0 2 0,7 0 8 0,-8-4 7 16,-6 1 8-16,6-3 12 0,-6-2 15 0,0 5 10 0,0-7 11 15,0 3 12-15,-6 0 10 0,0-4 9 0,-1 4 3 0,0-4-1 16,0 1-7-16,-5-1-6 0,6 4-4 0,-9-3-5 16,4 6-10-16,-3-3-10 0,7 4 0 0,-4 0-2 0,-4-1 4 15,2 5-1-15,7-1-5 0,-7 0-4 0,6 4-5 0,1-3-4 0,0 3-9 16,-1 3-8-16,7-3-12 0,-6 0-8 0,6 4-2 0,0-4-2 15,0 4-2-15,6-1-1 0,-6-3 0 0,7 3 1 0,-1 6 1 16,7-9-2-16,-7 3-9 0,7 0-2 0,0-3-3 0,2 0-3 16,3 0-1-16,-4 0-1 0,-3-3 1 0,4 3 2 0,3-3 7 15,-4-1 7-15,-1-1 6 0,0 2 5 0,-1-4 1 16,-5 3 2-16,7-3 5 0,-8 3 3 0,1-3 1 0,-7 0 4 16,6-4 8-16,-6 3 7 0,6 1 9 0,-6-3 8 0,0 2 6 15,0 1 8-15,-6-5 10 0,6 5 5 0,0 0-1 0,-6-4 0 16,6 3-4-16,-7 5-4 0,1-5-5 0,6 1-6 0,0 3-12 15,-7 1-9-15,7-1-7 0,-7 1-3 0,7-1-7 16,0 0-6-16,0 4-3 0,0 0-5 0,0 0-2 0,0 0-2 16,0 0-4-16,0 0-3 0,0 0 0 0,0 4-5 0,0 0 6 15,0-1 1-15,0 4 2 0,7 0 1 0,-7 1 2 0,0 3-1 0,0-4 1 16,7 5 6-16,-7-2-6 0,0 5 0 0,0-3 0 16,0 2 0-16,0 1 1 0,6-1 2 0,-6 1-1 0,0-1-1 0,7 4 1 15,-7-3 1-15,0 3-2 0,6 1 0 0,-6-4 0 0,6-1 0 16,1 1-1-16,-1-1-3 0,8 1-1 0,-8 0-6 0,1-3-7 15,6-3-9-15,-7 3-12 0,7-2-14 0,-7-3-17 0,8 1-17 16,-8 0-19-16,1-4-23 0,-1 3-20 0,1-4-23 0,-1 1-21 16,-6-1-15-16,6 1-12 0,1-8-12 0,0 4-12 15,0-3-8-15,-2-4-15 0,2 0-33 0,-1-5-79 0,1 2-66 16,-7-1-35-16</inkml:trace>
  <inkml:trace contextRef="#ctx0" brushRef="#br0" timeOffset="201423.27">5477 16749 173 0,'0'-4'330'0,"-7"4"-104"15,7 0-73-15,0 0-48 0,7 0-27 0,-7 0-10 0,0-3-4 0,0 3-2 0,0 0-3 0,7 0-3 16,-7 0-2-16,0 0-5 0,6-4-3 0,-6 4-5 0,7 0-2 16,-7 0-1-16,6-4-2 0,0 4-3 0,1 0 0 15,-1-3-5-15,1 3-2 0,6 0-10 0,-6-4-2 0,6 4-3 16,-1-4-4-16,1 4-4 0,7-4-8 0,-7 4-7 0,0-3-10 15,7 3-10-15,-8-4-16 0,8 4-20 0,-7-3-16 0,7 3-21 16,-7 0-16-16,0 0-15 0,0-4-22 0,0 4-25 0,-6-3-43 16,6 3-59-16,-7-4-65 0</inkml:trace>
  <inkml:trace contextRef="#ctx0" brushRef="#br0" timeOffset="201704.91">5829 16654 165 0,'0'-8'360'0,"-7"6"-66"0,0-3-70 0,1 2-60 16,6 3-39-16,-7-4-22 0,7 4-26 0,-6 0-31 16,6 0-21-16,0 0-6 0,0 4-3 0,-6-1 3 0,6 4 1 15,0 1 4-15,0-1 3 0,0 5 6 0,0-2 3 0,0 1 3 16,0 4 3-16,0-1 2 0,0 1 1 0,0 0 3 0,0-1 1 16,0 5 1-16,0-1 0 0,0 1-3 0,0-2-5 0,0 2-1 15,0 0-4-15,0-2-4 0,-7-1-6 0,7 2-6 16,0 0-5-16,0 0-2 0,0 1-5 0,0-4-2 0,0-1-3 15,0 1-2-15,0-1-1 0,0-3-3 0,0 3-7 0,0-2-11 16,0-1-17-16,7-4-18 0,-7 4-20 0,0-8-23 0,6 6-21 16,-6-6-19-16,0-3-13 0,0 3-12 0,0-3-9 0,6-3-16 15,-6 3-24-15,0-3-44 0,7-6-75 0,-7 2-58 16</inkml:trace>
  <inkml:trace contextRef="#ctx0" brushRef="#br0" timeOffset="201919.92">5678 16808 222 0,'0'-4'485'16,"7"-4"-116"-16,1 6-131 0,-3-2-87 0,1-4-62 15,8 0-43-15,-1 1-22 0,0 0-5 0,0 4-1 0,7-5 0 0,-1 1 1 16,0 3-1-16,2-3-3 0,4 3-8 0,1 0-8 15,0 0-14-15,0 1-17 0,-6-1-20 0,-1 4-25 0,1 0-26 16,-7 0-34-16,7 0-45 0,-15 4-65 0,10-4-99 0,-10 0-64 16</inkml:trace>
  <inkml:trace contextRef="#ctx0" brushRef="#br0" timeOffset="202814.66">6051 16804 127 0,'-8'-4'395'0,"8"0"-71"0,0 4-78 0,-7-2-65 16,7 2-42-16,0 0-26 0,-5 0-16 0,5 2-13 15,-8 2-15-15,8 0-29 0,-5 0-21 0,5 3-12 0,-7 1-6 16,7-1 0-16,-7 3 1 0,1 2 0 0,6-1-1 0,-7 0-1 16,7-1 2-16,0 1 0 0,0 1 0 0,0 2-1 0,0-3 0 15,0 1 2-15,0-2 0 0,7 1-3 0,-7 0 1 16,6-3 0-16,1 2-1 0,-7-2 2 0,7-1-2 0,-2 0 0 15,3 1 0-15,-3-1 1 0,10-2-2 0,-10-3-1 0,2 2 0 16,6-4 0-16,-6 3-1 0,6-3 1 0,-7 0-1 0,7-3 0 16,0-1 2-16,-6 2 1 0,6-3 0 0,-7 2 0 0,7-5 1 15,-7 4 0-15,1-3 1 0,0 0 1 0,-7-1-1 0,7 1 2 16,-7 0-2-16,0 0 3 0,0-1 0 0,0 4 2 0,-7-3 2 16,7 0 1-16,-7 4 2 0,0-5 2 0,-5 4 0 0,5 1 3 15,1-2 2-15,-7 2 3 0,6-1 3 0,-6 2 3 16,7-2 4-16,-1 4 4 0,1-4 1 0,-1 4-2 0,7-4-5 15,-6 4-3-15,6 0-3 0,0-4-4 0,0 4-3 0,0-4-2 16,0 4-2-16,0-3 1 0,0 3 1 0,0-4-3 0,6 0-1 16,-6-2 0-16,7 2-5 0,-1-1-3 0,1-1-2 0,-1 2-1 15,1 0 0-15,-7-3 0 0,6 3 0 0,1 0 1 0,-1 4 1 16,-6-3-4-16,7-1 2 0,-7 4 0 0,6-3 0 16,-6 3 1-16,7 0 0 0,-7 0-1 0,6 0-1 0,-6 0 4 15,6 3-2-15,-6 1-2 0,7-4 0 0,-7 3 0 0,7 5-1 16,-7-4 1-16,7 3 1 0,-7 0 0 0,6-4 1 0,-6 6 1 15,6 1 1-15,-6-3-2 0,0 1 1 0,0 4 0 0,7-6-2 16,-7 5 2-16,0-3-2 0,0-1 0 0,0 0 0 0,0 0 0 16,6 1 0-16,-6-1 0 0,0-3 4 0,0 0-2 0,0-1-1 15,0 0 1-15,7 1 4 0,-7-4 8 0,0 5 14 16,0-5 19-16,0-5 20 0,6 5 21 0,-6-4 20 0,0 1 11 16,6 0 5-16,2-1-1 0,-1-3-3 0,-1-5-15 0,0 5-17 15,0-3-14-15,7-2-15 0,-6 4-6 0,-1-1-5 0,1-3-2 16,6 4-6-16,-7-3 0 0,1 5-5 0,-1-3-4 0,1 6-2 15,-1-4-6-15,1 0-4 0,0 3-1 0,-1 0-5 16,1 0-3-16,-2 1 2 0,-5 3-5 0,8-4-2 0,-3 4 1 16,-5 0-3-16,7 0-3 0,-7 4-4 0,8-4 1 0,-8 3-2 15,6 5 3-15,-6-4 2 0,0 3 0 0,7 0 2 0,-7 5 1 16,0-6-1-16,0 2 0 0,6 3 1 0,-6-3-2 16,0-2 0-16,0 1-1 0,0 5 0 0,0-4 0 0,6-5 0 15,-6 4 2-15,0-3-1 0,0-1 1 0,0 1-1 0,0-4 1 16,7 4 5-16,-7-4 1 0,0 0 4 0,0 0 2 0,6 0 5 15,-6-4 1-15,0 0 1 0,7 1-3 0,-1-4-1 0,1 0-4 16,-1-5-2-16,1 4-3 0,0-1-5 0,5-3-2 0,-5 1-4 16,6 0 1-16,-7-1 2 0,1 6-1 0,-1-5 0 15,9 3 0-15,-10 1 1 0,3 0 0 0,-3 0 0 0,1-1 0 16,1 4 0-16,-1 1 0 0,1 3 0 0,0-4-3 0,0 4 2 16,-1 0 1-16,7 0 0 0,-7 4 0 0,0-4-5 0,1 3 3 15,0 5-1-15,0-4 0 0,-1 3-1 0,-6 0 0 0,6 0 3 16,-6 4 1-16,0 0 0 0,0-3-2 0,6 2-2 0,-6 1-2 15,0 5-2-15,0-6-10 0,0 5-20 0,0-4-28 16,-6 0-43-16,6 4-56 0,0-4-59 0,0-5-57 0,0 6-56 16,6-9-76-16,7 5-121 0,1-5-75 0,-1 1-28 0,0 0 13 15</inkml:trace>
  <inkml:trace contextRef="#ctx0" brushRef="#br0" timeOffset="203112.72">7470 16705 224 0,'-7'0'497'0,"1"0"-110"0,-1 0-138 0,7-3-93 0,-6 3-50 15,6 0-27-15,0 0-13 0,0 0-7 0,0 3-5 16,0-3-9-16,6 0-16 0,-6 4-9 0,13-4-5 0,-6 3-4 16,0-3 1-16,-1 4 1 0,7-4-1 0,6 0-1 0,-6 0-2 15,7 0-3-15,-7 0-5 0,6 0-7 0,0-4-14 0,2 4-20 16,-2-3-18-16,1-1-23 0,-1 4-22 0,-6-3-22 0,7-1-31 16,-1 0-47-16,-6 4-90 0,-6-4-90 0,-1 1-46 15</inkml:trace>
  <inkml:trace contextRef="#ctx0" brushRef="#br0" timeOffset="203286.27">7404 16899 425 0,'14'0'346'0,"-7"0"-93"0,-1 0-46 0,0-4-29 0,1 1-20 31,6 3-15-31,-7-4-14 0,8 0-16 0,-1 1-14 0,6 0-34 15,0-6-54-15,-5 6-45 0,5-4-29 0,0 0-30 0,0-1-32 16,2 4-52-16,-2-3-93 0,-6 4-124 0,0-4-72 0,0 3-24 16</inkml:trace>
  <inkml:trace contextRef="#ctx0" brushRef="#br0" timeOffset="206093.15">8811 16240 158 0,'-6'0'345'0,"6"-3"-106"0,0 3-87 0,-7 0-56 16,7 0-28-16,0-4-13 0,0 4-8 0,0 0-3 16,-6 0-3-16,6 0 0 0,0 0-4 0,0 0-6 0,0 0-7 15,0 0-5-15,0 0-4 0,0 0-2 0,0 0-2 16,0 0 0-16,0 0 0 0,0 0 1 0,0 0 1 0,0 0 2 15,0 0 2-15,0 4 2 0,0-4 3 0,6 3 3 0,-6-3 2 16,7 4 5-16,-1-1 2 0,1 1 1 0,5-4 1 16,-4 3 1-16,5 1 1 0,-1-4 0 0,8 0-1 0,0 4-1 15,5-4-2-15,-4 0-2 0,3 0-4 0,4-4-2 16,-3 4 0-16,1 0-8 0,1 0-5 0,-8 0-4 0,7 0-3 0,0 0-2 0,-7 0-2 16,0 0-1-16,2 0-6 0,-2 0 2 0,-5 0 2 0,5 0 1 15,-6 4-1-15,-7-4 0 0,8 0 0 0,-8 0 1 16,1 4 6-16,-7-4 10 0,6 0 18 0,-6 0 21 0,6 0 24 15,-6 0 20-15,0 0 16 0,0 0 12 0,0 0 2 0,-6 3-9 16,0-3-16-16,-1 0-20 0,-6 4-22 0,6-4-21 16,1 0-18-16,-7 3-22 0,6-3-27 0,-5 0-34 0,5 5-39 15,0-5-42-15,0 0-41 0,2 0-41 0,5 0-47 0,0 0-54 16,5-5-74-16,-5 5-100 0,7-3-35 0</inkml:trace>
  <inkml:trace contextRef="#ctx0" brushRef="#br0" timeOffset="206601.53">9711 15936 288 0,'0'-8'502'0,"-8"0"-122"0,8 6-123 0,-6-5-78 15,6 2-35-15,-7 2-18 0,7-1-18 0,0 0-2 0,0 4 6 16,0-4 7-16,0 4 1 0,0-3-6 0,0 3-11 0,0 3-17 16,7 1-20-16,-7-4-22 0,0 8-19 0,0 0-9 15,6 1-1-15,-6 3 4 0,0-1 5 0,8 3 6 0,-8 5 4 16,0 0 4-16,0-2 2 0,0 5 4 0,0 0 2 15,0 0-2-15,0 1 0 0,-8-1-3 0,2 3 1 0,6-3 0 16,-7-1-2-16,1 6-2 0,-7-5-4 0,7 4-2 0,-1-5-4 16,-6 2-1-16,6-2-5 0,-6 2-3 0,7-2-6 15,0 1-2-15,-1 0-6 0,-6-3-2 0,13-1-2 0,-6 0-2 16,-1 1-1-16,1-4 1 0,-1 0-1 0,7-1 1 16,-6-3 2-16,6 0-1 15,0-4 0-15,0 0 2 0,0 1 0 0,0-5 4 16,6 1 1-16,1 3 3 0,-1-7 1 0,1 4 0 0,6-1 2 15,0-3-1-15,5-3-1 0,-4 3-4 0,12-4 9 16,-7 4-8-16,9-4-3 0,-3 1-4 0,8-1-2 0,-1 1-5 16,1-1-8-16,0 0-7 0,5 0-26 0,1 1-11 0,-7-1-21 15,8 1-25-15,-7-2-28 0,5 3-29 0,-5-2-22 0,-1 4-20 16,1-4-11-16,-6 4-3 0,-1-4 0 0,-1 4 2 16,-12 4 4-16,7-4-9 0,-7 0-31 0,-7-4-77 0,1 4-77 15,-7-3-39-15</inkml:trace>
  <inkml:trace contextRef="#ctx0" brushRef="#br0" timeOffset="207121.46">9085 16774 72 0,'-6'0'250'0,"-1"0"-68"0,-6-3-56 0,6 3-36 15,1 0-25-15,-1 0-12 0,1 0-7 0,-1 0-4 0,1-4-2 16,6 4 0-16,0 0-3 0,-6 0-3 0,6 0-2 0,0 0-6 16,0-4-1-16,0 4-5 0,0 0-2 0,6 0 2 15,-6 0-1-15,0 0 2 0,6 0 5 0,-6 0 7 0,7 0 3 16,-1 0 0-16,1 0-2 0,-1 0-2 0,8 4-4 0,-8-4-2 16,1 0-9-16,5 4-7 0,1-4-4 0,1 3 3 0,-2 2 3 15,8-5 4-15,-1 3 4 0,0-3 3 0,2 8 2 0,5-4 2 16,6-2 3-16,1 2-3 0,-2 0-1 0,3 0-3 0,5 3-1 15,0-3 1-15,6 0 0 0,2 3 3 0,5-7 0 16,6 3 2-16,0 1-1 0,1-1 2 0,7-3-3 0,-1 4-6 16,0-4-3-16,-7 0-5 0,2 0-3 0,-2 4-4 0,-6-4-3 15,-6 0-3-15,-1 0 0 0,-12 4 0 0,5-4-4 0,-10 0-4 16,-4 0-7-16,-5 3-5 0,-4-3-8 0,-3 0-10 0,1 0-9 16,1 0-11-16,-14 0-10 0,6 0-14 0,-6 0-15 0,-6 0-22 15,-1-3-37-15,0 3-54 0,0 0-94 0,-5 0-88 0</inkml:trace>
  <inkml:trace contextRef="#ctx0" brushRef="#br0" timeOffset="207788.82">9059 17108 156 0,'-7'-4'378'0,"7"1"-73"0,-6 3-77 0,6 0-63 0,-7 0-42 0,7-4-27 16,0 4-18-16,0 0-25 0,0 0-12 0,0 0-5 15,0 0-2-15,-6 4 0 0,6-4-1 0,0 0 0 0,0 3 2 16,0 1 4-16,6 3 7 0,-6 1 13 0,0-1 15 0,0 3 22 15,7 6 22-15,-7-2 19 0,0 2 15 0,6 1 10 0,-6 2 0 16,0 3-5-16,7-5-10 0,-7 6-18 0,7-1-17 0,-7-4-13 16,6 3-10-16,-6-1-12 0,7 2-11 0,-7-4-10 15,6 4-9-15,-6-4-7 0,6 1-6 0,1-5-6 0,-1 5-10 0,-6-4-7 0,0-1-4 16,7 4-5-16,-7-4 1 0,0 1-2 0,0-3 0 0,0-2-2 16,0 1 2-16,0 0-2 0,0 1-1 0,0-5-3 0,0 4-8 0,0-4-8 15,0 0-19-15,0-3-25 0,0 3-37 0,0 0-38 16,0-3-38-16,0 4-37 0,0-1-30 0,7-7-20 0,-7 0-11 0,0 0 0 0,6-7 6 15,0-1 7-15,1 1-2 0,-7-4-11 0,0 4-52 16,8-4-73 0</inkml:trace>
  <inkml:trace contextRef="#ctx0" brushRef="#br0" timeOffset="208239.24">9137 17255 199 0,'-7'-11'428'0,"1"3"-109"0,0 1-108 0,-1 0-66 16,0 0-35-16,1-1-16 0,-1 4-8 0,1-4-7 0,0 1-5 15,6 0-4-15,0-4-7 0,0 4-8 0,0 0-7 0,6-4-9 16,0 0-7-16,1 0-7 0,-1-4-4 0,8 8-1 0,-8-4 4 16,7 3 4-16,0-2 5 0,0 3 4 0,7-1 5 0,0-4 27 15,-2 3 36-15,3-3 23 0,-2 4 12 0,0 1 5 16,1 3-3-16,6 1-3 0,-7 0-5 0,1 3-28 0,-1 0-37 15,-6 3-20-15,8 0-19 0,-9 5-12 0,1-5-4 0,0 5-5 16,-6 4 1-16,-1-3 0 0,1 3-1 0,-7 3-6 0,0-5 6 16,-7 5 3-16,7 3-1 0,-6-3 1 0,-7 4-2 0,0-2-1 15,0 3-1-15,-7-7-3 0,0 6-2 0,1-5 1 0,-1-2 5 16,6 2 5-16,-4-2 6 0,-1-5 6 0,5 3 7 0,1-2 6 16,0-1 2-16,1-3 1 0,5 4-5 0,-7-6-4 15,9 2-8-15,-2 0-6 0,1 0-9 0,6-4-3 0,-7 0-5 16,7 3-3-16,0-3 0 0,0 0-3 0,0 5 0 0,7-2 0 15,-7 1 0-15,6 3 0 0,1-4 0 0,5 6 1 0,-5-3 2 16,6 2 4-16,0-2 3 0,6 3 3 0,-5 1 0 0,5 1 3 16,-6 0 2-16,6 1-1 0,1 2-1 0,-1 1-3 15,1-1-4-15,0 1-3 0,-1 0-2 0,-6 3-6 0,7 0-10 16,-8-4-19-16,8 5-30 0,-7 3-43 0,-6 0-50 0,6 4-53 16,0-4-45-16,-6 0-40 15,6-5-30-15,0 2-30 0,0-8-44 0,0 0-88 0,-1-4-47 16,1 4-9-16</inkml:trace>
  <inkml:trace contextRef="#ctx0" brushRef="#br0" timeOffset="208750.32">9841 17074 272 0,'-13'5'330'16,"6"-5"-93"-16,-6 0-80 0,6 0-44 0,1 0-21 0,-1 0-9 15,7 0-4-15,-6 0-4 0,6 0-2 0,-6 0-5 0,6 0-4 16,0 0-6-16,0 0-5 0,0 0-9 0,0 0-9 0,6 0-7 16,-6 0-2-16,6 0 1 0,1 0 6 0,-1 0 2 0,7 3 2 15,-6-3 2-15,6 0 3 0,-6 0 7 0,5 4 3 16,1-4 3-16,7 0 6 0,-7 4 10 0,7-4 9 0,-1 0 8 15,1 0 9-15,-1 0 4 0,7 0 6 0,-6-4 5 0,5 0 0 16,3 4-7-16,-3-3-6 0,1-2-5 0,0 3-8 0,1 2-6 16,-3-5-11-16,4 3-13 0,-9-2-13 0,0 0-10 0,1 0-10 15,0 4-9-15,-8-4-12 0,1 4-19 0,0 0-25 16,-6 0-33-16,-1 0-35 0,1 4-38 0,1-4-36 0,-8 0-31 0,5 4-21 0,-5-4-10 16,0 0 1-16,0-4 11 0,0 4 13 0,-5 0 16 15,-3 4 10-15,1-4-2 0,1 4-11 0,-7 0-23 0,0-2-40 16,0 3-60-16</inkml:trace>
  <inkml:trace contextRef="#ctx0" brushRef="#br0" timeOffset="208996.33">10114 17134 91 0,'0'0'270'0,"-7"0"-47"16,7 0-43-16,-6 0-36 0,6 0-27 0,-7 0-15 0,7 0-4 16,0 0 14-16,0 0 14 0,0 0 3 0,0 3-5 0,-6-3-7 15,6 3-8-15,0-3-11 0,0 5-13 0,0-1-19 0,0-1-14 16,0 4 6-16,0 0 15 0,0 5 19 0,0-2 13 15,0 1 17-15,0 5 13 0,0 1 7 0,0-2 3 0,0 4-11 16,0 2-10-16,0-2-11 0,0 3-8 0,0 0-11 0,0 0-10 16,-7 0-13-16,7 0-13 0,0 3-8 0,-5-2-12 0,5-1-12 15,-7 4-6-15,-1-5-8 0,3 4-5 0,5-2-6 0,-8-2-9 16,2 1-19-16,6 1-33 0,-6 2-46 0,-1-3-56 0,7 0-55 16,0 0-52-16,-6 0-46 0,12-7-39 0,-6 0-43 15,7-1-56-15,-1-3-100 0,0-3-19 0</inkml:trace>
  <inkml:trace contextRef="#ctx0" brushRef="#br0" timeOffset="209681.19">10245 17694 48 0,'0'-3'356'0,"0"-1"-87"0,0 0-87 0,0 0-65 0,0 1-39 0,0-1-17 16,0 4-10-16,0 0-3 0,0-3-6 0,0 3-7 0,0 0-6 16,0 0-4-16,0 0-1 0,6 0-5 0,-6 0-1 0,0 3 2 15,0-3 1-15,6 4 8 0,-6 3 16 0,7-3 12 0,-7 3 4 16,0 5 2-16,6-2-3 0,-6 1-4 0,0 0-1 0,0 3-6 16,7 1-5-16,-7-1-5 0,0 2 1 0,0-5 2 31,0 8 2-31,0-5-1 0,0 4 3 0,0 0-6 15,0-3-8-15,0 4-8 0,0-1-8 0,-7 1-4 0,7-2 0 16,0-2 9-16,0-1 8 0,0 1 19 0,-6-4 16 16,6 4 17-16,0-8 16 0,-7 5 18 0,7-5 11 15,0 1 8-15,-6-6 3 0,6 2-2 0,0 0-8 16,-6-4-9-16,6 0-11 0,0 0-14 0,-7 0-15 16,7 0-15-16,-6-4-14 0,6 0-15 0,0 2-10 0,-8-6-6 15,8 1-5-15,0 2-4 0,8-2-2 0,-8 0-3 16,6-1-4-16,1 1-2 0,-1 0-1 0,0 0-1 15,1 3 0-15,6-4 0 0,-7 1-2 0,8 4-1 16,-1-4 3-16,-1 3 1 0,1 0 1 0,0 4-3 16,0-4 4-16,2 4-4 0,-4 0 0 0,2 0-2 0,-6 4-4 15,5-4-1-15,-4 4-1 0,-8 0 2 0,7 3-2 16,-7 0 3-16,0-4 2 0,-7 5 6 0,-1 3 5 0,3-4 2 16,-9 5 3-16,1-6 2 0,-6 5 4 0,-1-3 1 0,7 4 0 15,-12-6 0-15,5 2-1 0,0-1-1 0,1 1-2 16,0-6-1-16,-1 3-3 0,7-2-4 0,-6 1-8 15,5-4-21-15,1 3-35 0,6-3-56 0,1-3-66 16,0-1-58-16,6-4-47 0,6 2-39 0,0-2-23 16,7 1-13-16,-6-3-7 0,13 2-3 0,-7 1-46 0,0-1-43 15,-1 4-11-15</inkml:trace>
  <inkml:trace contextRef="#ctx0" brushRef="#br0" timeOffset="210416.13">10544 17954 215 0,'0'0'339'0,"0"0"-94"0,0 0-80 0,0 0-51 16,0 0-25-16,0 0-15 0,-6 0-9 0,6 0-6 15,0 0-3-15,-7 4 12 0,7 3 20 0,-7-3 6 16,1 7 0-16,-8-4-1 0,8 4-1 0,0 0-5 16,-1 3-5-16,1-2-20 0,0-1-24 0,-1 4-14 15,7-5-7-15,-7 2-5 0,7 3-2 0,0-5-3 0,0 1 0 16,7 0-2-16,0-4-2 0,-1 4-2 0,7-3 0 15,-1-5-1-15,2 1-6 0,6 0-1 0,-8-4 0 16,8 0 0-16,0-4 2 0,-1 0 1 0,-6 1 2 16,7-5 5-16,-7-3 12 0,6 4 7 0,-6-4 7 15,-7 4 9-15,1-5 9 0,-1 2 10 0,-6-1 6 0,0-4 12 16,-6 5 13-16,6-2 7 0,-13 2 1 0,6 1-7 16,-5 3-9-16,-7-2-8 0,5 1-3 0,1-1-13 15,-6 5-12-15,6 3-8 0,0 0-3 0,-2 0-2 16,3 0-3-16,6 0-1 0,0 3-6 0,-1-3-6 0,0 4-11 15,7 0-5-15,0-4-10 0,7 4-11 0,0-1-8 16,5 1-12-16,0-4-7 0,3 0-7 0,-2 0-4 16,6 0-2-16,0-4 2 0,2 1 6 0,-2-1 10 15,6-4 8-15,-12 5 12 0,7-4 13 0,-1 0 16 0,-5-1 20 16,-1-3 22-16,-8 3 17 0,10 1 14 0,-9-3 12 16,0 2 8-16,1 0 7 0,-7-3-2 0,6 4-7 15,-6 0-8-15,0 0-9 0,-6-1-8 0,6 1-8 16,0 3-5-16,0 1-7 0,0-1-5 0,-7 1-8 15,7 3-10-15,0 0-7 0,0 0-5 0,0-4-4 0,0 4-5 16,0 0-2-16,0 0-5 0,0 4-2 0,0-4-1 16,0 3 1-16,0 4 1 0,0 0 1 0,0 5 0 15,0-1 1-15,0-1-1 0,0 5 0 0,0 0 0 0,0 3 0 16,7-3 0-16,-1 3-3 0,-6 1 2 0,7-2-1 16,-7 2-1-16,7 3-5 0,-1-3-10 0,0-2-17 15,1 6-26-15,-1-2-34 0,0-6-43 0,1-1-47 0,0 3-45 16,0-8-35-16,-1-1-26 0,7-4-13 0,-6 4 1 15,-1-8 0-15,0 3 2 0,1-6-9 0,0 3-45 16,-7-8-72-16,0 4-33 0</inkml:trace>
  <inkml:trace contextRef="#ctx0" brushRef="#br0" timeOffset="210606.05">10713 17969 343 0,'0'0'466'0,"0"-4"-127"0,0 4-100 0,0-3-38 16,0 3-28-16,0-4-18 0,0 4-17 0,13-4-15 0,-5 4-10 16,3-4-7-16,3 2-25 0,-1-3-45 0,7 5-32 15,-8-3-30-15,8-1-29 0,-7 1-23 0,6-1-29 16,-6 0-30-16,1 4-26 0,-1-4-28 0,0 4-19 16,-1-4-26-16,2 4-57 0,0 0-106 0,-2 0-43 15</inkml:trace>
  <inkml:trace contextRef="#ctx0" brushRef="#br0" timeOffset="210826.39">11032 17859 345 0,'0'-3'383'0,"0"3"-113"0,0 0-99 0,0 0-56 16,0 0-9-16,0 0 2 0,0 3-3 0,7 1-3 16,-7 3-3-16,0 0-4 0,0 1-1 0,6 3-6 15,-6-1-17-15,0 5-10 0,7 0 4 0,-7-1 4 16,0 1 5-16,0 4 4 0,0-5 1 0,0 5-4 0,0-1-9 15,-7 1-14-15,7-4-19 0,0 2-10 0,0 2-10 16,0-5-9-16,-6 4-10 0,6-2-23 0,0-6-32 16,0 0-34-16,0 2-33 0,6-7-31 0,-6 1-30 0,0 2-25 15,7-1-27-15,-7-3-29 0,7-4-45 16,-7 4-82-16,0-4-50 0</inkml:trace>
  <inkml:trace contextRef="#ctx0" brushRef="#br0" timeOffset="211020.61">10896 18027 480 0,'0'-4'420'16,"0"4"-133"-16,0-3-95 0,0 3-28 0,0-3-13 0,0 3-10 0,6 0-9 31,1 0-9-31,-1-4-8 0,7 4-5 0,1-4-17 0,-2 4-39 0,8-3-33 0,-1-1-29 0,1 0-29 16,-1 4-28-16,1-4-26 0,-8 4-28 0,8-3-22 15,-7 6-23 1,7-3-14-16,-7 0-6 0,0 4-10 0,0 0-47 15,0 3-122-15,-6-3-56 0</inkml:trace>
  <inkml:trace contextRef="#ctx0" brushRef="#br0" timeOffset="211697.39">11267 18042 194 0,'-7'0'386'0,"7"-4"-84"0,0 1-86 0,-6 3-60 0,6-3-35 16,0 3-19-16,-7-5-10 0,7 5-10 0,0-4-11 15,0 4-7-15,0-3-9 0,-6 3-6 0,6 0-6 16,0 0-2-16,0 0 6 0,0 3 4 0,-6-3-1 0,-1 4 0 16,0 1 2-16,0-2 4 0,1 4 9 0,0-3 12 15,-7 4 4-15,6-1 4 0,-6 3 6 0,6-2 6 16,1 3 2-16,-7-1-4 0,7 2-9 0,-1-1-20 0,1 0-16 15,-1-1-14-15,1-1-13 0,6 1-9 0,0-3-7 16,-7 1-4-16,7-1-3 0,7 0 0 0,-7 0 0 16,0-2 0-16,6 2 1 0,-6-3 0 0,7-4 2 0,-7 4 2 15,0-4 6-15,6 0 4 0,1 0 5 0,-7-4 6 16,6 0 2-16,1 0 2 0,5-4 0 0,-5 1-1 16,0 0-6-16,6-5-5 0,-7 6-4 0,7-5-4 15,-7 3-1-15,1-3 1 0,7 4 2 0,-8 0 4 16,0-1 4-16,1 5 3 0,-7-4 3 0,6 2 3 0,1 3-3 15,-7-2-3-15,6 4-4 0,-6-4-6 0,6 4-6 16,-6 0-3-16,0 0-1 0,0 4-3 0,0 0 0 16,0-2 4-16,7 3 1 0,-7 2 3 0,0-4 1 15,0 5 0-15,0-4-2 0,7 3-2 0,-7-4 1 0,0 4-3 16,0-3-1-16,7 1 0 0,-7-2 1 0,0-3 3 16,0 0 0-16,0 3 4 0,0-3 4 0,7 0 6 15,-7-3 2-15,0 3 3 0,5-3-1 0,-5-2 1 16,7 5-2-16,-7-4-2 0,6 1-6 0,-6-1-2 0,7 1-6 15,-7 3-2-15,0-4-2 0,6 4 0 0,-6 0-3 16,0 0-2-16,7 0-1 0,-7 0-2 0,0 0 2 16,0 0 1-16,7 0 1 0,-7 0 1 0,6 0 0 15,0-3 0-15,1 3 0 0,-1 0-2 0,1-4-2 0,-1 0-2 16,8 0-1-16,-8 1 0 0,1-1-1 0,-2 1 2 16,3-2 2-16,-3 3 3 0,-5 2-1 0,7-4 0 15,-7 0-1-15,8 4 0 0,-8 0 0 0,5 0 1 0,2 0-1 16,-7 4 0-16,7 0 0 0,-1-2 2 15,-6 6 1-15,7-4 0 0,-7 7 0 0,6-4-2 0,-6 0-4 16,0 4-7-16,7 0-13 0,-7 0-23 0,0-3-40 16,0 4-54-16,0-10-55 0,6 2-47 0,1-1-39 15,-1-3-40-15,1 0-45 0,6 0-65 0,0-3-109 0,-7-3-29 16,7-6 8-16</inkml:trace>
  <inkml:trace contextRef="#ctx0" brushRef="#br0" timeOffset="212465.41">11593 16794 74 0,'-7'-8'242'15,"0"4"-73"-15,-6 1-64 0,7-2-45 0,-1 2-29 16,1 3-12-16,-1-4-2 0,1 0-1 0,0 1 2 0,-1 3 1 16,0-3 2-16,1-1 2 0,-1 4 3 0,1 0 0 0,-1-4-1 15,1 4 0-15,-1 0 2 0,1 0 5 0,-1-4 5 0,0 4 4 16,7 0 5-16,-5-3 0 0,-3 3 2 0,8 0-1 0,-7 0 0 16,2 0-4-16,5-4-1 0,-8 4-4 0,8 0-1 0,-5 0-2 15,5-4-1-15,-7 4-1 0,7 0 0 0,-6 0-3 16,6 0-2-16,0 0-1 0,-7 4-2 0,7-4-6 0,0 0-3 15,0 0-3-15,0 0-3 0,0 0-1 0,0 0-1 0,0 0 0 16,7 4-1-16,-7-4 5 0,6 0 3 0,-6 0 5 0,12 0 5 16,-4 3 2-16,-3-3 3 0,10 0 0 0,-3 0 0 0,1 0-1 15,7 0-4-15,-7 0-4 0,7 0-5 0,-1 0-4 16,-6 0-3-16,6 0 0 0,1 0 0 0,-1 0 2 0,1 0 0 16,7 0 2-16,-9 0 4 0,3 0 3 0,4-3 3 0,-6 3 1 15,2 0 3-15,-2-4 0 0,7 4-5 0,-6-4 1 0,-8 1 1 16,8 3-2-16,-7 0-2 0,0-4-3 0,0 0-2 0,0 4-2 15,-7 0 3-15,1-4-3 0,-1 4-1 0,1 0 2 0,-7 0 0 16,0 0 2-16,8 0 1 0,-8 0-1 0,0 0 0 16,0 0-3-16,0 0-5 0,0 0-12 0,0 0-19 0,0 0-25 15,-8 0-27-15,8 0-28 0,0 0-26 0,0-3-29 0,0 3-28 16,8-4-36-16,-8 4-48 0,0-3-83 0,0 3-76 0,0-4-37 16</inkml:trace>
  <inkml:trace contextRef="#ctx0" brushRef="#br0" timeOffset="212761.33">11683 16595 321 0,'-6'-4'442'0,"0"1"-120"0,0-1-118 0,-1 1-74 0,7-1-42 16,-6 4-22-16,6-4-16 0,0 4-12 0,-7 0-6 15,7-4-6-15,0 4-2 0,0 0 1 0,0 0 0 0,0 4 2 16,0 0-1-16,7 0 4 0,-7 3 5 0,0 0 3 0,0 5 7 16,6-2 6-16,-6 5 8 0,0-1 7 0,7 1 5 0,-7 4 2 15,0-5-2-15,6 8-1 0,-6-4-2 0,0 5-4 16,0-6-7-16,6 5-8 0,-6-3-9 0,0 3-7 0,0 0-8 16,0-3-9-16,0-2-6 0,0 5-6 0,6-3-8 0,-6-1-19 15,0 1-24-15,7-5-32 0,-7 1-28 0,7-1-35 0,0-2-48 16,5-2-65-16,-6-3-99 0,7-3-125 0,0 0-52 0,1 0-12 15</inkml:trace>
  <inkml:trace contextRef="#ctx0" brushRef="#br0" timeOffset="213168.15">12524 16712 38 0,'-7'-3'489'0,"1"-4"-79"15,-7-1-150-15,6 4-112 0,1-3-65 0,-1 4-35 16,1-2-12-16,0 3 3 0,-1-2 10 0,-7 4 9 0,7 0 9 15,-5 0 7-15,-1 0 5 0,7 0 1 0,-8 4-4 0,8-2-11 16,-7 6-13-16,0-1-9 0,7 1-5 0,-1-1 0 0,-6 4 7 16,6 4 4-16,2-4 6 0,-3 4 8 0,3-1 5 15,-3 1 10-15,1 3 5 0,7 1 6 0,-5 2 0 0,5-2 2 16,0 2-1-16,0 2 0 0,0-6-2 0,0 10-4 0,5-5-4 16,2-1 6-16,1-2 4 0,-3 4-3 0,8-2-3 0,0 1-7 15,1-4-10-15,5 0-3 0,0 1-10 0,1-4-16 0,12 2-18 16,1-2-7-16,0-3-7 0,12-6-12 0,1 2-11 15,13-4-28-15,-1 0-39 0,7-4-59 0,0 0-64 0,7-8-64 16,0 4-61-16,0-4-74 0,-1-6-144 0,-6 3-67 0,0-3-36 16,0-2 12-16</inkml:trace>
  <inkml:trace contextRef="#ctx0" brushRef="#br0" timeOffset="213986.19">14497 13811 238 0,'-7'-3'378'0,"1"3"-102"15,0 0-95-15,-1 0-53 0,7-4-31 0,-6 4-17 16,-1 0-12-16,7 0-10 0,0 0-8 0,-7 0-8 0,7 0-5 16,0 0-7-16,0 0-6 0,0 0-4 0,0 0-1 15,7 0 4-15,-7 0 6 0,7 4 9 0,-1-4 9 0,1 3 11 16,-1 1 9-16,0-4 8 0,7 3 7 0,1 1 3 0,5-1 1 16,2-3-2-16,-2 4-1 0,0 0-4 0,7 0-2 15,7-1-7-15,-8-3-9 0,2 4-10 0,5 0-9 0,1-1-7 16,-1 0-10-16,1-3-8 0,6 4-7 0,-7 1-4 15,1-2-4-15,-7-3 0 0,7 3-1 0,-8-3-1 0,2 4-1 16,-8-4-3-16,0 0-1 0,2 0 0 0,-9 4 1 0,1-4-1 16,-6 0 1-16,-1 0-1 0,1 0 3 0,0 0 0 15,-7 0 0-15,6 0 0 0,-6 0-6 0,0 0-13 16,-6 0-20-16,6 0-24 0,0 0-32 0,-7 0-31 0,7 0-32 16,0 0-35-16,0 0-40 0,7-4-58 0,-7 0-114 0,6 1-72 15,7-5-33-15</inkml:trace>
  <inkml:trace contextRef="#ctx0" brushRef="#br0" timeOffset="214267.59">15539 13748 399 0,'0'-3'521'0,"0"3"-141"15,0-3-133-15,0 3-85 0,0 0-50 0,0 3-45 0,0-3-33 16,0 7-13-16,6-3 3 0,-6 4-3 0,7-1-2 0,-1 3 0 16,-6 5 1-16,7 0 2 0,0-1 1 0,-7 9-4 15,7-5-9-15,-7 4 0 0,0-4 1 0,0 5-3 0,0-2 0 16,0 1-1-16,0 0-2 0,0 0-3 0,6-4-5 16,-6 5 0-16,0-5 3 0,0-4-2 0,0 5-5 0,6-5-12 15,-6-2-18-15,0 2-20 0,7-3-19 0,-7-4-29 0,0 0-34 16,5 0-44-16,-5-3-60 0,0 0-103 0,0 0-80 15,0-4-39-15</inkml:trace>
  <inkml:trace contextRef="#ctx0" brushRef="#br0" timeOffset="-214739.18">15696 13459 122 0,'-14'-4'401'0,"8"4"-108"0,-1 0-109 0,-6-3-66 0,7 3-41 16,-7 0-27-16,0 3-13 0,0 1-3 0,-7-1 4 0,8 6 7 16,-15-3 2-16,8 6 3 0,-1-1 3 0,-6-1 5 15,7 9 7-15,-8-4 6 0,3 7 1 0,3-1-4 0,1 4-2 16,1-2-4-16,-7 0-1 0,13 2-2 0,-7 0-2 15,1 5-3 1,0-4 2-16,4 3-1 0,-3 0 0 0,4 0 0 0,1 0-2 16,0 0 2-16,7 1-3 0,-7 0-6 0,7-1-6 15,-1 3-5-15,7-3-2 0,-7 1-4 0,7 3-6 0,7-7-8 16,-7 4-4-16,7-1-5 0,6-7-1 0,-1 3-2 0,1-3-3 16,0 1 1-16,14-6-1 0,-7 2 0 0,6-4-8 15,-1-1-11-15,8-6-10 0,-1-1-9 0,1 0-2 16,6-7-6-16,6 0 2 0,-5-3 2 0,-1-5 7 0,7 0 18 15,-1-6 21-15,-6-1 29 0,6 1 24 0,-6-5 35 0,1-2 28 16,-1 2 25-16,-7-6 23 0,1-1 8 0,-1 0 0 0,-5-3-12 16,-1 0-16-16,-7-1-29 0,7-3-25 0,-13 0-23 15,7 0-21-15,-13-3-14 0,-2 0-10 0,3-1-8 16,-8-1-5-16,-8 6 0 0,-4-1 0 0,5 3-2 0,-12 1-2 16,0 3-3-16,-8 1 0 0,1 6 0 0,-7 2-4 0,1 5-6 15,-1 5-9-15,1 0-16 0,0 2-32 0,5 10-58 16,1-1-75-16,0-1-68 0,6 8-64 0,14 0-60 0,-7 1-91 0,7 2-156 15,-1 1-59-15,1 2 8 0</inkml:trace>
  <inkml:trace contextRef="#ctx0" brushRef="#br0" timeOffset="-214084.39">14002 16771 454 0,'-6'-4'438'0,"-1"4"-151"0,7 0-121 15,-6 0-76-15,6 0-41 0,0 0-22 0,0 0-11 16,6 0-3-16,-6 0 2 0,7 0 6 0,-1 4 8 0,1-4 8 0,6 8 6 0,-1-5 6 15,2 1 5-15,5 0 3 0,7 2-3 0,1-2-1 16,5 0-3 0,0 3 3-16,1-3 1 0,7 0 11 0,-2 3 8 0,1-3 12 15,7-1 18-15,-1 1 14 0,1-1 11 0,0-3 6 0,-1 4 3 16,1 0-8-16,0-4-13 0,-7 4-17 0,-1-4-21 0,2 3-20 16,-8-3-17-16,1 4-17 0,-7-4-13 0,-6 0-6 15,5 0-5-15,-5 4-5 0,-7-4 0 0,0 0-1 0,0 0 1 16,-6 0 2-16,-1 0 1 0,-6 0 1 0,7 0-5 0,-7 0-10 15,0 0-21-15,6 0-35 0,-6 3-46 0,0-3-48 0,0-3-48 16,0-1-49-16,7 0-55 0,-7 1-81 0,6-1-133 0,7 0-50 16,-7 0 2-16</inkml:trace>
  <inkml:trace contextRef="#ctx0" brushRef="#br0" timeOffset="-213727.95">15370 16771 52 0,'0'-4'589'0,"6"-3"10"16,-6 4-134-16,0-1-161 0,7 0-120 0,-1 0-76 0,1 1-42 16,-1 3-25-16,1 0-17 0,6 0-12 0,-7 0-3 0,1 0-2 0,-1 3 1 15,1 1 1-15,-7 4 1 0,7-5 3 0,-14 8 2 16,7-3 2-16,-7 7 3 0,1-1 6 0,-7 1 7 0,0-1 3 15,-7 4 5-15,7-4 5 0,-12 5 5 0,5 0 6 0,-6-2 9 16,7 3 5-16,-7-6 9 0,6 4 7 0,-7-4 8 0,8 1 6 16,0 0-1-16,-1 1-8 0,7-3-12 0,0-1-12 0,1-1-15 15,-3 3-15-15,9-3-12 0,-1 0-13 0,1 1-4 16,6-2-4-16,0-3 0 0,0 5 1 0,6-2 3 0,7-3 2 0,2 1 2 0,-3-1 2 16,7-2-1-16,8-3 0 0,-2 3-3 0,8-3-8 0,7-2-17 15,-2-2-30-15,2 2-47 0,-2-5-60 0,8 3-60 0,0-6-58 16,-7 0-57-16,6-3-72 0,1-3-114 0,-7-1-78 0,0 0-28 15,-7-3 13-15</inkml:trace>
  <inkml:trace contextRef="#ctx0" brushRef="#br0" timeOffset="-213321.21">15487 16474 337 0,'-27'-4'536'0,"-5"1"-92"0,6 3-175 0,0 0-121 0,1 3-68 16,-2 1-30-16,1 3 1 0,7 5 22 0,-7 3 37 15,6 2 34-15,-6 2 29 0,6 3 21 0,1 3 17 0,-1 5 8 16,1-1-5-16,0 1-23 0,-2 2-37 0,9 5-32 0,-1-4-26 16,0 4-21-16,6-1-16 0,1 1-13 0,6 0-14 0,0-5-8 15,0 6-8-15,6-1-4 0,1-6-4 0,6 3-1 0,0-1-4 16,6-4 0-16,2 1 0 0,-3-5 0 0,9 1-1 15,5-4-1-15,1-4 1 0,0-3 2 0,12-5 0 0,-6-3 3 0,6 1 3 16,7-4 4-16,0-4 3 0,-6-4 8 0,6-4 7 16,1 1 2-16,-8-7 7 0,7-1 4 0,-7-4 5 0,-5-1 5 15,-1-6 4-15,-7-1 3 0,1-2 13 0,-7 0 17 0,0-4 6 16,-6 1 1-16,-7-5-4 0,-1-1-9 0,-5 2-9 0,0-3-9 16,-7-7-16-16,-7 7-18 0,7-5-7 0,-13 0-1 15,0 4-2-15,0-1 2 0,-13 1-2 0,0 3-2 0,-7 1-2 16,-12 3-7-16,-2-1-14 0,-4 5-16 0,-1 4-16 0,-7 0-22 15,-6 2-24-15,7 5-24 0,0 0-34 0,0 6-75 16,11 5-121-16,1 0-126 0,14 2-225 0,0 5-110 0,12 5-53 16,-7 2-18-16,8 0 6 0</inkml:trace>
  <inkml:trace contextRef="#ctx0" brushRef="#br0" timeOffset="-196736.13">17428 9174 121 0,'-6'0'195'0,"6"0"-25"15,0 0-23-15,0-5-22 0,0 5-20 0,0 0-16 0,0-4-13 16,0 4-9-16,0 0-7 0,0 0-7 0,0-3-7 16,0 3-5-16,0 0-3 0,-7 0-5 0,7-4-1 0,0 4-3 15,0 0-1-15,0-3 1 0,0 3-2 0,0 0 2 0,0-4 4 16,0 4 3-16,0-4 0 0,0 4 2 0,0-3 1 15,0-1 3-15,0 0 6 0,0 4 2 0,7-3 0 0,-7 3 1 16,0 0 1-16,0-5-2 0,0 5-1 0,6 0-3 16,-6-2-7-16,0 2-5 0,6 0-8 0,-6 0-5 0,0 0-6 15,7-4-4-15,-7 4-3 0,0 0-5 0,7 0 0 0,-7 0-3 16,6 0-1-16,-6 0 1 0,7 4-1 0,-7-4 0 16,6 2 1-16,-6 3 4 0,7-2-1 0,-7 1 4 0,5 3 0 15,-5 1 4-15,7-1 3 0,-7 0 3 0,6 5 4 16,-6-5-1-16,0 4 0 0,0 0 0 0,0-1 0 0,0 2-1 15,0-1 0-15,0 0 0 0,0-1-2 0,-6 2 0 16,6-2 0-16,0-3 4 0,-7 2-3 0,7 1 2 0,0-3 0 16,-5 1 0-16,5-4 0 0,0-1 2 0,-7 2 5 0,7-3-2 15,0 2 6-15,0 0 3 0,0-4 6 0,0 0 8 0,0 4 7 16,0-4 14-16,0 0 13 0,0 0 11 0,0-4 10 16,0 4 4-16,0 0-1 0,7-4-7 0,-7 0-14 15,0 2-10-15,0-3-13 0,0 2-12 0,0-4-11 0,5-1-12 16,-5 0-9-16,7 2-2 0,-7-6 3 0,6 5-8 0,-6-4-4 15,7 0-4-15,1 4-1 0,-8-4 0 0,6 3 1 16,0 1 2-16,1-1-4 0,-1 1 1 0,1 0-2 0,-1 0-1 16,0-1 0-16,1 1 0 0,0-1-1 0,-7 6-2 15,7-7 3-15,-1 6-1 0,0-1 2 0,-6 1 1 0,7-1 0 16,-1 0-1-16,-6 1 0 0,7 3 0 0,-7-4-1 0,6 4-1 16,-6-4-1-16,7 4 0 0,-7-3-2 0,6 3-1 0,-6 0 3 15,7 3-1-15,-7-3 1 0,6 0-1 0,-6 4-2 0,7-4 1 16,-7 4-2-16,6-1 3 0,-6 1-2 0,0 0 1 0,7 3 0 15,-7-4 3-15,0 6 0 0,0-2 0 0,0 3 4 0,6-2-2 16,-6 3 1-16,0-1-1 0,0-2 2 0,0 3-3 16,0-1 2-16,0 2-1 0,0-1-1 0,0 0 0 15,0-1 0-15,0 5 0 0,0-4-1 0,0 1-1 0,0-2-1 16,0 2 0-16,0-1-1 0,0 0-4 0,0-4-5 0,0 4-5 16,0-4-8-16,0 0-15 0,0 0-24 0,0 2-34 0,7-3-40 15,-7-2-44-15,0 3-43 0,6-4-42 0,1-3-47 16,0 0-69-16,6 0-129 0,-1-3-65 0,1 0-20 15</inkml:trace>
  <inkml:trace contextRef="#ctx0" brushRef="#br0" timeOffset="-194885.07">18158 8136 243 0,'0'0'198'0,"0"0"-43"0,0 0-40 15,0 0-31-15,-7 0-21 0,7 0-14 16,0 0-10-16,0 0-4 0,0 0-1 0,0 0-2 0,0 0-1 0,7 0-3 0,-7 0-1 0,0 0-2 0,0 0-1 15,0 0-2-15,0 0 0 0,0 0 0 0,0 0 2 0,0 0 1 16,0 0 2-16,-7 0 2 0,7 0 0 0,0 0-2 16,0 0-1-16,-7 0-4 0,7 0-2 0,0 4-2 0,-7-4-4 15,7 0-2-15,-6 3-2 0,0-3-2 0,-1 8-1 0,1-5 0 16,6 1 1-16,-7 0 1 0,1 4 3 0,-1-1 2 16,0 3 3-16,2 2 3 0,-3-1 0 0,3 0 3 0,-2 3 1 31,-1 1-1-31,3-1 3 0,-2 1 0 0,-6 0 0 0,6 3 0 15,1-3 2-15,-1 3 1 0,1 1 0 0,-1 2 2 0,1-2-4 16,0 3 0-16,-1 0-1 0,0 3 0 0,1-3-6 0,-7 4-1 0,6 3-1 16,1-3 1-16,0 7 0 0,-7-4 1 0,6 4 6 0,-6 3 4 15,0 1 7-15,6 1 1 0,-5-2 0 0,-2 3 1 0,0 7-1 16,9-7-1-16,-8 1-3 0,6 4-3 0,-6-3-1 16,6 3 0-16,1-4 1 0,-7 8-3 0,7-4 1 0,6 3-2 0,-7 2-3 15,1 1-3-15,6-2-3 0,0 4-3 0,0-2-2 16,0 1-5-16,0-2-1 0,0 6-1 0,6-5-3 0,-6 2 0 15,7-1-2-15,-7 0-1 0,6 1 1 0,0-5 1 0,7 4 0 16,-6-3 0-16,6 0 0 0,0-4 1 0,-1 0-1 0,2-4-2 16,0 0 0-16,5-3 0 0,0 0-1 0,1-1-7 15,6-2-11-15,-7-5-14 0,7 0-17 0,0-4-18 16,1 1-21-16,-2-4-22 0,2-3-22 0,-8-1-18 0,7-3-12 16,1-4-16-16,-2-4-26 0,2 0-55 0,-2-3-114 0,-5-4-71 15,6-4-30-15</inkml:trace>
  <inkml:trace contextRef="#ctx0" brushRef="#br0" timeOffset="-194099.9">18340 8269 62 0,'0'0'309'0,"-6"-5"-78"0,-1 2-70 16,7-1-49-16,-7 0-28 0,7 1-18 0,0 3-8 16,0-4-6-16,0 1-2 0,0 3-3 0,0-4-3 15,0 4-3-15,0 0-2 0,0 0-2 0,0-4-4 0,0 4-1 16,0 0-1-16,0 0-2 0,0 0-5 0,0 0-4 0,0 0-4 16,0 4-4-16,0-4-1 0,0 4 1 0,0-1 5 15,0 1 4-15,-7 3 7 0,7 5 10 0,0-2 11 0,0 1 11 16,0 7 8-16,-6-3 9 0,6 4 12 0,0-1 9 0,0 4 8 15,0 0 4-15,0 0 1 0,0 0 2 0,6 3 2 16,-6 1-1-16,0 0-13 0,0-1-11 0,0 1-11 0,0-1-12 16,7 1-12-16,-7-1-10 0,0 1-11 0,7 0-11 0,-7 0-8 15,0-5-4-15,0 6-1 0,7-6-3 0,-7 5-2 16,0-4 0-16,6 0-2 0,-6-3-3 0,0-1 2 0,6 0-1 16,-6 0-2-16,6-3-3 0,-6-4-7 0,7 3-16 15,-7-6-22-15,0 3-25 0,8-4-32 0,-8 0-34 0,0-3-30 16,5 3-27-16,-5-7-21 0,0 0-16 0,0 0-17 0,7-2-31 15,-7-7-54-15,0-1-99 0,6-2-46 0</inkml:trace>
  <inkml:trace contextRef="#ctx0" brushRef="#br0" timeOffset="-193548.92">18418 8140 200 0,'0'0'325'0,"0"0"-83"0,0 0-71 0,0 0-47 16,0 0-27-16,0 0-15 0,0 0-7 0,0-4-5 0,0 4-5 15,7 0-5-15,-7-4-7 0,0 4-6 0,6 0-6 16,-6-3-4-16,7 3-5 0,-1-4-4 0,1 1-1 0,-1-1 3 15,1 4 0-15,-1-4 3 0,0 4-2 0,7 0-1 0,-6-3-3 16,0 3-2-16,6 0-4 0,0 3-2 0,-7-3-4 16,7 0-4-16,-7 4-1 0,7 0-3 0,-6-1-1 0,6 4-1 15,-6-3-1-15,-1 3-1 0,7 1-2 0,-6-1-1 16,0 0 1-16,-7 1-1 0,6 4 1 0,1-2-1 0,-7 1 0 16,6-1 1-16,-6 2 0 0,6-1 1 0,-6 0-1 0,0 0 1 15,-6 3 1-15,6 1 3 0,-6-4 1 0,-1 3 2 16,1-2 1-16,-1 3 2 0,-7-1 1 0,2-3 2 0,0 4-2 15,-3-4 0-15,-4 0-2 0,0 4 2 0,-1-5-1 0,0 1-2 16,1 0-1-16,0 1 1 0,-7-5-2 0,6 4-2 16,0-4-1-16,2 0-9 0,-3 0-17 0,9 2-24 0,-9-6-28 15,9 4-37-15,5-7-42 0,1 4-65 0,0-4-121 16,-1 0-105-16,7 0-54 0</inkml:trace>
  <inkml:trace contextRef="#ctx0" brushRef="#br0" timeOffset="-192996.39">18535 8114 287 0,'0'0'238'0,"0"0"-64"0,0 0-55 0,0 0-40 0,6 0-25 16,-6 0-17-16,0 4-8 0,-6-4-3 0,6 0 3 0,0 4 4 15,0-1 1-15,-6 1 4 0,-1-1 5 0,1 5 2 16,-7-5-1-16,6 5 0 0,0-1-2 0,-6-3-1 0,1 4 4 16,-8-1-1-16,7 1-3 0,-8-2-1 0,10 5-1 0,-9-3-4 15,8 3-4-15,-9 0-5 0,9-4-7 0,-9 4-6 16,9 3-4-16,-1-3-4 0,7 4-10 0,-1-4-12 0,-7 3-15 16,8 2-14-16,6-2-20 0,-7 1-25 0,14-1-37 15,-7 2-59-15,6-2-105 0,8-3-95 0,-7 0-50 0</inkml:trace>
  <inkml:trace contextRef="#ctx0" brushRef="#br0" timeOffset="-192293.07">18698 8756 168 0,'0'0'304'0,"0"0"-70"0,0 0-65 0,0-5-50 0,0 5-35 16,0 0-21-16,6 0-12 0,-6 0-9 0,0 0-11 15,0 5-5-15,0-5-2 0,0 0-4 0,0 0-1 16,0 0-1-16,0 0 1 0,0 3 1 0,0-3 4 0,0 4 4 15,0 0 6-15,0-1 4 0,0 5 6 0,0-4 4 0,-6 2 3 16,6 2 1-16,0-1 0 0,-6 4 1 0,-1 0-1 0,7 0-3 16,-7 0-3-16,1 3-3 0,6-3-3 0,-7 5-5 15,1-1-3-15,6-1-5 0,-7-3-2 0,7 3-5 16,-6 1-5-16,6-1-1 0,0-3-5 0,-6 4-1 0,6-4-2 16,0 0-1-16,6-4 1 0,-6 5-3 0,0-1 2 0,0 0-3 15,6-4 0-15,-6 4 0 0,7-4-1 0,-7 5-1 16,0-6 0-16,6-2-1 0,-6 3-3 0,7 1-3 0,-7-4-3 15,6-2-6-15,1 3-5 0,0-2-7 0,-1 1-5 16,0-4-8-16,0 4-6 0,1-4-5 0,6 0-12 0,-6 0-10 16,6 0-11-16,-6 0-17 0,-1 0-21 0,7-4-33 0,0 0-51 15,-6-4-94-15,6 2-93 0,-7-2-51 0</inkml:trace>
  <inkml:trace contextRef="#ctx0" brushRef="#br0" timeOffset="-191947.19">18652 8990 242 0,'0'0'290'0,"0"0"-73"0,0 0-65 0,7 0-51 0,-7 0-30 0,0 0-20 15,0 0-12-15,0 0-9 0,0 0-6 0,6 0-4 16,-6 0-1-16,0 0 2 0,7 3 4 0,-1-3 0 0,1 0 1 16,-7 4 5-16,7-4-1 0,-1 0 1 0,6 0 0 15,-5 0-2-15,6 0-3 0,1 0-3 0,-1-4-4 0,-7 4-4 16,7 0-4-16,0-3-3 0,0 3-8 0,0 0-11 15,0 0-12-15,0 0-15 0,0-4-19 0,0 4-22 0,-6 0-36 16,6-4-56-16,-7 0-106 0,7 2-95 0,-7-3-50 0</inkml:trace>
  <inkml:trace contextRef="#ctx0" brushRef="#br0" timeOffset="-191443.43">19004 8961 33 0,'0'0'341'0,"0"0"-74"0,0-4-70 0,0 4-60 0,0 0-38 16,0 0-23-16,0 0-14 0,0-4-8 0,0 4-5 0,0 0-8 15,0 0-7-15,0 0-4 0,0 0-8 0,0 0-4 16,0 0-6-16,0 0-4 0,0 4-2 0,0-4 0 0,0 0 3 16,0 4 2-16,0-4 3 0,-6 3 4 0,6 4 2 0,0-2 3 15,-7-3 1-15,7 6 3 0,-6-1-1 0,6 1 0 16,-7 3-1-16,1-4-2 0,-1 0 0 0,7 5-3 16,-7-5-2-16,7 1-3 0,0 2-2 0,0-3-2 0,-6 1-2 15,6-1-1-15,6 0-2 0,-6 0 1 0,0-3-1 0,0 0-2 16,7 0 0-16,-7-1 0 0,7 1-1 0,6 0-2 0,-7 0 2 15,1-4 0-15,-1 0-1 0,7 0 4 0,0-4 0 16,-6 4 1-16,6-4 2 0,0 0 4 0,-8-3 4 0,10 3 4 16,-9 0 6-16,1-3 6 0,5 0 12 0,-5 0 11 0,-7-1 12 15,6 1 13-15,1 0 14 0,-7 0 10 0,6-4 2 16,-6 3-1-16,0 2 0 0,0-6-4 0,0 5-8 16,-6-5-16-16,6 1-15 0,-7 0-14 0,1 4-8 0,-1-4-8 15,-5 4-12-15,5-4-9 0,1 4-5 0,-2-1-3 0,-4 5-4 16,5-1-6-16,1 0-8 0,-1 4-21 0,-6-3-28 0,6 3-32 15,7 0-33-15,-6 0-32 0,-1 0-27 0,7 3-27 16,-6-3-17 0,6 4-9-16,0 0-9 0,0-4-16 0,0 3-38 0,0-3-70 15,6 4-60-15</inkml:trace>
  <inkml:trace contextRef="#ctx0" brushRef="#br0" timeOffset="-191090.05">19219 8928 179 0,'0'0'335'0,"0"0"-93"0,0 0-83 0,0 0-60 0,0 0-35 16,0 4-21-16,0-4-11 0,6 0-8 0,-6 3-1 15,0 1 2-15,0-1 3 0,0 1 5 0,0 3 0 0,0 1 0 16,7-1 1-16,-7 3 1 0,0 2 3 0,0-5 0 0,0 4-1 16,6 0 1-16,-6 4 0 0,0-4 0 0,0 0 1 0,0 3 0 15,0 1-7-15,0-3-3 0,0-2-3 0,0 5-5 16,7-4 0-16,-7 0-5 0,0 3-1 0,0-3-3 16,0 1-2-16,0-2-3 0,6 2-2 0,-6-2 0 0,0-3-3 15,0 5 1-15,0-5-2 0,0 1-3 0,7-1-5 0,-7 0-9 16,0 0-10-16,0-3-13 0,0 0-14 0,7-1-13 15,-7 1-18-15,5-1-18 0,-5-3-19 0,8 4-33 0,-1-4-47 16,-1-4-82-16,-6 1-95 0</inkml:trace>
  <inkml:trace contextRef="#ctx0" brushRef="#br0" timeOffset="-190691.25">19180 8880 367 0,'0'-4'277'0,"6"0"-92"16,-6 1-69-16,7-1-40 0,-1 0-25 0,1 0-14 0,-1 2-8 15,1 2-3-15,-1-4 2 0,7 0-2 0,-6 4-5 16,6-4-4-16,-6 4-4 0,6 0-1 16,0 0 0-16,-1 0-3 0,-5 0-4 0,6 0 2 15,0 4 1-15,0-4 3 0,-6 4 2 0,5 0-1 0,-5-2-4 16,0 2 1-16,0 4-1 0,-1-5 1 0,0 5-3 16,-6-4-2-16,0 3 1 0,0 0 7 0,0 1 4 0,0-1 0 15,0 0 4-15,-6 1 1 0,0-1 4 0,-1 0 1 0,0 0 1 16,-6-3-2-16,7 4 1 0,-7-5 0 0,0 4-4 15,-1-2-2-15,1-3-3 0,1 2-4 0,-9 0-4 16,9 0-9-16,-1-1-16 0,6 1-20 0,-6-4-25 0,7 4-33 16,-1-4-54-16,1 0-92 0,6 0-135 0,-7-4-68 0</inkml:trace>
  <inkml:trace contextRef="#ctx0" brushRef="#br0" timeOffset="-190102.94">18190 9375 175 0,'0'0'246'15,"0"-5"-55"-15,0 5-45 0,0 0-34 0,0-2-24 0,0 2-17 16,0-4-6-16,0 4-10 0,0-4-5 0,0 0-3 0,0 4-3 16,0 0-4-16,6 0-4 0,-6 0-1 0,0-3-3 15,0 3-1-15,0 0-2 0,0 0-2 0,0 0-2 16,7 0-2-16,-7 0-2 0,0 0 0 0,6 0-1 0,-6 0-2 16,7 0 2-16,0 0 4 0,6 0 4 0,-7 0 4 0,7 0 2 15,7 0 1-15,-7 0 3 0,6 0 0 0,1 0-2 0,-1 0-1 0,7 0-3 16,1 0-2-16,-1 0-1 0,6 0 3 0,-6 0 0 15,7 0 3-15,5 0 4 0,-5-4 2 0,7 4 2 16,-2 0-1-16,1 0 0 0,7-4-2 0,0 4-4 0,-8-4-6 16,8 4-5-16,-1-2-5 0,-5 2-6 0,-7 0-3 0,6-5-4 15,-13 5 0-15,0 0-3 0,0-3-1 0,-7 3-3 0,1-4 1 16,-13 4 1-16,5-3 1 0,-5 3 1 0,-1 0-3 16,1 0 3-16,-7-5-1 0,0 5-7 0,0 0-15 15,0 0-18-15,-7 0-23 0,7-3-29 0,-6 3-28 0,-1 0-34 16,1 0-41-16,0 0-50 0,-1 0-74 0,0 0-124 0,1-4-52 15</inkml:trace>
  <inkml:trace contextRef="#ctx0" brushRef="#br0" timeOffset="-189460.02">18476 9642 149 0,'0'-3'305'0,"0"-1"-62"0,0 0-58 16,7 0-50-16,-7 4-32 0,0-3-20 0,0-2-12 16,0 3-7-16,0-3-4 0,6 5-5 0,-6-2-3 0,0 2-5 15,0 0-3-15,0-4-5 0,0 4-3 0,0 0-3 0,0 0 0 16,0 0 0-16,0 0-2 0,0 0-1 0,0 0-1 16,0 0 1-16,0 0 0 0,0 4 3 0,0-2 2 15,0 3 8-15,0 2 13 0,0 0 10 0,7 1 8 0,-7 2 9 16,0 1 8-16,0 4 12 0,0-5 9 0,7 9 1 0,-7-4-7 15,0 3-4-15,0 1-3 0,0 2-6 0,0-2-2 0,6 3-10 16,-6 0-15-16,0-1-7 0,0 2-5 0,0 3-6 16,0-5-6-16,7 5-6 0,-7-4-9 0,0 0-6 15,-7 0 0-15,7 0-8 0,0 0-6 0,0 0-2 0,-6 0-2 16,6-3-1-16,-7 2 0 0,7-3-11 0,-7 1 5 0,7-1 0 16,0-3 2-16,-6 3-1 0,6-4-2 0,0 1-7 15,-7-1-10-15,7-2-4 0,0-1-17 0,0 0-20 0,0-3-21 16,0-2-25-16,0 2-25 0,7-1-22 0,-7-3-14 15,0 0-12-15,0-2-13 0,6-2-7 0,-6 0-9 0,0 0-10 16,7-2-15-16,-7-6-33 0,0 1-60 0,0-1-93 0,7-3-39 16</inkml:trace>
  <inkml:trace contextRef="#ctx0" brushRef="#br0" timeOffset="-188953.51">18567 9466 325 0,'7'-4'316'0,"-7"2"-92"0,0-3-78 15,8 5-47-15,-8-3-28 0,0-1-16 0,5-1-7 0,-5 5-3 16,7-3-2-16,-7 3-1 0,6-3-2 0,-6 3-7 16,6-4-4-16,1 4-3 0,0 0 0 0,0 0-3 0,-1 0 0 15,1 0 3-15,-1 0 5 0,7 0 2 0,-7 0 1 0,7 4-1 16,-6-4 0-16,6 0 0 0,-7 3-3 0,7 0-3 15,0 6-3-15,-6-6-1 0,0 2 0 0,6 1-1 0,-7 2-1 16,7-1-2-16,-6 3-2 0,-1 2-2 0,1-1-1 0,-1 0-4 16,1-1-3-16,-7 2-2 0,6-1 1 0,-6 4-2 0,-6-5 1 15,6 5 3-15,-7-1 6 0,1-2 4 0,-1 3 10 16,-6-5 10-16,0 1 14 0,0 0 13 0,-7 0 14 16,0 1 14-16,2-2 11 0,-2 1 10 0,-6-3 8 0,7 2 6 15,-2-3-2-15,-3 5-5 0,3-4-7 0,1-5-13 0,8 3-14 16,-8-1-14-16,7 2-17 0,0-3-16 0,0 0-20 15,7-1-31-15,-7 1-42 0,13-4-53 0,-7 4-55 0,7-4-49 16,0 0-45-16,0 0-45 0,7 0-45 0,-1-4-60 0,1 0-105 16,-1 1-45-16,7-1-6 0</inkml:trace>
  <inkml:trace contextRef="#ctx0" brushRef="#br0" timeOffset="-188260.35">18665 9411 161 0,'0'0'185'0,"0"0"-30"0,0 0-26 0,0 3-22 0,0-3-18 0,-6 0-18 16,6 0-12-16,0 4-13 0,-7-4-8 0,7 0-8 15,0 5-5-15,-6-5-6 0,6 3-4 0,-6-3 0 0,6 3-3 16,-7 1 1-16,7 0 1 0,-6-1 2 0,-1 0 1 15,7 2 0-15,-7-1 3 0,0-1 0 0,1 2 2 0,0 1 1 16,-1-3 1-16,2 2 0 0,-3 2 3 0,1 1 0 0,1-6 1 16,-1 10 1-16,1-5-1 0,-7 1-2 0,7-1-3 15,-1 0-3-15,1 0-4 0,-1 1-3 0,1-1-1 16,-1 3-5-16,7-1-3 0,-7-1 0 16,1-2-2-16,6 5-3 0,-7-3-13 0,7-2-16 0,-6 1-23 0,6 1-32 0,0 0-56 15,0-1-108-15,6 0-112 0,-6-3-74 0</inkml:trace>
  <inkml:trace contextRef="#ctx0" brushRef="#br0" timeOffset="-187286.38">18757 10192 160 0,'0'0'252'0,"0"0"-41"16,6 0-41-16,-6 0-34 0,0 0-31 0,0 0-21 15,0 0-16-15,0 0-8 0,0 0-7 0,0 0-6 0,0 0-2 16,0 0-5-16,5 0-2 0,-5 0-3 0,0 0-4 0,0 0-4 15,0 3 0-15,0-3-2 0,8 3 0 0,-8 2 4 16,0-2 6-16,0 5 5 0,0-1 9 0,0 0 5 0,0 0 4 16,0 4 6-16,0 0 6 0,0 0 3 0,0 3-1 15,0 1-1-15,0-3-2 0,0 3-1 0,0-1-2 0,0 1-7 16,0-1-6 0,0 1-10-16,0 0-6 0,0-1-7 0,0 1-7 0,-8-1-5 15,8-3-6-15,0 5-4 0,0-7-4 0,-5 8-2 16,5-7 1-16,0 1-1 0,0-3-1 0,-6 2 1 0,6-3-1 15,-7 1 2-15,7-1-1 0,-6 0 1 0,6-3 1 16,0-1 2-16,0 5 3 0,0-8 4 0,-7 4 6 0,7-4 4 16,0 3 6-16,0-3 6 0,0 0 6 0,0-3 6 0,0 3-1 15,0 0 1-15,0-4 1 0,0 4-1 0,0-4-3 16,7 0-3-16,-7 1-1 0,0-1 0 0,0 1 2 16,0-4 2-16,0 3 0 0,6 0-1 0,-6-3-2 0,0 3-1 15,0-4-6-15,7 2-8 0,-1-2-5 0,-6 5-9 0,5-5-5 16,3 4-5-16,-1-3-2 0,-1 4 0 0,7-6-2 0,-6 7-3 15,-1-5 0-15,1 2 4 0,-1 2-2 0,0 3-1 16,1-3 1-16,-1 3-1 0,8-5-3 0,-8 5 2 16,1-4-1-16,6 4-1 0,-7 0 0 0,1 0 0 0,-1 0-5 15,0 4-1-15,2 1 4 0,-3-5-1 0,3 3-3 0,-1 5-2 16,-7-5-2-16,5 1 2 0,-5 3-1 0,0 0 0 16,0 0 2-16,0 1 1 0,-5-1 3 0,5 1 3 0,-7 3 2 15,-1-4 2-15,3 0 4 0,-3 4 0 0,2-4 2 16,-7 0 4-16,7 1 8 0,-7-1 3 0,0-3 7 0,-1 3 7 15,1-4 5-15,1 2 5 0,-1-1 1 0,0-1 3 0,0 0-5 16,-2-3-2-16,10 5-8 0,-1-5-7 0,-1 0-12 16,1 0-19-16,6 0-32 0,-7 0-44 0,7 0-51 0,0 0-49 15,7 0-38-15,-7-5-40 0,6 2-32 0,1 0-17 16,4-6-11-16,-3 3-10 0,5-2-15 0,7 1-47 0,-7-4-60 16,-7 4-20-16</inkml:trace>
  <inkml:trace contextRef="#ctx0" brushRef="#br0" timeOffset="-186363.38">19147 10411 58 0,'0'0'337'0,"0"0"-80"0,0 0-73 16,0 0-59-16,0 0-38 0,0 0-23 0,0 0-14 0,-6 4-9 15,6-4-6-15,0 3-5 0,-7 1-2 0,7-4 0 0,-6 4 1 16,-1 0 0-16,7-1-1 0,-6 4 2 0,-1-3 3 0,7 3 3 16,-6 1 2-16,0 0-2 0,6-1 3 0,-7 0-1 15,1 5 1-15,6-6-2 0,-8 2-2 0,8 3-3 0,-7 0-5 16,7-1-3-16,0-2-6 0,-5 3-4 0,5-4-3 16,0 4-3-16,0-4-2 0,5 1-3 0,-5-2 8 0,7 3-4 15,-7-6-3-15,8 5 0 0,-2-5 1 0,-6 1-1 16,7 0 1-16,-1-1 2 0,7-3-6 0,-7 4 6 0,1-4 4 15,-1-4 3-15,1 4 6 0,-1 0 6 0,1-3 5 0,0-1 5 16,-7 0 4-16,6 1 3 0,-6-5-2 0,6 1 5 0,-6-1-1 16,0 1-6-16,0 0-2 0,0-5-5 0,0 5-2 0,-6-3-3 15,6-2 0-15,-6 2-5 0,6-1-3 0,-7-4-3 0,0 5-2 16,1-7 2-16,-1 8 2 0,1-2 4 0,-1-1 6 0,1 1 4 16,-1 0 1-16,1 4 0 0,0 3 0 0,6-4-4 15,-7 6-5-15,7 2-9 0,0-4-7 0,0 0-8 0,0 4-7 16,0 0-6-16,0 0-6 0,0 0-2 0,0 0-4 31,0 0 1-31,7 0 0 0,-7 4 1 0,6-4 0 0,0 4 2 16,7-4 0-16,-6 0-1 0,-1 2-1 0,7-2-4 0,-6 0-7 15,6 0-3-15,-7 5-1 0,7-5 0 0,0 0 1 16,-6-5 2-16,6 5 4 0,0 0 4 0,-7-2 7 0,7-2 6 16,-6 0 3-16,5 0 9 0,-4 1 2 0,5-1 2 0,-6 0 1 15,-2-2 3-15,2 1 2 0,-1-2 3 0,1 0 3 16,0-1 3-16,-1 1 14 0,1-1 5 0,-1 2 7 0,1-2 8 15,-1 1 9-15,0-1 7 0,-6 1 7 0,7 0 5 16,0 2-2-16,-7-1 5 0,7 2 2 0,-7 0-1 0,0 1 0 16,0-1-4-16,6 4-2 0,-6-4-4 0,0 4-9 0,0 0-12 15,0 0-5-15,0 0-9 0,-6 0-9 0,6 0-9 16,0 0-8-16,0 0-8 0,0 4-4 0,0 0 2 0,0-1-4 16,0 1 1-16,-7 0 0 0,7 2 3 0,0-1 2 15,0 5 3-15,0-2 0 0,0-1 4 0,-7 0-1 0,7 4 0 16,0-3 0-16,0 3-1 0,0 0 0 0,0 1-1 0,-7-2-1 15,7 1-3-15,0-3 1 0,0 2-1 0,0 1-2 16,0 0-1-16,0 3 1 0,0-5-1 0,0 2-1 16,0-2 1-16,0 3-1 0,7-5 0 0,-7 5 2 0,0-5-1 0,7 3-2 15,-7-2-2-15,7-1-5 0,-1 1-6 0,-6-1-10 16,6-3-17-16,1 3-19 0,-7-4-19 0,6 5-22 0,1-4-26 16,-1-1-24-16,1-3-20 0,0 4-16 0,-1-4-9 0,1 0-5 15,-1-4-3-15,0 4 1 0,1-7-1 0,6-1-10 16,-7 1-24-16,1 0-47 0,0-4-99 0,-1 0-54 0</inkml:trace>
  <inkml:trace contextRef="#ctx0" brushRef="#br0" timeOffset="-186127.76">19356 10335 210 0,'6'0'382'0,"-6"0"-110"0,0 0-100 16,6-5-65-16,1 5-38 0,0 0-20 0,0 0-10 15,5 0-8-15,-5 0-2 0,6 0-3 0,0 0-2 0,0 0-2 16,0 0-5-16,0 0-5 0,6 0-7 0,-5 0-8 0,-1 0-11 16,-1 0-13-16,-5 0-17 0,6 0-22 0,-6 0-31 15,-1 0-45-15,7-4-68 0,-7 4-111 0,1-2-71 0</inkml:trace>
  <inkml:trace contextRef="#ctx0" brushRef="#br0" timeOffset="-185830.19">19656 10243 175 0,'0'-4'396'0,"0"4"-100"0,0-4-98 16,0 4-68-16,0-3-44 0,0 3-27 0,0 0-16 0,0 0-12 15,0 3-6-15,0 1-5 0,0-4-2 0,0 7-2 16,0-2 3-16,-7 1 4 0,7 2 3 0,0-1 6 16,-6 1 6-16,6-1 8 0,0 3 5 0,0 2 3 0,0-5 2 15,0 3-3-15,0 2 0 0,0-1-1 0,0 0 0 0,-7 1-4 16,7-2-2-16,0 1-4 0,0-1-2 0,0 2-1 0,0-1-6 16,0 0-7-16,0-1-7 0,0 2-6 0,0-1-4 15,0-5-3-15,7 6-2 0,-7-5-4 0,0 5-1 0,6-5-7 16,1 1-8-16,-7 2-13 0,6-6-11 0,0 3-13 0,1-3-14 15,0 0-14-15,-1-1-14 0,1 1-10 0,-1-4-11 16,7 0-8-16,-7 0-12 0,8-4-22 0,-8 1-26 16,1-1-45-16,-1-4-72 0,-6 1-81 0</inkml:trace>
  <inkml:trace contextRef="#ctx0" brushRef="#br0" timeOffset="-185611.42">19570 10382 278 0,'-6'-4'451'0,"6"4"-114"0,-6 0-117 0,6 0-77 0,0 0-46 15,-7 0-24-15,7 0-15 0,7 0-12 0,-7 0-7 16,6 0-9-16,0 0-4 0,1 0-6 0,14 0-9 16,-10-4-10-16,3 4-10 0,6 0-10 0,-7 0-11 0,6-2-10 15,1 2-16-15,-1-5-20 0,1 2-23 0,-7 3-36 0,0-4-53 16,6-1-84-16,-6 3-107 0,-6-2-54 0</inkml:trace>
  <inkml:trace contextRef="#ctx0" brushRef="#br0" timeOffset="-184609.07">19909 10349 419 0,'0'-4'387'16,"0"4"-121"-16,0 0-99 0,-7 0-63 0,7 0-38 0,0 0-22 16,-6 4-13-16,6-4-9 0,-6 4-4 0,6-2-2 0,-7 3-2 15,7 2-1-15,-6 0 1 0,6-3 4 0,0 4 4 16,0-1 5-16,-7 1 4 0,7-1 3 0,0 0 1 16,-6 0 1-16,6 1-2 0,0-1-3 0,-6 0-5 0,6 0-4 15,0 1-4-15,0 0-3 0,0-1-2 0,0 4-3 0,0-8-2 16,0 4-2-16,6 1 0 0,-6-1-3 0,6-3-2 15,-6 4 1-15,7-6-7 0,-1 3 1 0,1-2 1 0,-1-3-1 16,7 4 1-16,1-4 1 0,-9 0 0 0,8 0-1 16,2 0 8-16,-3-4-1 0,-5 4-1 0,6-3 0 0,-7-2-1 15,7 3 1-15,-6-6 0 0,-1 4 3 0,1-3 2 0,-1 3 6 16,1-2 5-16,-1-2 4 0,-6-1 6 0,7 3 3 16,-7-2 0-16,-7 2-2 0,7-3-3 0,-6 2-7 0,-1 0-3 15,-6 0-5-15,7-1-6 0,-7 1-4 0,0 4-1 16,0-4 0-16,-1 3-1 0,9-4 1 0,-10 5-1 0,9-5 2 15,-1 4 1-15,2 2 3 0,-2-3 0 0,0 5 1 0,7-3 2 16,-7 3-2-16,7-4 1 0,0 4 1 0,0-5-3 16,0 5 0-16,0-2 1 0,7 2 2 0,0-4 2 0,-7 4 3 15,7-4 3-15,-2 4 5 0,2-3 4 0,-1-1 2 0,1 1 1 16,1 3 2-16,-3-5 1 0,2 1 0 0,0 2 0 16,-1-3-1-16,7 5-1 0,-6-3 2 0,-1-1-3 15,7 4 1-15,-6-3-2 0,6 3-2 0,-7 0 1 0,1-4-5 16,-1 4-3-16,0 0-5 0,1 0-4 0,-1 0-3 0,-6 0-2 15,7 4-4-15,-7-4-1 0,7 3 0 0,-1 1 0 0,-6-1 1 16,7 2 2-16,-7-3 0 0,6 7 2 0,-6-6 0 16,0 4-1-16,7 1 0 0,-7-1-1 0,0 0 3 15,0 0-4-15,0 5 1 0,0-5-2 0,-7 1-1 0,7-1 2 16,-6 0 0-16,6 0 4 0,-7 1-6 0,1-1 5 0,6 0 3 16,-7-4 6-16,0 6 6 0,1-6 3 0,6 0 3 15,-7 2-1-15,7-5 5 0,-6 3 7 0,6-3 4 0,0 0 5 16,0 0 5-16,0 0 6 0,0 0 5 0,0 0 3 0,0-3 0 15,6-2-5-15,-6 2-9 0,7 0-10 0,-1-6-9 16,1 2-9-16,0 0-5 0,-1-4-1 0,1 4-2 0,-1-5 4 0,1 2 4 16,5 3 4-16,-5-5 4 0,-1 2 2 0,9-1 2 0,-10 3-3 15,8-2 0-15,-6 1-5 0,-1 2-4 0,1 0-4 16,-1 4-4-16,-6-1-2 0,7-4-3 0,0 5-3 0,-1-1-3 16,-6 4-4-16,0 0-1 0,6 0-1 0,-6 0 1 0,0 0-1 15,7 4-1-15,-7-1-1 0,0 1 2 0,0 0-2 16,0 0 2-16,0 3 2 0,0 1-2 0,0-6 4 15,-7 10-1-15,7-5 0 0,0 1-1 0,0-1 3 0,-6-3-2 16,6 4-2-16,0-2-3 0,-6 2-4 0,6-5 1 0,0 5-1 16,-7-4-2-16,7 3 1 0,0-4-2 0,0-3 1 0,0 4 4 15,0-1 3-15,-7-3 2 0,7 0 2 0,0 0 3 0,0 0 0 16,0-3 3-16,7-1-1 0,-7 1-2 0,0-2-1 0,7-1-2 16,-1-2 1-1,0 5-2-15,1-9-1 0,-1 5 0 0,7 0-1 16,-6-4-3-16,6 4 3 0,-1 0 0 0,-5-4 0 0,6 6 1 15,-5-2 1-15,-2 0 0 0,7 3 0 0,-7 0 2 16,1 1-4-16,-1 3 2 0,1-4-4 0,-1 4-2 0,1 4 1 16,-1-4-1-16,1 3-1 0,-7 1 3 0,7 4 2 0,-7-5 0 15,0 4 0-15,0 4 0 0,0-3 0 0,0 3 2 16,-7 0 0-16,0 1 0 0,7-2 0 0,-6 5-3 0,-1-4 0 0,7-1-4 16,-6 5-7-16,-1-4-8 0,1 1-13 0,-1-1-15 0,1 3-23 15,0-2-30-15,-1-6-41 0,1 5-39 0,-2 1-39 0,3-5-37 16,5-4-34-16,0-3-42 0,0 0-68 0,0 0-130 15,5-3-45-15,3-2 1 0</inkml:trace>
  <inkml:trace contextRef="#ctx0" brushRef="#br0" timeOffset="-183739.04">19883 8140 77 0,'-6'0'259'0,"6"0"-50"0,0 3-49 15,0-3-35-15,0 0-27 0,0 0-15 0,0 0-10 0,0 0-7 16,0 0-4-16,0 5-2 0,0-5-2 0,6 0 1 0,-6 0 1 16,0 3-3-16,0-3 0 0,7 0 2 0,-7 3 4 15,6 1 6-15,-6-4 5 0,6 4 4 0,1-1 3 16,0 2 4-16,0 2 10 0,5-5 6 0,-6 6 6 0,9 0 2 16,-3-1-5-16,1 5 0 0,0-2-3 0,0 1-7 0,0 0-5 15,0 4-8-15,7-4-8 0,-8 7-3 0,1-2 1 16,1 1-3-16,5 2 1 0,-6-1 2 0,0 0-1 0,8 4-6 15,-9-3-5-15,1 2-7 0,0 4-6 0,-7-2-8 0,8 3-6 16,-2 0-8-16,1 3-6 0,-6-4 5 0,6 8 1 16,-6-3 1-16,-1 3-2 0,6 3 2 0,-5 1 0 0,1 3 0 15,-3-3-3-15,9 3-7 0,-7 4-4 0,-1-4-3 16,0 4-1-16,1 4-2 0,-1-5-1 0,1 5 1 0,-1 0-4 16,1 0 0-16,-1 2 5 0,1-2-1 0,-7 4 0 0,7-2 1 15,-1 3-4-15,0-2-1 0,-6 4 3 0,7-4 1 16,-7 4-5-16,0-3 0 0,0 3-1 0,-7 3 1 0,1-4 0 15,-7 1 0-15,0 1-2 0,0-1-2 0,-7-1 0 16,1 2-13-16,0-2 3 0,-8-2 1 0,7-1 3 0,-6-3 1 16,0 0 3-16,7-1 0 0,-6 1 1 0,-3-8 16 0,9 4-6 15,-7-7-1-15,0-1-3 0,7 0 1 0,-7-2-1 16,0-2 0-16,-1-6 1 0,7 0-2 0,-5-1 1 0,-1-2 0 16,6-2 2-16,1-2-2 0,-1-5 0 0,2-3 0 15,-3 0-4-15,8 0-11 0,0-3-26 0,0-5-50 0,7 1-70 16,-1-4-76-16,1 0-74 0,6-4-88 0,0-3-129 0,6-4-122 15,1 0-53-15,6-4 7 0</inkml:trace>
  <inkml:trace contextRef="#ctx0" brushRef="#br0" timeOffset="-182862.25">20743 9111 336 0,'-6'0'310'0,"-1"0"-74"0,0-4-63 0,1 4-37 0,6-4-20 16,-7 4-9-16,7 0-3 0,0 0-3 0,-6-4-3 16,6 4-6-16,0 0-10 0,0 0-9 0,6 0-11 0,-6 0-9 15,0 0-13-15,0 0-9 0,7 0-6 0,-7 0-6 0,6 0-1 16,1 0-3-16,0 0 0 0,6 4 0 0,-7-4 2 15,7 0 2-15,-7 0 5 0,7 0 11 0,0 0 3 0,2 0 7 16,-4 0 7-16,2 0 10 0,6 0 11 0,-4 0 9 16,-3 0 4-16,8 0-3 0,-7 0 3 0,6-4-3 0,-6 4-5 15,0 0-6-15,1 0-13 0,-8-2-12 0,7 2-12 0,-8 0-8 16,3 0-6-16,-1 0-7 0,-7 0-7 0,6 0-3 16,-6 0-4-16,7 0-6 0,-7 0-9 0,0 0-18 0,0 2-26 15,0-2-30-15,0 0-38 0,0 0-37 0,6 0-32 0,-6 0-29 16,0 0-21-16,0 4-19 0,0-4-17 0,0 0-28 15,-6 0-49-15,6 0-80 0,-7 4-30 0</inkml:trace>
  <inkml:trace contextRef="#ctx0" brushRef="#br0" timeOffset="-182659.15">20697 9261 270 0,'-6'7'301'0,"0"-3"-95"0,-1 0-73 0,7-1-40 0,-6 1-21 16,6-1-12-16,0-3-3 0,0 4-2 0,0-4-1 0,0 0 1 15,6 3 1-15,1-3 3 0,-1 0 6 0,7 4 1 16,0-4-1-16,0 5 1 0,0-5 0 0,6 0-3 0,1 3-5 16,-1-3-6-16,7 0-12 0,-6 3-7 0,7-3-11 15,-2 0-19-15,1 0-26 0,-7 0-30 0,8 0-44 0,-1 0-57 16,0 0-104-16,0-3-142 0,0 0-79 0,7-2-34 0</inkml:trace>
  <inkml:trace contextRef="#ctx0" brushRef="#br0" timeOffset="-181615.85">21192 8635 165 0,'-6'0'262'0,"6"0"-61"16,0 3-50-16,-7-3-38 0,7 0-27 0,-5 0-16 0,5 0-11 16,0 0-5-16,0 0-5 0,-8 0-4 0,8 0-5 15,0 0-2-15,0 0-4 0,0 0-3 0,0 0-4 0,0 0-2 16,0 0 0-16,8 0-2 0,-8 0-1 0,0 0-2 15,5 0 0-15,-5 0-2 0,7 0-2 0,-1-3-2 0,8 3-1 16,-8 0-3-16,1 0-2 0,6 0 0 0,-1 0-1 0,-5-4 0 16,6 4 0-16,-6 0 0 0,6 0 0 0,-1 0 0 15,-6-4 0-15,8 4 2 0,-7 0 0 0,-1 0 1 16,1 0 2-16,-7 0 3 0,6 0 5 0,-6 0 3 0,0 0 8 16,0 0-1-16,0 0-2 0,-6 0 0 0,-1 0 0 0,-6 0-5 15,-1 0-3-15,2 0-2 0,-1 0-7 0,0 0 6 0,-7 0 5 16,8 4 6-16,-8-4 6 0,7 0 5 0,0 0 4 15,1 4 0-15,-3-4-1 0,10 0-3 0,-3 0-5 16,2 0-7-16,6 0-8 0,-7 0-6 0,1 0-5 0,6 0-3 16,0 0-2-16,-6 0-5 0,6 0 1 0,0 0 0 0,0 0 0 15,0 0-1-15,0 0 1 0,6 0-1 0,-6 0 0 16,0 0 1-16,0 0-3 0,6 0 1 0,-6 0-1 0,7 0 0 16,-1 0-1-16,2 0-1 0,-3 0 1 15,10-4 1-15,-3 4 1 0,1 0 0 0,0 0 0 0,0 0-1 16,6 0 2-16,-6 0-1 0,7 0 0 0,-1 0-2 15,1 0-2-15,-7 0 0 0,7 0-1 0,-8 0 0 0,9 0-2 16,-9 0 0-16,1 0 1 0,0 0 1 0,-7 0 2 0,1 0 1 16,0 0 5-16,0 4 0 0,-7-4 1 0,0-4 2 15,0 4 0-15,0 0 0 0,0 0 1 0,0-4-2 0,-7 4 0 16,0 0-1-16,0 0-1 0,1-4 0 0,0 4 0 16,-1 0-3-16,1 0-4 0,-7 0-10 0,7 0-15 0,-1 0-17 15,7 0-17-15,-7 0-24 0,0 0-25 0,1-3-29 16,6 3-37-16,-6-5-53 0,6 5-98 0,0 0-90 0,0 0-43 15</inkml:trace>
  <inkml:trace contextRef="#ctx0" brushRef="#br0" timeOffset="-180701.45">21747 8349 238 0,'0'0'323'0,"0"0"-68"0,0 0-63 0,0-4-48 16,0 4-27-16,0 0-14 0,0 0-8 0,-7 0-2 15,7 0-4-15,0 0-4 0,0 0-10 0,0 0-5 0,0 0-7 16,0 0-9-16,0 0-10 0,0 0-11 16,0 0-7-16,0 4-7 0,0-4 1 0,0 3 0 15,-7 1 4-15,7 0 6 0,0 3 17 0,0 0 25 0,-7 4 26 16,7 0 16-16,0 0 17 0,0 1 12 0,-7 5 15 0,7-2 6 15,-6-1-6-15,6 9-18 0,-6-5-21 0,6 1-14 16,-7 3-14-16,7 0-18 0,-6-1-18 0,6-2-14 0,-7 3-10 16,7-1-9-16,0 2 0 0,-6-1-7 0,6 0-6 0,-6-5-4 15,6 6-3-15,-7-4-1 0,7-1-1 16,-7 0 1-16,7 0-5 0,-7-3 1 0,7-1 7 0,-6-3 2 16,6 1-2-16,-6-2 2 0,6 2-1 0,0-5 1 0,-7-3 1 15,7 3 0-15,0-3-5 0,0 0-1 0,-6-1 1 16,6-3 1-16,0 4 0 0,0-4 0 0,0 0-3 0,0 3 3 15,0-3 1-15,0 0-2 0,0 0 1 0,0 0-2 0,6 0 0 16,-6 0-3-16,0 0 2 0,0 0-1 0,7 0-2 16,-7 0 3-16,6 4-1 0,-6-4 6 0,6 0-2 0,8 0 1 15,-7 3-1-15,-1-3 0 0,7 0 0 0,0 0 2 0,-1 0 7 0,2 0-10 0,5 0 0 16,-6-3-1-16,7 3 1 0,-7 0-1 0,6 0 0 16,1-4-3-16,-7 4-8 0,7 0 4 0,-7 0-1 0,-1 0 0 15,2 0 1-15,-1 0-1 0,0 0-2 0,0 0-5 0,0-3-2 16,0 3-7-16,-6 0-8 0,5 0-16 0,-5-4-21 15,-1 4-26-15,1 0-34 0,-1-3-42 0,1 3-41 0,-7 0-35 16,7-4-27-16,-7 4-20 0,6-4-18 0,-6 4-25 0,0-4-39 16,0 1-74-16,0 3-43 0</inkml:trace>
  <inkml:trace contextRef="#ctx0" brushRef="#br0" timeOffset="-180201.35">21524 9264 63 0,'0'0'346'0,"0"0"-76"0,0-3-71 0,0 3-55 0,0 0-41 15,0 0-23-15,0 0-14 0,0 0-10 0,8 0-6 16,-8 0-6-16,0 0-3 0,5 0-4 0,2 0-1 0,-7 0-3 16,7 0 1-16,-7 0 1 0,6 0 3 0,1 0 8 15,-1 0 4-15,1 0 8 0,-1 0 8 0,1 0 7 0,-1 0 8 16,0 3 5-16,1-3 7 0,6 0 4 0,0 0 7 0,-6 0 2 15,5 0 2-15,2 0-2 0,5 0-4 0,-6 0-6 16,6 0-8-16,2 0-9 0,-2 0-13 0,0 0-9 0,1 4-10 16,-1-4-7-16,8 0-8 0,-9 0-4 0,10 0-3 15,-9 0-5-15,0 0-4 0,1 0-2 0,-7 0 0 0,0 0 1 16,0 0 1-16,0 0 4 0,-7 0 7 0,1 0 11 0,-1 0 9 16,-6 0 11-16,0 0 5 0,7 0 2 0,-7 0 1 15,0-4-1-15,0 4-8 0,0 0-9 0,0 0-11 16,0 0-12-16,0 0-8 0,0 0-9 0,0 0-6 0,0-3-14 15,0 3-21-15,0 0-44 0,-7 0-66 0,7 0-72 0,0 0-67 16,0 0-60-16,-6 0-71 0,6 0-96 0,0 0-125 0,0 0-34 16,0 0 17-16</inkml:trace>
  <inkml:trace contextRef="#ctx0" brushRef="#br0" timeOffset="-179486.96">21583 9760 98 0,'0'0'263'0,"0"0"-44"16,0 0-45-16,0-4-43 0,0 4-34 0,0 0-22 0,7-4-15 15,-7 4-7-15,0 0-3 0,6-4 0 0,-6 4 2 16,0 0 2-16,0 0 2 0,0 0 3 0,0 0 2 0,0 0 0 15,0-4 3-15,0 4 0 0,0 0-1 0,0 0-4 16,0 0 0-16,0 0-7 0,0 0-4 0,0 0-7 0,0 4-9 16,0-4-7-16,0 0-8 0,0 4-4 0,0-4 0 0,0 4-2 15,0 0 3-15,0-1 8 0,0 1 16 0,0 3 22 16,0 0 20-16,0 1 16 0,0 3 9 0,0 0 7 0,0 3 1 16,0-3-3-16,0 4-14 0,6-1-17 0,-6 5-19 0,0-5-13 15,0 1-10-15,0 3-7 0,0 1-4 0,7-1-4 16,-7 0-4-16,0 0-2 0,0 4-3 0,-7-3-2 0,7 3-4 15,0-3-4-15,0-2-1 0,0 2-2 0,-6-5 0 16,6 5-1-16,0-5 0 0,0 5 1 0,-6-4-1 0,6-1 1 16,0-3-3-16,-7 4 2 0,7-5 1 0,0 2 1 0,0-1-2 15,-6 0-2-15,6-4-2 0,0 0-3 0,0 1-5 16,0-1-8-16,-7 1-9 0,7-6-11 0,0 7-8 0,0-6-8 16,0-3-7-16,0 4-6 0,0-1-4 0,0-3-3 0,0 0-3 15,0 4-8-15,7-4-10 0,-7-4-11 0,6 4-14 16,-6-3-13-16,7-1-16 0,-7 1-17 0,6-6-26 0,0-1-42 15,1 3-65-15,-7-5-107 0,7-3-53 0</inkml:trace>
  <inkml:trace contextRef="#ctx0" brushRef="#br0" timeOffset="-178738.59">21616 9711 301 0,'0'-3'322'0,"0"-1"-91"0,0 0-81 0,0 1-48 0,6 3-26 16,-6-3-14-16,0-1-5 0,7-1-2 0,-7 2 4 15,6 0-3-15,1-1-2 0,-1 4-4 0,-6-4 1 0,6 1 3 16,1-1 3-16,0 0 5 0,0 0 7 0,-1 1 7 16,0-1 10-16,1 1 5 0,-1-1 6 0,7 1 2 0,-7 3-2 15,1-4-3-15,0 0-3 0,0 4-7 0,5-4-7 0,1 4-5 16,-6-3-6-16,6 3-3 0,0-5-1 0,0 5-3 16,0 0 1-16,0-2-1 0,0 2 2 0,-1 0 0 0,1 0-1 15,2 0-2-15,-3 0-5 0,2 0-4 0,-2 0-5 16,1 0-6-16,-6 0-9 0,6 0-8 0,-6 2-5 0,-1-2-5 15,1 0-4-15,-1 5-4 0,0-2-2 0,1-3 1 0,-1 4-1 16,-6 0-1-16,7 0 0 0,-7 3 0 0,0-4-1 16,0 4 0-16,0 1 0 0,0-1-2 0,-7 1 2 15,7-2 0-15,-6 6-2 0,-1-1 1 0,-5-4-8 0,5 1 4 16,-6 2 2-16,0-3 3 0,6 1-1 0,-6 4 2 16,1-5 1-16,-9 0 0 0,9 0 9 0,-1-3-3 0,0 3-1 15,-7-3 2-15,7 0 3 0,-6-1 2 0,6 0 2 16,-1-3 2-16,1 5 5 0,0-5 6 0,8 0 3 0,-2 0-1 15,-7 0 0-15,14 0-3 0,-7 0-2 0,1 0 2 16,6 0-7-16,-6 0-8 0,6 0-2 0,0 0-3 0,0 0-2 16,0 0 0-16,0 0-2 0,0 0-3 0,0 0 1 0,0 0 1 15,0 0-1-15,0 0-1 0,0 0-2 0,0 4-1 16,6-4 2-16,-6 0-2 0,0 3 1 0,6 0-1 0,1 1 1 16,0 0 2-16,0 3 0 0,0 1 1 0,5-1 1 15,1 3 2-15,-7 2-3 0,8-1 1 0,-1-1-2 0,-1 6 1 16,1-5 1-16,1 4-2 0,-1-1 0 0,0 1-1 0,0-1-6 15,-1 1 2-15,2 0-2 0,-1-1-2 0,0 1-8 16,0-1-3-16,0 1-5 0,-6 0-6 0,6-4 7 0,-7-1-3 16,0-2 1-16,1 3 1 0,-7-3 5 0,6-6 7 15,-6 6 4-15,0-4 3 0,0-1 4 0,0 1 2 0,-6 0 2 16,6 0 6-16,-7-4 2 0,7 2 2 0,-6 3 1 0,0-5 0 16,-1 0 2-16,7 0-2 0,-6 0-16 0,-1 0-33 15,7 0-56-15,-7 0-72 0,1-5-73 0,6 3-76 16,0-2-104-16,0-7-177 0,0 3-87 0,0-3-23 0</inkml:trace>
  <inkml:trace contextRef="#ctx0" brushRef="#br0" timeOffset="-177478.98">22502 8352 82 0,'0'0'269'15,"6"0"-54"-15,1 0-52 0,-7 0-38 0,5 0-28 0,-5 0-19 16,7 0-6-16,-1 0-6 0,-6-3-4 0,7 3 0 0,1 0-1 16,-8 0-6-16,6 0-3 0,0-4-6 0,-6 4-4 15,7 0-3-15,-7 0-1 0,6 0-5 0,-6 0-5 16,7 0-2-16,-7 0 0 0,0 0 1 0,0 0 1 0,0 0 4 16,0 0 0-16,0 0 2 0,0 0 1 0,-7 0 2 0,1 0 1 15,-1 0-3-15,1 4-5 0,-8-4-4 0,1 0-3 16,-6 0-3-16,6 3 1 0,-1-3 2 0,-4 0 4 0,5 0 5 15,6 4 1-15,-6-4 3 0,6 0 0 0,0 0 2 16,-4 0-2-16,3 0 2 0,8 0 0 0,-5 0 2 0,5 0 3 16,-8 0 3-16,8 0 3 15,0 0 4-15,0 0-1 0,-7 0 2 0,7 0 1 0,0 0 0 16,0 0-1-16,0 0-2 0,0 0-3 0,0 0-5 0,0 0-5 16,0 0-9-16,0 0-7 0,0 0-9 0,0 4-6 15,0-4-1-15,-6 4 0 0,6-1 3 0,0 1 8 0,0 3 8 16,0 0 9-16,-7 1 11 0,7-1 11 0,0 0 7 15,0 5 6-15,0-2 1 0,0 5 0 0,0-3-4 0,0 2-3 16,0 1-9-16,0 2-8 0,0-2-10 16,7 4-7-16,-7-1-6 0,0 0-2 0,0 4 0 0,6-1-2 15,-6 2 1-15,0 3 0 0,0 0-1 0,0 3 1 0,0 0 2 16,0 1-6-16,-6 3-4 0,6-1-1 0,0 5-3 0,0-4-2 16,-7 3 0-16,7 1-2 0,0 3-2 0,-6-6-1 0,6 5 2 15,0-2 8-15,-7-4-7 0,7 4-1 0,0 0-4 0,0-1 0 16,0 1 2-16,0 0 0 0,0-1-1 0,0 1-9 15,0 3 6-15,0-3 2 0,0-1 3 0,7 6-1 0,-7-6-2 16,0-4-2-16,0 4 0 0,0 2 4 0,0-5-1 0,0 3-1 16,0 1 0-16,0-5 1 0,-7 5 1 0,7 1 5 15,0-2-4-15,0 1-3 0,-6-1 0 0,6 1-1 0,-6-1-1 16,-1 1-1-16,1-4 0 0,-1 0-2 0,0-1 1 16,1 2 1-16,-1-5 2 0,1 4-1 0,-1-8-1 0,-5 4 1 15,5 1 1-15,1-4 0 0,-1-4-1 0,1 4 1 0,-1-4-1 16,-1-4 0-16,3 3 0 0,-8-6 3 0,7 4-1 15,-1-4 0-15,7-4 0 0,-7 0 0 0,0 0 3 0,7-4-2 16,-6 0-1-16,6 1-2 0,0-1 0 0,-7-4 0 16,7 4 2-16,0-3-1 0,0 0 0 0,0 3 0 0,7-7-3 15,-7 4 3-15,0 0 1 0,6-1 0 0,-6-3 0 0,7 3 0 16,0 2-1-16,0-1 1 0,4-1 2 0,2 0-2 0,8-3-1 0,-1 4-3 0,5 0-3 16,-5-1-3-16,12-3-6 0,1 0-12 0,-1 5-21 15,2-5-37-15,4 3-50 0,1-3-64 0,7 4-64 0,0-4-68 16,-1-4-94-16,1-4-177 0,7 1-80 0,-8-3-19 0,0-2 21 15</inkml:trace>
  <inkml:trace contextRef="#ctx0" brushRef="#br0" timeOffset="-176693.33">22906 8492 190 0,'0'-4'282'0,"0"4"-64"0,0 0-58 31,0 0-44-31,0-3-25 0,-7 3-13 0,7-4-5 0,0 4-1 16,0 0 2-16,-7-4 2 0,7 0 1 0,0 4 0 0,0 0 0 15,0 0 5-15,-7 0 3 0,7-3 6 0,0 3 4 16,0 0 4-16,0 0 1 0,0 0 0 0,0 0-6 0,0 0-11 16,0 0-13-16,0 0-14 0,0 0-15 0,0 3-10 0,0-3-5 15,0 4 7-15,0 4 13 0,0-5 14 0,0 4 11 16,0 0 8-16,0 5 16 0,0-1 13 0,0 0 4 15,-7 0-3-15,7 3-10 0,0-3-13 0,0 7-3 0,0 1-5 16,0-5-13-16,-5 5-12 0,5 0-11 0,0-2-10 0,-7 2-7 16,7 3-4-16,0-5-6 0,-6 3-7 0,6-6 0 0,0 4-1 15,0 1 0-15,-7-1-3 0,7 0 0 0,0-4 0 16,0 1-1-16,0-3 0 0,0 2-3 0,0-3 0 16,0-3 1-16,0-1 0 0,0 1 0 0,0-1 0 0,0-4 2 15,0 1-10-15,0-1 7 0,0 1 0 0,0-4 3 0,0 4 1 16,0-4 1-16,0 0-2 0,0 4 0 0,0-4 11 15,0 0-4-15,0 0-3 0,-6 0-9 0,6 0-10 0,0-4-25 16,0 4-43-16,0 0-62 0,0 0-69 0,0-4-67 0,0 0-52 16,0 1-55-16,6-1-68 0,-6 1-94 0,7-4-65 0,-7 3-5 15</inkml:trace>
  <inkml:trace contextRef="#ctx0" brushRef="#br0" timeOffset="-176260.15">22397 9195 35 0,'0'0'387'16,"0"0"-99"-16,0 0-98 0,0 0-70 0,0 0-41 0,0 0-19 16,0 0-8-16,0 0-3 0,0 0-1 0,8 0-1 0,-3 0-2 15,1 0-1-15,1 0-2 0,0 4-3 0,6-4-4 16,-6 4-2-16,6-4-1 0,5 3 1 0,-4 1 0 0,6-4 0 16,-8 0 0-16,9 3 1 0,-2-3-4 0,6 5 0 0,-5-3-2 15,6-2-3-15,0 0-3 0,7 4-2 0,-7 0 0 16,6-4 1-16,1 0 1 0,0 0 3 0,-1 4 3 0,0-4 7 15,1 0 7-15,6 0 10 0,-6 0 11 0,0 0 10 16,-1-4 10-16,6 4 8 0,-5 0 5 0,0-4 2 0,-7 0 0 16,0 4-2-16,-1 0-10 0,3-2-10 0,-9-3-12 0,0 5-8 15,-5-3-11-15,-1 3-8 0,-7 0-11 0,1-4-7 16,-1 4-7-16,0 0-15 0,-6 0-28 0,7 0-39 0,-7-3-51 16,0 3-53-16,0 0-57 0,0 0-78 0,0 0-126 15,0 0-114-15,0 0-51 0,0 0-8 0</inkml:trace>
  <inkml:trace contextRef="#ctx0" brushRef="#br0" timeOffset="-175534.72">22567 9642 64 0,'0'0'247'0,"0"-3"-44"0,0 3-44 16,0 0-37-16,0 0-32 0,0 0-21 0,0 0-11 0,0 0-8 15,0 0-4-15,0 0 1 0,0 0-3 0,0 0 1 0,0 0-2 16,0 0-2-16,0 0 0 0,0-4 0 0,0 4 1 16,0 0 0-16,0 0 4 0,-7 0 5 0,7 0 5 0,0 0 6 15,0 0 5-15,0 0 5 0,0 0 5 0,0 0 5 16,-6 0 4-16,6 0 5 0,0 0 0 0,0 0 0 0,6 0 0 15,-6 0-2-15,7 0-3 0,-1 0-5 0,1 0-7 0,-1-4-8 16,0 4-10-16,1-4-9 0,6 4-8 0,0 0-11 16,0-3-7-16,0-2-7 0,0 5-6 0,7-2-1 0,-7 2-3 15,6-5-1-15,0 5-2 0,1-2 2 0,0 2 0 16,0-4 1-16,-1 4 4 0,0-4 6 0,1 4 4 0,0-4 8 16,-1 4 8-16,1-4 9 0,-1 4 12 0,-6-4 9 0,0 4 9 15,1 0 4-15,-8-3 4 0,7 3 1 0,-7-4-1 16,1 4-6-16,-7 0-9 0,6 0-10 0,-6 0-11 0,0 0-11 15,7 0-6-15,-7 0-9 0,0 0-8 0,0 0-7 0,0 0-10 16,0 0-13-16,0 0-16 0,0 0-25 0,-7 0-35 16,7 0-43-16,-6 0-46 0,-1 0-44 0,1 0-34 0,-1 4-26 15,1-4-17-15,6 3-10 0,-6-3 3 0,-1 4 1 16,0 0-3-16,-6-4-23 0,7 4-54 0,-7 0-39 0</inkml:trace>
  <inkml:trace contextRef="#ctx0" brushRef="#br0" timeOffset="-175205.83">22775 9656 29 0,'0'-3'315'0,"0"3"-45"0,0 0-48 0,0 0-43 16,0-4-37-16,-7 4-23 0,7-3-10 0,0 3-4 0,0 0 1 16,0-4 0-16,0 4 2 0,0 0-3 0,0 0-4 15,0 0-6-15,0 0-8 0,0 0-9 0,0 0-9 0,0 0-9 16,0 0-8-16,0 4-7 0,0-4 0 0,0 0 5 15,7 3 7-15,-7 1 7 0,0 3 9 0,0-3 7 0,0 3 9 16,0 4 7-16,0 1 5 0,0-2-3 0,0 1-7 0,0 0-10 16,0 3-11-16,-7 2-10 0,7 2-5 0,-5-3-8 15,5 2-9-15,-8 2-4 0,3 0-3 0,5-2-1 0,-7 3-1 16,-1-3-3-16,3 6-5 0,-2-5-2 0,0 0-2 16,7 4-8-16,-6-4-2 0,-1 0-4 0,7 1-1 0,-6 3 0 15,6-7 2-15,-7 3-4 0,1 0 1 0,6 0 3 0,-7-3-3 16,1 0-1-16,6-1-7 0,-7 1-14 0,7-1-25 15,0 2-31-15,-7-2-47 0,7-3-54 0,0 3-55 0,0-2-54 0,7-1-61 16,0 0-91-16,-1-8-132 0,7 4-55 0,-6 1-7 16</inkml:trace>
  <inkml:trace contextRef="#ctx0" brushRef="#br0" timeOffset="-174188.8">22950 10251 112 0,'0'0'252'0,"0"-5"-50"16,0 5-51-16,0-3-41 0,0 3-30 0,0-4-17 0,7 4-9 15,-7 0-4-15,0 0-3 0,0 0 1 0,0-4-1 0,0 4-3 0,0 0-1 16,0 0-1-16,0 0-1 0,0 0 3 0,0 0 2 0,0 0 0 16,-7 0 5-16,7 0 2 0,0 0 1 0,0 0-3 15,0 0-2-15,0 0-2 0,-6 0-4 0,6 0-2 0,0 0-1 16,0 4 1-16,-6-4 3 0,6 4 1 0,0-1 4 16,-7 2 4-16,7-5 6 0,0 6 9 0,-6-2 11 0,6 3 5 15,-7 1 5-15,7-2 5 0,-6 2 7 0,6-1-2 0,0 5-3 16,-6-5-8-16,6 1-10 0,-7 3-9 0,7-1-8 15,-7 0-8-15,7-1-12 0,-7 1-7 0,7 2-1 0,-7-1-6 16,7-5-5-16,-5 6-5 0,-2-1-4 0,7 0-2 0,-6-1-3 16,6-1 0-1,-7 2-4-15,7-4-1 0,-6 4-2 0,6-3 0 0,0 2 2 16,-7-3-2-16,7 1 2 0,0-2-2 0,0 2-1 0,0-4-2 16,0 3 2-16,7-3-1 0,-7 3-2 0,0-3-1 0,0-1-4 0,6 1-4 0,-6-1-7 15,0 1-8-15,7 0-8 0,-7 0-11 0,0-1-11 0,6-3-10 16,-6 4-11-16,7 0-11 15,-7-4-11-15,5 3-12 0,-5-3-11 0,7 0-13 0,0 0-9 0,-7 0-13 16,7-3-10-16,0-1-15 0,5 0-17 0,-5 1-24 0,-1-9-41 16,7 5-66-16,-7 0-91 0,-6 0-36 0</inkml:trace>
  <inkml:trace contextRef="#ctx0" brushRef="#br0" timeOffset="-173876.34">22730 10422 154 0,'0'0'352'0,"0"0"-90"15,5 0-86-15,3 0-61 0,-8 0-34 0,7-4-18 16,-2 4-10-16,3 0 0 0,4 0-3 0,-6-3-1 0,1 3 0 16,0 0-1-16,6 0-3 0,0-4-1 0,-1 4-2 15,2 0-4-15,-1 0-2 0,-7 0-3 0,6 0-4 0,2 0-3 16,0 0-5-16,-8 0-5 0,7 0-5 0,-7 0-5 0,1 0-8 16,5 0-9-16,-5 0-9 0,0 0-14 0,0 0-15 15,-1 0-26-15,0 0-31 0,1-3-42 0,6-2-67 0,-7 3-113 16,1-2-83-16</inkml:trace>
  <inkml:trace contextRef="#ctx0" brushRef="#br0" timeOffset="-173374.48">23178 10330 273 0,'0'-4'352'0,"-6"4"-94"0,6 0-81 15,0 0-53-15,0 0-31 0,0 0-18 0,0 0-12 16,0 0-7-16,-6 0-8 0,6 0-4 0,0 4-4 0,0 1-5 15,-7-2-4-15,1 1-1 0,6-1 0 0,-7 5 4 16,1-1 5-16,-1 0 2 0,0 0 2 0,2 5 3 0,-3-5-3 16,3 3 3-16,5 2 0 0,-7-1 0 0,-1-4-3 0,3 7-2 15,5-5-5-15,-7 2-6 0,7-2-3 0,0 0-7 16,-7 1-4-16,7-2-5 0,0-1-3 0,0 5-2 0,7-5-2 16,-7-4 0-16,7 4 2 0,-2 1-1 0,10-4 1 0,-10-1-2 15,8 1 1-15,-6-4 0 0,6 0 2 0,-6 0 0 16,6 0 4-16,-7 0 6 0,7-4 9 0,-6 1 16 0,0-1 18 15,-1-4 21-15,0 1 19 0,1 4 12 0,-7-4 10 16,6-1 2-16,-6 1-3 0,0-5-6 0,0 5-5 0,0 0-15 16,0-4-15-16,0 0-11 0,0-1-11 0,-6 2-3 0,-1-1-7 15,7 3-11-15,-6-2-16 0,-7 3-7 0,6-1-5 16,0 1-6-16,1-1-7 0,0 4-24 0,-1-3-27 16,1 7-40-16,6-3-46 0,-7 3-50 0,7 0-46 0,-6 0-39 15,6 0-35-15,0 0-27 0,0-4-27 0,6 4-39 0,1-5-77 16,-1 3-34-16</inkml:trace>
  <inkml:trace contextRef="#ctx0" brushRef="#br0" timeOffset="-173062.01">23342 10316 183 0,'0'0'418'0,"0"0"-112"0,0 0-112 0,0 0-75 16,0 0-42-16,0 3-18 0,6-3-8 0,-6 5 0 0,0-3 2 16,6 7-2-16,-6-6-2 0,0 4-2 0,0 3-4 0,0-1-1 15,0 1 2-15,0 2 3 0,-6-1 2 0,0 3 7 16,6-3 1-16,-7 4 5 0,1-1 5 0,0-3 5 0,-1 3-2 16,0 3-3-16,0-3 0 0,1-3-2 0,-1 3 6 15,1-3-4-15,0 0-9 0,6 3-11 0,-7-2-7 0,1-1-9 16,-1 0-8-16,7-4-7 0,-7 4-13 0,7-3-2 0,-6-1-1 15,6 1-9-15,0-6-14 0,-8 6-21 0,8-1-23 16,0-3-25-16,0 0-21 0,0 0-21 0,8-4-22 0,-8 3-14 16,6-3-13-16,-6-3-12 0,7-1-23 0,6 0-53 15,-6-3-99-15,-1 0-62 0</inkml:trace>
  <inkml:trace contextRef="#ctx0" brushRef="#br0" timeOffset="-172669.73">23342 10280 132 0,'0'-4'389'0,"0"0"-106"0,0 4-105 0,0-4-66 16,0 4-36-16,6 0-16 0,-6-3-9 0,0 3-2 0,6 0-1 16,1 0-4-16,0 0-2 0,-1 0-3 0,1 0-6 0,-1 0-5 15,7 0-3-15,-5 3-7 0,3-3 4 0,-4 4 2 16,7-4 3-16,-8 4 0 0,7 0 0 0,-6-2 1 0,6 3-1 16,-7 2 5-16,1-4-6 0,-1 5-3 0,-6-4 0 0,0 3 1 15,0 1 3-15,0-2 3 0,0 2 4 0,-6-1 2 0,-1 3 6 16,-6-1 3-16,7 1 4 0,-9-2 3 0,4-1 3 15,-3 5 1-15,-4-5 1 0,3 0-2 0,3-4-1 16,-1 5-5-16,-7-4-5 0,7-1-7 0,1 4-8 0,-2-3-14 16,-6-4-25-16,8 3-34 0,5-3-41 0,-6 0-44 0,6 0-48 15,1-3-73-15,6-4-119 0,0 3-115 0,0-3-56 16,6-1-13-16</inkml:trace>
  <inkml:trace contextRef="#ctx0" brushRef="#br0" timeOffset="-171852.65">23751 9264 286 0,'-6'-3'277'16,"6"3"-64"-16,0-4-59 0,-6 4-42 0,6 0-25 15,0 0-14-15,0-3-9 0,0 3-7 0,0 0-8 0,0 0-7 16,0 0-8-16,0-5-5 0,0 5-8 0,0 0-1 0,6 0-5 15,-6 0-1-15,6 0 2 0,1 0 2 0,1 0-1 16,-3 0 0-16,2 0 0 0,0 0 0 0,6 0 0 0,-7 0-2 16,7 0 0-16,0 0 0 0,0 0-2 0,0 0 1 15,0 0-2-15,6 0 0 0,-5 0 0 0,-1 0-1 0,6 0 1 16,-6 0-1-16,1 0 4 0,-1 0 2 0,-1 0 1 0,1 0 1 16,0 0-1-16,-6 0 2 0,0 0 5 0,-7 0 9 15,6 0 8-15,-6 0 7 0,0 0 6 0,0 0-3 0,-6 0 2 16,-1-2-3-16,-6 2-10 0,0-4-7 0,1 4-14 0,-8-4-11 15,-1 4-5-15,-4-4 0 0,5 4-1 0,0-3-1 16,-5 3 0-16,5-4 0 0,-1 4 1 0,3-4 2 16,5 4-3-16,1-4 2 0,-3 4-1 0,9 0 0 0,0 0 0 15,0 0-2-15,-1 0-1 0,7 0 0 0,-7 0-1 0,7 0-1 16,0 0-2-16,0 0 1 0,0 0-1 0,0 0 2 0,7 4-1 16,-7-4 1-16,7 0-2 0,-1 4-4 0,6-4-1 15,3 0-12-15,-3 0-15 0,1 0-20 0,0 0-22 16,7 0-26-16,-1 0-28 0,-6 0-29 0,13 0-42 0,-6-4-65 15,-1 0-118-15,0 2-68 0</inkml:trace>
  <inkml:trace contextRef="#ctx0" brushRef="#br0" timeOffset="-171311.52">24514 8572 256 0,'0'-3'296'0,"0"3"-85"16,0 0-64-16,0 0-40 0,0 0-21 0,0 0-12 0,0 0-7 15,0 0-9-15,0 0-7 0,0 0-8 0,0 0-8 16,0 3-5-16,0-3-1 0,0 4 2 0,0-1 6 16,0 4 4-16,0 1 5 0,0-1 3 0,0 1 6 0,-7 3 7 15,7 0 7-15,-6 4 3 0,6 0 0 0,-6-1 5 0,6 4 2 16,0-4 0-16,-7 9-4 0,7-5-5 0,0 4-10 0,-6 0-4 16,6 0-6-16,0 0-7 0,6-1-4 0,-6 2-6 15,0 0-1-15,0-2-1 0,0 1-3 0,0 0-5 16,0 0-5-16,0-4-4 0,-6 0-1 0,6 1-1 0,0-1-3 15,-8-3-1-15,8-1-2 0,-7 1-1 0,7 0 0 0,0-4-1 16,-5-4-4-16,5 4-10 0,-7 0-23 0,7-8-31 16,-6 6-35-16,6-2-37 0,0-4-35 0,0 1-41 0,0-1-52 0,0 1-80 0,0-4-128 15,0 0-50-15,0 0-8 0</inkml:trace>
  <inkml:trace contextRef="#ctx0" brushRef="#br0" timeOffset="-170891.87">24162 9368 219 0,'-6'0'367'0,"6"0"-94"0,-7 0-87 0,7 0-48 16,0 0-38-16,0-4-21 0,-6 4-9 0,12 0-7 0,-6 0-4 15,0 0-7-15,0 0-4 0,7 4-12 0,-7-4-1 16,6 0-1-16,1 0 1 0,-1 2 2 0,1-2 1 0,6 5 1 16,-6-5 0-16,5 0 1 0,8 0 2 0,-7 3 3 0,6-3 3 15,1 0 5-15,5 4 6 0,3-4 8 0,-3 0 8 16,8 0 8-16,-7 3 6 0,6-3 1 0,8 4-5 0,-8-4-4 15,1 4-8-15,5-4-3 0,1 0-9 0,1 4-8 16,-8-4-5-16,7 0-2 0,1 0-2 0,-2 0-2 0,-5 0-1 16,-1 0-4-16,1 0-6 0,0 0-6 0,-8-4-4 0,-5 4-3 15,0 0-5-15,-7 0-3 0,0 0-2 0,0-4-8 16,-7 4-16-16,1-4-29 0,0 4-44 0,-7-3-49 0,6-1-51 16,-6 1-49-16,7-2-59 0,-7 3-82 0,0-6-143 15,0 4-66-15,0 1-13 0</inkml:trace>
  <inkml:trace contextRef="#ctx0" brushRef="#br0" timeOffset="-170212.18">24137 9756 84 0,'0'0'210'0,"-8"0"-42"0,8 0-30 16,0 0-25-16,0 0-18 0,0 0-10 0,-5 0-8 0,5 0-5 16,0 0-4-16,0 0-2 0,0 0-3 0,-8 0 0 15,8 0 0-15,0 0 0 0,0 0-1 0,0 0 1 0,0 0 0 16,0 0-4-16,0-4 1 0,-7 4 4 0,7 0 5 16,0 0 4-16,0 0 7 0,0 0 6 0,7 0 7 0,-7 0 10 15,0 0 7-15,0 0-3 0,8 0-3 0,-8 0-5 16,13 0-4-16,-7 0-9 0,7-4-9 0,0 4-10 0,0-4-7 15,7 4-3-15,-8-4-3 0,8 4-5 0,-7-3-4 0,6 3-4 16,1-4-4-16,-1 2-5 0,0 2-4 0,8-5-6 0,-7 5-5 16,-1-3-3-16,7 3-3 0,0-4-2 0,-1 4-2 15,-4-4-1-15,5 4-2 0,0 0 0 0,-6-4 0 16,5 4-1-16,-5 0-1 0,-1-3 0 0,-6 3 0 0,0 0 0 16,1-4-2-16,-1 4-11 0,-8 0-11 0,3 0-21 0,-8 0-30 15,0 0-37-15,7 0-44 0,-7-4-41 0,0 4-35 16,-7 0-27-16,7-3-21 0,0 3-13 0,-8-3-10 0,3 3-11 15,-3 0-21-15,3 0-49 0,-9-4-45 0</inkml:trace>
  <inkml:trace contextRef="#ctx0" brushRef="#br0" timeOffset="-169846.51">24429 9744 372 0,'0'0'320'0,"-6"-4"-80"0,6 4-65 0,0 0-43 16,0-3-22-16,0 3-11 0,0 0-3 0,0 0-1 16,0-4-3-16,0 4-6 0,0 0-9 0,0 0-11 0,0 0-11 15,0 0-14-15,0 4-11 0,0-4-9 0,0 0-7 16,-7 3 0-16,7 1 2 0,0 0 5 0,0 4 7 0,0-4 13 16,-7 3 17-16,7 3 16 0,0-2 18 0,-6 3 15 0,6-1 9 15,0 5 2-15,-6 0 0 0,-1 0-4 0,1 3-7 16,6-3-11-16,-7-1-13 0,1 5-10 0,-1 0-4 15,0 2-3-15,1-3-6 0,-1 4-5 0,2 0-4 0,-2-1-3 16,-1 2-5-16,3 0-9 0,-3-6-7 0,2 10-6 0,0-6-2 16,-1-3-3-16,1 5-4 0,-1-1-5 0,1-4-2 0,-1 1-2 15,1-2-1-15,-1 2-1 0,7-5-2 0,-6 1 1 16,6-1-1-16,0 1 1 16,0 0 0-16,0-3 0 0,-7-2-1 0,7 1-6 0,0-3-6 15,0 2-15-15,0-3-21 0,0-3-31 0,0 4-44 16,0-1-51-16,7 0-48 0,-7-4-46 0,0 1-49 15,0 1-75-15,6-5-151 0,1 0-65 0,-1 0-12 0</inkml:trace>
  <inkml:trace contextRef="#ctx0" brushRef="#br0" timeOffset="-168960.21">24416 10393 24 0,'0'-4'409'0,"0"1"-89"16,0 3-91-16,0 0-71 0,0-4-45 0,7 4-21 15,-7-4-10-15,0 4-6 0,0 0-4 0,0 0-8 0,0 0-5 16,0 0-9-16,0 0-11 0,0 0-10 0,0 0-10 0,0 0-8 16,0 0-5-16,0 0-2 0,0 4 3 0,0 0 5 0,0-1 4 15,0 1 5-15,0 4 9 0,0-6 12 0,-7 6 11 16,7-1 11-16,0 1 12 0,0 3 8 0,0-1 9 0,-7 2 6 15,7-1 4-15,-6 0-3 0,6 1-6 0,-6-2-9 0,6 5-6 16,-7-1-6-16,7-3-6 0,-6 4-6 0,6-5-10 0,-7 5-4 0,1-1-4 16,6 1-2-16,-7 1-7 0,0-5-10 0,7 3-5 15,-6 1-4-15,-1-4-3 0,7 3-4 0,-5-3-1 0,5 0-5 16,0 1 2-16,-7-6 0 0,7 5-2 0,-8-3 0 16,8-4-2-16,0 4 1 0,0-5-1 0,-5 0 2 0,5 1-1 15,0 0 2-15,0-4 4 0,0 3 8 0,0-3 12 16,0 0 16-16,-8 0 12 0,8 0 8 0,0-3 8 0,0-1 3 15,0 0-1-15,0 1-7 0,0 0-9 0,0-5-15 0,8 1-10 16,-8-1-7-16,0-3-9 0,5 4-4 0,-5-1 0 16,8 1 0-16,-8 0 0 0,7-1-2 0,-2 1-2 0,-5 3 2 15,7-3-1-15,-1 0-1 0,-6-1-2 0,7 1-2 16,0-1-2-16,-1 6 1 0,1-6-2 0,-7 4-1 0,6 1-2 16,1-1 1-16,-1 0-1 0,0 4-2 0,1-3 1 0,-7 3 1 15,7-5-2-15,-1 5-1 0,1 0-1 0,6 0 0 0,-7 0 0 16,1 0-1-16,-2 5-3 0,2-2-1 0,1-3 2 15,-2 4 0-15,1 0 0 0,-7-1-4 0,6 5 0 16,0-4 1-16,-6-2 1 0,0 6-3 0,7-4-2 0,-7 3 1 16,-7 1-2-16,7-1 2 0,0 0 1 0,-6-4 2 0,6 5 2 15,-6-1-2-15,-7 1 5 0,5-2 1 0,-4 3 4 16,5-6 3-16,-6 4 2 0,0-3 1 0,7-1 1 0,-8 2 3 16,2-2-1-16,-1-3 1 0,0 4-1 0,-1-4 1 15,1 0-1-15,8 4-1 0,-10-4-3 0,10 0-14 0,-3 4-24 16,8-4-38-16,-6 0-51 0,6 0-58 0,-6 0-56 0,6 0-48 15,0 0-45 1,0-4-41-16,6-4-43 0,0 5-57 0,2-5-73 16,5 0-8-16</inkml:trace>
  <inkml:trace contextRef="#ctx0" brushRef="#br0" timeOffset="-168505.22">24618 10612 75 0,'0'0'356'0,"0"5"-96"0,-7-5-90 0,7 0-63 0,0 3-39 16,-6-3-20-16,-1 4-12 0,7 3-4 0,-6-3-4 0,-1 4-3 16,1-6-1-16,-1 10-4 0,1-5-4 0,0-3-3 15,6 7 0-15,-7-4 0 0,1 0 2 0,6 4 1 0,-7-3 0 16,0-2 1-16,1 6-1 0,6-5-2 0,-7 0-1 0,7 1-2 16,0 0 0-16,0-1-2 0,0-4 1 0,0 5 1 15,7-5 0-15,-1 5 2 0,1-4 7 0,0-1-3 0,-1 1-2 16,1-1 0-16,-1-3 0 0,0 0 3 0,1 0 5 15,-1 0 9-15,1 0 5 0,-1-3 17 0,1-1 19 0,-1 1 18 16,1-5 25-16,-7 4 25 0,6-3 22 0,-6 0 13 0,7 0 9 16,-7-1-1-16,0-3-9 0,0 3-13 0,-7-2-16 15,7-1-21-15,0 0-25 0,-6-1-21 0,-1 2-21 0,7-1-14 16,-6 0-10-16,-1-1-14 0,1 6-20 0,-1-2-26 16,1 1-34-16,-7 3-45 0,7 1-51 0,6-2-49 0,-7 2-44 15,1 0-32-15,-1-1-27 0,7 4-26 0,-7-5-25 0,7 2-37 16,0 0-77-16,0-1-29 0</inkml:trace>
  <inkml:trace contextRef="#ctx0" brushRef="#br0" timeOffset="-168188.73">24748 10485 246 0,'0'0'322'0,"0"0"-93"16,0 0-79-16,7 0-53 0,-7 0-30 0,0 0-18 15,0 0-8-15,0 0-3 0,0 3-2 0,0-3 0 0,0 5-3 0,0-3-2 16,0 6-6-16,0-4 3 0,0 3 0 0,-7 1 3 16,7-1 1-16,-6 0 0 0,6 0-1 0,0 1 0 0,-6 2 2 15,-1-3-3-15,7 5-4 0,-6-1-1 0,-1 0-2 0,0-1 0 16,1 6-2-16,0-5-1 0,6 0-3 0,-7 3 0 0,7-3-5 15,-8 0-4-15,8 0-3 0,-5 0-4 0,5-1-2 16,0-1-5-16,0 1-7 0,0-3-13 0,0 1-9 16,0-4-15-16,0 4-20 0,0-5-20 0,0 0-23 0,5-3-37 15,-5 0-54-15,8 0-101 0,-1-3-88 0</inkml:trace>
  <inkml:trace contextRef="#ctx0" brushRef="#br0" timeOffset="-167938.31">24637 10554 376 0,'0'0'380'0,"0"0"-118"0,0 0-97 0,0 0-59 0,0 0-31 15,0 0-20-15,7 0-11 0,-7 0-4 0,6 0-4 0,1 0-5 16,0 0-7-16,-2 4-8 0,8-4-8 0,-5 0-2 15,5 0-2-15,0 3-3 0,0-3-5 0,0 4-4 0,0-1-7 16,-1-3-12-16,2 0-12 0,-1 0-18 0,0 4-23 0,-7-4-38 16,7-4-50-16,-6 4-88 0,6-3-111 0,-5-1-53 15</inkml:trace>
  <inkml:trace contextRef="#ctx0" brushRef="#br0" timeOffset="-167658.99">24878 10524 351 0,'0'-2'377'0,"0"2"-107"0,0 0-88 16,0 0-55-16,-6 0-32 0,6 0-18 0,0 0-13 15,0 0-9-15,6 2-7 0,-6 3-8 0,0-2-11 0,0 1-6 16,0-1-5-16,7 5 0 0,-7-4 5 0,0 3 5 16,0 3 8-16,0-2 8 0,0-1 9 0,0 4 5 0,0 1 5 15,0-1-1-15,0-4-2 0,0 4 0 0,0-1-7 0,0 2-6 0,0-5-7 16,-7 4-7-16,7 0-6 0,-6-4-4 0,6 4-4 15,0 0-4-15,-6-3-3 0,6-1-1 0,-7 0-4 0,7 5-3 16,-5-5-10-16,-3 1-14 0,8-2-19 0,-6-2-18 0,6 3-16 16,0-3-19-16,0 0-16 0,0 0-15 0,0-4-14 0,-7 3-6 15,7-3-7-15,0 0-7 0,7 0-21 0,-7-3-35 16,0 3-65-16,6-4-98 0</inkml:trace>
  <inkml:trace contextRef="#ctx0" brushRef="#br0" timeOffset="-167361.88">24826 10587 293 0,'0'-4'382'0,"0"4"-102"0,0 0-87 0,0 0-57 0,0 0-30 16,7 0-14-16,-7 0-6 0,0 0-7 0,0 0-10 15,0 0-3-15,7 0-7 0,-7 0-6 0,6 0-8 0,2 0-5 16,-3 4-4-16,2-4 0 0,-1 0-2 0,7 0-1 0,-7 4-2 16,8-4-3-16,-1 3-4 0,-7 0-7 0,7-3-16 15,0 5-22-15,-6-1-25 0,0-4-28 0,5 0-34 0,-6 0-36 16,9 0-50-16,-10 0-69 0,9-4-124 0,-8 4-72 0,1-5-29 15</inkml:trace>
  <inkml:trace contextRef="#ctx0" brushRef="#br0" timeOffset="-166731.12">25067 10602 252 0,'0'0'320'0,"0"0"-84"0,-6 0-78 15,6 0-52-15,0 0-31 0,0 0-20 0,0 0-11 0,-6 0-5 16,6 0-7-16,0 4-5 0,0-4-4 0,0 0-6 0,0 3-3 15,-7 0 0-15,7 2 2 0,0-2 3 0,-6 5 3 16,6-5 3-16,-7 5 1 0,7-4 1 0,-6 3-1 0,6 0-3 16,-7-4-3-16,7 5-6 0,-6-1-4 0,6-3-1 15,-7 3-1-15,7-4-2 0,0 5-2 0,-7-4 0 0,7-1-2 0,0 1 2 16,0 3-1-16,-5-7-1 0,5 3-1 0,0-3 3 16,0 5 3-16,0-5 7 0,-8 0 9 0,8 0 10 0,0 0 13 15,0 0 13-15,0-5 11 0,0 5 8 0,0-3 6 0,0 3 2 16,0-7-5-16,0 3-7 0,8 1-6 0,-8-5-2 15,5 4-7-15,-5-3-5 0,7 4-8 0,0-4-7 0,-1 3-2 16,1-4-4-16,-1 5-4 0,1-4-9 0,-1 2-6 0,1-1-7 16,-1 2-2-16,0 0-4 0,-6 4-2 0,7-3-3 15,-7 3-1-15,7-4-2 0,-7 4-1 0,0 0 1 16,0 0 0-16,0 4 1 0,0-4 8 0,0 3-3 0,0-3-2 16,0 4 2-16,-7 0 1 0,7 2 0 0,0-1-2 0,-7-2-3 15,7 1-9-15,0-1 4 0,0 1 1 0,0-4 0 0,0 4 0 16,0-4 0-16,0 0-2 0,0 0 4 0,7 0 2 15,-7 0 1-15,7 0 0 0,-7 0 2 0,6-4-1 16,1 4 1-16,-1-4 6 0,0 1-3 0,1-1-1 0,6 1-1 16,-6 3 1-16,-1-5-1 0,1 3-1 0,-1 2 0 0,1-4-2 15,-1 4 1-15,0 0-1 0,1 0 0 0,-7 0-1 16,6 0 0-16,-6 0 0 0,7 4 0 0,-7-4-1 0,7 2 1 16,-7 3 0-16,6 2-6 0,-6-4-5 0,0 5-11 15,8-1-13-15,-8-3-15 0,5 3-19 0,-5 0-22 0,7-3-24 16,-7 0-25-16,6-4-26 0,0 0-44 0,-6-4-79 0,7 4-130 15,0-4-55-15</inkml:trace>
  <inkml:trace contextRef="#ctx0" brushRef="#br0" timeOffset="-165179.56">24637 8385 323 0,'-6'0'286'0,"6"0"-83"15,0 0-64-15,0 0-43 0,0 5-23 0,0-5-13 16,0 0-1-16,0 0 1 0,0 0 0 0,0 0 1 0,0 0-1 15,6 3 0-15,-6-3 0 0,0 0-1 0,7 0-1 0,-7 3-1 16,6-3 0-16,-6 0 2 0,7 0 1 0,5 4 2 16,-4-4-2-16,5 0 1 0,6 0 2 0,-5 4 2 0,5-4 3 15,0 3-1-15,1-3-1 0,6 4-1 0,-7-4 3 16,1 4-3-16,0-4-4 0,5 4-6 0,-5-4-4 0,0 3-3 16,-8-3-1-16,9 4-4 0,-9-4-5 0,-6 0-3 0,9 3-4 15,-10-3-3-15,2 0-2 0,-7 4-3 0,7-4-4 16,-7 0-1-16,6 0-2 0,-6 3 2 0,0-3 4 15,0 4 4-15,0 0 1 0,0 0 2 0,0 4 2 0,-6-1 1 16,6-5 4-16,-7 6 0 0,7 0-1 0,0-1 0 0,-7 4-2 16,7-4 0-16,-5 4 0 0,5 3-2 0,0-2-2 0,0 2 0 15,0 1-1-15,0 3-1 0,-8 1 3 0,8-1-2 16,0 1 2-16,0 2-2 0,0 2-2 0,0-6-2 0,0 10-4 16,8-5-3-16,-8 0-3 0,0 3-3 0,5-3-3 15,-5 4 0-15,0 3 0 0,0-3-1 0,7 0 0 0,-7-1-1 16,0-4-2-16,0 6-2 0,0-2 4 0,0 1-2 15,0-4-1-15,0 3-3 0,0-2 3 0,0 2 1 0,0 0 1 16,0-2-1-16,0 2-1 0,0 0-2 0,0-2 1 16,0-2 2-16,0 5-2 0,0-4-1 0,0 1 0 0,-7-5 0 15,7 4 0-15,0 0 1 0,-5-5-1 0,5 2 3 0,-8 0-1 16,1 3 2-16,7-7 0 0,-6 2 2 0,-1 2 0 16,2 0 3-16,-2-5-1 0,7 5 0 0,-7-6-1 0,0 7-1 15,1-6-3-15,6 4 2 0,-6-4-3 0,-1 1-4 0,7 4 1 16,-6-5 0-16,6 1 1 0,0 0 0 0,0-1 2 15,0 1-1-15,-7-1 1 0,7 1 4 0,0 4-5 0,0-5 1 16,0 5 1-16,0-4-1 0,-6 3 1 0,6-3-2 16,-7 3 2-16,7 0-2 0,-7-3 3 0,7 3-3 0,-6 1 1 0,6-2 1 15,-7-3-1-15,7 6-1 0,0-2-1 0,0 0-1 16,-6 1 3-16,6-2 0 0,0 6-2 0,0-5 0 0,0 1-1 0,0-1 1 16,0 0 1-16,0 0-2 0,0 1 2 0,0-2-2 15,0 2 0-15,0-1 1 0,-6 1-1 0,6 3 0 0,0-4 0 16,0 1 1-16,0-1-1 0,0 0 0 0,0 0 1 0,0 1 0 15,0-1 1-15,6 1 0 0,-6 3-2 0,-6-4 0 16,6 0 0-16,0 0 0 0,0 1 0 0,6-1-2 0,-6 1-3 0,6 2 0 16,-6-2 3-16,0-1 0 0,7 0 0 0,-7 0-1 0,6 1 1 15,-6-1 1-15,0-3-2 0,0 3 2 0,0 1 1 16,7-5 0-16,-7 1-1 0,7 3-2 0,-7-2 0 0,0-2 2 16,6 1 4-16,1-5-1 0,-7 5-1 0,6-4-1 0,1-1-1 15,-1 2 2-15,-6-1-3 0,6 0-3 0,-6-4-2 0,7 0-4 0,0 4 2 16,-7-3-3-16,0 0 1 0,7-6 1 0,-7 5 2 15,0-3 1-15,0 0 0 0,0 0 0 0,0 0 2 0,0 0 2 16,0-4-1-16,0 3-1 0,0 1 0 0,0-4 2 16,0 3 0-16,0-3-1 0,0 0 0 0,0 4 1 0,-7-4 0 15,7 3-1-15,0-3-1 0,0 4-2 0,0-4 0 16,0 0-2-16,0 4-1 0,0 0-3 0,0-4-2 0,0 3 0 16,0-3-5-16,0 4-1 0,0-4 4 0,0 4-4 0,0-4-4 15,0 3-3-15,0-3 0 0,7 3-1 0,-7-3 2 0,0 0-2 16,0 5-11-16,0-5 3 0,5 3-1 0,-5 1 1 15,7-4 1-15,-7 0-4 0,6 4-1 0,-6-4-5 16,7 3-5 0,1 1-6-16,-3-4-6 0,-5 0-1 0,7 3-1 15,0 1 4-15,-1-4 4 0,1 4 11 0,-1-4 8 0,-6 3 12 16,7-3 11-16,-7 4 6 0,6 0 3 0,-6-1 2 16,7-3 0-16,-7 5 0 0,0-3 1 0,0 2-2 0,0-4 2 15,0 4 2-15,-7 3 3 0,-6-2 6 0,7-2 11 0,-14 3 14 16,8 0 13-16,-9-4 14 0,2 6 14 0,-7-4 11 15,0-1 3-15,-1 1 4 0,-5 0-4 0,6 0-11 0,-6-2-13 16,-1 3-13-16,-6-2-16 0,5 1-22 0,-4-4-28 16,-8 0-50-16,8 0-60 0,-8 0-64 0,6-4-62 0,2 1-81 15,-1 3-140-15,6-5-113 0,1 5-62 0,-1 0-12 0</inkml:trace>
  <inkml:trace contextRef="#ctx0" brushRef="#br0" timeOffset="-80113.19">17356 3891 261 0,'0'0'361'0,"-5"0"-122"0,5-4-86 0,-8 4-50 0,8 0-25 0,-7 0-13 15,7-4-3-15,-6 8-7 0,6-4-10 0,0 0-11 16,0 0-7 0,0 0-7-16,0 0-4 0,-6 0-5 0,6 4-4 0,0 0-5 15,0-2-1-15,0 2-1 0,0 4 1 0,-7-1 5 16,7 4 2-16,-7 4 9 0,7-1 5 0,-6 1 8 0,6 7 9 0,-6-5 6 16,-1 10 4-16,1-1 5 0,-1 3 2 0,1 4-1 0,-8-4 0 15,8 4-1-15,-7 1 3 16,7 2 1-16,-7 0 1 0,0 1 6 0,-2 0 7 0,10 3 3 0,-8-1 3 15,7-2 2-15,-7 8 0 0,-1-6-1 0,1 7-4 0,0-7-9 16,7 5-10-16,-7-4-8 0,6 1-6 0,-6-5-4 0,7-3-7 16,0 5-4-16,-1-9 0 0,1 0 0 0,-1 0 0 15,0-3 1-15,0-1-1 0,7-3-4 0,-6 0-3 16,6-3-3-16,-7-1-3 0,7-4-5 0,0 2-3 0,0-6-2 16,0 1-1-16,0-3 1 0,0 0-3 0,0-2 0 0,0 2-9 15,0-5-23-15,0 1-37 0,0 0-44 0,0-4-47 16,0 4-54-16,0-8-68 0,0 0-98 0,0-3-159 0,7-5-70 15,-7-6-10-15</inkml:trace>
  <inkml:trace contextRef="#ctx0" brushRef="#br0" timeOffset="-79678.39">17161 3883 226 0,'7'-8'359'0,"-1"1"-134"0,7-3-95 0,0 2-54 0,0-3-27 16,7 3-12-16,-1-2-12 0,1 2-2 0,6 1 0 0,0 0 3 15,1 3 0-15,4-3 2 0,-4 3 0 0,5 4-3 16,1 0 0-16,0 0-4 0,-1 4-2 0,1-1-5 0,-1 5-3 0,0-1-3 0,-6 4 0 16,1 0-1-16,-7 4 0 0,-2 0-2 0,-4 2-1 15,-1 3 1-15,-7-3 1 0,-6 5 3 0,-6 4 0 0,-1-5 4 16,-13 6 1-16,2 2 3 0,-9-3 3 0,-6 3 1 0,-6-4 2 15,1 4-2-15,-8-2-1 0,6-5-2 0,-5 4-4 0,-7-5-2 16,14 1-4 0,-9 0 0-16,8-4-3 0,0 3-8 0,0-1-17 15,7-2-29-15,5 0-38 0,2 1-61 0,4-5-131 0,3-3-106 16,11 4-74-16</inkml:trace>
  <inkml:trace contextRef="#ctx0" brushRef="#br0" timeOffset="-79018.47">17103 5143 63 0,'0'-4'485'0,"-7"1"-128"0,7 3-139 0,0-3-87 15,0 3-48-15,-7 0-27 0,7 0-14 0,0 3-13 16,0 0-12-16,0 5-8 0,7-1-5 0,-7 9-2 0,0-7 0 16,0 11 3-16,0-3 4 0,0 5 2 0,0 4 3 15,0 1 2-15,0-2-1 0,0 0 5 0,-7 4 0 0,7 1-2 16,-7-5-3-16,7 4 0 0,-6-4-2 0,6 6-2 0,-6-6-1 16,6-3-2-16,-6 4-2 0,-1-4-1 0,7-4 3 15,-6 1 0-15,6-5 3 0,-7 1 6 0,7-4 13 0,0-1 18 16,0-2 28-16,-7-1 40 0,7-3 45 0,0 0 49 15,0 0 35-15,0-4 21 0,0 0 3 0,0 0-10 0,0 0-21 16,7-4-36-16,-7 0-47 0,0 0-50 0,7-3-39 0,-1-1-28 16,1-2-15-16,-1 3-11 0,6-5-7 0,2 5-5 15,-1-3-1-15,-1 1-3 0,8-1 2 0,0 3-2 0,-2-1-10 0,3 1 4 16,-1 2 1-16,-1 3-1 0,0-2 2 0,8 4 1 16,-8 0-1-16,1 0-2 0,-8 0 7 0,8 0-9 0,-7 4-5 15,0-2-3-15,-6 3-2 0,6-2-6 0,-13 5 0 0,7-1 2 16,-7 1 3-16,0-2 4 0,-7 6 5 0,1-1 5 15,-8-4 2-15,1 4 5 0,-5 0 2 0,-3 0 2 0,-5-4 0 16,7 5 4-16,-8-2-1 0,2-3-1 0,-1 1-2 16,-2 0 1-16,4-2 0 0,3-1-1 0,-4 2-1 0,5-4-1 15,1 1 0-15,6-4-7 0,0 4-13 0,-1-4-23 0,1 3-41 16,7-3-59-16,6 4-68 0,-5-4-58 0,10 0-58 16,-5-4-55-16,6 1-87 0,7-5-128 0,1 2-43 0,-1-3 11 15</inkml:trace>
  <inkml:trace contextRef="#ctx0" brushRef="#br0" timeOffset="-78460.57">17649 5571 444 0,'-13'4'399'0,"0"4"-166"0,0 3-106 0,0-5-59 0,0 6-27 0,7 3-15 0,-7 0-7 0,6-1-4 16,0 1-3-16,7-1-3 0,-6 1 0 0,6 4-2 16,6-5-2-16,-6 1-3 0,7-5 1 0,0 5-3 15,0-4 0-15,-1-3 1 0,0-1 2 0,1 0 4 0,6 0 6 16,-7-7 10-16,1 4 10 0,-7-4 15 0,6 0 8 0,1-4 7 16,-7 1 7-16,0-1 3 0,0-3 0 0,0 0-6 15,-7-1-7-15,1 1-11 0,6-3-9 0,-7 1-7 0,-6-1-3 16,7 3-7-16,-1-5-4 0,1 4-1 0,0 2-1 0,-1-2 0 15,0 1 2-15,7-1-1 0,-7 5-6 0,7-1-3 0,0 1-7 16,7-4-12-16,-7 3-11 0,14 0-9 0,-8-3-9 16,7 3-9-16,0-3-2 0,6 4-1 0,1-6 3 15,-1 3 6-15,1-2 8 0,0-3 4 0,0 4 8 0,-1 0 8 16,-6-5 3-16,6 5 4 0,-6-3 4 0,7-2 8 0,-7 1 7 16,0 0 12-16,-1 4 15 0,-5-5 17 0,0 6 18 15,0-2 13-15,-1 2 15 0,0-3 14 0,-6 1 12 0,7 2 5 16,-7 3-4-16,0-1-7 0,0 0-13 0,6 0-13 15,-6 4-14-15,0 0-19 0,0 0-19 0,0 0-18 0,-6 0-13 16,6 4-10-16,0 0-5 0,0 3-3 0,-7-1-2 0,7 6 2 16,-6-1 1-16,0 0 2 0,-1 4 2 0,0-1 1 15,0 5 1-15,0-1-1 0,2 1 1 0,-2-1 1 0,1 0-2 16,-1 0 0-16,7 5 0 0,-6-6 0 0,-1 2-2 0,7-1 0 16,-7 1 1-16,7 3-1 0,0-8 0 0,0 5-6 15,0-1-16-15,0-3-23 0,0-1-25 0,7 1-28 0,-7-4-30 31,7-1-29-31,-1 2-30 0,7-5-26 0,-6-3-18 16,5 0-15-16,2-4-31 0,5 0-72 0,-6-4-92 0,-6-3-47 16</inkml:trace>
  <inkml:trace contextRef="#ctx0" brushRef="#br0" timeOffset="-78256.63">17722 5605 193 0,'5'0'435'0,"-5"0"-152"15,14 0-116-15,-8 0-67 0,7 0-37 0,6 0-13 16,1 0-11-16,0 0-6 0,-2 0-8 0,10 3-6 0,-3-3-5 16,2 4-8-16,-2 0-13 0,1 0-20 0,0-4-24 0,7 3-33 15,-8-3-49-15,3 0-100 0,-9 0-115 0,7-3-67 16</inkml:trace>
  <inkml:trace contextRef="#ctx0" brushRef="#br0" timeOffset="-78053.54">18171 5535 79 0,'-7'0'435'16,"7"0"-123"-16,0 0-118 0,-6 0-79 0,6 4-44 0,0-4-23 15,0 3-9-15,0 5-4 0,-7-4 1 0,7 6 2 0,-7-3 5 16,7 5 3-16,-7 3 4 0,1-1 1 0,0 5-4 15,-1-4-4-15,1 2-7 0,-7 2-8 0,6-1-4 0,0 3-6 16,2-1-5-16,-3-3-3 0,3 2-3 0,-2 0-4 16,7-2-5-16,-8 2-14 0,8-5-21 0,8 1-21 0,-8 0-20 15,7-5-27-15,-2 2-49 0,8-5-83 0,-6-3-136 0,0 0-66 16</inkml:trace>
  <inkml:trace contextRef="#ctx0" brushRef="#br0" timeOffset="-77898.66">17936 5767 351 0,'-6'-4'529'0,"-1"-1"-155"0,7 2-128 0,0 3-75 0,0-3-45 16,7 3-26-16,-1 0-22 0,0 0-19 0,14 0-21 15,0 0-28-15,5 0-30 0,2 3-34 0,6-3-38 0,-1 0-45 16,6 0-68-16,-4 0-146 0,-2 0-95 0,1-3-58 16</inkml:trace>
  <inkml:trace contextRef="#ctx0" brushRef="#br0" timeOffset="-77154.26">18516 5660 78 0,'-7'-8'480'0,"-6"8"-138"0,6-3-135 0,1 0-82 16,-7 3-48-16,7 0-22 0,-7 0-15 0,0 3-14 0,0 0-14 15,-2 1-5-15,4 3-2 0,-3 1-3 0,-4 3-2 0,3-1 0 16,3 5 0-16,-1-3 0 0,-7 2 4 0,7-3-2 0,1 3-2 16,-2 1 0-16,1 4 0 0,0-5 0 0,7 1 1 15,-7 0-1-15,6 3 0 0,0-7-1 0,1 3 0 0,-1 1 1 16,1-4-1-16,6 1-2 0,-7-2 0 0,7-3-1 0,0 5 2 16,0-5-1-16,7-4 0 0,-7 4 3 0,6-3 0 15,1-4 0-15,-1 4 3 0,1-4 1 0,6 0 5 0,-6-4 5 0,5 0 6 0,1 2 7 16,1-6 6-16,-7 4 6 0,5-3 8 0,-5-4 6 15,5 4 3-15,2-4 1 0,-1 0 7 0,-7 0 13 0,7-1 10 16,0 2 9-16,-6-2 11 0,6 1 13 0,0-3 16 16,-8 3 6-16,10 0-2 0,-9 0-12 0,7 0-7 0,-6 0-4 15,6 4-10-15,-7-5-16 0,0 6-19 0,1-2-12 0,-1 0-11 16,8 5-9-16,-8-4-11 0,1 2-12 0,6 3-9 16,-7 2-7-16,0-4-2 0,1 4-3 0,-1 0 0 0,1 0-2 15,-1 4 3-15,9-4-1 0,-10 7 1 0,2-4-1 16,-7 4 1-16,6 1-2 0,0 0-2 0,1-2-2 0,-7 6-1 15,0-1-2-15,7 0-5 0,-7 0 0 0,0-1-5 0,-7 2-3 16,7-1-3-16,0-1 0 0,0 1 0 0,-7 1 1 16,7-5 2-16,-6 3 4 0,6-2 4 0,0 0 5 0,-6-1 7 15,6-3 4-15,0 0 8 0,0-1 17 0,0-3 18 0,0 0 19 16,6 0 15-16,-6-3 9 0,0-1 7 0,6-4 4 16,1 5-1-16,0-8-17 0,0 3-14 0,6 1-16 15,-7-4-11-15,7 0-8 0,0 3-5 0,-7 2-3 0,8-2-3 16,-8 1 0-16,0 3-1 0,0 0-5 0,1 0 0 0,1 1-4 15,-8-1-2-15,5 4-5 0,-5 0-3 0,0 0-2 16,0 0-1-16,7 0 1 0,-7 4-3 0,0-1 2 0,0 1 1 16,0 0 0-16,0 0 3 0,0-1 2 0,0 1-2 15,0 0-3-15,0-4-3 0,0 4 1 0,0-2-3 0,0-2 1 16,0 0-1-16,7 0-3 0,-7 4 3 0,6-4 1 0,-6 0 2 16,7 0-3-16,-1 0 1 0,-6 0-2 0,5 0-4 0,3 0-6 15,-1 0-1-15,-1 0-6 0,7 0-6 0,-6 0-7 16,-1 4-8-16,1 0-4 0,-1-1-1 0,-6 5 1 15,6-4 3-15,1 6 3 0,-7-3 7 0,0 5 6 0,0-1 7 16,0 0 4-16,0 3-1 0,0 1 0 0,-7-3-3 0,7-2-4 16,-6 5-6-16,6-4-10 0,-6-1-24 0,-1 2-32 15,7-5-40-15,0 3-41 0,-6-5-41 0,6 2-50 0,6-3-86 16,-6-4-149-16,7 0-68 0,5 0-17 0</inkml:trace>
  <inkml:trace contextRef="#ctx0" brushRef="#br0" timeOffset="-76716.74">19068 4480 129 0,'0'3'345'16,"0"-3"-119"-16,0 5-79 0,7-5-38 0,-7 4-17 0,14-1-6 15,-7 1-6-15,12-1-5 0,-6-3-6 0,6 4-5 16,7-1-8-16,-6 1-8 0,6 0-9 0,6 3-6 0,2-3-7 16,-3-1-4-16,2 2-3 0,7 1-4 0,-8-2-1 0,7 0-1 15,-7 3-1-15,1-3-1 0,0 0-1 0,-1-2-2 16,-6 3-2-16,-6-2-10 0,6 1-13 0,-6-1-20 15,-7-3-25-15,-1 4-30 0,1 0-43 0,-6-4-68 0,0 0-143 16,-7 0-78-16</inkml:trace>
  <inkml:trace contextRef="#ctx0" brushRef="#br0" timeOffset="-76560.5">19063 4759 70 0,'-7'7'425'16,"1"-3"-154"-16,6-1-104 0,0 1-54 0,0-4-23 0,6 3-9 15,6 1-2-15,3 0-3 0,4-4-7 0,7 4-7 16,0-1-8-16,6 1-9 0,7 0-11 0,6 0-12 0,1-2-20 16,6 2-26-16,7 0-30 0,0 0-49 0,-1-1-103 15,7-3-137-15,-6 0-92 0,7-3-48 0</inkml:trace>
  <inkml:trace contextRef="#ctx0" brushRef="#br0" timeOffset="-76182.49">20919 4403 140 0,'0'0'467'0,"0"0"-167"0,-6 0-129 0,6 0-74 0,0 4-41 16,-7-4-23-16,7 3-7 0,0 4-2 0,0 1 4 0,0 3 5 15,-7-1 6-15,7 10 3 0,0-6 5 0,0 8 5 0,0 0 7 16,0 0-1-16,0 4-1 0,0 3-1 0,0 0 4 16,-7 4 3-16,7 0 2 0,0 5-2 0,0-2-7 0,-6 3-3 15,6-2-3-15,0 3-7 0,-6 2-8 0,6-3-5 0,0 1-6 16,-6 2-6-16,6-3-4 0,-7 1-4 0,-1-3-3 0,8 4-1 15,-5-5-1-15,-2-4-4 0,7 2-7 0,0-1-21 16,-7-4-26-16,7 1-30 0,0-9-31 0,0 1-38 16,0-3-46-16,7-4-83 0,-7-5-152 0,7-1-64 0,6-6-20 15</inkml:trace>
  <inkml:trace contextRef="#ctx0" brushRef="#br0" timeOffset="-75820.35">20775 4466 147 0,'-6'-15'511'0,"-1"4"-150"0,7-4-129 15,0 4-67-15,7-3-32 0,-7 2-18 0,6 2-15 0,7-1-8 16,-6 0-9-16,14 0-6 0,-10-1-9 0,16 4-9 0,-7-1-10 15,5 1-9-15,1 0-9 0,7 1-12 0,-1 3-5 0,1 1-7 16,0 3-2-16,6-4-2 0,-7 4 0 0,7 4 1 16,1-1 2-16,-2 1 1 0,-5 3 0 0,-1 1 0 0,1 0 0 15,0 1-2-15,-7 3-1 0,-7-1 0 0,8 4-3 16,-15 0 1-16,1 3-2 0,0-4-1 0,-6 5-1 0,-7-2 2 16,-7 3 2-16,-6-3 1 0,0-1 1 0,-6 2 1 0,-7-4 0 15,-6 1 2-15,-8 0 3 0,0-1-3 0,-5 1-2 16,0-4-1-16,-1 4-1 0,1-4-1 0,-8 0-5 0,8 3-21 15,0-3-30-15,-1 4-36 0,6-5-45 0,2 5-59 16,11 0-121-16,1 1-127 0,0-2-81 0,13-3-28 0</inkml:trace>
  <inkml:trace contextRef="#ctx0" brushRef="#br0" timeOffset="-75330.2">20847 5696 9 0,'0'0'449'0,"0"0"-139"0,0 0-126 0,0 4-79 16,0-4-42-16,0 7-21 0,-7-3-9 0,7 4-2 15,-6-1 3-15,-1 3-3 0,1 2 5 0,1 3 3 0,-3-1 0 0,-5 1-2 16,6 3-2-16,-6 4-3 0,0-4-1 0,7 4 4 16,-7 0-3-16,0 1-1 0,6-6 0 0,1 5-1 0,-7 0-2 15,6 0-5-15,1 0-5 0,0-3-3 0,6 3-2 0,-7-3-3 16,7-2-2-16,0 2-2 0,7-1-1 0,-7-4-3 15,6 5-8-15,7-4-14 0,-7-4-23 0,7-1-29 0,-6 2-38 16,6-9-56-16,6 5-106 0,-6-4-115 0,0-4-65 16</inkml:trace>
  <inkml:trace contextRef="#ctx0" brushRef="#br0" timeOffset="-75155.03">20554 6059 106 0,'0'0'499'0,"0"0"-131"0,0 0-139 0,7 0-89 0,-1 0-52 16,7 0-28-16,0 0-18 0,0 4-14 0,7-4-12 15,6 4-7-15,7-1-10 0,-1 1-17 0,1-1-28 0,5 2-39 0,1-3-71 16,1-2-161-16,-1 0-91 0,-1 0-54 0</inkml:trace>
  <inkml:trace contextRef="#ctx0" brushRef="#br0" timeOffset="-74484.38">21030 6030 331 0,'-13'6'325'16,"6"-1"-134"-16,-1 2-78 0,3 0-42 0,-2 1-21 16,7 3-10-16,0-1-6 0,7 2-2 0,-2-1-3 15,3 0-3-15,5-1-5 0,0 2-3 0,0-2-1 0,6-3-3 16,-5 2-4-16,5-3-4 0,1 2-3 0,-8-4-1 0,1 3-1 15,0-7 1-15,2 4-1 0,-10-4 1 0,-5 0-1 0,7-4 2 16,-7-1-1-16,-7 3 0 0,7-6 1 0,-5 1-2 16,-10-1 0-16,10 1 0 0,-9 0 1 0,7-4 0 0,-5 3 2 15,5 1 4-15,-6-3 3 0,7 2 2 0,6 1 4 0,-6-1 1 16,6-3 2-16,6 4-2 0,-6-4-3 0,6 4-3 16,7-4-5-16,-6 4-2 0,12-5-5 0,-5 1 0 15,6 0-1-15,-2 4 0 0,2 0-2 0,-7-1 1 0,6 1 2 16,1-1 5-16,-7 1 4 0,0 4 3 0,-1-1 4 0,-5 1 4 15,0 3 1-15,0-4 1 0,-1 4 1 0,1 4-2 0,-7-4-2 16,0 3-4-16,6 1-2 0,-6 4 1 0,0-2-1 16,0 2-1-16,-6-1 0 0,6 4 0 0,0 0 2 15,-7 4-3-15,1 0-2 0,6-1-1 0,-7 5-1 0,7-2 0 16,-7-2 1-16,7 4-1 0,-7 3-1 0,7-5 0 16,-6 6 0-16,6-5-2 0,-6 4 0 0,6 0-2 15,-6-3-1-15,6-2-1 0,-7 6 2 0,7-5 0 16,-6 1-1-16,6-4-1 0,0-1 1 0,0 1 1 0,-7-5 2 15,7 1 0-15,0 0 6 0,0-7 14 0,0 3 25 0,0 1 40 16,0-4 52-16,0-4 53 0,0 0 36 0,0 0 20 0,0 0 6 16,0-4-4-16,0-4-20 0,7 1-38 0,-7-3-47 15,6-2-49-15,-6-2-39 0,7-1-19 0,-7 1-11 16,6-1-8-16,0-4-2 0,-6 1-6 0,6-1-3 0,1-2-3 16,0-1 2-16,0 0-6 0,-1 3-2 0,1-3 1 0,-1 3-1 15,1 2-1-15,-1 2 2 0,0-3-1 0,8 3-3 16,-7 0 2-16,-1 5 0 0,7-2-3 0,-7 2 1 0,7 1 0 15,-7 3-3-15,8-2-1 0,5 5-2 0,-6 3-3 16,7 0-2-16,-8 0 0 0,8 3-5 0,0 1-3 0,0 0-2 16,-1 2-5-16,-6 3-4 0,7 1-3 0,-7-2-6 0,-7 3-6 15,7-1-1-15,-13 2 0 0,6-1 2 0,-6 3 5 16,-6-3 6-16,0 0 5 0,-1 0 8 0,-6 1 9 0,-7-2 6 16,8 0 3-16,-14-1 2 0,-1-1 2 0,2-2 1 0,-2-2 2 15,1 3-3-15,0-3-24 0,0 0-51 0,1 0-72 16,-2-4-79-16,8 0-107 0,6-4-199 0,-1-4-105 0,1 1-66 15,13-1-15-15</inkml:trace>
  <inkml:trace contextRef="#ctx0" brushRef="#br0" timeOffset="-73730.76">22105 5121 7 0,'-7'4'224'0,"1"-4"-52"0,6 0-41 0,-7 3-32 16,0-3-22-16,7 0-15 0,-7 0-9 0,7 5-5 0,0-5-2 16,0 0 0-16,-6 0 2 0,6 0 3 0,6 0 4 0,-6 0 4 15,0 0 2-15,0 0 2 0,7 0-1 0,-7 0-3 16,0 0-2-16,7 0-4 0,0 0-7 0,-1 3-6 0,7-3-2 15,-1 0-5-15,9 3-4 0,-3-3-3 0,8 4-2 16,-5-4-4-16,11 4-2 0,-6-4-4 0,6 3-4 0,1 1-2 16,-1 0-3-16,1 0-2 0,0-1-2 0,6 2-1 0,-6-3 0 15,5 2 0-15,-5-1 0 0,6-3 0 0,-6 5 0 16,-1-2 2-16,1 1 0 0,0 0-1 0,-8-4 1 0,-5 0 2 0,6 4-2 16,-13-4-1-16,0 2 1 0,0-2-3 0,-6 0-3 15,-1 0-7-15,1 0-13 0,-7 0-17 0,5 0-24 16,-5-2-28-16,-5-2-29 0,5 4-38 0,-7-8-61 0,1 5-112 15,-7-5-85-15</inkml:trace>
  <inkml:trace contextRef="#ctx0" brushRef="#br0" timeOffset="-73492.89">22606 5044 398 0,'-7'-7'344'0,"0"-1"-107"0,1 1-72 0,6 3-34 15,-6-2-15-15,6 1-10 0,-7 5-8 0,7-3-13 0,0-1-11 16,0 4-14-16,0 0-14 0,0 4-17 0,0-1-10 0,0 2-9 16,0 1-5-16,0 2-3 0,0 3-2 0,7 1-1 15,-7-2 1-15,0 5 0 0,0-1 0 0,0 5 1 16,0-1-1-16,0 0 3 0,0 4-1 0,-7 0 0 0,7 4-2 16,-6-4 1-16,-1 3-9 0,1 6-19 0,0-10-19 0,6 4-28 15,-8 1-31-15,8-4-43 0,0 0-82 0,0 0-157 16,0-3-73-16</inkml:trace>
  <inkml:trace contextRef="#ctx0" brushRef="#br0" timeOffset="-72908.79">22906 5902 175 0,'-14'-4'413'0,"7"0"-120"16,0 1-96-16,2-2-46 0,-2-2-12 0,1 0 7 15,6 0 22-15,-7-1 19 0,7-3 14 0,-6 1 13 0,6-5 16 16,6 0 12-16,-6 1-5 0,7-1-14 0,-7-4-29 16,6 2-28-16,1-5-23 0,-2 3-22 0,2-6-27 0,7-1-25 15,-7 0-19-15,5-3-15 0,1-4-11 0,6 0-6 0,-5-4-6 16,5-4-3-16,1-2-2 0,0-5-6 0,5 1-1 16,-5-5-1-16,5 5-2 0,3-4-1 0,-3-4-1 0,1 7 1 15,-6-4-1-15,6 2 3 0,0-2 2 0,0 4 1 16,0 0 0-16,1 2-1 0,-2 1 1 0,1 5 0 0,8 0 1 15,-9 3-2-15,8 3-2 0,-1 5 0 0,0 0-1 0,1 3 3 16,-1 6-3-16,1-3 0 0,0 4 0 0,-1 5-2 16,-6-1 0-16,0 4-1 0,0 4 4 0,1 0-5 15,-8-1 3-15,1 5 2 0,-1 3-1 0,0 0 2 0,-6 0-1 16,7 3 2-16,-7 5-4 0,0 3-3 0,0-4-2 0,-7 8-2 16,2-1-3-16,-3 4-3 0,-5 1-3 0,0 3-9 0,0 0-6 15,-5 7-2-15,-9-3-5 0,1 6-2 0,-6 2-1 16,-8-1-3-16,2 4 1 0,-1-1 2 0,-7-3 3 0,-5 4 5 15,-2-5 4-15,-5 1 5 0,-1-4 1 0,-7-2 7 0,1 2 5 16,-6-7 6-16,5 0 4 0,2-4 4 0,-1 0 0 16,6-3 1-16,0-1 1 0,7-2-1 0,7-1 0 15,0-5 0-15,4 6-9 0,3-9-37 0,12 5-52 0,-7-4-57 16,14 3-58-16,0-4-64 0,6-3-90 0,0 0-169 0,0 0-90 16,12-3-22-16</inkml:trace>
  <inkml:trace contextRef="#ctx0" brushRef="#br0" timeOffset="-70443.31">23257 6176 234 0,'0'0'311'0,"0"0"-84"0,0-4-69 0,0 4-41 32,0-3-22-32,0 0-9 0,0-2-4 0,0 1 1 0,0 1 1 15,0 3 0-15,0-4-3 0,0 1-3 0,-7-1-4 0,7 4-3 16,0-3-7-16,-6-1-6 0,6 4-8 0,-8-4-6 15,8 4-4-15,-5 0-10 0,-2 0-6 0,-6 4-6 0,7-4-5 16,-7 4-2-16,-1-1-4 0,-5 4-1 0,6-3-1 16,0 3 0-16,-7 1 0 0,8-1 0 0,-1 3 1 0,-1-1-1 15,1 1 0-15,0-2-1 0,0 3 1 0,1-1 0 0,5-2-2 16,0 3 1-16,-6-3-2 0,7 2-1 0,6-3 2 16,-7 2-3-16,1 1 1 0,6-3 0 0,0 1-1 0,-6-1 0 15,12 0 0-15,-6 1 1 0,0-4-1 0,6 3 0 16,1-3-6-16,-1 2 5 0,7-6 3 0,1 5 3 0,-2-5-1 15,1 0 1-15,7 0 2 0,0-5 10 0,-7 3 11 0,7-2 12 16,-1-4 20-16,-6 1 16 0,0-1 10 0,-1 1 12 16,2-5 13-16,-1 6 7 0,0-5 6 0,-7-1-2 0,6-2-10 15,-4 3-14-15,-2 0-8 0,1-3-5 0,-7 3-3 0,7-1-10 0,-7 2-10 16,6-1-12-16,-6 3-8 0,0 1-3 0,0-1-3 0,0 4-8 16,0 1-11-16,0-1-5 15,0 1-6-15,0-1-4 0,0 4-6 0,0 0-2 0,0 0-1 0,0 0-2 0,0 0 0 0,0 0 1 0,-6 0-2 31,6 4 1-31,0-1 1 0,0 1 1 0,-7 3 0 0,7-2 0 16,0 1 1-16,-7 2 2 0,7-2 0 0,-6 6 3 0,6-5 0 16,0 1-1-16,-8-1-1 0,8 5 0 0,0-2-2 15,-5-3-2-15,5 5-3 0,0-5-3 0,0 0-4 0,0 5-5 16,0-6-7-16,0 2-8 0,0-2-8 0,0 3-7 0,5-6-6 16,-5 4-1-16,0-3-2 0,8 4 5 0,-2-5 7 15,1 1 7-15,0 0 7 0,-1 0 9 0,7-2 5 0,0-2 2 16,0 5 2-16,1-5 0 0,-2 0 0 0,1-5-1 15,0 5 0-15,0-2-1 0,0 2 1 0,0-4-3 0,0-4-9 16,-7 5-19-16,8-5-22 0,-7 4-29 0,-1-3-32 16,7-5-35-16,-6 6-41 0,-1-5-51 0,1-4-96 0,6 4-123 15,-7-4-65-15,1 5-17 0</inkml:trace>
  <inkml:trace contextRef="#ctx0" brushRef="#br0" timeOffset="-69491.47">23479 6228 157 0,'0'0'358'0,"0"-4"-100"0,6 0-88 15,-6 1-55-15,0 3-26 0,0-4-17 0,0 4-6 0,7-4-7 16,-7 4 1-16,0-4-4 0,0 4-4 0,0 0-9 0,0 0-7 16,0 0-8-16,0 0-8 0,0 4-6 0,0-4-6 15,0 0-3-15,0 0-4 0,0 4-1 0,0 0 1 0,-7-1-1 0,7 1 3 16,0 0 1-16,0 2 1 0,0 2 2 0,0-1 1 16,-6 1 5-16,6-1-1 0,0 0 0 0,0 4-1 15,0-3 0-15,-7 3-3 0,7 0-1 0,0 1-2 0,0-6-1 16,0 5 0-16,0 1 0 0,0-5-1 0,0 3 0 0,0-2-1 15,0-1 1-15,0 0-1 0,7 0-2 0,-7-3 2 16,0 1 1-16,6 1 0 0,-6-2 1 0,7 0 2 0,-7-1 1 16,6-3 1-16,-6 3 2 0,7-3 3 0,-1 0 0 15,0 0 3-15,1 0 4 0,-1-3 5 0,0 0 6 0,1-1 7 16,7 4 3-16,-8-7 3 0,1 4 0 0,-1-6-1 0,7 2-1 16,-7 4-1-16,7-4-2 0,-6-1 2 0,6 1 1 15,-6 0 3-15,-1 0 2 0,0-1 2 0,1 4 2 0,-7 1-2 16,7-1-6-16,-7 0-10 0,6 4-9 0,-6 0-6 0,7-4-7 15,-7 4-5-15,0 0-7 0,7 4-5 0,-7-4 0 16,0 4 0-16,0 0 2 0,6-1-1 0,-6 1 2 0,0 4 0 16,6-6 2-16,-6 6 1 0,7-1 0 0,-7 1 0 31,6-1-2-31,-6 0 2 0,6 0 0 0,1 2 0 0,-7 1 1 16,7-3 0-16,0-4 2 0,-1 6 1 0,0-6 0 0,0 4-5 15,1-3-14-15,1-1-25 0,-8-3-34 0,5 0-38 16,2 0-40-16,6-7-48 0,0 5-84 0,0-10-165 0,0 4-78 15,0-3-31-15</inkml:trace>
  <inkml:trace contextRef="#ctx0" brushRef="#br0" timeOffset="-69330.11">23576 5990 149 0,'-6'-8'481'0,"6"4"-162"16,-7 4-130-16,7-3-74 0,0-1-37 0,0 4-25 0,0 0-16 15,7 0-18-15,-1 0-24 0,7 0-39 0,0 0-61 16,8 0-133-16,-9 0-109 0,7 0-72 0</inkml:trace>
  <inkml:trace contextRef="#ctx0" brushRef="#br0" timeOffset="-68244.11">24397 5099 93 0,'0'-4'252'0,"0"4"-62"0,0-3-54 16,0-1-37-16,0 1-25 0,0-2-13 0,0 5-7 15,6-2-4-15,-6-2 0 0,0 0-2 0,6 4 0 0,-6-4-1 0,0-3 2 16,7 7 1-16,-7-8 0 0,0 6 2 0,0-3 1 16,0 5 5-16,0-3 3 0,0-1 2 0,0 1 0 15,-7-2-5-15,7 5-2 0,-6-3-7 0,0-1-7 0,-7 0-7 16,6 1-9-16,-6 0-7 0,0 3-6 0,-6-5-5 0,6 5-3 15,-7 5-1-15,0-5 0 0,7 3-1 0,-6 0 2 16,6 5 2-16,-7-5 1 0,1 5 2 0,6-1 2 0,0 4 2 16,-7 0 2-16,8 1 2 0,-9-2 0 0,9 1-1 15,-1 4-1-15,0-4-1 0,-1 3-1 0,1 5-2 0,1-5-4 16,5 1-1-16,-6 4 0 0,13-5-1 0,-7 1 0 0,1 4-1 16,6-5 0-16,0 1 2 0,0-1 1 0,0 1 1 15,6-5 1-15,-6 2 1 0,7-1 2 0,6-4 1 16,0 4 3-1,0-4 4-15,0 1 7 0,0-5 5 0,7 1 6 0,0 0 9 16,-1-4 6-16,0 0 10 0,1 0 13 0,0-4 12 16,-8-3 7-16,8 4 8 0,-7-6 9 0,0-1 11 0,0 3 5 15,0-5-7-15,-7 2-11 0,7-5-15 0,-7 0-10 0,2 1-12 16,-3-1-14-16,3 1-18 0,-1-2-13 0,-7 2-6 16,5-1-5-16,-5 1-3 0,0-2-3 0,0 7-4 0,0-3-1 15,0 4-1-15,0-3-1 0,0 8-2 0,0-5 0 16,0 5 0-16,0-1-2 0,0 0-1 0,0 4-4 0,-5-3-2 15,5 3-1-15,0 3 0 0,0-3 0 0,0 4-1 0,0 3 1 16,-7 1 2-16,7-1 1 0,0 4 3 0,-8 0 1 0,8 0 0 0,0 8 3 0,0-5-2 16,0 5 0-16,-5-2 0 0,5 6 0 0,0 0-1 15,0 2-1-15,0 0 0 0,0 0-1 0,0 1 2 0,0 3-1 0,0 0 0 16,0 0 1-16,0 2-1 0,0-2 1 0,0 1 0 16,-8-1-4-16,8-4-1 0,-6 4-5 0,0 1-3 0,6-1-6 15,-7-4-3-15,1 2-4 0,-7-2-1 0,0-3-1 16,6 0 0-16,-6 0 5 0,0-7 3 0,0 2 4 0,1-5 5 15,-2-1 7-15,-5-3 3 0,6-1 4 0,0-4 6 0,-1-3 10 16,1 0 11-16,1 0 6 0,5 0 4 0,-6-3 1 16,7-1 3-16,-1 1 2 0,0-5-2 0,1 1-7 0,6-1-8 15,0 0-8-15,0 1-3 0,0-3-5 0,6-5-4 0,1 3-7 16,0-2-4-16,6-1-11 0,0 1-8 0,-1 3-16 16,9-4-37-16,4 0-60 0,-5 1-68 0,6-1-59 0,6 1-51 15,-6-5-42-15,0 5-70 0,6-1-121 0,-5-3-82 16,-1 0-10-16</inkml:trace>
  <inkml:trace contextRef="#ctx0" brushRef="#br0" timeOffset="-67572.16">24885 4909 106 0,'0'-4'371'0,"0"-3"-108"0,-7 3-94 0,7 1-52 0,0-2-24 0,-6 3-13 16,6-2-6-16,0 4-7 0,0-4-6 0,0 4-6 15,0 0-11-15,0 0-10 0,0 0-10 0,0 0-9 0,0 0-6 16,0 0-6-16,-6 0-2 0,6 8-1 0,0-6 3 16,-7 6 1-16,7-1 10 0,-5 5 6 0,5-1 8 0,-8 3 8 15,8 1 5-15,-6 3 5 0,-1 0 4 0,7 0 3 0,-7 4-4 16,1 0-3-16,-1 1-2 0,1 2-2 0,6 1-3 16,-6 3-3-16,-7-4-5 0,6 5-3 0,0-1-2 0,0 4-5 15,-5-4-3-15,-1 0-5 0,7 5-3 0,-7-5-1 16,6 4-2-16,-6-8-3 0,0 4 1 0,5-2-1 0,-5 2 0 15,1-7-2-15,5 4 1 0,1-4-1 0,-7 0 1 0,6 0 1 16,1-4-2-16,-1-3-1 0,1-1 1 0,6-3 0 16,-7 1 0-16,7-5 6 0,0-4 19 0,-6 1 31 0,6-1 41 15,0-3 40-15,0 0 32 0,6 0 23 0,-6-3 11 16,0-1 5-16,7 1-12 0,-7-2-26 0,6 3-39 0,1-10-37 16,-1 5-32-16,1-1-22 0,-1-2-12 0,1-1-9 0,-1-4-7 0,8 5-6 15,-1-5-2-15,-8 4-3 0,10-4-1 0,-3 1-7 16,-5-2 1-16,6 5 1 0,0-3-1 0,0 3 1 0,-1 0 2 15,2-1-1-15,-7 6-1 0,6-2 6 0,-1 5-3 0,-5 0-2 16,-1-2-1-16,1 1-9 0,6 4 4 0,-5 4-1 0,-3-4 2 16,2 8 2-16,-1-5-1 0,0 8 1 0,1 1 2 15,-1-2 5-15,1 5-1 0,0-1 0 0,-1 5-1 16,-6-4-1-16,7 7 0 0,6-5-1 0,-13 2 1 0,6 3-2 16,0-4 1-16,1 5 1 0,0-6-1 0,0 2 0 0,5 3 1 15,-6-7 0-15,9 3 0 0,-10 0 1 0,9-4 0 16,-1-2 0-16,0 3 0 0,0-5 3 0,-1 2 1 0,2-1 1 15,5-4 1-15,-6 1-1 0,7-5-10 0,-7 4-36 0,0-3-84 16,6-1-98-16,-6-3-105 0,0-3-185 0,0-1-129 0,0-3-94 16,-13-4-46-16</inkml:trace>
  <inkml:trace contextRef="#ctx0" brushRef="#br0" timeOffset="-52449.71">16113 11855 351 0,'0'-4'347'0,"-8"4"-120"16,8-4-88-1,0 4-53-15,0 0-26 0,-5 0-14 0,5 0-7 0,0 0-5 16,0 0-5-16,0 0-3 0,0 0-6 0,0 0-6 16,0 0-7-16,0 4-4 0,0 0-2 0,0-1 0 0,-7 1 4 15,7 0-1-15,0-1 2 0,0 4 4 0,-7 1 5 0,7 3 6 16,0-3 3-16,-6 2 3 0,6 1-1 0,0 0 2 16,-7 1-3-16,7-2 0 0,0 1-2 0,0 0-3 0,0 1 0 15,-6 2 7-15,6-3 3 0,0 7 3 0,0-4 8 16,0 2 4-16,6 2 5 0,-6 0 3 0,0 0-1 0,0 1-6 15,0-5-4-15,0 5 0 0,0 0-2 0,7-5-3 0,-7 4-5 16,0-4-2-16,0 5 3 0,0-4 5 0,0 3 6 16,0 0 1-16,0-3-1 0,0 4-2 0,0-2 2 0,0 2-1 15,-7-1-5-15,7 1-8 0,-6-1-7 0,-1 4-4 16,7-4-2-16,-6 4-2 0,0-3-1 0,6-1 0 0,-7 0-3 0,7-3-2 16,-7 3 0-16,7 0 0 0,-7-3 1 0,7-1 1 15,0 5-2-15,0-4 0 0,-6-1 3 0,6-3 4 16,0 3 3-16,0-2 6 0,0 2 6 0,0 1 1 0,6-4 3 15,-6 0 0-15,0 4-2 0,0-4-2 0,0 0-4 0,0 0-5 16,0 4-6-16,0-5-4 0,0 5-3 0,0-4-1 16,0 3 0-16,0-2 2 0,0 3 3 0,0-5-2 0,0 5 1 15,0-4 2-15,0 4 2 0,0-1 0 0,0-2-1 0,0 2-1 16,0 1-1-16,0 0 0 0,0-1 0 0,0 1 0 0,0-5-2 16,0 5 0-16,0 0 0 0,0 0-1 0,0-1-2 0,0 1-1 15,7-1-2-15,-7 1-1 0,0 0 1 0,0 0-1 16,-7-1 1-16,7 1 0 0,0-1 1 0,0 1 2 0,0-1-1 15,-6 5 1-15,6-4 0 0,-6-1-3 0,6 1 1 16,0 0 0-16,-7-1-1 0,7 1-1 0,0-1-1 0,0 1 1 16,0-3-2-16,0 2-1 0,0 1 1 0,0-5-1 0,7 6 0 15,-7-6 1-15,0 5-2 0,0-1 0 0,0 1 2 16,0-3 3-16,0 2 1 0,-7 1 2 0,7-1 4 0,0 1 3 16,0-4 2-16,0 7 3 0,0-7 0 0,0 8 2 15,-6-5-1-15,6 1-1 0,0-1-6 0,0 1-2 0,6 0-3 16,-6 0-2-16,0-1 0 0,0 1-3 0,7 3-2 0,-7-3 0 15,6-1 1-15,-6 1 0 0,0 0-1 0,6 0 0 16,-6-1 1-16,0 5 3 0,0-6 4 0,0 3 6 0,0-2 6 16,0 5 4-16,0-5 4 0,-6 4 3 0,6-3-1 0,0 3 0 15,-6 1-6-15,6-4-5 0,0 3-6 0,0 0-3 16,-7 4-1-16,7-3-2 0,0 2 1 0,7 2-2 0,-7-6 1 16,0 5 2-16,0 1-1 0,6-1-1 0,-6 0-2 15,0-1 0-15,0 2-1 0,0-1 1 0,0 0 0 0,0-1 0 0,-6 1 3 16,6 4 1-16,0-4-2 0,-7 3 1 0,7-2 2 0,-6-1 1 15,6 0-1-15,-7 0-3 0,7 3-3 0,0-3 0 0,0-1 1 16,-6 2 1-16,6 0-1 0,0-2 0 0,0 4-1 16,0 2 0-16,0-2 1 0,0 4 1 0,0-3 0 0,0 3-2 15,0 0 1-15,-7 2-1 0,7-2 1 0,0 0 1 0,-6 3 3 16,6-1 0-16,-7 1 3 0,0 1 3 0,7 0-1 16,-6-1 0-16,6 2 0 0,-7 2-1 0,7-3-2 0,0 0 1 15,-6 4-2-15,6-4-3 0,0 0 0 0,0 3-2 16,0-3 2-16,0 4 0 0,0-4-1 0,0 4-1 0,6-4-2 15,-6 4 1-15,0-5 2 0,7 5 1 0,-7 0-1 0,0 3 1 16,0-4 0-16,0 4 0 0,0 1 2 0,0-1-3 16,-7 4 1-16,1-4 0 0,0 5-2 0,-1-1 0 0,1 0-2 15,-1 0 1-15,-7-1 0 0,8 1-1 0,0 1-2 16,-7 2-1-16,7-3 1 0,-1 4 1 0,0 0 0 0,0 2 2 16,7-2-1-16,-6 0 2 0,0 3 0 0,0-4 2 0,-1 5 0 15,-1-5-2-15,3 5 0 0,-2 0 0 0,1-2 1 16,6 5 2-16,-14-3 1 0,14-1 2 0,-11 3 2 0,3-1 1 15,1-5 0-15,1 2 1 0,-1-2 0 0,-6 4-1 0,7-6 0 16,-1 6-3-16,1-4 11 0,-7 2-2 0,7-2-3 0,-1 4 1 16,-6-4-1-16,6 2 1 0,-6-2 0 0,7 0-1 15,0-4-11-15,-1 4 1 0,1-5 2 0,-1 5-1 16,-6-4-1-16,13 1-2 0,-8 1-3 0,3-5-2 0,5-1-1 16,0-3-3-16,-7 3 1 0,7-7-3 15,0 0-3-15,0 0-4 0,-6-4-6 0,6-3-8 0,0-1-9 16,0-2-12-16,0-9-14 0,0 4-17 0,0-6-14 15,6-5-17-15,-6 1-33 0,0-6-69 0,7 2-84 16,-2-8-84-16,10 2-120 0,-2-13-163 0,0 0-89 16,6-3-40-16,0-8 6 0</inkml:trace>
  <inkml:trace contextRef="#ctx0" brushRef="#br0" timeOffset="-50724.92">16699 13225 5 0,'0'0'433'15,"0"4"-98"-15,0-4-108 0,0 0-73 0,0 0-42 0,0 3-20 16,0-3-10-16,0 0-7 0,0 0-5 0,7 0-3 15,-7 0-5-15,0-3-8 0,6 3-10 0,-6 0-7 0,6-4-4 16,0 1-5-16,7-6 1 0,-6 6 4 0,6-4 6 16,-7 0 8-16,7-1 16 0,-6-4 12 0,6 2 14 0,1-1 30 0,-8 1 23 15,7-5 15-15,-8 3 6 0,10-2 9 0,-9-4 2 0,7 4-5 16,-6-5-8-16,5-4-27 0,1 5-23 0,-6-7-20 0,6 3-12 16,0-4-16-16,0-4-16 0,0 5-12 0,0-4-9 0,0-5-3 15,0 2-4-15,-5-5-3 0,3 0-2 0,-4-3-7 0,6-1 0 0,-6 3-4 16,0-8-2-16,6 2-1 0,-7 1-1 0,-6-1-1 15,6 4 1 1,0 0 1-16,-6 2 0 0,7 1 3 0,-7 6 3 0,0 1 2 16,0 0 3-16,0 5 3 0,0 3 0 0,0 0 0 15,0 0-1-15,-7 4-1 0,7 2 1 0,-6 7-1 0,0-3-1 16,6 1-3-16,-6 0 2 0,-1 3-1 0,7 4 0 0,-6 2-2 16,-1-2-5-16,7 0 2 0,-7 4-4 0,0 0 0 15,1 4-5-15,-1 0 5 0,1-2-2 0,-7 6 1 0,0 3-1 16,-7 0 0-16,7 5 1 0,1-2-1 0,-8 4 1 0,7 0-2 15,0 5 2-15,-6-2 0 0,6 1 0 0,0 3 0 16,-2-2 1-16,2 2 0 0,8 5 2 0,-8-5 0 0,6 4 2 16,0-2-3-16,1 2-1 0,-1 0-1 0,7 0 1 15,0-3-2-15,-6 3 0 0,12-4-1 0,-6 2-1 0,0-6 3 16,7 5 1-16,-7-4 0 0,6 1 0 0,1-2 0 0,0-3-2 16,0 4-2-16,-1-3-3 0,7-1-6 0,-8 0-3 0,3-4-4 15,5 2-13-15,0-3-18 0,0-1-38 0,0-1-53 16,0 0-61-16,7 1-57 0,-7-6-54 0,6 2-62 15,0-1-73-15,1-3-157 0,6 0-49 0,1-1-3 0</inkml:trace>
  <inkml:trace contextRef="#ctx0" brushRef="#br0" timeOffset="-49892.54">17258 12836 90 0,'0'0'289'0,"-6"0"-56"0,6 0-54 0,0 0-42 16,0 0-32-16,0 0-19 0,0 0-13 0,0 0-4 16,0-3-1-16,0 3-1 0,0 0 0 0,0-3-2 0,6 3-1 15,-6-4-4-15,0-1-8 0,7 5-6 0,-7-3-4 0,7 3-3 16,-7-3-2-16,6-1-2 0,-6 4-3 0,7-4-1 15,-7 4 0-15,6-3-2 0,-6 3-3 0,7 3 1 16,-7-3 1-16,6 4 6 0,-6 0 3 0,6 2 4 0,-6 3 4 16,7-3 3-16,-7 5 3 0,0 1-3 0,7 2-3 0,-7 1-9 15,0 0-6-15,0-1-5 0,0 5-6 0,0-4-5 0,0-1-3 16,-7 4-4-16,7-4-1 0,0 1 0 0,0-1-2 16,0-2-1-16,-7 3 0 0,7-5 0 0,0-1 1 15,0 1 4-15,0-6 4 0,0 3 9 0,0-3 16 0,0 0 21 16,0-4 21-16,7 3 28 0,-7-3 24 0,0 0 16 0,0-3 8 15,0-1 1-15,0 0-12 0,7 0-20 0,-7-3-20 16,0 0-24-16,6-5-24 0,-6 4-19 0,0-6-14 0,6 3-6 16,1-3-5-16,1-1 0 0,-3 1-4 0,3-1-2 0,-3 0-2 15,1 4 0-15,1-3-1 0,0-1-4 0,0 1 0 16,6-1 0-16,-7 3 2 0,1-2-1 0,5 3 0 0,-5 4-1 16,6-4 1-16,-6 4 0 0,6-1 0 0,-8 1 0 15,2 0 0-15,-1 3 0 0,1 4-3 0,1-4 3 0,-2 4-1 16,0 0-1-16,1 0-1 0,-1 0 0 0,-6 4-1 0,7 3 0 15,-1 1 1-15,-6-2 0 0,6 6 0 0,-6-1 1 16,0 4 2-16,0-1 0 0,0 1 0 0,-6 0 0 0,6 3 0 16,-6-3-1-16,6 3 1 0,-7 0 0 0,1 0 0 0,6 1 2 15,-7-2 0-15,1 3 0 0,0 1-1 0,-2-6-1 0,1 4-4 16,1-2-10-16,-1-2-25 0,-5 3-37 0,6-3-51 16,-1 0-67-16,1-3-62 0,6 2-62 0,-7-8-71 0,14 6-120 15,-7-5-98-15,13-3-48 0,-7-1 2 0</inkml:trace>
  <inkml:trace contextRef="#ctx0" brushRef="#br0" timeOffset="-48790.86">18359 11855 97 0,'8'0'208'0,"-8"-4"-36"0,5 4-38 0,-5-4-33 0,7 4-28 16,-7-4-18-16,6 1-12 0,-6 3-4 0,7-4-4 16,-7 4-3-16,7-3-2 0,-7 3-4 0,0 0 0 0,0 0-2 15,6 0-2-15,-6 0-2 0,0 0-1 0,0 0 2 0,0 0 3 16,0-4 5-16,0 4 2 0,-6 0 6 0,6 0 2 0,0 0 0 15,0 0 3-15,-7 0-1 0,7 0-1 0,-7 4-1 16,1-4-2-16,6 0-3 0,-7 0-1 0,2 3-1 0,-3-3-1 16,1 4-1-16,1-1-1 0,0 1 2 0,0 4 1 0,-1-5 2 15,-7 8-1-15,8-4 0 0,-7 1 1 0,7 3 3 16,-7-3 2-16,6 7 1 0,-6-5 1 0,0 1 4 16,7 4 5-16,-7-1 10 0,-1 5 7 0,1-5 8 0,-6 8 2 15,6-4 1-15,0 5 6 0,-1-5 1 0,2 4 0 0,-1 3-5 16,0-3-9-16,-1 4-4 0,9 0-4 0,-8 4-4 0,-2-1-9 15,10 0-6-15,-8 3-7 0,6 1-5 0,-6 4-3 0,6 0-4 16,-6 0-4-16,1 2-2 0,5 5-3 0,-6 2 1 0,0-3-1 16,0 4-1-16,0 5-2 0,7-6 0 0,-8 6-3 15,1 3 4-15,0 0 2 0,1 0 5 0,5-1 7 16,-7 6 5-16,7-5 9 0,2 4 4 0,-8 3 7 0,6 0 6 16,1 1-1-16,-1 2-5 0,0 5-3 0,7-4-5 0,0 0-10 15,0 3-5-15,0 1-10 0,7 0-7 0,0 3-3 16,-1-4 4-16,1 5-3 0,6 2-4 0,-1-6 0 0,9 4 0 15,-2-1 0-15,0-4-1 0,8 2-4 0,-8-3-9 16,14-5-6-16,-8-1-8 0,8-7-16 0,-6-3-17 0,5-2-28 16,0-5-43-16,-5-9-55 0,11 0-57 0,-5-6-49 0,-1-8-48 15,1-7-62-15,7-4-126 0,-2-7-72 0,0-4-31 16,3-7 13-16</inkml:trace>
  <inkml:trace contextRef="#ctx0" brushRef="#br0" timeOffset="-48090.79">18633 11947 81 0,'0'-4'420'0,"0"0"-100"0,0 0-107 0,-6 1-68 0,6 3-32 16,0-4-15-16,0 4-5 0,0 0-2 0,0-4-6 15,0 4-8-15,0 0-8 0,0 0-12 0,0 0-12 0,0 4-6 16,-7-4 2-16,7 7 11 0,0-3 13 0,0 7 16 0,0 0 16 15,0 0 18-15,-7 4 18 0,7-1 6 0,0 1-7 0,-7 3-11 0,7 1-8 16,0 3-5-16,0 0-7 0,0-1-6 0,-6 2-11 16,6 2-7-16,0 0-3 0,0-2-4 0,-6 2-7 0,6 0-12 15,0-2-9-15,0 0-11 0,0 2-7 0,0-4-8 0,0 2-2 16,0-1-5-16,0-4-2 0,0 1-3 0,0-2-3 0,0 3 0 16,0-6 0-16,0 1 1 0,0-1-1 0,0-3-2 15,0 0-10-15,0-1-22 0,0-1-32 0,0-3-42 16,0 2-43-16,6-5-43 0,-6 1-40 0,0 0-38 0,0 0-33 15,0-8-27-15,0 0-42 0,6 0-80 0,-6-7-61 0,0 0-22 16</inkml:trace>
  <inkml:trace contextRef="#ctx0" brushRef="#br0" timeOffset="-47677.26">18529 11921 152 0,'0'-8'393'0,"0"4"-114"15,0-2-108-15,0 1-62 0,0-2-34 0,6 0-17 0,-6 3-9 16,6-4-4-16,1 5 0 0,-1-4-5 0,-6 3-4 15,13-3 1-15,-6 3-4 0,6 0-3 0,0 1-1 0,0-4-2 16,7 7-2-16,-7-4 0 0,6 1-1 0,1-1-5 0,-1 0-5 16,7 4-2-16,-6 0-4 0,-2-4-2 0,3 4-1 15,5 4-1-15,-13-4 0 0,6 4-1 0,1 0-2 0,-7-1 0 16,0 4 1-16,0 0-1 0,-7 1-1 0,7-1 2 0,-13 4 5 16,8 0 7-16,-8 4 7 0,0-1 6 0,-8 1 6 15,3 0 10-15,-3 0 13 0,-4 3 7 0,-1 1 2 0,-7-5 3 16,0 4 5-16,1-2 6 0,-7 1 2 0,0-2-2 15,7-1-4-15,-8 1-5 0,1-3-7 0,7 2-11 0,-7-3-11 16,7 3-17-16,-1-3-29 0,0 0-39 0,2 1-47 0,3-6-45 16,2 6-46-16,7-5-54 0,-1 1-91 0,1-1-155 15,6-4-66-15,6 2-17 16</inkml:trace>
  <inkml:trace contextRef="#ctx0" brushRef="#br0" timeOffset="-47093.62">18998 12383 142 0,'0'-4'377'15,"0"4"-91"-15,-7-4-87 0,7 4-58 0,0-4-37 0,0 4-20 16,0 0-14-16,0 0-10 0,0 0-7 0,0 0-8 0,0 0-10 16,0 0-8-16,0 4-7 0,0 0-3 0,0 0 3 15,-6 3 1-15,6-4 1 0,-7 8 4 0,7-3 8 0,-6-1 13 16,-1 4 10-16,7 3 6 0,-7-3 5 0,1 4 14 15,-1 0 9-15,7 0 7 0,-5-1 3 0,-2 5-4 0,-1-5-4 16,3 4-4-16,-3 1-8 0,2-1-16 0,0 1-6 0,-1-6-7 16,1 7-10-16,-1-6-6 0,7 4-4 0,-6-4-6 15,6 1-2-15,0 0-3 0,-7-4-5 0,7 0-2 16,0 0-3-16,0-3-4 0,0 3 0 0,7-9-1 0,-7 6-2 16,0 0-1-16,6-4 0 0,1-1-3 0,-1 1-8 0,-6 0-14 15,7-4-25-15,-1 3-29 0,8-3-36 0,-1-3-33 0,-6-1-33 16,5 4-27-16,1-7-24 0,0 3-14 0,-6-4-10 15,6 0-12-15,-7-1-25 0,0-3-52 0,1 1-68 0</inkml:trace>
  <inkml:trace contextRef="#ctx0" brushRef="#br0" timeOffset="-46890.51">18725 12642 224 0,'0'0'405'0,"-8"0"-115"16,8 0-105-16,8 0-66 0,-8 0-37 0,5 0-17 16,-5 0-8-16,14-3-5 0,-8 3-3 0,7 0-2 0,7 0-5 15,-7-5-4-15,6 5-8 0,0 0-9 0,1 0-8 16,0-2-4-16,-1 2-3 0,8 0-9 0,-7 0-10 0,5 0-17 16,-5 0-18-16,-1 0-22 0,0 0-32 0,8-5-55 0,-9 5-95 15,-3-2-121-15,4-2-63 0</inkml:trace>
  <inkml:trace contextRef="#ctx0" brushRef="#br0" timeOffset="-46560.57">19154 12627 192 0,'-7'0'428'0,"1"5"-131"0,-1 2-120 0,1-4-72 15,-1 5-43-15,1-1-21 0,6 0-14 0,-7 0-6 0,7 5-3 16,0-5 0-16,0 3-2 0,0-1-3 0,0 1 0 16,7 1-5-16,-1-3 1 0,-6 0-2 0,7 1 1 0,6-1 1 15,-7 0 1-15,8-4 3 0,-8-1 3 0,7 1 4 0,0-2 6 16,0-2 9-16,-7 0 7 0,7 0 9 0,0-2 12 0,-6-2 18 16,6 1 18-16,-6-1 17 0,-2-4 16 0,3 0 17 15,-1 1 8-15,-1 0 6 0,-6-4-4 0,7 4-12 0,-7-4-18 16,0-1-20-16,-7 6-22 0,7-5-24 0,-6-1-21 15,-1 2-19-15,-1-1-17 0,-4 0-21 0,5-1-20 0,-6 6-25 16,0-6-29-16,0 5-32 0,7 1-35 0,-7-2-34 16,6 0-31-16,1 4-25 0,-1 1-26 0,1-1-31 0,6 4-49 15,0-4-97-15,6 4-44 0</inkml:trace>
  <inkml:trace contextRef="#ctx0" brushRef="#br0" timeOffset="-46309.53">19506 12554 371 0,'0'0'455'0,"0"-4"-135"0,0 4-115 0,0 0-67 16,0 0-41-16,-7 0-24 0,7 4-12 0,0 1-5 16,0-2 2-16,-7 4-1 0,7 4-2 0,-6 0-3 0,6 0-2 15,-7 4-2-15,7 2-1 0,-6-1-1 0,-1 2-7 0,7 0-4 16,-6 1-3-16,0 2-6 0,6-1-3 0,-7 1-3 15,1-4-6-15,6 6-8 0,0-4-12 0,-7-1-18 0,7 0-20 16,0 0-23-16,0-2-23 0,0-3-24 0,7 3-28 16,-7-2-30-16,0-7-35 0,0 4-54 0,0-3-100 0,6-5-72 0</inkml:trace>
  <inkml:trace contextRef="#ctx0" brushRef="#br0" timeOffset="-46056.9">19466 12588 210 0,'0'-12'507'0,"7"1"-132"0,-7 0-139 0,6 0-85 15,1 4-45-15,-1 0-21 0,1-1-12 0,6 5-7 16,0-4-4-16,0 7-4 0,0-5-7 0,6 5-9 16,1 0-7-16,-1 5-9 0,-5-2-8 0,-1 4-5 0,7 1-6 15,-14-4-1-15,0 6-2 0,8-3 0 0,-14 5-1 0,0-1 2 16,0 4 1-16,-7-5 0 0,0 1 1 0,1 5 0 15,-13-2-2-15,6-3-2 0,-8 3-8 0,2-3-13 0,-1 0-21 16,-6 0-22-16,7-3-29 0,0 2-35 0,-1-2-51 16,0-1-90-16,1-3-140 0,6 0-68 0,0-1-26 0</inkml:trace>
  <inkml:trace contextRef="#ctx0" brushRef="#br0" timeOffset="-45372.01">18092 13075 281 0,'0'0'328'16,"-7"0"-105"-16,7 0-82 0,0 0-53 0,0 0-29 16,0 0-15-16,0 0-9 0,7 0-2 0,-7 0-2 0,7 0-4 15,-1 3-5-15,1-3-4 0,-1 0-2 0,7 4 0 0,0-4 0 16,-6 0-2-16,6 4 1 0,6-4 1 0,-6 3 1 15,7-3 1-15,0 4 0 0,-8 0-1 0,15 0 2 0,-8-4 0 0,0 3 1 16,8 1 3-16,0-4 3 0,-2 3 2 0,8-3 0 16,-1 4 0-16,0-4-1 0,8 3 1 0,-2-3 0 0,8 4 0 15,-7-4 2-15,7 4-2 0,6 0 0 0,0-1-1 16,0-3 2-16,0 7 2 0,7-7 3 0,6 7 1 0,1-3 0 16,-1 0 2-16,6 3 7 0,0-3 5 0,8 4 4 0,5-6 5 15,-6 6 0-15,1-4-1 0,5 4-5 0,1-5-2 16,-7 5-5-16,0-5-9 0,-6 5-8 0,0-4-7 15,-6 3-6-15,-8-4-2 0,0 1 0 0,-5-1 4 0,-8 5 6 16,0-4 8-16,-4-1 7 0,-10 1 17 0,2-1 11 0,-8-3 13 16,2 5 13-16,-8-5 15 0,-6 0 11 0,1 0 11 0,-2 0 3 15,-5 0-7-15,-2 0-5 0,3 0-11 0,-8 0-17 16,7 0-21-16,-7 0-25 0,0 0-25 0,0 0-32 0,0 0-52 16,0 0-73-16,0 0-75 0,-7 0-68 0,-6 0-58 0,6-5-63 15,-5 2-86-15,-9 3-143 0,2-4-42 0,-7 1 21 16</inkml:trace>
  <inkml:trace contextRef="#ctx0" brushRef="#br0" timeOffset="-43989.32">18438 13401 114 0,'0'0'266'0,"0"0"-51"0,0 0-45 16,0-4-34-16,0 4-25 0,0 0-15 0,0 0-6 0,0-4-3 15,0 4 0-15,-7 0-3 0,7-4-1 0,0 4-2 16,0 0 1-16,0 0 0 0,7 0-3 0,-7 0-4 0,0 0-8 16,0 0-8-16,0 0-10 0,0 0-12 0,0 0-10 0,0 4-11 15,0-4-5-15,0 4-2 0,0 0 4 0,0-1 8 16,0 5 10-16,6 3 15 0,-6-4 19 0,0 4 24 0,0 3 15 15,0 5 9-15,0-4 5 0,0 4 1 0,0-2-3 16,0 2-7-16,0 3-18 0,0-1-20 0,0 1-15 16,0 0-12-16,0 5-10 0,0-10-9 0,0 5-9 0,0 0-5 0,0 1-4 15,0-6-3-15,0 3-1 0,0-3-2 0,0 2 0 16,-6-5 2-16,6 5-2 0,0-9 2 0,-7 5-2 0,7-4 1 16,0 1-3-16,-6-6-5 0,6 1-14 0,0 1-22 0,0 0-28 15,-7-4-36-15,7 3-39 0,0-4-38 0,0 1-34 16,7-4-32-16,-7 0-27 0,0 0-35 0,6-4-55 0,1 1-105 15,-1-4-44-15,1-5-7 0</inkml:trace>
  <inkml:trace contextRef="#ctx0" brushRef="#br0" timeOffset="-43593.57">18470 13353 231 0,'-6'-3'364'0,"6"-1"-105"0,0 4-92 0,-7-3-55 15,7-1-26-15,0-1-10 0,0 5-5 0,0-3-2 0,0 0-2 16,7 3-7-16,-7-4-9 0,6 4-10 0,0 0-10 15,1-4-10-15,-1 4-8 0,8-4-3 0,-8 4-1 0,7 0 1 16,0 0-1-16,0 4 1 0,0 0 2 0,8-4 2 16,-16 7 2-16,8-4 2 0,0 6 2 0,-6-2 0 0,6 0 3 15,-6 0 1-15,-1 4 1 0,-6-4 1 0,6 4 5 0,-6 0 6 16,-6 1 5-16,6-2 10 0,-13 1 6 0,7 0 7 16,-15 3 6-16,9-2 1 0,-8-1-5 0,0 0-4 0,1 1-7 15,0-2-10-15,-1-3-9 0,0 5-11 0,1-5-17 0,6 0-24 16,0 0-30-16,0-3-36 0,5 3-33 0,3-7-32 15,5 4-35-15,0-1-34 0,5-3-45 0,3 0-63 0,-1 0-109 16,6 0-47-16</inkml:trace>
  <inkml:trace contextRef="#ctx0" brushRef="#br0" timeOffset="-43127.74">18659 13858 88 0,'0'0'444'0,"-7"-4"-94"0,7 1-109 0,0 3-81 0,0-3-43 16,0 3-27-16,0-4-13 0,0 4-7 0,0 0-6 15,0 0-5-15,0 0-8 0,0 0-12 0,0 0-10 0,0 0-10 16,0 4-6-16,0-4-2 0,0 3 2 0,0 0 7 0,0 1 9 16,0 4 9-16,0-1 8 0,0 0 14 0,-6 1 8 0,6 4 9 15,-6-3 8-15,-1-1 5 0,7 4 1 0,0 2 0 16,-6-3-4-16,-1 4-6 0,7-5-9 0,-7 5-9 15,0 0-12-15,1-1-12 0,6 1-10 0,-6-1-8 0,-1 1-4 16,7 0-6-16,-5-4-1 0,5 4-6 0,-8-4-1 0,8 4-2 16,0-5-1-16,0 1 0 0,0 0 0 0,0-4-3 15,0 4-3-15,8-3-2 0,-8 0-5 0,5-1-11 0,2-5-12 16,-1 6-17-16,7-4-21 0,-6 0-27 16,6 0-26-16,-6-4-30 0,5 0-26 0,-5-4-24 15,6 0-30-15,0 0-43 0,-6 1-65 0,-1-4-101 0,0 0-42 16</inkml:trace>
  <inkml:trace contextRef="#ctx0" brushRef="#br0" timeOffset="-42924.17">18535 14042 325 0,'0'-4'386'0,"0"4"-117"0,0-4-94 16,0 4-58-16,6 0-35 0,1-4-17 0,-7 4-12 15,6-3-6-15,1 3-6 0,6-4-5 0,0 4-7 0,-6 0-7 16,5 0-6-16,9-2-6 0,-8 2-3 0,-1 0-4 0,8 0-9 16,0 0-13-16,-8 0-17 0,9 2-22 0,-9-2-29 15,8 0-46-15,-9-2-70 0,4 2-123 0,-2-5-82 0</inkml:trace>
  <inkml:trace contextRef="#ctx0" brushRef="#br0" timeOffset="-42617.98">18834 13998 251 0,'-12'3'406'16,"-1"1"-119"-16,0 4-105 0,0-5-67 0,6 4-36 0,-6 0-18 16,7 1-7-16,-1 0-7 0,1-2-3 0,-1 6-7 15,0-5-9-15,7 4-5 0,0 0-6 0,0-4-6 0,0 1-4 16,7 3-2-16,-7-5 0 0,7 3 1 0,6-6 0 0,-7 1 0 0,-1-1 2 0,3 1 1 15,-1-1 5-15,6-3 5 0,-7 0 6 0,1 0 7 0,-1-3 14 16,1 3 12-16,-7 0 13 0,6-4 14 0,-6 1 13 16,6-1 13-16,-6 1 4 0,0-1 2 0,0-4-10 0,0 5-8 15,0-5-13-15,-6 2-16 0,6-3-18 0,-6 2-19 16,-1 0-18-16,1 0-17 0,-1-1-19 0,1 0-25 0,-1 6-26 16,7-5-33-16,-6 3-32 0,-1-4-25 0,7 4-25 0,0 0-22 15,-8 1-21-15,16-1-22 0,-8 2-39 0,7-3-75 16,-7 2-63-16</inkml:trace>
  <inkml:trace contextRef="#ctx0" brushRef="#br0" timeOffset="-42367.99">18940 13984 404 0,'-7'-5'384'16,"7"5"-127"-16,0 0-98 0,0 5-57 0,0-5-32 0,0 0-18 15,0 3-6-15,0 0 3 0,0 5 4 0,0-1 4 0,0 1 1 16,0 2-5-16,0 1-4 0,0 1-1 0,0-1 4 16,0 3-1-16,0-3-3 0,0 3 0 0,0 1-2 0,0-4-2 15,0 8-3-15,0-5-4 0,0 1-8 0,-8-1-8 16,8 2-5-16,0-2-8 0,0 1-3 0,0-4-10 0,0 3-14 16,-5-3-18-16,5 0-21 0,-8 0-24 0,8-4-27 0,-6 4-29 15,6-3-34-15,-6-1-37 0,6 1-59 0,-7-6-95 16,7 3-69-16</inkml:trace>
  <inkml:trace contextRef="#ctx0" brushRef="#br0" timeOffset="-42055.52">18940 13972 375 0,'0'-7'402'0,"5"0"-124"0,-5 3-104 0,7-4-58 16,-1 5-28-16,-6-1-15 0,14 1-4 0,-8-1-6 0,7 1-5 15,0 3-8-15,0 0-8 0,0 0-9 0,0 0-7 16,7 3-10-16,-8 1-6 0,9-1-3 0,-9 1-3 0,1 3 1 16,-6 1-3-16,-1-1 0 0,1 0-3 0,-7 0 3 0,6 1 3 15,-12 3 2-15,6 0 3 0,-7 1 0 0,1-3 3 16,-7 3 5-16,0-2-1 0,0-3-3 0,-1 5-4 0,2-4-3 15,-8-1-1-15,7 0-1 0,0 0-10 0,-6 1-16 16,6-5-14-16,0 1-21 0,6 0-26 0,-6-1-34 0,6-3-53 16,7 3-92-16,0-3-132 0,0-3-65 0</inkml:trace>
  <inkml:trace contextRef="#ctx0" brushRef="#br0" timeOffset="-41536.66">19734 13965 114 0,'0'0'360'0,"0"0"-96"16,-7-4-89-16,7 4-60 0,0 0-32 0,0-3-17 15,-7 3-5-15,7 0-4 0,0 0-4 0,0 0-5 0,0 0-5 16,0 0-5-16,0 0-7 0,0 0-5 0,0 0-3 16,0 0-3-16,7 0 2 0,-7 0 3 0,0 0 1 0,7 0 3 15,-7 0 0-15,6 0 3 0,1 0 0 0,-7 0 2 0,13 3-2 16,-7-3 0-16,7 0 2 0,0 0-2 0,-6 0-1 16,12 0 3-16,-6 0-1 0,7 0-1 0,-1-3 0 0,-6 3-2 15,6 0-3-15,2 0-4 0,-3-4-1 0,2 4-3 16,0-4-4-16,0 4-1 0,-1-4-1 0,1 4-4 0,-7 0-1 15,-1-3-1-15,-5 3-1 0,-1 0-1 0,1-4 2 0,0 4-1 16,-1 0 0-16,-6 0 1 0,7 0 0 0,-7 0 1 16,0 0-1-16,0 0 0 0,0 0-4 0,0 0-3 15,0 0-9-15,0-3-13 0,0 3-23 0,0 0-25 0,0 0-27 16,0 0-29-16,0 0-31 0,0 0-33 0,0-4-41 0,-7 1-48 16,7-1-77-16,-6 0-70 0</inkml:trace>
  <inkml:trace contextRef="#ctx0" brushRef="#br0" timeOffset="-41271.04">19928 13822 363 0,'0'0'332'0,"0"-4"-84"16,0 1-71-16,0-1-37 0,0 4-19 0,-5-3-4 15,5 3-5-15,0-4-3 0,0 4-8 0,0 0-12 0,0 0-15 16,0 0-13-16,0 0-15 0,0 4-7 0,0-1 0 0,5 1 6 15,-5 3 18-15,0 0 20 0,0 4 11 0,0 0 10 0,0 1 14 16,0-2 7-16,0 5 1 0,0-1-5 0,0 1-11 16,-5 4-14-16,5-5-10 0,0 5-10 0,-7-4-15 15,7 2-16-15,-7-2-14 0,7 3-15 0,-7 0-26 0,1-3-39 16,0 4-51-16,6-5-57 0,-7 1-51 0,1 0-51 0,6-1-64 16,0-3-95-16,0 0-140 0,6 1-53 0,-6-6 2 15</inkml:trace>
  <inkml:trace contextRef="#ctx0" brushRef="#br0" timeOffset="-40185.31">20352 14272 147 0,'0'0'227'0,"7"0"-48"0,-7 0-40 0,0-3-33 15,0 3-22-15,0 0-12 0,0 0-6 0,0 0-3 0,0 0-1 16,0 0-3-16,0 0-5 0,0 0-3 0,0 0-1 0,0 0-5 15,0 0-7-15,0 0-5 0,0 0-4 0,0 0-3 16,0 3 0-16,0-3 0 0,0 0-5 0,0 0 4 0,0 4 0 16,0-4 11-16,0 4 0 0,0-4 3 0,0 0 3 15,0 4 7-15,0-4 11 0,0 0 13 0,0 0 22 0,0 0 19 16,6 0 33-16,-6 0 30 0,0 0 24 0,0 0 13 0,0 0 5 0,0 0-8 0,0-4-18 0,-6 4-25 16,6-4-31-16,0-3-33 0,0 3-26 0,-7-3-22 15,7 3-17-15,0-4-7 0,-6 2-5 0,6-2-7 0,-7-3-3 16,7-1 0-16,0 6-1 0,0-5-2 0,0-3 3 0,0 2 0 15,0-3-1 1,0 1 0-16,7-4-2 0,-7-1-1 0,6 1-2 0,-6 0-2 16,7-4-2-16,-1-4-1 0,1 4-5 0,-1-3 1 15,8-5-1-15,-8 5-2 0,0-5 5 0,1 0-3 0,6 1 4 0,-7-3-6 0,1 3 1 16,6-2 0-16,-5 6-2 0,-3-4 1 0,8 8-5 0,-7-6 3 16,1 5-4-16,-1 0 3 0,0 4 11 0,2 0-3 15,5 4-3-15,-7-1-1 0,0 1 0 0,1 2-1 0,-1 1 1 16,8 0 0-16,-8-1-10 0,7 5 3 0,-7 0 1 0,1 4 1 15,-1-1 0-15,1 0 1 0,0 0-4 0,0 1-1 16,-1 3 0-16,0 0-1 0,-6 3-1 0,7 1 0 0,-2 0-2 16,3 3-1-16,-1 0 2 0,-7 0-1 0,5 8 0 0,-5-3 0 15,0 2 1-15,0 1-2 0,0 4-2 0,0-5 0 0,0 4 2 16,-5-4 2-16,-2 5 2 0,-1-4 0 0,-4-1 2 16,6 1 4-16,-7-1 1 0,-1 1 4 0,1-3-1 0,1-2-1 15,-8 1 2-15,7-3 1 0,-6-1 1 0,6 0-1 16,-7-4-1-16,7 2-1 0,0-1 1 0,0-4 1 0,6 3-4 15,1-3-11-15,-1 0-27 0,1 0-36 0,6 0-56 16,-7 0-65-16,7 0-59 0,0 0-51 0,0-3-42 0,7-1-39 16,6-1-40-16,0-1-56 0,-5-2-68 0,3 5-1 0</inkml:trace>
  <inkml:trace contextRef="#ctx0" brushRef="#br0" timeOffset="-39442.71">20906 13756 101 0,'0'-4'381'0,"0"-3"-87"0,0 4-86 16,0 3-61-16,0-9-32 0,0 6-17 0,0 0-5 16,0-1-1-16,-7 0 3 0,0 1 1 0,7-1 1 0,-6 0 2 15,0 0 6-15,6 4 7 0,-6-3 10 0,-1-1 12 0,7 4 7 16,-8-3 3-16,3 3-3 0,-2 0-3 0,0 0-8 16,-6 0-9-16,7 3-13 0,-7 1-10 0,0-1-8 0,0 5-4 15,0-1-4-15,0 1-6 0,-6-2-5 0,5 6-9 0,1-1-10 16,0 0-6-16,1 1-13 0,-1-2-8 0,0 1-6 15,6 0-7-15,-6 0-7 0,6 0 2 0,1 0 0 0,0-1-4 16,6 2-1-16,0-5 1 0,0 4-1 0,0-3-1 16,6 0 2-16,0-2-3 0,1-3 2 0,-2 5 1 0,3-8 2 15,4 4-2-15,2-4 1 0,-1 0 0 0,0-4 1 16,0 1 1-16,7-2-1 0,-7-2 1 0,-1 5 1 0,1-6 4 16,0 0 2-16,0 1 1 0,2-4 1 0,-10 3-1 0,1-2-1 15,1-5-1-15,-1 4 1 0,1-3 0 0,0 2-1 0,-2-3 2 16,-5 5 0-16,8-2 1 0,-8-2 3 0,7 7-1 0,-7-4 1 15,6 3-3-15,-6 1 0 0,0 3-3 0,0 0-3 16,0 1-2-16,0-1 0 0,0 1-3 0,6 3-3 0,-6 0-2 16,0 0 0-16,0 0-1 0,0 3 1 0,0-3-2 0,0 4 0 15,-6-1-1 1,6 5 1-16,0-1 0 0,0 1 0 0,0 3 1 0,0-1 0 16,-6 1 1-16,6 5 0 0,0-2 1 0,0 1 0 15,-7 3 2-15,7 0-2 0,0-4-2 0,0 5 2 16,0 4-2-16,0-5 2 0,0 4-1 0,0 0 1 0,0-1 0 15,0 1 0-15,0 0-2 0,0 1-3 0,-8 2 0 0,8-3-2 16,0 0-1-16,-5 0-4 0,5-4-1 0,-7 0 0 0,0 1 1 16,1-4 4-16,-1 3 2 0,-4-3 5 0,3-4 1 15,-5 0 1-15,6-1 4 0,-6-2-1 0,7-4 4 16,-7-1 3-16,0 1 1 0,7-1-2 0,-8-3 1 0,1-3 1 16,7 3 0-16,-1-4-1 0,-5 1-2 0,5-5-1 0,-7 1-1 15,9 0-1-15,-2-1 0 0,7 0 3 0,-8-2 0 0,8 3 0 16,0-5-2-16,0 2-5 0,8-2-2 0,-1-3-2 15,-2 5-5-15,9-5-10 0,-1 1-2 0,0 3-7 16,6-4-11-16,-5 0-15 0,5 4-26 0,-6-3-46 0,6 3-63 16,1-1-61-16,-7 6-54 0,0-6-46 0,7 5-45 0,-7-4-56 15,0 4-87-15,-1-1-61 0,2 1-1 0</inkml:trace>
  <inkml:trace contextRef="#ctx0" brushRef="#br0" timeOffset="-38927.11">21179 13672 179 0,'-5'-7'516'0,"5"0"-99"0,0 3-122 0,0 0-68 15,0 0-24-15,0 4-5 0,0 0-4 0,-8-3-4 0,8 3-10 16,0 3-14-16,0-3-20 0,0 8-24 0,0-4-21 15,0 6-15-15,0 1 2 0,-7 0 6 0,7 3 5 16,-5-2 5-16,5 2 1 0,-8 4-10 0,2 1-11 0,-1-5-13 16,1 9-17-16,0-5-15 0,-1 0-8 0,1 0-6 0,-1 1-8 15,1 0-5-15,0-1-4 0,-1-3-2 0,0 2-3 0,7-2 0 16,-7-1 1-16,7-2-1 0,-6 2-1 0,6-2 3 16,0-2 0-16,0-3 1 0,-6-3 3 0,6 4 1 0,0-4 2 15,0 0 2-15,0-2 4 0,0-2 2 0,0 0 0 16,0 0 4-16,6 0-1 0,-6 0-1 0,0-2-1 0,6-6-3 15,-6 4-5-15,7-4-2 0,-7 1 2 0,7 0-6 16,0-4-1-16,5 4-2 0,-5-4 0 0,-1 3-2 0,7-2 1 16,-7 2-2-16,1-3-4 0,7 4 4 0,-9 0-1 0,2 0 0 15,1 3 0-15,-3-4 0 0,-5 5 0 0,7-2 0 16,-7 5-2-16,6-3 0 0,-6 3-4 0,7-4 2 0,-7 4 0 16,0 4 2-16,7-1-2 0,-7 2 2 0,0-2 2 15,-7 5-1-15,7 3 2 0,0-4 0 0,-7 4 6 0,7 0-4 16,-6-1 0-16,6 2 0 0,-7 2 0 0,7-2 0 0,-5 2-1 15,5 1-1-15,-8-5-5 0,8 2 2 0,0 3 0 16,0-5-1-16,0 1-4 0,0 0-7 0,0-3-7 0,8 3-22 16,-8-7-52-16,5 3-85 0,2-4-90 0,-1 1-87 15,8-8-128-15,-1 1-153 0,6-1-93 0,-6-3-33 0,0-1 20 16</inkml:trace>
  <inkml:trace contextRef="#ctx0" brushRef="#br0" timeOffset="-38223.44">21244 12137 326 0,'-6'-4'398'16,"6"0"-118"-16,-6 1-94 0,6-1-47 0,0 0-25 0,0 0-8 16,0 4 1-16,-7-2 1 0,7 2 1 0,0 0-8 0,7 0-11 15,-7 0-15-15,0 0-15 0,0 0-9 0,0 0-8 16,6 0 3-16,0 0 11 0,-6 2 11 0,7 2 13 0,-1 0 15 15,8 0 15-15,-8-1 12 0,1 1 6 0,5 4 3 16,1-1 1-16,1 5 0 0,-1-2-4 0,0 0-12 0,-1 1-11 16,9 4-12-16,-9 0-14 0,8-1-11 0,-1 5-15 0,1 3-14 15,-1 0-8-15,1 0-2 0,0 4-5 0,0 3-5 16,-8 0-4-16,1 5-2 0,0 3-6 0,0-1 1 0,0 0-4 16,0 5-1-16,-6-2-2 0,6 2 2 0,-7 3-5 15,7 3 3-15,-7-2 0 0,1 6 0 0,0-1 2 0,0 6-2 16,-7-1 3-16,0 4-2 0,0-4 5 0,0 8-4 0,-7-5-1 15,0 3 0-15,-6 6-2 0,7-5-1 0,-7 5-2 16,0-2 1-16,-1-3-3 0,-5 4 4 0,6-3 0 0,-6-2-3 16,5-2-1-16,1 3-3 0,-7-3 0 0,8-5 0 0,-8 6 2 15,7-1-4-15,1-5 0 0,-9 1-3 0,9 0-2 16,-8-4 0-16,1 5-4 0,-7-10-6 0,6 2-4 0,-7-4-4 16,2 5 6-16,-1-6 0 0,-6 1-1 0,5-7 1 15,-6 0 5-15,1-5 5 0,0 1 3 0,5-4 4 0,-5-2-3 16,-2-6-2-16,10 2-16 0,-10-6-25 0,9-2-51 0,-2-4-61 15,2 0-60-15,5-4-61 0,0-3-78 0,9-4-116 16,-4 0-116-16,9-7-52 0,-1-1 5 0</inkml:trace>
  <inkml:trace contextRef="#ctx0" brushRef="#br0" timeOffset="-34913.37">21902 13046 174 0,'0'0'140'0,"-7"0"-37"0,7 0-25 16,0 0-18-16,-5 3-9 0,5-3-6 0,0 0-3 0,0 0-3 15,0 0-1-15,0 0-1 0,0 0-1 0,0 4 0 0,0-4 0 0,0 0 0 0,0 0-1 16,0 0 2-16,0 0 1 0,0 0 0 0,0 0 0 0,0 0-1 15,0 0 0-15,0 0 1 0,0 0 1 0,0 0-2 16,0-4 1-16,0 4 0 0,-7 0-1 0,7 0-2 0,0-3-2 16,0 3-1-16,-8 0-2 0,8 0 2 0,0 0-3 0,-5-5 0 15,-3 5 0-15,3 0 5 0,5 0 1 0,-7 0-2 16,7 0 5-16,-6 5 2 0,6-5 1 0,-7 0 0 0,7 0-2 16,0 0-4-16,0 0-3 0,-7 0 3 0,7 0-2 0,0 0 0 15,0 0 0-15,0 0 3 0,7 0 2 0,-7 0 4 16,0 0-1-16,0 0 0 0,7 0-1 0,-7 0-2 0,0-5-4 15,6 5-1-15,-6 0-5 0,7 0-2 0,-7 0-1 16,5 0-3-16,3 0-2 0,-3 0-4 0,10-3-2 0,-10 3-2 16,9 0-3-16,-1 0-3 0,0-4-1 0,-7 4-2 0,7 0 0 15,7-4-2 1,-7 4-1-16,0-4 0 0,0 4-2 0,7 0 1 0,-6-2 0 16,-3 2 0-16,2 0 1 0,-6-5 0 0,7 5 1 0,-8-3 1 15,1 3 1-15,-1-4 0 0,0 4 1 0,0 0 0 0,-6 0 4 16,0-3 2-16,7 3 3 0,-7 0 5 0,0 0 1 15,0 0 2-15,0 0 1 0,0 0-3 0,0 0-4 0,0 0-4 16,0 0-7-16,0 0-9 0,0 0-15 0,-7 0-21 0,7 0-25 16,0 0-25-16,0 0-27 0,0 0-28 15,0 0-25-15,0 0-20 0,0 0-13 0,0 0-11 0,0 0-14 16,0 0-28-16,0 0-57 0,0-4-85 0</inkml:trace>
  <inkml:trace contextRef="#ctx0" brushRef="#br0" timeOffset="-34088.3">21890 13251 102 0,'-7'0'136'0,"7"0"-21"0,0 0-17 16,0 0-16-16,0 0-13 0,0 3-8 0,0-3-9 16,0 0-5-16,0 0-4 0,0 0-3 0,0 4-2 0,0-4-1 15,0 0 2-15,0 0 2 0,0 0 1 0,0 3 1 0,0-3 2 16,0 0 1-16,-8 0-1 0,8 0 1 0,0 5-3 16,0-5-1-16,0 0-1 0,0 0-1 0,-5 0-3 0,5 2-2 15,0-2-1-15,0 0-5 0,0 0-3 0,5 0-3 16,-5 0-2-16,0 0 2 0,0 0 0 0,8 0 2 0,-1 0 3 15,-2 0 0-15,2 4 2 0,0-4-2 0,6 0-2 0,-7 0-2 16,7 0-5-16,0 0-4 0,1 0-4 0,-1 0-3 0,-1 0-1 0,1 0-1 0,0 0-1 16,1-4 0-16,0 4 1 0,-9 0 1 0,8 0 3 0,0 0 4 15,-6 0 5-15,0 0 5 0,-1 0 7 0,1 0 8 0,-1-2 8 16,-6 2 11-16,6 0 10 0,-6 0 7 0,0 0 3 16,0 0 1-16,0 0-2 0,0 0-3 0,0 0-7 0,0 0-10 15,0 0-13-15,0 0-12 0,0 0-21 0,0 0-28 16,0 0-41-16,-6 0-45 0,0 0-52 0,-1 0-62 0,1-5-116 15,-8 5-146-15,1-3-80 0,0-1-28 0</inkml:trace>
  <inkml:trace contextRef="#ctx0" brushRef="#br0" timeOffset="-20684.01">22397 13598 141 0,'0'0'297'16,"8"-3"-77"-16,-3 3-69 0,-5-4-50 0,6 0-30 15,1 0-16-15,0-3-8 0,0 4 1 0,-7-1 2 0,6-3 1 16,1 3 2-16,-1-3 4 0,1 0 3 0,-7 0 1 0,6-1 2 16,0-3 0-16,0 3 7 0,1-2 14 0,0-1 9 15,0-1 9-15,-1 1 11 0,1-3 13 0,-2 3 10 0,2-4 2 16,-1 1-2-16,1-1-5 0,1-3-2 0,-2-1-2 0,0 2-4 16,1-2-12-16,-1-3-9 0,1-4-4 0,-1 4-4 15,0-3-6-15,1-5-7 0,6 1-10 0,-6-4-13 0,-1 0-8 16,1-4-3-16,-1 0-4 0,1-3-6 0,5 1-3 15,-5-3-9-15,0-1-4 0,6-5-3 0,-7 1-1 0,1-1-3 16,6 0-1-16,-13 0-1 0,6-3 1 0,1 8 0 0,0-1 0 16,-7-1 0-16,0 5 1 0,0 0 0 0,-7 7-3 15,7 0 1-15,-7-1 1 0,7 5-1 0,-6 4 0 0,6 4 1 16,0-2 0-16,-7 0 1 0,7 9 4 0,-6-1 0 16,6 1-2-16,-7 3 1 0,7 4-2 0,-6 0 0 0,6 3-4 0,0 1-3 15,0-1-4-15,-7 4-3 0,7-4-2 0,0 4-1 16,-6 0-4-16,6 4 0 0,-7 0 3 0,7 3-2 15,-13 0 1-15,7 4 2 0,-1 0 2 0,-6 3 1 0,0 1 2 16,0 3-2-16,0 1-1 0,0 2 0 0,0 2 0 0,1-2-1 16,-9 6-2-16,9-2 0 0,-1 5 1 0,-1-1 1 0,1 0 1 15,1 4 1-15,-1 0 1 0,0 1-2 0,-1 2 2 16,1-4-3-16,8 5 0 0,-3-4 0 0,-5 4 0 0,13-4 0 16,-7-1 1-16,7 1-2 0,-6 1-1 0,6-5 0 15,0 4-1-15,0-4-2 0,0 1-3 0,0-1-4 0,0 0-7 16,6 0 0-16,-6 0-4 0,7-2-13 0,1-1-15 0,-3-5-29 15,3 4-37-15,3-3-47 0,-4 4-52 0,7-4-44 16,-1-3-39-16,0 3-24 0,-1-4-19 0,8-4-11 0,-7 1-21 16,6-4-40-16,-6-1-74 0,7-2-17 0</inkml:trace>
  <inkml:trace contextRef="#ctx0" brushRef="#br0" timeOffset="-20111.64">22690 13401 46 0,'0'-4'492'0,"0"0"-113"16,0 0-138-16,7 2-97 0,-7-3-59 0,6-2-29 0,1 4-14 16,6-1-7-16,-6 0-2 15,-2 0-3-15,10 1-1 0,-10 3-3 0,3-4-4 0,4 4-2 16,-6 0-4-16,1 0-2 0,0 4-1 0,-7-4 0 16,6 3 2-16,1 1 2 0,-1 4 3 0,1-1 3 15,-7 1 2-15,6 2 1 0,-6 1 3 0,0 4-1 0,0-5-1 16,0 5-2-16,-6-1-4 0,6 5-4 0,-7-4-3 0,1-1-5 15,-1 5-2-15,1-4 0 0,-8-1 2 0,8 1 2 0,-1-1 8 16,-6-3 7-16,1 0 8 0,4 1 7 0,3-2 9 16,-2-2 10-16,0-4 15 0,1-1 15 0,6 5 13 0,0-8 20 15,-7 4 20-15,7-4 17 0,0 0 5 0,0 0 0 16,7-4-2-16,-7 0-14 0,0-3-16 0,6 3-27 0,-6-4-25 16,14-2-26-16,-9-2-15 0,3 1-11 0,-1-4-14 15,6 1-6-15,-1-1-5 0,1 0-1 0,0 1-4 0,0-1 1 16,0-4 1-16,-7 9 1 0,8-5 1 0,-1 4 0 0,-7 1-2 15,6-2 0-15,-5 5-1 0,7-1 0 0,-7 2-1 0,-1 2-1 16,0 0 0-16,-6 4-2 0,7 0 0 0,-7 0 1 16,6 4-1-16,-6 0 1 0,7 2-3 0,-7 6 3 15,0-5-1-15,0 4 3 0,0 3-1 0,0 1 3 0,-7-1 0 0,7 3 0 16,-6-3-9-16,6 3 3 0,-7 2 5 0,7-4 0 16,-6 3 0-16,6-3-2 0,0 3-3 0,-6-3-4 0,6 0-1 15,0-1-22-15,0 1-30 0,0-1-36 0,0-3-47 0,0 0-54 16,6 0-54-16,0-3-49 0,14-4-59 0,-1-1-90 15,1-3-118-15,-1 0-56 0,8-3-5 0</inkml:trace>
  <inkml:trace contextRef="#ctx0" brushRef="#br0" timeOffset="-19364.2">23628 12412 111 0,'0'-4'216'0,"0"4"-58"0,0-4-44 15,0 4-34-15,7-3-18 0,-7 3-12 0,0-4-4 0,6 0-3 16,-6 4-1-16,6-3-1 0,-6 3-1 0,7-5 2 0,-7 5-2 16,7-2 2-16,-7 2 0 0,6-4 5 0,-6 0 4 0,0 4 1 15,0-4 1-15,0 1 0 0,0-1 0 0,0 4-1 16,0-4-2-16,0 0-1 0,-6 2-1 0,6 2-2 15,0-6 0-15,-7 6-3 0,7 0-5 0,0-2-4 0,-7 2-5 16,7 2-7-16,-6-2-6 0,6 6-5 0,-6-4-4 0,-1 6-2 16,2 3 1-16,-10-1 1 0,9 6 3 0,-7-2 5 15,0 1 3-15,0 3 5 0,7 4 9 0,-8 0 10 0,1 0 12 16,0 4 11-16,1-1 12 0,-1 6 11 0,-7 0 7 0,7 3 10 16,0-1 8-16,0 3 5 0,-7 5 1 0,7-1-3 15,0 4-7-15,-6 4-6 0,5 0-4 0,-5 6-6 0,7-4-11 16,-9 10-8-16,2-1-9 0,6-1-8 0,-7 7-5 15,6 2-7-15,-4-1-7 0,-1 4-7 0,5 3-10 0,1-3-5 16,0 3-2-16,0-4-5 0,0 0-2 0,1 6-1 0,4-3 1 16,3-2 0-16,-2 3 2 0,7 0 0 0,0-3-2 15,0 0-3-15,0-5 0 0,0 1-1 0,7 1-1 0,-2-6 0 16,3-1-1-16,4-2-1 0,1-3-1 16,0-7 1-16,6-1-3 0,2-3-7 0,-2-7-11 15,7-4-31-15,0 0-51 0,6-7-69 0,-5 0-65 16,12-9-63-16,-7-5-62 0,14-2-77 0,-7-6-147 0,6-4-63 15,-5-4-8-15</inkml:trace>
  <inkml:trace contextRef="#ctx0" brushRef="#br0" timeOffset="-17972.79">24202 12543 72 0,'0'0'220'0,"6"-3"-36"15,-6 3-40-15,6 0-34 0,-6-4-27 0,0 1-17 0,7 3-10 0,-1-4-4 16,-6 4-4-16,7 0-2 0,-7-4 0 0,0 4-2 16,6 0-1-16,-6-4-1 0,7 4-2 0,-7 0 0 0,0 0 0 15,0-3 3-15,0 3 1 0,0 0-2 0,6 0 1 0,-6 0-1 16,0 0-1-16,0 0-2 0,0 0-6 0,0 0-5 0,0 0-3 0,0 0-3 0,0 3-3 15,0-3-2-15,0 0 0 0,0 8 1 0,7-4 9 16,-7-1 5 0,0 4 6-16,0 0 3 0,6 2 2 0,-6-3 2 15,0 5 0-15,0 1-1 0,0-2-1 0,0 1-4 0,0 1-5 16,0-1-4-16,-6-1-2 0,6 2-3 0,-7-2-2 16,7 1-4-16,-6 4-6 0,6-5 4 0,0 2-6 0,-7-1-2 15,7 0-1-15,-6 1-1 0,6-3 0 0,0-1-2 16,0 4 0-16,0-5-8 0,0 0 3 0,-7-4 0 0,7 5 1 15,0-4 1-15,0-1 3 0,0 1 8 0,0-4 9 0,0 0 15 16,0 0 17-16,7 0 17 0,-7 0 18 0,0 0 14 16,0 0 11-16,0 0 3 0,0 0-4 0,0-4-9 0,6 1-15 15,-6-5-16-15,7 1-15 0,-7 0-11 0,0 0-6 0,6-1-6 16,-6 0-4-16,7-3-3 0,-7 1 2 0,6 2 2 16,1-7 1-16,-7 5 0 0,6-1-7 0,-6 0-3 0,0-1 0 15,7-2-2-15,-7 3-2 0,0-1-2 0,0 3-4 0,0-3-4 16,0 4 0-16,0-1 0 0,0 1-2 0,0 4-2 0,0-4 0 15,6 8 0-15,-6-3-1 0,0-1-2 0,0 0-4 16,0 4-3-16,0 0 2 0,0 4-3 0,0 0 0 0,0-1-3 16,0 5 2-16,0-1 0 0,0 4 4 0,0 0-1 0,0 3 2 15,0 1 1-15,-6 0 1 0,6 3 2 0,0 1-1 16,-7-1 1-16,1 0 2 0,-1 0 1 0,1 5-2 16,6-5-2-16,-7 0 1 0,1 1-1 0,-1-1 1 0,1 0-1 15,6-4-1-15,-7 6-4 0,1-7-7 0,-1 3-23 0,7-2-43 16,-6-2-59-16,6 2-69 0,0-7-67 0,0 1-71 0,0-1-102 15,0-7-158-15,0 3-71 0,6-6-10 0</inkml:trace>
  <inkml:trace contextRef="#ctx0" brushRef="#br0" timeOffset="-17076.18">23582 13324 8 0,'0'0'279'0,"7"0"-72"0,-7 0-62 0,0 0-46 0,6 0-33 0,-6 0-20 0,0 0-11 16,0 0-9-16,0 0-3 0,7 0-4 0,-7 4-3 0,0-4 0 16,0 0-1-16,0 0 2 0,0 0 2 0,0 0 2 0,0 3 4 15,0-3 5-15,0 0 3 0,0 3 2 0,0-3 3 16,-7 0 2-16,7 5-2 0,0-5 1 0,0 0-2 0,0 0-2 16,0 4-2-16,-6-4-3 0,6 0 0 0,0 0-2 15,0 3 1-15,0-3 2 0,0 0 1 0,0 0 1 0,0 0 4 16,0 0 2-16,0 0 2 0,0 0 2 0,0 0 2 0,0 0 0 15,0 4 0-15,6-4 6 0,-6 0 5 0,7 3 7 32,-1-3 5-32,1 4 5 0,1-4 6 0,-3 3 6 0,8 1 5 15,0 0-1-15,0 0-5 0,7-1-6 0,-7-3-4 16,6 7-3-16,-5-2-6 0,11-3-10 0,-5 2-9 0,6 0-2 16,0 0 0-16,0-1-2 0,6 5-3 0,1-4 2 0,7 3 3 15,-8-4 0-15,7 4 1 0,7-3 0 0,-8 4-5 0,8-5-1 0,0 4-2 0,-1 0-4 16,1 2-5-16,-1-6-3 0,-5 4-3 0,12-3-4 15,-6 2 1-15,-1-1-5 0,0 2 0 0,7-2-4 0,-7 1 0 16,2-2-2-16,4 3-1 0,-5-3 0 0,0 4-3 0,-7-6-1 16,6 6-3-16,-6-4 0 0,-5 3-7 0,-2-3-6 15,-6 0-12-15,0-1-8 0,0 4-5 0,0-3-1 0,-7-4-1 16,1 3 1-16,-7 1 3 0,7-4 8 0,-8 0 11 16,2 0 10-16,-7 0 3 0,5 0 2 0,-5 0 3 0,-1 0 1 15,-6 0 0-15,7 0 0 0,-7 0 3 0,6 0-2 0,-6 0 1 16,0 0-2-16,0 0-1 0,0 0-3 0,0 0-9 15,0 0-15-15,0 0-25 0,-6 0-31 0,6 0-42 16,-7 0-47-16,1 0-51 0,-1-4-55 0,1 4-70 0,0-3-133 16,-8-1-76-16,1-3-37 0</inkml:trace>
  <inkml:trace contextRef="#ctx0" brushRef="#br0" timeOffset="-15772.7">23459 13979 113 0,'0'-4'209'0,"0"4"-24"0,0 0-25 0,0-3-25 0,7 0-23 15,-7 3-17-15,0 0-9 0,0 0-7 0,0-4-1 16,0 4-3-1,0 0 0-15,0 0-1 0,0-4-3 0,0 4-5 0,6 0-6 16,-6 0-8-16,0 0-8 0,0 4-9 0,0-4-7 0,0 0-1 16,0 4 3-16,0-1 3 0,7 0 4 0,-7 6 6 0,0-3 10 15,0 2 13-15,0 3 8 0,0 3 5 0,0 5 0 16,0-4 0-16,0 3-2 0,0 3 0 0,0-2-7 16,0 3-9-16,0 0-7 0,-7-1-9 0,7 2-5 0,-6-1 2 15,6-1-3-15,-7 2-3 0,-1-1-3 0,8-4 2 0,-5 3 0 16,5-1-1-16,-6-3-3 0,-1-1-9 0,7 2-10 15,-7-4 2-15,0-3-1 0,7 4-4 0,-6-5-3 0,1 2-1 16,5-1-1-16,-8-3 1 0,8-2 5 0,0 1-6 0,-7 2-2 16,7-6-3-16,0 1-5 0,0-1-6 0,0 1-8 0,-6-4-10 15,6 4-12-15,0-4-14 0,0 0-21 0,0 0-26 16,0 0-32-16,-6-4-37 0,6 4-41 0,6-7-45 16,-6 3-68-16,6-8-117 0,1 5-74 0,1-3-31 0</inkml:trace>
  <inkml:trace contextRef="#ctx0" brushRef="#br0" timeOffset="-15365.91">23758 14301 84 0,'0'0'309'0,"0"0"-92"16,0 0-73-16,0 0-51 0,0 0-28 0,8 4-17 15,-8-4-10-15,0 0-1 0,0 0-4 0,5 0 5 0,-5 0 0 16,7 0 1-16,-7 0 0 0,7 0-1 0,-1 0 2 0,1 0-3 15,-1 0-2-15,7 0-3 0,0 0-5 0,-6 0-2 16,6 0-4-16,0 0-1 0,-1-4-6 0,1 4 0 0,7 0-1 16,-7-2 1-16,6 2-3 0,2 0 0 0,-1-5-3 15,-8 5 0-15,7 0-1 0,-5 0-2 0,5-3-2 0,-6 3-3 16,0 0 0-16,-6 0-2 0,-1 0-2 0,7 0 1 0,-6-4 0 16,-7 4-1-16,5 0 1 0,-5 0 0 0,0 0-4 15,0 0-5-15,7 0-7 0,-7 0-14 0,0-3-13 0,0 3-18 16,-7 0-28-16,7-4-40 0,-5 4-60 0,5-4-96 15,-7 0-85-15</inkml:trace>
  <inkml:trace contextRef="#ctx0" brushRef="#br0" timeOffset="-15126.8">24019 14144 56 0,'0'-3'394'16,"0"3"-98"-16,0 0-99 0,0 0-64 0,0 0-36 0,7 0-18 0,-7 0-9 15,0 0-7-15,-7 0-2 0,7 0 4 0,0 3 0 16,0 1 1-16,-7-1-2 0,7 5 1 0,-6-1 9 0,6 0 8 16,-7 4 8-16,1 0 0 0,6 3 0 0,-7 2 0 0,2-5 3 15,5 4-1-15,-7 3-6 0,-1-3-7 0,3 2-13 0,-3-2-9 16,2 4-6-16,-1-1-10 0,-5 1-14 0,5-5-14 16,1 4-22-16,-7 0-31 0,6 1-36 0,-6-3-36 15,6-3-37-15,-5 2-37 0,5 0-41 0,1-4-48 0,-1 0-71 16,1 0-116-16,6-3-50 0</inkml:trace>
  <inkml:trace contextRef="#ctx0" brushRef="#br0" timeOffset="-13180.24">24527 14507 217 0,'0'0'189'0,"-7"0"-36"16,7 0-34-16,0 4-29 0,-6-4-24 0,6 0-19 15,0 0-5-15,0 0-4 0,0 0-2 0,0 0-1 0,0 0 1 0,-7 0 2 0,7 0 1 0,0 0 8 16,0 0-2-16,0 0 1 0,0 0 2 0,-6 0 3 0,6 0 2 15,0 0 2-15,0 0 0 0,0-4 2 0,-6 4 2 0,6 0 4 16,0 0 4-16,-7-3 0 0,7 3-2 0,-6-4-5 0,-2-1 2 16,8 3 14-16,-7-3 18 0,2 2 15 0,-2 0 16 15,1-5 15-15,6 4 15 0,-7 0 13 0,1-3 4 0,-1-1-8 16,1 2-15-16,-1-2-12 0,0 1-19 0,1-1-18 16,6 1-15-16,-6-4-10 0,-1 0-11 0,1 4-13 0,6-4-12 15,-7 0-12-15,7 0-4 0,0-4-4 0,0 5-5 16,-6-5-2-16,6-4-3 0,0 5-1 0,0-1 3 0,0-4 0 15,0 2 0-15,0 2-2 0,6-4 0 0,-6 4-1 0,0-2 3 16,0 2-2-16,7 1-3 0,-7-1-2 0,6-4-1 0,-6 5 2 16,7-1-2-16,-1 3 0 0,-6-1 0 0,6 1-1 15,1 1 0-15,-7 1 2 0,7 2 2 0,-1-3-2 16,1 1-1-16,-1 1 1 0,1-1-1 0,-1 3-2 0,1-1 1 16,-7 1-1-16,5 0-1 0,2 0-1 0,1-1-2 0,-8 4 2 15,6-4-2-15,1 5 0 0,-7-1-1 0,6 2 0 16,0-2-2-16,-6 0 3 0,7 0 0 0,-7 4-2 0,6 0-1 15,-6 0 0-15,0-4-1 0,7 4-1 0,-7 0 0 16,0 4-2-16,0-4 1 0,6 0 0 0,-6 4 0 0,0 0 1 16,0 2-2-16,0 1 1 0,7 1 0 0,-7 0 1 0,-7-1-2 15,7 4 0-15,0-4 2 0,-6 4 0 0,6 0 0 0,-7 1 1 16,1-2-1-16,-1-3 1 0,7 5 1 0,-6-2 2 16,0-3 0-16,-1 1 2 0,1 0 3 0,-2-2-1 15,1 1 3-15,2 1-1 0,-2-4 3 0,1 0-1 0,-1 3-1 16,1-3-2-16,-1-1-2 0,1 1 2 0,-1-4-2 0,7 3-2 15,-7-3-9-15,1 4-14 0,6-4-16 0,0 0-29 16,-6 0-39-16,6 5-48 0,0-5-51 0,0 0-46 0,0 0-35 16,0 0-26-16,6 0-22 0,-6 0-14 0,6 0-32 15,1 0-56-15,6 0-45 0,-6-5-16 0</inkml:trace>
  <inkml:trace contextRef="#ctx0" brushRef="#br0" timeOffset="-12450.89">24854 14059 289 0,'0'-2'397'0,"0"-3"-108"0,0 3-95 0,0-2-57 0,-8 0-26 16,8 0-11-16,0 0-7 0,-6 4-6 0,6-4-2 16,-7 4-6-16,0-3-1 0,7-1-1 0,-6 4 1 0,-1-2 4 15,1 2 2-15,0 0 8 0,-7 0 6 0,6 2 0 16,0-2-7-16,-6 4-10 0,7-1-9 0,-7 1-13 0,7 4-5 15,-1-4-15-15,-6 2-7 0,6 1-5 0,-5 5-2 0,5-4-3 16,-1 2-4-16,3 1-2 0,-8-3-5 0,6 3-4 16,0 0-1-16,1-4-2 0,6 4-3 0,-7-4 0 0,7 1 0 15,0-1-1-15,-6 1 0 0,6-6 1 0,6 2 1 16,-6 0 1-16,0 0 6 0,7-1 7 0,-1 2 6 0,1-5 8 16,0 3 5-16,-2-3 8 0,8 0 2 0,2-3 4 0,-3 3 1 15,-5-5 2-15,6 5 5 0,0-3 0 0,-7-1 3 16,7-4 1-16,-7 6 5 0,1-6 1 0,0 4-3 0,0-3-9 15,-7 3-8-15,6-3-6 0,1 0-5 0,-7 0-4 16,6-2-9-16,-6 3-3 0,0-2-2 0,6 5-2 0,-6 0-1 16,0-2-1-16,0 1-3 0,0 1-4 0,0 3-3 15,0 0-1-15,0-4-3 0,0 4 1 0,0 0-3 0,0 4 1 16,-6-4-1-16,6 3-2 0,0 1 0 0,-6 1-2 0,6 1 3 16,-7 2 0-16,7 3 2 0,-6 0-4 0,-1-1 4 0,7 2 0 0,-7 3 1 15,0-1 0-15,7 1-1 0,-6 3-1 0,0 0 2 16,6 1 1-16,0-1-1 0,-7 1 1 0,1-2 0 0,0 2 2 15,6-1-3-15,-7-4-2 0,-6 5-1 0,6-4-2 16,1-1 2-16,-7 1-1 0,5-4-1 0,-5-1 2 0,8-2 3 16,-2-1 1-16,0 1 1 0,1-4 1 0,-7 0-1 0,6-1 3 15,1-3 1-15,-1 0 0 0,1 0-2 0,-1-3 1 16,1 3 1-16,6-4-1 0,-7 0 1 0,7 0-3 0,0-3-1 16,0 1-2-16,0-2 0 0,7 0-1 0,-7-3-4 15,6 3 0-15,1-2-2 0,-1-1-3 0,7 0-9 0,-6 0-10 0,-1 4-25 16,7-4-28-16,1 0-41 0,-9-1-50 0,8 2-48 15,-5-2-47-15,5 5-32 0,0-3-26 0,-6 2-10 0,6 1-16 16,-1-1-19-16,-5 1-42 0,5-4-68 0,-5 4-13 0</inkml:trace>
  <inkml:trace contextRef="#ctx0" brushRef="#br0" timeOffset="-11946.51">25081 13961 332 0,'0'-3'390'16,"-7"-1"-113"-16,7 0-98 0,0 0-58 0,0 4-36 0,0-3-19 16,0 3-11-16,0 0-9 0,0 0-8 0,0 3-4 15,0 1-6-15,-7 0-1 0,7 0 4 0,0 3 3 0,-6 3 5 0,0-1 3 16,6 1 2-16,-7 1 3 0,1 0 5 0,-1 3 3 15,1 2-1-15,-1 2-2 0,1-3 0 0,-8 2-1 0,9 2-3 16,-3 0-4-16,-5-2-8 0,6 2-8 0,-5-1-6 0,5 1-3 16,-6-1-4-16,7-3-1 0,-1-1 6 0,-6 1 4 0,7 0 6 15,-1-5 4-15,0 1 5 0,1-3 9 0,-1-5 9 16,7 5 6-16,-6-4 8 0,6-2 13 0,0 3 12 16,0-2 13-16,0-3 13 0,0 0 6 0,0 0-2 0,0 0-6 15,6 0-11-15,1-3-17 0,-1-4-18 0,1 3-19 0,6-4-21 16,-6 1-15-16,6-1-8 0,-1-2-4 0,2 3-2 15,-2-1-3-15,1 1-2 0,2-4-1 0,-10 4 1 0,9-1 0 16,-1 5-3-16,-7-1-3 0,1 0-1 0,-1 1-6 16,-6-1 1-16,7 4 3 0,-1 0 0 0,-6 4 0 0,0-1 3 15,0 1 4-15,0 0 0 0,0 2 7 0,0 2-1 0,0 3 0 16,0 0 0-16,-6 0-2 0,6 1-1 0,-7-2-2 16,7-3 1-16,-6 5 0 0,6-2 0 0,0 2-1 0,0-1 2 15,-7-5-1-15,7 2-1 0,0 3 2 0,0-4 0 16,0 1-2-16,7-5-10 0,-7 5-17 0,6 0-31 0,1-6-33 15,5 2-50-15,-5 0-54 0,6 0-47 0,-6-1-48 0,12 1-45 16,-6-4-58-16,0-4-99 0,7 1-71 0,-8-1-19 16</inkml:trace>
  <inkml:trace contextRef="#ctx0" brushRef="#br0" timeOffset="-11524.57">24292 14602 21 0,'0'0'406'0,"0"0"-107"16,0 0-112-16,0 5-75 0,0-5-45 0,7 0-25 15,-7 2-9-15,0-2-3 0,6 0 1 0,0 5 7 0,2-5 4 16,-3 2 4-16,3-2 4 0,-1 4 3 0,5 0 4 0,1-4 1 16,0 0 1-16,0 4-1 0,0-4 2 0,7 0 2 15,-7 4 3-15,6-4 8 0,8 4 14 0,-8-4-1 0,7 3 0 16,0-3 0-16,0 4-2 0,0-4-4 0,6 2-4 15,-5-2-12-15,6 5-17 0,-1-1-5 0,0-4-6 0,8 3-2 16,-8-3-11-16,1 4-8 0,6-4-8 0,-7 3-7 0,-5-3-11 16,-2 0-14-16,2 4-15 0,-8-4-19 0,1 0-17 15,-8 0-15-15,2 0-18 0,-1-4-20 0,-7 1-18 16,-6-1-15-16,6 1-20 0,-6-1-33 0,-6-3-57 0,0 0-116 16,-7-1-63-16</inkml:trace>
  <inkml:trace contextRef="#ctx0" brushRef="#br0" timeOffset="-10957.02">24390 14928 60 0,'0'0'360'0,"0"-3"-80"0,0 3-77 0,0 0-57 16,7-4-35-16,-7 4-18 0,0 0-7 0,0-3-3 16,0 3 1-16,6 0 1 0,-6 0 0 0,0-5-1 0,0 5-1 15,0 0-1-15,0-3 0 0,6 3-3 0,-6 0-4 0,0 0-5 16,0 0-9-16,0 0-8 0,7 3-5 0,-7-3 2 15,0 5 9-15,0-2 11 0,7 1 12 0,-7 4 10 16,6-2 11-16,-6 2 4 0,0 3 3 0,7-4 1 0,-7 7-7 16,0-2-11-16,0 2-13 0,0 1-12 0,0-1-11 0,0 1-7 15,0-1-6-15,0 6-4 0,0-6-13 0,-7 1-9 0,7 2-8 16,-6 2-2-16,6-4 2 0,-7-1-3 0,7 4-2 16,-7-2-10-16,1-2 1 0,0 1 4 0,-1-1 1 15,1 1 0-15,-1-5-4 0,1 6-3 0,6-6-9 0,-7-2-16 16,7 4-26-16,-7-3-35 0,7-1-39 0,0 0-41 0,-6-1-38 15,6-3-29-15,0-2-25 0,0 4-17 0,6-6-13 16,-6-6-29-16,7 4-61 0,-7-2-81 0,7-3-31 0</inkml:trace>
  <inkml:trace contextRef="#ctx0" brushRef="#br0" timeOffset="-10590.56">24436 14841 412 0,'6'-8'383'0,"-6"4"-134"0,7-3-101 16,-1 3-56-16,1-2-26 0,5-2-11 0,-4 4-4 0,-2-3 3 15,7 3 4-15,0-3 2 0,0 3 2 0,0 1 2 16,7-1 0-16,-1 4-1 0,-6-5 2 0,6 3 2 0,1 2-1 15,-1 0-1-15,8 0-4 0,-14 0-9 0,13 2-4 16,-6 3-6-16,-1-1-7 0,-7-1-7 0,2 1-5 0,-1 3-7 16,0 1-5-16,-7-1-2 0,1 1 0 0,-7-2 6 0,-7 5 6 15,7 1 6-15,-12-5 8 0,-1 3 8 0,-1 2 20 16,1-1 10-16,-6-1 4 0,0 1-1 0,-7 0-4 16,6-3-5-16,-7 4-3 0,1-6-10 0,7 2-19 0,-7-1-9 0,7-3-13 15,-8 3-18-15,8 0-25 0,6-3-39 0,-6-1-48 16,11 1-45-16,1 0-47 0,2-4-44 0,-2 4-48 0,7-4-60 15,0 3-97-15,0-3-61 0,7 4-18 0</inkml:trace>
  <inkml:trace contextRef="#ctx0" brushRef="#br0" timeOffset="-10133.35">24664 15184 362 0,'0'0'379'0,"0"0"-120"0,0 0-97 0,0 0-61 16,0 0-34-16,0 0-18 0,0 0-7 0,0 0-5 15,0 4-1-15,5-4-2 0,-5 0-1 0,0 4 0 16,0-1 0-16,0-3 4 0,0 5 7 0,0 2 10 0,0-3 11 16,0 3 18-16,0 0 13 0,0 4 10 0,0-4 8 0,0 4-1 15,-5 0-2-15,5 0-6 0,-7 0-7 0,7 4-11 16,-7-4-12-16,7 1-10 0,-6 1-9 0,6-1-6 0,-7 1-4 15,1-1-5-15,6 3-5 0,-7-5-9 0,7 2-5 0,0-1-5 16,-6 3-6-16,6-3-2 0,6-4-2 0,-6 5-4 16,0-1-3-16,0-5-2 0,7 2-4 0,-1 0-8 0,1-1-12 15,-1 1-18-15,1-2-23 0,5-1-24 0,-4-2-23 16,5 1-24-16,-6 0-20 0,5-4-17 0,-5 0-13 0,6 0-10 16,0-8-7-16,-7 5-11 0,7-4-24 0,0-1-47 0,-6-3-92 15,6 3-55-15</inkml:trace>
  <inkml:trace contextRef="#ctx0" brushRef="#br0" timeOffset="-9929.72">24618 15305 425 0,'-7'0'380'15,"7"0"-135"-15,0 0-98 0,0 4-59 0,0-4-27 16,7 0-11-16,-1 4-3 0,-6-4 1 0,13 3 1 0,-6-3-1 15,6 4-5-15,-1-4-7 0,1 5-9 0,8-5-6 0,-8 2-11 16,7-2-14-16,-8 5-21 0,7-5-22 0,-5 2-30 16,6-2-43-16,-8-2-59 0,8-3-107 0,-7 5-103 0,0-2-58 15</inkml:trace>
  <inkml:trace contextRef="#ctx0" brushRef="#br0" timeOffset="-9662.78">24878 15313 5 0,'-6'3'477'16,"0"6"-98"-16,-6-2-139 0,12-1-99 0,-8 2-58 0,2 0-27 15,6-1-13-15,0 1-5 0,0-2-2 0,0 2 1 0,6-1 1 16,2 1-1-16,-3-1-2 0,8 0 0 0,0-3 1 16,0-1 3-16,0 1 6 0,7-4 10 0,-8 3 8 0,2-3 8 15,-2 0 9-15,1 0 11 0,2 0 11 0,-10-3 13 16,2 3 0-1,0-4-5-15,-7 1-10 0,0-1-15 0,0 0-20 16,-7 1-26-16,0-4-26 0,2-1-31 0,-10 1-21 0,-3-1-21 16,4-4-18-16,-5 6-19 0,-1-1-9 0,7-5-8 15,-7 6-6-15,8-1-8 0,0-5-7 0,-2 4-6 0,0 5-8 16,8-4-5-16,-1-1-17 0,7 0-30 0,-6 5-43 0,6-4-67 16,0 3-79-16</inkml:trace>
  <inkml:trace contextRef="#ctx0" brushRef="#br0" timeOffset="-9337.9">24976 15248 218 0,'6'0'403'0,"1"2"-107"0,-7 2-99 0,8 0-60 16,-8 0-32-16,5-1-13 0,-5 5-3 0,0 3 3 15,7-4 3-15,-7 4 0 0,0-4-7 0,7 4-9 0,-7 1-13 16,0-2-9-16,0 2-7 0,0-5-10 0,0 3-6 0,0 2-6 16,0-1-5-16,0-5-3 0,-7 6-1 0,7-5-6 15,0 0-6-15,0 1-1 0,0-5-3 0,0 5-1 0,0-5 0 16,0-3 1-16,0 5 3 0,0-5 1 0,0 0 1 15,0 0 0-15,7-5 1 0,-7 5 1 0,6-7-1 0,1 3 1 16,-1-3-1-16,-6 0-1 0,7 0 0 0,-1-1 0 0,1-2-1 16,5 2 0-16,-5 1-2 0,6-5-4 0,-6 4-1 15,5 2-1-15,-5-1-1 0,-1 3 0 0,8-4-1 0,-8 4-2 16,1 2 0-16,-1-3 0 0,1 5-1 0,-7 0-1 16,6 0 0-16,-6 5 0 0,0-3 1 0,-6 2-1 0,6 0 1 15,-7 4 1-15,1-1-1 0,-7-1-2 0,6 2-4 0,-6 0-10 16,0-1-11-16,7 1-16 0,-7-4-21 0,6-2-27 15,0 3-30-15,1-2-37 0,0-3-59 0,-1 0-101 0,7-3-108 16,-6-2-55-16</inkml:trace>
  <inkml:trace contextRef="#ctx0" brushRef="#br0" timeOffset="-7927.59">24813 12540 54 0,'0'0'71'0,"0"0"-5"0,0 0-4 0,0 0-2 0,-6 0-3 0,6 3-2 16,0-3-4-16,-6 0-1 0,6 4 2 0,-7-4 0 15,1 0 3-15,6 0-3 0,-7 3-4 0,7-3-3 0,0 0-6 16,0 0-2-16,-7 0-3 0,7 0-2 0,0 0-4 0,0 0-1 31,0 0-2-31,0 0 1 0,0 0 0 0,7 0 3 0,-7 0-1 16,0 0 1-16,0 0 3 0,0 0 1 0,0 0 2 16,0 0 1-16,0 0-1 0,0 0-1 0,0 0 0 0,0 0 0 15,0 0-6-15,0 0-4 0,0 0-6 0,7 0-4 0,-7 0-3 16,0 4-3-16,0-4-1 0,0 5 2 0,6-2-2 15,1 0 8-15,-7 5 12 0,6-1 5 0,-6 1 5 0,6 0 4 16,1 1 3-16,6-1 2 0,-6 4 4 0,-1-3-4 0,7 3-5 16,-6-1-2-16,-1 0 0 0,0 0-1 0,7 4-1 15,-13 0 5-15,7-1 5 0,0-3 4 0,-1 3 6 16,-6 1 4-16,7 0 4 0,-7-1 8 0,6-2 7 0,1 2 4 16,-7 1 0-16,6-1-1 0,-6 1 3 0,0-1 6 0,0 1-2 15,6-1-4-15,-6 2-6 0,0 2-2 0,7 0-1 16,-7-3-2-16,7 7-13 0,-7-4-10 0,7 0-7 0,-7 1-4 15,0-1-3-15,5 4-6 0,-5-3-6 0,0-1-2 16,7 3 1-16,-7-2-2 0,0-1 0 0,6-3-2 0,-6 4-4 16,0-5-6-16,7 1 2 0,-7-1-1 0,0 1-1 0,8-4 1 15,-8 4-1-15,0-1-1 0,0 1 1 0,0-3-1 16,5 2-2-16,-5 1-2 0,0-5-2 0,0 1-1 0,0 4-2 16,0-5 2-16,0 5-3 0,0-3 2 0,0 2-2 15,0 1 0-15,0-4 2 0,7 4 1 0,-7-1-2 0,0 1-1 16,0 0 3-16,0-1-4 0,0-3 1 0,7 3 1 0,-7 1-2 15,0-1-1-15,6 3 2 0,-6-7 1 0,0 5-3 16,0-1 4-16,7 1-2 0,-7-4 1 0,6 3 0 0,-6-3-1 16,0 3-1-16,7-2 2 0,-7-1 1 0,6 4-2 15,1-5 2-15,-7 2-2 0,6 3 0 0,-6-5 0 0,6 1 0 16,-6 0-1-16,0 0 1 0,0 1 0 0,0-2-4 0,7 5 3 16,-7-3 1-16,0-3 1 0,0 7-1 0,0-5 0 15,0-1-1-15,0 5 1 0,0-4 0 0,7 1 0 16,-7 2 0-16,0-3-1 0,0 3 0 0,6-3 1 0,-6 5 0 0,0-2 1 15,0 1-1-15,7-1-1 0,-7 1 0 0,0-1-1 16,6 5-1-16,-6-5 2 0,0 1-1 0,6-1-1 0,-6 2 1 16,0 1 3-16,7-2 0 0,-7-1-1 0,0 5 4 0,6-4-2 15,-6-1-1-15,0 5 1 0,0-4 0 0,0-1-3 0,7 5 0 16,-7-5-1-16,0 1-3 0,0-1-3 0,0 2 0 16,7 1-1-16,-7-3-2 0,0 1 1 0,6 4-2 15,-6-4 2-15,7-1-3 0,-1 5 2 0,-6-5 0 0,0 5 0 16,7-1 2-16,-7 0-2 0,6-4 1 0,-6 6 3 0,0 1-1 15,6-2 1-15,-6-2 2 0,0 2 3 0,0 3 2 16,0 1-1-16,0-2 1 0,0 1 0 0,-6 0 2 0,6 0 1 16,0 4 1-16,0-5-4 0,-6 6 0 0,6-2 3 15,0 4 1-15,-7-3 0 0,7 3 4 0,0 1 1 0,0-1 2 16,0 4 0-16,0 0-1 0,-6 3 0 0,6-3-9 0,-7 4 4 16,7 0-3-16,-6 2 2 0,6-2 2 0,-7 4-2 15,-6 0 2-15,6-2-4 0,1 2 8 0,-7 0-4 0,7-2-2 16,-8 2-1-16,2-5-4 0,-1 4 2 0,0 0 0 15,-7-2 2-15,8 2 3 0,-16-4 1 0,9 0-1 0,0 1 0 16,-7-3 0-16,-1-1-1 0,3-1-4 0,-10 2-12 16,8-5-29-16,-7-3-52 0,1-1-76 0,-7 1-82 0,6-8-93 15,0 1-161-15,1-5-121 0,0-3-78 0,-8 0-27 0</inkml:trace>
  <inkml:trace contextRef="#ctx0" brushRef="#br0" timeOffset="2394.38">16386 16544 431 0,'0'-4'340'0,"-7"1"-103"16,7-1-78-16,0 4-41 0,0-4-18 0,-6 4 0 0,6-4-3 16,0 4-1-16,0 0-3 0,0 0-2 0,0-2-9 0,6 2-10 15,-6 0-11-15,0 0-10 0,0 0-6 0,0 0-5 16,0 0-6-16,7 0 1 0,-7 0 4 0,0 0 6 0,0 2 11 16,7 2 13-16,-7-4 9 0,0 4 13 0,6 0 17 0,-6-1 8 15,6 5 8-15,-6-8-2 0,7 6 1 0,-1-1-2 16,1-2-5-16,-7-3-7 0,13 4-9 0,-7-1-12 0,1 1-9 15,5-4-9-15,1 0-12 0,2 4-16 0,4-4-11 16,-6 0-10-16,6 0-7 0,1-4-4 0,-1 4-4 0,1 0-1 16,-1 0-3-16,1-4 1 0,-1 4-1 0,0 0-2 0,2 0 0 15,-8 0-1-15,6 0 1 16,-6 0-1-16,0 0 0 0,6 0-2 0,-6 0 0 0,1 0 1 16,-1-3-6-16,-8 3-15 0,8 0-26 0,-5 0-39 15,-1-4-50-15,-7 4-57 0,6 0-52 0,1 0-44 0,-7-3-33 0,0 6-23 0,-7-3-8 0,1 0-8 16,-1 4 0-16,-6-1-6 0,-6 1-17 0,-2 0-20 0</inkml:trace>
  <inkml:trace contextRef="#ctx0" brushRef="#br0" timeOffset="2566.24">16491 16665 28 0,'-20'4'404'0,"0"2"-70"0,0-1-88 15,7 2-74-15,-6 0-50 0,6-3-29 0,0 3-13 0,0 0-2 16,6 0 3-16,-5-3 5 0,5 4 6 0,0-1 3 16,7 0-1-16,0 1 1 0,-7-4 1 0,7 2 2 0,7-2 3 15,-7 3 9-15,0-2 8 0,7-2 7 0,7 1 6 0,-9 0 2 16,2 0-5-16,6-4-8 0,7 2-14 0,-8-2-18 0,8 4-18 15,-7-4-18-15,7 4-16 0,-2-4-14 0,-3 0-21 0,4 4-32 16,0-4-45-16,7 0-59 0,-6 3-56 0,-1-3-53 0,7-3-54 16,7 3-64-16,-8-4-87 0,9 0-119 0,5 0-36 15,-7 4 15-15</inkml:trace>
  <inkml:trace contextRef="#ctx0" brushRef="#br0" timeOffset="3319.49">17422 16687 70 0,'-7'-4'209'0,"1"1"-34"0,-1-2-37 0,1 5-31 15,-1-2-25-15,0 2-16 0,0-4-7 0,1 4 0 16,1-4-3-16,-3 0-2 0,-5 4 2 0,6-3 4 0,1 3 6 16,0-4 2-16,-1 4-2 0,0 0-1 0,1-4 1 0,0 4 6 15,6 0 5-15,0 0 2 0,-7 0 1 0,7 0 2 16,0 0 1-16,7 4-3 0,-7-4 3 0,0 0 4 0,6 0 8 15,0 0 8-15,1 0 6 0,0 0 6 0,-1 0 5 16,7 0 2-16,0 0-2 0,0 0-2 0,0 0-7 0,7 0-9 16,0 0-5-16,-1 4-5 0,-6-4-7 0,12 3-1 0,-5-3-6 15,0 4-10-15,6-4-7 0,-6 0-12 0,-1 4-8 0,1-4-14 16,-7 0-8-16,0 4-7 0,-7-2-6 0,7-2-4 0,-13 5-5 16,7-5 3-16,-7 0-1 0,0 3 7 0,0-3-2 0,-13 4-2 15,0-1-1-15,0 1 1 0,-7 4-8 0,-5-5 1 0,-2 1 3 16,1-1-2-16,-7 1 1 0,1-1 2 0,0 1 1 15,6 0 1-15,-6 0 6 0,4-1 1 0,9-3-1 0,-7 0-1 16,13 0 4-16,-7 0 2 0,7 0 3 0,7 0-1 0,0-3 3 16,-1 3-4-16,1 0-1 0,6 0-5 0,0 0-1 0,0 0-4 15,6 0-3-15,1-4 1 0,-1 4-3 0,7 0 0 0,0-4 2 16,7 4 0-16,-1 0 0 0,1 0 2 0,-1 0-1 16,2 0-2-16,4 0 2 0,-5 0 2 0,-1 0 0 0,1 0 0 15,-1 0-2-15,0 0-1 0,-6 0 3 0,1 0 0 0,-1 0-2 0,-7 0-1 0,1 4-1 0,-1-4 1 16,-6 0 1-16,6 0-1 0,-6 0 0 0,0 0 1 0,-6 4-1 15,6-4-6-15,0 0-12 0,-6 0-19 0,-1 3-48 0,1-3-63 16,-1 0-68-16,1 4-64 0,0-4-64 0,6-4-75 16,0 4-107-16,0 0-105 0,6-3-15 0,0 3 17 0</inkml:trace>
  <inkml:trace contextRef="#ctx0" brushRef="#br0" timeOffset="4013.5">17949 16763 311 0,'0'0'369'0,"-7"0"-114"0,7 0-85 0,0 0-49 16,0 0-24-16,0 0-11 0,0 0-4 0,0-3 2 0,0 3-1 15,7-3-4-15,-1-1-7 0,1 0-6 0,-1-3-7 0,1 3-1 16,0-3 12-16,5-1 19 0,1 1 28 0,-6-4 30 0,6 0 30 16,0 0 24-16,-6 1 10 0,6-5 5 0,-1 1-13 15,1-1-17-15,1-4-28 0,-1 0-28 0,0 1-30 0,-1-3-26 16,2-2-16-16,-1-2-14 0,0 0-9 0,-7-2-6 0,7-2-3 16,0 0-5-16,1-4 0 0,-8-4-5 0,7 0-3 15,-7-6-2-15,1-2 0 0,6 1 2 0,-6-3 0 16,0 0 1-16,-1-2-1 0,-6 3 0 0,6-2 0 0,-6 4 2 15,7 0-1-15,-7 0 0 0,6 3 1 0,-6 1 6 0,0 7 1 16,0 3 0-16,0 1 0 0,0 4 0 0,0 3 3 0,0 4 2 16,0-1 0-16,-6 5-6 0,6 3 2 0,0-1 2 15,0 4-1-15,-7 6-1 0,7-5-4 0,0 2-6 16,0 2-5-16,0 3-1 0,0 0-7 0,-6 0-2 0,6 3 0 16,0 2-3-16,0 2 0 0,0 3 2 0,-6 5-1 0,6 4 1 15,-7-1 2-15,0 4 1 0,7 0 0 0,-7 3 2 0,1 2 0 0,-1-2 0 16,1 4 3-16,0 1-2 0,-1-1 0 0,1 4-1 15,-1 0 3-15,0 3-1 0,1 0 0 0,-1 5 1 0,7-4 0 16,-6 3 0-16,-1 4 2 0,1-4-1 0,0 0-4 16,6 1 0-16,-7-1 0 0,1 4-1 0,6-4-1 0,0-3-1 15,0 3-2-15,0-3 2 0,0-4-1 0,6 1 2 0,1-2-2 16,-1 1 2-16,0-4 0 0,7 0 0 0,-6-2-4 0,6-2-5 16,0-4-7-16,0 2-11 0,0-2-10 0,7-2-13 0,-7-4-15 15,6-1-22-15,-6-2-46 0,7-1-74 0,-1-1-73 16,1-2-64-16,0-5-68 0,-1 1-93 0,7 0-147 0,0-4-65 15,0 0-10-15</inkml:trace>
  <inkml:trace contextRef="#ctx0" brushRef="#br0" timeOffset="4774.49">18529 16734 295 0,'-7'-7'395'15,"7"-1"-105"-15,-6 1-88 0,6 0-52 0,0 0-14 0,0-1 0 16,-7 1 2-16,7 4-1 0,0-4 12 0,7-1 13 0,-7 1 10 16,0 3 3-16,6-4-9 0,1 1-11 0,-1 0-18 15,-6-1-13-15,13 5-9 0,-7-5-10 0,1 5-7 0,-1 0-10 16,9-2-6-16,-10 5-7 0,2-3-8 0,-1 3-5 0,7 0-6 15,-6 3-10-15,0-3-6 0,-1 5-7 0,1 1-6 16,-1 5 1-16,0 1-1 0,1-2 0 0,-1 5 0 0,-6-1-3 16,7 5-4-16,-7-4 0 0,0 3-2 0,0 4-2 0,0-4 0 15,-7 5-3-15,7-5-2 0,-6 4-1 0,-1-4 2 16,7 0 1-16,-6 4-1 0,0-7 0 0,6 3 0 0,-7 1 0 16,7-5-1-16,-6 1-1 0,-1-4 0 0,7-1 1 0,0-1 1 15,0-3 1-15,0 2-2 0,0-5 2 0,0 1 5 0,0-4 2 16,0 4 2-16,0-4 4 0,0 0-1 0,0-4 1 0,7-3 0 15,-7-1-4-15,6-3-5 0,1 1-3 0,-1-1-2 0,7-4-5 16,-7 1-1-16,1-6-2 0,6 3-4 0,-6-2 0 16,5 0 0-16,1-2 2 0,0-1-2 0,1-4 0 0,-1 5-2 15,-2-5-1-15,4 0 3 0,-2 4 0 0,0-3 3 0,0 3-3 16,-1 3 0-16,1 1-1 0,1-1 2 0,-1 5-1 16,0 3 0-16,0 0 0 0,-7 4-3 0,8 0 1 0,-9 3-2 15,3 0 3-15,4 0-4 0,-12 8 1 0,7 0-1 0,-1 0 0 16,1 6 2-16,-7 1-1 0,0 0 2 0,7 7 1 15,-7 1 1-15,0-1 1 0,-7 4 0 0,7-3 2 0,-7 6 0 16,7-3-10-16,-6 4 7 0,-1-5 0 0,7 5 4 0,0 0-1 16,-5 0 2-16,5 3-2 0,-7-3 2 0,7 3 7 0,-8-4-5 15,3 4-4-15,5 1-1 0,-8-5-2 0,8 4 0 0,-6 1 0 16,6 0 0-16,0-1 0 0,0-4 0 0,0 5 0 16,0-4 0-16,0-4 0 0,6 3-1 0,-6-2-1 0,8-1-5 15,-8-5-8-15,5 2-13 0,-5 0-15 0,8-5-29 0,-1-3-61 16,-2-4-86-16,2 0-88 0,-1 0-86 0,8-7-119 0,-1 0-158 15,6-7-80-15,-6 4-20 16,0-4 31-16</inkml:trace>
  <inkml:trace contextRef="#ctx0" brushRef="#br0" timeOffset="5604.88">20040 15369 49 0,'0'0'53'0,"0"-6"-24"0,0 6-18 0,0 0-10 0,-7 0-4 16,7-2-4-16,0 2 5 0,-6 0 5 0,6 0 9 15,0 0 7-15,-7 0 9 0,7 0 9 0,0 0 9 0,0 0 8 16,0 0 3-16,0 0-2 0,0 0-6 0,0 0-10 0,7-4-18 16,-7 4-19-16,0 0-25 0,6-3-27 0,1 3-31 15,-7-4-35-15,6 4-41 0</inkml:trace>
  <inkml:trace contextRef="#ctx0" brushRef="#br0" timeOffset="6807.01">20176 15269 57 0,'0'0'92'0,"0"0"-28"16,7 4-20-16,-7-4-13 0,0 0-10 0,6 0-4 0,-6 0-4 16,0 0-2-16,7 0 2 0,-7 0-1 0,0 0 3 0,0 0 5 0,0 0 6 0,6 0 7 15,-6 0 6-15,0 0 6 0,0 0 4 0,0 0 3 16,0 0 1-16,0-4 0 0,0 4-5 0,0 0-4 0,0 0-3 15,0 0-2-15,0 0-3 0,0 0-5 0,0 0-2 16,0 0-5-16,0 0 0 0,0 0-2 0,0 0-3 0,0 0-2 16,0 0-1-16,0 0 2 0,0 0-2 0,0 0 4 0,0 0 0 15,0 0 2-15,0 0 7 0,0 0 5 0,0 0 2 16,0 0 5-16,0 0 6 0,0 0 5 0,0 0 7 0,0 0 5 16,0 0 2-16,-6 0 4 0,6 0 4 0,0 0 1 0,0 0 1 15,-7 0-3-15,7 0-5 16,0 0-7-16,0 0-7 0,-6 0-9 0,6 0-7 0,-7 0-6 15,7 0-3-15,-6 0-2 0,6 0 1 0,-7 0 4 16,2 0 2-16,-2 0 3 0,-1 4 2 0,2-4 3 0,-1 0 4 16,1 3 1-16,0-3-1 0,-7 3 0 0,0 2 3 0,-1 2 6 15,1-3 8-15,1 3 8 0,-1 4 6 0,-7-4 10 0,7 5 5 0,0-2 4 0,-6 2 2 0,5 3-2 16,-6-1-8-16,7 1-9 0,-6-1-8 0,0 4-8 0,6 5-10 16,-6-1-8-16,-2-1-9 0,9 2-5 0,-8-2-4 15,7 5-3-15,-8-1-4 0,10 1-3 0,-2-1 0 16,0 5-1-16,-7-4-1 0,7 3 0 0,7 0-1 0,-7 1-1 15,-1 3-1-15,8-1-3 0,-7 1 2 0,7 3-1 0,-7 1-2 16,6 4 2-16,0-5-3 0,0 5-1 0,1 3-2 0,6-8-1 16,0 5-3-16,0 0 1 0,0-2 0 0,0 2-1 31,0 0 1-31,6-2 0 0,1 2-1 0,0-5 1 0,0 5 2 0,-1-2 0 0,7 2-3 0,0-4 2 0,0 4 2 0,0-5-1 16,0 4 2-16,6-3 0 0,1 0-3 0,-7-5 0 15,13 5-1 1,-6-5-2-16,-1 2 1 0,7-2 0 0,-6 2 0 0,6-5 0 15,0 0 0-15,6-3 2 0,-5 3 1 0,5-3-2 0,1-3-2 16,-1-2-6-16,7-4-14 0,1 3-41 0,-2-9-75 0,1 4-88 16,1-8-88-16,6 0-103 0,-1-4-174 0,0-3-97 0,-6 0-55 15,0 0-5-15</inkml:trace>
  <inkml:trace contextRef="#ctx0" brushRef="#br0" timeOffset="7706.45">20261 15672 240 0,'-7'-3'289'0,"7"3"-78"0,-6-4-63 0,6 4-44 0,-7-4-25 16,7 4-11-16,0 0-3 0,0 0 3 0,0 0 0 0,-6 0 3 15,6 0 2-15,0-4 1 0,0 4 5 0,0 0 6 16,0 0 8-16,0 0 12 0,6 0 12 0,-6 0 13 0,0 0 13 15,0 0 8-15,0 0 4 0,7 0 6 0,-7 0 4 0,0 4 4 16,6 0-2-16,-6 0-10 0,0-1-15 0,7 4-10 16,-7 1-9-16,0-1-12 0,0 4-20 0,0 4-18 0,7-1-17 15,-7 5-8-15,0-2-5 0,6 3-6 0,-6 1-9 16,7 1-6-16,-7 4-2 0,5-4-3 0,-5 3-2 0,7-3-3 16,1 4-2-16,-8 0-3 0,5-4 0 0,3 3-1 15,-8-3-3-15,0 1 0 0,6-2-1 0,-6 2-2 0,0-6-1 16,0 2 1-16,0-1 0 0,0-3 0 0,0-1-1 0,0-2 1 15,0-1 1-15,0 0 1 0,0-4 0 0,0 0 0 16,0-3-2-16,0-1-1 0,0 1 0 0,0 0-1 0,0 0-11 16,0-4-8-16,0 0-21 0,7 0-51 0,-7 0-80 0,6-4-84 15,-6-4-79-15,6 1-85 0,7-3-105 0,0-2-144 16,-6-2-58-16,6 2 5 0</inkml:trace>
  <inkml:trace contextRef="#ctx0" brushRef="#br0" timeOffset="8181.52">20782 15961 12 0,'-13'0'427'0,"6"0"-93"0,1 0-108 16,0 0-78-16,-1 0-42 0,1 0-22 0,-1 0-12 0,7 5-4 15,0-5-1 1,-7 0-3-16,7 0-5 0,0 3-5 0,0-3-9 16,0 0-5-16,0 0 0 0,0 3 4 0,7-3 12 0,-7 4 16 15,7-4 17-15,-1 0 19 0,1 4 17 0,-1-1 13 16,7-3 8-16,-7 0 2 0,7 0-1 0,-6 0-9 0,6 4-13 15,0-4-16-15,0 0-13 0,0 0-18 0,7 0-9 0,-1 4-11 16,1-4-10-16,-1 0-8 0,0 0-6 0,8 0-4 16,-8 0-7-16,8 4 1 0,-1-4-6 0,-7 0-4 15,1 0 1-15,6 0-3 0,-13 0-4 0,6 3-1 0,-5-3 0 16,-9 0-5-16,10 4 1 0,-10-4-2 0,2 0-1 0,-7 0 0 16,6 0 1-16,-6 0-1 0,7 0 0 0,-7 0 2 0,0 0-1 15,0 0 2-15,0 0-3 0,0 0 0 0,0 0-2 16,0 0 0-16,0 0 1 0,0 0-1 0,0 0 0 15,0 0-9-15,0 0-15 0,0 0-32 0,0 0-39 0,0 0-51 16,0 0-51-16,0 0-49 0,0 0-42 0,0-4-37 0,0 1-31 16,-7-1-32-16,1-4-33 0,6 1-60 0,-12 3-24 15</inkml:trace>
  <inkml:trace contextRef="#ctx0" brushRef="#br0" timeOffset="8447.17">21017 15833 63 0,'0'-3'410'0,"0"-5"-82"16,0 5-85-16,6-1-60 0,-6 0-33 0,0 1-6 0,0-1 11 15,0 0 20-15,0 4 18 0,0 0 10 0,0-3 0 0,0 3-4 16,0-4-14-16,0 4-21 0,0 4-25 0,0-4-21 16,0 3-14-16,0-3-9 0,0 8-4 0,0-1-4 15,7 0-1-15,-7 4 0 0,0 1-2 0,6 2-10 0,-6 1-12 16,7-1-12-16,-7 4-9 0,6 4-8 0,-6-3-5 0,0 3-4 15,7 0-4-15,-7 3-4 0,0-3-3 0,0 4-5 16,0-3 0-16,0 2-1 0,0-4-2 0,0 1-4 0,0 0-5 16,0 0-9-16,0 1-27 0,-7-5-51 0,7 0-80 15,-6-3-77-15,6 3-74 0,0-3-82 0,0-4-120 0,6 1-126 16,-6-2-55-16,7 0 2 0</inkml:trace>
  <inkml:trace contextRef="#ctx0" brushRef="#br0" timeOffset="9818.73">21870 15932 306 0,'0'0'258'0,"0"0"-69"0,0 0-56 16,0 0-38-16,0 0-20 0,0 0-13 0,0 0-9 0,0 0-5 15,0 0 1-15,0 0 3 0,0 0 1 0,0 0 0 0,0 0-3 16,0 0 1-16,0 0 4 0,0 0 1 0,0 0 2 16,0 0 0-16,0 0 2 0,0-4 5 0,0 4 3 0,0-3 3 15,0 3 1-15,0-5 2 0,0 3 3 0,0 2 4 16,5-4 0-16,-5 1 3 0,0-2 0 0,0 2-2 0,0-1-5 15,0 0-4-15,0 0-4 0,0-3-2 0,-5 4 1 16,5-1 5-16,0-3 6 0,0 3 5 0,-8-3 5 0,8 3 4 16,0 0 3-16,0-2-5 0,-5-2-7 0,5 4-11 0,0-3-17 15,0 0-9-15,0-1-9 0,-7 5-10 0,7-5-7 16,0 1-4-16,0 0-4 0,0-1-2 0,0 0-1 0,7 1-3 16,-7 0-3-16,0-4-1 0,0 4 1 0,5-1-1 15,-5-2-1-15,8 2 0 0,-8-3-1 0,5 0 0 0,-5 0 1 16,8 1 1-16,-1-2-3 0,-7 2 0 0,5 3 1 0,2-5-3 15,-7 1 3-15,7-1 0 0,0 2-1 0,-7 3 1 16,6-4 1-16,0 0 1 0,7 0-1 0,-6 0 2 0,-1 0-3 16,1-1 3-16,6 2-3 0,-6-1 1 0,5 3-1 15,-5-2-1-15,6 3 0 0,-7-1 2 0,8 0 1 0,-8 4-3 16,2-3 0-16,3 4 0 0,-4-1 2 0,-1 0-1 0,8 1 0 16,-7-1-2-16,-1 4-1 0,7-4 1 0,-7 4 1 15,0 0-2-15,8 0 0 0,-7 0-1 0,-1 4-1 0,0-4-4 16,0 7 1-16,1-3 1 0,-7 3 1 0,6 0 3 0,-6 1-4 15,0 4 2-15,0-3 2 0,0 3 2 0,-6-1 0 16,-1 3 0-16,1 2-3 0,0-2 10 0,-7 1-4 0,-1-1-3 16,2-3-1-16,-1 3 1 0,0 1 0 0,-1 1 0 15,1-5 0-15,-6-1-10 0,6 2 5 0,-7-2 0 0,7-2 5 16,-6-1 0-16,6 0 2 0,-7 1-1 0,1-1 1 0,6-3 0 0,-1 3 3 16,-6-4 1-16,15-3 1 0,-8 4-2 0,6-4 1 0,1 4 3 15,-1-4 0-15,7 0-1 0,-7 0-1 0,7 0-1 16,0 0-5-16,0-4-4 0,0 4-11 0,14-4-19 0,-8 1-26 15,1 3-41-15,-2-3-52 0,8-1-50 0,2-4-44 0,-10 8-32 16,9-7-24-16,-7 3-13 0,-1 1-7 0,7-1 10 16,-7 0 7-16,1 1-7 0,6-1-36 0,-6 4-70 0</inkml:trace>
  <inkml:trace contextRef="#ctx0" brushRef="#br0" timeOffset="10604.16">22463 15694 80 0,'0'0'341'0,"0"0"-90"0,0 0-80 0,0-4-52 15,-7 4-28-15,7 0-11 0,0-3-8 0,-6 3-2 0,6-4-2 16,-7 0-4-16,1 4-1 0,6-3-3 0,-7-1-1 0,0 4 0 16,0-3 1-16,1 3 4 0,1-4 3 0,-3 4 3 15,3 0 1-15,-3 0-2 0,1 0-5 0,1 0-5 0,-1 0-4 16,1 0-1-16,-1 4-1 0,-5-1 1 0,5 4 1 15,-6-3 1-15,6 3 3 0,-6 1 4 0,0-1 3 0,1 4-1 16,5 0-3-16,-6-4-6 0,7 4-4 0,-9-3-5 0,10 2-4 16,-3 2-8-16,3-5-7 0,5 4-6 0,-6-4-10 15,6 4 2-15,0-3 0 0,0 3-1 0,0-4 0 16,6 1-2 0,-6-5-1-16,5 4-1 0,3-3 10 0,-3 3-4 0,10-3 1 15,-9 0 1-15,7-4-5 0,-6 0 5 0,12 0 3 16,-6 0 2-16,0 0-2 0,0-4 0 0,0 0-2 0,-7-3 2 15,7 3 11-15,0-3-1 0,-6 0 1 0,1-1 2 0,-3 1 2 16,3 0 1-16,-3-1 6 0,1-3 4 0,1 1-1 16,-7 2 0-16,0-4-2 0,7 5-4 0,-7-3 0 0,0 2-4 15,0 1-4-15,0 3-5 0,0-3-5 0,0 4-2 0,0-1-5 16,0 4-1-16,0-4-1 0,0 4-1 0,0-4-6 0,0 4-3 16,0 4-2-16,-7 0-3 0,7 0 1 0,0 2-1 15,-7 2 0-15,7-1 2 0,-6 4 1 0,6 0 3 16,0 4 2-16,-5-4 1 0,5 4 0 0,0-1 1 0,0 1 1 15,0 3-2-15,5 1 1 0,-5-2-2 0,6 3-2 0,1 1-1 16,0-2 1-16,-7 2-2 0,7-2 0 0,-1 2-1 16,1 1 0-16,-1-3 0 0,1 3 0 0,-1-4 0 0,0 1 0 15,-6-5-1-15,6 1 0 0,-6-1 1 0,0-3 2 16,-6 0-7-16,6 1 3 0,-6-5 2 0,0 0 1 0,-1-2 3 16,1 1 0-16,-1-2 3 0,-6 0 0 0,6-1 8 0,-6-3 1 15,0 0 0-15,0 0-2 0,6 0 0 0,-6-3 1 16,0-1-2-16,7 4 0 0,0-4-1 0,-1 1-2 0,1 0 1 15,-1-2 2-15,7-2-1 0,-7 2-2 0,7-1-2 16,0-2 1-16,0 1-4 0,7-3-3 0,-7 2-3 0,7-3-6 16,-1 0-2-16,1 4-2 0,-1-4-5 0,0 0-8 0,7 3-9 15,-6-3-15-15,6 1-31 0,-5-1-44 0,-3-1-59 16,8 1-59-16,0 0-49 0,-6 0-44 0,6-3-41 0,0 3-53 16,-6-4-52-16,5 5-79 0,-6-5-17 0</inkml:trace>
  <inkml:trace contextRef="#ctx0" brushRef="#br0" timeOffset="11254.81">22808 15453 304 0,'0'-5'235'0,"0"2"-68"0,0-1-47 16,6 0-29-16,-6 4-16 0,0-3-10 0,0-1-2 15,0 4 0-15,7-4 0 0,-7 1 2 0,0 3-4 0,0 0-7 16,0 0-3-16,0 0 0 0,0 0 2 0,0 0 2 0,0 0 2 15,0 0-1-15,0 0 0 0,0 0-2 0,0 0-6 0,0 0-5 16,0 3-6-16,0 1-3 0,0-4 3 0,0 7 3 16,0-3 11-16,0 3 19 0,0 4 21 0,-7-3 21 0,7 7 19 15,0-5 10-15,0 5 2 0,0-1 3 0,-6 2-4 16,6 2-8-16,-7-4-17 0,1 5-17 0,6-2-18 0,-7 3-14 16,0 2-7-16,1-4-10 0,-1 0-8 0,7 0-9 15,-5 1-7-15,-3-1-5 0,3-3-2 0,5 2-3 0,-7-1-4 16,7-5-1-16,-8 3-4 0,8-3-1 0,-5-3 0 0,5-1 0 15,0 1 0-15,-7-2 0 0,7-2 3 0,0 0 1 16,0-4 3-16,0 0 2 0,0 3 4 0,7-3 1 0,-7 0 0 16,0-3-2-16,5 3-3 0,3-4-1 0,-1-3-3 15,6 0-4-15,-8-1-3 0,8 1-3 0,1 0-1 0,-8-4 0 16,7 3 4-16,0-2-2 0,-7-2-1 0,8 4 0 0,-1-1 0 16,-7 1-5-16,6 0 3 0,-5 1 1 0,7 3-5 15,-7 0 0-15,-1 1 4 0,0 3-1 0,1 0 1 0,-1 0 1 16,1 0-2-16,-1 3 0 0,-6 1 1 0,6 0 9 15,-6 3-3-15,0 1-3 0,7 2-2 0,-7 2 1 0,0-1 0 16,0 3-2-16,0 1 0 0,-7-4-10 0,7 4 4 0,0-1 4 16,-6 1 3-16,6-1 1 0,-6 5-4 0,6-8 3 15,0 3 1-15,0 1-1 0,0-1 2 0,0-2-1 0,0 2-1 16,6-2 0-16,0-2 6 0,1-3-2 0,0 5-3 16,0-5-4-16,5 0-12 0,1 0-23 0,7 1-39 0,-7-5-68 15,6 2-72-15,1-5-73 0,0 0-83 0,5 0-112 0,2-5-144 16,-8-2-65-16,0 3-14 0</inkml:trace>
  <inkml:trace contextRef="#ctx0" brushRef="#br0" timeOffset="11989.16">21883 16281 180 0,'-8'0'380'16,"3"-5"-110"-16,-3 5-104 0,3 0-71 0,5 0-39 0,0 0-19 15,-7 0-5-15,7 0-2 0,0 0 3 0,0 0 4 16,0 0 3-16,0 0 2 0,0 0-1 0,7 0 2 16,-7 0 1-16,0 0 2 0,5 5-1 0,3-5-2 0,-8 2 2 15,5-2 3-15,10 4 5 0,-10-4 3 0,9 4-2 16,-1 0-4-16,6-1-2 0,1-3 1 0,6 0 3 16,0 4 4-16,8-4 4 0,-3 0 8 0,8 0 16 0,0 0 19 15,0 0 22-15,7 0 17 0,-1 0 13 0,1 0 10 0,6 0 5 16,1 0-5-16,-2 4-11 0,9-4-19 0,-2 0-17 15,-7 4-19-15,8-4-20 0,0 2-21 0,-7-2-14 0,-6 5-15 16,-1-5-8-16,1 3-6 0,-14-3-7 0,1 4-4 16,-7-4-2-16,0 0 1 0,-6 0-3 0,-8 0-1 0,1 0-1 15,1 0-4-15,-8-4-4 0,1 4-18 0,-7-3-28 0,0-2-54 16,-7 3-64-16,1-2-64 0,-1 0-55 0,-5 0-52 16,4 1-53-16,-4-1-67 0,-1 0-99 0,-7 0-42 0,0 4 9 15</inkml:trace>
  <inkml:trace contextRef="#ctx0" brushRef="#br0" timeOffset="12398.05">22006 16493 97 0,'0'-4'459'0,"0"1"-96"0,0 3-113 16,0-5-91-16,0 3-56 0,0 2-33 0,0-5-16 15,0 5-5-15,0 0 4 0,7-4 4 0,-7 4 2 0,0 0 3 16,6 0 7-16,-6 4 4 0,7-4 8 0,0 5 3 0,-1-3-3 15,2 3-2-15,-3 2 13 0,1-4 10 0,1 9 11 16,-7-5 11-16,6 3 9 0,1 2 9 0,-7-1 6 0,7 3 0 16,-7 1-10-16,0-1-10 0,7 2-14 0,-7 1-15 15,0 3-22-15,0-6-19 0,0 3-14 0,0 2-8 0,0-1-9 16,-7 1-8-16,7-5-7 0,-7 4-6 0,7-2-3 0,-7 1-3 16,7-2-7-16,0 0-12 0,0-1-20 0,-6 1-32 0,6-4-37 15,0 4-48-15,0-4-47 0,0 0-44 0,0 1-37 16,6-10-30-16,-6 5-25 0,7-7-22 0,0 5-37 0,0-5-74 15,-1-5-34-15,-6 5-6 0</inkml:trace>
  <inkml:trace contextRef="#ctx0" brushRef="#br0" timeOffset="12741.79">22019 16423 54 0,'0'-11'551'15,"7"3"-13"-15,-7-2-171 0,13 3-162 0,-5-1-106 0,10 1-64 16,2 0-32-16,-7 0-16 0,6-2-6 0,1 6 6 0,-1 0 7 16,-6 3 6-16,6 0 5 0,-5 0 3 0,4 0 2 15,-5 0 2-15,8 3 3 0,-8 5 0 0,0-1 3 0,0-3 2 16,-7 6 2-16,7-2-1 0,-6 3 1 0,-7-1 0 15,7 2 4-15,-7 3 4 0,0-5 4 0,-7 1 8 0,0 4 7 16,1-3 5-16,-1-2 3 0,-6 1 1 0,-6 0-3 16,6 1-3-16,-8-2-7 0,3 1-10 0,-2-3-10 0,-6 2-8 15,7-3-4-15,-1 1-9 0,1-1-10 0,0 0-23 0,5 1-31 16,1 0-33-16,0-2-37 0,8-2-39 0,-3 3-49 0,8 1-67 16,-6-1-105-16,12 0-81 0,-6-3-34 0</inkml:trace>
  <inkml:trace contextRef="#ctx0" brushRef="#br0" timeOffset="13192.84">22410 16742 207 0,'0'-4'535'0,"-5"0"-94"0,5 1-142 16,0-1-117-16,0 0-77 0,0 0-46 0,0 4-19 0,0 0-1 15,0-3 0-15,-8 3 1 0,8 0 2 0,0 0 0 0,0 0 0 16,0 0-2-16,0 3-7 0,0-3-10 0,0 4 1 0,0 0 12 16,0 0 20-16,-5 3 21 0,5-3 23 0,-8 7 24 0,8-4 24 15,-7 4 17-15,7-3 10 0,-6 3-8 0,6-1-11 16,-7 5-15-16,1-4-20 0,-1 3-22 0,1 1-23 0,0-1-17 16,-1 1-20-16,7-4-11 0,-6 5-8 0,-1-6-8 0,7 5-3 15,-7-4-4-15,7 0-3 0,0 0 0 0,0-4 1 0,0 4 1 16,0-4-1-16,0 1 0 0,7 3-2 0,-7-4 3 0,7-3-1 15,-1 3-2-15,7-2-1 0,-7-3-7 0,7 2-9 16,0-1-25-16,2 1-41 0,-2-4-63 0,-2 4-67 0,10-8-61 16,-8 4-62-16,6-7-68 0,-7 3-89 0,2-3-123 0,6-4-36 15,-8 4 22-15</inkml:trace>
  <inkml:trace contextRef="#ctx0" brushRef="#br0" timeOffset="13380.52">22312 16855 342 0,'-6'-3'606'0,"-1"-1"-35"15,1 0-163-15,-1 0-136 0,7 4-97 0,0-3-59 16,7 3-37-16,-7 0-9 0,6-4-3 0,7 4 2 0,1 0 0 16,-1 0-7-16,6 0-14 0,0 0-25 0,1 4-30 0,6-1-50 15,-6-3-61-15,6 4-61 0,7 0-63 0,-8-4-72 0,2 0-90 16,-1 0-121-16,-7 0-43 0</inkml:trace>
  <inkml:trace contextRef="#ctx0" brushRef="#br0" timeOffset="14009.8">22625 16833 313 0,'-13'0'530'0,"7"0"-113"0,-1 0-148 15,7 0-111-15,-7 4-72 0,7-4-33 0,0 3-19 0,0 1-8 16,0 0-3-16,7 0-1 0,0 3 0 0,-1 0 6 0,1-4-1 15,6 6-5-15,6-6-2 0,-6 0-3 0,13 5 0 0,-6-5 1 16,0 1 0-16,0-4-2 0,-2 4-1 0,2 0 0 16,-7-4 0-16,7 0 9 0,-14 4 6 0,0-4 7 0,1-4 2 15,0 4 1-15,-7-4-1 0,6 0 0 0,-6 0-1 0,-6-3-10 16,-1 3-8-16,0-2-10 0,1-3-5 0,-7 3-3 0,0-2-2 16,0 1 1-16,0-1 2 0,6 1 13 0,-6 4 17 0,8-4 18 15,-10 3 15-15,10 0 12 0,5 0 7 0,-7 1 3 16,0-1-2-16,7 4-9 0,0-4-16 0,0 4-18 0,0 0-16 15,0-4-11-15,7 4-6 0,0 0-3 0,-7-2-4 0,5 2 1 16,10 0-1-16,-10 0-1 0,8 0 1 0,-6 0-2 0,6 0-1 16,-6 0-1-16,6 0 5 0,-7 0-3 0,1 0 0 0,-7 0 0 15,6 0 5-15,-6 0 8 0,6-4 5 0,-6 4 5 0,0 0-3 16,0 0 5 0,0 0 1-16,7 0-1 0,-7 4 0 0,0-4-3 0,0 0 5 15,0 2 4-15,0 2 5 0,0 4 7 0,0-5 7 16,0 5 5-16,7 3 0 0,-7-4-4 0,0 4-7 0,0-4-8 15,0 4-10-15,0 1-8 0,6-2-6 0,-6-3-6 0,0 5-3 16,7-4-1-16,-7 1-3 0,0-1 2 0,6 0 0 0,-6-1 0 16,0-3-2-16,0 3 0 0,7-4-1 0,-7 1 1 0,0-4 1 15,0 4 3-15,-7 0 5 0,7-4 4 0,0 0 4 16,0 0 3-16,-6 0 0 0,6 0 3 0,0-4-1 0,-7 0-2 16,7 0-4-16,0 1-3 0,-6-1-2 0,6-3-1 0,0 0-3 15,0-1-1-15,0 0-2 0,0-1 8 0,0 1-3 0,0-4-3 16,6 5-2-16,1-3 0 0,-1-2 1 0,1 5 0 0,-2-4-2 15,2 3-7-15,7-2 3 0,-7 6 2 0,-1-3 0 0,7-1 0 16,-7 5 0-16,1-1 1 0,-1 0 0 0,7 4-2 16,-6 0-3-16,0 0 0 0,-1 4-2 0,0-4 0 0,1 4 0 15,-7 3 0-15,6 1 1 0,-6-1 1 0,7 0 3 0,-7 4 0 16,0-4-1-16,-7 4 1 0,7 1 0 0,-6-2 0 0,-1 1-6 16,-5-3 2-16,5 2-1 0,-7-3-2 0,2 5-4 0,-1-8-5 15,0 3-15-15,7-3-29 0,-15-1-52 0,9 4-84 16,-1-7-80-16,0 4-84 0,-1-4-122 0,8-4-148 0,0 1-80 15,-1 3-19-15</inkml:trace>
  <inkml:trace contextRef="#ctx0" brushRef="#br0" timeOffset="15024.82">20509 17149 124 0,'-14'-4'316'0,"8"-1"-67"16,-1 5-62-16,1-3-55 0,-1 3-40 0,7 0-24 0,-6 0-16 15,6 0-5-15,0 3-1 0,-5-3-2 16,5 0-5-16,0 0-2 0,0-3-7 0,0 3-3 0,5 0-5 16,-5 0-8-16,0 0-7 0,6-3-3 0,1 3-1 0,-7 0 4 15,6 0 3-15,1 0 1 0,-1 0 0 0,0 3 4 0,9-3 5 16,-9 0 5-16,6 3 4 0,1 2 0 0,7-1 3 16,-1-1 3-16,8 1 5 0,-1-1 3 0,-1 1 7 0,8-1 8 15,7-3 10-15,-2 4 11 0,14 0 13 0,-5 0 14 0,4-4 16 16,8 3 18-16,0-3 10 0,-1 5 7 0,7-5-2 0,7 2-2 15,-8 3-10-15,9-3-15 0,5 2-20 0,-7 0-24 0,7 0-21 16,1 0-14-16,-1 3-14 0,7-3-8 0,-7-2-11 16,6 6-3-16,-5-4-2 0,5 1-1 0,-5-2-3 0,-1 4-5 15,1-3 2-15,-9-1-3 0,3 0 0 0,-15 2 2 0,0-1 0 16,-6-4-1-16,0 3 3 0,-12-3-1 0,-8 0 0 0,-6 0-1 16,0 0 5-16,-12 0 1 0,-2 0 4 0,1 0 1 0,-6 0 0 15,-1 0 0-15,0 0-4 0,-6-3-5 0,0 3-20 16,0 0-33-16,-6 0-46 0,0 0-63 0,-7 0-62 0,0 0-62 15,7 0-56-15,-8 0-71 0,0-4-104 0,-4 4-91 0,-2-5-24 16,1 5 18-16</inkml:trace>
  <inkml:trace contextRef="#ctx0" brushRef="#br0" timeOffset="15314.57">21862 17577 168 0,'-5'0'578'0,"5"-4"-24"15,0 4-157-15,-7 0-150 0,7-3-110 0,0 3-68 0,0 3-34 16,0-3-10-16,0 4-2 0,0 4 8 0,0-6 21 0,0 6 24 16,0 3 19-16,0 0 15 0,0 3 13 0,-6 2 8 0,6 2 4 15,0 0-4-15,-7 1-14 0,0 2-21 0,1 5-17 16,-1 0-14-16,7 3-13 0,-6 0-15 0,0 1-12 0,-1-1-8 15,1-4-7-15,-1 1-7 0,0 0-9 0,1-1-28 16,-1-6-53-16,1 0-64 0,-1-9-64 0,7 2-72 16,7-2-95-16,-1-3-177 0,1-3-92 0,6-4-27 0</inkml:trace>
  <inkml:trace contextRef="#ctx0" brushRef="#br0" timeOffset="16006.23">23413 15236 102 0,'0'0'401'0,"0"0"-122"16,0 4-110-16,0-4-70 0,6 3-33 0,-6 2-13 0,7 1 0 16,0-2 4-16,0 3 1 0,-1 4 3 0,7 0 3 0,0 4 1 15,7-1 5-15,-7 4 3 0,6 2 7 0,0 5 14 16,1 1 22-16,-1 6 24 0,7-2 38 0,-6 7 19 0,6 3 14 16,1 4 12-16,4 4 0 0,-4 3-12 0,0 7-19 15,5 5-24-15,-6 6-43 0,6 5-33 0,-6 2-24 0,0 9-24 16,-6 6-20-16,-1 1-6 0,0 7-7 0,-4 0-4 0,-10 3-1 15,8 5 3-15,-6-1-2 0,-7-3-2 0,0 2-1 0,0-6-4 16,-7 1-4-16,1-9 0 0,-1 1-2 0,-5-4 1 16,-1-4 3-16,-8-4 1 0,-4 1-3 0,-2-8-5 15,-5-7 0-15,-7-3-3 0,-7-5 0 0,-6-7-7 0,0-3-13 16,-7-4-19-16,-6-5-26 0,-6-5-33 0,-1-5-46 16,-5-3-46-16,-2-4-47 0,1-3-36 0,0-5-34 15,6 1-43-15,0-5-62 0,1 2-112 0,6-1-25 0,0-4-1 16</inkml:trace>
  <inkml:trace contextRef="#ctx0" brushRef="#br0" timeOffset="113191.06">1680 3784 197 0,'-6'4'286'0,"-1"-4"-109"0,7 3-71 0,-7-3-39 0,7 4-17 16,0-4-7-16,0 0-3 0,0 0 0 0,0 0-1 0,0 0-3 15,7 0-2-15,-7 0-2 0,7-4-3 0,-1 1 0 16,7-1 4-16,-8 0 3 0,10 0 5 0,-2-2 4 0,0-5 9 16,0-1 2-16,-1 2 3 0,1-5-1 0,7 0 0 0,-7-3 3 15,6-4-1-15,-6 0 0 0,7-5-2 0,0 2 1 0,-7-4 3 16,7-4 2-16,-7 4 0 0,6-5-2 0,-6 2 9 0,-6-1 5 16,-1 0-1-16,1 1-1 0,-1-2-10 0,-6-3-7 0,6 4-5 15,-12 1-8-15,6 1-15 0,-6-1-8 0,-1 6-6 0,1-3-2 16,-1 7 2-16,0 0 2 0,1 1 1 0,-7 2 1 15,7 4-1-15,-1 1 0 0,1 3-4 0,-1 3-1 0,7 2-5 16,-7-2-2-16,7 4-5 0,-6 1-1 0,6-1-4 16,0 4-2-16,-7 0-1 0,7 4-1 0,0 3 0 0,-6 3 1 15,6 2 0-15,0 3 2 0,-7-1 2 0,7 4 0 0,-5 0 1 16,5 5 1-16,-8 2 1 0,8-2-1 0,-7 2 1 16,2 5 1-16,5-5 1 0,0 4 1 0,-8 0 0 0,8 0 0 15,0 0-1-15,0 2 2 0,0 1-1 0,0-3-1 16,0 5 1-16,0-5-2 0,0 0 0 0,8 0-11 0,-8 0-17 15,5 1-21-15,2-5-22 0,1-2-19 16,4 3-28-16,-6-1-25 0,7-3-21 0,1 0-12 16,-1-4-9-16,6 0-16 0,1 1-41 0,-1-5-93 15,7-2-81-15,-6-1-45 0</inkml:trace>
  <inkml:trace contextRef="#ctx0" brushRef="#br0" timeOffset="113574.3">2266 3663 32 0,'0'-3'475'15,"0"3"-137"-15,0 0-136 0,0-5-87 0,0 10-49 0,0-5-33 16,7 3-17-16,-7 1-9 0,6-1-4 0,1 5-2 0,-7-1-1 16,6 0 1-16,0 4-2 0,1 0 2 0,-7 0 0 15,7 1 0-15,-7 2 0 0,7-3-1 0,-7 1 1 0,0-2-1 16,0-3 2-16,6 1-2 0,-6-1 5 0,0-3 6 0,0-1 10 15,0 1 14-15,0 0 12 0,6-4 16 0,-6 0 9 16,0 0 6-16,7-4 1 0,-1 0-5 0,1-3-8 16,-1 0-12-16,0-4-8 0,8-1-9 0,-7 2-4 0,5-1-5 15,-5-1 0-15,6 2 0 0,0-5 0 0,1 4 3 0,-8-4-1 16,0 4-3-16,0 4-1 0,7-4 0 0,-6 8 0 0,-7-5-3 16,7 5-2-16,-7-1-5 0,6 0-4 0,-6 4-5 15,0 0-5-15,0 4-4 0,0 0-1 0,0 2-1 16,0 2-1-16,0 3 1 0,0 4 2 0,0 3 1 0,0-3 1 15,0 2 1-15,-6 3 0 0,6 1 0 0,0-2 0 0,0 3 0 16,0 0-8-16,0-5-9 0,0 6-12 0,0-5-13 16,0 1-13-16,0-1-12 0,0-3-18 0,0 3-14 0,0-4-11 15,0 1-11-15,0-5-12 0,0 2-12 0,6-1-23 0,-6-3-41 16,0-4-88-16,7-2-87 0</inkml:trace>
  <inkml:trace contextRef="#ctx0" brushRef="#br0" timeOffset="113874.33">3113 3396 50 0,'0'-15'482'0,"6"1"-142"0,-6 2-121 16,0 5-69-16,0-3-34 0,-6 2-22 0,6 4-14 0,0 1-14 15,0-1-8-15,-7 4-9 0,7 0-9 0,-5 0-7 16,5 7-11-16,-8 1-10 0,3 3-8 0,-2 3-1 0,-1 4-2 15,-5 1 0-15,7 3-1 0,0-4 0 0,-1 5 0 0,1 2 2 16,-1-4 1-16,1 5-1 0,6 0 0 0,-7-3 0 16,7 2 0-16,0 0-1 0,-7-3 0 0,7 4 1 0,0-1 0 15,0-3-2-15,0 0-1 0,0 1 1 0,7-2 0 16,0-2 0-16,-1-1-1 0,1 0 0 0,-1-4 0 0,7 1-2 16,0 1-10-16,1-2-14 0,6-3-14 0,-8 0-18 0,7-4-23 15,8 1-27-15,-8-5-38 0,1 1-67 0,5-4-130 16,2-4-74-16</inkml:trace>
  <inkml:trace contextRef="#ctx0" brushRef="#br0" timeOffset="114086.82">3484 3403 315 0,'-7'-4'444'0,"1"1"-161"16,6 3-118-16,-7 3-68 0,2 1-42 0,-3 3-23 15,8 1-15-15,-5 4-6 0,-2-3-4 0,7 7 1 0,-8 2 0 16,8 4-1-16,-6-4 0 0,6 8-1 0,0-5 0 16,0 6-2-16,0-2 0 0,0-3-2 0,0 4 0 0,0-5-2 15,6 5-9-15,-6-3-12 0,8 2-15 0,-1-6-21 16,-2 2-26-16,3-3-42 0,-3-3-68 0,8 0-136 0,1-4-74 16</inkml:trace>
  <inkml:trace contextRef="#ctx0" brushRef="#br0" timeOffset="114305.54">3699 3685 373 0,'-7'0'392'0,"7"0"-126"0,0 0-95 0,7 0-60 16,-7 0-34-16,0 0-20 0,0 0-12 0,6 0-7 0,7 0-7 15,0-4-4-15,7 4-5 0,-1-3-4 0,15 3-1 16,-9-4-1-16,8 4-4 0,6-4-1 0,0 4-1 0,0-3-3 15,0-1-2-15,0 1 0 0,0 3-5 0,1-5-10 16,-1 2-11-16,-1 3-16 0,-5-3-21 0,6 3-22 0,-13-4-26 16,6 0-48-16,-5 1-87 0,-8-1-126 0,-6-4-60 0</inkml:trace>
  <inkml:trace contextRef="#ctx0" brushRef="#br0" timeOffset="114480.07">4005 3498 10 0,'-7'0'453'0,"7"-3"-137"0,-6 3-133 16,6 3-81-16,0-3-46 0,0 4-23 0,0 3-10 0,6 1-3 16,1-1 1-16,0 3 1 0,6 6 2 0,-7-2 0 0,7 2-2 15,0-3-1-15,0 6-5 0,6-5-4 0,-4 5-5 16,-4-1-1-16,3 0-7 0,4 1 0 0,-3-1-2 0,-2 3-5 16,6-1-18-16,0-3-21 0,-6 2-34 0,7-1-51 15,0 0-89-15,-8-3-119 0,1-3-70 0</inkml:trace>
  <inkml:trace contextRef="#ctx0" brushRef="#br0" timeOffset="114693.04">4526 3689 296 0,'13'-8'334'16,"7"1"-135"-16,-1 3-78 0,1 1-44 0,-1 3-22 15,1 0-13-15,-8 3-9 0,1 1-5 0,2 0-2 0,-10 3-6 16,2 4-5-16,-1 3-1 0,-6-2-5 0,0 3 0 0,-6 3-3 15,-1-3-1-15,-5 3-1 0,-9 4-1 0,9-4 0 0,-8 0-1 0,1 0 0 0,-1 1-1 16,1-1 1-16,-1-3-9 0,1 0-11 0,6-1-12 0,0-3-21 16,-1 0-28-16,9-4-46 0,5 0-91 0,-8-7-121 15,8 0-63-15</inkml:trace>
  <inkml:trace contextRef="#ctx0" brushRef="#br0" timeOffset="114913.25">4833 3597 389 0,'0'-8'444'0,"-8"6"-147"0,8 2-110 16,0-5-67-16,-5 5-42 0,-3 0-25 0,8 5-19 0,-7-3-13 15,2 6-10-15,-2 0-5 0,1 3-2 0,6 3-3 16,-7-3 0-16,0 8 0 0,1-5 1 0,6 1 0 0,-7 3-1 16,7-3 1-16,0 2 1 0,7 3-1 0,-7-5 0 0,6-1-1 15,8 4-3-15,-8-3-4 0,6-1-8 0,3-3-11 16,-2 1-13-16,6-2-17 0,-6-3-18 0,6 1-22 15,1-8-30-15,-1 4-47 0,0-4-101 0,-5-4-91 0,5 1-53 16</inkml:trace>
  <inkml:trace contextRef="#ctx0" brushRef="#br0" timeOffset="115126.59">4969 3509 420 0,'19'-4'315'0,"-6"-3"-124"0,6 4-74 16,8 3-45-16,-1-4-18 0,0 8-7 0,7-4-5 0,-7 7-3 16,0 0-1-16,6 1-3 0,-6 6-3 0,7-3-1 15,-7 7-4-15,0-3-3 0,0 3-4 0,-6 5-4 0,-7-1 0 16,0 0-2-16,-7 3-2 0,-6-3-3 0,6 4-2 0,-12 0-1 0,6-1-1 16,-12 4-5-16,-3-3-7 0,10-1-13 0,-15-2-16 15,7-1-23-15,0 0-30 0,0-4-50 0,0-3-102 0,0 0-113 0,6-5-66 16</inkml:trace>
  <inkml:trace contextRef="#ctx0" brushRef="#br0" timeOffset="115490.07">6011 3524 434 0,'-7'-4'335'0,"-6"4"-144"0,7-3-87 16,-1 6-48-16,-6-3-27 0,7 4-13 0,0 3-7 0,6-4-4 16,-7 5-1-16,7 3-2 0,-7 0 1 0,7 0-1 15,0-4-1-15,0 4 1 0,7 1-2 0,-7-5 5 0,7-1-2 16,-1 2 1-16,0-4 5 0,7 0 7 0,-6-4 5 16,6 0 5-16,0 0 5 0,7-4 0 0,-8-2 9 0,8-2 6 15,0 1 6-15,-1-5 1 0,-6 4 8 0,7-1 8 0,-1-3 9 16,-6 4 4-16,7-2 1 0,-7 2 3 0,-7-3 2 15,7 4 0-15,0 0-7 0,-7 3-9 0,2 0-10 16,-1-3-8-16,-1 7-10 0,0-4-12 0,0 4-11 0,-6 0-10 16,0 0-5-16,7 0-6 0,-7 4-3 0,6 3-1 0,-6-3-3 15,0 3-6-15,0 4-12 0,0 0-19 0,0 0-21 0,0 0-27 16,0 0-28-16,0 1-32 0,0 2-33 0,0-3-56 16,0 1-117-16,-6-2-86 0,6 1-47 0</inkml:trace>
  <inkml:trace contextRef="#ctx0" brushRef="#br0" timeOffset="115755.68">5861 3843 364 0,'0'0'329'0,"0"0"-95"0,7 0-71 15,-1-4-48-15,0 0-29 0,1 0-17 0,0 1-8 16,12-1-8-16,-6-3-5 0,7 0-5 0,-7-1-5 0,6 1-2 15,7 0-3-15,-7-1-6 0,1 2-6 0,7-2-4 16,-8-3-4-16,1 3-2 0,-1 0-3 0,7 2-2 0,-13 3-1 16,7-2-2-16,-1-2-1 0,-6 7-2 0,0-4-1 0,-7 0 0 15,9 4-1-15,-9 0-1 0,0 0 1 0,0 4-2 16,-6 0 2-16,7-4-2 0,-1 4 2 0,-6 4 1 0,0-5 1 16,0 3-3-16,7 2-7 0,-7 0-10 0,0-1-19 15,6 1-22-15,1 2-31 0,0-2-53 0,-1-1-87 0,0-3-143 16,7-1-71-16</inkml:trace>
  <inkml:trace contextRef="#ctx0" brushRef="#br0" timeOffset="116131.19">7157 3513 456 0,'0'-8'344'0,"6"5"-130"16,-6-4-81-16,7 3-44 0,7-3-23 0,-2 3-15 15,1 0-9-15,0 1-6 0,6-2-4 0,2 3-4 0,4 2-6 16,-5 2-4-16,6 3-6 0,-7-2-4 0,8 5-8 0,-9-1 2 15,10 0-1-15,-9 4 0 0,0 4 3 0,-5-5-1 0,-1 6 2 16,-1-2 1-16,1 4 3 0,-13-3-1 0,0 4 1 16,0-1-1-16,-6 3 0 0,-1-2 1 0,-5-1 2 15,-1 4-1-15,-7-3 2 0,0 3 0 0,1-3 0 0,-7-5 0 16,0 4 1-16,-1-3-1 0,2-1-1 0,-2-3-2 0,9 3-2 16,-10-2-2-16,9-4 0 0,0-1-10 0,6 1-17 15,0-2-24-15,-1-2-24 0,8 0-31 0,6-4-52 0,0 0-96 16,0-4-129-16,6-4-67 0</inkml:trace>
  <inkml:trace contextRef="#ctx0" brushRef="#br0" timeOffset="116381.6">7789 3468 53 0,'-6'0'455'0,"-8"0"-122"16,1 5-122-16,-6-2-80 0,0 5-40 0,-2-1-21 0,2 4-13 15,-7 4-8-15,6-1-6 0,0 1-6 0,2 3-6 16,-2 0-1-16,7 5-9 0,0-4-5 0,0 2-5 0,6 1-2 16,1 0-1-16,6-1 1 0,-7 2-1 0,14-5 4 0,-1 5 1 15,1-6 0-15,6 2 1 0,6-1 2 0,1-3-3 16,0 0-1-16,12-1 0 0,-6-3-3 0,6 1-4 0,1-6-6 16,6 2-15-16,-6-1-20 0,7-3-23 0,-2 3-33 15,1-7-48-15,-1 4-97 0,2-4-128 0,-7 0-75 0</inkml:trace>
  <inkml:trace contextRef="#ctx0" brushRef="#br0" timeOffset="122449.58">710 8052 252 0,'0'0'277'0,"0"4"-68"15,0-4-58-15,-7 0-46 0,7 0-29 0,0 2-18 0,0-2-12 16,0 0-7-16,0 0-6 0,0 0 0 0,0 0-3 16,0 0 0-16,0 0 1 0,0 0 1 0,0 6 6 15,0-6 4-15,0 0 4 0,-6 0 5 0,6 2 5 0,0-2 6 16,-7 0 9-16,7 0 9 0,0 0 16 0,-6 0 14 0,6 0 19 16,0 0 22-16,0 0 19 0,-7 0 14 0,7-2 8 15,0 2 5-15,-6-6-6 0,6 4-11 0,0 2-17 0,0-7-23 16,-7 3-23-16,7 4-23 0,0-8-17 0,-7 4-19 15,7-2-12-15,0-1-12 0,0-5-7 0,-5 1-6 0,5 0-1 16,0 0-2-16,-8-4-3 0,8 0-2 0,0-2-3 0,0-3-1 16,0 3-2-16,8-4 2 0,-8-2-2 0,0 0 1 15,5-2-1-15,-5 4 0 0,7-8 1 0,0-2 0 0,-7 6 1 16,6-8-3-16,1 4 2 0,-7 3 0 0,6-3 0 0,1 3 1 16,-7-3 1-16,6 3 0 0,1 1-1 0,-1-1 0 0,0 0-3 15,1 4-1-15,0-3 0 0,6 3-3 0,-7 0-2 16,7-1-2-16,-7 5-2 0,8-3 1 0,-1 2 1 0,0 1-2 15,0 3 0-15,-1-3 1 0,2 6 1 0,-1-2-1 0,0 3-1 16,0-1 1-16,0 6-1 0,0-2-2 0,0 1-1 16,0 3 0-16,0 0 0 0,-6 4-2 0,6-2-4 0,-8 4-3 15,3-2 2-15,-3 4 0 0,2 4-2 0,-7-5 2 0,8 5 1 16,-8-2 3-16,0 6 10 0,0 3 0 0,-8-5 0 16,1 9-2-16,-6-4 3 0,8-1 0 0,-8 5 1 0,-1-4-2 15,-5-1-2-15,6 4 0 0,-7-4 1 0,1-2-2 16,6 3 2-16,-7-4 1 0,-6 0 1 0,7 0 1 0,-1 0 0 15,7-4-1-15,-6 0 1 0,6 0 4 0,-1-3-1 0,8 4-5 16,-7-5-7-16,7-3-8 0,-1 4-15 0,1-1-27 0,6-3-50 16,0 4-71-16,-7-4-66 0,14 0-61 0,-7 0-45 15,6-4-55-15,7 1-73 0,-6-1-112 0,5 1-43 16,-5-1 15-16</inkml:trace>
  <inkml:trace contextRef="#ctx0" brushRef="#br0" timeOffset="123227.75">1113 7597 228 0,'0'-7'400'16,"0"-1"-94"-16,0 5-88 0,0-4-56 0,0 3-26 0,0 1-6 16,0-1 1-16,0 0 8 0,0 0 7 0,0 1 0 0,0 3 1 15,0-4-2-15,-6 1-8 16,6 3-7-16,0 0-10 0,-7 0-8 0,7-4-9 15,0 4-10-15,-6 0-11 0,6 0-13 0,-6 4-13 16,6-4-13-16,-7 3-12 0,0 1-9 0,7-1-9 0,-6 5-2 16,-1-4-3-16,1 3 0 0,-1 3 0 0,1 2 2 0,-1-1 0 15,1 0-1-15,-1 4 2 0,0-4-2 0,2 4 1 0,-3-1-1 16,1 1-2-16,7-4-3 0,-5 3-2 0,5 1-1 16,0-4-3-16,-8 4 0 0,8-4-2 0,8 0-1 15,-8-4 0-15,0 0 1 0,5 0 0 0,-5 1 2 0,7-1 0 16,1-3 1-16,-3 3 1 0,9-4 1 0,-8-3 1 0,1 0 2 15,-1 0 2-15,1 0 2 0,6-3 8 0,-7-4 13 16,1 3 9-16,0-3 9 0,-1-1 9 0,7 1 4 0,-7-3 15 16,1-2-3-16,-1 1-7 0,1-4-12 0,-1 1-8 0,1-1-11 15,0 1-5-15,-1-5-5 0,0 8-11 0,1-3 3 0,-1-1 2 16,-6 8 0-16,0-4 0 0,0 4 1 0,7-1-2 16,-7 0 0-16,0 5-5 0,0-1-1 0,0 1-4 15,0 3-3-15,0-5-1 0,0 5 1 0,0 0-4 0,0 5-3 16,0-2-1-16,0 1-1 0,0-1 0 0,0 5-1 0,0 3 2 15,6 4 0-15,-6-1 3 0,0 1 1 0,6 3 0 0,-6 4 1 16,0 0 1-16,8 1 2 0,-8-2-3 0,7 5 0 16,-7 3-2-16,0-3 0 0,0-1 0 0,0 5-5 15,0-1-1-15,0-3-2 0,0 3-1 0,-7-3 1 0,-1 3 2 16,2-4 0-16,0 2-1 0,-1-6 2 0,1 1 4 0,-7 0 2 16,7-3 2-16,-8-5 0 0,8 1 2 0,-1-5 3 0,1 2 3 15,-7-5 3-15,6 1 3 0,1-1 2 0,0-4 2 16,-1 1 0-16,0-4 0 0,-6 0-4 0,7 0-1 15,-1-4-1-15,7 1-3 0,-6-4-4 0,6 3-4 0,-7-3-1 16,7-4 3-16,0 4-2 0,0-5-9 0,0-3-2 0,7 1-1 16,-1-1-1-16,1-3-5 0,-1 3-5 0,1 1-12 15,6-4-7-15,0-1-10 0,0 3-32 0,0-1-53 0,0 3-61 16,7-1-55-16,-8 0-52 0,1 0-49 0,6 1-48 16,-4-5-71-16,3 5-120 0,-5-1-31 0,1-3 11 0</inkml:trace>
  <inkml:trace contextRef="#ctx0" brushRef="#br0" timeOffset="123766.39">1530 7236 492 0,'0'-5'430'0,"0"2"-131"16,0-1-102-16,0 4-64 0,0-4-34 0,0 4-21 16,0 0-11-16,0 0-9 0,0 4-12 0,0 0-7 0,0-1-6 15,0 8-1-15,0 0 10 0,0 3 20 0,0 5 21 0,0 3 17 16,0 1 17-16,0-2 10 0,-5 5 6 0,5-1 0 0,0 4-12 16,-8-3-19-16,8 4-17 0,-5-1-13 0,-3 4-14 15,1-4-6-15,1 5-3 0,-1-5-5 0,1 0-4 0,-1 0-1 16,1-3-1-16,0 0-3 0,-1 0 4 0,1-9-1 15,-1 2 6-15,1-1 8 0,-1-7 6 0,7 0 5 0,-7 0 3 16,7-4 1-16,-6 0 3 0,-1-3-4 0,7 0-3 16,0 0-9-16,0-4-6 0,0 0-6 0,0-4-7 0,0 0-6 15,0-3-6-15,7-4-4 0,-1 0-7 0,1 0-6 0,0-4-4 16,-1 1 0-16,7-5 1 0,0 2-3 0,-7 2-1 0,7-3-1 0,0 2 2 16,2 2 0-16,-2-1 1 0,-8 1-2 0,8 2-1 15,1 2 1-15,-8 3 0 0,7-1-2 0,-7 1-2 0,7 3-2 16,-6 1 3-16,-1-1 1 0,1 8 0 0,6-1 2 15,-7 1-1-15,7 3-1 0,-7 1 1 0,1 2 2 0,0 9 0 16,0-5 0-16,-7 4 1 0,6 4-1 0,-6 1 0 0,7-1 0 16,-7 3 1-16,-7 1 1 0,7-4-3 0,0 3-2 15,-6 0 2-15,6-2 0 0,0-1 1 0,0 0 0 0,0-4 0 16,0-3-1-16,0-1 2 0,6 1-1 0,-6-3-3 16,7-3-2-16,-7-1 2 0,6 0-5 0,-1-4-6 0,3-1-4 15,-1 1-12-15,6-4-26 0,0-4-48 0,6 1-70 0,-6-5-75 16,7 2-61-16,-7-2-64 0,6-3-79 0,0-5-134 15,1 7-80-15,-7-11-14 0,0 10 38 0</inkml:trace>
  <inkml:trace contextRef="#ctx0" brushRef="#br0" timeOffset="124397.47">266 8125 343 0,'-6'0'341'0,"-7"4"-94"16,6-4-80-16,1 0-48 0,-7 0-28 0,7 0-12 0,-1 0-1 15,1 0 4-15,-1 3 2 0,7-3 2 0,-7 0 0 16,1 0-1-16,6 0 1 0,0 0-2 0,0 0-4 0,0 0-1 15,0 0-3-15,0 0-3 0,0 0 2 0,0 0 2 16,6 0 5-16,-6 4 6 0,7-4 2 0,6 0 2 0,-6 4-1 16,6-1 0-16,6-3-6 0,-6 0-6 0,6 5-12 0,1-2-14 15,7 0-10-15,-1 1-10 0,0-4-7 0,6 4-6 16,1-1-3-16,-1-3-3 0,2 5-1 0,3-5-1 0,3 3 2 16,-2-3 4-16,9 0 2 0,-8 0 3 0,6 0 2 0,1 0 3 15,6 0 0-15,-7 0-1 0,7 0-1 0,0 0-4 16,7 0-2-16,0 0-3 0,-1 0-3 0,1 0-2 0,-1-3-1 15,2 3 1-15,-2 0 1 0,0 0-3 0,-4 0 0 16,-3 0-2-16,-5 0 1 0,-1 0 0 0,-6 0-2 0,-6 0-3 16,-1 0 0-16,-6 0 0 0,0 0 0 0,-13 0 6 0,1 0 5 15,-2 0 5-15,1 0 8 0,-6 0 7 0,-7 0 5 16,6 3 2-16,-6-3 3 0,0 0-3 0,7 4-6 0,-7-4-6 16,0 0-6-16,-7 0-7 0,7 0-12 0,0 0-10 15,-6-4-25-15,6 4-49 0,-12-3-82 0,4 3-87 0,-4 0-86 16,4-5-101-16,-5-2-157 0,1 3-97 0,-1 1-53 0,0 3 7 15</inkml:trace>
  <inkml:trace contextRef="#ctx0" brushRef="#br0" timeOffset="125639.01">762 8540 204 0,'0'0'282'0,"0"0"-54"0,0 0-49 0,0-4-40 0,0 4-26 0,0 0-14 16,0 0-8-16,0-5-2 0,0 5 0 0,0 0 1 15,0 0-4-15,0 0-2 0,-7 0-5 0,7 0-10 0,0 5-9 16,0-5-13-16,0 0-8 0,0 4-6 0,0-1-2 16,-6 4 5-16,6 0 14 0,0 5 15 0,0 3 25 0,0-1 26 15,-7 8 20-15,7 0 14 0,0 0 12 0,0 4 5 0,0 3-2 16,0-4-10-16,-6 9-17 0,6-1-20 0,0-1-17 15,0 1-17-15,0 0-17 0,-7 4-17 0,7-5-16 0,0 2-8 16,-7-5-7-16,7 4-6 16,0-4-5-16,0 1-1 0,-6-1-1 0,6 0-1 0,0-2-5 15,-6-2 0-15,6 0 1 0,-7-3 1 0,7 0-2 0,0 0 0 16,0-7 1-16,-6 4-1 0,6-5 1 0,0-3-7 16,0-4-12-16,0 0-16 0,0 0-27 0,0-3-38 0,0 1-52 15,0-5-56-15,0 0-51 0,0 0-44 0,6-9-44 0,1 2-47 16,-1-3-61-16,0-2-101 0,1-3-27 0,-7 1 12 0</inkml:trace>
  <inkml:trace contextRef="#ctx0" brushRef="#br0" timeOffset="126117.19">762 8664 362 0,'0'-3'283'0,"0"-1"-83"0,-7-4-62 16,7 5-35-16,0-1-17 0,0 0-7 0,0-3-4 0,-6 3-2 16,6 0-2-16,0 1 2 0,0-4-3 0,0 3-4 15,0 1-7-15,0-2-4 0,0 2-1 0,0-5-2 0,6 4 0 16,-6 2 0-16,7-6 2 0,-1 4 1 0,0-3 2 0,1 3 0 15,0-3 3-15,0 3 1 0,-1-3 2 0,7 4 1 16,0-6-1-16,-7 6 4 0,14-4-2 0,-13 3 2 0,12 1-3 16,-6-5-5-16,7 4-3 0,-8 1-7 0,8-1-3 0,0 1-5 15,-2-1-7-15,2 1-5 0,0 3-6 0,0 0-5 16,-7 0-7-16,6 3-1 0,1-3-4 0,-7 4-4 0,6 3-3 16,-6-4-1-16,1 9 0 0,5-5 1 0,-13 3 1 15,7 2-3-15,1-1 1 0,-7 4 1 0,-7 0 1 0,6-1 2 16,-6 1 1-16,-6-1 5 0,6 1 10 0,-15 4 13 0,9-5 11 15,-7 1 12-15,-6-1 13 0,-1 1 13 0,7 0 9 16,-6-5 5-16,-7 2-3 0,6 2-8 0,1-6-10 16,-1 2-11-16,-7-2-15 0,9-1-12 0,-2 1-11 0,7-1-8 15,-7-4-9 1,8 1-10-16,5-1-23 0,0-3-32 0,-6 4-55 16,7-4-68-16,6 4-64 0,0-4-57 0,0-4-57 0,13 0-55 15,-7 1-72-15,8-4-107 0,-2-4-30 0,1 3 24 16</inkml:trace>
  <inkml:trace contextRef="#ctx0" brushRef="#br0" timeOffset="126535.19">1224 8928 251 0,'0'-4'504'0,"-6"0"-119"0,0 1-132 16,6 3-82-16,0-4-46 0,-7 4-18 0,7 0-4 0,0 0 3 15,0 0 2-15,0 0-7 0,0 0-5 0,0 0-12 16,0 4-14-16,0-1-10 0,0 1-4 0,0 4 1 15,0-1 11-15,0 3 23 0,0-2 25 0,0 6 13 0,0-3 11 16,0 4 6-16,-8 3 0 0,8 1-6 0,-6 0-14 0,0-2-19 16,-1 5-27-16,7-3-11 0,-6 3-14 0,-1 0-9 15,1-1-12-15,0 6-7 0,-1-6-7 0,0 2-8 0,7-2-3 16,0 1-3-16,-6-4-3 0,6 5-3 0,0-5-1 16,6 1-2-16,-6-5 0 0,7 1 1 0,0-1 0 0,-1-2-4 0,0-2-4 0,1 0-7 15,6-1-14-15,-7-6-25 0,8 2-33 0,-7-3-44 16,5 2-50-16,1-8-47 0,0 4-41 0,0-7-36 0,0 4-29 15,0-6-22-15,6 3-25 0,-5-5-31 0,-8-1-65 0,6 2-28 16</inkml:trace>
  <inkml:trace contextRef="#ctx0" brushRef="#br0" timeOffset="126725.67">1120 9247 505 0,'-13'-4'447'0,"0"4"-118"0,7 0-95 0,-1 0-51 16,0-4-19-16,1 4-1 0,6 0 5 0,0 0 5 0,-7 0-3 15,7 0-11-15,7 0-15 0,-7 0-21 0,0 0-25 0,6 0-22 16,1 0-22-16,6-4-14 0,0 4-7 0,0 0-2 16,6-3-5-16,1 3-13 0,-1-4-27 0,8 4-42 0,-8-4-49 15,0 4-46-15,1-4-49 0,6 4-51 0,-7-2-58 16,1-3-85-16,0 2-134 0,6-1-44 0,-13 1-3 0</inkml:trace>
  <inkml:trace contextRef="#ctx0" brushRef="#br0" timeOffset="127446.01">1340 9184 406 0,'-5'7'526'0,"-2"-3"-158"0,1 4-145 0,-1-1-94 31,0 1-51-31,7-2-22 0,0 5-9 0,0 1-5 0,0-5-2 16,7 3-2-16,0 2-5 0,6-2-6 0,-8-3-9 0,10 2-12 15,-2-3-10-15,6 2-6 0,-6-5-1 0,0 2-1 16,0-2 1-16,0 1 4 0,0-4 2 0,-6 0 4 0,-1 0 6 16,0-4 9-16,-6 1 8 0,0-2 7 0,0 2 8 15,-6-1 15-15,0 0 15 0,-1-2 18 0,1-3 10 0,-7 6 14 16,6-4 13-16,-6 3 11 0,0-3 8 0,0 3-4 0,7 0-9 16,-1-3-11-16,1 4-15 0,-2-2-20 0,8 3-26 15,0-2-28-15,0 0-27 0,0 0-25 0,8 1-19 0,-2-5-20 16,7 4-16-16,-7-3-10 0,7 0-8 0,7 0-1 0,-7-1 6 15,7 1 11-15,-8-3 9 0,1 1 14 0,7 2 15 16,-7 0 15-16,0 0 23 0,0-1 27 0,-6 5 26 0,6-4 23 16,-6 3 25-16,-1-4 22 0,0 5 21 0,-6-1 26 15,0 4-4-15,7-4-9 0,-7 4-15 0,0 0-18 0,-7 0-20 16,7 0-23-16,0 4-22 0,0-4-33 0,0 0-8 0,0 4-6 16,0-1-6-16,0 9-1 0,0-5 0 0,0 4 0 15,-6 3 3-15,6 2 2 0,0-2 2 0,0 4-1 16,0 0 1-16,0 1 1 0,-6 2-2 0,6 1 1 0,0 0-3 15,0 4-1-15,0-4 0 0,0 4 1 0,0-1 0 0,-7 1-2 16,7 1 1-16,0-2 2 0,7 0-3 0,-7-3 1 0,0 4 1 16,6-8 1-16,-6 4-2 0,6-3-1 0,-6-1 0 15,7-4-2-15,-7 1 1 0,6-8-1 0,-6 4 0 16,0-8 2-16,7 6-2 0,-7-6 4 0,0 0 7 0,0-3 5 16,0 4 2-16,0-8 6 0,0 4 4 0,0-3 1 0,0-4 3 15,-7-1-2-15,7 1-4 0,0-4-4 0,-6-4-1 0,6 1-5 16,-7-4-2-16,7 3-3 0,-6-6-1 0,6 1 0 15,0-2 0-15,0 1-3 0,0-6-1 0,0 5-1 16,6-4-1-16,-6 6 2 0,0-3-2 0,7 1 0 0,-1 4-4 16,-6-1 0-16,7 2 0 0,-1 1 0 0,1-2 4 0,0 7-4 15,5-4-1-15,-6 5-3 0,7-1-2 0,1 3-1 0,-1 1 2 16,0 3-2-16,0 0-4 0,0 2-1 0,0 2-1 16,7 0 3-16,-8 2-2 0,1 2-2 0,1 0-3 15,-1 3-2-15,0 1-1 0,-7-2 1 0,7 2 0 0,-13 3 1 16,6 0 4-16,-6 0 4 0,-6 1 2 0,-1 2 3 0,1-3 2 15,0 3 3-15,-7-2 0 0,0-1 0 0,-1 0 1 0,-5-1 0 16,0-2-1-16,6 3 3 0,-7-4-3 0,1 0-4 16,-1 1-5-16,0-5-9 0,7 1-38 0,-6 0-68 0,6-1-91 15,6-3-89-15,1 0-102 0,-1-7-160 0,14 0-106 16,-7-1-69-16,13-6-14 0</inkml:trace>
  <inkml:trace contextRef="#ctx0" brushRef="#br0" timeOffset="128158.75">2325 8179 56 0,'0'0'371'0,"-6"6"-85"0,6-6-82 0,-7 0-63 0,7 0-34 15,0 2-19-15,-7-2-9 0,7 0-2 0,0 0 0 0,0 4 0 16,0-4-3-16,-7 0-5 0,7 0-7 0,0 4-6 16,0-4-5-16,0 0-4 0,0 0-2 0,0 0 0 0,0 0 1 15,7 0 3-15,-7 0 4 0,0 0 4 0,0 0 6 16,0 0 7-16,7 0 8 0,-7 0 7 0,7 0 10 0,-1 0 6 15,0 0 4-15,7 0-1 0,0 0-4 0,-7 0-7 0,8 0-7 16,5 0-8-16,-6 0-8 0,7-4-7 0,0 4-8 16,-1 0-5-16,1-4-5 0,-1 2-5 0,0 2-5 0,-6 0-8 15,6-6-6-15,-6 6-6 0,2 0-4 0,-3 0-3 0,-5-2 0 16,6 2-12-16,-13 0 4 0,6 0 4 0,1 0 2 0,-7 0 0 16,6 0 3-16,-6 0-1 0,0 0-1 0,0 0 8 0,0 0-6 15,0 0-8-15,7 0-16 0,-7 0-26 0,0 0-42 0,0 0-51 16,0 2-53-16,0-2-50 0,0 0-48 0,0 0-50 15,0 0-55-15,0 0-69 0,-7 0-94 0,7 0-20 0</inkml:trace>
  <inkml:trace contextRef="#ctx0" brushRef="#br0" timeOffset="128397.04">2371 8352 427 0,'0'0'339'15,"0"4"-108"1,0 0-77-16,0-4-45 0,6 4-23 0,-6-4-5 0,7 3-3 16,-1-3 3-16,0 0-1 0,1 4-1 0,6-4-4 0,-7 3-5 15,15-3-4-15,-9 0-5 0,1 0 6 0,7 4-3 0,-1-4-1 16,-6 0-1-16,6-4 0 0,0 4-3 0,2 0-8 0,-9 0-6 0,9 0-16 0,-9 0-7 0,1 0-5 16,0 0-4-16,0 0-6 0,-6 0-9 0,6 0-19 15,-7 0-23-15,1 0-29 0,-7 0-32 0,6-3-38 0,-6 3-51 16,0-4-81-16,7 1-154 0,-7-1-78 0,0 4-30 0</inkml:trace>
  <inkml:trace contextRef="#ctx0" brushRef="#br0" timeOffset="130958.06">2929 7169 2 0,'0'-4'250'0,"0"4"-44"0,8 0-38 0,-8 0-37 0,0 0-25 16,0-4-17-16,7 4-9 0,-7-3-3 0,0 3 0 16,0-4 1-16,0 4 0 0,0 0 1 0,6 0-1 0,-6-2 1 31,0 2 2-31,0 0 4 0,0 0 4 0,0 0 4 0,0 0 7 15,0 0 4-15,-6 0 4 0,6 0-1 0,0 0-2 16,0 0-11-16,0 0-10 0,0 2-13 0,0-2-13 0,-7 4-11 16,7-1-6-16,0 1 2 0,0 0 6 0,0 4 10 15,-8-2 14-15,8 1 15 0,-5 5 9 0,5 3 8 0,-6-1 4 0,6 1 0 0,-7 4-6 16,1-2-10-16,6 3-15 0,-7 1-3 0,0-4-15 0,0 6-10 16,1 0-9-16,-1 2-9 0,1-4-8 0,-7 5-6 0,7 0-3 0,-1-3-13 15,0 2 3-15,1-4 1 0,-1-2-2 0,1 3 0 0,6-3 2 16,-6-1 1-16,0-4 5 0,6 1 1 0,-7-4 0 15,7 0 3-15,-6-4 0 0,6 1 0 0,0-2-3 16,-7-1 1-16,7 2-1 0,0-4-1 0,0-3 2 0,0 4-1 16,0 0-2-16,0-4 1 0,0 0 1 0,0 0-4 0,0 0-2 15,0 0-1-15,0 0-4 0,0 0 0 0,7 0-1 0,-7 0-2 16,0 0-1-16,6 0 1 0,-6-4-2 0,7 4 4 16,-1 0-2-16,0-4 1 0,7 4 0 0,0 0 1 15,-6 0 1-15,12-3 0 0,-6 3 0 0,0 0-3 0,7 0 3 16,-2 0-4-16,3 0-1 0,-1 0 0 0,-1 0-4 0,7 0-4 15,-6 0-2-15,-1 0-4 0,0 0-8 0,9-4-7 0,-10 4-18 16,2 0-27-16,0-3-36 0,-1 3-49 0,1 0-50 16,-7 0-46-16,-1-5-35 0,1 5-28 0,1-3-14 0,-8 3-4 15,1-3-3-15,-1-1-3 0,-6 0-25 0,-6 4-67 16,-1-3-33-16</inkml:trace>
  <inkml:trace contextRef="#ctx0" brushRef="#br0" timeOffset="131232.52">2722 7895 444 0,'-7'4'375'16,"7"-4"-126"-16,-6 3-93 0,6-3-51 15,0 4-32-15,0-4-12 0,0 0-5 0,6 2 6 0,-6-2 6 16,7 0 8-16,0 0 3 0,7 5-5 0,-3-5 6 15,2 0 4-15,1 3 3 0,6-3 3 0,-2 0 1 0,2 0 1 16,-1 0 5-16,7 0 2 0,1 0-3 0,-1 0-5 0,0 0-10 16,0 0-12-16,0 0-13 0,0 0-12 0,0 0-18 0,0 0-25 15,-6 0-34-15,6 4-40 0,-6-4-39 0,-1 0-32 16,-6 0-30-16,7 4-30 0,-8-4-26 0,1 0-20 0,1 0-15 16,-1 0-24-16,-7-4-46 0,1 4-79 0,-7 0-37 0</inkml:trace>
  <inkml:trace contextRef="#ctx0" brushRef="#br0" timeOffset="131560.64">2995 8143 59 0,'0'5'445'0,"0"-5"-105"15,0 3-115-15,0-3-83 0,0 0-51 0,0 3-26 0,0-3-11 16,0 0-2-16,0 4 3 0,0-4 5 0,0 4 3 0,0 4 2 15,0-5 4-15,0 3 5 0,0 2 11 0,0 4 8 0,0-1 10 16,7 0 12-16,-7 3 18 0,0 1 13 0,6 4 12 16,-6-2 7-16,0 3 3 0,0-3 3 0,0 5-5 15,0 0-13-15,0 1-15 0,0 2-18 0,0 0-16 0,0 0-19 16,0 2-20-16,0-2-18 0,-6 1-13 0,6 0-8 0,-7-1-7 16,7 1-3-16,0 0-3 0,0-1-4 0,0-3-2 0,0 0-1 15,0-1-2-15,0 2 0 0,0-4-2 0,0-1-2 16,0-3-4-16,0-1-5 0,0 1-5 0,7-4-14 15,-7-1-21-15,6 1-29 0,-6-3-38 0,7 0-43 0,-7-5-44 16,0 0-36-16,7 1-31 0,-7-4-19 0,6-4-13 0,-6 1-7 16,7-4-9-16,-1-1-19 0,1 1-70 0,-7-5-58 15,6-2-25-15</inkml:trace>
  <inkml:trace contextRef="#ctx0" brushRef="#br0" timeOffset="132026.31">3015 8396 287 0,'-7'-6'493'16,"7"-6"-132"-16,0 5-134 0,0-4-82 0,0 0-42 0,7 4-18 15,-7-4 5-15,0 3 5 0,7 0 5 0,-7 1-2 0,6 0-6 16,7-4-10-16,-6 7-9 0,5-3-12 0,1 0-11 15,7 4-7-15,0-5-3 0,-8 4 3 0,9 4 1 0,-2-4 2 16,0 4 1-16,-5 0 0 0,4 4-4 0,2-4-7 16,-6 4-8-16,5 4-4 0,-6-5-4 0,-8 4-4 0,10 0-2 15,-9-3-2-15,1 7 0 0,-7-4 2 16,0 0 3-16,0 5 3 0,0-2 6 0,-7 2 7 0,1-5 9 16,-9 4 10-16,10 0 12 0,-14 1 11 0,6-2 13 15,-1-3 10-15,-6 1 3 0,8 3 1 0,-8-4-3 16,7-4-9-16,1 5-13 0,-8-4-15 0,6 4-16 0,2-6-10 15,5 3-11-15,2-3-5 0,-3 3-6 0,3-2-1 0,-2-3-4 16,-1 0-1-16,8 4-1 0,0-4-2 0,0 0-5 0,-6 0-2 16,6 4-1-16,0-4-3 0,0 0-1 0,0 4 0 15,6-4 2-15,-6 3 0 0,8 1 2 0,-8 3 1 16,7 0 0-16,-2 1 3 0,8-1 3 0,-6 0-2 0,-1 5-1 16,7-2 1-16,-6-3-1 0,6 5 0 0,0-2 1 0,6 5 1 15,-5-3-1-15,-1 2-1 0,5-3-2 0,-3 4-4 0,4 0-15 16,0-5-28-16,-6 5-51 0,0-4-63 0,7-1-69 15,-7 2-56-15,6-5-68 0,1-3-98 0,-1 0-163 16,1-4-68-16,0 0-1 0</inkml:trace>
  <inkml:trace contextRef="#ctx0" brushRef="#br0" timeOffset="132717.86">4038 7037 78 0,'-7'0'495'0,"1"-4"-109"0,-7 4-137 15,6-2-93-15,-6 2-55 0,-6 0-22 0,6-6 1 16,-7 6 5-16,0 0 12 0,1 0 11 0,-1 0 8 0,1 0 1 16,0 0-5-16,-2 0-6 0,9 0-7 0,-1 0-1 15,0 0-4-15,-1 6-3 0,8-6-5 0,-7 0-5 0,8 0-1 16,-3 0-3-16,8 2-8 0,-7-2-11 0,1 0-12 16,6 0-7-16,0 0-4 0,-7 0 1 0,7 4 2 0,0-4-1 15,0 3-2-15,-6-3-1 0,6 5 5 0,0 2 8 0,-7-3 6 16,7 7 6-16,-6-4 2 0,6 7 2 0,-7-2 2 15,7 3 0-15,-6 2-8 0,0 3-5 0,-1 1-5 0,7 5-8 16,-6-1 1-16,-1 8-8 0,0 0-1 0,1 8-4 16,-1 2 1-16,1 5-5 0,-1 8-4 0,-6 2-1 0,7 0-4 15,-8 8 1-15,7 0-4 0,-6 0-2 0,1 3 1 0,-1 1-3 16,7-1-1-16,-8 5-2 0,2-5-1 0,-1 2-1 0,0-6 0 16,-1 5 2-16,1-8-2 0,-5 0 5 0,3-4 0 15,3-3-3-15,-8-3-1 0,7 0 0 0,0-6-3 16,0 3 3-16,0-9 1 0,0 0-1 0,0-7 4 0,7 1 0 15,-1-9 1-15,1 0 4 0,-1-2 4 0,7-4-2 0,0-5-1 16,0 1-1-16,7-5-2 0,-1-3 2 0,7 1-2 0,0-1-2 16,6-3-8-16,8-4-11 0,-1 0-14 0,7 0-21 15,5-7-55-15,-5-1-91 0,13 1-94 0,-8-4-96 16,8-7-124-16,0 4-151 0,-7-9-86 0,0 0-36 0,-6 2 21 16</inkml:trace>
  <inkml:trace contextRef="#ctx0" brushRef="#br1" timeOffset="173872.57">4389 7132 147 0,'-6'-3'183'0,"6"-1"-57"0,-6-4-27 16,-1 6-15-16,7-6-10 0,-7 1-7 0,7 3-3 15,-7-4-1-15,7 5 3 0,0-4-2 0,-6 3-9 0,6-3-6 16,-7 2-7-16,7-1 0 0,0 2-1 0,-6 0-1 0,6 1-3 16,0-2-2-16,0 2 3 0,0-1 2 0,-6 2 4 15,6-4 3-15,0 6 2 0,0-2 2 0,0 2 3 16,0-4 2-16,0 4-3 0,0 0-4 0,0 0-7 0,-7 0-9 16,7 4-7-16,0-4-8 0,0 0-6 0,0 2-7 0,0 4 1 15,7-4-2-15,-7 5 1 0,6 1 1 0,-6 3 1 0,6 0 0 16,1 4 0-16,-1 0 6 0,1 0-3 0,0-1 0 15,6 1-1-15,-7-1 1 0,7 1 1 0,-6 0 5 0,6 3 6 16,-6-4 4-16,6 4 4 0,-8 1 3 0,2-1 1 0,6 1-1 16,-5-2-1-16,-3 3-6 0,2-2-5 0,-7 0-7 15,7 1-3-15,-1-2-4 0,1-2-1 0,-1 3-1 16,1-2-1-16,-1-2-2 0,1 1-1 0,-7-1 1 0,6-2-2 16,7-2-6-16,-6 1-20 0,-1-3-30 0,1-1-39 0,5 3-47 15,2-6-75-15,-8 0-152 0,7 0-110 0,-6-4-65 0</inkml:trace>
  <inkml:trace contextRef="#ctx0" brushRef="#br1" timeOffset="174216.39">4168 7949 351 0,'-6'0'289'0,"6"0"-121"0,-7 0-69 0,7 0-37 16,0 0-17-16,0 0-10 0,0 0-3 0,7 0-2 0,6 0 0 15,-1-4-2-15,8-2-3 0,-1 2-5 0,8-3-2 0,5-1 0 16,1 1 0-16,5-4 1 0,-5 4-1 0,13-5 0 15,-6 1 2-15,5-3 0 0,7-1-1 0,-7 0 1 0,8 1-1 16,-8-5 0-16,0 5-2 0,0-4 0 0,2 4-3 16,-8-2-3-16,0 1-2 0,-7 5-2 0,1 2-3 0,0-3-4 15,-8 4-2-15,-5 3-7 0,0-3-13 0,-1 3-20 0,-6 4-31 16,1-3-48-16,-8 3-75 0,0 0-128 0,1 0-83 16</inkml:trace>
  <inkml:trace contextRef="#ctx0" brushRef="#br1" timeOffset="174609.38">4494 8250 227 0,'-7'-4'221'0,"7"1"-67"15,0 3-43-15,0 0-25 0,-7-4-11 0,7 0-8 16,0 1-2-16,7-1-8 0,-7 0-8 0,0 1-7 0,0-2-3 16,0 3-1-16,7-2 0 0,-7 0 1 0,6 0-1 0,-6 1 1 15,7-1-3-15,-1 0-5 0,1 0-6 0,6 2-4 16,0-6-5-16,0 4-3 0,0-4 0 0,-1 5 0 0,8-5-3 15,0 2 0-15,5-2 0 0,-4 0 3 0,-2 1-2 16,7 0 1-16,-6 0 1 0,5-4 0 0,-5 4 1 0,0-1-3 16,0 4 1-16,-1-3-1 0,0-1-3 0,1 6-1 0,-7-6-5 15,0 4-2-15,0 1 0 0,0-1 1 0,-1 0-3 16,2 0-3-16,-8 4-11 0,7-4-17 0,-6 4-26 0,-1-4-43 16,1 4-56-16,-7-2-85 0,0 2-124 0,0 0-84 15</inkml:trace>
  <inkml:trace contextRef="#ctx0" brushRef="#br1" timeOffset="174891.66">4852 8170 268 0,'0'0'341'0,"-7"-5"-110"0,7 5-81 0,0 0-45 15,0 0-28-15,0 0-14 0,0 0-9 0,0 0-7 16,0 0-8-16,0 5-12 0,0-5-9 0,7 3-11 0,-7 3-2 15,6 2 0-15,1 4 4 0,-7-1 4 0,6 0 5 16,-6 7 8-16,7 0 4 0,-7 0 2 0,6 5 4 0,1 2 1 16,-7-3-2-16,7 4-2 0,-7-1-4 0,0 5-6 0,0-5-3 15,0 5-1-15,0-5-3 0,0 0-2 0,6 5-2 16,-6-5-2-16,0 2-1 0,6-2-1 0,-6 1 2 16,7 0-3-16,-7-5-4 0,6 4-1 0,1-2 0 0,-1 0-2 15,0-2-4-15,1 1-9 0,0 0-23 0,-1 0-29 0,1 0-44 16,6-4-70-16,0 1-155 0,-7-1-105 0,0-3-58 0</inkml:trace>
  <inkml:trace contextRef="#ctx0" brushRef="#br1" timeOffset="175874.14">5340 8690 71 0,'0'0'158'0,"0"0"-31"16,0 0-21-16,0 0-15 0,0 0-11 0,0 0-9 0,0 0-8 16,0 0-7-16,0 0-9 0,0 0-7 0,0 0-7 0,0 0-6 15,0 0-2-15,0 0-2 0,0 0-3 0,0 0-1 0,0 0 0 16,0 0-3-16,0 0-2 0,0 0-1 0,0 3 0 15,0-3 2-15,0 4 4 0,0-1 2 0,0 1 4 0,0-1 2 16,0 5 2-16,0-4 0 0,6 3-2 16,-6-3-1-16,0 2-4 0,0 2-1 0,0-1-3 0,0-2-2 15,0 2-2-15,7 0-1 0,-7 1 0 0,0-1-1 0,0 0 0 16,0 0 1-16,0 1 1 0,0 3 1 0,0-4 3 0,0 0 1 16,7 4 2-16,-7 1 3 0,0 2 1 0,0-3 1 15,0 0-3-15,0 4-2 0,0-1 0 0,7-2-2 16,-7 2-1-16,0-3-3 0,0 0-1 0,6-1-2 0,-6 2-1 15,0-1-1-15,5-4 1 0,-5 4-1 0,8-4 1 0,-1 5-3 16,-7-5-1-16,6 1 1 0,0-1-2 0,-6 0 0 0,6 0-4 0,1 1 1 16,-7-1-1-16,14-4-1 0,-8 4 2 0,0-3-3 15,1 0 1-15,-1 0 0 0,0-1 0 0,1 1-1 0,7 0 1 16,-8-4 0-16,1 0-1 0,-1 0 2 0,0 0-1 0,7 0-1 16,-6-4-4-16,0 0-10 0,6-3-16 0,-7 3-30 15,7-2-37-15,-7-6-52 0,1 1-80 0,-1 0-134 0,1 1-89 16,-7-2-42-16</inkml:trace>
  <inkml:trace contextRef="#ctx0" brushRef="#br1" timeOffset="176066.69">5210 9063 401 0,'0'4'303'0,"-6"-4"-116"0,6 0-71 0,0 0-40 15,6-4-22-15,-6 4-9 0,6-3-6 0,1 3-3 16,6-7-6-16,0 3-7 0,7-4-6 0,-8 1-5 0,8-1 0 15,-1-3-1-15,1 4-2 0,7-4-1 0,-8 0-1 0,6 3 0 16,2-6-4-16,-2 3-4 0,9 0-15 0,-9 1-25 16,2-5-41-16,-2 1-70 0,8-1-152 0,-13-1-96 0</inkml:trace>
  <inkml:trace contextRef="#ctx0" brushRef="#br1" timeOffset="176785.4">5693 8932 213 0,'-8'7'408'0,"-5"0"-147"0,6 0-110 0,2 1-64 15,5-1-34-15,-7 3-18 0,7-2-10 0,0-1-2 0,0 5-3 0,0-5-1 16,0 5-5-16,7-2-3 0,-2 1-2 0,2 0-2 15,-1-4 0-15,9 4-3 0,-10-3 1 0,8-1 0 0,1-4-2 16,-1 2 2-16,-7-3 2 0,7 2-2 0,-7-4 2 16,8 0 2-16,-8-4 3 0,1 4 4 0,-1-7 2 0,-6 4 0 15,6-1 5-15,-6-3 4 0,0-1 2 0,0 1 0 0,0 0-2 16,-6-4-2-16,6 4-4 0,-6-5-1 0,-1 5-5 16,1-4-4-16,-1 4-4 0,0-4-4 0,1 3 0 15,0-3-1-15,-1 1-1 0,1-2 0 0,-1-2-1 0,7-1 0 16,-6 1-1-16,6-1-1 0,0 0-1 0,0-4 1 0,0 5 0 15,0-4-1-15,0 4 1 0,0-5-1 0,6 9 1 0,-6-2 3 16,0 1 3-16,0 3 3 0,0 1 3 0,0 4 3 16,0-2 4-16,0 3 1 0,0-2 1 0,0 4-3 15,0 0-1-15,0 0-3 0,0 4-3 0,7-2-4 0,-1 6-2 16,-6 4-1-16,7-5 0 0,5 8 2 0,-5-1-1 0,6 1 1 16,0-1 0-16,0 8 2 0,0-4-2 0,1 1 0 15,5 4 0-15,-6-2-2 0,6 1 6 0,-5 0 9 0,5 0 3 0,0 0 4 16,-5 4 0-16,5-4 2 0,-6 3 1 0,6-3-1 15,-5-1-6-15,-1 2-8 0,7-5-5 0,-8 1-2 0,1-1-2 16,-6-4 0-16,6-2 0 0,-7-1 0 0,1 0 0 16,-1-4 0-16,1 0 4 0,-1 1 11 0,-6-5 26 0,7 1 39 15,-7-1 45-15,0-3 37 0,0 4 31 0,0-8 19 0,0 4 7 16,-7-7-4-16,1 0-20 0,-1-4-38 0,1-1-42 16,-1-2-38-16,-6-1-29 0,7-2-18 0,-7-2-11 0,-1-3-8 0,9 0-3 15,-15 0-3-15,12-4-2 0,-4 1-2 0,-1-1 1 16,0 0-2-16,0 1 0 0,0 3 0 0,7 0-1 0,-1 0 0 0,0 4-1 15,7 3-1-15,-6 0 0 0,6 4-1 0,0 1-1 16,0-2-2-16,0 5 3 0,6-1-2 0,1 5 0 0,0-1 1 16,5 1 1-16,-5 3-3 0,6 0 0 0,0 3 1 0,0 1-3 15,-1 3 2-15,-4 1-3 0,4-1-4 0,-4 3-5 16,4 5 1-16,-5-3-5 0,-7 2 0 0,6 1 0 0,-6 0-4 16,0 3 3-16,-6-3 1 0,6 2 1 0,-7-2 0 0,-5 0 0 15,4 1-11-15,-4-2-19 0,-1-3-31 0,6 0-50 16,-13-1-56-16,14 2-52 0,-7-5-53 0,0-4-70 0,0 2-96 15,0-10-134-15,6 2-49 0,-6-1 5 0</inkml:trace>
  <inkml:trace contextRef="#ctx0" brushRef="#br1" timeOffset="177227.6">5639 7645 357 0,'-6'4'289'0,"0"-4"-108"0,6 0-63 0,-7 4-32 0,7-4-17 16,0 0-7-16,0 0-1 0,0 0-3 0,0 0-7 15,7 0-10-15,-7 0-9 0,6 0-8 0,0 0-4 0,8 0-3 16,-2 0-3-16,1 0-1 0,13-4 0 0,1 4 0 0,-1-4-1 15,0 1-3-15,6-1-2 0,1-3-2 0,6 4-1 16,-6-5 0-16,6 4-1 0,-7-4-1 0,8 2-1 0,-1-2 0 16,0-4 1-16,-7 6 0 0,0-2 2 0,-5 1-3 0,-1 3 1 15,1-3-1-15,-9 3 2 0,2 1-1 0,-7-1 0 16,0 1 0-16,0-1-2 0,-7 4 1 0,1-4-2 0,-1 4-8 16,1-4-16-16,0 4-30 0,-1 0-51 0,-6-3-105 15,7-1-142-15,-2-3-80 0</inkml:trace>
  <inkml:trace contextRef="#ctx0" brushRef="#br1" timeOffset="177556.38">7411 6839 4 0,'-7'-3'446'0,"7"-1"-127"0,0 4-135 0,0-4-80 0,-7 4-45 16,7 0-21-16,7 0-12 0,-7 4-5 0,0-4-3 0,7 7 4 16,0 0 3-16,0 5-2 0,-1-1 3 0,0-1-1 15,1 6 4-15,6-2 1 0,-7 4 2 0,8 1-4 0,-8-1-3 16,7 4-2-16,0 0-3 0,-7 3 0 0,7 1-5 0,-6 0-1 15,0 4-2-15,5-5-5 0,-5 0 0 0,-1 0-2 16,1-2 0-16,-1 2-3 0,1 2-1 0,5-6-4 0,-12 1-12 16,8 1-23-16,-3-2-44 0,3-2-72 0,-1-4-152 15,-7 2-96-15,5-5-61 0</inkml:trace>
  <inkml:trace contextRef="#ctx0" brushRef="#br1" timeOffset="177830.79">7125 7715 421 0,'0'3'306'0,"-7"-3"-117"16,7 4-77-16,7-4-42 0,-7 4-20 0,6-4-5 0,7 0-6 16,0 0-3-16,7-4-2 0,-1 4-4 0,7-4-6 15,6 1-7-15,1-1 0 0,0 1 3 0,6-5 2 0,-1 5 2 16,2-5 0-16,6 1 1 0,-1-1 0 0,7 1 2 0,0-3-3 15,1-2-5-15,5 2-4 0,-6-1-2 0,7-5-3 16,-1 5 1-16,0-4-4 0,-4 1-4 0,4 3 0 0,-6 0-3 16,1 1-8-16,-1-2-17 0,-14 2-26 0,8 3-41 15,-7-1-57-15,-7 1-96 0,1-1-135 0,-7 2-69 0</inkml:trace>
  <inkml:trace contextRef="#ctx0" brushRef="#br1" timeOffset="178150.7">7599 8070 94 0,'0'4'314'0,"0"-4"-105"0,8 0-77 0,-8-4-46 0,5 4-25 16,3-4-11-16,4 2-5 15,2-4-2-15,5 4-1 0,-6-5-6 0,6 3-6 0,2-4-3 16,4 0-6-16,1 1 0 0,0-3-1 0,0 2 0 16,1 1 0-16,-2-4 0 0,8 4-1 0,-7-4-3 0,-1 3 0 15,9-3-3-15,-8 5-3 0,0-2-3 0,0 1-2 16,0-5-3-16,0 4-2 0,0 2-1 0,-7-1-12 0,2 3-18 15,-8 0-36-15,-1-4-49 0,1 5-74 0,1-1-122 0,-14 2-85 16</inkml:trace>
  <inkml:trace contextRef="#ctx0" brushRef="#br1" timeOffset="178387.58">7880 7997 49 0,'0'0'349'0,"0"3"-112"0,0 5-83 16,-7-4-58-16,7 4-32 0,0-6-18 0,7 5-4 0,-7 5 0 16,7-1 1-16,-7 1-1 0,6 2-4 0,1 1-4 0,-1 3-2 15,0 0 3-15,7 4-1 0,-6 0-3 0,0 4 0 16,6-4-2-16,-8 7-1 0,8-4-2 0,-5 1-4 0,5 4-7 16,-7-5-3-16,8 4-4 0,-1 1-2 0,-7-5-4 0,7 5-2 15,0-5-1-15,-6 5 1 0,-1-5-2 0,7 1-9 16,-6-1-15-16,5 1-28 0,-5-1-47 0,-1 1-81 15,1-4-161-15,0 0-79 0</inkml:trace>
  <inkml:trace contextRef="#ctx0" brushRef="#br1" timeOffset="179367.27">8328 8465 329 0,'0'-2'311'0,"-5"2"-112"16,5 0-77-16,0 0-43 0,0 0-25 0,5 0-13 0,-5 2-6 16,0-2-4-16,8 8-7 0,-8-4-2 0,7 4 5 0,6 2-1 15,-7 1 0-15,1 4 3 0,6 0 3 0,-7-1 3 16,7 8 4-16,0-4-3 0,-6 7-6 0,6-2-2 0,0 0 0 16,-7 2 0-16,7 0-1 0,-7 0 0 0,9 2-1 15,-10 2 1-15,8-7-1 0,-6 4 1 0,-1-1-2 0,1 1-1 16,0-4 2-16,-1 0 4 0,-6-4 7 0,7 0 4 0,-1 1 7 15,-6-4 10-15,0-1 15 0,0-3 25 0,0-3 28 0,0-1 27 16,0 1 24-16,-6-5 18 0,6 1 10 0,0-1-1 16,-7-3-7-16,7 0-23 0,-6 0-29 0,6-3-33 15,-7-1-31-15,0 1-24 0,7-1-19 0,-6-7-12 0,6 3-10 0,0-3-4 16,0 0-5-16,0 0-1 0,0-4-3 0,6 4-4 16,-6-3-3-16,7 3 0 0,0 0 0 0,-1 4-1 0,1-4-1 15,-1 3-1-15,7 5 0 0,-7 0 2 0,1-2 0 0,-1 1 0 16,8 4 2-16,-8 0 0 0,1 0-2 0,-2 4-1 15,2 1 1-15,-7-2-1 0,6 0-1 0,-6 5-1 0,0-1 1 16,0 1-2-16,0-1 3 0,-6 3 2 0,-1-2 0 0,2 3 3 16,-8-1 0-16,6 2 0 0,0-1 2 0,-6 0 1 0,7-4-2 15,-7 4 0-15,0-3-1 0,7-1-5 0,-1-3-11 32,0 3-25-32,1-3-46 0,-1-1-58 0,2 1-61 0,5-4-58 15,0 0-62-15,5 0-72 0,-5-7-91 0,13 3-123 0,-6-3-37 16,6-4 12-16</inkml:trace>
  <inkml:trace contextRef="#ctx0" brushRef="#br1" timeOffset="180234.44">8876 8821 153 0,'0'-3'426'0,"0"-4"-114"0,0-1-97 0,0 4-63 15,0 1-30-15,0-1-10 0,-6 0-5 0,6 1-5 0,0 3-9 16,-7 0-12-16,7 0-15 0,-5 0-15 0,5 3-14 0,-7 1-13 16,7 0-8-16,-6 7-6 0,-1 0-3 0,-1 3 0 15,3 5-2-15,-2-5 1 0,0 9 0 0,1-5 0 0,-1 4-1 16,7-1-1-16,-6-2-1 0,6-1 1 0,0 4-1 16,0-4-1-16,6 1 0 0,-6-1 1 0,7-3-3 0,-1-1 2 15,1 1 0-15,0-4 1 0,-2-3 0 0,3-1 1 0,5 0 1 16,-6-3-1-16,-2-1 2 0,8-3 3 0,1 0 4 15,-8-3 9-15,1-1 15 0,6-3 28 0,-7 0 28 0,0-1 30 16,1-3 26-16,-7 1 22 0,7-2 13 0,-7-3 4 16,0 5-8-16,-7-5-23 0,7 4-29 0,-13-4-25 0,7 4-30 15,-1-4-24-15,-6 4-17 0,0 0-14 0,0 1-8 0,-6 2-10 16,6 1-16-16,0 0-28 0,-1 0-43 0,1-1-64 16,7 4-64-16,-1 1-61 0,7-5-68 0,-6 2-90 0,12-3-127 15,-6 3-79-15,7-2-23 0</inkml:trace>
  <inkml:trace contextRef="#ctx0" brushRef="#br1" timeOffset="180468.8">8968 8642 290 0,'-7'-4'463'0,"7"1"-149"0,0 3-126 15,-6-4-73-15,6 4-39 0,0 0-20 0,0 0-9 16,0 4 0-16,6-1 2 0,-6 1 0 0,7 3-2 0,-7 5-4 15,5-2 3-15,3 5 4 0,-2-1 2 0,1 1-3 16,0 0-3-16,-1-1-4 0,7 5-3 0,-7 0-6 0,1-5-10 16,6 4-8-16,-7 0-5 0,1 1-6 0,6-1-2 0,-6-3-9 15,-1 4-19-15,0-5-24 0,7 1-27 0,-6-1-33 16,0-3-44-16,-7 0-59 0,6-1-81 0,-6-2-120 0,0-1-64 16</inkml:trace>
  <inkml:trace contextRef="#ctx0" brushRef="#br1" timeOffset="180614.25">8942 8939 65 0,'-7'-15'475'16,"-6"4"-133"-16,7 4-112 0,-1-5-73 0,1 2-27 16,-1 2-9-16,7 1 0 0,-6-1-3 0,6 2-6 0,0-2-11 15,6 4-16-15,1-3-18 0,-1-1-21 0,1-2-16 0,5 3-14 16,2-1-9-16,5-3-9 0,1 1-20 0,0 1-25 16,5-1-31-16,-5-2-36 0,6-3-47 0,0 5-63 0,-6-1-88 15,-1 0-121-15,0 0-64 0</inkml:trace>
  <inkml:trace contextRef="#ctx0" brushRef="#br1" timeOffset="180812.72">9163 8609 316 0,'-7'0'428'15,"1"-3"-137"-15,1 3-105 0,5 0-60 0,-8 0-31 16,8 0-17-16,0 0-8 0,0 0-4 0,0 0-4 0,0 3-9 16,0 1-10-16,8-2-9 15,-8 6-8-15,5 0-1 0,-5-1 6 0,6 4 5 0,1 1 3 0,-1-2 2 16,-6 5 1-16,7 3 1 0,0-3-1 0,-2 2-3 15,3 3-6-15,-1-3-9 0,-1 2-4 0,1 3-4 0,-2 0-4 16,2-3-3-16,7 2-4 0,-8-3-14 0,0 5-24 0,7-5-27 16,0-4-33-16,-6 5-42 0,6-9-60 0,0 2-85 0,-7-1-136 15,1-4-76-15,-2 0-26 0</inkml:trace>
  <inkml:trace contextRef="#ctx0" brushRef="#br1" timeOffset="181174.1">9216 8924 82 0,'-7'-7'498'0,"1"-1"-111"0,-1 2-142 0,-1-6-95 0,8 9-61 16,0-5-30-16,0 0-18 0,0 1-10 0,8-1-4 16,5 2-5-16,-1-2-7 0,2-3-7 0,5 4-10 0,-6-4-12 15,7 4-8-15,0-1-11 0,-1 1-10 0,0 0-7 0,-5 0-7 16,-1 2-2-16,-1 5 3 0,1-3 6 0,-6 3 9 16,0 0 9-16,-7 3 11 0,7-3 9 0,-7 5 7 0,-7 2 8 15,7 0 8-15,-7-3 9 0,0 7 7 0,1-4 8 0,-1 4 2 16,1-4 4-16,-7 4 1 0,7-3-2 0,-1 2-7 15,7-2-5-15,-7-5-6 0,7 5-6 0,0 0-2 16,0-5-5-16,0 0 0 0,0 1-1 0,7-4-1 0,0 5 0 16,-1-5 0-16,1-5-5 0,5 1 1 0,-5 1 0 0,-1-4-1 15,8 3 4-15,-7-4 6 0,5 1 3 0,-5-1 1 0,6 6 6 16,-7-6 4-16,1 1 2 0,-7 3 2 0,6 0 0 16,-6 0-4-16,0 4-3 0,7-3-2 0,-7 3-4 15,0 0-3-15,0 0-2 0,0 3-5 0,0-3-2 0,7 4-3 16,-7 0-2-16,5 3 0 0,2-3 1 0,1 4 0 0,-3-6-3 15,3 6-4-15,-3-4-9 0,2-1-13 0,6 1-19 16,0-8-31-16,0 4-55 0,0-7-91 0,0-1-156 0,0 2-80 16,0-5-40-16</inkml:trace>
  <inkml:trace contextRef="#ctx0" brushRef="#br1" timeOffset="181709.69">8407 6828 225 0,'14'-7'274'0,"-1"3"-96"16,6-3-56-16,0-4-29 0,9 0-13 0,-3 0-2 0,8 0-3 15,-1-3-3-15,0 2-3 0,1-3-6 0,-1 5-1 16,2-5 3-16,-9 4 6 0,8 1 8 0,-7 1 6 0,7 3 2 16,-8-2 2-16,2 5 2 0,5 3 1 0,-5 0 5 0,-3 3 8 15,4 8 6-15,-3 1 7 0,1 5 6 0,7 2 3 0,0 11 9 0,5-1 12 16,2 11 3-16,-1 4-8 0,6 7-12 0,1 4-10 15,6 6-11-15,0 10-12 0,1-2-19 0,-1 12-22 16,6 0-17-16,1 7-14 0,0 0-12 0,-1-1-7 0,1 1-3 16,-1 4-3-16,-6-1 0 0,0-3 1 0,0 0-2 0,0 4 2 15,0-5 0-15,-12 3 2 0,6-6-2 0,-8-1 3 16,2-2-1-16,-2 0-4 0,-5-1 0 0,-7-7-2 0,1-4 2 16,-9-2 0-16,3-5-2 0,-9-3 3 0,-5-5 0 15,-1-6 3-15,-12 0 6 0,6-4 7 0,-13-7 7 0,7-1 8 16,-15-3 7-16,3 0 6 0,-16-4 4 0,2 1 2 0,-1-5-2 15,-5 2-5-15,-2-6-2 0,-5-3-5 0,6-2-5 16,-7 1-7-16,0-5-4 0,7-2-3 0,0 1-7 0,0-3-8 16,7-4-18-16,6 0-36 0,6-2-102 0,0-2-120 15,7-2-160-15,6-2-213 0,7-8-113 0,-5 1-61 0,10 1-27 16</inkml:trace>
  <inkml:trace contextRef="#ctx0" brushRef="#br1" timeOffset="193401.33">2546 10862 117 0,'-7'-4'79'0,"1"0"-36"0,-1 1-14 0,1 3-3 0,-1-3 5 15,1-2 5-15,6 1 4 0,-6 1 5 0,-1 0 2 16,1-1 1-16,-1 0-4 0,0 1-8 0,1-1-9 0,-1 0-11 15,1 0-16-15,6-3-20 0,-6 4-24 0,0-4-36 0,-1 3-46 16,7-4-78-16</inkml:trace>
  <inkml:trace contextRef="#ctx0" brushRef="#br1" timeOffset="194329.69">2390 10485 49 0,'0'-4'107'0,"0"-1"-23"0,6 3-18 0,-6-2-11 16,0 4-9-16,7-3-1 0,-7-2-1 0,0 2-1 0,6 3 2 16,-6-3 1-16,0 3 1 0,0-5-1 0,7 5-2 15,-7-4-2-15,0 4-3 0,0-3-1 0,0 3-4 16,0 0 0-16,6-4-1 0,-6 4-1 0,0 0 0 0,0 0 2 16,0-3-1-16,0 3-2 0,0 0 0 0,0-4-3 0,0 4 0 15,0 0-2-15,0 0 1 0,0-3 1 0,0-1-1 16,0 4 1-16,0-4 3 0,0 0 2 0,0 1 1 0,-6 3 1 15,6-4-2-15,0 1-4 0,0-2-1 0,0-1 0 0,0 2 1 16,0 0 0-16,0 1 3 0,0-1 2 0,0 0 4 0,0 4 3 16,-7-4 2-16,7 4 3 0,0 0-1 0,0-2-4 15,0 2-3-15,0 0-4 0,0 0-3 0,0 0-5 0,0 0-4 16,0 0-4-16,0 0-5 0,0 0-4 0,0 0 0 0,0 0-4 16,0 0 1-16,0 2-5 0,0-2 1 0,0 4 2 0,0 4 4 0,0-1 1 15,0 1 2-15,7 2 3 0,-7 5 0 0,0-1 1 16,0 2 4-16,0 2-4 0,6 1-1 0,-6 2 0 15,0-3-3-15,7 1-1 0,-7-2 0 0,7 6 0 0,-7-5-2 16,7 1 2-16,-7-2 1 0,6 2 3 0,0-1 1 0,0 1 1 16,-6-5 2-16,7 4-1 0,-1 1 1 0,1-1 0 15,0 1-2-15,-1-1-4 0,1-3-2 0,-1 2-2 0,-6 2-1 16,6-4-1-16,1-1-1 0,-1 1-1 0,-6 0 1 16,7-4-1-16,-1 0-1 0,-6 0 4 0,7-4 2 0,-7 4 4 15,0-4 5-15,7-3 4 0,-7 3 1 0,0-3 4 0,0 0 0 16,0-1-2-16,0-3-3 0,5 4-3 0,-5-4-5 15,0 4-1-15,0-4 2 0,0 0 6 0,8 0 8 0,-8 0 10 16,0 0 15-16,0 0 11 0,0 0 14 0,0-4 10 16,0 0 4-16,0 4 0 0,0-3-7 0,0-1-11 0,0 0-11 15,0-3-13-15,0 0-12 0,0-1-12 0,0-2-10 0,0 2-8 16,0-7-1-16,0 5-2 0,0-1-2 0,0 0-2 16,5-3 2-16,-5 2-1 0,8-3-1 0,-8 0-1 0,7 1-1 15,-2-1 0-15,2-3 1 0,0 3-1 0,0 1-1 0,5-1 0 16,-5 0-1-16,-1 1 1 0,7-1-1 0,-6 4 1 15,6 0 0-15,-6 0-2 0,-1 4 1 0,0-4-1 16,1 7 2-16,-1 1 1 0,1-2-2 0,-1 3-1 0,1 2 1 16,0 0 1-16,-1 0-1 0,2 2 1 0,-3 3-3 0,1-2 0 15,1 1-1-15,-1 3 1 0,1 1 0 0,0-1 1 16,0 3 2-16,-1 2-2 0,1-1 3 0,-1 0 0 0,0 3 3 16,0 1 0-16,1 0 1 0,-1-1-3 0,-6 1-1 15,7-1 2-15,-7 1-2 0,7-1 1 0,-7 5-1 0,0-4-1 16,0-1 1-16,6 1-1 0,-6 0 0 0,0-4 1 0,0 0-2 15,0 0 0-15,0-1 1 0,0 2-1 0,0-5 0 16,0 0 1-16,0 1-2 0,0-1-11 0,0 0-23 0,0 0-43 16,0 1-54-16,0-1-57 0,0-2-54 0,6-3-52 15,1 3-67-15,-1-5-80 0,1 0-131 0,6-5-48 0,-6 3 13 16</inkml:trace>
  <inkml:trace contextRef="#ctx0" brushRef="#br1" timeOffset="194827.88">3425 10635 154 0,'-6'0'358'0,"6"0"-99"0,-7 0-88 16,7 0-62-16,0 0-37 0,-6 0-21 0,6 0-12 0,0 0-6 15,0 0-4-15,0 0-4 0,0 0-5 0,0 0-4 16,0 0-4-16,0 0-3 0,0 0-1 0,-7 0 2 0,7 0 1 0,0 0 4 15,0 4 5-15,7-4 5 0,-7 0 6 0,0 0 4 16,0 0 8-16,0 0 7 0,0 4 4 0,6-4 8 0,1 0 6 16,-1 0 4-16,0 0 0 0,2 0-1 0,4 0-6 0,1 0-8 15,0-4-6-15,1 4-12 0,-1 0-11 16,6 0-9-16,-6-4-7 0,7 4-4 0,-7 0-2 16,5 0-2-16,-3 0-2 0,4 0-1 0,-6 0-1 15,0 0 0-15,7 0 0 0,-7 0 1 0,-1-4-1 0,1 4 0 16,-6 0 1-16,6-3 0 0,-7 3 1 0,1 0 0 0,-7 0 2 15,8 0 1-15,-3 0 6 0,-5 0 1 0,0 0 5 0,0 0 3 16,0 0 1-16,6 0 1 0,-6 0 3 0,0 0-3 16,-6 0-6-16,6 0-5 0,0 0-19 0,-5 0-31 15,5 0-34-15,-8 3-38 0,8-3-43 0,-7 0-49 0,7 0-60 16,0 0-80-16,-6-3-98 0,-1 3-56 0</inkml:trace>
  <inkml:trace contextRef="#ctx0" brushRef="#br1" timeOffset="195103.66">3446 10807 113 0,'0'7'335'0,"-7"-3"-97"15,7-4-81-15,0 4-60 0,0-1-36 0,0-3-18 16,0 4-6-16,7 0-2 0,-7-4 0 0,5 3 2 0,3-3 2 0,4 3 1 0,1-3-1 16,0 0-3-16,0 0-4 0,0 0-3 0,7 0-3 0,-1-3-1 15,0 0-3-15,-6-1-2 0,7 0-3 0,0 1-3 16,-1-1-1-16,1 0-3 0,-7 0-1 0,6-3 0 0,-6 4-1 15,0-1 5-15,2 4 4 0,-4-3 8 0,-4-1 7 16,-1 0 10 0,1 4 10-16,0-4 11 0,-7 4 7 0,5-3 10 0,3 3 8 15,-8 0 3-15,0-4-1 0,0 4-5 0,7 0-8 0,-7 0-10 16,0-4-11-16,0 4-15 0,0 0-28 0,0-3-47 16,0 3-50-16,0-3-56 0,0-5-76 0,0 4-106 0,0-7-149 15,6 3-84-15,-6 2-33 0</inkml:trace>
  <inkml:trace contextRef="#ctx0" brushRef="#br1" timeOffset="196431.97">4917 10001 42 0,'0'0'127'0,"0"0"-28"0,0 0-22 16,0 0-15-16,0 0-9 0,0 0-6 0,0 0-1 0,0 0-3 16,0 0-2-16,0 0 1 0,0 0 0 0,0 0 0 15,0 0 0-15,0-4-3 0,0 4 0 0,0 0 0 0,0 0-2 16,0 0-3-16,0-3-2 0,-7 3 0 0,7 0-3 15,0 0 1-15,0 0-1 0,0-4-1 0,0 4-2 0,-6 0 0 16,6 0 0-16,0 0-2 0,0 0 2 0,0 0-2 0,0 0 2 16,-6 0 2-16,6 0 4 0,0 0 2 0,0-4 2 15,0 4 2-15,0 0 0 0,0 0 4 0,0 0 2 0,0 0 2 16,0 0 1-16,0 0 2 0,-7 0 0 0,7 0 0 16,0 0 3-16,0 0 0 0,0 0 0 0,0 0 3 0,0 0 2 15,0 0 1-15,0 0-1 0,0 0-1 0,-7 0-5 0,7 0-5 16,0 0-8-16,0 0-7 0,0 0-9 0,0 0-8 15,0 0-4-15,0 0-5 0,0 0-3 0,0 4-2 0,0 0 0 16,0-4 0-16,7 7-1 0,-7-4 1 0,0 4 1 16,0 5-1-16,7-4 5 0,-7 1 4 0,6 3 6 0,-6-1 5 15,6 4 4-15,1-4 7 0,-7 3 5 0,6 1 3 0,1 3-1 16,-7-3-5-16,6 3-2 0,0 1-2 0,1-1-4 16,0 0-7-16,-7 4-4 0,6-3-2 0,1 3 0 0,-7-4-1 31,6 3-1-31,-6-2-1 0,7 3 2 0,-7-3 4 0,0-2 6 15,0 2 7-15,0-1 5 0,0 1 6 0,0-4 9 16,0 4 12-16,-7-9 6 0,7 5 4 0,0-4 3 0,-6-1 2 16,6 2 2-16,0-5 0 0,-7 0-4 0,7-4-7 15,-6 5-4-15,6-4-6 0,0-1 1 0,0 1-10 0,0 0-10 16,-7-1-7-16,7-3-5 0,0 0-6 0,0 0-3 0,0 3-2 16,7-3-12-16,-7 0 4 0,0 0 1 0,6 5 0 15,-6-5 0-15,0 0 0 0,0 0-4 0,0 0 1 0,0 0 2 0,0 0-3 16,7 0-1-16,-7 0 0 0,0 0-2 0,6 0 2 15,-6 0 2-15,7 0-3 0,6 0-1 0,-7-5 0 16,8 5 1-16,-1 0-2 0,-1-3 1 0,1 3 0 0,1-3-1 16,5-1 1-16,-6 0-2 0,6 1 0 0,2-1 1 0,-2 0 1 15,1 0 0-15,6 1-3 0,-7-1 1 0,0 1-2 0,1-1 1 16,-7 1-2-16,6-1 0 0,1 0 0 0,-7 0 4 16,0 4 1-16,0-3 0 0,1 3 0 0,-8 0 0 15,-1-4 2-15,3 4 0 0,-1 0-2 0,-7 0 0 0,6 0 2 16,-6 0-1-16,0 0 1 0,0 0 0 0,0 0 1 0,0 0-2 15,0 0 2-15,0 0-6 0,0-3-9 0,0 3-26 0,0 0-63 16,0 0-92-16,0 0-94 0,-6-5-116 0,6 5-209 16,0-2-109-16,0-2-55 0,0 4-9 0</inkml:trace>
  <inkml:trace contextRef="#ctx0" brushRef="#br1" timeOffset="197638.37">5693 9979 149 0,'0'-4'349'16,"-8"1"-84"-16,1-1-75 0,7 4-45 0,-6-3-27 0,6-1-11 0,-7 4-2 15,7 0 0-15,-5-4 3 0,5 4-3 0,0 0-6 0,-7 0-9 16,7 0-13-16,0 0-12 0,0 4-15 0,0-4-14 16,0 4-11-16,0-1-5 0,0 1 3 0,7 3 13 0,-7 4 19 15,5 0 17-15,-5 3 14 0,7 2 9 0,-1 1 9 16,1 2 5-16,1 0 0 0,-3 2-12 0,1-3-11 0,1 4-14 15,7 0-4-15,-8-3-4 0,1 3-1 0,6-4-5 0,-7 5-6 16,0-2-5-16,1-3-8 0,0 1-5 0,-1 2-8 16,1-2-5-16,-1-1-5 0,-6 1-5 0,6-4-2 15,-6-1 10-15,7 4-5 0,-7-7-4 0,6 4 0 0,-6-4-3 16,0 4-2-16,7-7 1 0,-7 2-4 0,7-3-11 0,-7 1 4 16,7-4 2-16,-7 3-1 0,6-4-8 0,-6 1-20 0,0-1-34 15,0 1-42-15,6-4-47 0,-6 4-48 0,0-4-47 16,0-4-46-16,0 0-57 0,0-3-64 0,0-3-100 0,-6-2-50 15,6 1-8-15</inkml:trace>
  <inkml:trace contextRef="#ctx0" brushRef="#br1" timeOffset="197992.3">5568 10023 384 0,'-6'-4'509'16,"-1"-4"-161"-16,1 6-131 0,6-3-74 0,0-2-42 0,-7 4-18 15,7-1-11-15,7-4-6 0,-7 1-6 0,6 0-7 0,7-4-11 16,0 0-11-16,0 1-10 0,7-2-8 0,-1 1-5 16,1 0-3-16,-1-1 0 0,2-2-1 0,4 3 2 0,-5 0 3 15,5 1 1-15,-5 2 2 0,6-3 2 0,-6 4 2 16,-1 0-1-16,1 2 0 0,-1 2 1 0,-5 3-1 0,5 0 2 15,-13 3 1-15,7 6 0 0,-6-3 2 0,0 2 0 0,-1-1 1 16,-6 8-1-16,0-1 0 0,-6 5-2 0,-1-1 0 16,0 4-4-16,-6 0-1 0,0 4 0 0,-6-4 0 0,5 3-4 15,-5 1-1-15,0-4-1 0,-1 0 0 0,7 0-1 16,0-3-1-16,-6-2-3 0,5 2-6 0,8-9-10 0,0 6-28 16,-1-5-35-16,7-4-35 0,0 0-35 0,0-3-49 0,7-1-69 15,5-3-114-15,2 0-110 0,-1-3-38 0</inkml:trace>
  <inkml:trace contextRef="#ctx0" brushRef="#br1" timeOffset="198294.67">6232 10198 355 0,'-6'0'513'0,"-1"0"-159"0,7 0-141 15,-6 0-94-15,6 0-55 0,0 5-26 0,-7-2-10 0,7 5-1 0,0-1 4 0,0 4 2 0,0 3 3 16,0 1 1-16,0 0 3 0,-6-1-3 0,6 5-3 0,0-2-1 16,0 6 5-16,0-5 4 0,0 1 7 0,0-2 5 0,6 2 2 15,-6-1 1-15,0 1-2 0,0-2-7 0,0 2-10 16,7-4-11-1,-7-1-10-15,6 1-7 0,1-3-8 0,-7 2-11 16,6-3-29-16,0 0-34 0,2-4-34 0,5 1-40 0,-7-4-53 16,7-1-68-16,-7-3-100 0,1 0-109 0,-1 0-42 0</inkml:trace>
  <inkml:trace contextRef="#ctx0" brushRef="#br1" timeOffset="198468.91">6109 10518 141 0,'-7'0'578'0,"-6"-4"-8"0,7 4-185 0,-1 0-148 16,7 0-97-16,0 0-55 0,0-4-28 0,0 4-12 16,0 0-8-16,7-3-4 0,6-1-4 0,6 0-3 0,-6 0-14 15,13 2-28-15,-7-6-33 0,14 4-40 0,-7-7-37 16,1 3-45-16,-2 2-63 0,8-6-83 0,-7 1-116 0,0 0-65 16</inkml:trace>
  <inkml:trace contextRef="#ctx0" brushRef="#br1" timeOffset="199142.41">6487 10335 17 0,'-7'0'535'0,"0"3"-47"0,1-3-156 0,-1 4-131 16,1-1-89-16,6 1-53 0,0 0-26 0,0 3-13 0,0-3-6 16,0 4-3-16,0-2 1 0,0 2-1 0,6 3-1 0,1-5-1 15,-1 2-1-15,1-1-2 0,6 1-1 0,-7-1-1 0,7-3-2 16,0-1-1-16,-6 1 3 0,6-1-1 0,-5 1 2 15,-3-4-1-15,3 0 2 0,-8 5 5 0,5-5 12 0,-5 0 14 0,0 0 16 0,0 0 13 16,0-5 11-16,-5 5 6 0,5 0 3 0,-8-4-5 16,3 4-8-16,-10-3-11 0,9-1-6 0,-7 1-2 0,6-1-1 15,1 4-1-15,-7-3 2 0,7 3 4 0,6-4 0 16,-7 4-4-16,7-4-9 0,0 4-13 0,-7-4-10 0,7 4-9 0,7-3-7 16,-7-1-7-16,7 1-5 0,5-2-3 0,-5-1-4 15,6-2-5-15,6 1-5 0,-4-1-5 0,-2-2-1 0,5 1-1 0,-5-1 1 16,1 0 2-16,-2-1 2 0,1 3 5 0,-7-3 13 0,1 3 11 15,0 1 13-15,0-1 13 0,-1 6 14 0,-6-6 16 16,6 4 21-16,-6 1 17 0,0-1 11 0,0 4 3 0,0-4-2 16,-6 4-5-16,6-4-13 0,0 4-14 0,0 0-18 15,0 0-20-15,0 0-15 0,0 0-9 0,0 4-6 0,0-4-4 16,0 8-5-16,0-5-1 0,6 9-1 0,-6-5 1 0,0 7 0 16,0-3 0-16,0 3-3 0,6-2 2 0,-6 5 1 15,0 0 1-15,7-3 0 0,-1 1-1 0,-6 2-1 16,7-2 0-16,-7 3 0 0,0 1-1 0,7-4 1 0,-7 3 0 15,7-3 0-15,-7-1 2 0,0-3 0 0,6 4 2 0,-6-5 0 16,0-2 2-16,7-1-1 0,-7 1-2 0,0-5 1 0,0 0 7 16,0 2 5-16,0-5 6 0,-7 0 7 0,7 0 3 15,0-5 5-15,-6 2 3 0,-1-4 2 16,0 0-4-16,7-5-4 0,-7 2-8 0,1-5-6 16,-1 1-4-16,1-5-5 0,0 2-2 0,0-2-1 15,-1 1 1-15,0-5 0 0,0 5 1 0,7 0 0 0,-6-1-1 16,6 1 2-16,0 3-3 0,0-4-2 0,6 2-3 0,-6 2-1 15,7 1-1-15,0-1-3 0,6 1-1 0,-7 2-3 0,7-3 0 16,-7 8-3-16,8 0-1 0,-1 0-2 0,-6 2-3 16,4 2-1-16,-3 3 1 0,5 0-3 0,-6 3-2 15,-1 2 0-15,1-2 1 0,-1 5-1 0,1-1 3 0,-7 0 0 16,0 4 4-16,0 1 1 0,-7 2 5 0,1 3 1 0,-1-2 4 16,-6 4 2-16,0-5 0 0,-6 1 1 0,6 0-2 0,-1-1-3 15,1 1-14-15,0-3-32 0,-6-2-59 0,5 1-77 16,2 0-73-16,-1 0-81 0,0-8-112 0,6 1-174 15,0 1-82-15,1-2-22 0</inkml:trace>
  <inkml:trace contextRef="#ctx0" brushRef="#br1" timeOffset="199789.52">4630 11081 77 0,'-6'-3'483'0,"-7"-1"-111"0,6 1-130 16,1-1-86-16,6 4-45 0,-7-3-25 0,0-1-12 0,7 0-8 15,0 4-4-15,0-4-8 0,7 0-8 0,0-2-9 0,6 1-11 16,0 3-7-16,0-6-7 0,6 0-4 0,2 4-4 16,-3-3 1-16,2 4 11 0,6-5 12 0,6 5 8 15,-5-1 10-15,12 0 13 0,0-3 9 0,0 3 11 0,6-3 7 16,8 3 1-16,-1-3 0 0,6-4 5 0,8 0 4 0,5 0-1 15,7 1 1-15,0-5-2 0,7-4-2 0,13 4-10 0,-6-2-6 16,11-2-12-16,-5 4-12 0,6-3-11 0,0 3-12 16,0-2-7-16,1 5-6 0,-7-3-2 0,-1 5-10 15,-6 1-8-15,0 6-10 0,-6 0-12 0,-7 3-11 0,-5 0-12 16,-3 3-12-16,-5-3-4 0,-12 8-4 0,-2-4 5 0,-11-1 8 16,-2 0 12-16,-5 1 11 0,-6-4 17 0,-8 4 25 15,-6-4 32-15,0 3 34 0,-7-3 27 0,1 0 20 0,-7-3 7 16,0 3 4-16,0-4-4 0,-7 4-16 0,1-4-31 15,-1 1-52-15,1 0-76 0,-7-1-93 0,-6-1-88 0,5 2-95 16,-4-4-124-16,-2 0-170 0,-1-1-92 0,-4 4-33 0</inkml:trace>
  <inkml:trace contextRef="#ctx0" brushRef="#br1" timeOffset="201573.33">5438 11609 176 0,'0'8'266'0,"-6"-4"-90"0,6-1-61 16,0 1-40-16,-7-2-21 0,7 3-9 0,0-1-1 0,0-1 0 15,0 1 3-15,0-4 2 0,0 4 1 0,0-1 2 0,-7 1 2 16,7-4 3-16,0 4 2 0,0-4 3 0,0 3 4 16,0-3 4-16,0 4 4 0,0-4 3 0,0 0 3 0,0 4 4 15,0-4 10-15,0 0 11 0,0 0 15 0,0-4 20 0,0 4 24 16,0 0 24-16,0 0 16 0,-7 0 8 0,7 0-2 16,0-4-11-16,-6 4-21 0,6-3-24 0,0 3-29 15,-6-8-32-15,0 5-25 0,6-5-22 0,-7-4-11 0,-1 6-9 16,3-9-5-16,5 4-2 0,-6 0-6 0,-1-4-2 15,7 1 0-15,-7-1-1 0,7 1 5 0,-7-1-3 0,7-3-2 16,-6 2-3-16,6-1 1 0,0-2 1 0,-5 1-1 0,5-3 2 16,0 2-8-16,0-3 0 0,0 0 3 0,0 1 2 15,0-2 0-15,0 1-1 0,0 0-2 0,5-1 0 0,-5 2 3 16,0-1 0-16,6-1-1 0,1 2-2 0,-7-1 0 16,7 4-2-16,0-5 3 0,-1 6-2 0,-1-5-3 0,10 3 1 15,-9 1 10-15,6 3-4 0,2 0-4 0,-1 0 0 0,0 1-3 16,-1-1-1-16,2 1 0 0,-1 3-1 0,0-1-8 0,0 3 4 15,0 1 5-15,0 0 0 0,0 1-1 0,6 3-1 16,-6-3 3-16,1 7-3 0,-1 0-4 0,0 0-2 16,-1 0-2-16,-5 0-2 0,7 3-1 0,-9 5 1 0,2-5-2 15,-1 5 3-15,1 4 1 0,1-3 0 0,-8 3 3 0,0 3-1 16,0-1 3-16,-8 1-1 0,1-5 2 0,1 5 0 0,-1 4 2 16,-5-5 1-16,-2 1 1 0,2-3 0 0,-8 1-1 15,0 3 2-15,1-2 0 0,0 1 2 0,-1-4 0 16,0 0 0-16,1 0 1 0,-1-1 1 0,1-2 2 0,6-1-2 0,-7 0 2 15,7-2-1-15,1 1-2 0,-3-2 3 0,10-4-1 16,-8 4-2-16,13-4-4 0,-7 3-6 0,7-3-10 0,0 0-27 16,0 0-55-16,7-3-81 0,0 3-85 0,4-4-85 15,4 0-109-15,3-2-181 0,-4-2-91 0,-1 4-30 0,6-3 23 16</inkml:trace>
  <inkml:trace contextRef="#ctx0" brushRef="#br1" timeOffset="202341.92">6206 11151 210 0,'7'-4'284'0,"-7"4"-64"0,0-3-53 15,0 3-41-15,-7-4-27 0,7 4-16 0,0-4-8 0,0 1-2 16,0 3 0-16,0-4 4 0,-6 4 4 0,6-3 8 0,-6 3 12 16,-1-4 18-16,7 4 24 0,-7 0 23 0,0 0 20 0,7-4 12 15,-6 4 7-15,0 0 1 0,-1-3-9 0,1 3-15 16,-1 0-23-16,-6 0-27 0,7 3-24 0,-1 1-20 15,-6-4-19-15,0 4-16 0,0-1-11 0,7 4-6 0,-8 1-6 16,1 3-6-16,1-3-6 0,-1 2-1 0,6 5-2 0,-6-3 2 16,6-2-3-16,1 5-2 0,-1-1-2 0,1 1-2 0,-1 3-1 15,7-4-1-15,0 1-3 0,0-1-3 0,0-2 0 16,7 3 0-16,-7-5 0 0,6 2-4 0,1-5 0 16,-1 1 0-16,7-1 3 0,-6-4 0 0,0 1 1 0,6 0 0 15,-8-4 1-15,10 0 2 0,-3-4 2 0,1 0 0 0,0-3-2 16,0-4 1-16,0 4 0 0,0-7 1 0,0 2 1 0,-6-3 1 15,6 1 0-15,-7-5 1 0,0 5 2 0,1-1 2 16,0-3 4-16,0 4 4 0,-7-1 4 0,0 1 3 16,0-1 6-16,0 3 5 0,0 2 2 0,0-2 2 0,0 1 1 15,0 4-1-15,0 0 0 0,0-1-2 0,-7 5-1 0,7-2-5 16,0 2-6-16,0 0-6 0,0 3-2 0,0 0-7 16,0 0-6-16,0 0-4 0,0 0-5 0,0 3-2 0,7 0 1 15,-1 2-2-15,-6 2 0 0,6 4 1 0,1 0 3 0,6 3-2 16,-7 1 2-16,8 6 1 0,-1-1-1 0,-1 2 1 0,-5 3 1 15,6 0 0-15,0 4-1 0,0 2-1 0,-7-2 0 16,7 3 1-16,-6 3-1 0,6-4-2 0,-6 3 0 16,-1-1 2-16,1 3 1 0,-2-3 0 0,3 0 1 0,-8 1-1 15,0-5 1-15,0 0 4 0,0 0-2 0,0-3-1 0,-8-4-2 16,3 0 2-16,5-4 3 0,-13-3 0 0,6-5 2 0,0 1 4 16,-6-3 5-16,7-5 7 0,-7 2 6 0,0-5 5 15,0-5 4-15,6 2 4 0,-6-5 4 0,1 1 0 16,6-7-2-16,-9-1-5 0,9 0-4 0,0-3-7 0,-1 0-6 15,1 0-3-15,6-5-6 0,0 1-5 0,0 0-4 0,0 4-3 16,6-3-2-16,-6-2-1 0,7 5 0 0,5-4-4 0,-4 3-4 16,-1 1-9-16,5 4-14 0,-6-1-17 0,7 0-16 15,-6 4-20-15,6-3-20 0,0 3-24 0,0 0-52 16,0-1-81-16,0 2-74 0,0 2-64 0,-1 1-76 0,8 1-121 0,-6-2-105 16,-1 0-58-16,-7 1 10 0</inkml:trace>
  <inkml:trace contextRef="#ctx0" brushRef="#br1" timeOffset="202661.4">6597 11064 261 0,'-7'0'574'0,"1"0"-60"16,6 0-165-16,-7 3-117 0,7-3-66 0,0 4-20 0,0-1 6 15,0 8 18-15,0-3 19 0,7 3 12 0,-7 3 5 0,6 1-6 16,1 3-16-16,-7 0-28 0,7 5-31 0,0-1-31 16,-1 0-29-16,0 3-17 0,1 0-6 0,-1 2-6 0,0-2-1 15,1 1-5-15,0 3-5 0,0-3-4 0,-1-1-2 16,0 4-3-16,-6-2-4 0,6-6-2 0,1 1-3 0,-1 4-1 16,1-3-1-16,-7-2-2 0,7 1 2 0,0 0-2 0,-7 0-1 15,6-4 0-15,1 0-2 0,-7 1-8 0,6-5-17 16,-1-3-32-16,-5 1-55 0,8-5-71 0,-8 0-70 0,7-3-58 15,-1-4-60-15,1-4-62 0,-1 1-79 0,1-8-103 16,-1-4-28-16,1 1 26 0</inkml:trace>
  <inkml:trace contextRef="#ctx0" brushRef="#br1" timeOffset="203069.22">6636 11151 468 0,'-6'-11'607'16,"6"-3"-85"-16,0 3-143 0,0 0-96 0,0 0-57 0,6-1-25 15,0 2-9-15,1-5-2 0,0 3-7 0,6 3-11 16,-1-7-18-16,1 5-20 0,8 0-23 0,-2 0-29 0,1 0-23 16,-1 4-19-16,1-1-14 0,-1 2-9 0,7 2-4 0,-6 4-5 15,-8 0-1-15,8 0 0 0,-7 4 0 0,8 2 0 16,-10 2-1-16,-4 3 1 0,0 4 0 0,0-1 2 0,-7 5-1 15,0 2 2-15,0 2-1 0,-7 2-2 0,-7 1 0 16,8 3-8-16,-7-3 2 0,0 3 6 0,0-4 0 0,-7 1 4 16,8-4 4-16,-1 0 2 0,0-2 4 0,-1-3 14 0,1-3-2 15,7 2-4-15,-7-5-1 0,7-4-1 0,6 0-5 16,-7-3-1-16,1 4-4 0,6-6-6 0,0 2-5 0,0-4-2 16,0 4-1-16,6-4 1 0,1 0 3 0,-1 4-3 0,1-4 0 15,5 0 7-15,1 3 2 0,7-3 1 0,0 0-2 0,6 0-2 16,1 0-3-16,-3 0 3 0,3 0-2 0,5 4-6 15,1-4-2-15,-1 0-2 0,1 0-10 0,6 0-10 16,0 0-20-16,-6 0-53 0,5 0-96 0,3 4-103 0,-3-4-113 16,1-4-186-16,-1 0-102 0,-4 1-70 0,-2-1-29 0</inkml:trace>
  <inkml:trace contextRef="#ctx0" brushRef="#br1" timeOffset="203772.34">8043 10372 420 0,'0'-5'531'0,"6"2"-109"16,-6-1-132-16,0-1-88 0,0 3-47 0,0-2-19 0,0 0-3 15,7 1 6-15,-7 3 3 0,0-4 2 0,0 4-3 0,0 0-9 16,0 0-12-16,0 4-16 0,0-1-14 0,0 1-6 15,0 0-2-15,0 3 1 0,0 0 1 0,-7 4 2 0,1 4-3 16,-1 0-2-16,1 3-10 0,-7 3-11 0,7-1-13 16,-8 6-8-16,2-5-9 0,-3 4-7 0,10-3-5 0,-8 4-3 15,0-4 1-15,-1 0-3 0,8 0-1 0,-7 0-2 0,0-4-4 16,7 1-1-16,-1-1-1 0,0-4-1 0,1 2-1 16,-1-2-1-16,1-3-1 0,0-3-4 0,6 2-9 0,-6-3-22 15,6 1-42-15,0-1-61 0,0-3-67 0,-7 0-59 0,7-1-53 16,0-3-44-16,0 0-47 0,0 0-54 0,0-7-62 0,0-4-49 15,0 3 3-15</inkml:trace>
  <inkml:trace contextRef="#ctx0" brushRef="#br1" timeOffset="203977.95">7802 10532 344 0,'-7'-8'521'0,"7"2"-98"0,0-2-102 0,-6 5-70 15,6-1-38-15,0 0-22 0,0 0-15 0,0 2-12 0,0 2-11 16,0-5-15-16,6 5-17 0,1-3-24 0,-1 3-24 15,7 0-15-15,1 0-7 0,-1 0-4 0,-1 3-1 0,8 2-1 16,-7-5-5-16,6 2 2 0,1 6-1 0,0-4-3 0,-2-1-6 16,3 5-9-16,-1-2-7 0,-1 2-14 0,7 3-35 15,-13 0-56-15,13 3-64 0,-7-2-61 0,1-1-59 16,0 0-73-16,-1-1-113 16,-5 2-128-16,5-5-47 0,0 1 5 0</inkml:trace>
  <inkml:trace contextRef="#ctx0" brushRef="#br1" timeOffset="204610.65">8903 9881 374 0,'6'-8'578'0,"-6"8"-95"0,-6-4-142 0,6 4-97 16,0-4-49-16,0 4-22 0,-7 0-6 0,7 0-3 0,-6 0-3 16,-1 0-8-16,0 0-13 0,-6 0-19 0,8 4-29 15,-8-4-29-15,-2 4-25 0,-4-1-16 0,6 2-5 0,0-2 3 0,-6 3 7 0,6-2 8 16,0 0 8-16,0 0 7 0,0 4 4 0,0-8 5 15,-1 3 1-15,2 5 0 16,5-8-8-16,1 3-3 0,-7-3-4 0,7 3-4 16,6-3-3-16,-8 0-4 0,1 0-8 0,7 0-4 15,-6 0-3-15,6 0-4 0,0 4-3 0,-7-4-2 0,7 5-2 16,0-5 1-16,-5 6 2 0,5-2-1 0,0 7 0 0,-7 0-1 16,7 0 4-16,0 4 1 0,0 6 1 0,0 2 3 0,7 2 0 15,-7 1 1-15,5 3-1 0,2 0 0 0,-1 5-4 16,1 2 0-16,1 4 0 0,4 0 0 0,-5 1-1 0,6 3 2 15,-1 4-2-15,2 3-1 0,-1-3 0 0,0 6 0 16,6-2-2-16,-6 2-1 0,7 1-2 0,-7 1-3 0,6-2 1 16,-5 2 1-16,-1-2-4 0,0 1 0 0,-1 0-2 0,-5 0 1 15,6-4 0-15,-6 0 1 0,-1-3-2 0,1-4 0 16,-1-3 0-16,1-5 0 0,-1 0 2 0,0-5-2 16,-6-2-2-16,7-4 2 0,-7-3 0 0,7-3 0 0,-7-1 3 15,0-4 0-15,0 1-2 0,0-7-1 0,0 3 1 0,7-9 1 16,-7 7-1-16,0-6-1 0,6 1-4 0,-6-4 1 0,6 4 0 15,1-4 2-15,-2 0 1 0,9 0 1 0,0 0-2 16,-1 0 2-16,12-4 1 0,-5 4-1 0,6-4 0 16,7 1-1-16,-1-1-5 0,6-1-2 0,2 3 0 0,-1-5-7 15,7-1-4-15,0 0-5 0,-1 1-5 0,1 1-7 0,7-2-9 16,-8 0-25-16,0 1-47 0,0 0-74 0,-5 0-78 0,-7 3-78 16,-1-7-95-16,-6 3-178 0,0-3-82 0,-7 4-47 15,-5-7 13-15</inkml:trace>
  <inkml:trace contextRef="#ctx0" brushRef="#br1" timeOffset="205483.27">10376 9697 380 0,'-8'-3'322'0,"8"-6"-122"0,-7 6-88 0,7 0-56 16,0-1-27-16,0 0-14 0,-6 1-7 0,6 3-3 0,0-4-3 15,0 4-1-15,0 0-2 0,0-4 4 0,0 4-2 16,0 0-2-16,-7 0 0 0,7-4 3 0,0 4 2 0,-6 0 4 16,6-3 4-16,-7 3 3 0,7 0 4 0,-6 0 4 0,6-4 2 15,-7 4-1-15,7 0 1 0,0 0 1 0,0-3-2 16,-6 3 7-16,6 0-2 0,0-4-1 0,0 1 1 0,0 3 3 15,0 0 1-15,0-4 4 0,0 0 4 0,-6 4 0 16,6-4 10-16,0 1 12 0,0-2 12 0,-7 3 14 0,7 2 16 16,0-5 22-16,-6 3 20 0,6-2 21 0,0 4 13 0,-7-4 8 15,7 4 2-15,0 0-2 0,-7-4-14 0,7 4-20 16,0 0-28-16,0 0-25 0,0 4-25 0,-6-4-23 0,6 0-20 16,0 4-14-16,0 0-9 0,0 3-4 0,0 3 5 0,0 5 2 15,0-1 2-15,0 5 5 0,0 3 3 0,0-4 2 16,6 4 0-16,-6 1 0 0,0 2-5 0,7-4-4 0,-7 5-3 15,0 0-2-15,7-3-2 0,-7 2-3 0,0-4 0 16,6 5-3-16,-6-4-1 0,0 0 2 0,7-4-3 0,-7 1 0 16,0-5-1-16,6 5 1 0,-6-8 0 0,0 0 7 0,0 0-5 15,6-4-7-15,-6 1-11 0,0-1-27 0,0 1-48 16,0-6-67-16,7 2-67 0,-7 0-67 0,0-4-56 0,0 4-55 16,0-4-71-16,0-4-118 0,0 0-45 0,-7 0 9 15</inkml:trace>
  <inkml:trace contextRef="#ctx0" brushRef="#br1" timeOffset="205799.12">9718 10316 154 0,'-15'8'469'15,"2"-6"-112"-15,1-2-115 0,-1 4-74 0,6 1-42 0,-6-5-19 16,13 3-6-16,-7-3 0 0,7 0-2 0,-7 0-2 15,7 0-4-15,7 0-8 0,-7 0-5 0,14 4-4 0,-8-4-1 0,14 0-3 16,-1 0 2-16,7 0 4 0,7-4 5 0,6 4 6 16,7-3 1-16,-1-6-3 0,1 7-2 0,5-3 5 0,8-2 5 15,0 0 5-15,-1-1 7 0,7 1-1 0,1-3-2 16,-1-2-1-16,7 1-8 0,-1 0-10 0,1-3-16 0,0 3-16 16,-8-4-17-16,2 4-11 0,-1 0-8 0,-13 0-4 0,8-1-6 15,-16 6-3-15,2-2-3 0,-8 5-4 0,-4-5-4 16,-2 4-9-16,-6 2-11 0,-6-3-21 0,-1 5-29 0,-6 0-41 15,-6 0-46-15,0 0-50 0,-1 0-44 0,-6 5-39 0,0-5-38 16,0 2-45-16,-6 2-61 0,-8 0-112 0,7 3-37 0,-12 1 9 16</inkml:trace>
  <inkml:trace contextRef="#ctx0" brushRef="#br1" timeOffset="206111.59">10121 10701 182 0,'-7'3'525'0,"-6"1"-106"0,6-4-138 16,7 4-93-16,-6-4-55 0,6 0-30 0,0 0-14 15,0 0-4-15,0 0-2 0,0-4 1 0,6 4 2 16,7-4 0-16,1 1-2 0,-1-1 0 0,6-4 3 0,1 5 2 15,6-4 5-15,-1-4 5 0,2 7 2 0,-1-7 9 0,7 3 2 16,-1-2 2-16,2 3 2 0,-3-4-3 0,8 0-13 0,0-1-10 16,-6 5-16-16,6-4-16 0,-6 3-14 0,-1-2-13 15,1 3-13-15,-8-1-18 0,1 4-28 0,2 1-48 0,-10-1-62 16,2 4-65-16,-7 0-59 0,0 0-60 0,0 0-63 16,-7-3-70-16,1 3-112 0,-7 3-44 0,-7 1 2 0</inkml:trace>
  <inkml:trace contextRef="#ctx0" brushRef="#br1" timeOffset="206366.6">10434 10679 462 0,'0'0'463'0,"0"0"-135"0,-7 3-125 0,7-3-79 16,0 0-45-16,0 4-14 0,0-4 0 0,0 3 14 16,7 5 21-16,-7-1 22 0,6 1 21 0,0 3 25 0,0 3 19 15,8 5 7-15,-7-1 3 0,-1 4-2 0,0 4-13 0,1 0-13 0,-1 3-16 16,0 0-19-16,1 0-22 0,0 4-18 0,-1 0-17 0,1 1-21 15,0-2-12-15,-1 5-11 0,0-5-9 0,-6 5-1 16,7-4-8-16,-7 4-6 0,5-4-2 0,-5 0-4 0,0-4-3 16,0 4 0-16,8-4-1 0,-8 1-7 0,0-5 0 15,7 0-5-15,-7-2-10 0,0 0-26 0,6-6-44 0,-6 5-63 16,7-7-64-16,-7-1-60 0,6 1-51 0,1-3-52 0,-1-3-59 16,-6 0-82-16,6-2-74 0,-6-7-14 0</inkml:trace>
  <inkml:trace contextRef="#ctx0" brushRef="#br1" timeOffset="206662.22">10837 11239 44 0,'0'-3'579'15,"0"-2"-5"-15,0 3-159 0,0 2-150 0,-6 0-96 0,6 0-57 16,0 0-23-16,0 0 7 0,0 2 16 0,0 6 23 0,0 0 19 16,0 2 14-16,0 1 9 0,0 5 3 0,0 1-10 15,0 3-20-15,0-3-28 0,0 2-21 0,0 3-18 16,6-1-15-16,-6-2-10 0,0 4-8 0,6-6-12 0,-6 4-10 16,7-1-5-16,-1-2-7 0,0 0-5 0,1-3-4 0,7 3-2 15,-8-3-7-15,7-1-9 0,-6-3-15 0,5 4-34 16,-5-4-58-16,7 0-74 0,-2-4-70 0,-5 1-67 0,6-1-71 15,-7-3-97-15,7 0-138 0,0-4-50 0,-13 0 12 16</inkml:trace>
  <inkml:trace contextRef="#ctx0" brushRef="#br1" timeOffset="207724.67">10777 11569 62 0,'-5'-7'628'0,"-8"3"13"0,6 1-110 16,7-1-164-16,-7-4-118 0,7 8-84 0,0-3-60 15,0-1-27-15,7 0-17 0,-7 4-11 0,14-3-11 16,-8 0-10-16,14-5-6 0,-1 4-6 0,1 0-4 0,5-3-12 0,2 0-7 0,-1 0-7 0,7-2-6 16,-8 2-1-16,1 1-4 0,0-6 1 0,0 5 1 0,-7 1 3 15,1-2 6-15,0 0 5 0,-7 4 6 0,-6-3 11 16,-1 3 18-16,1-2 22 0,-1 1 27 0,-6 2 28 0,0-1 22 16,0 0 16-16,0 4 10 0,-6-3-3 0,6 3-9 0,-7 0-21 15,7-4-24-15,0 4-26 0,-6 4-23 0,6-4-17 0,-7 3-9 16,7 1-10-16,-6 0-5 0,-1 4-1 0,7 2-2 15,0-3-2-15,-7 5 12 0,7-2-5 0,0 1-5 16,-5 1 0-16,5-1 0 0,0 0-2 0,0 0 1 0,5-1-1 16,-5 1-12-16,0-3 4 0,7-1 3 0,-7 0 2 15,7-3 0-15,-7 0 1 0,6 3-1 0,-6-7-1 0,0 4 4 16,0-4 1-16,7 0 5 0,-7 0 1 0,0 0 2 0,0-4 3 16,0 1 2-16,0-1 0 0,6-4 0 0,-6-3 2 15,0 5-2-15,0-2-1 0,0-3-2 0,0 4-2 0,0-4-1 16,0 0 0-16,7 0-3 0,-7-1 1 0,0 1-3 15,0 3-2-15,0-2 1 0,0-1 1 0,6 3 0 0,-6 1 0 16,0 0 0-16,0 0-1 0,0 0 0 0,0 3 0 0,7-3 0 16,-7 3-1-16,0 0 0 0,0 1 0 0,0 3-1 15,0-5-1-15,6 5 1 0,-6-2-1 0,0 2 1 0,0 0-3 16,0 0-1-16,0 0 0 0,0 2 1 0,0-2 0 0,6 5 1 16,-6-2 0-16,7 1-2 0,-7 0 3 0,0 3 2 15,0-3-1-15,7 3 0 0,-7 0 1 0,0 0 0 0,0-2 1 16,6 5-2-16,-6-3 0 0,0 1-1 0,0-2 3 15,0 2 0-15,0-1 0 0,0-3 0 0,0 4-2 0,0 0 2 16,0-6-2-16,0 5 0 0,0-2 0 0,0 2-1 0,0-3 0 16,0 0-1-16,0-1 2 0,0 1 0 0,0-1 1 15,0 1-1-15,0-4 0 0,0 4 2 0,0-4-1 0,0 0-1 16,0 3 3-16,0-3-3 0,0 0 0 0,0 0 0 16,0 0 1-16,0 0-2 0,0 0 1 0,0 0 2 0,0-3 0 15,0 3 3-15,7 0 0 0,-7 0 0 0,0-4 1 0,0 4-1 16,0 0-1-16,6-4 0 0,-6 4-4 0,0-3 0 15,7-1-1-15,-1 1 0 0,-6 3-1 0,6-4 0 0,1 0 0 16,0 1 0-16,0-1 1 16,-1-3 1-16,0 2-1 0,1-1 0 0,-7 2 0 0,6-4 2 15,1 1-1-15,-1 1 2 0,0-2 0 0,-6 0-1 16,7-3 1-16,-7 3 0 0,7 1 0 0,0-4-1 0,-7 4-1 16,7 0 0-16,-2-4 0 0,-5-1-1 0,0 6-1 0,7-2 2 15,-7 5-1-15,0-5 0 0,0 4 0 0,0 2 1 0,0-4 1 0,0 6 0 16,0-2 2-16,0 2-3 0,0-4 1 0,0 4 0 15,0 0 0-15,0 0-1 0,0 4-3 0,0-4 0 0,0 2-1 16,0-2 0-16,0 6 0 0,6 0 1 0,-6 2 0 0,0-1-1 16,0 3 2-16,0 2-1 0,0 3 2 0,7 3 0 15,-7 0 1-15,0 1 0 0,0-2-1 0,6 3 1 0,-6 1-1 16,7 1 0-16,0-4-3 0,-7 1 2 0,6 2 0 16,0-1 0-16,1-3 0 0,-1-2 0 0,-6 0 1 0,7-1 1 15,-1 1 1-15,-6-7 1 0,7 2-1 0,-7-3-2 0,0-3 1 16,7 0 2-16,-7 0-1 0,0-1-1 0,0-3 1 15,0 0 0-15,0 0 1 0,0-3 3 0,0-1-1 0,0-4-2 16,-7-3 2-16,7 1 0 0,-7-1 0 0,7-4 2 16,-6-1 1-16,-1 3 0 0,7-6 2 0,-6 1 4 0,-1 0 1 0,7-1 1 15,0 2 2-15,-6-6-3 0,6 5-5 0,0-4-2 16,0 3-3-16,0 5-2 0,6-5-2 0,-6 1-1 0,7 4-5 16,6-1 1-16,-7 1 3 0,8-1 0 0,-1 7-1 15,0-4-1-15,-1 6 0 0,-4-2-2 0,11 5 0 0,-6 3 0 16,0 0-1-16,0 3-3 0,0 1-2 0,-6 4-1 0,5 0 1 15,-5 1-2-15,-1 3 1 0,1-2 1 0,-7 6 0 16,0-2 3-16,0 4 2 0,-7-3 1 0,1 0 1 0,-1-1 1 0,-5 1 2 16,-2-1-3-16,1-2 3 0,0-1-2 0,0 0 3 15,-7-4-4-15,0 0-4 0,7 1-13 0,-5-5-39 0,4-3-71 16,1 4-94-16,0-8-88 0,1 1-99 0,5-5-152 0,7 1-117 16,0-4-63-16,0-3-9 0</inkml:trace>
  <inkml:trace contextRef="#ctx0" brushRef="#br1" timeOffset="208088.3">11846 9898 358 0,'0'-4'538'0,"-6"4"-123"0,6 0-156 16,0 0-107-16,0 0-67 0,6 4-37 0,1-4-18 0,-1 0-4 16,8 4 5-16,-8 0 4 0,14 0 4 0,-1-4 3 0,0 3 2 15,1-3 0-15,6 0-2 0,7 4-3 0,-8-4 3 16,2 0 7-16,5 0 8 0,1 0 11 0,0 0 9 0,-1-4 10 15,1 4 6-15,-1-3 0 0,-5-1-6 0,6 0-11 16,-15 4-11-16,9-4-14 0,-8 0-12 0,-6 4-7 0,0-4-11 16,0 4-9-16,-1 0-26 0,2-2-41 0,-7 2-51 0,0-4-50 15,-1 4-52 1,0-3-63-16,7-2-94 0,-6 2-158 0,6-1-68 16,-7-4-9-16</inkml:trace>
  <inkml:trace contextRef="#ctx0" brushRef="#br1" timeOffset="208340.99">13077 9375 7 0,'-6'-15'562'0,"6"4"12"0,-6 3-139 15,6 1-155-15,0 0-101 0,0 4-64 0,0-2-36 0,-7 2-21 16,7 3-6-16,0 0 3 0,7 3 14 0,-7 2 14 15,6 2 12-15,0 3 13 0,1 5 15 0,-1-1 11 0,7 5 8 16,-6 6-3-16,6-2-18 0,-6 2-14 0,5 4-13 0,-5-2-16 16,6 2-14-16,-7 0-11 0,9 1-18 0,-10-1-12 0,8-4-10 15,0 0-10-15,-6 1-19 0,6 0-33 0,0 0-56 16,0-4-65-16,-7-1-59 0,7-2-58 0,-6 0-65 0,6-9-87 16,-13 5-146-16,6-3-57 0,-6-3 4 0</inkml:trace>
  <inkml:trace contextRef="#ctx0" brushRef="#br1" timeOffset="208576.82">12759 10125 190 0,'-21'7'581'0,"9"-3"-1"0,5 0-181 0,1 0-152 0,-1-1-95 16,7 1-49-16,0-4-10 0,7 4 18 0,-1-4 29 16,7 0 25-16,0 0 17 0,13-4 7 0,0 0-3 15,7-3-11-15,-1 3-26 0,14-2-35 0,-7-2-40 0,12 1-29 16,-4-5-21-16,4 2-12 0,8-1-3 0,-7 0-3 0,7 0-3 15,1-1 2-15,-2-2 0 0,6-1-2 0,1 0 3 16,1 1-1-16,-1-4-3 0,7 3-2 0,-7-3-1 0,0 0-26 16,0-1-46-16,-7 1-68 0,0 3-69 0,-11 0-63 15,-1 5-58-15,-8-2-67 0,-5 1-91 0,0 1-122 0,-13 5-34 16,-7-1 26-16</inkml:trace>
  <inkml:trace contextRef="#ctx0" brushRef="#br1" timeOffset="208840.78">13241 10312 424 0,'-20'7'470'0,"6"0"-141"16,2 2-121-16,0-6-70 0,4 4-40 0,1-3-18 0,7-4-1 15,-6 4 7-15,6-4 20 0,6 0 25 0,1 0 23 0,6 0 11 16,0 0 6-16,7-4-3 0,0 0-3 0,5-3-14 15,2 4-19-15,-2-6-24 0,8 2-20 0,0 0-17 0,-1 0-8 16,0-1-6-16,8-2-6 0,-7 3-7 0,5-5-8 0,2 5-9 16,-1-3 2-16,-1 2-27 0,-5 0-44 0,0 1-59 0,-1 3-67 15,-6 1-61-15,0-1-52 0,-6 4-48 0,-1-3-63 16,-5 3-37-16,-1-4-35 0,-6 4-44 0,-2-4-17 16</inkml:trace>
  <inkml:trace contextRef="#ctx0" brushRef="#br1" timeOffset="209044.62">13696 10257 43 0,'-6'0'502'0,"0"4"-89"0,-9-4-113 0,15 0-95 0,-6 0-59 16,0 0-34-16,6 0-14 0,-6 0-6 0,6 0 1 0,0 0-4 16,0 0-3-16,0 0-3 0,0 0 3 0,0 4 19 15,6 3 24-15,-6 1 18 0,0 2 17 0,6 1 16 16,-6 4 6-16,6 4 1 0,-6-1-6 0,0 3-26 0,7 6-30 16,-7 2-24-16,0 0-25 0,0 5-20 0,8 2-10 0,-8 0-7 15,0 5-7-15,6-2-4 0,-6 2-4 0,6 0-5 0,1 2-1 16,-1-3-4-16,1 4-5 0,-1-4-2 0,-1 1-8 15,10-1-12-15,-2 0-16 0,-7-3-47 0,7-4-76 0,0-3-88 16,-6-5-80-16,6-7-89 0,-7 1-123 0,7-4-131 0,-6-7-66 16,-1-6-6-16</inkml:trace>
  <inkml:trace contextRef="#ctx0" brushRef="#br1" timeOffset="209642.06">14080 10894 56 0,'0'-3'525'0,"-6"-1"-53"0,6 2-143 0,0-3-117 0,0 5-69 16,0-3-31-16,0 3-7 0,0 0 11 0,0 0 12 15,0 0 11-15,0 0 3 0,0 0-3 0,0 0-9 0,0 0-15 16,0 0-19-16,0 0-24 0,0 0-27 0,0 0-18 0,0 3-7 16,6-3 4-16,-6 0 8 0,0 5 10 0,0-3 6 15,0-2 8-15,0 4 7 0,0 4 3 0,7-5-2 0,-7 1-5 16,0 4-3-16,0-1-4 0,0 0-5 0,0 0-3 16,6 4-5-16,-6-3-2 0,0 6 1 0,0-3-4 0,0 4-3 15,0 3-6-15,7-3-2 0,-7 2-2 0,0 6-1 0,7-5-4 16,-7 4-5-16,0 4 2 0,6-1-4 0,-6 2-4 15,0 2-2-15,7 0-2 0,-7 0 0 0,6 0 0 16,0 0-2-16,-6 5-2 0,7-9 1 0,-7 5 4 0,6-5-1 16,1-2 0-16,-7-1-1 0,6-4-1 0,-6 1 2 0,0-9 0 15,7 1 5-15,-7-3 4 0,0-1 10 0,0 0 6 0,6-4 8 16,-6-3 6-16,0 0 5 0,-6 0 1 0,6-3-2 16,0-1-6-16,0-3-6 0,0 0-6 0,0-4-8 15,0 0-5-15,6-4-5 0,-6 1-2 0,7-1-4 0,-7 1-1 16,13-6-2-16,-7 5-1 0,7-2 0 0,-6-2-2 0,5 1 1 15,3 4-2-15,3-2 3 0,-4 6-3 0,-1-5 2 0,0 9-1 16,6-2-3-16,-6 0 0 0,1 1 0 0,-2 3 0 16,0 4-2-16,2-4 0 0,-7 4 0 0,0 4 0 0,-1-4 2 15,1 4-1-15,-1-1 1 0,-6 5 0 0,0-2 0 16,-6 6 2-16,-1-1-2 0,1 1 3 0,-8 2 0 0,0 1 0 16,2-1 2-16,-7-2-1 0,-1 2-1 0,7 1-3 0,-6-5 2 15,-1 1-4-15,1 1-15 0,6-6-29 0,0 1-45 16,-1 2-72-16,8-2-73 0,-1-3-74 0,7-1-84 0,0-3-117 0,0-3-122 15,7 3-59-15,-1-8-3 0</inkml:trace>
  <inkml:trace contextRef="#ctx0" brushRef="#br1" timeOffset="210087.62">14503 11236 297 0,'-6'3'616'0,"-1"1"5"0,1 0-185 0,0-1-160 0,-7 4-116 16,13 1-73-16,-7-1-40 0,0 0-21 0,7 4-13 16,0-3-5-16,0-1-4 0,0 3-5 0,7-2-6 0,-7 4-10 15,7-5-9-15,6 1-7 0,-7-1-2 0,0-4-4 0,1 1 0 16,6-4 2-16,-6 4 6 0,0-4 9 0,-2-4 9 16,2 4 4-16,-7-4 6 0,6 1 5 0,-6 3 2 0,7-5 5 15,-7 3 3-15,0-2 6 0,-7 0 3 0,7 0 3 16,0 1 2-16,0 3 1 0,0-8-1 0,0 8-3 0,0-4-2 15,-6-4-1-15,6 6-4 0,0-2 0 0,6-4-1 0,-6 1 0 16,7-3-2-16,-7 2 2 0,8-7 4 0,4 4 14 16,-5 0 19-16,-1-3 20 0,1-1 20 0,-1 5 16 15,1-5 17-15,-1 3 16 0,1-3 10 0,-1 4 0 0,0 0-13 16,-6 1-16-16,7-1-17 0,-7 3-14 0,0 1-17 0,0 0-14 16,0 3-16-16,0 0-14 0,0 4-6 0,0-4-8 0,0 4-3 15,0 0-5-15,0 0 1 0,0 0-5 0,0 4-1 16,0-4 1-16,0 8-4 0,0-1 1 0,0 3-1 0,0 2 0 15,0-1 0-15,0 0 3 0,-7 3-1 0,7 1-1 0,0-3 0 16,0 3-1-16,0-1 1 0,0 1 0 0,0-5 0 16,0 5-2-16,7-4-5 0,-7 0 0 0,0-1-2 0,7 2-8 15,-7-1-21-15,6 1-49 0,1-6-70 0,-1 2-74 16,0-1-62-16,1-3-66 0,-1 0-76 0,1-2-116 0,0-2-99 16,-7 0-25-16,0 0 29 0</inkml:trace>
  <inkml:trace contextRef="#ctx0" brushRef="#br1" timeOffset="210860.24">14615 11229 292 0,'-7'0'519'0,"7"0"-126"15,0 0-134-15,0 0-91 0,-6 0-50 0,6 0-19 16,0-4-5-16,0 4 7 0,6 0 8 0,-6-4 5 0,0 4-1 15,7 0-7-15,-1-4-9 0,0 4-16 0,1-3-17 0,0 3-16 16,-1-4-12-16,1 4-11 0,-1-4-6 0,0 4-3 16,1 0-2-16,-7 0-1 0,0 4-2 0,6-4-3 0,-6 0-2 15,0 4-3-15,7-1 1 0,-7-3-2 0,0 4-1 16,0-4 0-16,7 4 1 0,-7 0-1 0,0-4-1 0,6 2-2 16,-6-2 1-16,0 0 1 0,0 0 1 0,0 0 2 0,0 0 0 15,0 0 1-15,7-2-1 0,-7 2 3 0,6-8 0 16,-6 4-3-16,7 1 0 0,-7-1 0 0,0 0 3 0,6 0 1 15,-6 4 2-15,0-2 2 0,6-4 1 0,-6 4 1 16,0-2-1-16,7 4-1 0,-7-3-4 0,0-2-3 0,6 5-3 16,-6 0-1-16,0 0-3 0,7-3-3 0,-7 3-1 15,0 0 2-15,7 0-6 0,-7-4-9 0,6 4-8 0,-6 0-10 16,7 0-8-16,-7 0-5 0,6 0-2 0,-6-4-4 0,0 4 3 16,7 0 3-16,-7 0 2 0,0 0 5 0,6 0 2 0,-6 0-2 15,0 0-1-15,6 0-3 0,-6 0-4 0,7 0-3 16,-7-4 0-16,0 4 6 0,7 0 0 0,0-2 1 15,-7 2 4-15,6 0 5 0,-6 0 7 0,0-5 9 0,6 5 13 16,-6 0 11-16,0 0 20 0,0 0 19 0,0 0 17 0,0 0 16 16,0 5 16-16,0-5 15 0,0 0 7 0,-6 2 2 15,6 2-4-15,-6 0-8 0,-1 0-11 0,0-1-13 0,7 5-13 16,-7-4-15-16,1 4-13 0,0-2-12 0,6 2-9 0,0-5-7 16,-7 5-10-16,7-2-10 0,0 2-10 0,7-4-15 15,-7 0-17-15,0-1-19 0,6 1-19 0,0-1-14 0,1-3-6 16,0-3-5-16,6 3 3 0,0-4 9 0,-7 1 14 15,1-1 19-15,6-3 17 0,-6 2 14 0,-1-1 15 0,1 2 11 16,-2 0 11-16,2 1 10 0,-7-1 14 0,0 0 13 0,0 4 13 16,0-4 17-16,0 2 14 0,0 2 16 0,-7 0 13 15,7 0 8-15,-5 0 1 0,5 0-5 0,0 0-8 0,-7 0-11 16,7 2-16-16,-6-2-15 0,6 4-16 0,-7-4-16 16,7 0-11-16,0 4-9 0,0-4-7 0,7 4-4 0,-7-4-5 15,0 3-7-15,6-3-8 0,1 0-6 0,-7 4-7 16,5-4-6-16,2 0-5 0,1 0 1 0,-3 0-1 0,3 0 5 15,-3-4 7-15,2 4 7 0,-7 0 8 0,7-3 7 16,-7 3 4-16,0-4 5 0,0 4 3 0,6 0 2 0,-6 0 1 16,-6 4 0-16,6-4 2 0,0 0 1 0,0 0 0 0,0 3 0 15,0-3-3-15,0 4 1 0,-7-4-1 0,7 4-1 0,0-4 0 0,0 4-4 16,-7-4-13-16,7 0-21 0,0 0-31 0,0 0-36 16,0 0-40-16,0 0-52 0,7 0-73 0,-7-4-131 0,7 0-90 0,-7 4-44 15</inkml:trace>
  <inkml:trace contextRef="#ctx0" brushRef="#br1" timeOffset="211531.97">14973 11096 242 0,'-7'4'180'15,"7"-4"-66"-15,0 0-48 0,0 4-30 0,0-4-16 0,0 0-6 16,0 0-3-16,7 3 6 0,-7-3 8 0,0 0 10 0,0 0 11 15,0 0 13-15,0 0 11 0,0 0 10 0,0 0 9 16,0 0 3-16,0-3 4 0,0 3-2 0,0 0-2 16,0 0-6-16,0 0-4 0,0-4-6 0,0 4-4 0,0 0-5 15,0 0-8-15,0 0-5 0,0 0-5 0,0 0-5 0,0 0-5 16,0 0-8-16,0 0-5 0,0 0-7 0,0 0-3 0,0 0-5 16,6 0-2-16,-6 0-2 0,0-4 1 0,7 4 6 15,-7 0 3-15,6 0 8 0,1-3 4 0,-7 3 7 16,6 0 5-1,-6 0 7-15,0 0 4 0,7 3 8 0,-7-3 10 0,0 4 5 16,6 0 4-16,-6-1 0 0,0 0-3 0,0 5-2 16,0 0-3-16,6-1-11 0,-6 4-14 0,0 0-11 0,0 3-9 0,0-3-6 15,0 3-4-15,7 2-5 0,-7-5-5 0,0 4-5 16,0-1 0-16,7-3 0 0,-7 0 0 0,0 1 0 0,0-6 2 16,0 2 5-16,6-1 8 0,-6 1 15 0,0-6 16 15,0-2 16-15,0 6 14 0,0-4 12 0,0-2 4 0,-6 0 2 16,6 0-3-16,0 0-12 0,0-2-13 0,0-4-16 0,-7 6-14 15,7-6-11-15,0 2-6 0,0-3-5 0,7-1-6 16,-7 2-3-16,6-2 0 0,-6-3-4 0,7 0-1 0,-1 4-2 0,-6-4 1 0,7 4-3 16,-7-5 2-16,6 5 1 0,1 3 0 0,-7-2 1 15,6 0-2-15,-6 4 1 0,0 2-2 0,0-4 0 0,6 4-2 16,-6 4 0-16,0-4-10 0,7 2 4 0,-7 4 7 16,0 0 2-16,6 2 1 0,-6-1 0 0,0 3 4 0,8-2-2 15,-8 3 10-15,0-4-5 0,0 4-7 0,0-3-5 0,7 2-13 16,-7-2-24-16,0-1-45 0,0 1-59 0,0-2-64 15,0 2-61-15,0-4-53 0,0-4-62 0,0 0-96 0,-7 0-134 16,7 0-40-16,-8-4 17 0</inkml:trace>
  <inkml:trace contextRef="#ctx0" brushRef="#br1" timeOffset="212239.02">14171 9078 54 0,'-6'0'583'0,"-1"0"7"15,1 0-165-15,6 0-151 0,0 0-101 0,0 0-67 16,6 0-36-16,1 0-8 0,6 0 17 0,0 0 25 0,0 0 25 16,7 0 17-16,6-4 13 0,0 4 4 0,6 0-1 15,1 0-18-15,-2 0-29 0,10 0-32 0,-3 0-26 0,-5 0-18 16,7 4-5-16,-2 0-2 0,-5 3 3 0,6 1 1 0,0 2 0 16,0 5 0-16,0-1-2 0,-6 1-4 0,6 8-5 15,-7-2-8-15,7 8-4 0,-6 1-3 0,-7 6-3 0,7 5-1 16,-7 6 1-16,0 1 2 0,0 7 0 0,-1-1 0 15,3 9 0-15,-10-1 1 0,2 9 0 0,6 1-2 0,-7 1-2 16,1 4-3-16,5 1-1 0,-5 2-1 0,7 1 3 0,-8-5-5 16,8 5 2-16,-2 3 1 0,-5-3 1 0,6-1 1 15,0 1-3-15,-1 0-1 0,2-1-1 0,-1-2 2 0,0 2-2 16,0-3-2-16,0-4-1 0,-6 0-2 0,6-4 3 0,-7-3-1 16,1 1-2-16,6-6-1 0,-13-1-4 0,6-2-4 15,-6-6-3-15,0-1-2 0,-6-4 0 0,1 2-1 16,-8-6 0-16,0-3 1 0,-8-2 5 0,1-6 5 0,-12-3 3 15,6 0 4-15,-13-3 7 0,0-4 5 0,-6-3 10 0,-1-1 4 16,-6-4 5-16,-7-3 4 0,1-3 2 0,-1-1 2 0,-6 1-1 16,0-6 6-16,7-2-8 0,-8 5-5 0,1-10-2 15,6 5-6-15,0-2-2 0,8-2-2 0,-1-4-5 16,6 5-15-16,7-9-12 0,7 5-54 0,5-3-98 0,1-2-102 16,13-5-117-16,0-3-200 0,8-5-104 0,4-5-72 0,1 1-30 15</inkml:trace>
  <inkml:trace contextRef="#ctx0" brushRef="#br1" timeOffset="212437.13">16243 10997 790 0,'-7'-3'795'0,"1"-5"-20"16,-7 5-171-16,-1-1-302 0,8 0-273 0,-7 1-182 0,7 3-106 16,-7-4-92-16,-1 4-121 0,8-4-114 0,-6 4-40 0,-3-4 23 15</inkml:trace>
  <inkml:trace contextRef="#ctx0" brushRef="#br1" timeOffset="-192266.5">12041 6220 39 0,'0'-3'80'0,"0"3"-19"0,0-4-14 0,0 4-10 0,0-4-11 15,0 4-6-15,0-4-4 0,0 4-5 0,0 0-4 16,0-2-2-16,0 2-4 0,0 0-1 0,7 0 0 0,-7 0 0 16,0 2 0-16,0-2 0 0,0 0 0 0,0 0 0 15,0 0 0-15,0 0 0 0,0 0 0 0,0 0 3 0,0 0 8 16,0 0 9-16,0 0 10 0,0 0 11 0,0 0 8 0,-7 0 5 15,7 0 2-15,0 0 2 0,0 0-3 0,-6-2-6 0,6 2-7 16,0 0-7-16,0-5-5 0,0 5-3 0,0 0-2 0,0-3-6 16,-6 3-3-16,6 0-4 0,0 0-2 15,0-4-2-15,0 4 0 0,0 0 0 0,0 0 5 0,0-5 6 16,0 5 4-16,0 0 5 0,0-2 1 0,0 2 5 16,0 0 1-16,-7-4 3 0,7 0 2 0,0 4 1 0,0-4 0 0,-6 1-2 0,6 0 2 15,0 3 4-15,0-5-1 0,0 1-2 0,-6 1-4 0,6-1-5 16,0 1-2-16,0 3-2 15,0-4-6-15,-7 1-4 0,7-1-5 0,0 4-2 0,0-4 1 16,0 4 3-16,0-4 2 0,0 4 4 0,0 0 4 16,0-3 2-16,0 3 4 0,0 0 1 0,0 0 0 0,0 0-1 15,0 0-4-15,0 0-3 0,0 0-4 0,0 0-3 0,0 0-5 16,0 0-4-16,0 0-5 0,0 0 0 0,0 0-3 16,0 3 0-16,0-3 0 0,0 4-1 0,7 0 0 0,-7 0 0 15,6 3 1-15,-6 0-1 0,6 0 0 0,1 4 0 16,-1 1 1-16,-6 2 2 0,13 1 4 0,-6 0 1 0,0 3 2 15,-1-3 5-15,0 6 5 0,7-2 6 0,-7-1 7 0,1 4 4 0,7 0 2 0,-8 0 3 0,7 1 2 16,-8 2-4-16,9-4-4 0,-7 1-3 0,0-3-7 0,6 3-5 16,-7-4-4-16,7 5-4 0,-7-6-3 15,1 3-2-15,-1-3 0 0,1-2-2 0,0-1-1 0,-1 1 0 0,1-1-2 16,-7 1 3 0,6-4-3-16,1 1 0 0,-7-2-2 0,6-3 2 15,0 5-2-15,-6-4 1 0,7-1 0 0,-7 0-1 0,7-4 3 16,-7 5 2-16,7-4 3 0,-7-4 11 0,5 3 15 15,-5-3 24-15,0 0 25 0,0 0 26 0,7 0 23 0,-7 0 16 16,0 0 7-16,0-3-4 0,0-1-12 0,0-4-21 0,0 0-24 16,0-1-26-16,0-7-22 0,0 5-16 0,0-3-12 0,0-5-7 15,-7 4-1-15,7-6-4 0,0 3-1 0,-5-4-1 16,5 0-2-16,-7-4-2 0,7 4 1 0,-7-4-1 16,0 1-4-16,1-4 2 0,6 3-1 0,-6 1 0 0,-1-5-1 15,1 5 1-15,6-2-1 0,-7 2 1 0,7-1 2 0,-6 4-1 16,6 3 1-16,0-2-3 0,-7 6 3 0,7-3-1 15,0 4 0-15,0-2 1 0,-7 6 0 0,7-2 0 0,0 2 0 0,0-1 1 16,7 0-1-16,-7 3 0 0,0-3 0 0,7 1-1 16,-7 2 0-16,6-3 0 0,1 4-1 0,-1 0 0 0,1-1 1 15,5 1 0-15,-5-1-1 0,0 4 0 0,0-3-1 16,-2 4 1-16,10 3 0 0,-2-4-1 0,-8 1-1 0,8 3 1 16,-6 0-1-16,6 0 1 0,0 3 2 0,0 1-5 0,0-1-1 15,0 4-5-15,-6 1-3 0,6-1-1 0,-1 1-4 16,-5 3 0-16,7 0-4 0,-8-4 3 0,0 4 0 15,1 3 0-15,-1-2 0 0,1-1 0 0,-7 3 1 0,0 1 2 16,0-4 2-16,-7 3 0 0,1 1 2 0,-1-5 2 0,-5 7 4 16,5-7 2-16,-7 1 2 0,-5-1 1 0,6 2-1 0,0-5 1 15,0 1 3-15,0-1 0 0,0-4 0 0,7 1-4 16,-8-1-16-16,8 1-32 0,-1 1-47 0,2-5-58 16,-3 0-59-16,3 0-60 0,5 0-69 0,0 0-92 0,0 0-153 15,5-5-58-15,-5 1-2 0</inkml:trace>
  <inkml:trace contextRef="#ctx0" brushRef="#br1" timeOffset="-191815.71">12080 6875 137 0,'-6'0'200'0,"6"0"-43"15,-6 0-35-15,6 0-30 0,-6 0-14 16,6 0-9-16,0 0-14 0,0 0-12 0,0 0-8 15,0 4-8-15,0-4-6 0,0 0-2 0,0 4-5 16,0-4-9-16,6 0 2 0,-6 0 2 0,6 0 4 0,0 4 4 0,1-4 7 16,-1 0 5-16,1 3 5 0,7-3 7 0,-1 0 3 15,6 0 0-15,1 0-3 0,-1-3-4 0,0 3-5 16,8-4-4-16,-1 4-5 0,0-4-7 0,1 0-3 0,-2 2-1 16,1 2-5-16,0-8-1 0,0 4-2 0,-1 1 0 0,-4-1-2 15,5 4-2-15,-7-4 0 0,1 0 0 0,-7 1 0 0,0 3 0 16,0-4 1-16,0 1-1 0,-6 3 0 0,-1-4 0 15,0 4 1-15,1 0 1 0,-1 0 1 0,-6 0 0 16,7-4-2-16,-7 4-1 0,0 0-4 0,6 0-16 0,-6 0-27 16,0-3-46-16,0 3-73 0,-6 0-152 0,6 0-94 0,-7 0-55 15</inkml:trace>
  <inkml:trace contextRef="#ctx0" brushRef="#br1" timeOffset="-191128.06">12257 7949 146 0,'0'0'218'0,"0"0"-67"0,0 0-48 0,0 0-30 0,-7 0-15 15,7 0-5-15,0 0-2 0,0 0-1 0,0 0 1 0,0 0 0 16,0 0 0-16,0-4 0 0,0 4 1 0,0 0 0 16,0-2 0-16,0 2 1 0,0 0 0 0,0-4 0 0,0 4 1 15,0-4 1-15,0 0 5 0,-6 1 6 0,6-1 1 0,0-4 0 16,-7 5 0-16,7-4 5 0,0 0 1 0,-6-5 0 15,6 4 2-15,0-1 13 0,0-3 11 0,-7 1 7 16,7-4 2-16,0 1-5 0,-7-1-4 0,7-3-4 0,-6-1-12 16,6-2-25-16,-7 2-18 0,7-4-12 0,-6 2-8 0,6 3-2 15,-6-4 1-15,-1 0 2 0,7 4-3 0,-6-2 2 0,-1 3 0 16,7-5-1-16,-6 7 2 0,6-3-1 0,-7 3 0 16,7-2-1-16,-7 0-1 0,7 0 0 0,0 2-1 0,0 1-1 15,0-1-1-15,0 1-4 0,0-1-4 0,7 1 1 0,-7-3 0 16,0 8 0-16,7-7 1 0,-7 5-1 0,6-3 0 15,1 3-1-15,-1-1-1 0,1 2-3 0,-1-1-1 16,0 3-2-16,7-2 2 0,-6 2-2 0,0 1 0 0,6 0 0 16,0 3 1-16,-7-3-3 0,7 2 2 0,1-2 0 0,-2 5-2 15,1 2 0-15,0-4 1 0,0 4 7 0,7 0-5 0,-7 0-4 16,0 4 1-16,0-2-1 0,0 3 1 0,0 2 1 16,-1 0-2-16,2 1-6 0,-7 2-1 0,6 1 6 15,-7 4-3-15,-6 0-1 0,7-1-3 0,-1 1-1 0,-6-1 0 16,-6 5 0-16,6-4 0 0,-7 4 4 0,1-5 1 0,0 1 3 15,-1 2 1-15,-7-2-2 0,2-1 3 0,-1 1 1 16,-7-4 1-16,7 4 1 0,-6-4-1 0,6 0 2 0,-7-3 2 16,0-1 2-16,0 0 1 0,1 0 0 0,0 1 0 15,-1-4-5-15,7-1 2 0,-7 1-1 0,8-4-2 0,-8 0 0 16,14 3-2-16,-8-3-3 0,8 0-15 0,-2-3-42 0,3 3-63 16,-1-4-69-16,12-3-83 15,-1-1-118-15,3-2-157 0,5-1-89 0,0-8-37 0</inkml:trace>
  <inkml:trace contextRef="#ctx0" brushRef="#br1" timeOffset="-190565.42">12895 6806 71 0,'0'-3'289'0,"0"3"-77"0,0 0-65 16,0 0-47-16,0-4-26 0,-6 4-21 0,6 0-11 0,0 0-10 15,0 0-9-15,0 0-6 0,0 0-4 0,0 0-2 0,0 0-3 16,0 0-1-16,0 0 2 0,6 0 3 0,-6 0 2 15,6 0 3-15,1 0 3 0,-1 0 3 0,1-4 2 0,0 4 3 16,-1 0 2-16,7-4-3 0,-7 4 0 0,7-3-3 0,-6 0-4 16,6 3-2-16,-1 0-3 0,-4-4-3 0,5 0-5 15,-1 4-1-15,2 0-4 0,-1-3 0 0,0 3 1 0,0 0-1 16,-1-4-1-16,2 4 1 0,-1-4 2 0,-6 4 4 16,5-4 5-16,1 4 2 0,0-3 4 0,2-2-1 0,-10 5 2 15,8-2 0-15,-7-2 0 0,8 1-2 0,-7 3-3 0,-1-5-4 16,1 2-1-16,-7 3-1 0,6-4 1 0,-6 0-2 15,6 4-2-15,-6 0-3 0,0 0-2 0,0-4-3 0,0 4-11 16,0 0-20-16,0 0-28 0,0-3-40 0,0 3-52 16,0-4-63-16,0 1-118 0,0 3-91 0</inkml:trace>
  <inkml:trace contextRef="#ctx0" brushRef="#br1" timeOffset="-190322.74">12998 6920 205 0,'0'0'208'0,"0"4"-68"0,0-1-37 0,0 1-22 16,0-4-8-16,0 4-4 0,8-4-2 0,-3 3-1 0,10-3-3 16,-2 0-2-16,0-3-6 0,0 3-8 0,6-4-6 0,-7 4-8 15,9-7-5-15,-2 3-2 0,0 0 1 0,1 0-1 16,0-2 0-16,-1 2 1 0,8-3 2 0,-8 2 3 0,0-2-1 16,1 3-3-16,-8-2-3 0,8 2-2 0,-6 0-1 15,-8 0-3-15,7 1-3 0,-8 3-1 0,3-4 0 0,-8 4 1 16,7 0-1-16,-7-4 1 0,0 4-2 0,0 0-1 0,6 0-2 15,-6 0-4-15,0 0-5 0,0 0-17 0,-6 0-28 16,6 0-50-16,0 0-90 0,0-4-176 0,0 1-95 16,-7-1-50-16</inkml:trace>
  <inkml:trace contextRef="#ctx0" brushRef="#br1" timeOffset="-188993.63">13742 6213 240 0,'-7'-4'180'0,"7"0"-46"0,0 2-29 16,0 2-16-16,0-5-14 0,0 2-9 0,0-1-10 16,0 4-7-16,0-5-6 0,0 3-6 0,0-2-4 0,0 4-1 15,0-4-3-15,0 4-3 0,0-4 0 0,0 4 0 0,0 0-1 16,0 0-2-16,0 0-1 0,0 4-3 0,0-4-3 0,0 0-4 15,0 0-3-15,0 0-2 0,0 0-4 0,0 4 1 16,0 0-3-16,0 3 0 0,0-3 4 0,7 4 2 0,-7-2 2 16,6 5 4-16,1 1 3 0,-1-2 3 0,1 1 3 0,-1 4 4 15,1-1-3-15,-1 1 2 0,1 4-3 0,-1-1-2 16,7 1-3-16,-6 2-2 0,-1-3-1 0,1 4 0 0,-7 1 0 16,6-1 2-16,1 0 1 0,-1 0 0 0,1-5 2 0,-7 6 3 15,6-5 3-15,0 0 2 0,-6-2 1 0,8-2-1 16,-8 1-1-16,7-1-1 0,-7-3-2 0,0 0-4 0,6-1-5 15,-6 2-6-15,0-5-2 0,0 4-2 0,0-3-1 16,7-5 0-16,-7 4 0 0,0-3 0 0,0-1 1 0,0 1 2 16,0 0 2-16,0 0 2 0,0-4 6 0,0 0 6 0,0 3 5 15,0-3 7-15,0 0 5 0,0 0 3 0,0 0 1 16,0 0-2-16,0 0-4 0,-7 0-5 0,7-3-8 16,0 3-9-16,0-4-9 0,-6 0-16 0,6 0-31 0,0 1-34 15,-7-4-37-15,-1 0-43 0,8-1-56 0,0-3-71 0,-6-3-123 16,6-1-91-16,0 0-32 0</inkml:trace>
  <inkml:trace contextRef="#ctx0" brushRef="#br1" timeOffset="-185171.82">14458 6041 171 0,'0'-5'224'0,"0"5"-67"0,0-2-41 15,0-2-20-15,0 4-17 0,0-4-15 0,0 4-12 16,0-4-8-16,0 4-4 0,0-3-3 0,0 3-2 0,0 0-5 16,0 0-2-16,0 0-2 0,0 0-1 0,0 0-3 0,0 0 2 0,0 0 0 0,0 0 0 15,0 0 2-15,0 0-2 0,0 0 1 0,0-4-3 16,0 4-1-16,0 0-3 0,0 0-3 0,0 0-4 0,0 0-2 15,0 0-2-15,0 4-2 0,0-4-1 0,0 0 0 16,0 3-1-16,7 1-2 0,-7 0 4 0,6 0 1 0,-6-2 5 0,7 7 3 16,-1-2 2-16,-6 0 0 0,6 1 1 0,1-1 2 0,-1 3-1 15,1 2-2-15,7 3-5 0,-9-5-2 0,2 5-1 16,-1-1 0-16,9 2-2 0,-10 2 0 0,9-4-3 0,-8 5 0 16,7-2 0-1,0 2-2-15,-6-1 0 0,5 1-1 0,2-2 0 0,-8 2-1 16,1 4 1-16,5-5 0 0,-5 0-1 0,6 0 1 0,-6-3 0 15,6 4 0-15,-7-5 0 0,1 1 0 0,-1-5 1 16,0 2-1-16,1 3 1 0,-1-8 1 0,1 3 0 0,0-2 0 16,-7-1-1-16,6-3 0 0,1 0 3 0,-7-1 5 15,6 0 11-15,-6-3 21 0,7 0 24 0,-7 0 35 0,6 0 29 16,-6-3 22-16,6-4 20 0,1 0 17 0,0-5 11 16,0-2 2-16,-1-1-9 0,0-2-24 0,1-6-21 0,-1 0-16 15,1-2-16-15,-1 4-20 0,8-8-19 0,-8 0-22 0,1-2-17 16,5 2-10-16,-4-3-12 0,-3 3-6 0,8-2-4 15,-6 2-4-15,0-1-1 0,-1 1 0 0,1 4 2 0,-1 0-1 16,1 2 4-16,-1 2-5 0,-6-2-10 0,0 5-28 16,7 3-42-16,-7 1-69 0,0 3-73 0,0 4-65 0,0-4-75 0,6-1-95 15,-6 2-147-15,7 6-74 0,-1-4-16 0</inkml:trace>
  <inkml:trace contextRef="#ctx0" brushRef="#br1" timeOffset="-184152">13676 6125 233 0,'0'0'272'0,"0"-4"-93"16,8 1-63-16,-8 3-36 0,0-5-21 0,6 3-11 0,-6-2-7 15,6 4-5-15,1-4-4 0,-1 0-2 0,7-3-4 16,-8 3 1-16,10 0 4 0,-2-3-1 0,6 4 3 0,-6-1 3 16,7-3 3-16,-1 3 5 0,1 0 6 0,5-3 3 0,-4 4-3 15,4-1-2-15,2-1-3 0,-2 3-8 0,2-2-4 16,-1 4-6-16,0-4-7 0,6 4-5 0,-5 0 0 0,-8 4-4 16,0 0-1-16,7-2-3 0,-13 3 0 0,0 2-1 15,0 0 0-15,-6 1 2 0,-7 3-1 0,0 3 1 0,0-3-1 16,-7 8 2-16,-6-5 1 0,-6 4 0 0,-7 1 4 0,6 3 2 15,-12-4 2-15,-1 1 1 0,8-1 1 0,-8 0 2 16,0 0 1-16,1-3 3 0,5 0-1 0,-4-1 1 16,4 1-2-16,1-3 0 0,6-2-2 0,1 1-1 0,-1-3-4 15,7-1-2-15,0-4-6 0,7 1-9 0,6-1-17 0,-7-3-27 16,14 4-36-16,-1-8-57 0,1 4-92 0,12-7-178 16,1 0-92-16,-1 0-50 0</inkml:trace>
  <inkml:trace contextRef="#ctx0" brushRef="#br1" timeOffset="-183431.46">13904 6924 113 0,'-5'3'111'15,"-2"-3"-13"-15,1 4-8 0,-1-4-9 0,-1 0-2 0,8 0-6 16,-6 0-4-16,6 4-8 0,-6-4-5 0,6 0-7 0,0 0-8 16,0 0-8-16,0 0-7 0,0 3-5 0,0-3-4 15,0 0-3-15,0 0-2 0,0 0 0 0,0 0-1 0,6 0 1 16,-6 0 2-16,6 4 4 0,2-4 3 0,-1 0 6 15,-1 4 4-15,13-4 8 0,-6 3 4 0,0-3 4 0,13 0-1 16,0 4-1-16,-1-4 0 0,9 0-3 0,-2 0-4 0,1 0-5 16,-1-4-4-16,7 4-4 0,1 0-2 0,-2-3-3 15,8 3-4-15,-6-4-3 0,-2 0-2 0,1 1 0 16,1-1-1-16,-2 4-3 0,-5-4-1 0,7 1-2 0,-8 3-1 16,1-4 1-16,-1 4-1 0,1-4 0 0,-14 0-2 0,7 4 0 15,-6-3 3-15,-1 3-2 0,-6-3 1 0,1 3-2 0,-2 0 0 16,-5 0 1-16,-1-4 2 0,-6 4 0 0,7 0 3 15,-7 0 3-15,6 0 2 0,-6 0 1 0,0 0 0 16,0 0 0-16,-6 0-5 0,6 0-1 0,0-4-14 0,0 4-21 16,-7-3-26-16,1 3-33 0,6-5-50 0,0 5-73 0,-7-7-131 15,7 7-100-15,-6-4-47 0</inkml:trace>
  <inkml:trace contextRef="#ctx0" brushRef="#br1" timeOffset="-182236.12">14250 7302 146 0,'0'0'155'0,"-6"-5"-42"0,6 5-27 16,0-3-17-16,0 3-11 0,0-4-8 0,0 4-8 15,0 0-4-15,0 0-4 0,0-4 0 0,0 4-1 16,0 0 0-16,0 0 2 0,-7 0 4 0,7 0 1 0,0 0 2 16,0-4 2-16,0 4-2 0,0 0-3 0,0 0-1 0,0 0-3 15,0 0-2-15,0 0-2 0,0 0-3 0,0 0-6 0,0 0-2 16,0 0-2-16,0 0-5 0,0 0-2 0,0 4-4 15,0-4-2-15,7 0-4 0,-7 4 0 0,0 0-1 16,0 4 0-16,6-6 0 0,1 5 0 0,-7 2 3 0,5 2-1 16,-5-2 3-16,7 8 2 0,0-3 1 0,-7 4 0 0,7-4 1 0,-1 5-1 15,-6 0 1-15,6 1 1 0,1 0-2 0,-7 2-1 16,6-1 0-16,-6 1 0 0,7 0 0 0,-7 0-2 0,6 1-2 16,-6-5 0-16,6-4-1 0,1 1-1 0,-7-4 4 15,7 0 3-15,-7 0 4 0,7-4 4 0,-7 1 5 0,0-1 8 16,6-4 8-16,-6 1 12 0,0 0 12 0,0-4 16 0,0 0 19 15,0 0 21-15,0 0 14 0,0 0 6 0,0-4-3 16,0-3-9-16,0 3-10 0,0-7-14 0,0 4-19 0,-6-4-21 16,6 0-19-16,0-3-8 0,-7-1-2 0,7 1-1 15,-7-1-2-15,0-4-5 0,7 1-6 0,-6-1-2 0,0-2-1 0,-1-1-3 16,7 0-3-16,-6 0-3 0,-1 4-4 0,1-5 0 31,6 1 0-31,-6 4 0 0,6 3 1 0,0 1 0 0,0 3 0 16,-7 2 1-16,7 3 3 0,0-1-2 0,0 0 0 0,0 2-3 15,0 5-2-15,0-4 0 0,7 4 0 0,-7 0-2 16,6 0-3-16,0 4 2 0,1 1 0 0,-1-2 2 0,1 5 1 16,5-1-1-16,-5-5 0 0,7 10 0 0,-8-4 1 15,7 3-2-15,-8 0 1 0,9 3 0 0,0-3 1 0,-8 4 0 16,7-1 2-16,0-3-1 0,-7 3-2 0,7-2 1 0,-6 3 0 16,6-4 2-16,0 0-1 0,-7-4-1 0,1 0 0 15,-1 1 1-15,1-1 0 0,0-3 0 0,0-4 0 0,-2 3-1 16,2-3 0-16,-7 0 2 0,6-3 1 0,1-1 1 15,1 1 0-15,-3-5 3 0,2-3 3 0,0 1 3 0,-1-2 1 16,1 1 1-16,-1-3 3 0,1-1 2 0,-1-4 5 0,-6 5 0 16,7-5 2-16,-1 5 1 0,-6-4 1 0,0-1 0 15,0 1 1-15,0-1-5 0,0 6-5 0,0-3-3 0,6 2-5 16,-6 3-5-16,0 0-2 0,0-1-4 0,0 2-3 0,0 6-2 16,0-3 1-16,0 3 1 0,0 4-1 0,0 0-3 15,7 0 7-15,-7 0-3 0,7 4-3 0,-1 3 3 16,1 0-1-16,-1 0-1 0,0 5-1 0,1-1 3 0,-1 3-5 0,8 1 2 15,-8-1 4-15,7 5 1 0,-6-4-1 0,5 4 0 16,-5-2 1-16,-1 2-3 0,1-1 0 0,0 0 0 0,-1 0-2 16,1 1-1-16,-1-1-1 0,1 1 3 0,-7-1-1 0,6 0 1 15,-6-4 1-15,6 5 2 0,-6-9-1 0,0 5 0 16,7-4 0-16,-7 1 2 0,0-1 0 0,0-4 1 0,0-3 0 16,0 3-1-16,0-3 0 0,7 0 0 0,-7-1-3 15,0-3-10-15,0 4-24 0,0-4-40 0,-7 0-54 0,7 0-61 16,0 0-68-16,0-4-96 0,0-3-169 0,0 3-93 0,7-3-41 15,-7 3 2-15</inkml:trace>
  <inkml:trace contextRef="#ctx0" brushRef="#br1" timeOffset="-180338.33">15279 6737 148 0,'0'0'193'0,"0"0"-56"15,0 0-38-15,-6 0-25 0,6 0-15 0,0 0-11 16,0 0-8-16,0 0-6 0,0 0-5 0,0 0-1 16,0 0-2-16,0 0 0 0,0 0 3 0,0 0 2 0,0 0 4 0,0 0 3 15,0 0 2-15,6 0 3 0,-6-4 3 0,0 4-3 16,0 0-1-16,0 0-3 0,0 0-6 0,0 0 0 0,7 0-5 0,-7-4-1 15,6 4-1-15,0 0 2 0,1 0-1 0,6-4 0 16,0 4 2-16,0-3-2 0,6-1-1 0,-6 1 1 0,7-1-3 16,1 1-2-16,3-1 4 0,-5 0 1 0,8 0 1 0,-1-3 2 15,0 0 1-15,-7 4-2 0,8-6-3 0,-1 6-2 16,-6 0-9-16,-1-5-2 0,0 5-3 0,-6-1-3 0,1 4-2 16,-1-4-3-16,-7 0 2 0,0 4 0 0,1-3-1 15,-7 3 1-15,6 0-1 0,-6 0 2 0,7 0 0 0,-7 0 0 16,0 0-3-16,0 0-1 0,0 0-5 0,0 0-12 0,0 0-23 15,0 0-28-15,0 0-40 0,0 0-46 0,0 0-64 16,0-4-94-16,0 4-116 0,-7 0-53 0</inkml:trace>
  <inkml:trace contextRef="#ctx0" brushRef="#br1" timeOffset="-180141.96">15481 6865 243 0,'0'4'182'0,"0"0"-47"16,6-2-23-16,0-2-5 0,1 4-1 0,0-4 0 0,6 4-5 16,0-4-7-16,-1-4-10 0,8 4-13 0,0-4-12 15,6 2-12-15,0-2-10 0,0-4-9 0,0 1-8 16,6 3-7-16,-6-3-5 0,2 0-4 0,3-1-4 0,-4 1-9 16,5 0-20-16,-6-4-30 0,0 3-49 0,0-2-70 15,-7-1-146-15,8-1-93 0</inkml:trace>
  <inkml:trace contextRef="#ctx0" brushRef="#br1" timeOffset="-179323.86">16041 6447 210 0,'0'0'343'0,"0"0"-94"0,0-2-71 0,0 2-50 0,7 0-30 16,-7 0-20-16,0-5-13 0,0 5-13 0,0-3-8 0,6-1-9 15,-6 4-8-15,6-5-7 0,1 2-3 0,-1-4-5 16,1 7-2-16,-1-4 1 0,1-2 1 0,-7 6 1 0,7-5 3 16,6 1 3-16,-8 1-1 0,2 3 2 0,1-4-1 0,-3 4-3 15,2 0 0-15,6 0-4 0,-6 0-3 0,-1 4-1 16,7-1-1-16,-6 1 0 0,-1 4 0 0,7-1-2 0,-6 0-1 16,-1 5-1-16,7-2 1 0,-6 2-1 0,-1 3 1 15,0-5 0-15,1 5-1 0,-1-4-1 0,2 3 0 0,-8-3 1 16,6 3 0-16,-6 2 0 0,6-6-1 0,-6 5 2 0,0-3-1 15,0-2 2-15,7-2 0 0,-7-1 0 0,0 0 1 16,0 0 0-16,0 1 1 0,0-4 3 0,0-1 10 0,0 1 12 16,0-4 16-16,0 4 25 0,0-4 33 0,6 0 39 0,-6 0 37 15,0 0 27-15,0-4 8 0,0 0-1 0,0 1-12 16,-6-1-21-16,6-7-29 0,0 4-47 0,0-4-33 0,0 0-28 16,0-3-15-16,0-2-11 0,0 2-4 0,0-5-2 15,0 5-2-15,6-5 7 0,-6 1-8 0,0-1 1 0,7 2-3 0,-1 3-2 0,-6-6-2 16,6 6-3-16,1-1 0 0,0 4-1 0,0 0 1 15,0 0-3 1,-2 3 1-16,2 2-2 0,6-2 1 0,-7 5-1 0,1-1 10 16,0 0-5-16,5 4-3 0,-5 4 0 0,6 0-1 15,-7-1 1-15,7 5-2 0,-6-2 1 0,5 6-12 0,-4-5 6 16,4 8 3-16,-4-5 0 0,-3 9 0 0,2-4 2 0,0 3 1 16,-1-3 0-16,1 7 0 0,-1-7-1 0,-6 2 0 15,7 2 1-15,-1 0-1 0,-6-2 0 0,7-2 0 0,-7 4-3 16,0-4-4-16,6-5-7 0,-6 5-29 0,0-4-31 15,0-1-47-15,7 2-56 0,-7-5-51 0,0 0-49 0,6 1-47 16,-6-4-61-16,7-4-73 0,-1 0-118 0,7 0-34 0,-6-4 9 16</inkml:trace>
  <inkml:trace contextRef="#ctx0" brushRef="#br1" timeOffset="-178955.05">16881 6213 77 0,'0'0'441'16,"-6"-4"-126"-16,6 4-117 0,0 0-72 0,-7-4-40 0,7 4-24 15,0 0-15-15,0 0-14 0,0 0-13 0,0 0-10 16,0 4-4-16,0 0-3 0,7 3-2 0,-7 1-1 0,6 3 1 15,-6-1 1-15,6 2 0 0,1 2 3 0,-7 1 2 0,6 2 4 16,1 2 2-16,-1 0 5 0,1 3 3 0,-7 0 0 16,7 3 3-16,-1-2-1 0,1 2-1 0,-1-3 0 15,0 4 2-15,1-1-4 0,-1-2-1 0,-6-2-1 0,7 2-1 16,-1-1-2-16,1-1-1 0,1-2-4 0,-8-1-2 0,5 0-3 16,3 0-1-16,-8 1 0 0,5-8-3 0,-5 3 0 0,0 1 0 15,6-1 1-15,-6-2-2 0,0-5 0 0,7 0 1 16,-7 1-3-16,0-1 1 0,6-3-2 0,-6 3-3 15,0-7-8-15,0 3-16 0,0-3-23 0,0 0-40 0,7 0-50 16,-7-7-63-16,0 0-111 0,-7 0-102 0,7-1-53 0</inkml:trace>
  <inkml:trace contextRef="#ctx0" brushRef="#br1" timeOffset="-177970.08">16855 6180 70 0,'0'-4'67'0,"0"4"-4"0,-6 0-4 0,6-4-3 0,0 4-4 16,0 0-4-16,0 0-2 0,-7 0-3 0,7 0 0 15,0 0 1-15,0 0-3 0,0 0-1 0,0 0-3 0,0 0 0 16,0 0-2-16,0 0-1 0,0 0-2 0,0 0-4 0,0 0-1 16,0 0-3-16,0 0 1 0,0 0-2 0,0 0 1 15,0 0-2-15,0 0 0 0,0 0 0 0,0 0 1 0,0 0 3 16,0 0-1-16,0 0-1 0,0 0-1 0,0 0-1 16,0-3-1-16,0 3 0 0,0 0-3 0,0 0-2 0,0-3-4 15,0 3 0-15,0 0-1 0,0 0 0 0,0-5-1 0,0 5 2 16,0 0 1-16,0 0 2 0,0-4 6 0,0 4 0 15,0-3 2-15,0 3 5 0,0-4 4 0,0 4 1 0,0-3-2 16,7-1 4-16,-7 1 0 0,0-1 0 0,0 4 1 16,0-8-3-16,0 5-4 0,0 3-1 0,6-7 0 0,-6 2-5 15,0 5-4-15,7-2-3 0,-7-2-2 0,0 0-2 0,6 0-3 16,-6 1 1-16,7-1-2 0,-1 0 0 0,-6 0 0 16,6 2 1-16,1-3 0 0,-1 2 0 0,1-1 1 15,-1 1-1-15,-6-1-3 0,7 0 0 0,0 0 0 0,-1 1-1 16,1-1 2-16,-1 1-3 0,-6-1 0 0,6-1 0 0,1 5 0 15,-1-2 1-15,-6-2-3 0,0 4 2 0,7-4-3 0,-1 4 0 16,-6 0 0-16,7 0 3 0,1-4-2 0,-3 4-2 16,8 0-2-16,-7 0-1 0,1-3 1 0,6 3 2 0,1 0 0 15,-8 0-1-15,7-4 0 0,-1 4 1 0,2 0 4 16,-1-4-1-16,-7 4-1 0,7 0 0 0,0 0-1 0,-6 0-2 16,6 0 0-16,-6 0 1 0,-1 0 0 0,-1 4 0 15,3 0 0-15,-3-4 0 0,3 3-1 0,-1 5 3 0,-1-4-1 16,1 3 0-16,-1 0 0 0,-6 0 0 0,7 5-1 0,-7-5 1 15,6 3 1-15,-6 2 0 0,0-5 0 0,0 3-2 16,-6 2 1-16,6-1 3 0,-7 0-2 0,1 3 1 0,-1-3-1 16,-6 3-1-16,5 3 2 0,-10-7 1 0,5 5-2 15,0-4 0-15,-1 3 1 0,-5-3-1 0,7 0 1 0,-2-4 0 16,1 4-3-16,1-3 1 0,5-2 1 0,1 3-1 0,-1-6 0 16,0 4-1-16,7-7 1 0,-7 0 0 0,7 4-1 15,0-4 0-15,0 0 0 0,0 0 2 0,0 0-2 0,0 4 1 16,0 0-1-16,7-4 1 0,-7 3 2 0,7 5 0 15,0-4 1-15,6 3-2 0,-7 0 3 0,6-4-2 0,2 5 2 16,-1-1 0-16,6 0-3 0,-6 4 0 0,7-3 0 0,-7-1 0 16,5 0-1-16,3 1 1 0,-1-1-1 0,-1 0-1 15,1 0 3-15,6 5-2 0,-7-4 2 0,0-1 0 0,1 0-3 16,-1-4 1-16,2 5 2 0,-8-1 0 0,0 0-2 0,6-3 0 16,-12-1 0-16,6 1 0 0,-7 0 0 0,6 0 0 15,-5-4-2-15,-1 3-2 0,1-3-6 0,-7 0-14 0,8 0-24 16,-2-3-26-16,0-1-34 15,1 0-47-15,-1-3-61 0,1-4-81 0,5-4-136 0,-5 5-62 16</inkml:trace>
  <inkml:trace contextRef="#ctx0" brushRef="#br1" timeOffset="-177734.29">17584 6136 308 0,'0'0'321'0,"0"0"-104"16,0 0-73-16,0 0-42 0,0-4-22 0,7 4-13 15,-1-4-7-15,7 4-8 0,-6-3-3 0,6 3-5 0,6-4-3 16,1 1-3-16,0 3-3 0,0-5-8 0,-2 3-7 16,9-2-7-16,-2 4-4 0,2-4-2 0,-1 0-2 0,0 1 0 15,0 3-4-15,0-4-2 0,0 0-1 0,0 0-10 0,0 4-19 16,-7-2-28-16,1-3-40 0,-7 2-53 0,7-1-61 15,-13 1-114-15,-2-1-91 0</inkml:trace>
  <inkml:trace contextRef="#ctx0" brushRef="#br1" timeOffset="-177521.97">17786 6099 149 0,'-7'4'271'0,"1"0"-86"0,0 0-58 0,-1 3-35 16,1 0-16-16,6 4-8 0,-7-4-7 0,7 4-5 0,0 4-6 15,0 0-7-15,0-1-6 0,0 5-5 0,7-2-5 0,-7 2-6 16,6-1 0-16,1 4-6 0,-1-3-2 0,0-1-2 0,1 5 1 0,-1-6 0 0,8 2 0 16,-8 0-3-16,1 1 1 0,-1-3-1 0,1 0-2 0,-2-3-2 15,2 5-5-15,0-4-4 0,0-1-11 0,0-3-17 16,5 3-31-16,-5-2-57 0,-1-1-92 0,1-4-138 0,6 4-73 16</inkml:trace>
  <inkml:trace contextRef="#ctx0" brushRef="#br1" timeOffset="-177075.73">16646 7103 253 0,'0'0'283'0,"0"0"-107"0,0 4-70 0,0-4-37 0,7 0-16 16,-7-4-5-16,13 4 0 0,-7-3-1 0,15-1-1 15,-8 0-2-15,12 0-2 0,-5-3-4 0,5 4-4 16,9-5-4-16,-10 5 1 0,10-5-1 0,-2 5 3 0,8-5 4 16,-2 0 3-16,1 1 3 0,8 5 4 0,-2-10 6 0,7 4 2 15,7 1 6-15,-7-1 7 0,12-2 8 0,2 3 4 16,-1-8 7-16,7 4 0 0,-1 0-2 0,-6 0-5 0,1 0-9 16,-1 0-12-16,-6 4-13 0,-7-5-9 0,-7 5-10 0,-6-1-6 15,-6 2-5-15,0-2-6 0,-8 1-3 0,-5 3-3 16,-7 0-1-16,-1 1-2 0,2-1-1 0,-7 1-1 0,-7-1-6 15,0 4-14-15,0-4-22 0,-7 1-31 0,0 3-30 16,0-4-29-16,-12 4-31 0,6 0-35 0,0 4-48 0,-7-4-55 16,0 0-88-16,2 3-71 0</inkml:trace>
  <inkml:trace contextRef="#ctx0" brushRef="#br1" timeOffset="-176279.32">17179 7304 303 0,'0'-2'290'0,"0"-3"-72"0,0 5-57 0,0-3-39 0,0-1-20 0,0 0-10 16,0 4-6-16,-5-4-1 0,5 4-4 0,0 0-6 15,0 0-5-15,0 0-6 0,0 0-8 0,0-3-11 0,0 3-10 16,0 0-10-16,0 3-10 0,0-3-4 0,0 4-4 16,0 4-2-16,0 0 2 0,0-2 5 0,0 6 7 0,0-1 6 15,5 7 6-15,-5-4 2 0,0 5 1 0,8-1 1 0,-8 4 3 16,0 0 3-16,5 0 6 0,-5 0 7 0,0 0 9 15,0 4 14-15,0-1 8 0,-5-4 6 0,5 2 2 16,0 0-6-16,0-2-5 0,0-3-9 0,0 1-14 0,0-5-12 16,5 1-7-16,-5-1-5 0,0-3-1 0,0-2 1 0,0-3-2 15,0 2 6-15,0-5 10 0,8 1 15 0,-8 0 12 0,0-4 9 16,0 0 5-16,0-4 1 0,0 0-2 0,0 1-8 16,0-8-13-16,0 4-13 0,0-9-16 0,0 2-11 0,0-4-9 15,0-5-4-15,-8 2-3 0,8-1 2 0,-5-1 1 0,-3-3-2 16,8 1-4-16,-5 0 1 0,5 0-1 0,0-1-2 15,0 0-2-15,0 0-3 0,0 0 0 0,0 5-1 16,0 2-1-16,0 5 0 0,0 3-1 0,0-4 4 0,0 7-1 16,0 1-2-16,5 3 0 0,-5 2-1 0,8 2 0 0,-3 0-3 15,3 2 3-15,-1 2-1 0,-1 3 2 0,7 1 0 0,-6 3 0 16,-1 0 2-16,7 4-1 0,-7-4 5 0,8 4-4 16,-8 2-2-16,7-2 0 0,-6-1 2 0,5 1-1 0,-5-1 0 15,0 3 0-15,5-3-1 0,-5-3 0 0,1 0 0 16,5-1-1-16,-8-2-2 0,1 3 2 0,1-8 1 0,0 1-1 15,0-1 0-15,-1-3-1 0,1-3 2 0,-1-4 0 0,1 0 1 16,-1-5 2-16,7 2 1 0,-6-9-2 0,-1 5 2 16,1-6 0-16,6 0-1 0,-8 1-1 0,2-3-2 0,6 0 0 15,-5-4 0-15,-2 5 0 0,0-6 1 0,7 5 5 16,-6 1 0-16,-1-2 1 0,0 2 0 0,1 6 0 0,0-4 0 16,0 9 1-16,-1-2 0 0,-6 3-5 0,6 3 1 0,-6 0-1 15,7 6 0-15,-1-4 0 0,1 8-1 0,-1 2 0 16,1 2-2-16,6 3 0 0,-7 5 0 0,7 2 4 0,-6 3 1 15,6 1-2-15,-7 3-1 0,8 2-1 0,-9 2 2 0,3 0 1 16,-1 5-1-16,-2-2-1 0,3 2-1 0,-3-2 1 16,2 5 0-16,0-1 1 0,-1 1-1 0,-6 0 1 0,7-4-1 15,-7 0-1-15,6-1-9 0,-6 2-31 0,7-5-90 16,-1 0-114-16,-6-7-144 0,6 5-229 0,1-10-125 0,-1 4-65 16,-6-5-32-16</inkml:trace>
  <inkml:trace contextRef="#ctx0" brushRef="#br1" timeOffset="-166269.59">18789 6670 35 0,'-6'0'80'16,"-1"0"-32"-16,7 0-16 0,-8 0-7 0,8 5 0 15,0-5 3-15,-5 0 6 0,5 0 6 0,0 4 6 0,0-4 4 16,0 0 4-16,0 0 7 0,0 0 4 0,0 3 2 16,0-3 5-16,0 0-1 0,0 0-1 0,0 0 0 0,-6 0-6 15,6 0-6-15,0 0-8 0,-7 0-7 0,7 3 0 0,-6-3-4 16,6 0-3-16,0 0-1 16,-7 0 0-16,7 0 0 0,0 0 1 0,0 0-1 0,0 0-7 15,0 0 0-15,0 0-1 0,0 0-1 0,7 0 1 0,-7 0-1 16,0 0-2-16,6-3-2 0,-6 3-1 0,7 0-2 0,-1-3-3 15,-1 3-3-15,3-4-1 0,5-1-5 0,0 2-2 16,0 0-1-16,6-1 0 0,-6 0-3 0,7-3 0 0,-7 7-1 0,7-8-1 16,-8 5-2-16,9 3-2 0,-9-4-8 0,1 1-13 0,1 3-18 15,-1-4-21-15,-7 4-22 0,1 0-25 0,-1-3-27 0,0 3-25 0,-6 0-10 16,0 0 0-16,-6 3 4 0,0-3 11 0,-1 4 19 16,-6 3 23-16,0-4 29 0,0 5 32 0,-6-1 21 0,-2 1 15 15,2-2 24-15,6 3 26 0,-6-3 24 0,5 5 18 0,1-3 6 16,1-1 2-16,5-3 0 0,-6 3-1 0,7 0-3 15,-1-3-14-15,1 0-17 0,6-1-10 0,-7 2-3 0,7-2 2 16,0-3 2-16,0 0 5 0,7 4 1 0,-7-4 0 16,6 0 2-16,1 0 0 0,6 0-3 0,0 0-5 0,6-4-6 15,1 1-6-15,-1-2-4 0,1 2-6 0,5-1-6 0,2-4-3 16,6 5-10 0,-8-4-20-16,2 3-35 0,4-3-72 0,-3-1-120 0,4 1-102 15</inkml:trace>
  <inkml:trace contextRef="#ctx0" brushRef="#br1" timeOffset="-165919.03">19427 6176 451 0,'-6'-4'327'15,"-1"-2"-134"-15,1 6-72 0,-1-5-35 0,1 5-14 0,6-4-1 16,-6 4 8-16,6 0 3 0,0 0-1 0,-7 0-2 16,7 4-9-16,0 1-8 0,0-2-8 0,7 4-13 15,-7 3-19-15,0 2-10 0,6 3-5 0,0 0-2 0,1 3 9 16,-1 0 10-16,1 0 4 0,-1 1 6 0,8-1 4 0,-8 4 7 16,7 0 6-16,0 0 10 0,0 1-1 0,0-3-3 15,0 3-1-15,0 0-1 0,0-2-1 0,0 1-6 0,0 0-5 16,0-3-10-16,0-2-10 0,-5-2-5 0,3 4-6 0,-4-4-3 15,7-5-2-15,-8 5-3 0,1-4-1 0,6-1-3 16,-7-1-7-16,-6 1-19 0,6-3-28 0,1 1-26 0,0-4-25 16,-7-1-23-16,6 1-20 0,1-1-18 0,-7-3-18 15,6-3-6-15,0-1-10 0,-6 1-21 0,7-5-25 0,-1-3-68 16,-6-3-86-16</inkml:trace>
  <inkml:trace contextRef="#ctx0" brushRef="#br1" timeOffset="-165523.42">19473 6143 223 0,'0'-7'313'0,"-7"-4"-114"0,7-1-74 16,-6 6-38-16,6-2-14 0,0-3-11 0,6 5-8 15,-6-2 3-15,7-3 0 0,-1 3-5 0,7 1-7 0,1 0-3 16,-1 0-6-16,6-1-5 0,-6 1-4 0,6 3-12 0,9 0-4 15,-10 0-3-15,2 4 0 0,0 0-1 0,-1 0-1 16,1 4-1-16,-1 0 0 0,-6 3 1 0,0 1 0 0,0-2 0 16,-6 6 0-16,-1-1 0 0,-1 4-1 0,-5-1 1 0,0 1-1 15,0 0 0-15,0-1-1 0,-5 1 1 0,-1-1-3 16,-7 1 0-16,6 4 1 0,1-5-1 0,-8-3 1 0,1 3-1 16,7-2 0-16,0-5 1 0,-1 4 1 0,1-4 1 15,6 0-1-15,-7-3 1 0,7 4 1 0,-7-5 3 0,7 5 2 16,0-5 5-16,7 0-2 0,-7 6 0 0,7-6 0 0,-1 4 1 15,1-3-1-15,-1 4-1 0,7-5 0 0,0 5-9 16,0-4 1-16,0-2 1 0,0 3 0 0,6-2-2 0,1 1-1 0,-7-1-2 16,6 1 0-16,2 0 0 0,-9 0 1 0,8-1-2 15,-8-3 0-15,9 4-3 0,-9-1-6 0,9-3-15 0,-9 0-20 16,1 0-26-16,7 0-39 0,-7-3-52 0,6-1-72 0,-6 1-82 16,0-5-101-16</inkml:trace>
  <inkml:trace contextRef="#ctx0" brushRef="#br1" timeOffset="-165313.86">19994 6084 6 0,'0'-2'373'0,"-6"2"-115"16,6 0-94-16,-7 0-58 0,7 0-34 0,0 0-21 15,0-5-10-15,7 5-9 16,-1 0-5-16,-6-3-3 0,13 3-8 0,-6-4-3 0,6 1-11 15,6-5 0-15,-6 4 0 0,6 1-1 0,1-1-1 0,0-3-1 16,-1 2 1-16,2-1-1 0,-3 2-2 0,2-3-14 16,0 3-22-16,-1-4-24 0,0 5-30 0,-5-4-35 0,-1 3-43 15,-1-3-43-15,1 3-36 0</inkml:trace>
  <inkml:trace contextRef="#ctx0" brushRef="#br1" timeOffset="-165125.68">20274 5961 21 0,'-6'0'186'15,"-1"0"-44"-15,0 2-40 0,1-2-28 0,-1 4-21 16,1 0-11-16,-1 0-7 0,7-1 0 0,-6 5 1 0,6-4 11 15,0 6 7-15,0-3 2 0,0 1 1 0,0 3 3 0,0-1 3 16,6 6-4-16,-6-1-2 0,7 0-13 0,-7-1-6 16,6 3-2-16,1 2-3 0,-1-1-5 0,-6 1-7 0,7-2-4 15,-7 6-3 1,7-4-3-16,-1-1-3 0,-6 0 2 0,7 5-5 0,-7-9-1 16,5 4-2-16,-5 1-1 0,0-2-2 0,7-2-2 0,1 0-8 15,-8-1-18-15,5 1-22 0,-5-4-35 0,8-3-44 16,-2 4-61-16,-6-10-98 0,7 5-104 0</inkml:trace>
  <inkml:trace contextRef="#ctx0" brushRef="#br1" timeOffset="-164766.34">19466 7008 357 0,'-12'0'303'15,"5"3"-119"-15,1-3-73 0,-1 0-37 0,7 0-15 16,-7 0-10-16,7 0-6 0,7 0-3 0,-7 0 1 0,13 0-2 16,0-3-6-16,0-1-5 0,13 0-5 0,-6 0-1 0,12-3-2 15,-6 4 1-15,6-4-1 0,8-5 2 0,-7 5 1 16,12-4 3-16,-6 0-3 0,0 0 0 0,7 0 3 0,-1 1-1 15,0-1 0-15,8-1 2 0,-7 2-2 0,-1-5-2 16,7 3-1-16,-13 2-3 0,7-1-5 0,-7 3-1 0,-7 1-3 16,2 0-3-16,-9-1-3 0,-5 1-1 0,0 4-3 0,-1-1-1 15,-13 0 0-15,7 1 0 0,-6 3-1 0,-1-4-4 16,1 4-11-16,-7 0-15 0,0 0-19 0,-7-4-23 0,1 4-30 16,-1 0-35-16,1 0-54 0,-1 0-62 0,-6 4-90 0,1-4-76 15</inkml:trace>
  <inkml:trace contextRef="#ctx0" brushRef="#br1" timeOffset="-164044.13">19675 7253 303 0,'0'-3'269'0,"0"3"-101"0,0 0-71 16,0-4-41-16,0 4-18 0,0 0-12 0,0 0-5 0,0 0-3 15,0 0-2-15,0 0 0 0,0 0-1 0,0 0-5 16,0 4-5-16,0-4-1 0,7 3-3 0,-7 5 1 15,0-4 5-15,6 3 1 0,-6 0 2 0,7 4 2 0,-7 1 3 16,0-3 0-16,6 3 1 0,-6 3 1 0,0-4-3 0,0 3 2 16,0 1-1-16,6 0 0 0,-6-1-2 0,0 1 0 0,0-5 0 15,0 5 1-15,0-1-1 0,0-2-2 0,0-1-2 16,0 0 0-16,0-3-1 0,0-1 2 0,0 0 3 0,0-3 0 16,7-1 3-16,-7 1 9 0,0 0 9 0,0-4 15 15,0 0 17-15,0 0 13 0,0 0 13 0,0 0 8 0,0-8 12 16,0 5 9-16,0-4 3 0,0 0-5 0,0-5-1 15,0 1 3-15,0-3 0 0,0 2-3 0,0-5-6 0,-7 1-16 16,7-2-7-16,0-3-7 0,-6 2-13 0,6 1-17 0,0-4-8 16,-6 3-1-16,6 1-4 0,-7 3 6 0,7 1-2 15,0 3-1-15,-6-1 0 0,6 5-3 0,0 0-5 0,0 3-9 16,0 1-9-16,0-1-6 0,0 4-3 0,0 0-5 16,0 0-1-16,0 4-2 0,0-1 1 0,0 5-2 0,6 0 3 15,-6-2 0-15,7 2 0 0,-7-1 2 0,6 1 0 0,-6-1 1 16,6 0-2-16,1 0-1 0,-7-3 1 0,13 0-1 15,-6-1 1-15,-1 2-2 0,1-5-1 0,-1 0 1 0,7-5 3 16,-8 2 2-16,9-1-3 0,0-4 0 0,0 1 0 16,-2-3 2-16,-6-2 2 0,7-3-1 0,1 5-1 0,-2-1-1 15,-5-4 3-15,6 3 2 0,-7 5 1 0,0-3 1 0,1 2-1 16,0 1 0-16,0 1 1 0,-2 0 2 0,-5 4-2 16,0-2-2-16,7 0-3 0,-7 4-1 0,0 0-1 0,0 0-1 15,0 4-2-15,0 0-1 0,6-2 0 0,-6 4 0 0,0 3 0 16,0-1 0-16,7 0 1 0,-7 3 0 0,0 0 1 15,8 0 1-15,-8-1-2 0,0 1-2 0,0 4 1 0,0-4-2 16,5-1-10-16,-5 5-27 0,0-3-47 0,0-2-56 16,0 1-48-16,7 1-53 0,0-1-50 0,-1 0-64 0,7-3-77 15,0-2-130-15,0-2-52 0,7 0 2 0</inkml:trace>
  <inkml:trace contextRef="#ctx0" brushRef="#br1" timeOffset="-163878.74">20254 7272 241 0,'0'-5'508'0,"-6"3"-137"0,-1-2-130 0,7 0-74 15,-6 0-33-15,6 4-3 0,-7 0 0 0,7-3-11 0,0 3-14 16,0 0-12-16,0 0-13 0,0 0-23 0,0-4-40 16,0 4-57-16,7 0-57 0,-1-4-43 0,1 4-41 15,6-4-45-15,0 4-62 0,-1-2-91 0,3-3-87 0,-10 2-32 16</inkml:trace>
  <inkml:trace contextRef="#ctx0" brushRef="#br1" timeOffset="-163415.12">20333 7067 225 0,'0'-5'405'0,"0"-1"-136"0,0 2-105 0,-6 0-57 15,6 1-28-15,0 3-18 0,0-5-16 0,0 5-12 0,0 0-7 0,0 5 0 0,0-5 0 16,0 7-4-16,0-3-3 0,0 7 1 0,6 0 2 0,-6-1 4 15,0 5 0-15,0 3-2 0,0-3-2 0,6 3 0 16,-6 1 1-16,0-2-5 0,7 3 0 0,-7-6 7 0,6 0 7 16,-6 1 3-16,7-1 5 0,-7-2 3 0,6-1 2 0,1 1 6 15,-1-10 8-15,1 5 7 0,0-3 26 0,5-4 25 16,-5 0 21-16,6-4 15 0,0-3 13 0,0 0 19 16,-5 0 7-16,3-4-11 0,2-3-22 0,-6 2-30 0,5-3-21 15,-4 5-17-15,5-1-18 0,-7 0-21 0,0 0-18 0,-6 4-8 16,7 0-9-16,-1-1-4 0,-6 4-4 0,0 0-7 0,7 4-3 15,-7 0-3-15,7 4 1 0,-7 0 2 0,6 4-2 16,1-1 0-16,-1 7 0 0,-6-3 2 0,13 4 1 16,-7-1 0-16,8 5 0 0,-7-1-2 0,5 0 1 0,0-4 1 15,3 2-1-15,-2-3 0 0,6-1 2 0,-6-1 0 0,0-3 1 16,0-1 3-16,7-3-1 0,-8-4 4 0,1 0 7 16,0-8 7-16,0 1 6 0,2-8 7 0,3 1 9 0,-5-4 9 15,-6-5 8-15,6 1 11 0,-6-3 4 0,-1 3 5 16,0-4 8-16,0-3 3 0,-6 2 5 0,0-2 1 0,-6 4-3 15,6-5-10-15,-6 5-7 0,0-1-15 0,-9 1-12 0,3-1-11 16,-1 4-17-16,0 0-24 0,-7 4-27 0,7 3-34 16,0 1-31-16,0 3-35 0,1 3-79 0,-1 4-107 0,-1 1-92 15,1 6-103-15,0 1-181 0,7 4-97 0,0-1-43 0,-1 3-7 16</inkml:trace>
  <inkml:trace contextRef="#ctx0" brushRef="#br1" timeOffset="-159781.66">20424 5796 161 0,'-7'-4'117'15,"7"0"-38"-15,-6 4-25 0,6-4-15 0,-7 4-10 0,7-3-7 16,-6 3-5-16,6 0-5 0,0-4-3 0,0 4-2 16,0 0-2-16,0 0-1 0,0-4 0 0,0 1 0 0,6 3 2 15,-6-3 3-15,7-1 0 0,-7-1-1 0,6 2-1 0,1 0 2 16,-1-1 0-16,1 0-1 0,-1 1-3 0,-6-2-1 16,7 2-2-16,1-1 1 0,-3 1-1 0,-5-2 0 0,6 3 3 15,-6 2-5-15,0-4 9 0,0 4 6 0,7-4 6 0,-7 4 7 16,0 0 5-16,0 0 5 0,0-4 3 0,-7 4 7 15,7 0-1 1,0-3-4-16,0-1-2 0,0 4-4 0,0-4 2 0,-6 4-2 16,6-4-1-16,0 4-3 0,-5-3 1 0,5 3-3 0,0-4 2 15,-8 4-3-15,8-3-4 0,0 3-2 0,0-4-1 0,0 4 1 16,0-3 0-16,-7 3 0 0,7-4 2 0,0 4 2 16,0-4 3-16,0 0 3 0,-6 1 4 0,6 3 2 15,0-4 5-15,-7 0 5 0,7 1 5 0,-6 0 4 0,6 3 2 16,-7-4-1-16,7-1 0 0,-6 2-5 0,-1 0-3 0,7-1-3 15,-6 0-5-15,0 1-3 0,-1-1-2 0,0 0-4 0,-6 0-5 16,7 1-1-16,-1 3 0 0,1-5 3 0,-1 5 3 0,1-2 2 16,0-2 3-16,-7 1 2 0,5 3 1 0,3-5 2 15,-10 2 2-15,10-1 1 0,-8 4 0 0,6-4 1 0,-6 0 0 16,0 4 1-16,0-2 10 0,0-3 10 0,0 5 2 0,0-3-4 0,0 3-4 16,1-4-6-16,-3 4-3 0,2-3-5 0,7 3-10 15,-7 0-13-15,0-4-9 0,0 4-5 0,0 0-4 0,0 0-1 16,7 0-2-16,-14 0-2 0,7 0 0 0,0 0-2 0,0 4-2 15,-6-4-1-15,0 3 2 0,-2 1 0 0,2-4 1 16,-1 3 2-16,1 2 1 0,6-3 1 0,-7 2 4 0,1 0 1 16,-1 0 2-16,0-4 0 0,6 8 0 0,-4-5 1 15,-1 1-1-15,5-2-2 0,-5 3-1 0,6-2-2 0,-7 1-4 16,1 0-1-16,0 0-2 0,5-1 1 0,-4 1 0 16,-3 3 0-16,2-4 0 0,-1 6 2 0,1-6-1 0,-1 4 0 15,0 0 0-15,7 1-1 0,-6-1 0 0,-1 4-1 0,1-4 0 16,6 1 0-16,-7 3 2 0,7 0 0 0,-6-4 0 0,6 4-1 15,-7 3-2-15,1-2 0 0,6 2 1 0,-7-2 0 16,7 2-1-16,-7 1 0 0,1 2 0 0,6-2 1 16,-7 4 1-16,8-1 2 0,-8 1-3 0,7 2-1 0,-7-2 0 15,1 3 0-15,5 0 4 0,-5 0-2 0,6 0 1 0,0 0-1 16,0-3 0-16,0 2 2 0,0 1-1 0,7-4 1 16,-1 5-1-16,-6-5 0 0,6 3 1 0,1 2 3 0,-1-2 0 15,2 1 0-15,5 0 0 0,-7 1 2 0,-1-1 1 16,8 3 0-16,-5 1 0 0,5-1-2 0,-8 1 1 0,8 0-2 15,0-1 1-15,-6 4-2 0,6-3 0 0,6 0-3 0,-6-1 2 16,0 2 0-16,8-2-2 0,-3 5 0 0,3-5-2 0,-1 0 2 16,-2 0-2-16,2 2 1 0,6-2-1 0,-6 1 0 0,-1-4 0 15,7 3-1-15,-6 2 0 0,-1-6-1 0,0 5-1 16,7 0-2-16,-6-5 0 0,0 4 1 0,6 2 4 0,-7-1 0 16,6-4 3-16,3 3 3 0,-2-4-1 0,6 6 0 0,-6-5 1 15,0 0-1-15,7-1-2 0,-1 2 1 0,0-5-1 16,7 5-3-16,-6-5 2 0,5 2-2 0,3 3 2 15,-10-4-2-15,15 2-1 0,-7-2 0 0,0 3-1 0,0-5 1 16,-6 3-1 0,6 2 1-16,0-4-1 0,0 0 1 0,-7 4 0 0,1-4 0 15,6 0 0-15,-7 5 0 0,2-5 1 0,-2 1 1 0,0 2 0 16,1-2-2-16,-1-1-1 0,8 4 1 0,-8-4 1 16,-1 1-1-16,10-5-1 0,-9 5-2 0,7-2 2 0,0-2 0 15,-6 0 1-15,6 1-3 0,-1-7-2 0,2 7 3 16,-1-5 0-16,7-4 0 0,-7 4 1 0,-1-7-1 0,8 3 1 15,-7-3 2-15,7 0 1 0,-1-4-3 0,1 0-1 0,0 0-1 16,0-4 1-16,-1 0 2 0,0 0-1 0,1 1-2 16,-1-1 4-16,1-4 1 0,-1 0 1 0,7 2 0 0,-6-1-1 15,-1-1-2-15,1 0 0 0,-1 1 2 0,1-4-5 0,0 4 0 16,-1-4 2-16,1 4 0 0,-1-5-2 0,-5 2 0 16,5-5 2-16,1 4-1 0,-8-3 1 0,9-5-1 0,-2 1 1 15,-6-1 1-15,6-2 0 0,1-2 0 0,-7 2 0 16,1-4-3-16,5-1-1 0,-6 0 4 0,0 0 0 0,0 0-1 15,0-3 0-15,0 0 0 0,-6-1 1 0,5 1 2 0,2 0-1 16,-8 0-10-16,0-5 4 0,8 1 2 0,-8 1 5 16,1-1 3-16,0-3 2 0,-8 1 5 0,1-4 4 15,1 2 14-15,-1-2 1 0,0 2 2 0,-7-4 3 0,1-3 1 16,-7 4 0-16,0-1-2 0,-7-2 0 0,1-5 1 0,-1 4-3 16,-6 0 2-16,-7-3-2 0,0 3 0 0,2-4 2 0,-2 4 3 15,-6 0 1-15,-1 0-4 0,2-4-2 0,-1 5-4 16,0-2-3-16,-7 1 3 0,1 0-2 0,5 3-12 0,-5 2 4 15,-7 1 3-15,7 2 1 0,-8 3-3 0,1 0-2 16,0 1-7-16,-7 6-3 0,7 0 7 0,-6 4-8 0,6 0-7 16,-7 4-6-16,0 7-10 0,1 1-19 0,-7 1-21 0,0 6-39 15,0 6-105-15,0 6-116 0,-1-3-136 0,1 9-230 16,7-4-119-16,0 3-48 0,-1 1-14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2:59:08.95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423 6499,'-24'0,"24"25,24-25,-24 24,25-24,0 0,0 25,0-25,-1 0,1 0,0 0,25 0,-26 0,1 0,25 0,-25 0,24 0,-24 0,25 0,-26 0,1 0,0 0,0 0,0 0,0 0,-1 0,-24 25,25-25,0 0</inkml:trace>
  <inkml:trace contextRef="#ctx0" brushRef="#br0" timeOffset="797.3">4391 6722,'0'-25,"25"25,-25-25,24 1,-24-1,25 25,-25-25,25 0,-25 0,0 1,0-1,25 0,-25 0,0 0,0 1,0-26,0 25,0-24,25 24,-25-25,0 1,0 24,0-25,0 1,0 24,0-25,0 1,0 24,0 0,0-25,-25 25,25 1,-25-1,0 25,25-25,-25 0,1 25,24-25,-25 25,0 0,0 25,0-25,25 25,-24 0,-1 0,25-1,0 1,0 0,0 0,0 0,0 0,0-1,0 1,0 0,0 0,0 0,0-1,0 26,0-25,25 0,-25 24,24-24,-24 0,25 0,-25-1,25 26,-25-25,25 0,-25-1,25-24,-25 25,24 0,1 0,-25 0,25-1,0-24,-25 25,25 0,-1 0,1-25,-25 25,25-25,0 0,-25 24,25-24,-1 0,1 0,0 0</inkml:trace>
  <inkml:trace contextRef="#ctx0" brushRef="#br0" timeOffset="1385.6">4862 6424,'0'-24,"25"24,0 24,-1 1,1 0,-25 0,0 0,25-1,-25 1,0 0,0 0,0 0,0-1,0 1,0 0,0-50,0 0,0 1,0-1,0 0,0 0,25 0,-25 1,0-1,25 25,-25-25,25 25,-25-25,24 25,1 0,0 0,0 0,-25 25,25-25,-25 25,0 0,24-1,-24 1,0 0,25 0,-25 0,0-1,0 1,25 0,-25 0,25-25,-25 25,25-1,-1-24,1 0,0 0,0-24,0 24,-1 0</inkml:trace>
  <inkml:trace contextRef="#ctx0" brushRef="#br0" timeOffset="1708">5557 6028,'0'24,"0"1,0 0,24 0,-24 0,0-1,0 1,0 25,0-25,25 24,-25 1,0-1,0 1,0-25,0 24,0 1,0 0,25-26,-25 26,0-25,0 24,25-24,-25 0,0 0,0 25,0-26,0 1,0 0,25-25,-25 25</inkml:trace>
  <inkml:trace contextRef="#ctx0" brushRef="#br0" timeOffset="2100.31">5532 6102,'0'0,"0"-25,0 0,25 1,-1 24,1-25,0 25,0-25,0 25,-1 0,1 0,0 0,0 0,0 25,-1-25,1 0,-25 25,25-25,0 24,-25 1,0 0,0 0,0 0,0-1,-25 1,25 0,-25 0,0 0,1-1,-1 1,0 0,0-25,0 25,1-25,-1 25,0-25,0 24,0-24,1 0,-1 0</inkml:trace>
  <inkml:trace contextRef="#ctx0" brushRef="#br0" timeOffset="2455.93">6474 6449,'-24'0,"24"25,24-25,1 0,0 0,0 0,0 0,-1-25,1 25,0 0,0 0,0-25,-1 25,26 0,-25 0,0-24,-1 24,1 0,0 0,0 0,0 0</inkml:trace>
  <inkml:trace contextRef="#ctx0" brushRef="#br0" timeOffset="2656.04">6425 6623,'0'25,"25"-25,-1 0,1 0,0-25,0 25,24 0,-24 0,25-25,-25 25,24 0,1 0,-25-25,-1 25,1 0,0 0</inkml:trace>
  <inkml:trace contextRef="#ctx0" brushRef="#br0" timeOffset="4239.96">7690 6226,'-25'0</inkml:trace>
  <inkml:trace contextRef="#ctx0" brushRef="#br0" timeOffset="5456.22">3721 6499,'0'-25,"-25"25</inkml:trace>
  <inkml:trace contextRef="#ctx0" brushRef="#br0" timeOffset="6900">3696 6474,'-25'0,"25"25,-24-25,-1 0,25 25,0-50,0 0,-25 25,25-25,-25 25,25 25,0 0,-25 0,25-1,0 1,-24-25,24 25,0 0,0 0,24-25,1 0,-25-25,25 0,-25 0,25 25,0-25,-25 1,24-1,-24 0,25 0,-25 0,0 1,0-1,0 0,0 0,-25 25,1 25,-1-25,0 25,0 0,0-1,25 26,-24-25,-1 0,0-1,0 26,25-25,0 0,0-1,-25-24,25 25,0 0,25 0,0-25,0 0,-25-25,25 25,-1-25,1 0,0 1,0-1,0 0,-25 0,24 0,-24 1,25-1,-25 0,0 0,-25 25,25 25,-24 0,-1-25,25 25,-25 24,0-24,0 0,25 24,-24-24,24 0,0 25,0-26,0 1,0 0,24 0,1-25,0 0,0 0,0 0,-1 0,1-25,25 25,-25-25,-1 0,1 25,0-24,0-1,-25 0,25 0,-1 25,-24-25,0 1,0-1,-24 25,-1 0,0 25,0-1,0-24,1 25,24 0,-25 0,25 0,0-1,0 1,0 0,25-25,-1 0,1 0,0 0,0-25,0 25,-1-25,26 1,-25 24,0-25,24 0,-24 0,0 25,0-25,0 1,-1 24,-48 0,24 24,-25-24,0 25,0 0,0-25,1 25,24 0,-25-25,0 24,25 1,0-50,25 25,-25-24,25 24,-1-25,1 0,0 25,-25-25,25 0,0 1,-1 24,-24-25,25 25,-25-25,0 50,-25-25,25 25,-24-25,24 24,-25 1,0 0,25 0,0-50,25 25</inkml:trace>
  <inkml:trace contextRef="#ctx0" brushRef="#br0" timeOffset="8264.34">7913 6028,'0'0,"25"0,-25 24,25-24,-1 0,1 0,0 0,0 0,24 0,-24 0,25 0,-25 0,24 0,1 0,-25 0,24-24,-24 24,25 0,-25 0,24 0,-24 0,0 0,0 0,-1 0,1 0</inkml:trace>
  <inkml:trace contextRef="#ctx0" brushRef="#br0" timeOffset="8679.94">8930 5606,'0'-25,"0"50,0 0,0-1,0 1,0 0,0 0,0 0,0-1,0 1,0 0,0 25,0-25,0-1,0 26,0-25,0 0,0-1,0 26,0-25,0 0,0-1,0 1,0 0,25 0,0-25,-1 0,1 0,0 0,0-25,0 25,24 0,-24 0,25 0,-1-25,1 25,0 0,-1-25,1 25,-1 0,1-24,0 24,-1 0,1-25</inkml:trace>
  <inkml:trace contextRef="#ctx0" brushRef="#br0" timeOffset="8992.66">8285 6697,'0'0,"0"25,25-25,0 0,0 0,-1-25,1 25,25 0,-1 0,1-25,0 25,24 0,0-24,1 24,-1-25,1 25,24-25,-25 25,1-25,24 25,-25-25,1 25,-1-24,1 24,-26 0,26 0,-51-25,26 25,-25 0,24 0</inkml:trace>
  <inkml:trace contextRef="#ctx0" brushRef="#br0" timeOffset="9312.34">8409 7094,'0'0,"0"25,0 0,0 0,0-1,25 1,-25 25,0-25,25-1,-25 1,25 25,-25-25,0 24,0-24,24 25,-24-1,0-24,0 25,0-26,0 26,0-25,0 0,0-1,0 1,0 0,0 0,0 0</inkml:trace>
  <inkml:trace contextRef="#ctx0" brushRef="#br0" timeOffset="9795.94">8384 7268,'0'0,"0"-25,0 0,0 0,0 1,25-1,0 0,0 0,0 25,-25-25,24 25,1-24,0 24,25-25,-26 25,1 0,0 0,0 0,0 0,-1 25,-24-1,25 1,-25 0,0 0,0 0,0-1,-25 1,1 0,24 0,-25-25,0 25,25-1,-25 1,0-25,1 0,24 25,-25-25,0 0,50 0,0 25,-1-25,1 25,25-25,-25 24,-1 1,1-25,0 25,25 0,-26 0,1-1,0 1,25-25,-26 25,1 0,0-25,0 25,0-25,-1 24,1-24,0 25,0-25,0 0</inkml:trace>
  <inkml:trace contextRef="#ctx0" brushRef="#br0" timeOffset="10048.29">9252 7293,'0'-25,"25"25,-25-25,25 25,0 0,25 0,-26-25,26 25,-25 0,24-25,-24 25,25 0,-1-24,1 24,-25 0,24-25,-24 25,0 0,0 0</inkml:trace>
  <inkml:trace contextRef="#ctx0" brushRef="#br0" timeOffset="10259.71">9525 7268,'0'0,"0"25,0-1,0 1,0 0,0 0,0 0,0-1,0 1,0 25,0-25,0-1,0 26,0 0,0-26,25 26,-25-25,0 24,0-24,0 25,0-25,25-1,-25 1,0 0</inkml:trace>
  <inkml:trace contextRef="#ctx0" brushRef="#br0" timeOffset="10892.08">11038 6226,'-24'0,"-1"0,0 0,50 0,0 0,-1 25,1-25,0 0,0 0,24 0,-24 0,0 0,25 0,-26 0,26-25,-25 25,25 0,-1 0,1 0,-25 0,24-25,-24 25,0 0,0 0,-1 0</inkml:trace>
  <inkml:trace contextRef="#ctx0" brushRef="#br0" timeOffset="11137.3">11336 6052,'-25'0,"25"25,25 0,-25 0,0 0,25-1,-25 1,25 0,-25 25,0-26,25 1,-25 25,0-25,0-1,0 26,24-25,-24 0,0-1,0 1,25 0,-25 0</inkml:trace>
  <inkml:trace contextRef="#ctx0" brushRef="#br0" timeOffset="11504.18">12824 6003,'0'-25,"-24"25,24-25,-25 25,0 0,0 0,0 0,1 0,-1 25,0-25,0 25,0 0,1-1,24 1,-25 0,0 25,25-26,-25 26,25 0,0-26,0 26,0 0,0-26,25 26,0-25,-25 0,25 24,-1-24,26-25,-25 25,0 0,24-25,-24 24,25-24,-1 0,1 0,-1 0,1 0,24 0</inkml:trace>
  <inkml:trace contextRef="#ctx0" brushRef="#br0" timeOffset="22828.12">3448 9575,'-25'0,"25"-25,0 0,0 50,0 0,0-1,0 1,0 0,0 0,0 24,0-24,0 0,0 25,0-26,0 26,0-25,0 0,0 24,0-24,0 25,25-25,-25-1,0 1,0 0,25 0,-25 0,0-1,25 1,-25 0,0-50,-25 0,0 25,25-24,-25 24,1 0,-1 0,0 0,0 0,0 0,1 0,-1 0,0 24,0-24,0 25,1 0,-1-25,0 25,25 0,-25-1,0 1,25 0,-24 0,24 0,0-1,0 1,0 0,0 0,0 0,0-1,24-24,1 0,-25 25,25-25,0 0,0-25,-1 25,1 0,0-24,0-1,0 25,24-25,-24 0,0 0,0 1,-1-1,1 0,0 0,0 0,-25 1,0-1,0 0,25 0,-25 0,0 1,0 48,0 1,0 0,0 0,0 0,24-1,-24 1,25 0,-25 0,25-25,-25 25,25-1,0-24,-25 25,24-25,1 25,0 0,0-25,0 0</inkml:trace>
  <inkml:trace contextRef="#ctx0" brushRef="#br0" timeOffset="23279.9">4614 9451,'0'-25,"-25"25,25-25,-25 25,1 0,24 25,-25-25,25 25,-25-1,0 1,25 0,-25 0,25 0,-24-1,24 1,-25 0,25 25,-25-26,25 26,-25 0,0-26,25 26,-24 24,-1-24,25 0,-25 24,25-24,0 24,0 1,0-26,0 26,0-26,0 26,0-26,25 26,0-26,-1 1,1-1,0 1,0 0,24-26,-24 26,25-25,-25 0,-1-25,26 24,0-24,-26 25,26-25,-25 0,24-25</inkml:trace>
  <inkml:trace contextRef="#ctx0" brushRef="#br0" timeOffset="23841.27">5036 10592,'0'-25,"25"0,-1 0,1 0,-25 1,25-1,0 0,-25 0,25 0,-1-24,-24 24,25-25,0 26,-25-26,0 0,0 1,25 24,-25-25,0 1,0-1,0 25,-25-24,25-1,-25 0,25 26,-25-1,25-25,-24 25,-1 1,25-1,-25 0,0 0,0 25,25-25,-24 25,24 25,-25-25,25 25,0 0,-25 0,25-1,0 1,-25 25,25-25,0 24,0-24,0 25,0-1,0-24,0 25,0-1,0-24,25 25,-25-25,25 24,0-24,-1 25,-24-26,25 1,0 25,0-25,0-1,-1 1,1 0,0 0,0 0,0-25,-1 24,1-24,0 25,0-25,0 0,-1 25,1-25,0 0,0 0,0 0,-1-25</inkml:trace>
  <inkml:trace contextRef="#ctx0" brushRef="#br0" timeOffset="24330.93">5681 10269,'0'-25,"0"1,0-1,0 0,24 25,-24 25,25-25,-25 25,0-1,0 1,25 0,-25 0,0 0,0-1,0 1,0 0,0 0,0 0,0-50,0 0,25 25,-25-25,25 0,-25 1,24 24,-24-25,0 0,25 0,-25 0,25 1,-25-1,25 0,-25 0,25 25,-25 25,0 0,24-25,-24 25,0-1,0 1,25 0,-25 0,25 0,-25-1,25 1,-25 0,25 0,-1 0,1-1,0-24,0 25,0-25,0 0</inkml:trace>
  <inkml:trace contextRef="#ctx0" brushRef="#br0" timeOffset="24659.76">6350 9773,'0'0,"25"25,0 0,-25-1,0 1,25 0,-25 0,25 0,-25-1,0 26,24 0,-24-1,0 1,25 0,-25-1,25-24,-25 25,0-1,25-24,-25 25,25-26,-25 1,24 25,-24-25,25-1,-25 1</inkml:trace>
  <inkml:trace contextRef="#ctx0" brushRef="#br0" timeOffset="24983.4">6350 9847,'0'-24,"0"-1,0 0,25 0,0 0,-25 1,25 24,0-25,-1 25,1 0,0 0,0-25,0 25,-1 0,1 25,0-25,0 25,-25-1,0 1,0 0,0 0,-25 0,0-1,0 1,1 0,-1 0,0 0,0-1,0 1,1-25,-1 25,0-25,0 0,25 25,-25-25</inkml:trace>
  <inkml:trace contextRef="#ctx0" brushRef="#br0" timeOffset="25347.95">6598 9327,'0'-25,"25"25,0 0,0 0,24 0,-24 0,25 25,-1-25,1 24,0 1,-1 0,1 0,24 24,-24 1,0 0,-1-1,1 26,-1-26,-24 26,25-1,-25 0,-1 26,-24-26,0 25,0-24,0 24,-24-25,24 26,-50-26,25 0,0-24,1 24,-26-24,25 0,0-26,-24 26,24-25,0 0,0-1,0-24,1 25,-1-25</inkml:trace>
  <inkml:trace contextRef="#ctx0" brushRef="#br0" timeOffset="25671.88">8236 10269,'24'-25,"1"25,0 0,0-24,24 24,-24 0,0 0,25-25,-26 25,26 0,-25-25,24 25,-24 0,25-25,-25 25</inkml:trace>
  <inkml:trace contextRef="#ctx0" brushRef="#br0" timeOffset="25832.49">8360 10368,'0'0,"-25"0,0 25,50-25,0 0,-1 0,1-25,0 25,25 0,-26 0</inkml:trace>
  <inkml:trace contextRef="#ctx0" brushRef="#br0" timeOffset="26855.7">9724 9971,'25'0,"-1"0,1 0,-25-24,25 24,0 0,0 0,24 0,-24 0,0 0,0 0,-1-25,1 25,25 0,-25 0,-1 0,1 0,-25 25,25-25,-25-25</inkml:trace>
  <inkml:trace contextRef="#ctx0" brushRef="#br0" timeOffset="27323.45">10567 9649,'0'0,"25"0,-25-25,0 0,25 50,0 0,-25 0,24 0,-24-1,0 1,0 0,0 0,0 24,0-24,0 0,0 0,0 0,0-1,0 1,0 0,0 0,0 0,0 0,25-25,0 0,0 0,0-25,-1 25,1 0,0 0,0-25,24 25,1 0,-25 0,24-25,1 25,0 0,-26-25,26 25,0-25,-1 25,-24 0,0 0,25-24,-26 24,1 0,0 0,-25-25</inkml:trace>
  <inkml:trace contextRef="#ctx0" brushRef="#br0" timeOffset="27691.64">10418 10443,'25'0,"0"0,0 0,0 25,-1-25,1 0,0 0,0 0,24 0,1 0,-25 0,49 0,-24 0,-1-25,26 25,-1 0,-24-25,24 25,1-25,-26 25,26 0,-26-25,1 25,-25 0,24-24,-24 24,0 0</inkml:trace>
  <inkml:trace contextRef="#ctx0" brushRef="#br0" timeOffset="28284.16">10815 10840,'0'-25,"0"50,0-1,0 1,0 0,0 0,0 0,0-1,0 26,0 0,0-26,0 26,0 0,0-25,0 24,0 1,0-25,0 24,0-24,0 0,0 0,25-1,-25 1,0 0,25-25,-25 25,0-50</inkml:trace>
  <inkml:trace contextRef="#ctx0" brushRef="#br0" timeOffset="28807.69">10815 10889,'0'-25,"0"1,0-1,0 0,25 0,0 25,-25-25,25 25,-1-24,1 24,0-25,0 25,0-25,24 25,-24 0,0-25,0 25,-1 0,1 0,0-25,0 25,0 0,-25 25,24-25,-24 25,0 0,0 0,-24-1,24 1,-25-25,0 25,0 0,0 0,1-1,-26-24,25 25,0-25,1 0,-1 25,0-25,0 0,0 25,1-25,24 25,24-1,1 1,0-25,0 25,0 0,-1 0,1-25,0 24,0 1,0 0,-1-25,1 25,0 0,0-25,0 25,-1-25,1 24,0-24,0 25</inkml:trace>
  <inkml:trace contextRef="#ctx0" brushRef="#br0" timeOffset="30155.9">12055 9302,'-24'-25,"24"50,0 0,0-1,0 1,0 0,0 25,0-26,24 1,-24 25,25-25,-25-1,25 26,-25-25,0 0,0-1,25-24,-25 25,0 0,25-25,-25 25,0 0,-25-25,0 0,0 0,0 0,25 24,-24-24,-1 25,25 0,-25-25,25 25,-25 0,25-1,-25 1,25 0,0 0,0 25,0-26,0 1,0 0,0 0,0 0,25-25,-25 24,25-24,0 0,0-24,-1-1,1 25,-25-25,25 0,0 25,-25-25,25 1,-25-1,24 25,-24-25,0 0,0 0,0 0,0 1,0-1,0 0,0 50,0 0,0-1,0 1,25 0,-25 0,25-25,-25 25,25 0,-25-1,25 1,-1-25,-24 25,25-25,0 25,0-25,0 0,-1 0,26 0</inkml:trace>
  <inkml:trace contextRef="#ctx0" brushRef="#br0" timeOffset="30583.66">13122 9079,'0'-25,"-25"0,0 25,1 0,24-25,-25 25,0 0,0 0,25 25,-25-25,1 25,24 0,-25-25,25 24,-25 1,25 0,0 0,-25 24,25-24,-25 25,25-25,0 24,-24 1,24 24,-25-24,25-1,0 26,-25-1,25 1,-25-1,25 0,-25 1,25 24,0-24,0 24,0-25,0 25,0-24,25-1,0 1,0-1,0 0,-1 1,1-26,0 26,25-26,-1 1,-24-25,25 25,-1-26,1 1,-25-25,24 25,1-25,-1 25,-24-25,25 0,-1 0,-24 0,0-25</inkml:trace>
  <inkml:trace contextRef="#ctx0" brushRef="#br0" timeOffset="31131.62">13668 9153,'0'-25,"0"0,0 50,0 0,0 0,0 0,0-1,0 1,25 0,-25 0,0 0,0-1,0 1,24 25,-24-25,0-1,0 26,25-25,-25 0,0-1,0 26,0-25,0 0,25-1,-25 1,0 0,25-25,-25 25,0 0,25-1</inkml:trace>
  <inkml:trace contextRef="#ctx0" brushRef="#br0" timeOffset="31436.23">13469 10021,'0'25,"-25"-25,50 0,0 0,0 0,0 0,0 0,24 0,-24 0,25 0,-26-25,26 25,0 0,-1 0,-24-25,25 25,-1 0,1 0,-1-25,1 25,0 0,-1-24,1 24,-25 0,24-25,-24 25,0 0,0 0,-1-25</inkml:trace>
  <inkml:trace contextRef="#ctx0" brushRef="#br0" timeOffset="31852.02">13742 10418,'-25'25,"50"-25,0 0,0 0,0 0,-1 0,1 0,0 0,0 0,0 0,24 0,-24-25,25 25,-26 0,26 0,-25 0,24-25,-24 25,0 0,0 0,0 0,-1 0,1 0,0 0,0 0</inkml:trace>
  <inkml:trace contextRef="#ctx0" brushRef="#br0" timeOffset="32095.57">14114 10418,'0'25,"0"0,0-1,0 1,0 0,0 0,0 0,0 24,0-24,0 0,0 0,0 24,0-24,0 0,0 24,0-24,0 0,0 0,0 0,0-1,0 1,0 0,25-25,-25 25</inkml:trace>
  <inkml:trace contextRef="#ctx0" brushRef="#br0" timeOffset="32599.97">14313 8979,'0'0,"24"0,1 25,0-25,25 25,-26 0,26 0,-25-1,25 1,-1 25,1-25,24 49,-24-24,-1 24,1 0,-25 1,24-1,-24 1,0 24,0-25,0 25,-25 1,0-26,0 25,0-24,0-1,-25 1,0-1,0 0,0-24,1 0,-26-26,25 26,0-25</inkml:trace>
  <inkml:trace contextRef="#ctx0" brushRef="#br0" timeOffset="52777.44">2307 14263,'25'0,"-25"-25,25 25,0 0,-25-25,24 25,-24-25,25 25,-25-25,25 1,0-1,-25 0,25 0,-25 0,0 1,24-1,-24 0,0 0,0 0,0 1,25-1,-25 0,0-25,0 1,0 24,0-25,0 1,0-1,0-24,0 24,-25 1,25-1,-24 25,24-24,-25 24,0-25,25 25,-25 0,0 1,1 24,-1-25,0 25,25-25,-25 25,0 0,1-25,-1 25,0 25,0-25,25 25,0 0,0-1,0 1,0 0,0 0,0 0,0 24,0-24,0 0,0 25,0-26,0 26,0-25,0 24,0-24,25 25,-25-25,0 24,25-24,-25 0,25 24,-25-24,24 0,-24 0,25 0,-25-1,25 1,0 0,0 0,-1 0,1-25,0 24,0-24,0 25,-1-25,1 25,25-25,-25 0,-1 25,1-25,0 0,0 0,0 0,-1 0,1 25,0-25,0 0,0 0,-1 0,1 0,0 0,-25-25,25 25,0 0</inkml:trace>
  <inkml:trace contextRef="#ctx0" brushRef="#br0" timeOffset="144252.64">3498 10468,'0'0,"25"0,-1 0,1 0,0 0,25 0,-26-25,1 25,0 0,25 0,-26 0,1 0,25 0,-25 0,24 0,-24 0,0 0,25 0,-1 0,-24 0,25 0,-1 0,1 0,-1 0,-24 0,25 0,24 0,-24-25,-1 25,1 0,0 0,-1 0,26-25,-26 25,26 0,-26-25,26 25,-26 0,26 0,-1-24,-24 24,24 0,-24 0,24-25,1 25,-26 0,26 0,-1 0,0 0,1 0,-1 0,1-25,-1 25,1 0,24 0,-25 0,25 0,-24 0,24 0,0-25,0 25,-24 0,24 0,0 0,1 0,-1-25,0 25,0 0,0 0,1 0,-1 0,0 0,0 0,0 0,1 0,-1 0,0-24,0 24,1 0,-1 0,0 0,0 0,25-25,-25 25,1 0,-1-25,25 25,-25 0,0-25,25 25,-24 0,-1-25,-25 25,25 0,1 0,-1-24,0 24,0 0,-24 0,24 0,0 0,0 0,1 0,-1-25,-25 25,25 0,1 0,-1-25,0 25,-24 0,24 0,0-25,-25 25,26 0,-1-25,-25 25,25 0,-24-25,-1 25,1 0,-1-24,25 24,-24-25,-1 25,1 0,-1-25,0 25,-24 0,24-25,1 25,-26 0,26-25,-26 25,1 0,0 0,-1 0,-24-24,25 24,-25 0,-1 0,1 0,0 0,0 0,0 0,-1 0,1 0,0 0,0 0,0 0,-1 0,1 0,25 0,-25 0,-1 0,1 0,25 0,-25 0,-1 0,26 0,-25 0,24 0,-24 0,25-25,-25 25,24 0,-24 0,25 0,-25-25,24 25,-24 0,25 0,-1-25,1 25,-1 0,1 0,0 0,24 0,-24 0,24 0,-24 0,-1 0,26 0,-26 0,1 0,-25 0,24 0,-24 0,0 0,0 0,-1 0,-24 25,25-25,0 0</inkml:trace>
  <inkml:trace contextRef="#ctx0" brushRef="#br0" timeOffset="147534.25">3324 13915,'-25'0,"25"25,-24-25,24-25,24 1,1-1,0 25,0-25,0 25,-25 25,24-25,-24 25,25-1,0 1,-25 0,0 0,0 0,25-1,-25 1,0 0,0 0,0-50,0 0,0 0,0 1,25 24,-25-25,0 0,24 0,-24 0,25 1,-25-1,25 0,0 25,-25 25,25-25,-25 25,24-1,-24 1,0 0,25 0,-25 0,0-1,0 1,0 0,25 0,-25 0,0-1,0 1,0 0,0 0,25 0,-25-1</inkml:trace>
  <inkml:trace contextRef="#ctx0" brushRef="#br0" timeOffset="148022.84">4366 13171,'0'-25,"0"50,0 0,0 0,0 0,0 0,0-1,0 26,25-25,-25 24,0 1,0-25,25 24,-25 1,24 0,-24-26,0 26,25-25,-25 24,25-24,-25 0,0 0,0 0,25-1,-25 1,0 0,0 0,25-25,-25 25,0-1,0 1,24-25</inkml:trace>
  <inkml:trace contextRef="#ctx0" brushRef="#br0" timeOffset="148506.07">4391 13097,'-25'0,"25"-25,0 0,25 0,0 25,-25-24,24 24,1 0,0-25,0 25,0 0,-1 0,1 0,0-25,0 25,0 0,-1 0,1 25,0-25,0 0,0 25,-25-1,24 1,-24 0,0 0,-24 0,-1-1,0 1,0 0,0-25,1 25,24 0,-25-25,0 25,0-25,0 24,1-24,-1 0,0 25,0-25,25-25</inkml:trace>
  <inkml:trace contextRef="#ctx0" brushRef="#br0" timeOffset="150913.96">5185 13990,'0'25,"0"-1,0 1,0 0,0 0,0 0,0-1,0 1,0 0,0 0,0 0,0-1,0 1,24 0,-24 0,0 0,0 0,25-25,-25 24,0 1,25-25,-25 25,0 0,25-25,0 0,-1 0,1 0,0 0,-25-25,25 25</inkml:trace>
  <inkml:trace contextRef="#ctx0" brushRef="#br0" timeOffset="151114.78">5036 14337,'0'0,"-25"0,50 0,-25-25,25 25,-1 0,1-25,0 25,0-24,0 24,24-25,-24 25,0 0,0-25</inkml:trace>
  <inkml:trace contextRef="#ctx0" brushRef="#br0" timeOffset="151938.31">5631 14089,'-25'25,"25"0,-25-25,25 24,0 1,0 0,0 0,0 0,0-1,0 1,25 0,0 0,-25 0,0 0,25-25,0 0,-25-25,0 0,0 0,-25 0,0 25,0 0,0-25,1 25,-1 0,0 0,25 25,25-25,0 0,-1-25,1 25,0-24,25 24,-26-25,1 0,0 0,25 25,-26-25,1 1,0-1,0 0,0 0,-25 0,0 1,0-1,0 50,0-1,0 1,0 0,0 25,0-26,0 1,24 0,-24 25,25-26,0 1,-25 25,25-25,-25 0,25-1,-1 1,-24 0,25 0,-25 0,25-25,-25 24,25 1,0 0,-50-50,0 0,0 1,0-1,1 0,-1 0,0 0,25-24,-25 24,0 0,25 0,-24-24,24 24,0 0,0 0,0 0,0 1,0-1,24 0,-24 0,25 0,0 25,0-24,0 24,24-25,-24 25,0 0,0 0,0 0,-1 0,1 0,-25 25,0-1,0 1,-25 0,25 0,-24 0,-1-1,-25 1,25 0,0 0,1 0,-26-1,25-24,0 25,1-25,-1 25</inkml:trace>
  <inkml:trace contextRef="#ctx0" brushRef="#br0" timeOffset="152434.56">7566 13717,'-25'0,"25"25,-25-25,50 0,0 0,24-25,-24 25,0 0,0 0,24-25,1 25,-25-25,24 25,-24 0,25-24,-25 24,24 0,-24-25,0 25,0 0,-1 0</inkml:trace>
  <inkml:trace contextRef="#ctx0" brushRef="#br0" timeOffset="152614.74">7789 13791,'0'0,"-25"25,0-25,1 0,48 0,1 0,0 0,0 0,0 0,24-25,1 25,-25 0,24-24,1 24,-1-25,-24 25,25-25,-25 25</inkml:trace>
  <inkml:trace contextRef="#ctx0" brushRef="#br0" timeOffset="153290.4">9550 13022,'25'0,"0"0,0 0,-1-24,1 24,0 0,0 0,0 0,-1-25,1 25,0 0,0 0,24-25,-24 25,25 0,-25-25,-1 25,26-25,-25 25,0 0,-1-24,1 24,0 0</inkml:trace>
  <inkml:trace contextRef="#ctx0" brushRef="#br0" timeOffset="153690.63">10518 12502,'0'0,"0"-25,0 0,0 0,24 25,-24 25,0 0,0 0,0 24,0-24,0 25,0-26,0 26,0 0,0-26,0 26,0 0,0-26,0 1,0 25,0-25,0-1,0 1,0 0,25 0,0-25,0 0,0 0,-1 0,26 0,-25 0,0 0,24 0,1-25,-25 25,24-25,1 25,-1-25,1 25,0-24,-1-1,1 25,-1-25,1 25,-25-25,0 25,0 0</inkml:trace>
  <inkml:trace contextRef="#ctx0" brushRef="#br0" timeOffset="154006.54">10046 13395,'0'0,"0"24,25-48,0 24,0 0,-1-25,26 25,0 0,-1-25,1 25,24-25,1 25,-1-25,1 25,-1 0,25-24,-24 24,24-25,-25 25,25 0,-24-25,24 25,-24-25,-1 25,0 0,1-25,-1 25,-24-25,-1 25,-24 0,25 0,-25 0</inkml:trace>
  <inkml:trace contextRef="#ctx0" brushRef="#br0" timeOffset="154398.15">10319 13717,'-25'0,"25"25,0 0,0-1,0 1,0 0,0 25,0-26,0 26,0 0,0-26,0 26,0 0,0-1,0 1,0-1,0-24,0 25,0-25,0 0,0-1,0 1,0 0,0 0</inkml:trace>
  <inkml:trace contextRef="#ctx0" brushRef="#br0" timeOffset="154846.29">10096 14039,'0'0,"0"-24,0-1,0 0,0 0,0 0,25 1,-25-1,24 0,1 0,0 0,25 1,-26-1,1 25,25-25,-25 0,24 25,1-25,-25 25,24 0,-24-24,25 24,-25 0,-1 24,1-24,0 0,0 25,-25 0,25 0,-25 0,0-1,-25 1,0-25,25 25,-25 0,0 0,1-25,-1 24,0 1,0-25,0 25,1-25,-1 25,0-25,0 0,0 25,1-25,24 24,24 1,1-25,0 25,-25 0,25-25,0 25,-1-1,1 1,0 0,0 0,0 0,-1-1,1 26,0-25,0 0,0 0,-1-25,1 24,0 1,0-25,0 25,-1-25,26 0</inkml:trace>
  <inkml:trace contextRef="#ctx0" brushRef="#br0" timeOffset="155150.34">11262 13742,'24'0,"1"0,0 0,0 0,0 0,0 0,-1-25,1 25,25 0,-1-25,-24 25,25 0,-1-25,-24 25,25 0,-25-24,24 24,-24 0,0 0,0 0</inkml:trace>
  <inkml:trace contextRef="#ctx0" brushRef="#br0" timeOffset="155358.37">11559 13767,'0'0,"-24"0,24 24,24 1,-24 0,25 0,0 24,0-24,-25 0,25 25,-25-26,24 26,-24 0,25-26,-25 26,0 0,25-1,-25 1,25-25,-25 24,25 1</inkml:trace>
  <inkml:trace contextRef="#ctx0" brushRef="#br0" timeOffset="156118.34">12303 14263,'0'24,"0"1,0 0,0 0,0 0,0 0,0-1,0 1,0 0,0 0,0 0,0-1,0 1,0 0,0 0,0 0,0-1,0 1,0 0,0 0,25-25,0 0,0 0,0 0,-25-25,24 25,1 0,-25-25,25 25</inkml:trace>
  <inkml:trace contextRef="#ctx0" brushRef="#br0" timeOffset="156307.37">12105 14585,'0'0,"-25"0,50-25,0 25,0 0,-1 0,1 0,0 0,25-24,-26 24,26 0,-25 0,24-25,-24 25</inkml:trace>
  <inkml:trace contextRef="#ctx0" brushRef="#br0" timeOffset="157027.29">12651 14461,'-25'0,"0"0,25 25,0 0,0 0,25-25,-25 24,25-24,-25 25,25-25,-25 25,24-25,1 25,0-25,0 0,0 0,-1 0,1 0,-25-25,0 0,-25 0,1 25,-1-24,0 24,0-25,0 25,25-25,0 0,25 25,0-25,0 25,0-24,-1 24,1-25,0 25,0 0,0 0,-25 25,0-1,0 1,0 0,24 0,-24 0,0-1,0 1,0 0,25 0,-25 0,25-25,-25 24,25-24,-25-24,0-1,0 0,0 0,0 0,0 1,0-1,0 0,0 0,0 0,0 1,0-1,0 0,0 0,0 0,25 0,-1 25,-24-24,25 24,0 0,0 0,0 0,-1 0,1 24,0-24,-25 25,25-25,-25 25,25 0,-25 0,0 0,0-1,-25 1,0-25,0 25,0-25,1 0,-1 0,0 0,0 0,-24 0,24 0,0-25</inkml:trace>
  <inkml:trace contextRef="#ctx0" brushRef="#br0" timeOffset="157842.26">14213 13022,'25'0,"0"0,0 0,0 0,-1 0,1-24,25 24,-25 0,-1 0,26 0,-25 0,25-25,-26 25,26 0,-25 0,0 0,-1 0,1 0,0 0,0 0</inkml:trace>
  <inkml:trace contextRef="#ctx0" brushRef="#br0" timeOffset="158050.29">14586 12874,'-25'0,"0"0,25-25,0 50,25-1,-25 1,25 0,-25 0,0 0,24-1,-24 1,0 25,0-25,25-1,-25 26,0-25,0 0,25 0,-25 24</inkml:trace>
  <inkml:trace contextRef="#ctx0" brushRef="#br0" timeOffset="158438.25">16520 12601,'0'-25,"0"0,-25 25,1-25,-1 25,0 0,0 0,0 25,1 0,-1-25,0 25,0 0,25-1,-25 1,1 25,-1-25,25 24,-25-24,25 25,0-26,0 26,0-25,0 0,25 24,0-24,-1 0,1 0,25-1,-1-24,1 25,0-25,-1 0,1 0,-1 0,1 0,25 0,-26 0,26 0,-26 0,26 0,-26-25,1 25,-1 0</inkml:trace>
  <inkml:trace contextRef="#ctx0" brushRef="#br0" timeOffset="159869.79">2853 16148,'0'-25,"25"25,-25-25,24 0,-24 1,0-1,25 0,-25 0,0 0,0-24,25 24,-25 0,0-24,0 24,0-25,0 25,0-24,0 24,0 0,0-24,0 24,-25 0,25-25,-25 26,25-1,0-25,-24 25,24 0,-25 1,25-1,-25 0,0 25,25 25,0 0,0-1,0 1,0 0,0 0,25 0,-25 24,0-24,25 25,-25-1,25-24,-25 25,24-1,1 1,-25 0,25-1,0 1,-25-1,25-24,0 25,-25-25,24 24,1-24,-25 0,25 0,0-1,0 1,-1-25,-24 25,25-25,0 0,0 25,0-25,-1 0,1 0</inkml:trace>
  <inkml:trace contextRef="#ctx0" brushRef="#br0" timeOffset="160326.69">3498 16073,'0'-24,"25"24,-1 0,1 24,0 1,-25 0,25 0,-25 0,25-25,-25 24,0 1,0 0,0-50,0 0,0 1,0-1,24 25,-24-25,0 0,0 0,25 1,-25-1,25 0,-25 0,25 25,-25-25,25 1,-1 24,-24 24,25 1,-25 0,25 0,-25 0,25-1,-25 1,0 0,25 0,-25 0,24-1,1 1,0 0,0 0,0-25,0 25,-1-25,1-25,0 25</inkml:trace>
  <inkml:trace contextRef="#ctx0" brushRef="#br0" timeOffset="160958.19">5259 15354,'0'-25,"-25"25,25-25,0 50,25-25,-25 25,0 0,25 0,-25 0,25-1,-25 26,24 0,-24-26,25 26,-25 0,25-1,-25 1,25-1,0 26,-25-50,24 24,-24 1,25-1,-25-24,25 0,-25 0,25 0,-25-1,0 1,25-25,-25 25</inkml:trace>
  <inkml:trace contextRef="#ctx0" brushRef="#br0" timeOffset="161290.16">5234 15503,'0'0,"-25"-25,25 0,0 1,0-1,25 0,0 25,0-25,0 0,-1 25,1-25,0 25,0 0,0-24,-1 24,1 0,0 0,0 0,0 0,-25 24,0 1,0 0,0 0,-25 0,0 0,25-1,-25 1,0 0,1 0,-1-25,0 25,0-25,0 24,1-24,-1 0,25 25,-25-25</inkml:trace>
  <inkml:trace contextRef="#ctx0" brushRef="#br0" timeOffset="162202.18">5953 16197,'-24'0,"24"25,0 0,24 0,-24 0,25-1,-25 1,25 25,-25-25,25 0,-25-1,0 1,25 25,-25-25,24-1,-24 1,0 0,25 0,-25 0,0-1,0-48,0-1,25 25,-25-25,0 0,0 0,25 1,0-1,0 0,-1 0,1 25,0 0,0 0,-25 25,0 0,0 0,-25-25,25 24,-25-24,25 25,-25-25,1 25,-1-25,25 25,-25-25,0 0,0 25,0-25,1 0</inkml:trace>
  <inkml:trace contextRef="#ctx0" brushRef="#br0" timeOffset="162818.56">6450 16371,'-25'0,"0"0,25 25,0 0,0 0,0-1,0 1,0 0,25 0,0 0,-1-25,-24 24,25-24,-25-24,25 24,-25-25,25 25,-25-25,0 0,-25 25,0-25,0 25,1 0,-1 0,0 0,0 0,0 0,50 0,0 0,-25-24,25 24,0 0,-1-25,1 0,0 0,0 25,-25-25,25 25,-25-25,24 25,-24-24,0-1,0 0,0 0,0 50,0 0,0 0,0-1,0 1,0 0,25 0,-25 0,0 0,25-1,-25 1,25 0,0 0,-25 0,24-25,1 24,0-24,0 0,0-24</inkml:trace>
  <inkml:trace contextRef="#ctx0" brushRef="#br0" timeOffset="163006.69">6549 16321,'-25'0,"50"0,0-24,-1 24,26 0,-25-25,0 25,-1 0,1-25,0 25</inkml:trace>
  <inkml:trace contextRef="#ctx0" brushRef="#br0" timeOffset="163210.16">6896 16197,'-25'0,"50"25,0 0,-25 0,25 0,-25-1,24 1,-24 0,0 0,25 0,-25 0,25-1,-25 1,25 0</inkml:trace>
  <inkml:trace contextRef="#ctx0" brushRef="#br0" timeOffset="163382.11">6896 16371,'0'0,"-25"0,50 0,0 0,-25-25,25 25,-1 0,1 0,25 0</inkml:trace>
  <inkml:trace contextRef="#ctx0" brushRef="#br0" timeOffset="163919.4">7194 16321,'0'0,"-25"0,25 25,-25-25,0 0,25 25,0 0,0 0,0 0,0-50,25 25,-25-25,25 0,-25 0,25 25,0 0,-25 25,0 0,24 0,-24-50,25 25,0-25,-25 0,25 25,-25-25,25 25,-25 25,0 0,0 0,0-50,24 25,-24-25,25 25,0 0,-25-25,25 25,0 0,-1 25,-24 0,0 0,25-25</inkml:trace>
  <inkml:trace contextRef="#ctx0" brushRef="#br0" timeOffset="164306.27">8880 16049,'0'0,"-24"0,-1 0,25 24,-25-24,50 0,0-24,-1 24,1 0,0 0,0 0,0 0,-1-25,1 25,0 0,0 0,24-25,-24 25,0 0,0-25,24 25,-24 0,0 0,0 0,0 0</inkml:trace>
  <inkml:trace contextRef="#ctx0" brushRef="#br0" timeOffset="164554.59">8880 16173,'25'0,"0"0,0 0,0-25,-1 25,1 0,0 0,0-25,0 25,-1 0,1 0,0 0,0 0,0-25,-1 25,1 0</inkml:trace>
  <inkml:trace contextRef="#ctx0" brushRef="#br0" timeOffset="165202.73">11162 15801,'-24'0,"-1"24,0-24,0 0,0 0,50 0,0 0,0 0,0 0,24 0,-24 0,0 0,24-24,-24 24,25 0,0 0,-26-25,26 25,-25 0,24-25,-24 25,0 0,0 0,0 0,-1 0</inkml:trace>
  <inkml:trace contextRef="#ctx0" brushRef="#br0" timeOffset="165538.26">11956 15429,'0'0,"0"-25,25 25,-25-25,0 50,0 0,0-1,0 1,0 25,0-25,0-1,0 1,0 25,0-25,0-1,0 26,0-25,0 0,0-1,0 1,0 0,25-25,-25 25,25 0,-1-25,1 0,0 0,25 0,-26-25,26 25,-25-25,24 25,1-25,0 25,-1-25,1 25,0-24,-1 24,1-25,-1 0,1 25,-25 0,24-25</inkml:trace>
  <inkml:trace contextRef="#ctx0" brushRef="#br0" timeOffset="165834.77">11485 16197,'0'0,"-25"25,0-25,1 25,48-25,1 0,0 0,25-25,-1 25,1 0,-1-25,26 25,-1 0,1-24,-1 24,25-25,0 25,-24 0,24-25,0 25,1-25,24 25,-25 0,0-25,0 25,0-24,-24 24,-1 0,1 0,-1-25,-24 25,-26 0,26 0</inkml:trace>
  <inkml:trace contextRef="#ctx0" brushRef="#br0" timeOffset="166290.25">11907 16545,'0'25,"0"-1,0 1,24 0,-24 0,0 0,0-1,0 1,0 25,25-25,-25-1,0 26,0-25,0 24,0-24,25 25,-25-25,0-1,25 1,-25 25,0-25,25-25,-25 24,0 1,24 0,-24 0,0-50</inkml:trace>
  <inkml:trace contextRef="#ctx0" brushRef="#br0" timeOffset="166734.53">11907 16793,'0'0,"0"-25,0 0,0 0,0 1,0-1,24 0,1 0,0 0,0 1,0-1,-1 0,26 25,-25-25,24 0,-24 25,0-24,25 24,-26 0,1 0,0 0,0 24,-25 1,0 0,0 0,-25 0,25-1,-25 1,0 25,1-25,-1-1,-25 1,25 0,1 0,-1-25,0 25,0-25,0 24,1-24,-1 0,0 0,50 0,-25 25,25-25,-1 0,-24 25,50-25,-25 25,0-25,24 25,-24-25,25 24,-1-24,-24 25,25-25,-1 25,-24-25,25 25,-25-25,24 0,-24 25,0-25,0 0,-25 24,24-24,1 0,-25 25</inkml:trace>
  <inkml:trace contextRef="#ctx0" brushRef="#br0" timeOffset="167266.13">12924 16495,'-25'0,"50"0,-1 0,1-25,0 25,0 0,0-24,-1 24,26 0,-25-25,24 25,1 0,-25-25,24 25,1-25,-25 25,24 0,-24 0,0 0,0 0,0 0</inkml:trace>
  <inkml:trace contextRef="#ctx0" brushRef="#br0" timeOffset="167511.25">13296 16421,'0'25,"0"-1,0 1,0 0,0 0,0 0,24-1,-24 1,25 25,-25-25,0 24,25 1,-25-25,25 24,-25 1,0-1,0 1,25-25,-25 24,0 1,0-25,24 0,-24 24,0-24,0 0,0 0,25-25,-25 24</inkml:trace>
  <inkml:trace contextRef="#ctx0" brushRef="#br0" timeOffset="168070.13">13965 17090,'0'-24,"0"-1,0 50,0-1,0 1,0 0,0 0,25 0,-25-1,0 1,0 0,0 0,0 0,0-1,0 1,0 0,0 0,25 0,-25-1,0-48,0-1,25 25,-25-25,25 0,-1 0,1 25,0-24,0 24,0 0,-1 0,1 24,0-24,-25 25,0 0,0 0,-25 0,0-25,1 24,-1-24,0 0,0 0,0 0,1 0,-1 0,0 0,0 0,0 0,25-24</inkml:trace>
  <inkml:trace contextRef="#ctx0" brushRef="#br0" timeOffset="168637.91">14486 17214,'-25'0,"1"0,24 25,-25 0,25 0,0 0,0-1,0 1,0 0,0 0,25-25,-25 25,24-25,1 0,0 0,-25-25,0 0,0 0,-25 25,25-25,-25 25,1-24,-1 24,0-25,0 25,0 0,25-25,25 25,0 0,0-25,0 25,-1-25,1 25,0-24,0 24,-25-25,25 25,0-25,-25 0,24 0,-24 1,0-1,0 50,0-1,0 1,25 0,-25 0,0 0,25-1,-25 1,0 0,25 0,-25 0,25-1,-25 1,24 0,-24 0,25 0,-25-1,25-24</inkml:trace>
  <inkml:trace contextRef="#ctx0" brushRef="#br0" timeOffset="168814.12">14561 17214,'-25'0,"25"-24,25 24,0 0,-1 0,1 0,0 0,25 0,-26-25,1 25,25 0,-1 0,-24 0</inkml:trace>
  <inkml:trace contextRef="#ctx0" brushRef="#br0" timeOffset="169014.75">14933 17066,'-25'0,"25"-25,-25 25,50 25,0-25,-25 24,25 1,-1 0,-24 0,25 0,0-1,0 1,-25 0,25 0,-25 0,24-1,1-24,-25 25,25-25,-25 25</inkml:trace>
  <inkml:trace contextRef="#ctx0" brushRef="#br0" timeOffset="169566.37">15082 17338,'-25'-24,"0"24,25-25,-25 25,0-25,1 25,24-25,24 25,1 0,0 0,0 0,0 0,-1 0,1-25,0 25,0 0,0 0,-1 0,1 0,0-24,0 24,-25-25,-25 50,0-25,25 24,-25-24,25 25,0 0,25-25,0 0,-25-25,25 25,0-25,-1 25,-24-24,25 24,0 0,-25 24,0 1,25-25,-25 25,25-25,-25-25,24 25,-24-25,25 25,-25-24,0 48,25-24,-25 25,25 0,0-25,-1 0,1 0</inkml:trace>
  <inkml:trace contextRef="#ctx0" brushRef="#br0" timeOffset="170062.22">16198 15701,'25'0,"-1"0,1 0,0 0,0-24,0 24,-1 0,26 0,-25 0,0-25,24 25,-24 0,25 0,-26-25,1 25,25 0,-25 0</inkml:trace>
  <inkml:trace contextRef="#ctx0" brushRef="#br0" timeOffset="170270.27">16495 15478,'0'0,"-24"0,24 25,0 0,0 0,0-1,0 1,24 0,-24 0,25 0,-25 24,0-24,25 0,-25 24,0-24,25 25,-25-25,25-1,-25 1</inkml:trace>
  <inkml:trace contextRef="#ctx0" brushRef="#br0" timeOffset="170618.12">17835 15280,'0'-25,"-25"25,0 0,1 0,-1 0,0 25,0-25,0 24,0-24,1 25,-1 0,25 0,-25 0,0 0,25-1,0 1,0 0,0 0,0 0,25-1,-25 1,25 0,0-25,-1 25,26-25,-25 25,25-25,-26 0,26 0,0 0,-1 0,1 0,-1 0,1 0,0 0,-1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02:46.36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86 4018,'0'-24,"0"-1,0 0,0 0,25 25,-25-25,0 1,0-1,25 0,-25 0,0 0,0 1,0-26,25 25,-25 0,0-24,25-1,-25 0,0 26,24-26,-24 0,0 1,0-1,0 1,0-1,0 0,0 1,0-1,0 1,-24 24,24 0,-25 0,0-24,0 49,0-25,0 0,1 25,-1-25,0 25,0 0,0 25,1-25,24 25,-25 0,25-1,0 1,-25 0,25 0,0 0,0 24,0-24,0 25,0-1,0-24,0 25,0-1,25-24,0 25,-25-1,24-24,-24 0,25 24,-25-24,25 0,0 25,-25-26,25 1,-25 0,24 0,1 25,-25-26,25 1,0 0,0-25,0 25,-25 0,24-1,1-24,0 25,0 0,0-25,-1 0,1 25,0-25,0 0</inkml:trace>
  <inkml:trace contextRef="#ctx0" brushRef="#br0" timeOffset="570.87">2357 3770,'0'0,"0"-24,0-1,-25 25,25-25,25 25,-25 25,25-25,-25 25,24-25,-24 24,25-24,-25 25,0 0,25 0,-25 0,0-1,0 1,25 0,-25 0,0 0,0-50,0 0,0 0,0 0,0 1,0-1,0 0,0 0,25 0,-25 1,24-1,1 0,-25 0,25 25,0 0,-25 25,25-25,-25 25,24-25,-24 25,0-1,25 1,-25 0,25 0,-25 0,25-1,-25 1,25 0,-25 0,24 0,-24-1,25 1,-25 0,25 0,-25 0,25-1</inkml:trace>
  <inkml:trace contextRef="#ctx0" brushRef="#br0" timeOffset="1055.58">3721 2679,'-25'-25,"0"25,25-25,-24 25,-1 0,0 0,0 0,25 25,-25-25,25 25,-24-25,24 25,-25 0,0-1,25 1,-25 25,0-25,1 24,24 1,-25 24,0-24,0 24,0 1,1-1,-1 0,0 1,0-1,0 1,1 24,24 0,0-24,0 24,0 0,0 0,0-24,24 24,-24 0,50-25,-25 26,24-26,-24 25,25-24,-1-1,1 1,0-1,-1-24,1-1,24 26,-24-51,-1 26,1-25,0 24,24-49,-24 25</inkml:trace>
  <inkml:trace contextRef="#ctx0" brushRef="#br0" timeOffset="1748.12">4068 2580,'-24'0,"24"-25,0 50,0-1,0 1,0 25,24-25,-24 0,0 24,25-24,-25 25,0-26,25 26,-25 0,25-26,-25 26,0 0,25-26,-25 26,24-25,-24 0,25-1,-25 1,25 0,-25 0,0 0</inkml:trace>
  <inkml:trace contextRef="#ctx0" brushRef="#br0" timeOffset="2043.01">4093 2456,'0'0,"0"-25,0-25,0 25,0 1,0-1,0 0,25 0,0 25,0-25,-1 1,26-1,-25 25,0-25,24 25,-24 0,0-25,24 25,-24 0,-25 25,25-25,0 25,-25 0,0-1,0 1,0 0,0 0,-25 24,25-24,-25 25,0-25,-24-1,24 1,-25 25,26-25,-26-1,25-24,-24 25,24 0,-25 0,25-25</inkml:trace>
  <inkml:trace contextRef="#ctx0" brushRef="#br0" timeOffset="2483.93">4837 2853,'0'24,"0"1,0 0,0 0,0 0,0-1,0 26,0-25,0 0,0-1,0 26,0-25,0 0,0-1,0 1,0 25,0-25,0-1,0 1,0 0,0 0,0 0,0-1</inkml:trace>
  <inkml:trace contextRef="#ctx0" brushRef="#br0" timeOffset="2683.21">4589 3274,'25'0,"0"-25,0 25,-1 0,1 0,25-24,-25 24,24 0,-24-25,0 25</inkml:trace>
  <inkml:trace contextRef="#ctx0" brushRef="#br0" timeOffset="3402.62">5185 3051,'0'0,"-25"0,25 25,-25-25,25 25,0-1,-25 1,25 0,0 0,0 0,25-25,-25 24,25-24,-25 25,25-25,-1 25,1-25,0 0,0 0,0 0,-25-25,24 25,1 0,-25-25,0 1,0-1,-25 25,1-25,-1 25,0-25,0 25,0 0,25-25,0 1,25 24,0-25,0 0,0 25,-1-25,1 25,0-25,0 1,0 24,-1 0,-24-25,25 25,-25-25,0 50,0 0,0-1,0 1,0 0,0 0,0 0,0-1,25 1,-25 0,0 0,25 0,-25 24,25-24,-25 0,24 0,-24-1,25-24,-25 25,25 0,0 0,-25 0,0-50,0 0,0 0,0 0,0 1,-25-26,25 25,-25 0,25-24,-25 24,25-25,0 1,0 24,0 0,0-24,0 24,0 0,0 0,25 25,-25-25,25 25,0 0,0 0,-1 0,1 0,0 25,0-25,0 25,-1-25,-24 25,25-25,-25 25,0-1,0 1,0 0,0 0,-25 0,1-25,-26 24,25 1</inkml:trace>
  <inkml:trace contextRef="#ctx0" brushRef="#br0" timeOffset="3866.79">3622 4018,'0'25,"25"-25,-1 0,1 0,0 0,25 0,-26 0,26 0,0-25,-1 25,1 0,24 0,1-24,-1 24,1 0,24-25,-25 25,25 0,-24-25,24 25,0-25,-24 25,24-25,-25 25,1-24,-1 24,1-25,-1 25,-24-25,-1 25,1-25,-1 25,-24 0,0-25,0 25,-25-24</inkml:trace>
  <inkml:trace contextRef="#ctx0" brushRef="#br0" timeOffset="4602.96">4292 4242,'0'-25,"-25"25,25 25,0-1,0 1,0 0,0 0,0 0,0-1,0 1,25 0,-25 0,0 0,0 24,24-24,-24 0,0 24,0 1,0-25,25 24,-25-24,0 0,0 25,25-25,-25-1,0 1,0 0,25 0,-25 0,0-1,25-24,-25 25,0-50</inkml:trace>
  <inkml:trace contextRef="#ctx0" brushRef="#br0" timeOffset="4898.92">4292 4142,'0'0,"0"-24,0-1,0 0,24 0,-24 0,25 25,0-24,0 24,0-25,-1 25,1 0,0 0,25 0,-26 0,1 0,0 25,0-1,0-24,-1 25,-24 0,0 0,0 0,0-1,0 1,0 0,-24 0,-1 0,-25-1,25 1,1 0,-26 0,25-25,-24 25,24-1,-25-24,25 25,1-25</inkml:trace>
  <inkml:trace contextRef="#ctx0" brushRef="#br0" timeOffset="5843.66">4837 4887,'-25'0,"25"24,0 1,0 0,0 0,0 0,0-1,0 1,0 0,25 0,-25 0,0-1,25 1,-25 0,0 0,25 0,-25-1,25 1,-25 0,0 0,0 0,0-1,24 1,-24-50,0 1,-24-1,24 0,0 0,0 0,0 1,24-1,1 0,0 25,-25-25,25 25,0-25,0 25,-1 0,1 0,0 0,-25 25,0 0,0 0,0 0,-25-1,0-24,1 25,-1 0,0-25,0 25,0 0,0-25,1 0,-1 24,0-24,0 0</inkml:trace>
  <inkml:trace contextRef="#ctx0" brushRef="#br0" timeOffset="6436.02">5358 5085,'0'25,"-25"-25,25 25,0-1,0 1,0 0,25 0,0-25,-25 25,25-25,0 24,-1-24,1 0,0 0,0 0,0 0,-1 0,1 0,-25-24,0-1,-25 25,1-25,-1 25,0-25,0 25,0 0,1-25,-1 25,0 0,25-24,25 24,0 0,-25-25,24 25,1 0,0-25,0 25,24-25,-24 25,-25-25,25 25,0-24,0-1,-25 0,0 0,0 0,0 50,0 0,0 0,24 0,-24-1,25 1,0 0,-25 0,25 0,0-1,-25 1,24 0,1 0,0 0,0-25,-25 24,25-24,-1 0</inkml:trace>
  <inkml:trace contextRef="#ctx0" brushRef="#br0" timeOffset="6606.91">5656 5085,'0'0,"-25"0,25-25,25 25,0 0,-1 0,1-25,0 25,0 0,24 0,-24-24</inkml:trace>
  <inkml:trace contextRef="#ctx0" brushRef="#br0" timeOffset="6812.2">6053 4887,'0'24,"-25"-24,25 25,0 0,0 0,0 0,0-1,25 1,-25 0,0 0,24-25,-24 25,25-1,-25 1,25 0,-25 0,25-25,0 25,0-1</inkml:trace>
  <inkml:trace contextRef="#ctx0" brushRef="#br0" timeOffset="6982.94">5978 5135,'0'-25,"25"25,0 0,0-25,24 25,-24 0,0 0</inkml:trace>
  <inkml:trace contextRef="#ctx0" brushRef="#br0" timeOffset="7826.52">6350 5035,'0'0,"-24"0,-1 0,25 25,0 0,0 0,0 0,25-1,-1 1,1-25,-25 25,25-25,0 25,0-25,-1 25,1-25,0 0,0 0,0-25,-1 25,1 0,-25-25,25 25,0 0,-25-25,0 0,0 1,0-1,-25 0,0 0,0 25,1 0,-1 0,0 0,0 0,0 0,1 25,-1-25,25 25,0 0,25-25,-1 0,1 0,-25-25,25 25,0 0,-25-25,25 25,-1 0,1 0,-25-25,25 25,0 0,0-25,-1 25,1 0,-25 25,25-25,-25 25,25-25,-25 25,0 0,0-1,0 1,0 0,0 0,0-50,0 0,0 0,0 1,0-1,25 25,-25-25,24 25,-24-25,25 25,-25-25,0 50,25-25,-25 25,0 0,0 0,0-50,25 25,0 0,-25-25,24 25,-24-25,25 25,0 0,-25-25,25 25,0 0,-1-24,1 24,0 0,0 24,0 1,-25 0,25 0,-25 0,0-1,0 1,0 0</inkml:trace>
  <inkml:trace contextRef="#ctx0" brushRef="#br0" timeOffset="8439.34">6598 2530,'0'0,"0"-25,25 0,0 25,0 0,0 0,-1 0,-24 25,25-25,0 25,0 0,0 0,24-1,-24 1,25 0,-26 25,26-1,0-24,-26 50,26-26,0 26,-1-1,1 0,0 1,-26 24,26-25,0 26,-26-1,1 25,0-25,0 0,0 1,-1 24,-24-25,0 0,0 0,0 0,0-24,0 24,0-25,0 1,-24-25,-1 24,0-24,0-1,0 1,1-25,-1 24,0-24,0 0,0-25,1 25,-1-25,0 24,0-24,0 0</inkml:trace>
  <inkml:trace contextRef="#ctx0" brushRef="#br0" timeOffset="9124.03">8905 3795,'0'0,"-25"-25,50 25,0 0,0 0,0 0,-1 0,26 0,-25 0,24 0,1 0,-25-24,24 24,1 0,0 0,-1 0,-24-25,25 25,-25 0,-1 0,1 0,0 0</inkml:trace>
  <inkml:trace contextRef="#ctx0" brushRef="#br0" timeOffset="9379.12">8930 4142,'25'25,"0"-25,-1-25,1 25,0 0,0 0,24-24,-24 24,25 0,-1-25,1 25,-25-25,25 25,-1-25,1 25,-1 0,1-25,-25 25,0 0,-1 0</inkml:trace>
  <inkml:trace contextRef="#ctx0" brushRef="#br0" timeOffset="10018.64">10989 2853,'0'0,"-25"0,0 0,0 0,1 0,-1 0,0 0,25-25,25 25,0 0,-1 0,1 0,0 0,25 0,-1 0,-24 0,25 0,-1-25,1 25,-1 0,-24 0,25 0,0 0,-26-25,26 25,-25 0,0 0,-1 0,1 0,0 0</inkml:trace>
  <inkml:trace contextRef="#ctx0" brushRef="#br0" timeOffset="10418.84">12055 2406,'0'-25,"0"0,0 1,0-1,0 50,0-1,25-24,-25 25,25 0,-25 25,0-26,0 1,0 25,25-25,-25 24,0-24,0 25,0-25,0 24,0-24,0 25,0-26,0 1,0 0,0 0,0 0,0-1,0 1,0 0,0 0,25 0,-1-25,1 0,0 0,0-25,0 25,-1 0,26-25,0 25,-1 0,1-25,0 25,-1-25,1 25,-1-24,1 24,0-25,-26 25</inkml:trace>
  <inkml:trace contextRef="#ctx0" brushRef="#br0" timeOffset="10707.17">11758 3646,'25'0,"-1"0,1 0,25 0,-25-25,24 25,-24 0,25-24,24 24,-24 0,-1-25,26 25,-1 0,-24-25,24 25,1-25,-26 25,26 0,-26 0,26-25,-26 25,1 0,-1 0,-24 0,25 0</inkml:trace>
  <inkml:trace contextRef="#ctx0" brushRef="#br0" timeOffset="11038.49">12229 4018,'25'25,"0"0,-1 0,-24 0,0-1,25 1,-25 25,25-25,0-1,-25 26,25 0,-25-26,24 26,-24 0,0-1,25 1,-25-1,0 1,0 0,0-1,0 1,25 0,-25-26,0 1,25 0,-25 0,0 0,25-25,-25 24</inkml:trace>
  <inkml:trace contextRef="#ctx0" brushRef="#br0" timeOffset="11602.44">12477 4266,'-25'-24,"25"-1,0 0,0 0,0 0,25 1,-25-1,25 25,0-25,-25 0,25 0,24 25,-24-24,0-1,24 25,-24-25,0 25,25-25,-26 25,26 0,-25 0,0 0,-1 0,1 25,0-25,-25 25,25 0,-25-1,0 1,0 0,0 0,-25 0,25-1,-25 1,0 0,1 0,-1 0,0-1,0-24,-24 25,24-25,0 25,0-25,0 0,1 25,-1-25,0 0,0 0,0 0,25 25,25-1,0-24,0 25,0-25,-1 25,1-25,25 25,-1 0,-24-25,25 24,-1 1,1 0,0-25,-26 25,26 0,0-25,-1 24,1 1,-1-25,1 25,0-25,-1 25,1-25,-25 0,0 25,24-25,-24 0,0 0,-25 24,25-24,-25-24</inkml:trace>
  <inkml:trace contextRef="#ctx0" brushRef="#br0" timeOffset="13840.51">14461 1786,'0'-25,"-24"25,-1 0,0 25,0-25,0 0,1 0,-1 0,0 0,0 0,0 0,1 25,-1-25,0 0,0 0,0 0,1 0,24 25,0-1,0 1,0 0,0 0,0 0,0 24,0-24,24 25,-24-1,0 1,0 24,0 1,0-1,0 25,25-24,-25 24,0 0,0 0,0 25,0-24,25 24,-25-25,0 0,25 25,-25-25,0 25,0-24,25-1,-25 0,0 0,0 0,0-24,0-1,0 25,0-24,-25-26,0 26,25-1,-25-24,25 0,-25-1,25-24,0 0,0 0,0-1,0 1,25-25,0 0,0 0,0 0,24 0,-24 0,25 0,-1-25,1 25,-1-24,26 24,-25-25,-1 25</inkml:trace>
  <inkml:trace contextRef="#ctx0" brushRef="#br0" timeOffset="14373.13">15677 1984,'-25'0,"25"-24,-25 24,25-25,0 0,0 50,0 0,0-1,0 1,0 0,0 0,0 0,0 24,25-24,-25 25,0-26,25 26,-25 0,0-26,0 26,25-25,-25 24,0-24,0 0,25 0,-25 0,0-1,0 1,0 0,0 0</inkml:trace>
  <inkml:trace contextRef="#ctx0" brushRef="#br0" timeOffset="14704.45">14933 2828,'0'0,"0"25,25-25,-1 0,1 0,0 0,0 0,24 24,-24-24,25 0,24 0,-24 0,-1 0,26 0,-1 25,1-25,24 0,-25 0,1 0,24 0,-25 0,1 0,24 0,-25 0,1 0,-1 0,1 0,-26 0,1 0,-1 0,-24 0,0 0</inkml:trace>
  <inkml:trace contextRef="#ctx0" brushRef="#br0" timeOffset="15164.82">15007 3522,'-25'0,"50"0,0 0,0 0,0 0,-1 0,26 0,-25 0,24 0,1-25,0 25,-1 0,1 0,-1-24,1 24,0 0,-1 0,1-25,0 25,-26 0,1 0,0 0,0 0,0 0</inkml:trace>
  <inkml:trace contextRef="#ctx0" brushRef="#br0" timeOffset="15448.93">15528 3547,'-25'25,"25"0,25-25,-25 24,0 1,25 0,-25 0,0 0,25 24,-25 1,0 0,0-1,0 1,0-1,0 26,0-26,0 1,0-25,0 24,0 1,0-25,0 24,0-24,0 0,0 0,0 0,0-1,0 1,0 0,0 0</inkml:trace>
  <inkml:trace contextRef="#ctx0" brushRef="#br0" timeOffset="15904.82">16099 4266,'0'25,"0"0,-25-25,25 25,0 0,0-1,0 1,0 0,-25 0,25 0,0-1,0 1,0 0,0 0,0 0,0 24,0-24,0 0,0 0,0-1,0 1,25-25,-25 25,25 0,-1 0,1-25,0 0,0 0,0 0,-1 0,1-25</inkml:trace>
  <inkml:trace contextRef="#ctx0" brushRef="#br0" timeOffset="16140.67">15999 4539,'25'0,"0"0,0 0,-25-25,25 25,24 0,-24 0,0 0,0 0,24 0,-24 0,0 0</inkml:trace>
  <inkml:trace contextRef="#ctx0" brushRef="#br0" timeOffset="16992.47">16520 4465,'-25'0,"25"25,-24-1,24 1,-25 0,25 0,0 0,0-1,0 1,25 0,-1 0,1 0,0-25,0 0,0 0,-1 0,1 0,0-25,-25 0,0 0,0 0,-25 1,0-1,1 0,-1 25,0 0,0-25,0 25,25-25,25 25,0-24,0 24,0 0,-1-25,1 25,0 0,0 0,0-25,0 25,-1-25,1 25,0 0,0-25,0 25,-1 0,-24-24,0 48,0 1,0 0,0 0,0 0,0-1,0 1,0 25,0-25,25-1,-25 1,25 0,-25 0,25 24,-25-24,25 0,-25 0,24 0,-24 0,0-1,25-24,-25 25,0-50,0 1,0-1,0 0,-25 0,25 0,0 0,0 1,-24-1,24 0,0 0,0-24,0 24,0 0,0 0,0 0,0 1,24-1,-24 0,25 25,-25-25,25 25,-25-25,25 25,0 0,-1 0,-24-24,25 24,0 0,0 0,0 24,-1-24,1 0,0 25,-25 0,0 0,-25-25,0 0,1 25,-1-25,0 0,0 0,0 0,1 0,-1 0,0 24,0-24,0 0</inkml:trace>
  <inkml:trace contextRef="#ctx0" brushRef="#br0" timeOffset="17724.42">18678 3175,'-25'0,"50"0,0 0,25 0,-26 0,1 0,25 0,0 0,-1 0,1-25,24 25,-24 0,24 0,-24 0,24 0,-24 0,24 0,-24 0,24 0,-24 0,-25 0,24 0,-24 0,0 0,-50 0,25-25,-25 25</inkml:trace>
  <inkml:trace contextRef="#ctx0" brushRef="#br0" timeOffset="18325.5">21134 1786,'0'0,"0"-25,0 0,-25 25,25-24,0-1,0 0,0 50,0 0,0-1,0 1,0 0,0 25,0-26,0 26,0-25,25 24,-25 1,0 0,25-1,-25 1,25-1,-25 1,0-25,24 24,-24 1,25-25,-25 0,25-1,-25 1,25 0,-25 0,25 0</inkml:trace>
  <inkml:trace contextRef="#ctx0" brushRef="#br0" timeOffset="18641.23">20464 2704,'0'25,"25"-25,0 0,24 0,-24 0,25 0,-1 0,26 0,-26 0,26 0,-1 0,1 0,24 0,-25 0,26 24,-26-24,25 0,0 0,-24 0,24 0,0 0,-24 0,24 0,-25 0,26 0,-26 0,0 0,1 0,-1-24,1 24,-26 0,1 0,-25 0,-1 0</inkml:trace>
  <inkml:trace contextRef="#ctx0" brushRef="#br0" timeOffset="19109.46">20514 3423,'0'0,"25"0,-1 25,1-25,0 0,0 0,24 0,-24 0,25 0,-1-25,-24 25,25 0,24 0,-24 0,0 0,24-25,-24 25,24 0,-24 0,24 0,0 0,-24-25,24 25,-24 0,0 0,-1 0,-24 0,25 0,-26 0,1 0,0-24</inkml:trace>
  <inkml:trace contextRef="#ctx0" brushRef="#br0" timeOffset="19396.43">21233 3448,'0'25,"-25"-25,25 24,0 1,0 0,0 0,0 0,0 24,0-24,0 25,0-25,0 24,0 1,-24 24,24-24,0-1,-25 26,25-26,0 26,-25-26,25 1,0 0,0-1,0 1,0-25,0 24,0-24,0 0,0 0,0-1,0 1</inkml:trace>
  <inkml:trace contextRef="#ctx0" brushRef="#br0" timeOffset="20001.4">21382 4217,'-25'0,"25"25,0-1,0 1,0 0,0 0,0 0,0-1,0 1,0 0,0 0,0 0,0 24,0-24,0 0,0 0,0-1,0 1,0 0,0 0,0 0,0-1,0 1,0-50,0 1,0-1,0 0,25 25,-25-25,25 25,-25-25,25 25,-1 0,1-24,0 24,0 0,0 0,-1 24,1-24,0 0,-25 25,0 0,0 0,0 0,-25-1,0 1,1-25,-1 0,-25 0,25 25,1-25,-1 0,0 0,-25 0,50-25,-24 25,-1 0,0 0,25-25</inkml:trace>
  <inkml:trace contextRef="#ctx0" brushRef="#br0" timeOffset="20793.47">21952 4539,'-24'0,"24"25,-25 0,25 0,-25-1,25 1,-25 0,25 0,0 0,0-1,0 1,0 0,0 0,25-25,0 0,0 0,-1 0,1 0,-25-25,25 25,-25-25,25 25,-25-25,0 1,0-1,0 0,0 0,-25 0,25 1,-25-1,0 0,1 25,-1-25,0 25,25-25,-25 25,0 0,25-24,0 48,25-24,0 25,0-25,0 0,-1 0,26 25,-25-25,0 0,0 0,-1 0,1 0,0 0,0-25,0 25,-1-25,1 25,-25-24,25-1,-25 0,0 0,0 0,0 1,0-1,-25 0,25 50,0 0,0-1,0 1,0 0,0 0,0 0,0-1,0 1,0 0,0 0,0 0,25-1,-25 1,0 0,25 0,-25 0,25-25,-25 24,24-24,1 0,0 0,-25-24</inkml:trace>
  <inkml:trace contextRef="#ctx0" brushRef="#br0" timeOffset="20997.5">21977 4465,'0'0,"-25"0,50 0,0 0,0 0,0 0,0 0,-1 0,1 0,0 0,25 0,-26 0,1 0,0 0,0 0,0 0</inkml:trace>
  <inkml:trace contextRef="#ctx0" brushRef="#br0" timeOffset="21260.5">22473 4390,'-24'0,"24"25,0 0,24 0,-24 0,0-1,0 1,0 0,0 0,0 0,0-1,0 1,0 0,0 0,25 0,-25-1,0 1,0 0</inkml:trace>
  <inkml:trace contextRef="#ctx0" brushRef="#br0" timeOffset="21460.88">22325 4564,'24'-25,"1"25,0 0,0 0,0 0,-1 0,1 0,0 0,25 0,-26 0,1 0</inkml:trace>
  <inkml:trace contextRef="#ctx0" brushRef="#br0" timeOffset="22452.21">22771 4514,'-25'0,"0"0,25 25,-24-25,24 25,0 0,0 0,0-1,0 1,24-25,-24 25,25 0,0-25,0 0,0 0,-1 0,-24-25,25 25,-25-25,0 0,0 1,0-1,0 0,0 0,-25 25,25-25,-24 25,-1 0,0 0,25 25,0 0,-25-25,25 25,0 0,0-1,25 1,0-25,0 0,-1 0,1 0,-25-25,25 25,0-24,-25-1,25 25,-1-25,1 25,-25 25,0 0,0-1,0 1,0 0,0 0,25-25,-25-25,25 25,-25-25,25 25,-25-25,25 1,-1-1,1 25,-25-25,0 50,0 0,0-1,25-24,-25-24,25-1,0 25,-25-25,24 25,1 0,-25 25,25-25,-25 25,0-1,0 1,0 0,0 0,0 0</inkml:trace>
  <inkml:trace contextRef="#ctx0" brushRef="#br0" timeOffset="23652.76">23168 1339,'25'0,"0"0,-1 0,1 0,0 0,0 0,24 0,-24 0,0 0,25 0,-26 0,1 0,25 0,-25 0,-1 0,1 0,0 0,0 0,0 0,-25 25,0 0,0 0,0 0,0-1,0 1,0 0,0 25,0-26,24 26,1 0,-25-1,25 1,-25 0,25 24,0-24,-1 24,1 0,-25 1,25-1,-25 25,0-24,0 24,0 0,0 1,-25 24,0-25,-24 25,24 0,-25-25,1 25,-1 0,1 0,-1 0,25-25,0 1,1-1,-1 0,25-25,0-24,0 24,0-24,0 0,0-1,25-24,-25 25,0-26,24 1,-24 25,0-25,0-1,0 1,0 0,0 0,0 0,-24-25,-1 0,0 0,0 0,0 0,1 0,-1 0,0 0,0 0,0-25,1 25,-26 0,25 0,0-25,-24 25,24-25,-25 25,25 0,1 0</inkml:trace>
  <inkml:trace contextRef="#ctx0" brushRef="#br0" timeOffset="29826.26">4465 8111,'0'0,"0"-25,0 1,-25 24,25-25,0 0,0 0,0 50,0 0,0 0,25-1,-25 1,25 25,-25-25,0 24,25 1,-25-25,25 24,-25 1,24-1,-24 1,25 0,-25-1,25 1,-25-1,0 1,25 0,-25-1,0 1,25-1,-25-24,0 25,0-25,0 0,24-1,-24 1,0 0,0 0,0 0,0-1</inkml:trace>
  <inkml:trace contextRef="#ctx0" brushRef="#br0" timeOffset="30343.89">4416 8111,'0'-25,"0"1,0-1,0 0,0 0,24 0,1 25,-25-25,25 25,-25-24,25 24,0-25,-1 25,1-25,0 25,0 0,0-25,-1 25,1 0,25-25,-25 25,-1 0,1 0,0 0,0 0,0 25,-1-25,-24 25,25-25,-25 25,25 0,-25-1,0 1,25 0,-25 0,0 0,0 0,0-1,0 1,0 0,-25 0,0 0,0-1,1 1,-1 0,0 0,0-25,-24 25,24-1,0-24,0 0,0 25,-24-25,24 0,0 25,0-25</inkml:trace>
  <inkml:trace contextRef="#ctx0" brushRef="#br0" timeOffset="31098.83">5110 8979,'0'-25,"0"50,0 0,0 0,0 0,25 0,-25-1,0 1,25 0,-25 25,0-26,25 1,-25 25,0-25,0-1,24 26,-24-25,0 0,0 24,0-24,0 0,0 0,0-1,25-24,-25 25,0-50,0 1,0-1,0 0,0 0,0 0,0 1,25 24,-25-25,25 25,0 0,-1-25,1 25,0 0,0 0,0 0,-1 25,1-25,-25 25,0-1,-25 1,1 0,-1-25,0 25,0-25,0 0,-24 25,24-25,0 0,-24 0,24 24,0-24,0 0,0 0</inkml:trace>
  <inkml:trace contextRef="#ctx0" brushRef="#br0" timeOffset="31846.35">5631 9327,'0'24,"0"1,0 0,0 0,0 0,0-1,0 1,0 0,0 0,0 0,0-1,25 1,-25 0,25-25,-1 0,1 0,0 0,0-25,0 25,-25-25,0 1,0-1,0 0,0 0,-25 25,0-25,0 1,0 24,1-25,-1 0,0 25,0-25,0 25,1 0,-1-25,25 50,25-25,-1 0,1 0,0 0,0 0,0 0,-1 0,1 0,0 0,0 0,0-25,-1 25,1-24,0 24,-25-25,25 0,0 0,-25 0,0 1,0-1,0 0,0 0,0 0,0 50,0 0,0 0,0 0,0-1,24-24,-24 25,0 0,0 0,25 0,-25-1,25 1,-25 0,0 0,25 0,-25-1,25 1,-25 0,0 0,24-25,-24 25,25-25,-25 24,25-24,0 0,0 0,-25-24,25 24</inkml:trace>
  <inkml:trace contextRef="#ctx0" brushRef="#br0" timeOffset="32055.02">5879 9252,'25'0,"0"0,-25-25,24 25,1 0,0 0,0 0,0 0,24 0,-24 0,0 0,0-24,0 24</inkml:trace>
  <inkml:trace contextRef="#ctx0" brushRef="#br0" timeOffset="32282.35">6226 9128,'0'25,"0"0,25-25,-25 25,25-1,-25 1,25 0,-25 0,0 0,25-1,-25 1,24 0,-24 0,25 0,-25-1,25 1,-25 0,25 0,-25 0,25-25,-25 24,24-24</inkml:trace>
  <inkml:trace contextRef="#ctx0" brushRef="#br0" timeOffset="32474.53">6276 9351,'-25'0,"50"-24,0 24,0 0,24 0,-24 0,0 0,0 0,24-25,-24 25</inkml:trace>
  <inkml:trace contextRef="#ctx0" brushRef="#br0" timeOffset="33398.65">6648 9252,'-25'0,"25"25,0 0,0 0,0-1,0 1,0 0,0 0,0 0,0-1,0 1,25-25,-25 25,0 0,25-25,0 25,-1-25,1 0,0 0,0-25,0 0,-25 0,0 0,0 1,0-1,0 0,0 0,0 0,-25 1,0-1,25 0,-25 25,25-25,-25 25,25-25,-24 25,-1 0,0 0,25 25,-25-25,25 25,0 0,0 0,0-1,25-24,-25 25,25-25,-25 25,25-25,-1 0,1 0,0-25,0 25,-25-25,25 25,-1-24,1 24,-25-25,25 25,0-25,0 25,-25 25,24-25,-24 25,0-1,0 1,0 0,0 0,0 0,0-1,25-24,-25-24,0-1,25 0,-25 0,0 0,25 25,-25-24,25-1,-25 0,24 25,1 0,-25 25,0 0,0-1,0 1,0 0,0 0,0-50,25 25,-25-25,0 0,0 1,25 24,-25-25,25 0,0 0,-1 0,1 25,0 0,-25 25,0 0,25 0,-25 0,0-1,25 1,-25 0,0 0,0 0,0-1,0 1</inkml:trace>
  <inkml:trace contextRef="#ctx0" brushRef="#br0" timeOffset="34502.37">8608 8136,'24'0,"1"0,0 0,0 0,0 0,24 0,-24 0,25 0,-26 0,26 0,0-25,-1 25,1 0,-1 0,1-25,0 25,-1 0,-24 0,25 0,-25 0,-1-24,1 24,0 0,0 0</inkml:trace>
  <inkml:trace contextRef="#ctx0" brushRef="#br0" timeOffset="34730.37">8905 8310,'0'24,"25"-24,0 0,0 0,-1 0,26 0,-25-24,24 24,1 0,-25 0,24-25,1 25,0 0,-1 0,1 0,-25-25,24 25,1 0,-25 0,0 0,-1 0,1 0,0 0,0 0</inkml:trace>
  <inkml:trace contextRef="#ctx0" brushRef="#br0" timeOffset="35502.34">11063 7541,'0'-25,"0"0,-25 0,25 0,0 1,0-1,0 0,0 50,25 0,-25-1,0 1,25 0,-25 0,25 24,-25 1,25 0,-25-1,0 1,0 24,24-24,-24-1,0 26,25-25,-25-1,25 1,-25-1,25 1,-25 0,0-1,25 1,-25-25,24-1,-24 26,0-25,0 0,0-1,25 1,-25 0,0 0</inkml:trace>
  <inkml:trace contextRef="#ctx0" brushRef="#br0" timeOffset="35994.3">11088 7491,'0'-25,"-25"25,25-25,0 1,0-1,25 25,0-25,0 0,-1 25,1 0,-25-25,25 25,25 0,-26-24,1 24,25 0,-25 0,24-25,-24 25,25 0,-25 0,24 25,-24-25,0 0,24 24,-24 1,0-25,-25 25,25 0,0 0,-25-1,0 26,0-25,0 0,0 24,0-24,-25 0,0 24,0-24,0 0,-24 0,-1 0,25 24,-24-49,-1 25,1 0,24 0,-25-25,0 24,1-24,24 25,0-25,-24 0,24 25,0-25</inkml:trace>
  <inkml:trace contextRef="#ctx0" brushRef="#br0" timeOffset="36570.18">11882 8582,'-25'0,"25"-24,0-1,0 0,0 50,0 0,0-1,0 1,0 0,0 0,0 0,0-1,0 1,0 0,0 25,0-26,0 1,0 0,0 25,0-26,0 1,0 0,0 0,25 0,-25 0,25-25,-25 24,24-24,-24 25,25-25,0 25,0-25,0 0,-1 0</inkml:trace>
  <inkml:trace contextRef="#ctx0" brushRef="#br0" timeOffset="36795.31">11659 8954,'-25'0,"25"-24,25 24,-1 0,1 0,0 0,0-25,0 25,-1 0,26 0,0-25,-26 25,26 0,-25 0</inkml:trace>
  <inkml:trace contextRef="#ctx0" brushRef="#br0" timeOffset="37666.21">12279 8806,'0'0,"-25"0,0 0,25 24,0 1,0 0,0 0,0 0,0-1,0 1,0 0,25 0,-25 0,25-25,-25 25,24-25,1 24,0-24,0 0,0 0,-1 0,1 0,-25-24,0-1,0 0,-25 25,25-25,-24 25,-1 0,0-25,0 25,0-25,1 25,-1-24,25-1,25 25,-1 0,1-25,0 25,0 0,0-25,-1 25,1 0,0-25,0 25,0 0,0 0,-25-24,24 24,-24-25,0 50,25-25,-25 24,25 1,-25 0,25 0,-25 0,0-1,25-24,-25 25,24 0,-24 0,0 0,25 0,-25-1,25 1,-25 0,0 0,0 0,25-1,-25-48,0-1,-25 25,25-25,0 0,0 0,0 1,0-1,0 0,0 0,0 0,0 0,0 1,0-1,25-25,-25 25,0 1,0-1,25 25,-25-25,0 0,24 25,-24-25,25 25,0-24,0 24,0 0,-1 0,1 24,0-24,-25 25,0 0,0 0,0 0,-25-1,0-24,1 25,-1-25,0 0,0 25,0-25,1 0,-1 0,25-25</inkml:trace>
  <inkml:trace contextRef="#ctx0" brushRef="#br0" timeOffset="40158.3">13519 7987,'-25'0,"50"0,0-25,0 25,-1 0,1 0,25 0,-1 0,1 0,0 0,-1 0,1-25,-1 25,26 0,-26 0,1 0,0-24,-1 24,1 0,-1 0,-24 0,0 0,0 0,0 0,-1 0</inkml:trace>
  <inkml:trace contextRef="#ctx0" brushRef="#br0" timeOffset="40410.5">13941 7764,'0'0,"0"-25,0 50,0 0,24-1,-24 1,0 0,25 0,-25 0,0 24,0-24,0 25,25-1,-25-24,0 25,0-25,0 24,25-24,-25 25,0-26</inkml:trace>
  <inkml:trace contextRef="#ctx0" brushRef="#br0" timeOffset="41114.17">15454 8533,'-25'0,"25"-25,-25 25,25-25,0 0,0 1,0-1,0 0,0 0,0 0,0 1,0-1,0-25,0 25,0 1,0-26,0 25,25-24,-25-1,25 0,-1 1,-24-1,25 0,0 1,0-1,-25 1,25-1,-1 0,1 1,0 24,0-25,0 1,0 24,-1 0,1 0,0 1,0-1,0 0,-25 0,24 25,1 0,0-25,0 25,0 0,-1 0,1 0,0 0,0 25,0-25,-1 25,1-25,-25 25,25 0,-25-1,25 1,-25 25,0-25,0-1,0 26,0-25,-25 0,25-1,-25 26,0-25,1 0,-1-1,0 1,0-25,-24 25,24 0,-25-25,25 0,-24 25,24-25,-25 0,1 0,24 0,-25 0,25-25,1 25,-1 0,0 0,25-25</inkml:trace>
  <inkml:trace contextRef="#ctx0" brushRef="#br0" timeOffset="42439.25">16074 8632,'0'-25,"0"0,-25 25,25-24,-25 24,0 0,1 0,-1 0,0 0,0 0,25 24,-25-24,1 25,24 0,-25-25,25 25,-25 0,0-1,25 1,-25 0,25 0,0 0,0-1,25 1,0-25,0 0,0 0,-1 0,1 0,0 0,0-25,0 1,-1 24,1-25,-25 0,25 25,-25-25,0 0,0 1,0-1,0 0,0 0,0 0,0 50,0 0,0 0,0 0,0-1,25 1,0 0,-1 0,1-25,0 0,0 0,0 0,-25-25,24 25,1-25,0 25,-25-25,25 25,-25-24,25 24,-25-25,0 0,0 0,0 0,0 1,0-1,-25 25,25-25,0 50,0 0,0-1,0 1,0 0,0 0,0 0,0-1,0 1,0 0,25-25,-1 0,-24 25,25-25,0 0,0 0,0 0,-25-25,24 25,-24-25,25 25,-25-25,25 25,-25-24,25-1,-25 0,25 0,-25 0,0 1,0-1,0 0,0 0,0 0,-25 25,25 25,25 0,-1-25,-24 25,25-25,-25 25,25-1,-25 1,25-25,-25 25,0 0,25 0,-25-1,25 1,-25 0,24-25,-24 25,25-25,-25 25,25-25,0-25,0 25,-25-25,24 25,1-25</inkml:trace>
  <inkml:trace contextRef="#ctx0" brushRef="#br0" timeOffset="42627.47">16421 8260,'0'0,"-25"-25,0 25,25-25,0 1,25 24</inkml:trace>
  <inkml:trace contextRef="#ctx0" brushRef="#br0" timeOffset="43857.97">17785 7590,'-24'-25,"-1"25,0 0,0 0,0 0,25 25,-25-25,1 0,-1 25,0-25,25 25,-25-25,0 25,1-1,24 1,-25 0,25 0,-25 0,25-1,0 1,0 0,25 0,0-25,-25 25,24-25,1 0,0 0,0 0,0 0,-1 0,1 0,25-25,-25 25,0-25,-1 0,1 25,0-25,0 1,0-1,-25 0,0 0,0 0,0 1,0-1,0 0,0 50,0 0,24-1,-24 1,25 0,0 0,-25 0,25-1,0 26,-1-25,1 24,-25-24,25 25,0-25,-25 24,0 1,0-25,0 24,0 1,0-25,0 24,0-24,0 25,-25-25,25-1,-25-24,25 25,-25 0,1-25,-1 25,0-25,0-25,0 25,1-25,-1 0,25 1,-25-1,25 0,0 0,0 0,0 1,25-1,-25 0,25 0,-1 25,1-25,0 1,0 24,0-25,-1 0,1 25,0-25,0 25,0 0,-1-25</inkml:trace>
  <inkml:trace contextRef="#ctx0" brushRef="#br0" timeOffset="44518.41">18604 7417,'0'-25,"0"0,0 0,0 50,0 0,0 0,0-1,0 26,0-25,0 0,0-1,0 26,0-25,0 24,0 1,0-25,0 24,0 1,0 0,0-26,0 26,0-25,0 25,0-26,0 1,0 0,0 0,0 0,0-1,0 1,0-50,0 1,-25 24,25-25,0 0,0 0,0 0,0 1,0-1,0 0,0 0,0 0,0 0,0 1,0-1,0 0,0 0,25 25,-25-25,25 25,-25-24,24 24,1 0,0-25,0 25,0 0,-1 25,1-1,0-24,0 25,0 0,-25 0,25 0,-25-1,24 1,-24 25,25-25,-25 0,25-1,-25 1,25 0,-25 0,25 0,-1-25,-24 24,25-24,0 25,0-25,0 0,-1 25,1-25,0 0,0 0,0-25,-1 25,1 0,0-25,0 25</inkml:trace>
  <inkml:trace contextRef="#ctx0" brushRef="#br0" timeOffset="63466.28">1067 12378,'25'0,"0"0,-25-25,24 25,1 0,-25-25,0 0,25 25,-25-25,25 25,-25-24,0-1,25 25,-25-25,24 0,-24 0,25 0,-25 1,25-1,-25 0,0 0,0 0,25 1,-25-26,0 25,0 0,25 1,-25-26,0 25,0 0,0-24,0 24,0 0,0 0,0 1,0-1,0 0,0 0,0 0,-25 25,25-24,-25-1,25 0,-25 25,25 25,-25 0,25-1,-24 1,24 0,-25 0,25 0,0-1,-25 1,25 0,0 25,0-26,0 26,-25-25,25 24,0 1,0-25,0 24,0-24,0 25,0-25,0 24,0-24,25 25,-25-25,0 24,25-24,-25 25,25-26,-25 1,24 25,-24-25,25-1,-25 1,25 0,0 0,0 0,-1-1,1-24,0 0,0 25,0-25,-1 0,1 0,0 0,0 0,0 0,-1 0,1 0</inkml:trace>
  <inkml:trace contextRef="#ctx0" brushRef="#br0" timeOffset="63938.96">1761 12402,'-24'0,"24"-24,0-1,24 50,-24-1,25-24,-25 25,0 0,25 0,-25 0,0-1,0 1,0 0,0 0,25 0,-25-1,0 1,0 0,0-50,0 0,0 1,0-1,0 0,0 0,25 0,-25 1,25-1,-25 0,0 0,0 0,24 25,-24-24,0-1,25 25,0 0,0 25,0-25,-25 24,0 1,24 0,1 0,-25 0,25-1,-25 1,0 0,25 0,-25 0,25-1,-25 1,24 0,-24 0,0 0,25-25,-25 24,25-24</inkml:trace>
  <inkml:trace contextRef="#ctx0" brushRef="#br0" timeOffset="64423.04">2853 11485,'-25'0,"0"0,0 0,25 24,-24-24,24 25,-25-25,25 25,-25 0,25 0,-25-1,25 1,0 0,-25 0,25 0,0 24,-24-24,24 25,-25-1,25 1,-25-1,25 1,-25 0,25 24,-25-24,25 24,-24 1,24-1,0 0,0 1,-25 24,25 0,0-24,0 24,0-25,25 25,-1 1,1-26,0 1,0-1,24 0,1 1,0-26,-1 1,26 0,-26-26,26 26,-1-25,-24 0,24-1,-24 1,24 0,-24-25,24 0,-24 25,-1-25,1 0</inkml:trace>
  <inkml:trace contextRef="#ctx0" brushRef="#br0" timeOffset="93540.08">4192 11187,'0'-25,"-24"25,24 25,0 0,0 0,0-1,24-24,-24 25,0 0,25 0,-25 0,0-1,0 1,0 0,25 0,-25 0,0 24,25-24,-25 0,0 0,0-1,0 1,25 0,-25 0,0 0,0-1,24-24,-24 25,0-50,0 1,0-1,0 0,0 0,0 0,-24-24,24 24,0 0,0 0,0 1,0-1,-25-25,25 25,0 1,-25-26,25 25,0 0,-25-24,25 24,0 0,0 0,0 0,0 1,0-1,0 0,0 0,0 0,0 1,0-1,0 0,25 25,-25-25,25 25,0 0,-1 0,1 0,0 0,0 0,0 25,-1 0,-24 0,0-1,0 1,0 0,0 0,0 0,0-1,0 1,0 0,0 0,0 0,-24 0,24-1,-25 1,0 0,0 0,25 0</inkml:trace>
  <inkml:trace contextRef="#ctx0" brushRef="#br0" timeOffset="93932.98">4713 11485,'0'0,"0"24,0 1,0 0,0 0,0 0,25-1,-25 26,0-25,25 0,-25-1,0 26,0-25,0 0,0-1,0 26,0-25,0 0,25-25,-25 24,0 1,0 0,0 0,24-25</inkml:trace>
  <inkml:trace contextRef="#ctx0" brushRef="#br0" timeOffset="94141.11">4564 11906,'25'0,"-25"-25,25 25,0 0,0 0,-1 0,1 0,0-24,0 24,24 0,-24 0,0 0,0 0,0-25</inkml:trace>
  <inkml:trace contextRef="#ctx0" brushRef="#br0" timeOffset="94880.7">5085 11733,'0'-25,"-24"25,24 25,0-1,0 1,0 0,0 0,0 0,0-1,24 1,1 0,-25 0,25-25,0 0,0 0,-25-25,0 0,0 0,0 1,-25 24,0-25,0 25,25-25,-25 25,25-25,-24 25,24-25,24 25,-24-24,25 24,-25-25,25 25,0 0,-25-25,25 25,-25-25,24 25,1 0,-25-25,25 25,0 0,0 25,-25 0,24 0,-24 0,0-1,0 1,25 0,-25 0,25 0,-25-1,25-24,-25 25,0 0,25-25,-25 25,0 0,0-50,0 0,0 0,-25 25,25-25,0 1,0-1,0 0,-25 0,25 0,0 1,0-1,0 0,0 0,0 0,0 1,0-1,0 0,25 25,0 0,-1 0,1 0,0 0,0 25,0-25,-25 25,0-1,0 1,0 0,-25-25,0 25,0-25,0 0,25 25,-24-25,-1 0,0 24</inkml:trace>
  <inkml:trace contextRef="#ctx0" brushRef="#br0" timeOffset="95507.85">3547 12353,'-24'0,"48"0,1 0,0 0,0 0,24 0,-24 0,25 0,-1-25,1 25,24 0,-24 0,25 0,-1 0,0 0,1 0,24-25,0 25,0 0,1 0,24-25,-25 25,25-24,0 24,0-25,25 25,-25-25,0 25,0-25,0 0,0 0,0 25,0-24,0-1,-25 25,0-25,1 0,-26 25,0 0,-24-25,24 25,-49 0,25 0,-25 0,-1-24,1 24,-50 0,1 0</inkml:trace>
  <inkml:trace contextRef="#ctx0" brushRef="#br0" timeOffset="99256">3647 12799,'0'0,"0"-25,0 50,0 0,0 0,0 0,0-1,24 1,-24 0,0 0,0 24,25 1,-25-25,0 24,0 1,25 0,-25-25,0 24,0 1,0-25,0-1,25 26,-25-25,0 0,0-1,0 1,0 0,0-50,0 0,0 1,0-1,0 0,-25-25,25 26,0-1,-25-25,25 1,0 24,-25-25,25 0,-24 26,24-26,-25 25,25-24,0 24,0 0,-25-25,25 26,0-1,0 0,0 0,0 0,0 1,0-1,0 0,0 0,25 0,0 1,-1 24,1-25,0 25,0 0,0 0,-1 0,1 0,0 0,0 25,0-25,-25 24,0 1,0 0,0 0,0 0,-25-1,0 1,25 0,-25-25,0 25,1 0,-1-1,0 1,0-25,25 25,-25-25,25 25</inkml:trace>
  <inkml:trace contextRef="#ctx0" brushRef="#br0" timeOffset="99656.61">4044 13419,'0'-24,"0"48,0 1,0 0,0 0,0 24,0-24,0 0,0 0,0 24,0-24,0 0,24 0,-24 0,0-1,0 1,25 0,0 0,-25 0,25-25,-25 24,25-24,-25 25</inkml:trace>
  <inkml:trace contextRef="#ctx0" brushRef="#br0" timeOffset="100559.61">3994 13742,'0'-25,"25"25,0 0,-1 0,1 0,-25-25,25 25,0 0,0 0,-1 0,1 0,-25-25,25 25,0 0,0 0,-25-24,24 24,1-25,-25 0,0 0,0 0,-25 25,25 25,-24-25,24 25,0 0,0 0,0-1,0 1,0 0,24-25,-24 25,25-25,0 0,-25 25,25-25,0-25,-25 0,0 0,-25 0,0 25,0-24,0 24,1 0,-1 0,25-25,25 0,-1 25,1-25,0 25,-25-25,25 25,0-24,-1 24,1-25,0 25,-25-25,25 25,-25 25,0 0,0-1,0 1,25-25,-25 25,0 0,0 0,0-1,24 1,-24 0,0 0,0 0,0-1,0 1,25 0,-25 0,25 0,-25-1,0-48,0-1,0 0,0 0,0 0,0 1,0-1,0 0,0 0,0 0,0 1,0-1,0 0,0 0,0 0,0 1,0-1,25 25,0 0,-1 0,1 0,0 25,-25-1,0 1,0 0,0 0,-25-25,25 25,-25-25,1 0,24 24,-25-24</inkml:trace>
  <inkml:trace contextRef="#ctx0" brushRef="#br0" timeOffset="100979.39">5333 13246,'25'0,"0"0,0 0,0 0,-1 0,1 0,0 0,0 0,0 0,24 0,-24 0,0 0,0 0,-1-25,26 25,-25 0,0 0,-1 0,1-25,0 25</inkml:trace>
  <inkml:trace contextRef="#ctx0" brushRef="#br0" timeOffset="101151.8">5557 13097,'0'25,"0"-1,24-24,-24 25,0 0,25 0,0 0,-25 0,0 24,25-24</inkml:trace>
  <inkml:trace contextRef="#ctx0" brushRef="#br0" timeOffset="106215.28">6549 13643,'0'0,"0"-25,0 0,0 0,-25 25,25-25,0 1,-25-1,25 0,0 0,-25 0,25 1,0-1,0 0,0 0,0-24,0 24,0 0,-24-25,24 25,0 1,0-1,0-25,0 25,0 1,0-1,0-25,0 25,0 1,24-1,-24 0,25 0,-25 0,0 1,25-1,-25 0,25 25,-25-25,25 25,-25-25,24 25,1-24,0 24,0 0,0 0,-1 24,1 1,0 0,-25 0,0 0,0-1,0 1,0 0,0 0,0 0,0-1,0 1,0 0,-25-25,25 25,-25 0,1-1,-1-24,25 25,-25-25,0 0,0 0,1 0,-1 0,0 0,25-25,-25 25,25-24,-25 24</inkml:trace>
  <inkml:trace contextRef="#ctx0" brushRef="#br0" timeOffset="106899.5">7094 12874,'0'0,"-24"0,-1 0,0 0,0 0,0 24,1-24,24 25,-25 0,25 0,0 0,0-1,0 1,0 0,25-25,-1 0,1 0,0-25,0 25,-25-25,25 25,-25-24,24 24,-24-25,0 0,0 0,0 0,0 1,0-1,0 50,0-1,0 1,25 0,-25 0,25 0,-25-1,25 1,-25 0,25 25,-25-26,25 1,-25 25,24-25,-24 24,0 1,0-25,0 24,0 1,0-25,0 24,0-24,-24 0,24 0,0 0,-25-1,25 1,-25-25,0 0,0 0,0 0,25-25,-24 25,24-24,0-1,-25 25,25-25,0 0,0 0,0 1,0-1,0 0,25-25,-25 26,24-1,1 0,0 0,0 0,0 1,0-1,24 0,-24 0,0 25</inkml:trace>
  <inkml:trace contextRef="#ctx0" brushRef="#br0" timeOffset="107420.69">7392 12650,'0'-24,"0"48,0 1,0 0,0 0,0 24,0-24,0 0,0 25,0-26,0 26,0-25,0 24,0-24,0 25,0-25,0 24,0-24,0 0,0 0,0 0,0-1,0 1,0-50,0 1,0-1,0 0,0 0,0 0,25 0,-25 1,0-1,25 25,-25-25,25 0,-1 25,-24-25,25 25,0-24,0 24,0 24,-1 1,1 0,-25 0,25 0,-25-1,0 1,25 0,-25 0,0 0,0 0,25-1,-25 1,24-25,-24 25,0 0,25-25,-25 25,25-25,0 0,0-25</inkml:trace>
  <inkml:trace contextRef="#ctx0" brushRef="#br0" timeOffset="108119.73">7169 11237,'0'0,"25"0,0 24,-1-24,1 0,0 25,25-25,-26 25,1 0,25-25,-1 25,-24 24,25-24,-1 0,26 24,-26 1,1 0,0-1,-1 26,-24-1,25 25,-26-24,1 49,0-25,0 25,0-25,-25 25,24 0,-24 0,0 25,0-50,25 25,-25 0,0-24,0-1,25-25,-25 1,0-1,0 0,0-24,0 0,0-1,0-24,0 0,-25 24,0-24,1 0,-1 0,0-25,0 0</inkml:trace>
  <inkml:trace contextRef="#ctx0" brushRef="#br0" timeOffset="109725.65">9972 12254,'-25'-25,"50"25,0 0,-1 0,1 0,25 0,-25 0,-1 0,1 0,0 0,25-25,-26 25,1 0,0 0,25 0,-25 0,-1 0,1 0,0 0,0 0,0 0,-25-25</inkml:trace>
  <inkml:trace contextRef="#ctx0" brushRef="#br0" timeOffset="110013.51">9997 12328,'24'0,"1"0,-25 25,25-25,0 0,0 0,-1-25,1 25,0 0,0 0,24 0,-24 0,0 0,0 0,0-25,0 25,-1 0,1 0,0 0,0 0,0 0</inkml:trace>
  <inkml:trace contextRef="#ctx0" brushRef="#br0" timeOffset="-206083.7">11485 11782,'25'25,"0"-25,-1 0,1 0,0 0,0 25,0-25,-1 0,1 0,0 0,25 0,-26 0,1 0,0 25,25-25,-26 0,1 0,0 0,0 0,0 0,-1 0,1 0,0 0,0 0,0 0</inkml:trace>
  <inkml:trace contextRef="#ctx0" brushRef="#br0" timeOffset="-205247.77">12824 12154,'25'0,"-25"-25,25 25,-25-24,25 24,0-25,-1 0,1 0,0 0,0 1,0-1,-1 0,-24 0,25-24,0 24,-25 0,25 0,0-24,-25 24,24 0,1 0,-25-24,0 24,0 0,25 0,-25-24,0 24,0 0,0 0,0 0,0 1,0-1,-25 0,25 0,-25 0,25 1,-24-1,24 0,0 0,-25 0,25 50,0 0,0 0,-25-25,25 25,0-1,0 1,0 25,0-25,0-1,-25 1,25 0,0 25,-25-26,25 1,0 25,0-25,0-1,0 26,0-25,0 24,0-24,0 0,0 25,0-26,0 1,0 0,0 0,25 0,-25-1,0 1,25 0,0 0,-25 0,25-1,-25 1,24-25,1 25,0-25,0 0</inkml:trace>
  <inkml:trace contextRef="#ctx0" brushRef="#br0" timeOffset="-204603.66">13395 11981,'0'-25,"0"0,25 0,-1 25,1 0,0 0,0 0,-25 25,0 0,0 0,0-1,0 1,0 0,0 0,0 0,0-1,0 1,0 0,0 0,0-50,25 25,-25-25,25 0,-25 1,24 24,-24-25,25 0,-25 0,25 0,-25 1,25 24,-25-25,25 25,-25-25,24 25,1 0,-25 25,25-25,-25 25,25-25,-25 24,0 1,0 0,0 0,0 0,0-1,0 1,0 0,0 0,0 0,0 0,25-25,-1 24,1-24,0 0,0 0</inkml:trace>
  <inkml:trace contextRef="#ctx0" brushRef="#br0" timeOffset="-203715.97">14982 11212,'-24'25,"-1"-25,0 24,0 1,0-25,25 25,-24-25,-1 25,0-25,25 25,-25-1,0 1,1 0,-1 0,0 0,0-1,0 1,1 25,-1-25,0-1,0 1,0 25,0-25,1-1,24 26,-25-25,0 24,25-24,-25 25,25-1,-25-24,25 25,0-1,0 1,0 0,0-1,0 1,0 0,0 24,0-24,25 24,-25 0,25-24,-25 24,25 1,0-1,-1-24,1 24,0-24,0-1,0 26,0-50,-1 24,26 1,-25-25,24 0,-24-1,25 1,-25 0,24 0,-24-25,0 0,24 25,-24-25,0 0,0 0,0-25</inkml:trace>
  <inkml:trace contextRef="#ctx0" brushRef="#br0" timeOffset="-202054.72">15156 11460,'-25'0,"25"25,-25-1,25 1,0 0,0 0,0 0,0 24,0-24,-24 0,24 24,0-24,0 0,0 0,0 0,0 24,0-24,0 0,0 0,0-1,0 1,0 0,0 0,0 0,0-50</inkml:trace>
  <inkml:trace contextRef="#ctx0" brushRef="#br0" timeOffset="-201571.94">15975 11658,'0'0,"0"-25,-25 25,50 0,-1 0,1 0,0 0,0 0,0 0,-1 0,1 0,25 0,-1 25,-24-25,25 0,-1 0,-24 0,25 0,-1 25,1-25,0 0,-26 0,26 0,-25 0,0 0,24 25,-24-25,0 0,0 0,0 0,-1 0</inkml:trace>
  <inkml:trace contextRef="#ctx0" brushRef="#br0" timeOffset="-201196.65">16446 11509,'0'25,"0"0,0 0,0 0,0-1,0 1,0 0,0 0,0 24,0-24,0 0,0 0,0 24,0-24,0 0,0 0,0 0,0-1,0 1,0 0,0 0,0 0</inkml:trace>
  <inkml:trace contextRef="#ctx0" brushRef="#br0" timeOffset="-190030.03">17959 11361,'0'0,"0"24,-25-24,0 25</inkml:trace>
  <inkml:trace contextRef="#ctx0" brushRef="#br0" timeOffset="-189434.18">17885 11435,'0'0,"0"25,-25-25,25 25,0-50,0 0,0 0,25 25,-25-25,0 1,24-1,-24 0,25 0,-25 0,0 1,25 24,-25-25,25 0,-25 0,25 0,-1 0,1 1,-25-1,25 0,-25 0,25 25,0-25,-25 1,24-1,-24 0,25 25,-25-25,25 0,0 1,0-1,-1 0,1 25,-25-25,25 25,0 0,0 0,-1 0,1 0,0 0,0 0,-25 25,0 0,0 0,0-1,0 1,-25 0,0 0,0 0,1-25,-1 24,0-24,0 0,25 25,-25-25,1 0,-1 0,0 0,0 0,0 0,1 0,24-25</inkml:trace>
  <inkml:trace contextRef="#ctx0" brushRef="#br0" timeOffset="-188237.67">19026 11038,'0'-25,"0"0,-25 25,25-24,-25 24,0 0,0 0,1 0,-1 0,0 0,0 24,0-24,0 25,1 0,-1 0,0-25,25 25,-25-1,0 1,25 0,0 0,0 0,25-25,0 0,0 0,0 0,-1-25,1 25,0-25,0 25,0 0,0-25,-25 0,24 25,-24-24,25 24,-25-25,25 25,-25-25,25 0,-25 0,0 1,0-1,0 50,0-1,0 1,0 0,0 0,0 0,25-1,-25 1,0 0,24 0,-24 0,25 0,-25-1,0 1,0 0,0 0,0 0,0-1,0 1,-25 0,25 0,-24-25,-1 25,0-25,25 24,-25-24,0 0,1 0,-1-24,0 24,25-25,0 0,0 0,0 0,25 1,0-1,-1 0,1 25,0-25,0 25,0-25,-1 25,1 0,0 0,0-24,0 24</inkml:trace>
  <inkml:trace contextRef="#ctx0" brushRef="#br0" timeOffset="-187625.1">19472 10740,'0'0,"0"-24,25 24,-25-25,0 50,0-1,0 1,0 0,0 0,0 0,0-1,0 26,0-25,-25 0,25-1,0 26,-25-25,25 0,0 24,0-24,-25 0,25 0,0 0,-24-1,24 1,0-50,24 25,-24-24,25 24,-25-25,25 25,-25-25,25 25,-25-25,25 25,-25-25,24 25,1-25,0 25,0 0,0 0,-1 25,-24 0,0 0,0 0,0 0,0-1,0 1,0 0,25 0,-25 0,25-1,0-24,0 0,-1 0,1 0,0 0,0 0</inkml:trace>
  <inkml:trace contextRef="#ctx0" brushRef="#br0" timeOffset="-186869.14">17909 11534,'25'0,"0"25,0-25,0 0,-1 0,26 0,0 25,-1-25,1 0,24 0,1 25,-1-25,0 0,26 24,-26-24,25 0,1 0,-26 25,25-25,0 0,-24 0,24 0,-25 25,26-25,-26 0,0 0,1 0,-1 0,-24 0,0 0,24 0,-49 0,24 0,-24 0,25 0,-50 25,25-25,-1 0,-48 0,-1 0</inkml:trace>
  <inkml:trace contextRef="#ctx0" brushRef="#br0" timeOffset="-184412.95">18529 11931,'25'0,"-25"-25,0 50,0 0,0 0,0-1,0 26,0-25,0 0,0-1,0 1,0 0,0 0,0 0,-25 0,25-1,0 1,0 0,0 0,0 0,0-1,0 1,0 0,0 0,0-50,0 0,0 0,0 1,0-1,0 0,0 0,0 0,0 1,0-1,0 0,0 0,0 0,0 0,0 1,0-1,0 0,0 0,0 0,0 1,0-1,0 0,25 0,-25 0,25 25,-25-24,25 24,-25-25,25 25,-25-25,24 25,1 0,0 0,0 0,0 0,-1 0,-24 25,25-25,-25 25,0-1,0 1,0 0,0 0,0 0,0-1,-25-24,25 25,-24-25,-1 0,25 25,-25-25,0 0,0 0,1 0,-1 0</inkml:trace>
  <inkml:trace contextRef="#ctx0" brushRef="#br0" timeOffset="-183921.14">18951 12402,'0'-24,"0"-1,0 50,0-1,0 1,0 0,0 0,0 0,-25-1,25 1,0 0,0 0,0 0,0-1,0 1,0 0,25-25,-25 25,25-25,0 0,0 0,-1 0,1 0,0 0,0 0</inkml:trace>
  <inkml:trace contextRef="#ctx0" brushRef="#br0" timeOffset="-183689.55">18877 12502,'25'0,"-1"0,1 0,0 0,0 0,0 0,-1 0,1 0,0 0,0 0,0 0</inkml:trace>
  <inkml:trace contextRef="#ctx0" brushRef="#br0" timeOffset="-182820.82">19422 12452,'0'0,"-24"0,-1 25,25 0,-25-25,25 24,0 1,0 0,0 0,0 0,0-1,25-24,-25-24,25 24,-25-25,24 25,-24-25,0 0,0 0,-24 25,48 0,1 0,0 0,0 0,0 0,-1 0,-24-24,25 24,0 0,0 0,-25-25,25 25,-25-25,0 0,0 50,0 0,0 0,0-1,0 1,0 0,0 0,0 0,0-1,0 1,0 0,-25 0,25 0,0-1,0 1,0 0,0-50,0 0,0 1,0-1,0 0,0 0,25 25,-25-25,0 1,0-1,0 0,24 0,-24 0,25 25,-25-24,0-1,25 25,0-25,0 25,-1-25,1 25,0 0,0 0,-25 25,25-25,-25 25,25-25,-25 25,0-1,-25-24,0 0,0 25,0-25,0 0,1 0,-1 25,0-25,0 0,0 0,1 0</inkml:trace>
  <inkml:trace contextRef="#ctx0" brushRef="#br0" timeOffset="-181842.22">15578 12626,'-25'0,"0"0,25 24,25-24,0 0,-25 25,24-25,1 0,0 25,0-25,0 0,0 0,-1 0,1 25,25-25,-25 0,24 0,1 25,-1-25,1 0,24 24,1-24,-26 25,26-25,24 0,-25 25,1-25,24 25,0-25,-24 25,49-25,-25 24,0-24,0 25,1-25,24 25,-25-25,0 25,25-25,-25 25,1-25,-1 24,25-24,-50 25,25-25,1 25,-26-25,0 0,1 25,-1-25,1 0,-26 25,1-25,0 0,-1 0,-24 0,0 0,0 0,-1 0,1 0,-25-25,-25 25</inkml:trace>
  <inkml:trace contextRef="#ctx0" brushRef="#br0" timeOffset="-181409.47">17636 13171,'-24'0,"-1"0,25 25,0 0,0 0,0 0,0-1,0 1,0 25,0-25,0 24,0-24,0 25,0-1,0-24,0 25,0-26,0 1,0 25,0-25,0-1,0 1,0 0,0 0,25-25,-25 25,24-25,1 0</inkml:trace>
  <inkml:trace contextRef="#ctx0" brushRef="#br0" timeOffset="-180401.33">20687 10592,'0'0,"-24"0,-1 0,0-25,25 50,25-25,0 24,-1 1,1 0,0-25,0 25,24 0,-24-1,25 26,-25-25,24 24,1-24,-25 25,24-1,1 1,0 24,-1-24,-24 25,25-26,-26 26,1-1,0 25,0-24,-25 24,0 0,0 0,-25 0,25 1,-25-1,-24 0,24 0,-25 1,25-26,-24 0,24 1,-25-1,1 1,24-26,-25 1,1-25,-1 24,25-24,-24 25,-1-26,-24 1,24 0,0 0,1 0,-1 0,1-1,-1-24,0 25,-24 0,49-25,-24 25,-1 0,0-25</inkml:trace>
  <inkml:trace contextRef="#ctx0" brushRef="#br0" timeOffset="-176942.12">3671 15999,'0'25,"0"-50,25 25,-25-25,25 0,-25 1,25-1,0 0,-25 0,24 0,1 1,0-26,-25 25,25-24,0 24,-1-25,-24 25,25-24,0-1,-25 25,25-24,-25-1,25 25,-25-24,0-1,0 0,0 26,0-26,0 25,0-24,0 24,0 0,-25 0,25 0,-25 25,25 25,-25-25,25 25,-25-25,25 25,-24 0,24-1,-25 1,0 0,25 25,0-26,-25 26,25-25,0 24,0-24,-25 25,25 0,0-1,0 1,-24-1,24 1,0 0,0-1,0 1,0-1,0 1,24 0,-24-26,25 26,-25-25,25 0,-25-1,25 1,0 0,-1 0,1-25,-25 25,25-25,0 24,0-24,0 25,-1-25,1 0,0 0,0 25,0-25,-1 0,1 0</inkml:trace>
  <inkml:trace contextRef="#ctx0" brushRef="#br0" timeOffset="-176473.53">4515 15999,'0'-25,"25"25,-25-25,24 25,-24-24,25 24,0 24,-25 1,25-25,-25 25,0 0,25 0,-25-1,0 1,0 0,0 0,-25-25,25-25,0 0,0 0,0 1,25 24,-25-25,0 0,24 25,-24-25,25 0,0 25,-25-24,25 24,0 0,-25-25,24 25,-24 25,25-25,-25 24,25 1,0 0,-25 0,25 0,-1-1,-24 1,25-25,-25 25,25 0,-25 0,25-1,0 1,0 0</inkml:trace>
  <inkml:trace contextRef="#ctx0" brushRef="#br0" timeOffset="-176102.19">5829 15503,'0'0,"0"-25,0 0,0 1,-24-1,-1 25,0 0,25 25,-25-25,25 24,-25 1,25 0,-24 0,-1 0,25-1,-25 26,0-25,25 24,-25 1,1 0,-1-1,25 1,-25 24,0-24,25-1,0-24,0 25,0-1,0-24,0 0,0 25,25-26,0 1,0-25,-1 25,26 0,-25 0,24 0,-24-25,25 24,-25-24,24 0,-24 25,25-25,-26 0,26 0</inkml:trace>
  <inkml:trace contextRef="#ctx0" brushRef="#br0" timeOffset="-175781.75">6301 15602,'-25'0,"25"-25,0 50,0 0,0 0,0 0,0-1,0 1,0 0,0 25,0-26,0 1,0 25,0-25,0 24,0-24,-25 25,25-26,0 1,0 0,0 0,0 0,0-1,0 1</inkml:trace>
  <inkml:trace contextRef="#ctx0" brushRef="#br0" timeOffset="-175442.38">6797 15925,'25'0,"-1"0,1 0,0 0,0 0,24-25,-24 25,25 0,-1-25,-24 25,25 0,24-25,-24 25,0-25,-1 25,1 0,-1-24,1 24,-25 0,24 0,-24 0,0 0,0 0,0 0,-25-25,24 25</inkml:trace>
  <inkml:trace contextRef="#ctx0" brushRef="#br0" timeOffset="-175206.23">7392 15652,'0'25,"0"-1,0 1,0 0,0 0,0 0,0-1,0 1,0 0,0 25,0-26,0 1,0 0,0 25,0-26,0 1,0 0,0 0,0 0,0-1</inkml:trace>
  <inkml:trace contextRef="#ctx0" brushRef="#br0" timeOffset="-174866.25">7839 15751,'0'-25,"24"25,1 0,-25-25,25 25,0 0,-25-24,25 24,-1 0,1-25,25 25,-25 0,-1 0,1 25,0-25,0 0,-25 24,25 1,0 0,-25 0,0 0,0-1,0 1,0 25,0-25,0-1,-25 1,25 0,-25 25,0-26,0 1,0 0,1-25,-1 25,0 0,0-25,25 24,-25-24</inkml:trace>
  <inkml:trace contextRef="#ctx0" brushRef="#br0" timeOffset="-174570.33">8409 15701,'0'-24,"25"-1,-25 0,-25 50,0 0,25-1,-24 1,24 0,0 0,0 0,0-1,-25 1,25 0,0 0,0 0,0-1,0 26,25-25,-1 0,-24-1,25-24,-25 25,25 0,0-25,0 0,-1 25,1-25,0 0,0 0,0 0,24-25,-24 25,0 0</inkml:trace>
  <inkml:trace contextRef="#ctx0" brushRef="#br0" timeOffset="-174266.18">8508 15429,'0'0,"-24"0,24-25,24 25,1 0,0 0,0 0,24 0,-24 0,25 25,-25-25,24 24,-24 1,25 0,-1 0,-24 0,25-1,-26 26,1-25,0 24,-25-24,25 25,-25-25,0 24,0 1,0-1,-25-24,25 25,-25-25,-24 24,24-24,0 25,-25-26,26 1,-1 0,0 0,-25 0</inkml:trace>
  <inkml:trace contextRef="#ctx0" brushRef="#br0" timeOffset="-168752.06">10766 15627,'0'-25,"-25"25,0 0,0 0,50 0,0 0,-25 25,25-25,-1 0,1 0,0 25,0-25,0 0,-1 0,1 0,0 0,0 0,0 25,-1-25,1 0,0 0,0 0,0 0,-1 0,1 0,0 0,-25 24</inkml:trace>
  <inkml:trace contextRef="#ctx0" brushRef="#br0" timeOffset="-168420.73">10840 15850,'25'0,"0"0,-1 0,1 0,0 0,0 0,0 0,-1 0,1 0,0 0,0 0,0 0,-1 0,1 0,0 0,0 0,-25-25,25 25,-1 0</inkml:trace>
  <inkml:trace contextRef="#ctx0" brushRef="#br0" timeOffset="-148018.08">12973 15850,'0'25,"0"-50,0 0,0 1,0-1,0 0,0 0,25 0,-25 1,25-1,-25 0,0 0,25-24,-25 24,24 0,-24 0,25-24,-25 24,25 0,-25 0,25 0,-25 0,25 1,-1-1,-24 0,25 0,-25 0,25 1,0-1,-25 0,25 25,-1-25,-24 0,25 1,0 24,0-25,0 0,-1 25,-24-25,25 25,0-25,0 25,0-24,0 24,-1 0,1 0,0 24,0 1,0 0,-25 0,0 0,0-1,0 1,0 0,-25 0,25 0,-25-1,0 1,0 0,1 0,-1-25,0 25,-25-1,25-24,1 25,-26-25,25 25,-24-25,24 0,0 0,0 0,0 0,1 0,-1 0,0 0,25-25,25 0,0 25</inkml:trace>
  <inkml:trace contextRef="#ctx0" brushRef="#br0" timeOffset="-147178.15">14387 15156,'0'0,"0"-25,0 0,-25 25,0 0,1 0,-1 0,0 0,0 25,0-25,1 25,-1-25,25 24,-25 1,0-25,0 25,25 0,-24-25,-1 25,25-1,-25-24,25 25,0 0,0 0,0 0,25-25,0 0,-1 0,1 0,-25-25,25 25,0 0,0-25,-1 0,1 25,0-25,-25 1,25 24,-25-25,25 25,-25-25,0 0,0 0,24 25,-24-24,25 48,-25 1,25 0,-25 0,25-25,0 25,-25-1,24 1,-24 0,25 0,-25 25,25-26,-25 1,0 0,0 0,0 0,0-1,0 1,-25 0,25 0,-25 0,25-1,-24 1,-1 0,0 0,0-25,0 0,1 0,-1 0,0 0,25-25,-25 25,25-25,0 0,0 1,0-1,0 0,25 0,-25 0,25 1,0 24,-25-25,24 0,1 0,0 0,0 25,0-24,-1-1,1 25,0-25</inkml:trace>
  <inkml:trace contextRef="#ctx0" brushRef="#br0" timeOffset="-146518.49">14784 14932,'0'25,"0"0,0 0,0 0,0-1,0 1,0 0,0 25,25-26,-25 1,0 0,0 0,0 24,0-24,0 0,0 0,0 0,0 0,0-1,0 1,0-50,25 25,-25-24,0-1,24 25,-24-25,0 0,25 25,-25-25,25 25,-25-25,25 25,-25-24,25 24,-1-25,1 0,0 25,0 0,0 0,-1 25,-24 0,25-1,-25 1,0 0,0 0,0 0,0 0,25-1,-25 1,0 0,0 0,25 0,-25-1,25-24,-1 0,-24 25,25-25,0 0,0 0,0 0,-1 0,1 0</inkml:trace>
  <inkml:trace contextRef="#ctx0" brushRef="#br0" timeOffset="-145990.62">13072 16024,'25'0,"0"25,0-25,0 0,24 0,1 0,-1 0,1 0,24 24,26-24,-1 0,-25 0,50 0,-24 0,24 0,-25 0,25 0,0 0,-25 0,25 0,-25 0,1 0,24 0,-25 0,-25 0,25 0,-24 0,-1-24,1 24,-26 0,1 0,-1 0,-24 0,0 0,0 0,-25-25</inkml:trace>
  <inkml:trace contextRef="#ctx0" brushRef="#br0" timeOffset="-143134.57">13668 16247,'0'25,"0"0,0-1,0 1,0 0,0 0,0 25,0-1,25 1,-25-1,0 1,0 0,0-1,0 1,0 24,0-49,0 25,0-1,0-24,0 25,0-26,24 1,-24 0,0 0,0 0,0-1,0 1,0 0</inkml:trace>
  <inkml:trace contextRef="#ctx0" brushRef="#br0" timeOffset="-142514.97">13767 16346,'25'-25,"0"25,-1 0,1 0,0-24,0 24,0 0,-1 0,1 0,-25-25,25 25,0 0,0 0,-1 0,1 0,0 25,0-25,0 0,-1 0,1 24,0-24,-25 25,25-25,-25 25,0 0,0 0,0 0,0-1,-25 1,0 0,0 0,1 0,-1-25,0 24,0 1,0-25,-24 25,24-25,-25 25,26-25,-1 25,-25-25,25 0,1 0,-1 0,-25 0,25 0,1 0,-1 0,25-25</inkml:trace>
  <inkml:trace contextRef="#ctx0" brushRef="#br0" timeOffset="-141622.35">14561 16991,'0'-25,"-25"25,25-24,0 48,-25 1,25 0,0 0,0 0,0-1,0 1,-25-25,25 25,0 0,0 0,0-1,0 1,0 0,0 0,0 0,0-1,25 1,-25 0,0 0,25-25,-25 25,25-25,0 0,-1 0,1 0,0 0,0 0,0-25,-1 25,1 0,-25-25</inkml:trace>
  <inkml:trace contextRef="#ctx0" brushRef="#br0" timeOffset="-141350.52">14114 17239,'25'0,"0"-25,0 25,-1 0,1 0,0 0,0 0,24 0,-24 0,25 0,-25 0,24 0,-24 0,0 0,0 0,24-24</inkml:trace>
  <inkml:trace contextRef="#ctx0" brushRef="#br0" timeOffset="-140329.72">14883 17140,'0'25,"0"0,0-1,0 1,0 0,25 0,-25 0,0-1,25-24,-25 25,25 0,-1 0,1-25,0 0,0 0,-25-25,25 25,-25-25,24 25,-24-25,0 1,-24-1,-1 25,0-25,0 25,25-25,-25 25,1 0,-1-25,0 25,0 0,0-24,50 24,0 0,0 0,0-25,-1 25,1 0,0 0,0 0,0 0,-25-25,24 25,1 0,0 0,0-25,0 25,-1 0,-24-25,25 25,-25 25,0 0,25-25,-25 25,0 0,25-25,-25 24,0 1,25 0,-25 0,0 0,0-1,0 1,24 0,-24 0,0 0,0-1,0 1,0 0,25-25,-25 25,0-50,0 0,0 0,-25 25,25-24,0-1,-24 0,24 0,0 0,-25 1,25-1,0 0,-25 0,25 0,0 1,0-1,0 0,0 0,0 0,25 25,-25-24,25 24,-25-25,24 25,1 0,0-25,0 25,0 0,-1 0,1 0,0 0,0 0,-25 25,0 0,-25-1,25 1,-25-25,0 25,1 0,-1-25,0 0,25 25,-25-25,0 0,1 24,-1-24,0 0</inkml:trace>
  <inkml:trace contextRef="#ctx0" brushRef="#br0" timeOffset="-127610.75">16917 15577,'25'0,"0"0,0 0,-1 0,1 0,0 0,0 0,0 0,-1 0,1 0,0 0,0-24,0 24,-1 0,1 0,0 0,0 0,0-25,-1 25,1 0,0 0,0 0</inkml:trace>
  <inkml:trace contextRef="#ctx0" brushRef="#br0" timeOffset="-127338.9">17041 15801,'0'0,"25"24,0-24,0 0,-1 0,1 0,25 0,-25-24,24 24,-24 0,25 0,-26 0,26-25,0 25,-26 0,26 0,-25 0,0 0,-1 0,1 0,0 0,0 0,0 0,0 0</inkml:trace>
  <inkml:trace contextRef="#ctx0" brushRef="#br0" timeOffset="-125486.69">19001 14833,'0'25,"0"0,0 0,0-1,0 1,25-25,-25 25,0 0,0 0,0-1,0 1,0 0,0 0,0 0,0-1,0 1,-25 0,25 0,0 0,0-1,0 1,0 0,-25-25,25 25,0 0,0 0,25-25,0 0,-1 0,1 0,0 0,0 0,24 0,-24 0,0 0,25 0,-26 0,26 0,-25 0,24 0,-24 0,0 0,0 0,24 0,-24 0,0 0,0 0,0 0</inkml:trace>
  <inkml:trace contextRef="#ctx0" brushRef="#br0" timeOffset="-125111.32">18604 15751,'25'0,"-25"25,24-25,1 0,0 0,0 0,0 0,-1 0,26 0,-25 25,0-25,24 0,-24 0,25 0,-25 0,24 0,1 0,-1 0,1 0,-25 0,24 0,1 0,0 0,-26 0,26-25,0 25,-26 0,26 0,-25 0,0-25,24 25,-24 0,0 0,0 0,-1 0,1 0,0 0</inkml:trace>
  <inkml:trace contextRef="#ctx0" brushRef="#br0" timeOffset="-124563.01">18902 16247,'0'-25,"24"25,-24 25,0 0,-24 0,24-1,0 1,0 0,0 0,0 0,0 0,0 24,0-24,0 25,0-1,0-24,0 25,0-26,24 26,-24-25,0 24,0-24,25 0,-25 0,0 0,0-1,0 1,0 0,0 0,0 0,25-25,-25 24</inkml:trace>
  <inkml:trace contextRef="#ctx0" brushRef="#br0" timeOffset="-123814.96">18926 16297,'0'-25,"25"25,-25-25,25 25,0 0,0 0,-1-25,1 25,0 0,0 0,0 0,-1-25,1 25,0 0,0 0,0 0,-1 0,1 0,0 0,0 0,0 0,-1 25,1-25,-25 25,0 0,0 0,0-1,-25 1,25 0,-24-25,-1 25,0 0,25 0,-25-1,0-24,-24 25,24 0,0-25,0 25,1-25,-1 25,0-25,0 0,0 0,1 0,-1 0,0 0,0-25,50 25,0 0,-25 25,25-25,-25 24,24 1,1 0,0 0,0 0,0-1,-1 1,1 0,25 0,-25 0,-1-1,1 1,0 0,25-25,-26 25,1-25,0 25,0-25,0 24,-1-24,1 0,0 0,0 25,0-25,-25-25</inkml:trace>
  <inkml:trace contextRef="#ctx0" brushRef="#br0" timeOffset="-120794.44">20439 14610,'-24'0,"-1"0,0 0,0 0,0 0,1 0,-1 0,0 0,0 0,0 0,1 0,-1 0,0 0,0 0,0 0,1 0,-1 0,25 25,-25 0,25-1,0 1,-25 0,25 0,0 24,0-24,0 0,0 25,-25-1,25-24,0 49,0-24,-24 0,24-1,0 26,-25-26,25 26,-25-1,25 1,-25-1,25 0,-25 1,0-1,25 25,-24-24,-1 24,25 0,-25-24,0-1,0 1,1-1,24 0,-25-24,25 0,-25-1,25 1,0-25,0-1,0 1,0 0,0 0,0 0,25-25,0 0,-1 0,1 0,0 0,0 0,24-25,-24 25,0 0,25 0,-1 0,-24 0,25 0,-1 0,1-25,0 25,-26 0,26 0,0 0,-26 0,26 0,-25 0</inkml:trace>
  <inkml:trace contextRef="#ctx0" brushRef="#br0" timeOffset="-119554.65">21332 14784,'-24'0,"24"-25,-25 25,0 0,0 0,25-25,0 50,-25 0,25-1,0 1,0 25,0-25,0-1,0 26,-24-25,24 0,0 24,0-24,0 0,0 24,0-24,0 0,0 0,0 0,0-1,0 1,0 0,-25-25,25 25,0 0,0 0,0-50,0 0,0 0</inkml:trace>
  <inkml:trace contextRef="#ctx0" brushRef="#br0" timeOffset="-119094.36">20514 15701,'-25'0,"0"0,50 0,0 0,0 0,24 0,-24 25,25-25,-26 0,26 0,0 0,24 25,-24-25,-1 0,26 0,-1 25,-24-25,24 0,-24 0,24 0,-24 25,-1-25,1 0,0 0,-1 0,1 0,-25 0,-1 0,1 0,0 0,0 0</inkml:trace>
  <inkml:trace contextRef="#ctx0" brushRef="#br0" timeOffset="-118094.46">20663 16148,'24'0,"1"0,0 0,0 0,0 0,-1 0,1 0,0 0,0 0,0 0,0 0,-1-25,1 25,0 0,0 0,0 0,-1 0,1 0,0 0,25 0,-26 0,1 0,0 0,0 0,24-25,-24 25,0 0,0 0,0 0,-1 0,1 0,0 0,0 0,-50 0</inkml:trace>
  <inkml:trace contextRef="#ctx0" brushRef="#br0" timeOffset="-117786.77">21109 16148,'0'25,"-25"-25,25 24,0 1,0 0,0 0,0 0,0-1,0 1,0 0,25 25,-25-25,0-1,0 1,25 25,-25-25,0-1,0 1,25 0,-25 0,0 0,25-1,-25 1,0 0,0 0,24-25</inkml:trace>
  <inkml:trace contextRef="#ctx0" brushRef="#br0" timeOffset="-116902.9">21556 16619,'0'25,"0"0,0 0,0-1,-25-24,25 25,0 0,0 0,0 0,0-1,-25 1,25 0,0 0,0 0,0-1,0 1,0 0,0 0,0 0,25-1,-25 1,25-25,-25 25,24-25,1 0,0 0,0 0,0 0,-1 0,-24-25,25 25,0 0,-25-25</inkml:trace>
  <inkml:trace contextRef="#ctx0" brushRef="#br0" timeOffset="-116662.64">21382 16917,'25'0,"0"0,-1 0,1 0,0 0,0 0,0 0,-1 0,1 0,0 0</inkml:trace>
  <inkml:trace contextRef="#ctx0" brushRef="#br0" timeOffset="-115831.13">21853 16892,'0'-25,"-25"25,25 25,-24-25,24 25,0 0,0-1,0 1,0 0,0 0,24-25,1 0,0 0,0 0,0 0,-25-25,24 25,-24-25,0 0,0 1,-24 24,24-25,0 0,-25 25,25-25,0 0,0 1,25 24,-25-25,24 25,-24 25,0-1,0 1,0 0,0 0,0 0,0-1,0 1,0 0,0 0,0 0,0-1,0 1,0 0,0 0,25-25,-25 25,0-1,0 1,0-50,0 1,25-1,-25 0,0 0,25 0,-25 1,25-1,-25 0,0 0,25 0,-25 1,24-1,1 0,0 0,0 25,0 0,-1 0,1 0,0 0,-25 25,-25 0,0-25,1 25,-1-25,0 0,0 0,0 0,1 24,-1-24,0 0,0 0</inkml:trace>
  <inkml:trace contextRef="#ctx0" brushRef="#br0" timeOffset="-115026.42">22573 15801,'24'0,"1"0,0 0,0 0,0 0,-1 0,1 0,25 0,-25 0,24 0,-24 0,25 0,-26 0,1 0,25 0,-25 0,0 0,24 0,-24-25,0 25,0 0,-1 0,1 0</inkml:trace>
  <inkml:trace contextRef="#ctx0" brushRef="#br0" timeOffset="-114399.08">24135 14908,'0'-25,"0"50,0-1,-24 1,24 0,0 0,0 0,0-1,0 1,0 0,0 0,0 0,0-1,0 1,0 0,0 0,0 0,0-1,0 1,0 0</inkml:trace>
  <inkml:trace contextRef="#ctx0" brushRef="#br0" timeOffset="-114110.5">23714 15602,'0'0,"24"0,1 0,0 0,25 0,-26 25,1-25,25 0,-1 0,1 0,0 0,-1 0,1 25,24-25,-24 0,0 0,-1 0,1 25,-1-25,1 0,0 0,-26 0,1 0,0 0,0 24,0-24</inkml:trace>
  <inkml:trace contextRef="#ctx0" brushRef="#br0" timeOffset="-113474.93">23590 16222,'0'0,"0"-25,-25 25,50 0,-1 0,1 0,0 0,25 0,-26 0,1 0,25 0,-25 0,24 0,-24 0,25 0,-1 0,1-24,-25 24,24 0,1 0,0 0,-26 0,26 0,0 0,-26 0,1 0,0 0,0 0,0 0,-25-25</inkml:trace>
  <inkml:trace contextRef="#ctx0" brushRef="#br0" timeOffset="-113194.93">24061 16173,'-25'0,"0"0,25 24,0 1,0 0,0 0,0 0,0-1,0 1,0 25,0-25,0 0,0-1,0 26,0-25,0 0,0-1,-25 1,25 25,0-25,0-1,0 1,0 0,0 0,0 0,-24-25,24 24,0 1,0 0</inkml:trace>
  <inkml:trace contextRef="#ctx0" brushRef="#br0" timeOffset="-112546.78">24086 16694,'25'0,"-25"24,0 1,0 0,0 0,-25 0,25-1,-25 1,25 0,0 0,0 0,0-1,-25-24,25 25,0 0,0 0,0 0,0-1,0-48,0-1,25 25,-25-25,25 0,0 25,-25-25,24 25,-24-24,25 24,0 0,0 0,-25 24,0 1,0 0,-25-25,25 25,-25-25,0 25,1-25,-1 0,0 0,0 24,0-24,0 0,1 0,24-24,-25 24,50 0</inkml:trace>
  <inkml:trace contextRef="#ctx0" brushRef="#br0" timeOffset="-111706.9">24334 16942,'0'24,"-25"1,25 0,-25-25,25 25,-25-25,25 25,0-1,0 1,0 0,25-25,0 0,0-25,0 25,-25-25,24 1,-24-1,0 0,0 0,-24 25,24-25,24 25,1 0,-25-24,25 24,0-25,-25 0,25 25,-25-25,0 0,24 25,-24-24,25 24,-25 24,0 1,0 0,-25-25,25 25,0 0,-24-1,24 1,0 0,0 0,0 0,0-1,0 1</inkml:trace>
  <inkml:trace contextRef="#ctx0" brushRef="#br0" timeOffset="-111474.92">24334 16867,'25'0,"-1"0,1 0,0 0,0 25,0-25,-1 0,1 0,0 0,0 0,0 0</inkml:trace>
  <inkml:trace contextRef="#ctx0" brushRef="#br0" timeOffset="-111202.75">24631 16818,'25'0,"0"0,-25 24,0 1,0 0,0 0,0 0,0-1,0 1,0 0,0 0,0 0,0-1,0 1</inkml:trace>
  <inkml:trace contextRef="#ctx0" brushRef="#br0" timeOffset="-110578.78">24557 16966,'25'0,"0"0,-1 0,1 25,0-25,0 0,0 0,-1 0,1 0,-25-25,25 25,-25-24,0 48,-25-24,0 25,25 0,25-50,0 25,0 0,0 0,-25-25,24 25,1 25,0-25,0 0,-25-25,25 25,-1 0,1 0,-25-24,25 24,-25 24,25-24,-25 25,0 0,25-25,-25 25,24-25,-24 25,25-25</inkml:trace>
  <inkml:trace contextRef="#ctx0" brushRef="#br0" timeOffset="-109126.78">24557 14610,'0'25,"25"-25,-25 25,25-25,-1 0,1 0,0 24,0-24,0 0,-1 0,1 25,0-25,25 0,-26 25,1-25,0 0,25 0,-26 25,1-25,0 0,0 0,0 25,-1-25,-24 24,0 1,0 0,0 0,0 0,0-1,0 1,0 0,0 0,-24 24,24 1,0 0,-25-1,25 1,-25 24,25-24,-25 24,25 1,-25-1,1 1,-1 24,0-25,0 1,0-1,1 25,-1-24,0-1,0 0,0-24,1 25,-1-26,0 26,25-26,-25 1,0-1,25 1,-24-25,24 24,0-24,-25 0,25 25,0-26,0 1,0 0,0 0,0 0,0-1,0 1,0 0,-25-25,25-25,-25 25,0 0,1 0,-1 0,0 0,0 0,0 0,1 0,-1 0,0 0,0 0,-24 0,24 0,0-25,0 25,-24 0,24 0,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10:42:59.46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107 14660,'0'-25,"25"-25,-25 25,0 50,0 0,0 0,0 0,25-1,-25 26,0-25,0 0,25 24,-25-24,0 0,25 0,-25-1,24-24,1 0,0-24,0 24,0-25,49-25,-24 25,-1 1,75-26,-49 0,-26 26,100-26,-74 25,-26 0</inkml:trace>
  <inkml:trace contextRef="#ctx0" brushRef="#br0" timeOffset="5192.52">15850 17909,'-25'0,"25"-25,0 0,25 25,0-24,0 24,-25-25,25 25,-1-25,1 25,25-25,-25 0,24 25,-24-24,25-1,-1 0,1 0,24 0,-24 25,0-24,24-1,-24 0,-1 0,75-25,-74 50,-1-24,51-1,-76 25,26-25,-25 25</inkml:trace>
  <inkml:trace contextRef="#ctx0" brushRef="#br0" timeOffset="5464.1">15801 18207,'0'0,"-25"0,0 24,0-24,50-24,0-1,0 0,-1 0,26 0,0 1,-1-1,26-25,-26 25,26 1,-1-26,0 25,1-24,24 24,-24-25,-1 25,25 1,-24-26,24 25,-25 0,1 1,-1-1,0 0,1 0,-26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22:11.03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704 3076,'-25'0,"25"-25,-25 25,1-25,-1 25,25-25,0 1,25 24</inkml:trace>
  <inkml:trace contextRef="#ctx0" brushRef="#br0" timeOffset="131.06">1985 3547,'0'0,"-25"25,0-25,0 25,1-25</inkml:trace>
  <inkml:trace contextRef="#ctx0" brushRef="#br0" timeOffset="283.45">2481 3696,'0'0,"25"0,-1 0,-24-25,25 25</inkml:trace>
  <inkml:trace contextRef="#ctx0" brushRef="#br0" timeOffset="1555.51">3994 2629,'0'0,"-25"0,25-25,0 50,0 0,0 0,0 0,0 0,0-1,0 1,0 0,0 0,0 24,0-24,0 0,0 25,0-26,0 26,0 0,0-26,0 26,0 0,0-26,0 26,0 0,0-26,0 1,25 0,-25 0,0 0,0-1,0 1,0 0,0 0,0-50,0 0,0 0,0 1,0-1,0 0,0 0,0 0,0 1,0-1,0 0,0 0,0 0,25 25,-25-24,25 24,-25-25,24 25,1-25,0 25,0 0,0 0,-1 0,1 0,0 0,0 0,-25 25,25-25,-25 25,24-25,-24 24,25-24,-25 25,0 0,0 0,25 0,-25-1,0 1,0 0,0 0,0 0,0-1,25-24,-25 25,0 0,25-25,-25 25,24-25,1 0,0 0,0-25,0 25,-1 0</inkml:trace>
  <inkml:trace contextRef="#ctx0" brushRef="#br0" timeOffset="2387.25">5358 3026,'-25'0,"50"0,0 0,0 0,0 0,-1 0,1 0,0 0,0 0,0 0,-1 0,1 0,0-25,0 25,0 0,-1 0,1 0,0 0,0 0,0 0,-1 0,-24-24,25 24,0 0</inkml:trace>
  <inkml:trace contextRef="#ctx0" brushRef="#br0" timeOffset="2711.14">5333 3299,'0'0,"0"25,25-50,0 25,0 0,0 0,-1-25,1 25,0 0,0-25,0 25,-1 0,26-24,-25 24,0 0,-1-25,1 25,0 0,0 0,0-25,-1 25,1 0</inkml:trace>
  <inkml:trace contextRef="#ctx0" brushRef="#br0" timeOffset="4315.89">7764 2431</inkml:trace>
  <inkml:trace contextRef="#ctx0" brushRef="#br0" timeOffset="7671.02">7367 2133,'0'25,"0"0,0 0,0-1,0 1,0 0,0 0,0 0,0-1,0 1,0 0,0 0,0 0,0-1,0 1,0 0,25-25,-25 25,0 0,0-1,0 1,0 0,0 0,25-25,-25 25,0 0,0-1,25 1,-25 0,0 0,0 0,0-1,25-24,-1 0,1 0,0-24,0 24,0 0,-1 0,26 0,-25 0,0-25,-1 25,1 0,0 0,0 0,0 0,-1 0,1 0,0 0,0 0,0 0,-1 0,1-25</inkml:trace>
  <inkml:trace contextRef="#ctx0" brushRef="#br0" timeOffset="14603.08">8608 2257,'0'-25,"0"1,0-1,0 0,0 0,0 0,0 1,0 48,0 1,0 0,0 0,0 0,24-1,-24 1,0 0,25 0,-25 24,0-24,25 0,-25 0,0 24,0-24,25 0,-25 0,0 0,0-1,25 1,-25 0,0 0,0 0,0 0,0-1,0 1,0 0,0 0,0-50</inkml:trace>
  <inkml:trace contextRef="#ctx0" brushRef="#br0" timeOffset="15067.31">8608 2158,'0'-25,"-25"25,25-25,-25 1,25-1,0 0,0 0,25 0,0 1,-1-1,1 0,0 0,0 25,0-25,-1 1,1 24,0-25,0 25,0-25,-1 25,1 0,0 0,0 0,0 0,-1 0,1 0,-25 25,0 0,25-25,-25 24,0 1,0 0,0 0,-25 0,25-1,-25 1,1 0,-1 0,0-25,25 25,-25-1,0-24,1 25,-1-25,0 25,0-25,0 25,1-25,-1 0,25 25</inkml:trace>
  <inkml:trace contextRef="#ctx0" brushRef="#br0" timeOffset="15656.48">9128 2580,'0'-25,"0"50,0-1,0 1,0 0,0 0,0 0,0 0,0-1,-24 1,24 0,0 0,0 0,0-1,0 1,0 0,0 0,24 0,-24-1,0 1,0 0,25-25,-25 25,25-25,0-25,0 25</inkml:trace>
  <inkml:trace contextRef="#ctx0" brushRef="#br0" timeOffset="15883.39">9029 2877,'25'0,"-25"-24,25 24,0 0,-1-25,1 25,0 0,0-25,0 25,-1 0,1 0,-25-25</inkml:trace>
  <inkml:trace contextRef="#ctx0" brushRef="#br0" timeOffset="16798.92">9352 2778,'0'25,"0"0,0 0,0-1,0 1,0 0,0 0,0 0,0-1,0 1,25-25,-25 25,24-25,1 0,0 0,0-25,0 25,-25-25,24 25,-24-24,0-1,0 0,0 0,-24 25,24-25,-25 25,0-24,0 24,0 0,25-25,25 25,0 0,0-25,0 25,-1 0,-24-25,25 25,0 0,-25-25,25 25,0-24,-25 48,0 1,0 0,0 0,0 0,0-1,0 1,0 0,0 0,24 0,-24-1,0 1,0 0,0 0,25 0,-25-1,0 1,0 0,0 0,25-25,-25 25,0-50,0 0,0 0,0 0,0 1,-25-1,25 0,0 0,0 0,0 1,0-1,0 0,0 0,0 0,0 1,0-1,0 0,0 0,25 0,-25 1,25 24,0 0,-25-25,24 25,1 0,0 0,0 0,-25 25,25-25,-25 24,0 1,0 0,-25-25,0 0,25 25,-25-25,25 25,-25-25,1 0,-1 24,0-24,0 25,0-25</inkml:trace>
  <inkml:trace contextRef="#ctx0" brushRef="#br0" timeOffset="17763.59">7392 3746,'25'0,"0"0,0 0,-1 0,1 24,25-24,-25 0,24 0,-24 0,25 0,-1 0,1 0,24 0,-24 0,24 0,-24 0,24 0,1-24,-26 24,26 0,-1 0,-24-25,24 25,-24 0,-1 0,26-25,-26 25,1 0,-25-25,24 25,1 0,-25-25,0 25,-1 0,1-25,0 25,0 0</inkml:trace>
  <inkml:trace contextRef="#ctx0" brushRef="#br0" timeOffset="19131.27">7739 5184,'0'-25,"0"1,0-1,0 0,0 0,0 0,0 1,0-1,0 0,0 0,25 0,-25 1,0-1,0-25,0 25,25 0,-25 1,0-1,0 0,25 0,-25 0,0 1,0-1,25 0,-25 0,0 0,24 1,-24-1,0 0,25 25,-25-25,0 0,25 25,-25-24,25 24,0 0,-1 24,1-24,-25 25,25-25,0 25,0 0,-25 0,0-1,0 1,0 0,0 0,-25-25,25 25,-25-25,0 0,0 0,1 0,24 24,-25-24,0 0,0 0,25-24,-25 24,25-25</inkml:trace>
  <inkml:trace contextRef="#ctx0" brushRef="#br0" timeOffset="20126.9">8732 4440,'0'-25,"-25"25,0 0,0 0,0 0,1 0,24 25,-25-25,0 25,25 0,-25-25,25 24,0 1,-25 0,25 0,0 0,0-1,0 1,0 0,25 0,0-25,0 0,0 0,-1 0,1-25,0 0,0 25,0-25,-25 1,24 24,1-25,0 0,-25 0,0 0,0 1,0-1,0 0,0 0,0 0,0 50,0 0,25-25,-25 25,25 0,-25-1,24 1,-24 0,25 0,-25 0,25-1,-25 1,25 0,-25 25,25-26,-25 1,24 0,-24 0,25 0,-25 24,0-24,25 0,-25 0,0 0,0-1,0 1,0 0,0 0,0 0,-25-1,25 1,-25-25,25 25,-24-25,24 25,-25-25,0 0,0 0,0 0,1 0,-1 0,0 0,25-25,0 0,0 0,0 1,25-1,-25 0,25 25,-1-25,-24 0,25 25,0-24,0-1,0 0,-1 25,1-25,0 0,0 25,-25-24,25 24,-25-25</inkml:trace>
  <inkml:trace contextRef="#ctx0" brushRef="#br0" timeOffset="21943.42">11212 2307,'0'0,"0"-25,-25 25,0 25,1-25,-1 0,0 25,0-25,0 0,1 0,-1 0,0 24,0-24,0 0,1 0,-1 0,0 0,0 25,0-25,25 25,0 0,0 0,0-1,0 1,0 25,0-25,0-1,0 26,0-25,0 25,0-1,0 1,25-1,-25 1,0 24,0-24,25 24,-25 1,0-1,0 1,0-26,25 26,-25-1,0 0,25 1,-25-25,0 24,0-24,0 24,0-24,24-1,-24 1,0-1,0 1,0-25,0 24,0-24,0 25,0-25,0-1,0 1,0 0,0 0,0 0,0-1,25-24,0 0,0 0,0 0,-1 0,1 0,25 0,-25 0,24 0,1 0,-1 0,1 0,0 0,-1 0,1 0,0 0,-1 0,1 0,-1 0,1 0</inkml:trace>
  <inkml:trace contextRef="#ctx0" brushRef="#br0" timeOffset="22754.54">12800 1811,'-25'0,"25"-25,-25 25,25-25,0 0,0 50,0 0,0 0,0 0,0-1,0 1,25 0,-25 0,0 0,25 24,-25-24,24 25,-24-26,0 26,25-25,-25 24,25-24,-25 25,0-25,25-1,-25 26,0-25,0 0,25-1,-25 1,24 0,-24 0</inkml:trace>
  <inkml:trace contextRef="#ctx0" brushRef="#br0" timeOffset="23142.86">12254 2828,'25'0,"-1"0,1 0,25 0,-25 0,24 0,1 0,0 0,24 0,-24 0,24 0,0 0,1 0,-1 0,1 0,-1-25,0 25,1 0,-1 0,-24 0,24 0,-24-25,24 25,-24 0,-25 0,24 0,-24 0,0-25,0 25,0 0,-1 0</inkml:trace>
  <inkml:trace contextRef="#ctx0" brushRef="#br0" timeOffset="23934.97">12427 3497,'-24'0,"48"0,1 0,0 0,0 0,0 0,0 0,-1 0,1-24,0 24,0 0,24 0,-24 0,25-25,-25 25,-1 0,26 0,-25-25,24 25,-24 0,0 0,0 0,0-25,-1 25,1 0</inkml:trace>
  <inkml:trace contextRef="#ctx0" brushRef="#br0" timeOffset="24275.94">12849 3473,'-25'0,"25"24,0 1,0 0,0 0,25 0,-25-1,0 26,0-25,0 0,0 24,0 1,0 0,0-1,0-24,0 25,0-1,0 1,0-1,0-24,0 25,0-25,0-1,0 1,0 0,0 0,0 0,0-1</inkml:trace>
  <inkml:trace contextRef="#ctx0" brushRef="#br0" timeOffset="25998.98">13221 4291,'0'-25,"0"50,0 0,0 0,0 0,0-1,0 1,0 0,0 0,0 0,0-1,0 1,0 0,0 0,0 0,0-1,25 1,-25 0,0 0,25-25,-25 25,0-1,25-24,-1 0,1 0</inkml:trace>
  <inkml:trace contextRef="#ctx0" brushRef="#br0" timeOffset="26232">13147 4589,'-25'0,"25"-25,25 25,0 0,-1 0,1 0,0 0,0-25,0 25,-1 0</inkml:trace>
  <inkml:trace contextRef="#ctx0" brushRef="#br0" timeOffset="27123.27">13544 4465,'-25'0,"25"25,0-1,0 1,0 0,0 0,0 0,0-1,0 1,25-25,-25 25,25-25,-25 25,24-25,1 0,0 0,-25-25,0 0,0 0,-25 25,25-24,-25 24,1-25,-1 25,25-25,0 0,0 0,25 25,-1 0,-24-24,25 24,0-25,0 25,-25-25,25 25,-25 25,24 0,-24-1,25 1,-25 0,0 0,25 0,-25-1,0 1,25 0,-25 0,0 0,25-1,-25 1,0 0,24 0,-24 0,0 0,25-25,-25 24,0 1,0-50,0 1,0-1,0 0,-25 0,25 0,0 0,0 1,0-1,0 0,0 0,0 0,0 1,0-1,0 0,0 0,0 0,0 1,25-1,0 0,0 25,0-25,-1 25,1 0,0 25,-25 0,0 0,-25-1,0-24,1 25,-1-25,0 25,0-25,0 0,1 0,-1 25,0-25</inkml:trace>
  <inkml:trace contextRef="#ctx0" brushRef="#br0" timeOffset="28119.46">15454 2629,'-25'0,"50"0,-1 0,1 0,0 0,0 0,0 0,24-25,-24 25,0 0,25 0,-26 0,26-24,0 24,-26 0,26 0,-25 0,0-25,-1 25,26 0,-25 0,0 0,-1 0,1 0</inkml:trace>
  <inkml:trace contextRef="#ctx0" brushRef="#br0" timeOffset="28719.15">17835 1736,'0'-24,"0"-1,0 0,0 0,0 50,0 0,0 0,0-1,0 1,0 0,0 0,25 24,-25-24,0 25,0-25,25 24,-25-24,0 25,0-1,0-24,0 25,0-1,24-24,-24 25,0-26,25 1,-25 0,0 0,0 0,0-1,25-24,-25 25</inkml:trace>
  <inkml:trace contextRef="#ctx0" brushRef="#br0" timeOffset="29102.93">17339 2704,'0'0,"0"-25,25 25,-1 0,1 0,0 0,0 0,0 0,24 0,-24 0,25-25,-1 25,26 0,-26 0,1 0,24 0,1-25,-1 25,1 0,-1 0,0-25,1 25,-1 0,1-24,-1 24,0 0,-24-25,24 25,-24 0,0 0,-25-25,24 25,-24 0,0 0,0 0,-25-25</inkml:trace>
  <inkml:trace contextRef="#ctx0" brushRef="#br0" timeOffset="29694.92">17537 3175,'25'0,"0"0,0 0,-1 0,1-25,25 25,-25 0,0 0,24 0,1-25,-25 25,24 0,1 0,-1-24,-24 24,25 0,-1 0,1-25,-25 25,24 0,-24 0,0-25,25 25,-26 0,1 0,0 0,-25-25</inkml:trace>
  <inkml:trace contextRef="#ctx0" brushRef="#br0" timeOffset="29983.97">18058 3150,'0'25,"0"0,0 0,0-1,0 26,0-25,0 0,0 24,0 1,0-1,0 1,0-25,0 24,0 1,0 0,0-1,0 1,0 0,0-26,0 26,0-25,0 24,0-24,0 0,0 0,0 0,0-1,0 1</inkml:trace>
  <inkml:trace contextRef="#ctx0" brushRef="#br0" timeOffset="30986.94">18529 4018,'0'25,"0"0,0 0,0 0,0-1,0 1,0 0,0 0,0 0,0-1,0 1,0 0,0 0,0 0,0-1,0 1,0 0,0 0,0-50,0 0,0 0,0 1,0-1,0 0,0 0,25 0,0 25,-25-24,25 24,0 0,-1 0,1 0,0 0,0 0,0 0,-25 24,24-24,1 0,-25 25,0 0,-25 0,1-25,-1 0,0 25,0-25,0 0,1 0,-1 24,0-24,0 0,0 0</inkml:trace>
  <inkml:trace contextRef="#ctx0" brushRef="#br0" timeOffset="31774.86">19001 4217,'0'25,"-25"-25,25 24,0 1,0 0,0 0,0 0,25-1,0-24,-1 0,1 0,-25-24,25 24,-25-25,0 0,-25 25,0-25,1 25,24-25,-25 25,0 0,25-24,-25 24,50 0,0 0,0 0,-1 0,1 0,-25-25,25 25,0 0,0-25,-1 25,-24-25,0 0,0 1,0-1,0 0,0 50,0 0,0-1,0 1,0 0,0 0,0 0,0-1,0 1,25-25,-25 25,0 0,25 0,-25-1,25-24,-25 25,25-25,-1 0,1 0</inkml:trace>
  <inkml:trace contextRef="#ctx0" brushRef="#br0" timeOffset="31963.1">19224 4217,'-25'0,"50"0,0 0,0-25,-1 25,1 0,0 0</inkml:trace>
  <inkml:trace contextRef="#ctx0" brushRef="#br0" timeOffset="32258.79">19447 4093,'0'0,"0"-25,0 50,0 0,25-1,-25 1,0 0,0 0,0 0,0-1,0 1,0 0,0 0,0 0,25-25,-25 24,0 1</inkml:trace>
  <inkml:trace contextRef="#ctx0" brushRef="#br0" timeOffset="32463.07">19398 4266,'0'-24,"24"24,1 0,0 0,-25-25,25 25,0 0,-1 0</inkml:trace>
  <inkml:trace contextRef="#ctx0" brushRef="#br0" timeOffset="33454.38">19695 4192,'-25'0,"25"25,0 0,0-1,-24 1,24 0,0 0,0 0,24-25,1 0,0 0,0 0,0 0,-25-25,24 25,-24-25,0 0,25 25,-25-25,0 1,-25-1,1 25,24-25,-25 25,0 0,0 0,0 0,50 0,-25 25,25-25,0 0,0 0,-25-25,24 25,1 0,0 0,-25-25,25 25,0 0,0 0,-1 0,-24 25,0 0,0 0,0-1,25-24,-25 25,0-50,25 1,0-1,0 25,-25-25,24 25,1 0,-25-25,25 25,0 0,0 0,-25 25,0 0,0 0,0-1,0-48,24 24,-24-25,25 25,-25-25,25 25,0-25,0 25,-1 0,1 25,0 0,-25 0,0-1,25-24,-25 25,25-25</inkml:trace>
  <inkml:trace contextRef="#ctx0" brushRef="#br0" timeOffset="34778.9">20216 1563,'-25'0,"1"0,24 24,24-24,1 0,0 0,0 0,0 0,-1 0,1 0,25 0,-25 0,-1 0,1 0,25 0,-25 0,-1 0,1 0,0 0,25 0,-26 0,-24 25,25-25,0 0,0 0,0 25,-25 0,0 0,0 0,24-1,-24 1,0 0,25 0,-25 24,25-24,-25 0,25 25,-25-1,25 1,-25-1,0 26,25-26,-25 26,24-1,-24 1,0-1,0 0,0 1,0-1,0 26,0-26,0 0,0 1,0-1,0 1,0-1,0 0,0-24,0 24,0-24,0 0,0-1,0 1,0 0,0-1,0-24,0 25,0-26,0 1,0 0,0 0,0 0,0-1,0-48,0-1,-24 25,-1 0,0-25,0 25,0 0,25-25,-25 25,1 0,-1 0,25-25,-25 25,0 0,25-24,-25 24,1 0,24-25</inkml:trace>
  <inkml:trace contextRef="#ctx0" brushRef="#br0" timeOffset="38966.99">2382 7764,'-25'0,"25"-25,0 50,0 0,0-1,0 1,-25 0,25 0,0 0,0-1,0 1,0 0,0 25,0-25,0-1,0 1,0 0,0 0,0 0,0-1,0 1,0 0,0-50,0 0,0 1,0-1,0 0,0 0,0 0,0 1,0-26,0 25,0-25,0 26,0-26,0 25,0 0,0-24,0 24,0 0,0 0,0 1,0-1,0 0,25 25,-25 25,25-25,-25 25,24-1,1 1,0 0,0 0,0 24,-1-24,1 25,25-25,-25 24,-1-24,1 25,0-25,0 24,0-24,-1 0,1 0,0-1,-25 1,25 0,0 0,-1 0,-24-50,0 0,0 0,0 0,0 1,0-1,0 0,-24 0,24-24,0 24,0-25,0 25,-25-24,25 24,0-25,0 25,0 1,0-1,0 0,0 0,0 0</inkml:trace>
  <inkml:trace contextRef="#ctx0" brushRef="#br0" timeOffset="39942.65">3250 8037,'-25'25,"0"-1,25 1,-25-25,25 25,0 0,0 0,0-1,0 1,0 0,25 0,-25 0,25-25,-25 24,25-24,0 0,-1 0,1 0,-25-24,0-1,0 0,-25 25,1-25,-1 25,25-25,-25 25,0-24,25-1,0 0,0 0,25 25,0-25,0 25,-25-24,24 24,1 0,0-25,0 25,-25 25,25-25,-25 24,0 1,0 0,24-25,-24 25,0 0,0-1,0 1,25-25,-25 25,0 0,0 0,25-25,-25 24,25-24,0 0,-25-24,24 24,-24-25,25 25,-25-25,25 25,-25-25,0 0,0 1,25-1,-25 0,0 0,0 50,0 0,0 0,0-1,0 1,25 0,-1 0,1 0,0-25,0 0,0 0,-25-25,24 25,-24-25,0 0,25 25,-25-25,0 1,25 24,-25 24,25-24,0 0,-1 0,1 0,0 0,0 0,-25-24,25-1,-25 0,0 0,0 0,0 1,0-1,-25 25,25-25,-25 0,0 0</inkml:trace>
  <inkml:trace contextRef="#ctx0" brushRef="#br0" timeOffset="40915.47">6102 7764,'0'-25,"0"0,0 0,0 1,0-1,0 0,0 0,0 0,-25 1,25-1,0 0,0 50,0 0,0-1,25 1,-25 0,25 0,0 0,-25 24,25-24,-25 25,25-1,-25-24,24 25,-24-26,25 26,0-25,-25 25,25-26,0 1,-25 0,24 0,-24 0,25-1,0 1,-25 0,25 0,-25-50,-25 25,25-25,-25 0,0 1,25-1,0 0,-24 0,24 0,-25 1,25-1,0 0,-25 0,25-25,0 26,0-1,-25-25,25 1,0 24,0-25,0 25,0 1,0-26,0 25,0 0,0-24,0 24,0 0,0 0,0 1,0-1,25 25,-25-25,25 0,0 25,-25-25,24 25,1 25,0-25,-25 25,25 0,0 0,-25-1,24-24,-24 25,25 0,-25 0,25 0,-25-1,0 1,0 0,0 0,-25 0,0-25,25 24,-24-24,-1 0,0 0,25 25,-25-25,0 0,1 0,-1 0</inkml:trace>
  <inkml:trace contextRef="#ctx0" brushRef="#br0" timeOffset="41287.07">5953 8210,'0'0,"-24"0,-1 0,0 25,0-25,0 0,50 0,0 0,0 0,24 0,-24 0,25 0,-1-25,1 25,0 0,24 0,-24-24,24 24,1 0,-1-25,0 25,-24 0,24-25,1 25,-26 0,1-25,0 25,-1 0,1 0,-1 0,-24-25,0 25</inkml:trace>
  <inkml:trace contextRef="#ctx0" brushRef="#br0" timeOffset="42126.74">6251 9475,'0'-24,"0"-1,0 0,0 0,0 0,0 1,0-1,0 0,0 0,0 0,0 1,0-1,0 0,0 0,0-24,0 24,0-25,25 25,-25 0,0-24,25 24,-25 0,25-24,-25 24,24 0,1 0,-25 0,25 25,0-24,0-1,-1 25,1-25,0 25,0 0,0 0,-1 0,1 0,0 0,0 0,0 25,-1-25,-24 25,25-25,-25 24,0 1,25 0,-25 0,0 0,0-1,0 1,0 0,-25 0,0-25,25 25,-24-1,-1 1,0-25,0 0,0 25,1-25,-1 0,0 0,0 0,0 0,1 0,-1 0,0 0,0-25,0 25,1-25,24 1,0-1,0 0,0 0,24 25,-24-25,25 25</inkml:trace>
  <inkml:trace contextRef="#ctx0" brushRef="#br0" timeOffset="42966.85">8384 8260,'-24'0,"48"0,1 0,0 0,0 0,0 0,-1 0,1 0,0 0,0 0,0 0,-1 0,1 0,0-25,0 25,0 0,-1 0,1 0,0 0,0 0,0 0</inkml:trace>
  <inkml:trace contextRef="#ctx0" brushRef="#br0" timeOffset="43258.75">8409 8458,'25'0,"0"0,0 0,-1-24,1 24,0 0,0 0,0 0,24-25,-24 25,0 0,0 0,-1 0,1 0,-25-25,25 25,0 0,0 0</inkml:trace>
  <inkml:trace contextRef="#ctx0" brushRef="#br0" timeOffset="44734.71">10617 6970,'-25'0,"25"-25,0 50,0 0,0 0,0 0,25-1,-25 26,25-25,-25 24,0-24,0 25,0-1,24-24,-24 25,0-25,25 24,-25-24,25 25,-25-26,0 1,25 0,-25 0,0 0,0-1,0 1,25-25,-25 25,0 0</inkml:trace>
  <inkml:trace contextRef="#ctx0" brushRef="#br0" timeOffset="45146.57">10642 7193,'0'0,"0"-24,0-1,0 0,0 0,24 0,1 1,0 24,-25-25,25 25,0-25,-1 25,-24-25,25 25,0 0,0-25,0 25,-1 0,1 0,-25 25,25-25,-25 25,0 0,25 0,-25-1,0 1,0 0,0 0,0 0,0-1,-25 1,25 0,-25 0,0-25,1 25,-1-25,0 24,-25-24,26 25,-1-25,0 0,-25 25,26-25,-1 0,0 0,0 0,0 0,25-25</inkml:trace>
  <inkml:trace contextRef="#ctx0" brushRef="#br0" timeOffset="45790.96">11634 7094,'0'0,"-25"0,25-25,0 1,0 48,0 1,0 0,0 0,0 0,0-1,25 1,-25 0,0 25,25-26,-25 26,24-25,-24 24,25-24,-25 0,25 25,-25-26,25 1,-25 0,25 0,-25 0,24-1,1 1,-25 0,25-25,-25 25,25-50,-25 0,25 25,-25-25,0 1,24-1,-24 0,25 0,-25-24,25 24,0 0,-25-25,25 26,-1-26,-24 25,25-24,0 24,0-25,0 25,-25 1,24-1,1 0,-25 0,25 0,-25 1,0 48</inkml:trace>
  <inkml:trace contextRef="#ctx0" brushRef="#br0" timeOffset="46962.51">11063 8235,'-25'-25,"50"25,0 0,25 25,-26-25,1 0,25 0,-1 0,1 0,0 25,24-25,-24 0,24 0,1 0,-1 0,-24 0,24 0,0-25,1 25,-1 0,1 0,-26 0,26-25,-26 25,1 0,-1 0,1-24,0 24,-25 0,-1 0,1-25,0 25,0 0</inkml:trace>
  <inkml:trace contextRef="#ctx0" brushRef="#br0" timeOffset="48802.71">11634 8979,'0'0,"0"-25,0 1,0 48,0 1,0 0,25-25,-25 25,0 0,24 0,-24 24,0-24,0 0,25 0,-25 24,0-24,0 0,0 24,0-24,25 0,-25 0,0 24,0-24,25-25,-25 25,0 0,0 0,25-25,-25-25,0 0,0 0,0 0,0 1,0-1,0 0,0 0,0 0,-25 1,25-1,0-25,-25 25,25 1,0-26,-25 25,25 0,0 1,0-1,-25 0,25 0,0 0,25 50,-25 0,25-25,-25 25,25 0,0-1,-1 1,1 0,0 0,0 0,0-25,-25 24,24-24,1 25,0-25,0 0,0-25,-1 25,-24-24,25-1,0 0,0 0,-25 0,25 1,-1-1,-24 0,25 0,-25 0,25 0,-25 1,25 24,-25-25,0 0,25 25,-25 25,24 0,-24-1,0 1,25 0,-25 0,25 25,-25-26,25 26,-25-25,25 24,-25 1,24 0,-24-26,0 26,25 0,-25-26,0 1,0 25,25-25,-25-1,25 1,-25 0,0 0,25-25</inkml:trace>
  <inkml:trace contextRef="#ctx0" brushRef="#br0" timeOffset="49942.65">14114 7962,'-25'0,"1"0,48 0,1 0,0 0,0 0,0 0,-1 0,1 0,0-25,0 25,0 0,-1 0,26 0,-25 0,0 0,-1 0,26 0,-25 0,0-24,0 24,-1 0,1 0,0 0</inkml:trace>
  <inkml:trace contextRef="#ctx0" brushRef="#br0" timeOffset="50214.54">14139 8260,'25'0,"0"25,-1-25,1 0,0 0,0-25,24 25,-24 0,25 0,-25 0,24 0,1-25,-25 25,24 0,1 0,-25 0,24 0,-24 0,0 0,0 0,0 0,-1 0,1 0</inkml:trace>
  <inkml:trace contextRef="#ctx0" brushRef="#br0" timeOffset="51286.44">15950 7094,'0'-25,"0"1,0-1,0 0,25 25,-1 0,1 0,0 25,-25 0,25-25,-25 24,25 1,-25 0,0 0,0 0,0-1,0 1,0 0,24 0,-24 0,0-1,0 1,0 0,0-50,0 0,0 1,0-1,0 0,0 0,0 0,25 1,-25-1,25 0,-25 0,0 0,25 1,-25-1,25 0,-1 0,1 25,0-25,0 25,0 25,-1 0,1-25,0 25,-25 0,25-1,0 1,-1 0,-24 0,25 0,-25-1,25 1,-25 0,25 0,-25 0,0-1,25-24,-25 25,0 0,0 0,24 0,-24-1</inkml:trace>
  <inkml:trace contextRef="#ctx0" brushRef="#br0" timeOffset="51738.71">17016 6821,'0'0,"0"25,0 0,0 0,25 0,-25-1,25 1,-25 0,0 25,25-26,-25 1,25 25,-25-25,24 24,-24-24,0 0,25 24,-25-24,25 0,-25 0,25 0,-25-1,0 1,25-25,-25 25</inkml:trace>
  <inkml:trace contextRef="#ctx0" brushRef="#br0" timeOffset="52274.71">17066 6896,'0'0,"0"-25,0 0,0 0,0 0,0 1,25 24,-25-25,25 25,-1-25,1 25,0-25,0 25,0 0,-25-25,24 25,1 0,0 0,0 0,-25 25,25-25,-25 25,0 0,0 0,0-1,0 1,0 0,0 0,0 0,-25-25,25 25,-25-25,0 24,0-24,1 25,-1-25,0 0,0 0,25 25,-25-25,1 0,24 25,0 0,24-25,-24 24,25 1,0 0,0-25,-25 25,25 0,-1-1,26 1,-25 0,0 0,-1-25,26 25,-25-1,24 1,-24 0,0-25,0 25,24 0,-24-25,0 24,0-24,0 0,0 25,-1-25,1 0</inkml:trace>
  <inkml:trace contextRef="#ctx0" brushRef="#br0" timeOffset="52619.55">17959 6821,'0'0,"-25"0,50 0,0 0,0 0,-1-25,26 25,-25 0,0 0,24 0,-24 0,25 0,-26 0,26-24,0 24,-26 0,26 0,-25 0,24 0,-24-25,0 25,0 0</inkml:trace>
  <inkml:trace contextRef="#ctx0" brushRef="#br0" timeOffset="52811.49">18381 6821,'0'0,"0"25,0 0,0 0,0 0,24-1,-24 1,25 0,-25 0,25 0,-25-1,25 26,0-25,-25 0,24-1,1 1,-25 0,25 25,0-26,-25 1</inkml:trace>
  <inkml:trace contextRef="#ctx0" brushRef="#br0" timeOffset="53194.68">16595 8062,'0'0,"-25"0,50 0,-1 0,26 0,-25 0,0 0,24 0,1 0,0 0,24-25,-24 25,24 0,0 0,1 0,-1 0,25 0,-24 0,24 0,0 25,-24-25,24 0,0 0,-24 0,24 0,-25 0,25 0,-24 0,-1-25,1 25,-26 0,26 0,-26 0,-24 0,25 0,-26-25,1 25,0 0</inkml:trace>
  <inkml:trace contextRef="#ctx0" brushRef="#br0" timeOffset="53902.66">17860 8483,'0'25,"0"0,0 0,0-1,0 1,0 0,0 0,0 24,0-24,0 25,0-25,0-1,0 26,0-25,0 0,25 24,-25-24,0 0,0 0,0 0,0-1,24-24,-24-24,0-1,0 0,0 0,0 0,0 0,0 1,0-26,0 25,0 0,0-24,-24 24,24-25,0 26,0-26,0 25,0-24,0 24,0 0,0 0,0 0,0 50,0 0,0 0,24 0,-24-1,25 1,-25 0,0 0,25 0,-25-1,25 1,0 0,-25 0,24-25,1 0,0-25,0 0,0 0,-25 1,24-1,1 0,-25 0,25 0,0-24,-25 24,25 0,-25 0,24 1,1-1,-25 0,25 0,-25 0,25 50,-25 0,25 0,-25 0,0-1,24 1,-24 25,25-25,-25 24,0 1,25-25,-25 24,25-24,-25 25,25-26,-25 1,0 25,24-25,-24-1,25 1,-25 0,25 0,0-25,-25 25</inkml:trace>
  <inkml:trace contextRef="#ctx0" brushRef="#br0" timeOffset="54610.64">20291 7342,'0'25,"24"-25,1 0,0 0,0 0,0 0,-1-25,1 25,0 0,0 0,0 0,-1 0,26 0,-25-25,0 25,-1 0,1 0,25 0,-25 0,-1 0,1 0,0 0</inkml:trace>
  <inkml:trace contextRef="#ctx0" brushRef="#br0" timeOffset="54830.71">20315 7541,'25'0,"0"0,0 0,0 0,-1-25,1 25,25 0,-25 0,24 0,-24 0,25-25,-1 25,-24 0,25 0,-26 0,1 0,0 0,0-25</inkml:trace>
  <inkml:trace contextRef="#ctx0" brushRef="#br0" timeOffset="56474.93">22424 6300,'0'25,"0"0,0 0,25 0,-25-1,0 1,0 0,24 25,-24-26,0 26,0-25,0 24,25-24,-25 25,0-25,25 24,-25-24,0 0,25 0,-25 0,0-1,0 1,0 0,25-25,-25 25,0-50,0 0,0 0,0 1,0-1,0 0,24 0,-24 0,0 0,0 1,0-26,0 25,0 0,0-24,25 24,-25-25,0 26,25-1,-25-25,25 25,-25-24,0 24,25 0,-25-24,24 24,1 0,0 0,-25 0,25 25,-25-24,25 24,-1 0,1 0,0 0,0 0,0 24,-1 1,-24 0,0 0,0 0,0-1,0 1,0 0,-24 0,-1 0,0-1,0 1,0 0,1-25,-1 25,0-25,0 0,0 25,1-25,-1 0,0 0,50 0,0 0,-1 24,1 1,0-25,0 25,0 0,-1 0,1-1,0 1,0 0,0 25,24-26,-24 1,0 0,25 0,-26 0,1 0,25-1,-25 1,-1 0,1 0,0-25,0 25,0-25,-1 24</inkml:trace>
  <inkml:trace contextRef="#ctx0" brushRef="#br0" timeOffset="56790.63">23515 6300,'0'0,"25"0,0-24,0 24,-1 0,1 0,0 0,0 0,0 0,24-25,-24 25,25 0,-26 0,26 0,-25 0,0-25,-1 25,1 0,0 0,0 0</inkml:trace>
  <inkml:trace contextRef="#ctx0" brushRef="#br0" timeOffset="56994.81">23813 6276,'0'24,"0"1,0 0,25 0,-25 0,0 24,0-24,0 25,0-26,0 26,24 0,-24-1,0-24,0 25,0-1,0 1,25 0,-25-26</inkml:trace>
  <inkml:trace contextRef="#ctx0" brushRef="#br0" timeOffset="57314.94">22647 7516,'0'25,"25"-25,0 0,-1 0,26 0,-25 0,24 0,1 0,0 0,-1 0,1-25,24 25,-24 0,24 0,1 0,-1 0,1 0,-1 0,0 0,1 0,-1 0,1-25,-1 25,-24 0,24 0,-24 0,-1 0</inkml:trace>
  <inkml:trace contextRef="#ctx0" brushRef="#br0" timeOffset="57687.39">22920 7863,'-25'0,"0"0,0 0,1 25,-1 0,0-25,0 24,25 1,-25 0,1 25,-1-25,0-1,0 26,0 0,1-26,-1 26,0 0,0-1,0 1,1-1,-1 1,25 0,0-1,0 1,0-1,0 1,25-25,-1 24,1-24,0 0,0 0,0 0,24-1,-24-24,25 25,-26-25,26 0,0 0,-26 0</inkml:trace>
  <inkml:trace contextRef="#ctx0" brushRef="#br0" timeOffset="58355.44">23143 8285,'0'0,"0"-25,0 0,0 0,0 50,25-25,-25 25,0 0,0 0,0-1,0 1,0 25,0-25,0-1,0 1,0 0,0 0,0 0,0-1,0-48,0-1,0 0,0 0,0 0,0 1,0-1,0 0,0-25,0 26,0-1,0 0,0 0,0 0,25 1,-25-1,0 0,25 50,-1-25,-24 25,25-1,0 1,-25 0,25-25,0 25,-1-25,1 0,-25 25,25-25,0 0,-25-25,25 25,-1-25,1 25,-25-25,25 25,-25-25,25 1,-25-1,0 0,0 0,0 50,25-25,-25 25,0 0,0-1,0 1,0 0,24 0,-24 0,0-1,25 1,-25 25,0-25,0-1,25 1,-25 0,25 0,-25 0,25-25</inkml:trace>
  <inkml:trace contextRef="#ctx0" brushRef="#br0" timeOffset="58874.75">23912 8186,'0'-25,"0"50,0-1,25 1,-25 0,0 0,0 0,0-1,0 1,0 0,0 0,0 0,25-1,-25 1,0 0,0 0,0 0,24-50,-24 0,0 0,25 25,-25-25,0 1,25-1,-25 0,25 25,-25-25,0 0,25 25,0 25,-1-25,-24 25,25 0,0 0,0-1,0-24,-1 25,1-25,0 0,0 0,0 0,-1-25,1 25,0-24,0 24,0-25,-25 0,24 25,-24-25,25 0,-25 1,0-1,0 0,0 0,0 0,0 1,0-1,0 0,0 0</inkml:trace>
  <inkml:trace contextRef="#ctx0" brushRef="#br0" timeOffset="59218.52">24532 7813,'0'-24,"0"-1,25 25,0 0,0 0,-1 0,1 0,0 25,0-25,24 24,-24 1,25 0,-1 0,-24 0,25-1,-1 1,-24 25,25-25,-25 24,-1 1,1 0,-25-26,0 26,0 0,0-1,0 1,-25-25,25 24,-24 1,-1-25,0 24,-25-24,26 0,-1 0,-25-1,25 1,1 0,-26-25,25 25,0-25,1 0,-1 0,0 25,0-25</inkml:trace>
  <inkml:trace contextRef="#ctx0" brushRef="#br0" timeOffset="62886.68">2059 12080,'-25'0,"25"-25,0 50,0 0,0-1,0 1,-24 0,24 0,0 0,0 0,0 24,0-24,-25 25,25-1,-25 1,25-1,0 1,0 0,0-1,-25 1,25-25,0 24,0-24,0 25,0-26,0 1,0 0,0 0,0 0,0-1,0 1,0-50,0 1,25-1,-25 0,0 0,0 0,0 1,0-1,25 0,-25 0,0 0,25 1,-1-1,-24 0,25 25,-25-25,25 25,-25-25,25 25,0 0,-1 0,1 0,0 25,0 0,-25 0,25-25,-25 25,0-1,24 1,-24 0,0 0,0 0,0-1,0 26,0-25,0 0,0-1,0 1,0 0,0 0,0 0,0-1,0 1,0 0,0 0,25-25,-25 25,25-25,0 25</inkml:trace>
  <inkml:trace contextRef="#ctx0" brushRef="#br0" timeOffset="63347.07">3299 12576,'25'0,"-25"25,25-25,0 0,0 0,-1 0,1 0,0 0,0 0,24 0,-24-25,0 25,0 0,0 0,-1 0,1-25,0 25,-25 25</inkml:trace>
  <inkml:trace contextRef="#ctx0" brushRef="#br0" timeOffset="63578.46">3299 12799,'0'0,"-24"0,24 25,24-25,1 0,0 0,0 0,0 0,-1-25,1 25,0 0,0 0,0-25,-1 25,26 0,-25-24,0 24,-1-25,1 25,0 0,0-25</inkml:trace>
  <inkml:trace contextRef="#ctx0" brushRef="#br0" timeOffset="64842.41">5085 11857,'0'-25,"-24"25,24-25,-25 25,25 25,0 0,0-1,0 1,0 0,0 0,0 0,0 24,0-24,0 25,-25-26,25 26,-25 0,25-25,-25 24,0 1,1-25,24 24,-25-24,0 25,25-26,-25 1,25 0,-25 0,25 0,0-1,0 1,25-25,0 0,0 0,0 0,24 0,-24 0,25 0,-25 25,24-25,1 0,-1 0,1 0,0 0,-1 25,1-25,-1 0,1 0,0 0,-1 0,-24 0,25 0,-26 0,1 0,0 0</inkml:trace>
  <inkml:trace contextRef="#ctx0" brushRef="#br0" timeOffset="65398.4">6053 11931,'0'25,"0"0,0-1,0 1,0 25,0-25,0-1,24 26,-24-25,0 25,0-26,25 26,-25 0,0-26,25 26,-25-25,0 24,25-24,-25 0,0 0,0 0,25-1,-25 1,0 0,0 0,0 0,25-25</inkml:trace>
  <inkml:trace contextRef="#ctx0" brushRef="#br0" timeOffset="66038.56">6053 12204,'0'-25,"0"0,0 0,-25 25,25-24,0-1,0 0,0 0,25 0,-1 25,-24-24,25 24,-25-25,25 25,0 0,0-25,0 25,-1 0,-24 25,25-25,0 0,0 25,0-25,-1 24,1 1,-25 0,25-25,-25 25,0 0,0-1,0 1,0 0,0 0,0 0,-25-25,25 25,-25-25,1 0,24 24,-25-24,0 0,0 0,0 0,1 0,-1 0,50 0,-25 25,24-25,-24 25,25-25,-25 25,25 0,0-1,-25 1,25 0,-1 0,1 0,0-25,0 24,0 1,-1 0,1 0,0-25,-25 25,25-1,0-24,-25 25,24-25,-24 25,25-25,-25 25</inkml:trace>
  <inkml:trace contextRef="#ctx0" brushRef="#br0" timeOffset="66922.67">6871 11931,'0'0,"25"0,0 0,0 0,-1 0,1 0,0 0,0 0,0 0,24 0,-24 0,25 0,-25-25,-1 25,26 0,-25 0,24 0,-24 0,0 0,0-25,24 25,-24 0,0 0,0 0</inkml:trace>
  <inkml:trace contextRef="#ctx0" brushRef="#br0" timeOffset="67210.42">7268 11931,'-25'0,"25"25,0 0,25-1,-25 1,0 0,0 25,25-26,-25 1,0 25,0-25,25 24,-25-24,0 0,0 25,0-26,0 26,0-25,0 0,0-1,0 1,0 0,0 0,0 0,0-1,0 1,0 0,0 0,0 0</inkml:trace>
  <inkml:trace contextRef="#ctx0" brushRef="#br0" timeOffset="73592">5457 13196,'-24'0,"-1"25,0-25,0 0,25 25,-25-25,25 25,25-25,0 0,0 0,0 24,-1-24,1 25,0-25,25 0,-26 25,1-25,25 0,-1 25,-24-25,25 0,24 25,-24-25,-1 0,26 24,-1-24,26 0,-26 25,25-25,-24 0,24 25,0-25,0 0,0 25,1-25,-1 25,0-25,0 24,1-24,-26 0,25 25,-24-25,24 0,-25 25,1-25,-1 0,-24 0,24 0,-24 0,-1 0,1 0,-25 0,24 0,-24 0,0 0,0 0,0 0,-50 0,0 0</inkml:trace>
  <inkml:trace contextRef="#ctx0" brushRef="#br0" timeOffset="75110.75">5358 13841,'0'-25,"-25"25,1 0,-1 0,0 0,0 0,0 0,25 25,-24-25,-1 25,0-25,25 25,-25-25,0 24,1 1,-1 0,0 0,0 0,25-1,0 1,0 0,-25 0,25 0,0-1,0 1,25-25,-25 25,25-25,0 0,0 0,-1 0,1 0,0-25,0 25,0-25,-1 25,-24-24,25 24,0-25,0 0,0 0,-25 0,24 25,-24-24,0-1,0 0,0 0,0 0,0 50,0 0,0 0,0 0,0-1,25 1,-25 25,25-25,-25 24,0-24,25 25,-25-1,0 1,0 0,0-1,0 1,0-1,0 1,0-25,0 24,0-24,0 0,0 0,0 0,0-1,0 1,-25 0,0-25,0-25,25 0,0 1,-24 24,24-25,0 0,0 0,0 0,0 1,0-1,0 0,0 0,0 0,0 1,0-1,0 0,24 0,1 0,-25 1,25 24,0-25,0 25,24-25,-24 25</inkml:trace>
  <inkml:trace contextRef="#ctx0" brushRef="#br0" timeOffset="75686.84">5978 14039,'0'-24,"0"48,0 1,-25 0,25 0,-24 0,24-1,-25 1,0 0,0 0,25 24,-25-24,1 0,24 0,-25 0,0 0,25-1,0 1,0 0</inkml:trace>
  <inkml:trace contextRef="#ctx0" brushRef="#br0" timeOffset="75906.68">5755 14163,'0'-24,"25"24,0 24,-25 1,24 0,-24 0,25-25,0 25,-25-1,25 1,0-25,-1 25,1 0,0 0,0-25,0 25,24-25,-24 24,0-24,0 25</inkml:trace>
  <inkml:trace contextRef="#ctx0" brushRef="#br0" timeOffset="76649.92">6822 14163,'-25'0,"25"25,25 0,-25 0,24 0,-24-1,0 1,0 0,25 0,-25 0,0 0,25-1,-25 1,0 0,25-25,-25 25,0-50,0 0,0 0,0 1,0-1,0 0,0 0,0 0,0 0,0 1,0-1,0 0,-25 0,25 0,0 1,0-1,0 0,-25 25,25 25,0 0,0-1,0 1,25 0,0 0,0 0,-1-25,1 0,-25-25,25 25,0-25,0 0,-25 0,24 1,1-1,-25 0,25 25,-25-25,0 50,25-25,-25 25,25 0,-25-1,0 1,25 0,-25 0,0 0,24 24,-24-24,25 0,-25 0,25 0,-25 24,25-24,-25 0,25 0,-25-1,24 1,-24 0,25 0,-25 0,0-1</inkml:trace>
  <inkml:trace contextRef="#ctx0" brushRef="#br0" timeOffset="77262.69">7665 14238,'0'-25,"0"50,0 0,0-1,0 1,0 0,0 0,0 0,0 0,0-1,0 1,0 0,0 0,0 0,0-1,0 1,0 0,0 0,0-50,0 0,25 25,-25-25,0 1,25 24,-25-25,0 0,24 0,-24 0,25 1,-25 48,25 1,-25 0,0 0,25 0,-25-1,25 1,-25 0,24 0,-24 0,25-25,-25 24,25-24,-25 25,25-25,0 0,-1-25,1 1,-25-1,0 0,25 0,-25 0,0 1,0-1,25 0,-25 0,0 0,0 1,0-1,0 0,0 0,0 0,0 0,0 1,0-1,0 0</inkml:trace>
  <inkml:trace contextRef="#ctx0" brushRef="#br0" timeOffset="78242.32">9699 12576,'0'-25,"-25"25,0 0,1 25,-1-25,25 25,-25 0,0-25,25 24,-25 1,1 0,-1 0,0 0,0 24,0-24,25 0,-24 0,-1-1,0 1,0 0,0 0,25 0,-25-1,1 1,-1-25,25 25,-25-25,25 25</inkml:trace>
  <inkml:trace contextRef="#ctx0" brushRef="#br0" timeOffset="78483.59">9302 12700,'0'25,"25"-25,-25 25,25-25,-25 24,25 1,-1 0,1 0,0 0,-25-1,25 1,0 0,-1-25,1 25,0 0,0-1,24 1,-24-25,0 25,0 0</inkml:trace>
  <inkml:trace contextRef="#ctx0" brushRef="#br0" timeOffset="79274.97">10865 11534,'-25'0,"0"0,0 0,1 0,-1 0,0 0,0 0,-24 0,24 0,-25 0,1 0,24 0,-25 0,25 0,1 0,-1 0,0 0,0 0,0 0,0 0,1 0,24 25,0 0,0 0,0-1,0 1,0 0,0 25,0-1,0 1,0-1,0 26,0-26,0 26,0-26,0 26,24-1,-24 1,0-1,0 1,0-1,25 0,-25 1,0-1,0 25,25-24,-25 24,0-25,0 26,0-1,0 0,0 0,0-24,0 24,0 0,0-24,0 24,0-25,0 25,-25-24,25-1,-25 1,25-1,0-24,0-1,-24 1,24-25,0 0,0-1,0 1,0 0,24 0,1-25,0 0,-25 25,25-25,0 0,24 0,-24 0,25 0,-25-25,24 25,1 0,-1 0,1 0,0-25,-1 25,1 0,24 0,-24-25,-1 25,1 0</inkml:trace>
  <inkml:trace contextRef="#ctx0" brushRef="#br0" timeOffset="80266.39">12031 11361,'0'24,"0"1,0 0,0 0,0 0,0-1,0 1,0 0,0 0,0 0,0 24,0-24,0 0,0 24,0-24,0 0,0 0,0 0,0 24,0-24,0 0,0 0,0-1,0 1,0 0,0-50,24 25</inkml:trace>
  <inkml:trace contextRef="#ctx0" brushRef="#br0" timeOffset="80614.22">11510 12427,'0'0,"-25"0,0 0,25 25,-25-25,50 0,0 0,0 25,24-25,-24 0,25 0,-1 0,1 0,0 0,-1 0,26 0,-26 25,26-25,-1 0,-24 0,24 0,0 0,1 24,-1-24,1 0,-26 0,26 0,-26 0,26 0,-26-24,-24 24,25 0,-25 0,-1 0,1 0,0 0</inkml:trace>
  <inkml:trace contextRef="#ctx0" brushRef="#br0" timeOffset="81010.37">11882 12948,'25'0,"-1"0,1 0,0 0,0 0,0 0,24 0,1 0,-25 0,24-25,1 25,-1 0,1 0,24 0,-24 0,0 0,-1-25,1 25,0 0,-26 0,26 0,-25 0,0 0,-1 0,1 0</inkml:trace>
  <inkml:trace contextRef="#ctx0" brushRef="#br0" timeOffset="81334.45">12378 12973,'0'-25,"0"50,0 0,0-1,0 1,0 0,0 0,0 24,0 1,0 0,0-1,0 1,0 0,0-1,0 1,0-1,0 1,0 0,0-26,0 26,0-25,0 24,0-24,0 0,0 0,0 0,0-1,0 1,0 0</inkml:trace>
  <inkml:trace contextRef="#ctx0" brushRef="#br0" timeOffset="81790.82">12725 13767,'0'24,"0"1,0 0,-25 0,25 0,0-1,-24 1,24 0,0 0,0 0,0-1,0 1,0 0,0 0,0 0,0-1,24 1,1 0,-25 0,25-25,-25 25,25-25,0 24,-1-24,1 0,0-24</inkml:trace>
  <inkml:trace contextRef="#ctx0" brushRef="#br0" timeOffset="81986.63">12552 13990,'0'0,"-25"0,25-25,25 25,-1 0,26 0,-25 0,0 0,-1-25,26 25,-25 0,24 0,-24 0</inkml:trace>
  <inkml:trace contextRef="#ctx0" brushRef="#br0" timeOffset="82734.35">13072 13940,'-24'0,"24"25,0 0,0 0,0-1,0 1,0 0,24-25,1 0,-25 25,25-25,0-25,0 0,-25 0,0 1,-25 24,0-25,0 25,0 0,25-25,-24 25,24-25,0 0,24 25,1-24,0-1,0 25,0-25,-1 25,-24 25,0 0,0-1,25 1,-25 0,0 0,0 0,0-1,0 1,0 0,25 0,-25 0,0 24,0-24,0 0,0 0,0-1,0 1,0 0,25-25,-25 25,0 0,0-50,0 0,0 0,0 0,0 1,0-1,0 0,0 0,0 0,25 1,-25-1,0 0,24 0,-24 0,25 1,-25-1,25 25,0-25,0 25,-1 0,1 0,0 0,0 0,0 25,-25 0,-25-25,0 24,0-24,0 0,1 0,-26 25,25-25,0 0,1 0,-1 0</inkml:trace>
  <inkml:trace contextRef="#ctx0" brushRef="#br0" timeOffset="83634.34">14412 12477,'0'25,"25"-50,-1 25,1 0,0 0,0 0,0 0,0 0,-1 0,26 0,-25-25,24 25,-24 0,25 0,-25 0,24 0,-24 0,0 0,24 0,-24 0,0 0,0 0,0 0,-1-25</inkml:trace>
  <inkml:trace contextRef="#ctx0" brushRef="#br0" timeOffset="84123.19">16570 11857,'-25'0,"25"-25,-25 25,0 0,25 25,0-1,0 1,0 25,0-25,0-1,0 1,0 0,0 0,25 24,-25-24,0 0,25 0,-25 0,0 0,25-1,-25 1,0 0,25 0,-1 0</inkml:trace>
  <inkml:trace contextRef="#ctx0" brushRef="#br0" timeOffset="84466.83">16024 12774,'0'0,"25"0,0 0,0 0,-1 0,26 0,-25 0,24 0,1 0,0 0,24 0,-24 0,24 0,0 0,1 0,-1 0,1 0,-1 0,1-24,-1 24,0 0,1 0,-1 0,1-25,-26 25,26 0,-26 0,1 0,-1 0,-24 0,0 0,0 0</inkml:trace>
  <inkml:trace contextRef="#ctx0" brushRef="#br0" timeOffset="85042.2">16099 13196,'-25'25,"0"-25,50 0,0 0,-1 0,1 0,25 0,-25 0,24 0,-24 0,25-25,-1 25,26 0,-26 0,1-25,-1 25,26 0,-25 0,-1-25,1 25,-1 0,1 0,-25 0,0-24,-1 24,1 0,0 0</inkml:trace>
  <inkml:trace contextRef="#ctx0" brushRef="#br0" timeOffset="85311.58">16570 13196,'-25'0,"25"25,25-25,-25 25,0 0,25-1,-25 1,0 25,0-25,0 24,0 1,0-25,0 24,0 1,0-1,0 1,0 0,0-1,-25 1,25-1,0 1,0 0,-25-1,25 1,0-25,0 24,0-24,0 0,0 0,0-1,0 1,0 0,25-25</inkml:trace>
  <inkml:trace contextRef="#ctx0" brushRef="#br0" timeOffset="85803.48">16992 13940,'0'0,"0"25,0 0,0 0,0-1,0 1,0 25,0-25,0-1,0 1,0 0,0 25,0-26,0 1,0 0,0 0,0 0,24-25,-24 25,0-50,25 25,-25-25,25 0,-25 0,25 25,-25-25,25 25,-1-24,1 24,0-25,0 25,0 0,-1 0,-24 25,0-1,0 1,-24 0,-1-25,0 25,0-25,-24 0,24 0,0 0,0 25,0-25,1 0,-1 0,0 0,0 0,0-25,1 25</inkml:trace>
  <inkml:trace contextRef="#ctx0" brushRef="#br0" timeOffset="86502.9">17537 14114,'0'25,"0"-1,-25 1,25 0,0 0,0 0,-24-25,24 24,0 1,0 0,0 0,0 0,24-25,-24 25,25-25,0 0,-25-25,25 25,-25-25,0 0,0 0,0 0,0 1,-25-1,0 25,0 0,25-25,25 25,0 0,0 0,0 0,-25-25,24 25,1 0,0-25,0 1,0-1,0 25,-25-25,0 0,0 0,0 1,0 48,0 1,0 0,0 0,0 0,0-1,0 1,0 0,0 0,0 0,0-1,0 1,0 0,0 0,0 0,0 0,0-1,24-24,-24 25,25 0,0-25,0 0,0 0</inkml:trace>
  <inkml:trace contextRef="#ctx0" brushRef="#br0" timeOffset="86690.59">17636 14213,'0'-25,"0"0,25 25,0 0,0 0,0 0,0 0,-1 0,1 0,25 0,-25 0,-1 0,1 0</inkml:trace>
  <inkml:trace contextRef="#ctx0" brushRef="#br0" timeOffset="86922.28">18058 14089,'0'-25,"0"0,0 50,0 0,0 0,0 0,0-1,0 1,0 0,0 0,0 0,0-1,0 1,0 0,0 0,0 0,0 0,0-1,25-24,-25 25,0 0,25 0</inkml:trace>
  <inkml:trace contextRef="#ctx0" brushRef="#br0" timeOffset="87078.51">17934 14362,'0'-25,"25"25,0-25,0 25,-1 0,1 0</inkml:trace>
  <inkml:trace contextRef="#ctx0" brushRef="#br0" timeOffset="87478.26">18356 14287,'0'-24,"0"-1,-25 25,0 0,0 25,25-1,-24-24,24 25,0 0,-25 0,25 0,0 0,25-25,-1 0,1 0,0-25,0 25,0-25,-1 25,1-25,0 25,-25-25,0 50,25-25,-25 25,25-25,-25 25,24-25,-24 25,25-25,0 24,0-24,0 0,-1 0,1 0,0 0</inkml:trace>
  <inkml:trace contextRef="#ctx0" brushRef="#br0" timeOffset="88266.23">18554 11807,'0'0,"25"0,0 0,0 0,-1 0,1 0,0 0,25-25,-26 25,1 0,0 0,25 0,-25 0,-1 0,26 0,-25 0,0 0,24 25,-24-25,0 0,0 25,-1 0,1-1,0 1,0 0,0 25,-1-1,1 1,-25 24,0 1,0-1,0 25,0 1,0 24,0 0,0 0,0 0,0 24,0-23,0-1,0 0,25 0,-25 0,25 0,-25 0,25-25,-25 0,0 0,24-24,-24-1,25 1,-25-1,0-24,25-1,-25-24,25 25,-25-26,0 26,25-25,-25 0,0-1,0 1,24 0,-24 0,0 0,0-1,0 1,-24 0,-1-25,0 25,0-25,-24 25,24-25,-25 0,1 0,-1 0,-24-25,24 25,-24-25,24 0</inkml:trace>
  <inkml:trace contextRef="#ctx0" brushRef="#br0" timeOffset="90688.6">1538 16173,'0'24,"0"1,0 0,0 0,0 0,0-1,0 1,0 25,0-25,0 24,25-24,-25 25,0-25,0 24,0 1,0-1,25-24,-25 25,0-25,0 24,0-24,0 0,0 0,0-1,0 1,0 0,0 0,0 0,0-1,0 1,0-50,25 1,-25-1,0 0,24 25,-24-25,25 25,-25-25,25 1,0-1,0 0,-1 25,-24-25,25 25,0-25,0 25,0 0,-25 25,25-25,-25 25,0 0,24 0,-24-1,0 1,0 0,25 0,-25 0,0-1,0 1,0 0,0 0,0 0,0-1,0 1,0 0,0 0,-25 0,25-1,0 1,0 0,0 0,0 0</inkml:trace>
  <inkml:trace contextRef="#ctx0" brushRef="#br0" timeOffset="90972.28">2902 17041,'0'0,"0"25,-24-25,48 0,-24 24,25-24,0 0,0 0,0 0,0 0,-1 0,1-24,0 24,0 0,0 0,-1 0</inkml:trace>
  <inkml:trace contextRef="#ctx0" brushRef="#br0" timeOffset="91153.55">3027 17190,'0'0,"-25"0,0 24,50-24,-25-24,25 24,-1 0,1 0,0 0,0-25,0 25,-1 0,1 0,0 0,0 0</inkml:trace>
  <inkml:trace contextRef="#ctx0" brushRef="#br0" timeOffset="91937.3">5135 16371,'0'0,"-25"-25,25 0,-25 25,1 0,24 25,0 0,-25 0,25 0,0 0,0-1,-25 1,25 0,0 0,0 24,0-24,0 0,0 0,0 24,0-24,0 0,0 0,0 24,0-24,0 0,0 0,0 0,0-1,0 1,0 0,0 0,0 0,25-25,0 0</inkml:trace>
  <inkml:trace contextRef="#ctx0" brushRef="#br0" timeOffset="92349.45">5482 16644,'0'0,"25"0,-25-25,0 50,-25 0,25 0,0-1,0 1,0 0,0 0,0 0,0-1,0 1,0 0,0 0,25-25,0 25,0-25,-1 0,1 0,0 0,-25-25,25 25,0 0,-25-25,24 0,-24 0,0 1,0-1,0 0,0 0,0 0,0 1,-24 24,24-25,-25 0,0 25,0-25,0 25,1-25,24 50</inkml:trace>
  <inkml:trace contextRef="#ctx0" brushRef="#br0" timeOffset="92704.2">5978 16594,'0'25,"0"0,0 0,0 0,0-1,0 1,0 0,0 0,0 0,0-1,0 1,25 0,-25 0,25 0,-25-1,25-24,-25 25,24-25,1 0,0 0,0-25,0 1,0 24,-25-25,24 0,-24 0,25 0,-25 1,25-1,-25 0,0 0,0 0,0 1,-25-1,0 0,1 0,-1 0,0 25</inkml:trace>
  <inkml:trace contextRef="#ctx0" brushRef="#br0" timeOffset="93024.18">6524 16594,'0'0,"0"25,0 0,-25 0,25 0,0-1,0 1,-25 0,25 0,0 0,0-1,0 1,0 0,25 0,0 0,0-25,0 0,-1 0,1-25,0 25,0 0,0-25,-25 0,24 0,1 25,-25-24,25-1,-25 0,25 0,-25 0,0 1,0-1,0 0,0 0,-25 0,0 1,25-1,-25 25,1 0,-1-25,0 25,0 0</inkml:trace>
  <inkml:trace contextRef="#ctx0" brushRef="#br0" timeOffset="94160.42">7690 16545,'0'0,"0"-25,-25 0,0 25,0 0,1 0,24 25,-25-25,25 25,-25-25,0 0,0 25,25-1,-24-24,-1 25,0-25,25 25,-25 0,0 0,25-1,0 1,0 0,0 0,0 0,0-1,25-24,0 0,-25 25,25-25,0 0,-1 25,26-25,-25 0,0 0,24 0,-24 0,0-25,24 25,-24 0,0 0,0-25,0 25,24 0,-24-24,0 24,0 0,-1-25,1 0,-25 0,0 0,0 1,0-1,-25 25,1 0,-1 0,25 25,-25-25,25 24,-25-24,25 25,-25-25,25 25,0 0,25-25,0-25,0 25,-25-25,25 25,-25-25,0 50,24-25,-24 25,25-25,0 0,0 0,0 0,-1 0,1-25,0 25,-25-25,25 25,0-24,0-1,-1 0,1 0,-25 0,25 25,-25-24,25-1,-25 0,0 0,0 0,0 1,0-1,0 0,-25 0,25 0,-25 25,25-25,-25 25,25 25,-24-25,24 25,0 0,0 0,0 0,0-1,0 1,0 0,0 0,0 0,0-1,0 1,0 0,0 0,24 0,-24-1,25-24,-25 25,25-25,0 25,0-25,-1 0,1 0,-25 25,25-25,0 0,0-25</inkml:trace>
  <inkml:trace contextRef="#ctx0" brushRef="#br0" timeOffset="94604.45">8980 16421,'0'25,"0"-1,-25-24,25 25,-25 0,25 0,-25 0,25-1,-25 26,1-25,24 24,-25-24,0 0,0 25,25-26,-25 1,25 0,-24 0,24 0,-25-1,25 1,0 0,-25-25,25 25,0 0,25-25,-25-25</inkml:trace>
  <inkml:trace contextRef="#ctx0" brushRef="#br0" timeOffset="96888.9">9128 16867,'0'-25,"25"25,-25-24,25 24,0 24,-25 1,25-25,-25 25,0 0,0 0,0-1,0 1,0 0,0 0,0 0,0-1,0-48,0-1,24 0,-24 0,0 0,25 25,-25-24,25-1,0 0,0 25,0 0,-1 0,-24 25,0 0,0-1,0 1,0 0,0 0,0-50,0 0,0 0,25 25,-25-24,25-1,0 0,0 0,-25 50,0 0,0 0,24-25,-24 24,0 1,0 0,25-25,-25 25,25-25,0 25,0-25,-25-25,24 25,1-25,0 0,0 25,-25-25,25 25,-25-24,24 24,-24-25,0 0,0 0,0 50,-24-25,24 25,-25 0,25-1,-25-24,25 25,0 0,0 0,0 0,0-1,0 1,25-25,0 0,-25-25,24 1,1-1,-25 0,0 0,0 0,0 1,0-1,0 0,-25 25,1 0,-1 0,25 25,25-25,-1 0,1 0,0 0,0 0,0-25,-1 25,-24-25,25 25,0-25,0 1,0-1,-1 0,1 0,-25 0,25 1,-25-1,0 0,0 0,0 0,0 1,0-1,-25 0,0 0,1 25,-1 0,25 25,-25 0,25 0,0-1,-25 1,25 0,0 0,0 0,0-1,0 1,0 0,0 0,0 0,0-1,0 1,25-25,-25 25,0 0,25-25,-25 25,0-1,25-24,-1 25,1-25,0 25,0-25,0 0,-1 25,1-25,0 0</inkml:trace>
  <inkml:trace contextRef="#ctx0" brushRef="#br0" timeOffset="97512.19">11187 16520,'25'-25,"-25"50,0 0,-25-25,25 25,-25-1,25 1,-24 0,24 0,0 0,-25-1,0 1,25 0,-25-25,25 25,-25 0,25-1,-24-24,-1 25,25 0,-25-25,25 25</inkml:trace>
  <inkml:trace contextRef="#ctx0" brushRef="#br0" timeOffset="97775.92">11038 16470,'0'25,"0"0,0 0,0 0,25-1,-25 1,25-25,-25 25,25 0,-25 0,25-1,-1 1,1 0,-25 0,25-25,-25 25,25-1,0 1,-1 0</inkml:trace>
  <inkml:trace contextRef="#ctx0" brushRef="#br0" timeOffset="98740.03">12601 16123,'-25'25,"1"-25,24 25,-25-25,0 24,0 1,0-25,0 25,1 0,-1-25,0 25,0-1,0-24,1 25,-1 0,0-25,0 25,25 0,25-25,0 0,0 0,-1 0,1 0,25 0,-25 0,24 0,1-25,0 25,-1 0,1 0,-1-25,1 25,0 0,-1-25,-24 25,25 0,-1 0,-24-25,0 25,0 0,-1 0</inkml:trace>
  <inkml:trace contextRef="#ctx0" brushRef="#br0" timeOffset="99097.2">12651 16173,'0'-25,"0"50,0-1,0 1,0 0,0 0,0 0,0 24,0-24,0 25,0-25,0 24,0-24,0 25,0-26,0 26,0-25,0 24,0-24,0 0,25 0,-25 0,0-1,0 1,0 0,0 0,0 0,24-25</inkml:trace>
  <inkml:trace contextRef="#ctx0" brushRef="#br0" timeOffset="99288.42">13345 16768,'0'-25,"25"25</inkml:trace>
  <inkml:trace contextRef="#ctx0" brushRef="#br0" timeOffset="99888.63">13817 16073,'0'25,"-25"0,25 0,0 0,0-1,0 1,0 0,0 0,0 0,0-1,25 1,-25 0,0 0,0 0,0 0,0-1,24 1,-24 0,0 0,0 0,0-1,0 1,0 0,25 0,-25 0,0-1,25-24,-25-24,25 24,-25-25</inkml:trace>
  <inkml:trace contextRef="#ctx0" brushRef="#br0" timeOffset="100468.1">14362 16247,'0'-25,"-25"25,1 0,24 25,-25-25,25 25,0 0,0-1,0 1,25 0,-1 0,1 0,-25 0,25-25,-25 24,25 1,-25 0,0 0,0 0,0-1,0 1,0 0,0 0,0 0,-25-25,25 24,-25-24,25 25,-25-25,1 0,-1 0,0 0,25-25,0 1,0-1,0 0,0 0,25 25,-25-25,25 1,-25-1,24 0,-24 0,25 25,0-25,-25 1,25-1,-25 0,25 0,-25 0,0 0,0 1,0-1,0 0,-25 25,25-25,-25 25</inkml:trace>
  <inkml:trace contextRef="#ctx0" brushRef="#br0" timeOffset="100804.5">14958 16247,'0'0,"24"0,-24-25,0 50,-24 0,-1 0,0-1,0-24,25 25,-25 0,1-25,24 25,-25 0,0-25,25 25,0-1,0 1,25-25,0 0,-1 0,26 0,-25 0,0 0,24 0,-24-25,25 25,-26 0,26 0,0 0,-26-24,26 24,-25 0</inkml:trace>
  <inkml:trace contextRef="#ctx0" brushRef="#br0" timeOffset="101056.42">15007 16222,'25'25,"-25"0,0 0,0-1,0 1,0 0,0 0,-25 0,25 24,0-24,0 0,0 25,0-26,0 1,0 25,0-25,-25-1,25 1,0 0,0 0,0 0</inkml:trace>
  <inkml:trace contextRef="#ctx0" brushRef="#br0" timeOffset="102005.12">15727 16098,'24'0,"1"0,0 0,0 0,0 0,-1-25,1 25,0 0,0 0,0 0,-1 0,1 0,0-24,0 24,0 0,-1 0,1 0</inkml:trace>
  <inkml:trace contextRef="#ctx0" brushRef="#br0" timeOffset="102284.56">15900 16098,'-25'0,"25"25,25 0,0 0,0-1,-25 1,25 0,-25 0,0 0,24 24,-24-24,0 0,0 0,0 24,0-24,0 0,0 0,-24 0,-1-1,0 1,0-25,0 25,1-25,-1 0,0 0,0 0,0 0,1 0,-1-25,0 25,25-25</inkml:trace>
  <inkml:trace contextRef="#ctx0" brushRef="#br0" timeOffset="102656.11">16595 16173,'0'0,"0"-25,0 50,-25-1,0 1,25 0,-25 25,0-26,25 1,-24 25,-1 0,-25-1,25 1,1-1,-26 1,0 0,26-1,-26 1,25-1,-24 1,-1-25,25 24,-24-24,24 0,0 0,0 0,0-1,1-24,-1 25,25 0,-25-25,25 25</inkml:trace>
  <inkml:trace contextRef="#ctx0" brushRef="#br0" timeOffset="103032.03">16768 16768,'25'-25,"-25"0,-25 25,1 0,-1 0,0 25,0-25,0 25,0-25,1 25,-1 0,0-25,0 24,0 1,1 0,-1 0,0 0,0-25,25 24,-25 1,25 0,-24-25,24 25,0 0,0-1,24 1,1-25,0 25,0-25,0 0,-1 25,1-25,0 0,0 0,0 0,-1 0,1 0,25 0</inkml:trace>
  <inkml:trace contextRef="#ctx0" brushRef="#br0" timeOffset="103644.77">17066 16942,'0'-25,"-25"25,0 0,1 0,-1 25,0-25,0 24,0-24,1 25,-1 0,0 0,25 0,25-25,0 0,-1-25,1 25,-25-25,25 25,-25-25,25 25,-25-25,25 25,-25-24,24 24,1 0,-25 24,25 1,-25 0,25-25,-25 25,25-25,-1 0,1 0,0-25,0 25,0-25,-25 0,24 25,1-24,-25-1,25 25,-25-25,25 0,-25 0,25 1,-25-1,24 25,-24-25,0 0,25 0,-25 1,0-1,0 0,0 0,0 0,0 1,-25 24,1 24,-1 1,25 0,-25 0,25 0,-25-1,25 1,0 0,0 0,0 0,0-1,0 1,0 0,0 0,25-25,-25 25,25-25,-25 24,25-24,-1 25,1-25,0 0,0 0,0 0,-1 0,1 0,25 0,-25 0,-1 0</inkml:trace>
  <inkml:trace contextRef="#ctx0" brushRef="#br0" timeOffset="104731.34">18405 16297,'-24'0,"24"24,-25-24,25 25,-25 0,0-25,0 25,1 0,-1 0,0-1,0 1,0 0,25 0,-24 0,-1-1,0-24,25 25,-25-25,25 25,-25-25,25 25,0 0</inkml:trace>
  <inkml:trace contextRef="#ctx0" brushRef="#br0" timeOffset="104955.95">18033 16396,'25'-25,"0"25,-25-25,25 25,-25 25,25-25,-1 25,1 0,0-25,0 25,-25-1,25 1,-1-25,1 25,0 0,0 0,0-25,-25 24,24 1,1-25,-25 25,25-25,-25 25,25 0</inkml:trace>
  <inkml:trace contextRef="#ctx0" brushRef="#br0" timeOffset="106016.1">19422 15900,'0'0,"-24"0,-1 0,0 0,0 0,0 25,1-25,-1 0,0 0,0 24,0-24,1 25,-1-25,25 25,-25-25,25 25,0 0,0-1,25-24,0 25,-1 0,1 0,0-25,0 25,0-1,-1 1,1 0,0-25,0 25,-25 0,25-1,-1 1,1-25,-25 25,0 0,0 0,0 0,-25-1,1-24,-1 0,0 0,25 25,-25-25,0 0,1 0,-1-25,0 25,0 0,25-24,0-1,-25 25,25-25,25 0,0 25,-25-25,25 0,0 25,-1-24,1-1,0 25,0-25,0 0,-1 0,1 1,0-1,0 25,0-25,-1 0,1 0,-25 1,0-1,0 0,0 0,-25 0,1 1,-1 24,0 0</inkml:trace>
  <inkml:trace contextRef="#ctx0" brushRef="#br0" timeOffset="106374.95">20067 16272,'-24'0,"24"-25,0 50,24-25</inkml:trace>
  <inkml:trace contextRef="#ctx0" brushRef="#br0" timeOffset="107091.86">20365 15925,'0'-25,"0"0,25 25,-25-25,25 25,-25-25,24 25,1 0,0 0,0 0,-25 25,0 0,0 0,0 0,0-1,-25 1,25 0,-25-25,25 25,-25-25,25 25,-24-25,24 24,0-48,24 24,1 0,0 0,0 0,0 0,-1 0,1 24,0 1,0 0,-25 0,0 0,0-1,0 1,0 0,-25-25,25 25,-25-25,0 25,1-25,-1 0,0 0,0 0,0 0,1 0,-1 0,25-25,25 25</inkml:trace>
  <inkml:trace contextRef="#ctx0" brushRef="#br0" timeOffset="107560.08">21134 15850,'0'25,"0"0,0 0,0-1,0 1,0 0,0 0,0 0,0 24,0-24,0 0,-25 0,25-1,0 1,0 0,0 0,-25 0,25-1,0 1,0 0,0 0,0 0,0 0,0-50</inkml:trace>
  <inkml:trace contextRef="#ctx0" brushRef="#br0" timeOffset="107936.02">21456 15974,'0'0,"0"-25,25 25,-25-24,0 48,-25 1,1 0,-1 0,25 0,-25-25,0 24,25 1,-25-25,25 25,-24-25,-1 25,25 0,-25-25,50 0,0 0,-1 0,1 0,0 0,0 0,0 0,-1 0,1 0,0 0,0 0,0-25,-1 25,1 0,0 0,0 0,0 0</inkml:trace>
  <inkml:trace contextRef="#ctx0" brushRef="#br0" timeOffset="108173.18">21382 15999,'0'0,"0"25,25-25,-25 25,0-1,25 1,-25 0,0 0,0 0,0-1,0 1,0 0,0 0,0 0,0-1,0 1,0 0,0 0,0 0,0 0,24-1,-24 1,0 0,0 0,0 0</inkml:trace>
  <inkml:trace contextRef="#ctx0" brushRef="#br0" timeOffset="115716.04">21332 15627,'25'0,"-25"25,25-25,0 0,0 0,-1 0,1 0,0 0,0 0,0 0,-1 0,1 0,25 0,-25 0,-1 0,1 0,0 0,25 0,-26 0,1 0,0 0,0 0,0 0,-1 0,1 0</inkml:trace>
  <inkml:trace contextRef="#ctx0" brushRef="#br0" timeOffset="116081.73">21754 15577,'0'25,"0"0,25-25,-25 25,0 0,25-25,-25 24,0 1,24 0,-24 0,25 0,-25-1,0 1,25 0,-25 0,0 24,0-24,0 0,0 0,0 0,-25-1,25 1,-25-25,1 25,-1-25,0 0,0 0,25-25,-25 25,25-25,0 1</inkml:trace>
  <inkml:trace contextRef="#ctx0" brushRef="#br0" timeOffset="116447.9">22424 15776,'0'0,"25"0,-25 25,-25-25,25 24,-25-24,0 25,25 0,-25 0,1 24,-1-24,0 25,-25-25,26 24,-1 1,-25-25,1 24,-1 1,25-1,-25 1,1 0,24-25,-25 24,26-24,-1 0,0 0,0-1,25 1,-25-25</inkml:trace>
  <inkml:trace contextRef="#ctx0" brushRef="#br0" timeOffset="117251.97">21903 16570,'0'-25,"25"25,-25 25,0-1,0 1,0 0,0 0,0 0,0-1,-25-24,25 25,0-50,0 1,25 24,-25-25,24 0,1 0,0 0,0 25,-25-24,25 24,0-25,-1 25,-24-25,25 25,-25 25,0 0,25-25,-25-25,25 25,-25-25,25 25,-1 0,-24 25,0 0,0-1,0 1,0 0,0 0</inkml:trace>
  <inkml:trace contextRef="#ctx0" brushRef="#br0" timeOffset="117717.12">22325 16594,'-25'25,"0"-25,25 25,-25 0,0-25,25-25,25 25,0-25,0 25,0 0,-1-25,1 25,0 0,-25-24,25 24,0-25,-25 0,24 0,-24 0,0 1,25 24,-25-25,0 0,0 50,0 0,-25-25,25 24,0 1,0 0,0 0,0 0,0-1,0 1,0 0,25 0,0 0,0-25,0 24,-1-24,1 25</inkml:trace>
  <inkml:trace contextRef="#ctx0" brushRef="#br0" timeOffset="120563.97">22771 16321,'25'0,"-25"25,0 0,0 0,0 0,0 0,0-1,0 1,0 0,0 0,0 0,0-1,0 1,0 0,0 0,0 0,0-1,0 1,0 0,0 0,-25 0,25-1,0-48</inkml:trace>
  <inkml:trace contextRef="#ctx0" brushRef="#br0" timeOffset="120959.66">23069 16421,'0'0,"25"0,-25-25,24 25,1 0,0 0,0 0,-25 25,-25-25,0 25,0-25,1 0,-26 24,25-24,0 0,0 25,1-25,-1 0,0 25,0-25,0 0,25 25,-24-25,24 25,0-1,24-24,1 25,0-25,-25 25,25-25,0 25,-1 0,1-25,0 0,-25 24,25-24,0 0,-25 25,25-25,-1 0,1 0,-25 25</inkml:trace>
  <inkml:trace contextRef="#ctx0" brushRef="#br0" timeOffset="123916.39">23466 15602,'-25'25,"0"-25,25 25,-25-25,25 25,-25-25,1 24,-1 1,0 0,0 0,0 0,1-1,-1 1,0-25,0 25,0 0,1 0,-1-25,25 24,-25 1,0-25,25 25,-25-25,0 25,25 0</inkml:trace>
  <inkml:trace contextRef="#ctx0" brushRef="#br0" timeOffset="124176.03">23118 15776,'0'-25,"0"50,0 0,25-1,0 1,-25 0,25-25,0 25,-25 0,24-1,1-24,-25 25,25 0,0 0,0-25,-25 25,24-25,1 24,0 1,0-25,-25 25,25-25</inkml:trace>
  <inkml:trace contextRef="#ctx0" brushRef="#br0" timeOffset="126072.53">23639 15503,'0'-25,"0"0,25 25,-25-24,25 24,0 0,-1 0,1 0,0 0,0 0,-25 24,0 1,0 0,0 0,0 0,0-1,-25 1,0 0,25 0,-25 24,-24-24,24 0,0 25,-24-26,24 1,-25 0,25 25,-24-26,24-24,0 25,-24 0,24 0,0-25,0 25,0-25,50 0,0 0,0 0,0 0,-1 0,26 0,-25 0,0 0,-1 0,1 0,0 24,25-24,-26 0,1 0,0 0,0 0,0 0,-1 0,1 0,0 0,0 0,0 0,-1 0</inkml:trace>
  <inkml:trace contextRef="#ctx0" brushRef="#br0" timeOffset="126702.87">24334 15528,'0'-25,"-25"25,0 0,0 0,1 0,-1 0,0 0,0 0,0 0,1 0,-1 25,0-25,0 0,25 25,-25-25,0 0,25 24,-24 1,24 0,0 0,24-25,1 0,0 0,0-25,0 25,-25-25,25 25,-1-25,-24 1,25 24,-25-25,0 50,0-1,0 1,0 0,0 0,0 0,0-1,0 1,0 0,0 0,0 0,0-1,-25 26,25-25,0 0,0-1,0 26,0-25,-24 0,24-1,0 1,0 0,-25 0,25 0,0-1,0 1,-25-25</inkml:trace>
  <inkml:trace contextRef="#ctx0" brushRef="#br0" timeOffset="127319.97">24507 15652,'25'0,"-25"-25,0 50,0 0,25-1,-25 1,0 0,0 0,0 0,0 24,0-24,0 0,0 0,-25-1,25 1,-25 0,25 0,-24 0,-1-25,25 24,-25 1,0-25,0 0,25 25,-24-25,-1 0,25-25,25 0,-1 1,1-1,0 25,0-25,0 25,-25-25,24 0,1 25,0-24,0-1,0 0,-25 0,24 25,1-25,-25 1,25-1,0 0,-25 0,0 0,0 1,0-1,-25 25,0-25,0 25,1 0,-1 0,0 0,0 0,0 0,1 0,-1 0,0 25,0-25,0 25</inkml:trace>
  <inkml:trace contextRef="#ctx0" brushRef="#br0" timeOffset="131007.9">7814 17611,'-25'0,"0"0,0 0,1 0,-1 0,0 0,0 0,0 0,50 0,0 25,0-25,0 0,-1 0,1 0,-25 25,25-25,0 0,0 0,-1 0,1 0,0 0,0 25,0-25,-1 0,26 0,-25 0,0 0,24 25,-24-25,25 0,-1 0,-24 24,25-24,-25 0,24 0,1 25,-1-25,-24 0,25 25,-1-25,1 0,-25 25,24-25,1 0,-25 25,24-25,1 0,0 24,-1-24,-24 0,25 25,-1-25,1 0,24 25,-24-25,0 0,-1 0,26 0,-26 0,26 0,-26 0,26 0,-26 25,26-25,-26 0,1 0,24 25,-24-25,-1 0,1 24,0-24,24 0,-24 25,-1-25,26 0,-26 0,26 25,-26-25,26 0,-26 0,26 0,-1 0,-24 25,24-25,1 0,-26 0,26 0,-26 0,26 0,-1 0,-24 25,24-25,-24 0,24 0,-24 0,24 0,-24 0,24 24,-24-24,-1 0,1 0,0 25,-1-25,1 0,-1 25,1-25,0 0,-1 0,1 25,-25-25,24 0,1 0,-25 25,24-25,-24 0,25 0,-25 0,24 24,-24-24,25 0,-26 0,26 0,-25 0,24 0,1 0,-25 25,24-25,1 0,-25 0,24 0,1 0,-25 0,24 0,1 0,-25 0,25 0,-26 25,26-25,0 0,-26 0,26 0,0 0,-1 0,1 0,-1 0,1 0,0 0,24 0,-24 0,24 0,-24 0,24 0,-24 0,-1 0,26 0,-26 0,26 0,-26 0,26 0,-1 0,-24 0,24 0,1 0,-1 0,-24 0,24 0,0 0,1 0,-1 0,-24 0,24 0,1-25,-26 25,26 0,-1 0,-24 0,24 0,-24 0,-1 0,1 0,0 0,-26 0,26 0,-25 0,0 0,-1 0</inkml:trace>
  <inkml:trace contextRef="#ctx0" brushRef="#br0" timeOffset="132052.01">9104 18256,'24'0,"-24"25,0 0,0 0,0-1,0 1,0 25,0-25,0-1,0 1,-24 0,24 0,0 25,0-26,0 1,0 0,0 0,0 0,0-1,-25 1,25 0,0 0,0 0,0-1</inkml:trace>
  <inkml:trace contextRef="#ctx0" brushRef="#br0" timeOffset="132443.79">9451 18504,'0'-25,"0"50,0 0,-25 0,25 0,0 0,0-1,-25-24,25 25,0 0,0 0,0 0,0-1,25 1,-25 0,25-25,-25 25,25-25,0 25,-1-25,1 0,0 0,0 0,0-25,-1 25,1-25,0 25,0-25,0 25,-1-25,1 1,-25-1,25 25,0-25,-25 0,0 0,0 1,0-1,0 0,-25 25,25-25,-25 25,25-25,-25 25,1-25,-1 25,25-24,-25 24,0 0,0-25,1 25,-1 0,0 0,0 0</inkml:trace>
  <inkml:trace contextRef="#ctx0" brushRef="#br0" timeOffset="132807.66">10518 18504,'0'-25,"0"50,0 0,-25-25,25 25,-25 0,25 0,-25-1,25 1,-25 0,1 0,24 0,-25-1,25 1,0 0,-25-25,25 25,0 0,-25-25,25 24,0 1</inkml:trace>
  <inkml:trace contextRef="#ctx0" brushRef="#br0" timeOffset="133064.91">10269 18604,'-24'0,"48"24,1-24,0 25,0 0,0-25,0 25,-1-25,1 25,0-25,25 24,-26-24,26 0,-25 25,24-25,-24 0,25 0,-25 25,24-25,-24 0,0 0,0 0,-1 0,1 0,0 0</inkml:trace>
  <inkml:trace contextRef="#ctx0" brushRef="#br0" timeOffset="136783.37">10989 18529,'25'0,"-1"0,-24 25,25-25,-25 25,0 0,0-1,25-24,-25 25,0 0,0 0,0 0,0-1,0 1,0-50,25 25,-25-24,0-1,25 25,-25-25,0 0,0 0,24 25,-24-24,25 24,-25-25,0 50,25-25,-25 24,0 1,0 0,25-25,-25 25,0 0,25-25,-25-25,24 25,-24-25,25 0,0 25,-25-25,25 25,-25-24,0 48,0 1,0 0,0 0,0 0,0-1,0 1,0 0</inkml:trace>
  <inkml:trace contextRef="#ctx0" brushRef="#br0" timeOffset="137048.67">11584 18604,'0'0,"0"-25,25 25,-25-25,25 25,-25-25,0 50,0 0,0 0,-25-25,25 24,0 1,-25 0,25 0,-25 0,25-1,-24 1,24 0,-25 0,0-25,25 25,0-1,-25 1,25 0,-25 0,25 0</inkml:trace>
  <inkml:trace contextRef="#ctx0" brushRef="#br0" timeOffset="137391.74">12031 18628,'0'0,"0"-24,-25 24,0 0,25 24,-25-24,25 25,0 0,0 0,0 0,25-25,-25 24,25-24,-25 25,25-25,-25 25,0 0,0 0,0-1,0 1,0 0,0 0,-25-25,0 0,0 0,0 0</inkml:trace>
  <inkml:trace contextRef="#ctx0" brushRef="#br0" timeOffset="137723.72">12105 18479,'25'-24,"0"24,-25-25,24 25,1 0,-25-25,25 25,0 0,0 0,-1 0,1 0,0 0,-25 25,0 0,0-1,0 1,-25 0,25 0,-25 0,25 0,-24-25,24 24,24-24,-24-24,25 24,0 0,0-25,0 25,-1 0,26-25,-25 25,0-25</inkml:trace>
  <inkml:trace contextRef="#ctx0" brushRef="#br0" timeOffset="138704.18">13296 18628,'0'25,"-25"-25,25 25,-25 0,0 0,0-25,25 24,-24 1,-1-25,0 25,0 0,25 0,-25-25,1 24,-1 1,0 0,0 0,0-25,25 25</inkml:trace>
  <inkml:trace contextRef="#ctx0" brushRef="#br0" timeOffset="138947.84">12973 18728,'0'-25,"25"50,0-25,0 24,-1-24,1 25,0-25,0 25,0-25,-1 25,1-25,-25 25,25-25,0 24,0-24,-1 25,1 0,0-25,-25 25,25-25</inkml:trace>
  <inkml:trace contextRef="#ctx0" brushRef="#br0" timeOffset="140107.75">14164 18579,'0'-25,"-25"25,0 25,0 0,25-1,0 1,-24 0,24 0,0 0,0-1,0 1,0 0,0 0,24-25,-24 25,25-1,-25 1,25-25,0 0,0 0,-1 0,-24-25,25 25,-25-24,25-1,0 0,-25 0,0 0,25 1,-25-1,0 0,0 0,0 0,-25 25,25-24,-25 24,25-25,-25 25,25-25,-25 25,1 0</inkml:trace>
  <inkml:trace contextRef="#ctx0" brushRef="#br0" timeOffset="140299.29">14710 18703,'0'0</inkml:trace>
  <inkml:trace contextRef="#ctx0" brushRef="#br0" timeOffset="140828.04">15057 18653,'-25'0,"0"0,0 0,1 0,-1 0,0 25,25 0,-25-25,25 25,0-1,0 1,0 0,0 0,0 0,0-1,0 1,25-25,0 0,0 0,-1 0,1 0,0-25,0 1,0 24,-25-25,24 25,1-25,0 0,-25 0,25 25,-25-24,0-1,0 0,0 0,-25 25,25-25,-25 25</inkml:trace>
  <inkml:trace contextRef="#ctx0" brushRef="#br0" timeOffset="141760.01">15503 18653,'0'-25,"25"25,0 0,-25-24,25 24,-1 0,-24-25,25 25,0 0,0 0,0 0,0 0,-1 0,1 0,-25 25,0-1,-25 1,25 0,-24-25,24 25,-25-25,25 25,-25-25,0 24,0 1,0-25,1 25,-1-25,0 0,25 25,-25-25,25 25,25-1,0-24,0-24,-1 24,1 0,0 0,0-25,0 25,0 0,-1 0,1 0,0 0,0 0,0-25,-1 25,1 0,0 0,-25 25,0-50</inkml:trace>
  <inkml:trace contextRef="#ctx0" brushRef="#br0" timeOffset="143155.79">16247 18554,'-24'0,"24"25,-25-25,0 0,0 0,25 25,0-1,25-24,-25 25,25-25,0 0,-1 0,-24 25,25-25,0 0,0 25,0-25,-25 25,24-25,1 0,-25 24,0 1,0 0,-25 0,1-25,-1 0,0 25,0-25,0 0,1 0,-1 0,0 0,0 0,25-25,25 25,-25-25,25 25,0 0,-25-25,24 25,1-25,0 25,0-24,0 24,-1-25,1 25,0-25,0 0,0 0,-1 25,-24-24,25 24,-25-25,0 0,-25 25,1 0,-1 0,0 25</inkml:trace>
  <inkml:trace contextRef="#ctx0" brushRef="#br0" timeOffset="143596.6">16694 18529,'-25'0,"50"25,0-25,-25 25,25 0,-1-1,-24 1,25-25,0 25,-25 0,0 0,0-1,0 1,0 0,-25 0,0-25,1 0,24-25,-25 25,25-25,0 0,25 25,-25-24,24 24,-24-25,25 0,0 0,0 0,0 25,-25-24,24-1,1 25,-25-25,25 0,-25 0,0 0,-25 25,0 0,1 0,-1 0,0 0,0 0,0 0,1 25,-1-25</inkml:trace>
  <inkml:trace contextRef="#ctx0" brushRef="#br0" timeOffset="144348.34">16446 18380,'25'0,"-1"0,1 0,0 0,0 0,0 0,-1 0,26 0,-25 0,25 0,-26 0,26 0,0 0,-1 0,1 0,24 0,-24-25,24 25,1 0,-1 0,0 0,26 0,-26-24,25 24,1 0,-1 0,0-25,0 25,0 0,1 0,-1 0,0-25,0 25,0 0,1 0,-1 0,0 0,-24 0,-1 0,0 0,-24 0,24 0,-24 0,-25 0,24 0,-24 0,0 0</inkml:trace>
  <inkml:trace contextRef="#ctx0" brushRef="#br0" timeOffset="145047.66">17364 18479,'0'-24,"0"48,24-24,-24 25,0 0,0 0,0 0,0 0,0-1,0 1,25 0,-25 0,0 0,0-1,0 1,0 0,0 0</inkml:trace>
  <inkml:trace contextRef="#ctx0" brushRef="#br0" timeOffset="145459.67">17711 18554,'0'0,"25"-25,0 25,-1-25,1 25,0-25,0 25,-50 0,25 25,-25-25,0 25,1-25,-1 0,0 25,0-25,0 0,0 0,25 25,-24-25,-1 0,25 25,25-25,-1 0,-24 24,25-24,0 0,-25 25,25-25,-25 25,25-25,-25 25,25-25,-1 0,-24 25,25-25,0 0,0 0</inkml:trace>
  <inkml:trace contextRef="#ctx0" brushRef="#br0" timeOffset="146095.54">18108 18579,'0'-25,"-25"25,0 0,0 0,1 0,-1 0,25 25,-25-25,0 25,25-1,0 1,0 0,25-25,0-25,0 25,-1-25,1 25,-25-24,25 24,0-25,-25 0,25 25,-25 25,0 0,0-1,0 1,0 0,0 0,0 0,0-1,-25 1,25 0,-25 0,0 0,0-1,1 1,-1-25,0 0,0 0,0 0,1 0,-1 0,25-25,0 1,25-1,-1 25,-24-25,25 25,0 0,0-25,0 25,-1 0,1-25,0 25,0 0,0 0,-1-24</inkml:trace>
  <inkml:trace contextRef="#ctx0" brushRef="#br0" timeOffset="146644.51">18728 18554,'0'-25</inkml:trace>
  <inkml:trace contextRef="#ctx0" brushRef="#br0" timeOffset="146931.67">18728 18529,'0'25,"0"-50,0 50,-25-25,25 25,-25-25,25 25,-25-1,25 1,-24 0,-1 0,0 0,0-1,0 1,1 0,-1 0,0 0,0 24,-24-24,24 25,0-26,0 1</inkml:trace>
  <inkml:trace contextRef="#ctx0" brushRef="#br0" timeOffset="148763.61">18703 18752,'25'0,"0"-24,-1 24,1 24,0 1,-25 0,0 0,0 0,0-1,-25 1,25 0,-25-25,25-25,0 0,25 25,-25-24,25 24,-25-25,0 0,25 25,0 0,-25-25,25 25,-1 0,-24-25,25 25,-25 25,0 0,0 0,-25-25,25 25,-24-25,24-25,24 25,-24-25,25 25,0-25,0 0,0 25,-1 0,-24 25,0 0,0 0,25-25,0 0,0 0,0 0,-25-25,24 25,-24-25,25 25,-25 25,-25-25,1 0,24 25,-25-25,25 25,-25-25,25 24,25-48,0 24,-1 0,-24-25,25 25,0-25,-25 0,25 25,-25 25,25-25,-25-25,24 25,1 0,-25-25,25 25,0 0,-25-24,25 24,-25-25,24 25,1-25,0 0,-25 0,0 1,-25 24,0 0,1 0,24 24,-25-24,0 25,25 0,-25-25,0 25,25 0,-24-25,24 24,0 1,0 0,0 0,0 0,0-1,24 1,1 0,0-25,0 25,0-25,-1 0,1 0,0 0,0 0,0 0,-1 0</inkml:trace>
  <inkml:trace contextRef="#ctx0" brushRef="#br0" timeOffset="152114.61">20539 17735</inkml:trace>
  <inkml:trace contextRef="#ctx0" brushRef="#br0" timeOffset="152454.64">20737 17587,'0'0,"25"0,-25-25,0 50,-25-25,25 24,-25-24,25 25,-25 0,1 0,-1 0,0-1,0-24,0 25,1 0,-1 0,0 0,0-1,0 1,1 0,-1 0,0 0,0-1,25 1</inkml:trace>
  <inkml:trace contextRef="#ctx0" brushRef="#br0" timeOffset="152739.65">20489 17636,'-25'0,"25"25,-25-25,25 25,0 0,0-1,25-24,-25 25,0 0,25 0,-25 0,25-1,0 1,-25 0,24 0,1 0,0-1,0 1,0 0,-1 0,1 0,0-1,0 1,0 0,-1-25</inkml:trace>
  <inkml:trace contextRef="#ctx0" brushRef="#br0" timeOffset="153467.4">22101 17264,'-24'0,"24"-25,-25 25,0 0,0 0,0 0,25 25,-25-25,1 0,24 25,-25-25,0 25,0-1,0 1,25 0,-24 0,-1 24,0-24,-25 25,26 0,-1-1,0 1,-25-1,26 1,-1 24,0-24,0 24,0 1,1-26,-1 26,25-26,-25 26,25-26,0 1,25 0,-25-1,25-24,-25 25,24-1,1-24,0 25,0-1,24-24,-24 0,25 25,-25-26,24 26,1-25,-1 24,1-24</inkml:trace>
  <inkml:trace contextRef="#ctx0" brushRef="#br0" timeOffset="155051.66">22945 17388,'0'25,"0"0,0-1,0 1,0 0,0 0,0 0,0 0,0-1,0 1,0 0,0 0,0 0,0-1,0 1,0 0,0 0,0 0</inkml:trace>
  <inkml:trace contextRef="#ctx0" brushRef="#br0" timeOffset="155419.96">22325 17909,'0'0,"0"25,-25-25,50 0,-1 0,1 0,0 0,25 0,-26 0,1 0,25 0,-25 0,24 0,1 25,-1-25,26 0,-26 0,1 0,24 24,-24-24,25 0,-26 0,26 25,-26-25,26 0,-26 0,1 0,-1 25,1-25,-25 0,24 0,-24 0,0 25</inkml:trace>
  <inkml:trace contextRef="#ctx0" brushRef="#br0" timeOffset="156227.47">21928 18281,'24'0,"1"0,0-25,0 25,0 0,0 0,-1 0,1 0,0 0,-25 25,25-25,-25 25,0 0,0-1,-25 1,0 0,0-25,50 0,0 0,0 0,0 0,-1 0,1 0,0 0,-25 25,-25 0,0-25,25 24,-24-24,-1 25,0-25,0 0,0 0,1 25,-1-25,0 0,0 0,0 0,0 0,1 0,-1 0,0 0</inkml:trace>
  <inkml:trace contextRef="#ctx0" brushRef="#br0" timeOffset="156771.46">22721 18207,'0'0,"-24"0,-1 0,25-25,-25 25,0 0,25 25,-25-25,25 24,-24 1,-1 0,25 0,-25-25,25 25,-25-1,25 1,-25 0,1 0,24 0,0-1,-25-24,25 25,0 0,25 0,-1-25,1 0,0 0,0 0,0 0,-1-25,1 25,0 0,0-25,0 25,-25-25,24 25,-24-24,25 24,-25-25,-25 25,1 0,-1 0,0 0,0 0,0 0,1 0,-1 0,0 0,0 0</inkml:trace>
  <inkml:trace contextRef="#ctx0" brushRef="#br0" timeOffset="157447.79">22994 18331,'25'0,"0"0,-25 24,25 1,0 0,-25 0,24-25,-24 25,0-1,25 1,-25 0,0 0,-25 0,25 0,-24-25,24 24,-25-24,0 25,0-25,0 0,0 0,25-25,0 1,25-1,0 25,-25-25,25 25,0-25,0 25,-1-25,1 0,0 25,0-24,0-1,-1 25,-24-25,25 0,-25 0,-25 25,25-24,-24 24,-1 0,0 0,0 0,25 24,-25-24,1 0,24 25,-25-25,0 25,25 0</inkml:trace>
  <inkml:trace contextRef="#ctx0" brushRef="#br0" timeOffset="158555.56">24011 17934,'25'0,"0"0,0 0,0 0,-1 0,1 0,0 0,0 0,0-25,-1 25,1 0,0 0,0 0,0 0,-1 0</inkml:trace>
  <inkml:trace contextRef="#ctx0" brushRef="#br0" timeOffset="159183.53">24929 17562,'0'0,"0"25,0-1,0 1,0 0,25-25,-25 25,0 0,0-1,0 1,0 0,0 0,25 0,-25-1,0 1,0 0,0 0,0 0,0-1</inkml:trace>
  <inkml:trace contextRef="#ctx0" brushRef="#br0" timeOffset="159483.37">24755 18182,'25'0,"0"-25,0 25,0 0,-1-25,1 25,0 0,0 0,0 0,-1 0,26 0,-25 0,0-25,24 25,-24 0,0 0,25 0,-26 0,1 0,0 0,0 0</inkml:trace>
  <inkml:trace contextRef="#ctx0" brushRef="#br0" timeOffset="160667.51">24433 18430,'-25'0,"25"-25,25 25,0 0,-25-25,25 25,-1 0,1 0,0 0,-25 25,-25 0,0 0,1-1,24 1,0 0,24-25,1 0,-25 25,25-25,0 25,-25 0,0-1,0 1,-25-25,25 25,-25-25,0 0,25 25,-24-25,-1 0,0 25,0-25,0 0,1 0,-1 0,0 0,0 0</inkml:trace>
  <inkml:trace contextRef="#ctx0" brushRef="#br0" timeOffset="161199.16">24755 18479,'0'0,"25"0,0 0,0 0,0 0,-1-24,1 24,-25 24,0 1,0 0,-25 0,25 0,-24 0,24-1,-25 1,25 0,0 0,0 0,0-1,0 1,0 0,0-50</inkml:trace>
  <inkml:trace contextRef="#ctx0" brushRef="#br0" timeOffset="161702.84">25078 18554,'25'0,"-1"0,-24 25,25 0,-25-1,0 1,0 0,0 0,-25 0,1-1,-1-24,0 25,0-25,0 0,1 0,24-25,24 1,1 24,-25-25,25 25,-25-25,25 25,0-25,-1 0,1 25,-25-24,25 24,-25-25,25 25,-25-25,0 0,0 0,-25 25,25-25,-25 25,0 0</inkml:trace>
  <inkml:trace contextRef="#ctx0" brushRef="#br0" timeOffset="162443.67">25351 17512,'0'-25,"0"50,25-25,-1 25,-24 0,25-25,-25 25,25-1,0 1,0 0,-25 25,24-26,-24 26,25 0,-25 24,25-24,-25 24,0-24,0 24,0 0,-25 1,0-1,1-24,-1 24,0-24,0 0,-24-1,24 1,0-25,-25 24,26-24,-26 0,0 24,1-24,24 0,-25-25,1 25,-1 0,0-25,1 0,-1 24,1-24,-1 0,25 0</inkml:trace>
  <inkml:trace contextRef="#ctx0" brushRef="#br0" timeOffset="165895.37">20167 10294,'0'-25,"0"0,0 50,0 0,-25-25,25 25,0 0,0-1,0 1,0 0,0 0,0 24,-25-24,25 25,0-25,0 24,0 1,-25-1,25 1,0 0,0-1,-25 26,25-26,0 26,-24-1,24 1,-25-1,25 0,0 26,0-26,-25 0,25 26,0-26,-25 25,25 0,-25-24,25-1,-24 26,24-26,-25 0,25 1,-25-26,25 26,0-26,0 1,0 0,0-1,-25-24,25 25,0-26,0 1,0 25,0-25,0-1,0 1,0 0,25 0</inkml:trace>
  <inkml:trace contextRef="#ctx0" brushRef="#br0" timeOffset="167479.53">20142 10294,'25'0,"-1"0,1 0,0 0,0 0,0 0,-1-25,1 25,0 0,0 0,0 0,-1 0,1 0,0 0,0 0,0 25,-1-25,26 0,-25 0,0 0,24 0,-24 25,25-25,-1 0,1 0,-25 0,24 25,1-25,24 0,-24 0,0 0,-1 24,26-24,-26 0,26 0,-26 0,26 25,-26-25,26 0,-26 0,1 25,24-25,-24 0,-1 0,26 25,-25-25,-1 0,26 25,-26-25,1 0,24 24,-24-24,24 0,-24 0,24 0,-24 0,24 0,-24 0,24 0,-24 0,24 0,-24 0,24 0,1 0,-26 0,26 25,-26-25,26 0,-26 0,26 0,-26 0,26 0,-26 0,1 0,0 0,-1 0,1 25,-1-25,1 0,-25 0,25 0,-1 0,-24 0,0 0,24 0,-24 0,0 0,25 0,-26 0,1 25,0-25,0 0,0 0,-1 0,1 0,0 0,0 0,0 0,-25-25,0 50,0 0,0-1,0 1,0 0,0 0,0 0,24-1,-24 1,0 25,0-25,0 24,0 1,0-1,25 1,-25 0,0-1,0 1,0 24,0-24,0 24,0-24,0 24,0 1,-25-1,25 1,-24-1,24-24,0 24,-25 0,25 1,0-1,0-24,0 24,0-24,0 0,0-1,0 1,0-1,0 1,0 0,0-26,0 26,0-25,0 24,0-24,0 0,0 25,0-26,25 1,-25 0,24 0,-24 0,0-1,25-24,-25 25</inkml:trace>
  <inkml:trace contextRef="#ctx0" brushRef="#br0" timeOffset="168704.44">20043 13419,'0'0,"24"0,1 25,0-25,0 0,0 0,-1 0,1 25,0-25,25 0,-26 0,26 0,-25 0,24 0,1 25,0-25,-1 0,26 0,-26 0,1 0,24 25,1-25,-26 0,26 0,-1 0,1 24,24-24,-25 0,1 0,-1 25,25-25,-24 0,-1 25,0-25,1 0,-1 25,1-25,-1 0,1 25,-1-25,0 0,-24 24,24-24,1 0,-1 25,1-25,-1 0,0 0,1 0,-1 0,1 0,-1 0,-24 0,24 0,1 0,-26 0,26 0,-26 0,26 25,-26-25,1 0,-1 0,1 0,-25 0,24 0,-24 0,0 0,0 0,0 0,-1 0,1 0,0 0,0-25,0 25,0 0,-1 0,-24-25,25 25,0 0,0 0,0 0,-1 0,1 0,0 0,0 0,0 0,-1 0,1 0,0 0,0 0,0 0,-1 0,1 0,0 0,0 0,0 0,-1 0,1 0</inkml:trace>
  <inkml:trace contextRef="#ctx0" brushRef="#br0" timeOffset="170059.27">20365 11509,'0'-24,"0"48,0 1,0 0,-25 0,25 0,0-1,0 1,0 25,0-1,-25-24,25 25,0-1,-24-24,24 25,0-1,0-24,-25 0,25 25,-25-26,25 1,0 0,-25 0,25 0,0 0,0-1,0-48,0-1,0 0,25 0,-25 0,25 25,-25-25,25 1,-25-1,24 25,-24-25,25 25,0-25,0 25,0 0,-1 0,-24 25,0 0,25 0,-25-1,0 1,0 0,0 0,0 0,0 0,0-1,0 1,0 0,0 0,0 0,25-25,-25 24,0 1,0 0,0 0</inkml:trace>
  <inkml:trace contextRef="#ctx0" brushRef="#br0" timeOffset="170479.26">21109 12055,'25'0,"0"0,0 0,-1 0,1-25,0 25,0 0,0 0,-1 0,1 0,0 0,0 0,24 0,-24 0,0 0,0 0,0 0,-1-25,1 25,0 0</inkml:trace>
  <inkml:trace contextRef="#ctx0" brushRef="#br0" timeOffset="170779.19">21208 12204,'0'0,"0"25,0 0,25-25,0 0,0 0,0 0,-1 0,26 0,-25-25,0 25,-1 0,1 0,25 0,-25 0,-1 0,1 0,0 0,0 0,-25-25</inkml:trace>
  <inkml:trace contextRef="#ctx0" brushRef="#br0" timeOffset="172599.65">22101 11757,'0'-24,"25"-1,0 25,0-25,173 0,-173 25,0 0,0 0,-25 25,24-25,-24 25,0 0,0-1,0 1,-24 0,24 25,-25-26,0 1,0 25,-24-25,24 24,0-24,-25 0,26 0,-26-1,25 1,0 0,1 0,-1-25,0 25,0-25,0 25,50-25,-25 24,25-24,0 0,0 0,-1 0,1 0,0 0,0 0,24 25,-24-25,0 0,25 0,-26 0,1 0,0 0,0 0,0 0,-1 0,1 0,0 0,0 0</inkml:trace>
  <inkml:trace contextRef="#ctx0" brushRef="#br0" timeOffset="172887.2">22746 12055,'0'0,"-25"0,25 25,-24-25,-1 0</inkml:trace>
  <inkml:trace contextRef="#ctx0" brushRef="#br0" timeOffset="173427.19">23267 11683,'0'-25,"0"0,0 1,0-1,-25 25,1 0,-1 25,0-25,0 24,0-24,1 25,-1 0,0 0,0 0,0-1,0 26,1 0,-1-26,0 26,0 0,25-26,-25 26,25-25,0 24,0-24,0 0,0 0,0 0,0 0,25-1,-25 1,25-25,0 25,0 0,-1-25,1 0,0 25,0-25,0 0,24 0,-24 0,0-25,0 25,24 0,-24-25,0 25,0-25,0 25,-1-25,-24 1,0-1,0 0,-24 25,-1-25,0 25,0 0,0 0,1 0,-1-25,0 25,-25 0,26 0,-1 25,0-25</inkml:trace>
  <inkml:trace contextRef="#ctx0" brushRef="#br0" timeOffset="173840.03">23664 11782,'0'0,"0"-25,0 1,0-1,-25 25,25-25,0 50,0 0,0-1,0 1,0 0,0 25,0-26,0 26,0-25,0 24,0-24,0 25,0-1,0-24,0 0,0 25,0-25,0-1,0 1,0 0,0 0,0 0,-25-1,25 1,0 0,0-50</inkml:trace>
  <inkml:trace contextRef="#ctx0" brushRef="#br0" timeOffset="174143.6">23962 11981,'0'-25,"-25"25,25 25,-25-25,0 0,25 24,-25-24,1 25,-1-25,0 25,0 0,25 0,0-1,25-24,-25 25,25-25,0 25,-1 0,1-25,0 25,0-25,0 25,-1-25,1 0,0 0,0 0</inkml:trace>
  <inkml:trace contextRef="#ctx0" brushRef="#br0" timeOffset="174927.87">24111 12005,'0'0,"24"25,-24 0,0 0,0 0,0-1,0 1,0 0,0 0,0 0,0 0,0-1,-24-24,24-24,24 24,-24-25,25 25,-25-25,25 25,-25-25,25 0,0 0,-25 1,24 24,-24-25,25 25,-25 25,0-1,0 1,0 0,0 0,0 0,25-25,-25-25,25 25,-25-25,25 25,-25-25,24 25,-24-25,25 25,-25 25,0 0,0 0,25-25,0 0,0-25,-1 0,1 25,-25-25,25 25,-25-24,25 24,-25 24,25-24,-25 25,0 0,0 0,0 0,0 0,24-1,-24 1,0 0,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10:43:44.25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847 1414,'0'-25,"25"25,-25-25,-25 25,25-25,-24 25,-1 0,0 0,25-24,-25 24,0 0,25-25,-24 25,-1 0,25-25,-25 25,0 0,0 0,1 0,-1 0,0 0,0 0,0 0,1 0,-1 0,0 25,0-25,0 25,1-1,-1 1,0 0,0 0,0 0,1-1,24 26,-25-25,0 0,0-1,0 26,1-25,-1 0,0 49,0-49,0 0,25 0,-25-1,-24 51,49-50,-25 49,0-49,0 49,25-24,0-25,-24 74,-1-50,25-24,0 74,-25-49,25-25,0 24,0 51,-25-26,25-24,0 24,0-24,0 24,0 25,0-74,0 74,0-74,25 25,-25-25,25 49,0-49,-1 49,1-49,-25 0,50 49,-25-49,-1 0,1 0,0 0,0-1,0 1,0 0,24 25,-24-26,0 1,24 0,1 0,49 24,-74-24,49 0,-24-25,0 25,-26-25,26 0,0 0,-26 0,26-25,0 25,-26-25,26-24,0 24,-26 0,26-25,25-24,-51 24,51-24,-50 24,-1 1,51-26,-50 1,-1-25,1 24,0-74,-25 75,25 0,-25-1,0-74,0 75,-25-75,25 75,-25-75,0 74,1 1,-26-50,0 74,26 26,-76-51,76 50,-26 1,-49-1,49 25,25 0,-24 0</inkml:trace>
  <inkml:trace contextRef="#ctx0" brushRef="#br0" timeOffset="28914.74">18852 10071,'0'-25</inkml:trace>
  <inkml:trace contextRef="#ctx0" brushRef="#br0" timeOffset="31546.09">18852 10021,'0'-25,"0"0,-25 25,25-24,-25 24,0 0,25-25,-25 25,1 0,-1-25,0 25,25-25,-25 25,0 0,1-25,-1 25,0-24,0 24,0 0,0-25,1 25,-1 0,0 0,0-25,0 25,1 0,-51 0,50-25,1 25,-1 0,0 0,0-25,-24 25,-1 0,0 0,26-24,-1 24,-25 0,25 0,1 0,-26-25,25 25,-24 0,24 0,-25 0,-24 0,24 0,25-25,-49 25,24 0,1 0,-26 0,50 0,-24 0,-1 0,25 0,-24 0,-1-25,-24 25,24 0,1 0,-1 0,0 0,-24-25,24 25,1 0,24 0,-74-24,74 24,-25 0,1 0,24 0,-25-25,25 25,-24 0,24 0,-25 0,26 0,-1 0,-50-25,26 25,24 0,-25 0,26 0,-26 0,25 0,-24 0,24-25,-25 25,1 0,24 0,-25 0,25 0,-49-25,49 25,-25 0,26 0,-26 0,25 0,-49-24,24 24,25 0,-24 0,24 0,-25 0,26-25,-26 25,25 0,-24 0,24 0,-50 0,26-25,24 25,-25 0,26 0,-26 0,-24 0,49-25,0 25,-25 0,-24 0,49 0,0 0,-74 0,74 0,-24 0,24 0,-74 0,49 0,25 0,-24 0,-51 0,51 0,-1 0,1 0,-1 0,0 25,1-25,-1 0,1 0,-1 0,0 0,25 25,-24-25,-1 0,1 0,-1 0,25 25,-24-25,-1 0,0 0,-24 24,24-24,1 0,-1 25,-49 0,74-25,-24 25,-1-25,0 25,1-25,24 24,-25-24,1 25,24-25,-25 25,25-25,-74 25,74-25,-24 0,24 25,-25-25,1 0,24 24,-25-24,26 0,-26 0,-24 25,49-25,-25 0,25 0,1 0,-1 0,-50 0,51 0,-1 25,0-25,-25 0,1 0,24 0,0 0,-49 25,49-25,0 0,-25 0,26 0,-1 0,0 0,0 0,-24 0,24 0,0 0,-25 25,26-25,-1 0,0 0,0 0,-24 0,24 0,0 0,0 24,0-24,1 0,-1 0,0 0,0 0,0 0,-24 0,24 0,0 0,0 0,-24 0,24 0,0 0,-25 25,26-25,-26 0,25 0,0 0,-24 0,24 0,-25 0,26 0,-1 0,-25 0,25 0,1 25,-26-25,25 0,-24 0,24 0,0 0,-25 0,26 0,-51 25,50-25,1 0,-51 25,50-25,-24 0,-1 0,0 0,26 0,-1 0,-25 24,25-24,1 0,-26 25,25-25,0 25,1-25,-1 0,0 25,0-25,0 25,-24-25,24 25,-25-1,26-24,-1 25,0 0,25 0,-50 24,26-24,-1 0,0 0,0 24,0-24,1 0,24 0,0 0,0-1,-25 1,25 0,0 0,0 0,0-1,0 1,49 25,-49-25,25-1,-25 1,25 0,-25 0,25 0,0-1,-1 26,1-25,0 0,0-1,0 1,-1-25,51 50,-50-25,24-1,-24-24,0 25,24 0,-24-25,0 25,25-25,-26 25,51 0,-50-25,-1 0,51 24,-25 1,-26-25,26 25,-25-25,24 25,1-25,-25 0,24 25,1-25,0 0,-1 0,26 24,-26-24,1 0,-1 25,1-25,-25 0,74 0,-49 0,-1 25,1-25,0 0,-1 0,-24 25,25-25,-1 0,1 0,-1 25,26-1,-26-24,1 0,-25 25,24-25,1 0,-25 0,24 0,1 0,0 0,-1 0,1 0,-1 0,1 0,0 0,-1 0,51 0,-51 0,1 0,-1 0,1-25,0 25,-1 0,1 0,-1 0,1 0,0 0,-1 0,1 0,-1 0,1 0,24-24,26 24,-51 0,1 0,24 0,-24 0,0 0,-1 0,-24 0,25 0,24 0,-24 0,-1 0,26 0,-51 0,26 0,-25 0,74 0,-74 0,24 0,1 0,-25 0,24 24,1-24,25 0,-26 0,1 0,-25 0,-1 0,26 0,-25 25,0-25,-1 0,26 0,-25 0,24 25,-24-25,50 0,-51 0,26 0,0 25,-26-25,26 0,-25 0,24 0,-24 0,25 0,-25 0,49 0,-49 0,24 0,1 0,25 0,-26 0,1 0,-1 0,1 0,0 0,-1 0,50 0,-49 0,49 0,-49 0,-1 0,51 0,-51 0,1 0,-1 0,51 0,-51 0,1 0,0 0,24 0,-24 0,-1 0,1-25,74 25,-50 0,-24 0,24-25,-24 25,-1 0,26 0,-26-25,76 25,-76 0,1 0,24-24,-24 24,-1 0,1 0,0 0,-1-25,1 25,-1 0,1-25,0 25,-1 0,1-25,-1 25,1-25,0 25,-1-24,1 24,-25-25,24 0,26 0,-26 25,1-25,24 1,-49 24,25-25,-1 25,-24 0,25-25,24 25,-49-25,25 25,24-25,-49 25,0-25,-1 25,51-24,-50 24,-1-25,1 25,25-25,-25 0,-1 25,1-25,0 1,-25-1,25 0,0 25,-25-50,25 26,-25-1,24 0,-24 0,25-24,0 24,-25 0,25 0,-25 0,0 1,0-1,25 0,-25 0,0 0,0 1,0-1,0 0,0-25,0 26,0-1,0-25,-25 1,-25-26,25 26,-24-51,-1 51,25 24,-24-25,24 1,0-1,-49-24,49 49,0 0,0 0</inkml:trace>
  <inkml:trace contextRef="#ctx0" brushRef="#br0" timeOffset="42112.61">8632 13469,'25'0,"-25"25,-25 0,0-25,0 0,1 0,-1 0,0 0,0 0,0 0,1 0,-1 0,0 0,-25 0,26 0,-1 0,0 0,-49 0,49 0,-25 0,-24 24,24 1,-49 0,49-25,1 25,-51 24,1 1,50-25,-1-25,0 25,-24-1,24 1,-49 0,74 0,-24-25,-26 25,26-1,-26 26,26-25,24 0,-50 24,26-24,24 0,0 0,0-1,25 1,-24 0,-1 49,25-49,0 25,0-25,0 24,0 1,25 74,-1-74,26 49,0 25,-26-75,1 1,25 0,-25-1,24 50,1-74,0 50,-26-51,51 26,-50-25,49 25,0-26,-24 1,49-25,-74 0,25 25,49-25,-50 0,51 25,-76-25,76 0,-26 0,-24 0,49 0,-49 0,24-25,-24 0,-1 0,1 1,24-51,-24 25,-1 26,51-100,-26 0,0 0,-49 49,25-49,-50 75,0-26,0-24,0 49,-50-74,50 75,-74-51,24 1,25 25,-49-25</inkml:trace>
  <inkml:trace contextRef="#ctx0" brushRef="#br0" timeOffset="42270.61">7888 11956,'0'0,"0"-25,0 0</inkml:trace>
  <inkml:trace contextRef="#ctx0" brushRef="#br0" timeOffset="43367.03">7913 11261,'-25'0,"25"-24,-25 24,25-25,-25 25,0 0,1 0,-1 0,25-25,-25 25,0 0,0 0,1-25,-1 25,0 0,0 0,0 0,-24 25,24-25,0 25,0 0,1-25,24 24,-25-24,25 25,-25-25,25 25,-25-25,0 50,1-26,-1 1,25 0,-25 0,0 0,0 24,1-49,-1 25,0 25,-25-1,26-24,24 0,-25 0,0-1,25 1,-50 25,50-25,-24-1,-1 26,25-25,-25 24,25-24,0 0,0 0,0 24,0-24,0 0,0 25,0-25,0-1,25 1,-25 25,0-25,25-1,-25 26,24-25,-24 0,25 24,-25 1,0-25,25-1,-25 1,25 25,0-25,-25 24,24-24,1 0,-25 0,25 24,0-24,24 49,-24-49,0 0,0 25,24-1,-24-24,-25 0,25 0,25 0,-26-1,-24 1,25-25,25 25,-1 0,-24-25,0 0,0 0,24 0,-24 0,0 0,25-25,-1 0,-24 25,0-25,49 1,-49-1,50-25,-51 25,26-24,0-1,-26 25,26-49,-25 49,0-25,-1 26,-24-1,25 0,-25-25,25 26,-25-26,0 25,25-74,-25 49,0-49,0 50,0-75,0 74,-25-74,0 49,0-24,25 25,-49-25,24 74,-25-50,26 26,-26 24,-24 0,49 25,-25 0,25 0,0 0,-49 0,49 0,-24 25,24-25,0 25</inkml:trace>
  <inkml:trace contextRef="#ctx0" brushRef="#br0" timeOffset="46814.8">13097 10641,'0'25,"25"-25,-25 25,-25-25,0 0,0 0,0 0,1 0,-1 25,0-25,0 0,0 24,1-24,-1 0,0 25,0-25,-24 0,24 25,0-25,-25 25,26-25,-26 0,25 25,-24-25,24 24,-25-24,1 25,24 0,-25-25,1 25,-1-25,0 25,25-25,-49 24,24-24,-49 25,50 0,-51 0,-24 0,75-1,-50 1,-25 0,74 0,-74 0,74 0,1-25,-75 24,0 1,49 0,-49 0,75 0,-26-25,-24 24,49-24,1 25,-50-25,49 25,25-25,-49 25,24-25,25 25,0-25,1 24,-1-24,0 0,25 25,-25-25,0 0,1 25,24 0,-25-25,25 25,-25-1,0-24,25 25,-25-25,25 25,-24 0,-1 0,0-25,0 24,0 1,1-25,-51 50,50-50,1 25,-26-25,-24 24,49 1,-25-25,1 25,-1-25,25 25,0-25,-24 25,24-1,0-24,-25 25,26-25,-1 0,0 25,0-25,0 25,1-25,-1 0,25 25,-25-25,25-25,25 25,-25-25,25 25,-1-25,-24 0,25 25,-25-24,25-1,0 0,0 0,-25 0,24 25,-24-24,25-1,-25 0,25 25,-25-25,0 0,0 1,0 48,-25-24,25 25,-25 0,1 0,-1 24,0-24,0 50,-24-26,24 1,0-25,0 24,25 1,-25-25,25 0,0-1,0 1,25-25,0 25,0-25,0 0,49-25,-49 0,24 1,1-1,74-25,-74 25</inkml:trace>
  <inkml:trace contextRef="#ctx0" brushRef="#br0" timeOffset="52938.89">14610 11162,'-25'0,"0"0,1 0,-1 25,0-25,0 0,0 0,1 0,-1 25,0-25,50-25,0 25,-1 0,26-25,0 25,24-25,-49 25,74-25,-49 25,74-24,-75-1,1 25,74-25,-25 0,-49 25,-1 0,1 0,-25 0,0 0,-1 0,1 0</inkml:trace>
  <inkml:trace contextRef="#ctx0" brushRef="#br0" timeOffset="53191.36">14511 11361,'25'0,"-1"-25,1 25,25 0,-25 0,24-25,26 25,-26 0,1-25,24 25,-24-25,24 25,1-24,-26-1,26 25,-26-25,26 0,-26 25,1-25,24 0,-24 25,0 0,-1-24</inkml:trace>
  <inkml:trace contextRef="#ctx0" brushRef="#br0" timeOffset="71813.15">14312 9525,'0'0,"-25"0,25-25,-24 0,24 1,0-1,0 0,-25 25,25-25,0 0,0 50,0 0,0 0,0 0,0 24,25 26,-1-1,-24 0,50-24,-25 0,-25-26,25 1,0 25,-1-50,1 0,0 0,25 0,-26-25,76-25,24-24,24-25,51-25,24 0,0-25</inkml:trace>
  <inkml:trace contextRef="#ctx0" brushRef="#br0" timeOffset="107566.93">23316 12923,'0'0,"-24"0,-1 0,0 0,0 0,0 0,1 0,24 25,-25-25,0 0,0 0,0 25,1-25,-1 0,0 0,-25 0,26 0,-26 0,25 0,0 0,1 0,24-25,-25 25,0 0,0 0,0 0,0 0,1-25,-1 25,0-25,-25 25,26-24,-1-1,0 25,0-25,0 0,1 0,-1 1,-25-26,50 25,-49-24,24 24,0 0,0-49,0 49,25 0,-24-25,24 26,-25-51,25 26,0-51,0 1,0 49,25 1,-25-50,24-25,-24 74,0-49,25 49,-25-49,25 49,-25 1,0-50,25 49,0-25,-25 26,0-1,49-24,-49 24,25 25,0-49,0 24,-1 26,26-26,-25 25,24 0,-24 1,25-26,-25 25,24 0,1 1,-25-1,24 0,-24 25,50 0,-51 0,26 0,24 0,-49 0,50 0,-51 25,26-25,0 0,-1 25,1-1,-25-24,24 25,-24-25,0 25,24 0,-24-25,0 25,0-25,0 24,-1-24,26 50,-25-50,0 25,-1 0,26 24,-25-49,0 25,0 0,24 0,-24 24,25 1,-1-1,-24 1,-25-25,50 49,-50-49,24 25,1-25,0 49,0-24,0-26,24 100,-49-74,25 0,0 24,-25-24,0 49,0-74,0 74,0-50,25 51,-25-51,0 75,0-74,0 49,-25-49,25-1,-25 1,0 74,0-74,1-1,-1 50,0-49,0 0,0 49,1-50,-1 26,25-50,-50 49,50-24,-49-1,24-24,25 0,-25 25,0-26,-24 26,24-50,-25 50,25-26,-49 1,24 0,-24 0,24-25,1 0,-75 25,49-25,-49 0,25-25,-50 0,-24 0,73 0,-98 1,99-1,24 0</inkml:trace>
  <inkml:trace contextRef="#ctx0" brushRef="#br0" timeOffset="129317.35">19372 16669,'0'0,"25"0,0 0,0 0,0 0,-1 25,1-25,0 0,0 0,0 0,0 0,-1 0,26 24,-25-24,0 0,-1 25,26-25,-25 0,0 25,24-25,-24 25,0-25,24 0,-24 0,0 25,0-25,24 0,-24 0,25 0,-1 24,-24-24,0 0,0 0,0 0,-1 0,1 0,0 0,0 0,24 0,-24 0,0 0,0 0,0 0,-1 0,1 0,25 0,-25 0,24 0,-24 0,0 0,0 0,24 0,-24 0,0 0,25 0,-26 0,1 0,0 0,49 0,-49 0,0 0,0 0,0 0,-1 0,1 0,0 0,0 0,0 0,-1 0,1 0,0 0,0 0,-25-24,-25 24</inkml:trace>
  <inkml:trace contextRef="#ctx0" brushRef="#br0" timeOffset="132055.43">19943 16917,'0'25,"-25"-25,25 24,0 1,-25-25,1 25,24 0,-25-25,0 25,0-1,0-24,25 25,-24-25,-1 25,0-25,25 25,-25-25,25 25,25-25,0 0,0 0,-1 0,1 0,0 0,0 0,0 0,-1 0,1-25,0 25,0 0,0 0,-1 0,1 0,0 0,-25-25</inkml:trace>
  <inkml:trace contextRef="#ctx0" brushRef="#br0" timeOffset="132431.4">19968 16942,'-25'0,"25"24,0 1,0 0,0 0,0 0,0-1,0 1,0 0,0 0,0 0,0-1,0 1,0 0,0 0,0 0,0-1,0 1,0 0,0 0,0 0,0-1,0 1,0 0,25 0</inkml:trace>
  <inkml:trace contextRef="#ctx0" brushRef="#br0" timeOffset="132635.09">20315 17289,'0'0,"0"-25</inkml:trace>
  <inkml:trace contextRef="#ctx0" brushRef="#br0" timeOffset="142481.68">17983 16297,'0'-25,"-24"25,-1-25,0 25,25-25,-25 25,0 0,1-25,-1 25,0 0,0 0,0 0,25-24,-49 24,24 0,0 0,0 0,1 0,-1 0,-25 24,0-24,26 25,-1-25,-25 25,25-25,1 25,-26 0,25-25,-24 0,24 0,-25 24,1-24,24 25,0-25,0 25,0-25,-24 25,24-25,0 25,-24 0,-1-1,0 1,26 0,-1 25,0-50,0 24,0 26,-24 0,24-1,0-24,0 25,1-1,24-24,-25 25,25-1,0-24,-25 0,25 24,0-24,0 25,25-25,-25 24,0-24,25 0,-25 0,0 24,24 1,-24-25,25 24,0 1,-25-25,25 0,0-1,-1-24,26 25,0 0,-26-25,26 0,-25 0,24 0,1 0,24 0,-49 0,25 0,24 0,-49-25,25 25,-26 0,26-25,24 25,-49-24,50-1,-1 0,-49 25,0-25,0 25,24-25,-24 0,0 1,49-26,-49 25,0 0,0-24,-1 24,1-74,0 24,0 26,-25-1,25-24,-25 49,0-25,0 26,0-51,0 26,0 24,0 0</inkml:trace>
  <inkml:trace contextRef="#ctx0" brushRef="#br0" timeOffset="198120.55">19621 16272,'0'-25,"-25"25,0 0,0 0,25 25,-25-25,0 0,1 0,48 0,1 0,0 0,0 0,0 0,-50 0,0 0,0 0,0 0,1 0,24-25,24 25,-24-25,0 50</inkml:trace>
  <inkml:trace contextRef="#ctx0" brushRef="#br0" timeOffset="200557.5">19447 16272,'0'-25,"0"50,25-25,-25 25,24-25,26 0,-25 0,49 24,-49-24,50 0,-26 0,1-24,-1 24,26 0,-50 0,49-25,-24 25,-26-25,-24 0,0 0,-24 1,-1-1,0 25,0-25,-24 25,24 0,-25 0,25 0,-74 0,50 25,-1 0,-24 24,24-24,0 0,1 49,24-49,0 0,25 0,0 0,0 24,0-24,25 0,0 0,24-1,-24 1,25-25,-25 0,24 0,26 0,24-25,-74 25,49-24,-24-1,-26 0,1-25,0 26,-25-26,0 0,0 25,0 1,-25-1,0 0,1 25,-1 0,-25 0,25 25,-24 0,24-1,-25 26,1 25,49-51,0 26,0-25,25 0,24 24,26-49,24 25,-50-25,1-25,49 25,0-49,1 24,-51 0,-24 0,0 0,0 1,24-26,-24 0,-25 25,0 1,-25-1,25 0,-49 25,24 0,0 0,-49 0,24 25,25-25,-24 25,-1 24,25-24,25 0,-25 0,25 0,0-1,50 26,0-25,-26-25,51 0,-26 0,1 0,24 0,-24-25,49 0,-24-24,-50 49,24-50,-24 25,0 0,0-24,-25 24,0-25,-25 25,0 25,0 0,-49 0,49 25,0-25,-25 25,-24 49,49-49,0 25,1 0,24-1,0-24,24 0,26 0,-25-25,24 0,1 0,-25 0,49-25,-49 0,50 0,-51 0,1-24,-25 24,25-25,-25 25,0 1,0-1,0 0,-25 25,0 0,1 0,-1 25,-50 24,51-24,-26 25,25-25,0 24,25-24,0 0,25 25,0-26,25-24,-1 0,-49-24,25 24,-25-25,0 0,0 0,-25 0,0 25,1 0,-1 0,0 0,-25 25,1 0,-51 0,26 24,24-24,1 0,-26 25,26-26,-1 26,25-25,25 0,0-1,25-24,0 0,0 0,24 0,-24 0,0 0,-50 25,0-25,25 25,-24 0,-1 0,-50 24,26 1,24-1,25-24,-25 0,25 0,0 0,25-25,25-25,-26 25,1-25,0 25,49-50,-49 26,25-1,-25 0,24 0,-24 0,-25-24,25 24,-25 0,0-24,0 24,-25 25,0 25,0-25,1 24,-1 1,-25 25,-24-1,49-24,25 0,-25 0,25 0,-25-1,50 1,0 0,0-25,24 0,1-25,0 25,-26-25,26 25,49-74,-49 49,-1-24,-24 24,0 0,0-25,0 26,0-26,-25 25,0 0,-25 25,0 0,0 0,-25 50,1-25,24 0,0-1,-24 26,24-25,25 24,0-24,25-25,-1 25,26-25,0-25,-1 25,1 0,24-49,-24 24,0 0,-26 0,26 0,24-49,1 0,-50 49,-25 0,24 0,-24 0,0 1,0-1,-24 25,-1 0,0 0,-25 25,26-25,-26 24,25 1,0 0,-24 0,24 0,25-1,-25-24,25 25,0 0,25-25,0 0,0 0,24 0,-24 0,0 0,24-25,-24 25,0-25,25 1,-26-1,1 0,0 0,0 0,-25 1,25-1,-25 0,0 0,0 0,0 1,0-1,-25 0,25 0,-25 25,0-25,0 25,1-25,-1 25,-25 0</inkml:trace>
  <inkml:trace contextRef="#ctx0" brushRef="#br0" timeOffset="202315.06">6201 11361,'0'0,"-25"0,25-25</inkml:trace>
  <inkml:trace contextRef="#ctx0" brushRef="#br0" timeOffset="202483.97">6176 11336,'0'25,"0"-1,25-24,-25 25,0 0,0 0,25 0,-25 24,0-24,0 0,25 24,-25-24,0 0,25 0,-25 0,0-1,24 1,-24 0,25-25,0 0,0-25,0 0,-1-24,1 24,0-25,0 1,0-26,24 26,1-50,-1 24,1-24,0 24</inkml:trace>
  <inkml:trace contextRef="#ctx0" brushRef="#br0" timeOffset="-207190.06">9748 4465,'-25'0,"25"-25,0 0,0 50,0 0,25 0,-25 24,25-24,-25 0,25 49,-25-24,25-1,-25 26,24-25,-24-1,25 1,-25-1,25-24,-25 25,25-25,-25-1,25 26,-25-25,0 0,0 24,24-24,-24 0</inkml:trace>
  <inkml:trace contextRef="#ctx0" brushRef="#br0" timeOffset="-206566.7">9748 4539,'0'0,"0"-25,0 1,25 24,-25-25,25 0,-25 0,25 25,-1-25,-24 1,25 24,25-50,-25 25,-1 25,1-25,0 25,0 0,0 0,0 0,-1 25,1-25,-25 25,25-25,-25 25,25 0,-25-1,0 1,0 0,0 0,0 24,0-24,-25 0,25 25,-25-26,0 26,1-25,-1 24,0-24,0 0,0 0,0 0,1 0,-1-25,0 0,50 0,-25-25,25 25,-1-25,1 25,50 0,-50 0,24 0,-24 25,25-25,-26 25,51 24,-50-49,-1 25,51 25,-26-50,-24 24,0-24,0 25,0-25</inkml:trace>
  <inkml:trace contextRef="#ctx0" brushRef="#br0" timeOffset="-202204.53">19993 18405,'0'-25,"24"25,-24 25,0 0,0 0,25-1,-25 1,0 0,0 0,25 0,-25 24,0-24,0 0,0 0,0 0,0-1,0-48</inkml:trace>
  <inkml:trace contextRef="#ctx0" brushRef="#br0" timeOffset="-201670.34">20042 18380,'0'0,"0"-25,0 1,0-1,25 0,0 0,-25 0,25 25,-1 0,1-24,0 24,0 0,0 0,-1 0,1 0,0 0,0 0,0 0,-1 0,-24 24,25-24,0 25,0 0,-25 0,0 0,0-1,-25-24,25 25,-25-25,25 25,-25-25,1 25,-1 0,0-25,0 0,0 0,1 0,-1 0,0 0,50 24,0-24,-1 25,1-25,0 25,0-25,49 25,-49 0,49 0,-24-25,0 24,24 1,-24 0,-25-25,24 25,-24 0,0-1,0-24,-25 25</inkml:trace>
  <inkml:trace contextRef="#ctx0" brushRef="#br0" timeOffset="-194676.05">20513 17983,'0'25,"0"0,-24 0,24 0,0-1,-25 1,0 0,25 25,-50-1,50-24,-24 0,-1 0,0 24,0-24,0 0,1 0,-1-1,0 1,0 0,0-25,1 25</inkml:trace>
  <inkml:trace contextRef="#ctx0" brushRef="#br0" timeOffset="-190777.06">6474 12030,'0'0,"-25"0,25-25,0 1,-25 24,25-25,0 0,-24 0,24 0,0 1,0-1,0 0,-25 25,25-25,0 50,0 0,-25 0,25-1,0 1,-25 25,25 49,-25-49,1 49,24-49,0-1,-25 50,25-49,0 0,0-1,0 26,0-51,25 51,-25-50,24-25,-24 24,50-24,-50-24,50-1,-50 0,49-74,-24 0,0 49,0-49,-25 49,0-24,0 24,0 0,0 1,0 24,-25-25,0 26,0 24,25 24,-25 1,1 50,24-51,-25 26,0 74,0-74,25 74,-25-50,25-24,0 49,0-49,0-1,25-24,-25 0,0 0,25-1,0-24,0-49,-25-1,49-49,-49 49,25-24,0-100,0 100,-25 0,24-75,-24 74,0 26,0-75,0 99,-24 0,24 0,-25 0,0 50,0 0,-24 49,24 1,-25 49,1 74,49-123,-50 123,50-123,-25 24,25 25,0-75,25 1,-25-25,25-25,0 0,-1-25,1-25,0 1,0-50,0 49,24-99,-24 75,-25 24,25-24,-25 24,0-49,0 49,0 1,-25 49,25 24,-25 1,0 50,1-26,24 1,-25 74,0-74,25-1,0 1</inkml:trace>
  <inkml:trace contextRef="#ctx0" brushRef="#br0" timeOffset="-190254.2">5904 13320,'0'-25,"0"1</inkml:trace>
  <inkml:trace contextRef="#ctx0" brushRef="#br0" timeOffset="-190090.77">7417 12328,'0'0,"24"-25</inkml:trace>
  <inkml:trace contextRef="#ctx0" brushRef="#br0" timeOffset="-161549.99">23341 11534,'0'0,"0"25,-25-25,25 25,-24 0,-1-1,0 26,-25 24,1-49,-1 25,-49 49,49-25,1-24,-26 0,1-1,24 1,-74 49,75-49,-51 24,76-49,-1 0,0-25,0 49,0-49</inkml:trace>
  <inkml:trace contextRef="#ctx0" brushRef="#br0" timeOffset="-161342.18">22448 11956,'0'0,"25"-50,-25 25,25-24,-25 24,0 0,0 0,0 1,25 48,-1 1,1 0,0 0,0 24,24 1,-24 0,25-1,24 1,-24 24,0 1,24-26,0 26,-24-26,24 26,-24-26,24 26,-24-26,24 1,-24-25,0 24,-1-24,1 25</inkml:trace>
  <inkml:trace contextRef="#ctx0" brushRef="#br0" timeOffset="-152665.33">893 4738,'-25'0,"25"-25,-25 25,25 25,0-1,25-24,-25 25,0 0,0 0,0 0,25 0,-25-1,0 26,25 0,-25-1,25 1,-25-1,24 1,-24 0,25 24,0-24,-25 24,25-24,-25-1,25 26,-25-26,24 1,-24-1,25-24,-25 25,0-25,25 0,-25 24,0-24,0 0,0 0,0-1,25-24,-25-24,0-1,-25 0,25 0,0 0,-25-24,25 24,0 0,0-25,0 26,0-26,0 25,0-24,0 24,0 0,0-25,25 26,-25-1,25 25,-25-25,25 0,-1 0,1 25,0 0,0 25,0-25,-1 25,-24 0,25 0,0-1,-25 26,50 0,-50-1,24-24,-24 25,0-26,25 1,-25 25,0-25,0 0,0-1,0 1,25 0,-25 0,0 0,0-1</inkml:trace>
  <inkml:trace contextRef="#ctx0" brushRef="#br0" timeOffset="-152379.48">1885 5531,'0'0,"-25"0,25-24,25 24,0-25,0 25,0-25,-1 0,1 25,-25-25,25 25</inkml:trace>
  <inkml:trace contextRef="#ctx0" brushRef="#br0" timeOffset="-152187.96">1910 5829,'0'0,"0"25,25-25,-25-25,25 25,-1 0,-24-25,25 25,0-25,0 25,0-24,-1-1,1 25,0-25</inkml:trace>
  <inkml:trace contextRef="#ctx0" brushRef="#br0" timeOffset="-151383.8">2778 5234,'-25'0,"25"-25,-24 25,24-25,0 0,24 25,-24-24,25 24,-25-25,25 25,-25-25,25 25,0 0,-1 0,1 0,0 0,0 25,-25 0,25-25,-25 24,24 1,-24 25,0-25,0-1,0 26,0-25,0 49,-24-49,24 25,-25-50,25 24,0 1,-25 0,25 0,0-50,25 0,0 25,-25-25,24 25,1 0,0 0,0 0,0 0,-1 0,-24 25,25 0,-25 0,0 24,0-24,0 0,0 25,-25 24,1-49,-1 0,0 24,0-24,0 25,1-25,-26-1,25 1,0 0,1 0,-1 0,0-25,0 24,0-24,1 0,24-24,0-1</inkml:trace>
  <inkml:trace contextRef="#ctx0" brushRef="#br0" timeOffset="-150935.6">3349 5209,'-25'0,"25"-25,-25 25,25 25,-25-25,25 25,0 0,0-1,-25 1,25 0,0 0,0 24,0-24,0 25,25-1,-25-24,0 25,25-25,-25 24,0-24,25 0,0 0,-25-1,24 1,1-25,-25 25,25-25,0 25,0-25,-1 0,1 0,0-25,0 25,-25-25,25 25,-1-25,1 1,0-26,-25 25,25 0,0-24,-25 24,0 0,0-24,0 24,0 0,0-25,-25 26,0-26,0 25,0 0,1 25,-1 0,0 0,0 0,0 0,1 0,-1 25,0-25,0 0,25 25</inkml:trace>
  <inkml:trace contextRef="#ctx0" brushRef="#br0" timeOffset="-150629">4118 4936,'0'25,"-25"-25,0 0,25 25,-25-25,25 25,-25-25,25 24,-24 1,24 0,0 0,0 0,0-1,0 1,24 0,-24 0,25 0,25 24,-50-24,25 0,-1 0,1-1,0 26,0-25,-25 0,25 24,-25-24,0 25,0-26,0 1,0 25,-25-25,0-1,25 1,-25 0,-24-25,24 0</inkml:trace>
  <inkml:trace contextRef="#ctx0" brushRef="#br0" timeOffset="-150463.28">3944 5135,'0'0,"0"-25,0 0,25 25,-25-25,25 0,-1 1,1-1,0 0,0 25,0-25,-1 0,1 1,25-26,-25 25,24 0</inkml:trace>
  <inkml:trace contextRef="#ctx0" brushRef="#br0" timeOffset="-149693.15">4663 5531,'0'-24,"0"48,25 1,-25 0,0 0,25 24,-25-24,25 25,-25-25,0-1,24 1,-24 0,0 0,0-50,0 0,0 0,0 1,0-26,0 25,0-24,25-26,-25 26,0 24,25-25,0 1,0 49,0 0,-25 24,24 1,1 50,0-1,-25-49,0 24,0-24,0 25,0-25,0-1,0-48,0-1,0 0,25-25,-25 26,0-1,25-25,-25 25,24-49,1 24,-25 26,25-1,-25 0,50-25,-26 50,1 0,0 25,0 0,-25 0,25 24,-1 1,-24 0,0-26,25 1,-25 25,0-25,25-1,-25 1,25 0,0 0,-1-25,1 0,0 0</inkml:trace>
  <inkml:trace contextRef="#ctx0" brushRef="#br0" timeOffset="-149232.34">2480 7342,'0'0,"-24"25,-1-25,25-25,25 25,-1 0,1-25,0 25,0-24,24-1,1 0,0 0,-1 0,26-24,-26 24,26-25,24 1,-25-1,26 1,-26-1,25 0,0 1,1-26,-1 26,0-1,0 0,75-24,-100 24,1 26,-1-26,-24 25,24 0,-24 25,-25-24,24 24,-24-25,0 25</inkml:trace>
  <inkml:trace contextRef="#ctx0" brushRef="#br0" timeOffset="-148965.33">3175 7293,'0'0,"-74"49,24 1,-24-25,49-1,-25 1,25 0,50-50,25 25,-25-25,24 1,1-1,-1 0,26-25,-1 1,1-1,-1 1,25-1,-24-24,24-1,0 26,0-26,25 1,-24-1,-1 26,25-26,-25 1,0 24,0-24,-24 24,24 1,-24-1,-26 0,26 26,-26-1,1 0,-1 0,-24 0,0 25,0-24</inkml:trace>
  <inkml:trace contextRef="#ctx0" brushRef="#br0" timeOffset="-128115.61">14759 5507,'-25'-25,"0"25,0 0,-24 25,24-25,0 0,0 24,1-24,-1 0,50-24,-1 24,1-25,50-25,-26 1,26-1,-1 0,124-74,-98 75,148-100,-124 99,0-24,124-75,-124 99,124-74,-149 100,100-51,-125 50,0 1,-24-1,0 25,-75 25,0-25,0 24,0 1</inkml:trace>
  <inkml:trace contextRef="#ctx0" brushRef="#br0" timeOffset="-127810.47">15032 5904,'0'0,"-50"49,0 1,1-1,24-24,-25 25,26-1,-1-24,-25 50,50-51,-25 1,25 0,0 0,25-25,0-25,0 0,24 0,1 1,0-26,-1 0,26 1,-1-1,25 1,0-26,1 1,24-1,0 1,0-1,149-98,-125 98,-24 1,25 0,-25-1,0 26,0-26,0 26,-49 24,24 0,-49 0,-1 0,1 25,-50 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1T09:19:44.2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46 7403 35 0,'0'-3'196'0,"0"-4"-28"0,0 3-29 0,0-3-23 16,0 3-17-16,0-3-21 0,0 3-21 0,-7-3-11 0,7 4-7 16,0-2-6-16,0 2-9 0,0-1-1 0,0-1 0 15,0 3-1-15,-6-2 0 0,6 1-3 0,0-1-3 0,-6 0-3 16,6 1 2-16,0 3 0 0,0-5 2 0,0 1 1 15,-7 1-3-15,7 3 0 0,0-4-1 0,0 2 2 0,0-3 1 16,0 5 1-16,0-3 2 0,0-1 2 0,0 0 5 0,0 0 3 16,0 4 0-16,0-3-3 0,0-1-3 0,0 1-1 15,0-4 0-15,0 3-1 0,-6 0 2 0,6 0 2 0,0 1 2 16,0 3 5-16,0-4 6 0,-7 0 1 0,7 0 1 0,0 4 1 16,0-2 1-16,-6 2 0 0,6 0-1 0,0 0-4 15,0 0-4-15,0 0-6 0,0 0-6 0,0 0-7 0,0 0-5 16,0 0-6-16,0 2-4 0,0 2 0 0,-7 4-2 15,7 3-3-15,0 3 2 0,0 1 2 0,0 3 2 0,0 1 1 16,0 3 0-16,-7 0 1 0,7 0 0 0,0 3 5 0,0 1-1 16,0 3 0-16,0-3-2 0,0 3-1 0,0-4 0 15,0 1 0-15,0 0-1 0,0 0 0 0,0-4 0 16,7 3-1-16,-7 0 2 0,0-2-1 0,7-4 0 0,-7 2 0 16,6-2-2-16,-6-5 1 0,7 1-1 0,-7-5 1 0,6 2-1 15,-6-1 1-15,7-4 0 0,-7 0 1 0,0 2 0 0,0-7 4 16,0 2 6-16,0-4 11 0,0 3 13 0,0 1 17 15,0-4 23-15,0 0 28 0,0 0 26 0,0 0 27 16,0 0 18-16,0 0 9 0,0 0 0 0,-7 0-12 0,7-4-20 16,-6 4-24-16,-1-3-27 0,1-1-26 0,-1 2-26 0,0-3-19 15,-6 1-13-15,1 4-6 0,4-3-4 0,-11-1-3 16,6 4 0-16,-6-4-4 0,6 4-1 0,-14 0-1 0,15 0-1 16,-14 0 0-16,6 4 1 0,1-4 0 0,-1 4-1 15,0-1-2-15,1 1 3 0,6 3 1 0,-7-3 0 0,1 3-1 16,0 1-1-16,5 0-1 0,-4 1 2 0,-3 3 1 0,8-1 0 15,0 1-3-15,0-2 0 0,0 5 0 0,0-4-2 16,7 3 2-16,-8 1-1 0,8-1 3 0,-1-3-2 0,1 5 2 16,6-7 0-16,-6 7 1 0,6-5-1 0,0-1 1 15,0 6 0-15,0-5-3 0,0-1 0 0,0 6 1 0,6-6-3 16,-6 2 4-16,6 3 0 0,-6-5-1 0,7 1 2 0,-1-1 0 16,-6 6 1-16,7-9-1 0,6 4 0 0,-13 0 1 15,7-3-2-15,-1-2 1 0,1 2-1 0,5-5-1 16,-5 1 2-16,0 4 1 0,-1-8 2 0,0 3 0 0,1-3 2 15,6 0 2-15,-5 0-1 0,3-3 1 0,3-5 0 0,-7 4 6 16,6-3 0-16,-7 0-2 0,7-1 2 0,0-3 1 0,0 1 0 16,-6-1 5-16,5-5 2 0,1 6-5 0,0-5 3 15,-6-3-4-15,6 3 1 0,-6-3 1 0,-1 0-2 0,7 3-2 16,-6-3-3-16,-1-1-3 0,1 5-1 0,-1-5 2 16,-6 4 0-16,7 1-1 0,-7 3 1 0,6 0 3 0,-6 0 0 15,0 4 1-15,0-1 2 0,0 1-1 0,7 3 1 0,-7 0 2 16,0 2-3-16,0 2-7 0,0-4-2 0,0 4-4 15,0 0-4-15,0 4 0 0,0-4 0 0,0 2-7 0,6 6 2 16,-6-1 3-16,0 1 1 0,6 3 1 0,1 0 2 0,0-1 1 16,0 5-1-16,-1-1 1 0,0 2 0 0,7-3 0 15,-6 7 1-15,-1-5-1 0,7-1-1 0,1 4 1 16,-9-3 1-16,10-1-1 0,-2 5 1 0,-1-5-1 0,1 1 1 16,0-1 1-16,0-2-1 0,0 3 0 0,7-5 0 15,-7 1-1-15,0 4-2 0,-1-8 1 0,2 5 0 0,5-4-2 16,-6-2 1-16,7 2-2 0,-7-5-2 0,6 1-7 0,-6-4-15 15,7 0-35-15,-1 0-54 0,7-4-57 0,-7 1-56 16,2-2-53-16,5-2-49 0,-7-3-51 0,7-2-88 0,-6-2-94 16,-1-1-38-16,1 1 10 0</inkml:trace>
  <inkml:trace contextRef="#ctx0" brushRef="#br0" timeOffset="812.79">8121 7528 117 0,'0'-4'457'0,"-7"1"-85"0,7-1-114 0,0 4-93 0,0-3-57 16,-6-1-26-16,6 1-12 0,-7 3-3 0,7-4 1 15,0 4 0-15,0-4-3 0,-6 0-6 0,6 4-3 0,-6 0-7 16,6-3-9-16,-7 3-7 0,1 0-9 0,-1 0-4 0,1 0 0 16,-8 0-2-16,8 0-1 0,-7 0-1 0,0 0 0 15,7 3-1-15,-8-3 1 0,2 4 2 0,-3 0-1 0,2-4 2 16,8 4 0-16,-8 3 0 0,-1-4 1 0,1 1 2 15,1 3 2-15,-1 1-1 0,-7-1 1 0,7 3 2 0,1-2-1 16,5 3-1-16,-7-4 1 0,1 8-2 0,0-4-2 0,1 0 0 16,5 4-1-16,0-1-2 0,-6-2 1 0,7 2 2 15,-1 1 0-15,1 2 1 0,-1-2 0 0,1 0 3 16,6 4 1-16,-6-1 0 0,-1 0 2 0,7 1 1 0,-7-2-2 16,7 2-1-16,-7-1 0 0,7 4-4 0,0-3-3 0,0 3-2 15,0-3-3-15,7 2-3 0,-7-3-2 0,0 4-1 16,7-4-2-16,0 5-1 0,-7-4-1 0,6-2 1 0,0 2-1 15,1-1 1-15,6 0 1 0,-7-3-2 0,7-1 2 16,-6 0-1-16,0 2 1 0,5-5-1 0,1-3-1 0,-6 2 0 16,6-2 1-16,-6-5 1 0,0 5 2 0,5-8 2 0,-6 3 6 15,1 1 10-15,-1-4 15 0,1 0 16 0,0-4 15 16,-1 1 10-16,7-1 10 0,-7 0 5 0,1-3 2 0,-1 0-3 16,1 0-9-16,6-1-12 0,-6 1-15 0,-2-5-9 15,3 2-11-15,-3-5-7 0,-5 4-7 0,8-4-7 0,-1 1-8 16,-1-1-4-16,0 1-2 0,-6-1-2 0,7 1-1 0,0-1-3 15,-7-1 1-15,6 5 0 0,-6 1 0 0,7-2 0 16,-1 5 0-16,-6 0 3 0,6 0-2 0,-6 0 2 0,7 3 0 16,-7 0-3-16,6 0-1 0,-6 4 1 0,0 0-2 15,7 0-2-15,0 0 2 0,-1 0-3 0,1 4 1 0,-1 0 1 16,-6 3 0-16,7 0 0 0,-1 1 1 0,0 2-4 0,1 2 4 16,-1-2 0-16,1 1 0 0,0 5 1 0,-1-1-2 15,-6-1 0-15,8 1 1 0,-3 3 1 0,-5-4-1 0,7 4 0 16,-7 1 1-16,6-2-1 0,-6 6 1 0,6-4 0 0,-6-1 1 15,0 0 0-15,0 0 0 0,7 1 0 0,-7-1 1 16,0-3 2-16,7 3-2 0,-7-3 2 0,0-4 0 0,7 3-1 16,-7-3 0-16,0-3-1 0,6 3-1 0,-6-7-5 15,0 3-11-15,7-4-24 0,-1 1-35 0,0-1-56 0,1 1-69 16,6-8-65-16,7 4-66 0,-8-10-95 0,14 3-160 16,-6-8-69-16,6 4-22 0,-6-4 30 0</inkml:trace>
  <inkml:trace contextRef="#ctx0" brushRef="#br0" timeOffset="1094.24">8922 7887 76 0,'0'0'490'0,"0"0"-22"0,-6 0-142 0,6 0-123 15,0 0-76-15,0 0-46 0,0 0-20 0,6 4-7 0,-6-4 5 16,13 0 6-16,-6 0 11 0,6 0 6 0,5-4 3 16,3 4 3-16,5-4 2 0,0 0 0 0,0 1-1 0,6-1-2 15,1-3 3-15,-1 3 4 0,2-3 5 0,-2 3 1 16,0-3-3-16,1 0-8 0,-2 3-9 0,3-4-11 0,-8 5-14 16,7-4-12-16,-7 3-14 0,0 1-10 0,-7-1-8 0,2 0-2 15,-2 0-3-15,-6 4-3 0,0-3-9 0,0 3-21 16,-7 0-30-16,7 0-41 0,-13 0-42 0,7 0-43 15,-1 0-40-15,-6 0-36 0,0 0-45 0,-6 0-57 0,6 0-104 16,-13 3-51-16,0 1-9 0</inkml:trace>
  <inkml:trace contextRef="#ctx0" brushRef="#br0" timeOffset="1282.08">9098 8012 220 0,'-7'3'369'0,"7"2"-93"16,0-3-79-16,7 3-53 0,-7-5-29 0,6 0-15 0,8 2-6 15,-2-2-7-15,3-2-3 0,3 2-2 0,2-5 1 0,0 3-2 16,5 2-2-16,1-5-2 0,7-2-4 0,-1 3-1 16,1-3-4-16,-7 3-7 0,14 1-9 0,-8-5-16 15,1 5-31-15,0-1-41 0,-1 1-53 0,7-1-90 0,-7-4-175 16,1 1-99-16,-1 3-73 0,2-2-33 0</inkml:trace>
  <inkml:trace contextRef="#ctx0" brushRef="#br0" timeOffset="1673.44">10159 7865 337 0,'0'5'299'0,"0"-5"-78"16,0 0-65-16,0 0-46 0,0 2-30 0,7-2-16 16,-7 0-7-16,0 0-2 0,0 4 1 0,7-4 6 0,-7 3 3 15,7 1 1-15,-1-4 0 0,0 4 2 0,1 0 4 0,-2-4 8 16,3 4 2-16,4-4 7 0,2 4 4 0,5-4 10 15,1 0 7-15,0 0 2 0,-1 0 1 0,0 0 3 0,7 0 5 16,-6-4 0-16,-1 4-2 0,8-4-6 0,-8 4-8 0,1-4-6 16,-1 0-12-16,0 4-17 0,-5-4-18 0,-1 4-15 15,0-3-14-15,0 3-14 0,0 0-10 0,-6-4-20 16,-1 4-37-16,7 0-48 0,-6 0-52 0,-1 0-51 0,7 0-48 16,-7 0-53-16,1-2-98 0,7-7-124 0,-8 6-43 0,7-5 0 15</inkml:trace>
  <inkml:trace contextRef="#ctx0" brushRef="#br0" timeOffset="2001.62">11059 7638 133 0,'0'-7'501'0,"-7"0"-18"0,0-1-152 0,1 0-121 16,-7 5-71-16,0 0-38 0,0-2-18 0,-7 5-4 15,1-3 1-15,0 3-6 0,-2 0-9 0,9 3-6 16,-8-3-5-16,7 5-7 0,6-5-9 0,0 3-14 0,1 5-11 15,0-1-6-15,6 1-6 0,6-1-1 0,0 3-1 0,1-2 0 16,7 6 3-16,5-3-1 0,0 0 0 0,2 3-2 16,4-2 2-16,1 2-1 0,-6 2 0 0,6-3 0 0,-1 3-3 15,-5-2 1-15,0 5 0 0,-7-5 0 0,7 1 0 16,-14-1 1-16,7 6 1 0,-7-7 1 0,1 3 6 0,-7-2 7 16,0 1 8-16,-7 0 11 0,1-1 8 0,-7 1 9 0,0-1 8 15,-6 0 9-15,0-2 4 0,-9 3 0 0,3-5-5 16,-1 5-5-16,-7-3-6 0,7-6-9 0,0 5-9 15,7-3-8-15,-7-2-8 0,12-1-5 0,1-2-14 0,0 5-30 16,7-5-40-16,0-3-49 0,6 0-51 0,0 0-57 0,6-7-86 16,7 0-135-16,-1-4-91 0,9 0-38 0,-2-3-1 0</inkml:trace>
  <inkml:trace contextRef="#ctx0" brushRef="#br0" timeOffset="2580.37">11638 7357 49 0,'0'-5'486'0,"0"2"-3"0,0 3-157 0,0 0-140 16,7 3-76-16,-7 2-36 0,0-2-14 0,0 4-5 0,7 4 2 16,-7 0 7-16,6 0 7 0,1 4 5 0,-1-1 3 0,0 1-1 15,0 2-2-15,8 3 7 0,-7-6 7 0,5 8 2 16,-6-7 0-16,7 3 0 0,0 0 4 0,-6 1-3 0,7-4-5 15,-8-1-12-15,7 1-14 0,-8-1-8 0,3 1-4 16,-1-4 1-16,-7 0 0 0,0 4 3 0,0-4 6 0,-7-1 1 16,-1 5 2-16,3 1-1 0,-8-2 0 0,-7 1 2 0,0-1-13 15,-5 4-10-15,-2 0-11 0,2 1-5 0,-8-1-4 16,7 0-4-16,0 1-3 0,0-1-9 0,0 1 1 0,6-1-3 16,7 0-3-16,0-3 1 0,0 3 1 0,1-4 0 0,4-3 0 15,8 5-5-15,-7-7 2 0,7 3 1 0,0-1 2 16,7-3-1-16,1-2 4 0,-8-1 0 0,12-2 1 15,-5 1 3-15,6-4 4 0,0 0 4 0,6-4 3 0,-5 1 5 16,5-2 2-16,0-1 5 0,-6-5 6 0,7-1 2 0,-7 4-1 16,0-5 2-16,7 1 0 0,-13 1-2 0,6-3-4 0,-7 3-2 15,6-4-4-15,-5 5-4 0,0-5-2 0,-7 3-4 16,7-2-3-16,-7 3-3 0,6 4-3 0,-6-4-3 16,0 4-1-16,0-1-2 0,0 0-1 0,0 5 0 0,0-1-2 15,0 4-1-15,0 0-2 0,0-2-2 0,0 2 0 0,0 2-2 16,0 2 1-16,0-1-2 0,0 1 2 0,0 4-4 0,0 3 4 15,0-5 3-15,0 6 2 0,0-4 0 0,0 3 0 16,6-1-1-16,-6 1-1 0,0 4 6 0,6-4-2 16,1 0-3-16,-1 4-1 0,7 0 1 0,1-5 1 0,-1 2-2 15,0-3 2-15,7 3 1 0,6-1-1 0,-1-3 1 0,2-2-3 16,-2 2-2-16,8-4-6 0,-1 0-8 0,2-4-14 0,-3 0-29 16,2 0-53-16,0-4-65 0,-2 0-64 0,-3 1-59 15,4-4-49-15,-13-5-54 0,8-3-63 0,-8 1-81 16,1-1-47-16,-8-2-1 0,3-3 27 0</inkml:trace>
  <inkml:trace contextRef="#ctx0" brushRef="#br0" timeOffset="2799.31">12029 7565 418 0,'-13'-4'495'16,"7"0"-108"-16,-1 0-136 0,1 1-72 0,-1-1-29 0,7 4-10 15,0-3 1-15,0 3 1 0,0 0-6 0,0-4-13 0,7 4-13 16,6-3-18-16,-7-1-19 0,7 4-14 0,6-8-13 15,1 5-1-15,-8 3 4 0,8-4 7 0,0 1 4 0,6-1 3 16,-6 1 1-16,6-1-4 0,-7 0-5 0,7 0-7 16,0 4-11-16,1-3-10 0,-2-1-9 0,1 0-13 0,1 4-28 15,-2 0-39-15,-5 0-47 0,5-3-47 0,-11 3-40 0,0-3-36 16,-2 3-38-16,1 0-38 0,-6 0-40 0,-1 0-40 16,-6-5-51-16,-6 5-34 0,6-3-3 0</inkml:trace>
  <inkml:trace contextRef="#ctx0" brushRef="#br0" timeOffset="3002.8">12355 7478 93 0,'-14'3'398'0,"1"-3"-68"0,0 0-69 0,8 3-63 0,-10-3-52 16,10 4-39-16,-2 0-25 0,0-1-16 0,0 5-2 16,1-1 4-16,0 0 2 0,-1 4 4 0,7 4 2 0,-6-5-1 15,-1 5 4-15,7 4 5 0,-6-1 1 0,-1 5-6 0,7-6-1 16,-7 9 2-16,7-4 2 0,-6 3 4 0,6 2-2 0,-7-2-5 16,1 4-7-16,6-4-5 0,-6 1-5 0,6 3-6 15,0-2-12-15,-7-2-9 0,7 1-9 0,0-1-8 16,0 1-6-16,0-5-4 0,7 2-3 0,-7-1-8 0,6-1-29 15,0-2-32-15,1 3-37 0,-1-4-41 0,1 1-43 0,6-5-55 16,0-2-91-16,0-5-145 0,7 1-68 0,-1-6-16 16,2 3 3-16</inkml:trace>
  <inkml:trace contextRef="#ctx0" brushRef="#br0" timeOffset="3252.94">12824 7939 219 0,'-7'-4'519'0,"0"0"4"0,7 4-166 16,-7-3-134-16,7 3-65 0,0 0-20 0,0-4 0 0,0 4 8 15,7 0 12-15,0-4 10 0,6 4 6 0,0-4-1 0,0 1-8 16,7-2-13-16,5 3-14 0,2-2-11 0,5 1-9 16,-6-1-9-16,14 0-8 0,-8 0-11 0,6 0-14 0,2-3-12 15,-1 3-14-15,0 2-11 0,0-7-9 0,1 6-8 16,-2-5-7-16,0 5-4 0,-4-1-6 0,-2 0-4 0,-5 1-8 15,5-5-13-15,-13 4-28 0,9 1-42 0,-10-4-61 0,-5 3-62 16,7-3-63-16,-13-1-50 0,-1 1-48 0,0-3-56 16,-6-2-66-16,0 1-91 0,-6-4-9 0,0 4 20 0</inkml:trace>
  <inkml:trace contextRef="#ctx0" brushRef="#br0" timeOffset="3455.97">13241 7582 282 0,'-7'-3'480'0,"7"0"-108"0,-6 3-138 0,-1-4-94 15,7 4-54-15,0 4-21 0,0-1-2 0,-7 0 5 16,7 9 4-16,0-4 8 0,0 6 9 0,-7 1 9 0,7-1 4 16,0 5-7-16,7 3-11 0,-7 0-6 0,0-1-4 0,7 2-5 15,-7 3-5-15,7-1-4 0,-1 0-1 0,1 5-3 0,-1-5-4 16,0 5-7-16,7-4-5 0,-7 3-5 0,1 0-6 16,0-4-7-16,6 2-14 0,-7 2-32 0,7-4-43 15,0 1-52-15,-6-1-49 0,6-2-62 0,0-1-117 0,0 0-121 16,0-4-78-16,0-4-32 0</inkml:trace>
  <inkml:trace contextRef="#ctx0" brushRef="#br0" timeOffset="4096.55">14009 7510 63 0,'-7'-3'484'0,"7"-1"-30"0,-6 0-154 0,6 4-118 15,0-4-69-15,-7 4-39 0,7 0-24 0,0 0-15 16,0 4-10-16,0 0-5 0,0 0-1 0,0-1 3 0,7 8 1 16,-1 0 4-16,1 7 3 0,-2 0 3 0,3 4 6 15,4 1 3-15,-4 6-2 0,5-4-6 0,-1 8-2 0,1 0-3 16,0 0 3-16,1 0 2 0,5 0 1 0,-6 5 1 0,0-6 2 16,6 1 3-16,-6 4 2 0,0-9 0 0,7 5-2 15,-8 0-5-15,3-4 7 0,-2-2-3 0,6-1 1 16,-6-1 1-16,0-3 4 0,-7-3 10 0,7-1 11 0,0-4 15 15,-6-3 15-15,0-4 31 0,-1 1 31 0,0-1 24 0,1-7 11 16,-2 0 4-16,3 0-1 0,5-10-6 0,-6-2-19 0,6-2-30 16,-1-5-30-16,-5 1-24 0,6-3-15 0,0-2-11 15,-6-3-9-15,-1 1-9 0,1-1-6 0,-1-1-4 16,0-2-5-16,-6 4-2 0,0-4-6 0,7-1-5 0,-7 1-5 16,0 0-1-16,0-4-3 0,0 3-3 0,0 1-10 0,0 0-15 15,0 3-16-15,0 1-18 0,6-1-21 0,-6 4-31 0,7 4-71 16,-7 0-91-16,14 3-85 0,-9 1-71 0,8-1-106 15,2 0-141-15,-3 4-75 0,1 0-24 0,7 4 42 16</inkml:trace>
  <inkml:trace contextRef="#ctx0" brushRef="#br0" timeOffset="4596.74">14882 7403 227 0,'0'0'496'0,"-7"0"-25"0,7 0-180 0,0 4-112 0,0-4-65 16,0 8-25-16,7-5-8 0,-7 8 5 0,0 1 6 0,5 2 8 16,-5-3 12-16,7 7 7 0,1 1 0 0,-3-1-4 15,3 0-10-15,-3 4-9 0,2-4-4 0,6 5-3 16,-6-1-9-16,-1-1-6 0,1 1-9 0,-1 0-6 0,1 0-5 16,-7 0-1-16,0-3-3 0,0 3-3 0,0-1-4 0,-7 2-3 15,1-2 0-15,-1 1 0 0,-6 0-1 0,-7 3-2 16,2 2-7-16,-2-2-6 0,-7 1-8 0,-5 3-2 0,5-3-4 15,-5 3-3-15,6-4-3 0,0 2-3 0,0-6 0 16,6 1 1-16,1-2 1 0,-1-3-2 0,8-3-2 0,5 2 1 16,1-5 0-16,-1-1 0 0,7 1 1 0,0-6 0 0,7 1 2 15,-1-2 0-15,7-4 3 0,7-4 1 0,-1-2-2 16,7-2 0-16,0-3 2 0,0 0-2 0,0-4 2 0,0 1 1 16,7-5 4-16,-14 1 2 0,8 3 7 0,-9-7 9 15,2 4 3-15,0 0 9 0,0-1 1 0,-1-4 4 0,-6 2 2 16,7 4 1-16,-7-3-1 0,-1 2-5 0,2-4-5 0,-8 7-4 15,7 1-2-15,-6-1-2 0,-1 7-3 0,-6-1-5 16,7 5-4-16,-1 0-5 0,-6 0 0 0,0 0-3 16,0 4-6-16,6 0-3 0,-6 0-3 0,0 4-2 0,0 4-1 15,0-1 1-15,7 4-2 0,-7 0 2 0,6 0-1 0,-6 3 3 16,8 1 0-16,-1 3 0 0,-2-3 1 0,2 3 1 0,6 0 0 16,0 1 1-16,-6-1-1 0,12 1-1 0,-6-1 0 15,6 0 0-15,1 0 0 0,0 1-5 0,6-4-8 0,0-1-12 16,0 1-19-16,0-5-51 0,0 2-74 0,0-5-82 15,0-3-71-15,-1 0-79 0,2-8-114 0,-7 0-120 0,-1-3-67 16,0 0 4-16,-6-4 43 0</inkml:trace>
  <inkml:trace contextRef="#ctx0" brushRef="#br0" timeOffset="4847.16">15487 7532 196 0,'-6'-8'539'0,"0"1"0"15,6 0-154-15,-7 4-150 0,7 3-89 0,0 3-48 16,0 1-25-16,0 3-7 0,0 4 9 0,0 3 18 16,0 5 16-16,7-2 17 0,-7 9 16 0,6 1 8 0,0-2 1 0,0 4-3 15,-6 4-9-15,7-3-12 0,0 3-11 0,-1 3-14 16,1-3-15-16,-1 0-16 0,1 0-15 0,-1 4-12 0,7-4-11 16,-7-1-11-16,8 2-7 0,-7-5-6 0,5 4-2 15,0-3-3-15,3-1-10 0,-2 0-18 0,-7-3-38 0,7-1-50 16,0-3-58-16,0 0-54 0,0-3-49 0,0-2-48 0,0-9-65 15,-7-1-87-15,7-3-89 0,-6-8-18 0,-7 4 11 16</inkml:trace>
  <inkml:trace contextRef="#ctx0" brushRef="#br0" timeOffset="5065.64">15526 7722 498 0,'-6'-40'497'0,"-1"3"-122"15,7 5-125-15,0-2-64 0,0 5-29 0,0 0-6 16,7 0 2-16,-1 3 11 0,7 4 5 0,-7 3 1 15,7 1-7-15,-6 0-11 0,7 3-16 0,-2 4-17 0,8 5-17 16,-7-2-20-16,0-1-20 0,0 9-10 0,0-2-8 0,0 4-5 16,0 3-4-16,0 2-4 0,-6 1-3 0,-1 3-4 15,0 4 2-15,-6-1-1 0,0 4-3 0,-6 5-1 0,0-3-4 16,-7 7-1-16,-1-1-1 0,1 3-2 0,-6-4-2 16,0 4-3-16,-1 5-12 0,0-5-30 0,1 0-51 0,-1-3-64 15,7 4-65-15,0-1-64 0,7-8-81 0,-7 2-153 0,13-2-95 16,-7-2-49-16,7-1 8 0</inkml:trace>
  <inkml:trace contextRef="#ctx0" brushRef="#br0" timeOffset="5315.75">16334 8308 56 0,'14'4'586'0,"-2"-1"7"16,1 5 3-16,7-4-213 0,-8 4-135 0,1-1-79 0,7 0-42 16,-7 0-11-16,-6 4 10 0,6 0 9 0,-13 1 0 15,5 2-3-15,-10 1-10 0,-3 6-8 0,3-3-8 0,-15 9-14 16,0-6-23-16,-5 9-18 0,-8-5-15 0,-7 4-24 16,2 1-49-16,-8 2-74 0,-6-2-83 0,6 3-93 0,-6-4-163 15,0 0-128-15,-6 1-89 0,6-1-47 0,-7-4 4 0</inkml:trace>
  <inkml:trace contextRef="#ctx0" brushRef="#br0" timeOffset="7721.68">18301 7602 68 0,'0'-12'267'15,"6"4"-28"-15,-6-2-34 0,0 3-49 0,6-1-48 0,-6-3-26 16,0 4-14-16,0 0-5 0,0-4-5 0,7 4-7 16,-7 0-2-16,0-5 0 0,7 5-1 0,-7-3-2 0,0 2 1 15,7-4 2-15,-7 6 1 0,0-2 2 0,0 0-1 0,0 4-3 16,0 1-3-16,0 3-4 0,0-4-6 0,0 8-7 15,0-1-6-15,6 1-7 0,-6 7-3 0,0 0-1 0,6 9-1 16,-6-3 2-16,6 5 1 0,-6 4 2 0,7 7 1 16,1-1 4-16,-3 2 0 0,-5 2 1 0,7 1 2 0,-1-3 1 15,1 5 0-15,0-3-1 0,-1 1 0 0,-1 1-2 0,3 2-2 16,-8-4-1-16,7 1-5 0,-1 0-3 0,-6-1-1 16,0-3-2-16,7 0 0 0,-7 1-2 0,0-3 0 15,6-4-2-15,-6 2 2 0,7-3-2 0,-1-4-4 0,1 0-15 16,-1-4-19-16,0 0-28 0,1-3-28 0,6-4-38 0,0-4-69 15,0-3-146-15,0-4-90 0,0 0-58 0,-7-8-22 16</inkml:trace>
  <inkml:trace contextRef="#ctx0" brushRef="#br0" timeOffset="8002.91">18060 7613 61 0,'-13'-23'487'0,"13"5"-1"15,0-1-176-15,0 2-131 0,5-2-69 0,10 5-34 16,-2-1-17-16,6 0-7 0,7 3 0 0,0-2 2 0,0 3 5 16,6 0 4-16,1 4-1 0,0 0-6 0,5-1-4 0,-5 5-4 15,6-1-6-15,-6 4-6 0,-7 4-7 0,6-1-2 0,-12 5-3 16,0-1 3-16,-1 4 0 0,-6 4-2 0,-13 2-1 16,6 3 0-16,-12-2-2 0,-1 4-1 0,-5 3-1 15,-8 1-2-15,-6 4-4 0,0-4-2 0,-6 3-3 0,6-4-2 16,-14 1 0-16,8-1-3 0,-1-3-1 0,0 1-1 0,1-6-2 15,6 2 1-15,0-1-4 0,7-3-15 0,5-1-24 16,1-3-25-16,7 0-32 0,6-3-30 0,6 0-41 0,7-5-82 16,7-3-150-16,-1-3-83 0,1-1-31 0</inkml:trace>
  <inkml:trace contextRef="#ctx0" brushRef="#br0" timeOffset="8206.26">18985 7758 469 0,'0'5'492'0,"0"-5"-119"0,-7 0-159 16,7 3-77-16,0-3-34 0,0 0-6 0,0 0 6 0,0 0 9 15,7 0 7-15,-7 0 7 0,6-3 0 0,7 3-9 16,0-5-17-16,7 2-19 0,-1 0-20 0,8-4-16 0,-2 2-15 16,1-2-9-16,7 3-11 0,6-3-5 0,-7 0-12 0,0 3-28 15,1-4-30-15,0 5-30 0,-7 0-26 0,1-1-28 16,-2 0-28-16,-5 1-30 0,-7 3-36 0,0 0-42 0,-13 3-82 15,0 1-69-15,-6 0-29 0</inkml:trace>
  <inkml:trace contextRef="#ctx0" brushRef="#br0" timeOffset="8378.23">18985 7975 270 0,'-13'7'457'0,"6"4"-130"0,0-4-128 16,1 1-71-16,6-1-30 0,6-2-8 0,-6-3 2 0,14 3 6 15,-1-5 5-15,0 0 1 0,6 0 1 0,7-5-4 16,6 3-8-16,1-3-13 0,0 2-15 0,6-5-11 0,6 1-9 15,8 0-8-15,-1-1-11 0,0 1-8 0,7-4-4 0,-1 0-11 16,1 1-20-16,6-2-31 0,-6 5-33 0,-1-4-44 16,1-3-74-16,0 2-168 0,-1-3-103 0,-6 1-65 15,-6-1-18-15</inkml:trace>
  <inkml:trace contextRef="#ctx0" brushRef="#br0" timeOffset="8925.58">20534 7546 72 0,'-6'-3'461'0,"0"3"-85"0,0-4-104 0,6 1-85 0,-7-1-48 15,7-4-17-15,0 5-9 0,-8-4 0 0,16 3 9 16,-8-3 3-16,0-1 3 0,7 5-2 0,-1-5-5 0,0 2-13 16,7-2-7-16,-7-1-9 0,8 3-11 0,-1-2-7 0,-1 2-4 15,1 1-3-15,1-2-1 0,5 3 3 0,-7 1-4 0,3-1-4 16,4 1-6-16,-6 3-8 0,0 0-8 0,0 3-1 15,0 1-1-15,0 6-2 0,0 2-1 0,-7-1 1 16,7 4 1-16,-13 7 1 0,7-4 3 0,-7 4-4 0,0 3-5 16,-7 5-4-16,1-1-3 0,-7 4-4 0,0 0-4 0,-7 0-5 15,1 1-2-15,-7 2-2 0,0-3-2 0,0 3 0 16,-7-3-2-16,1 0 2 0,5 0 0 0,-6-4-4 0,1 1 2 16,6-5 1-16,-6 2-2 0,6-6 1 0,0-3-1 15,6 1-5-15,1-5 0 0,5 1 2 0,1-8 0 0,1 5-2 16,5-9 3-16,1 3 2 0,6 0 0 0,-7-6 5 0,7 2 1 15,7 2 5-15,-7-4 1 0,6 0 2 0,6 0 1 16,3 0-1-16,4-4 0 0,0 4 1 0,7-2-1 16,1-4-2-16,-2 6-3 0,8-2-3 0,-1-2-3 0,2 1-1 15,-3-2 0-15,8 2-4 0,1-1 0 0,6 0-6 0,-1 1-27 16,-6-5-51-16,6 8-68 0,1-3-66 0,-7-1-65 0,7-3-79 16,-7 0-142-16,0-4-104 0,0 0-49 0,-6 0-9 15</inkml:trace>
  <inkml:trace contextRef="#ctx0" brushRef="#br0" timeOffset="9550.72">21316 7689 231 0,'-20'-3'511'0,"-5"3"-15"16,-2 0-187-16,2 3-122 0,-2 5-61 0,1-2-31 0,0 6-12 15,0-1-5-15,1 3-3 0,4-2-4 0,2 6-5 16,0-3-9-16,6 3-10 0,-2 0-11 0,10 0-11 0,-2-3-7 16,7 3-5-16,7-3-2 0,-7 0-1 0,5-1 0 15,10-2-1-15,-2-5 2 0,0 1-1 0,6-2 3 0,-6-6 2 16,7 0 2-16,6 0 5 0,-7-6 8 0,0-2 11 0,1-3 12 16,0 0 13-16,-7 0 20 0,7 0 26 0,-14-1 22 15,7 3 17-15,-7-3 8 0,8 1 1 0,-14 0-3 0,6-1-9 16,1 6-16-16,-7-2-26 0,0 1-22 0,0 3-21 0,-7 0-17 15,7 1-14-15,0-1-8 0,0 4-8 0,0 0-8 16,-6 4-2-16,6-1-4 0,-7 1-2 0,7 4 0 0,-7 3-2 16,7-5 1-16,0 9 0 0,0-4 1 0,0 4 0 15,7-1-2-15,-7 2 2 0,7-3-1 0,-1-1-1 0,1 3 2 16,5-5-3-16,-6 2 1 0,8-1 0 0,-1-4-1 0,0 0-1 16,0 1 6-16,7-5 0 0,-7 1-1 0,0-4 1 15,6-4-2-15,-6-3 0 0,7 0 3 0,-7 0 0 0,0-8-7 16,0 1 2-16,-1-1 2 0,1-5 1 0,-6-1-1 15,1-1 1-15,-3-4 0 0,2 5-1 0,-7-5 2 0,0 0 0 16,7-3-9-16,-7 7 3 0,-7-4 3 0,7-3 1 0,0 4 0 16,-7-5 1-16,2-3-2 0,5 4 2 0,-15 0 9 15,10-1-2-15,-3 4-2 0,3 0 0 0,5 9-1 0,-7-2 2 16,0 1 0-16,1 7 1 0,-1 4-2 0,7-4-2 16,-6 7-1-16,6 4-2 0,0 0-1 0,0 4-2 0,0 7 0 15,0 0 0-15,0 4 0 0,0 2 1 0,6 5 1 0,-6 5 1 16,7-1 0-16,-1 3 0 0,1 0 0 0,0 0-1 15,-2 3 1-15,3 2 0 0,-3 2-1 0,2-3 0 0,1-4 1 16,4 5-2-16,-5-5 1 0,6 0 1 0,0-3-3 16,6-1 2-16,-6-2-1 0,7-2 1 0,-1-2 0 0,8-1-1 15,-8-3-4-15,6-1-9 0,3-6-13 0,-10 2-30 0,9-6-41 16,-2 0-59-16,-5 0-64 0,0-4-58 0,-2 0-52 16,-3-4-59-16,-3-4-84 0,2 1-130 0,-8-4-44 15,0 4 10-15</inkml:trace>
  <inkml:trace contextRef="#ctx0" brushRef="#br0" timeOffset="9722.92">21433 7703 91 0,'-13'-10'490'15,"0"3"-5"-15,0-1-158 0,7 4-110 0,0 1-55 16,-1-1-23-16,0 1-14 0,7-1-8 0,7 4-7 0,0-3-10 16,-1 3-20-16,7-4-23 0,6 4-16 0,8 0-18 0,-2-4-9 15,7 4-4-15,1 0-5 0,7 0-11 0,5-4-19 16,-6 4-26-16,7 4-32 0,-6-4-37 0,-2 0-52 0,1 0-93 15,-1-4-158-15,-5 1-77 0,0-1-28 0</inkml:trace>
  <inkml:trace contextRef="#ctx0" brushRef="#br0" timeOffset="10379.9">21935 7693 119 0,'-7'-4'500'0,"7"4"-70"0,0-3-116 0,0 3-101 16,0-4-63-16,7 4-41 0,-7 0-21 0,0 0-16 0,0 4-4 16,6-1-5-16,-6 1-5 0,7 0-5 0,-1 2-6 15,1 6 0-15,0-1-6 0,-1 0-5 0,-6 4-3 16,7-1-3-16,-7 1-3 0,6 3-5 0,-6 4-1 0,0-4-7 16,0 4-1-16,0 0 1 0,0-3-3 0,0 3-4 0,0-1 2 15,0 2 0-15,-6-5 0 0,6 0 2 0,0 0-1 16,-7-3 2-16,7 0 4 0,0-3 2 0,0-2-1 0,0 1 0 15,-6-3 0-15,6-1 10 0,0-4 22 0,0 1 36 0,0 0 36 16,0-4 29-16,0 0 19 0,0-4 12 0,6 0 3 16,-6-4-3-16,0 2-15 0,7-5-33 0,-1-1-35 0,0-2-28 15,1-5-19-15,-1 6-13 0,1-7-4 0,-1 2-3 16,8-4-7-16,-8 5-3 0,7-6-1 0,-7 5-2 0,7-5 1 16,-6 5 0-16,7 0-1 0,-1-1-1 0,-7 2-2 0,6 5-2 15,-5-2-3-15,0 7-3 0,0-4-2 0,-1 6-1 16,0-1-2-16,0 6-2 0,1 0 0 0,-1 0-2 0,7 3-1 15,-6 5 1-15,0-1 1 0,0 4-1 0,-1 0 1 16,-1 4 0-16,3-1 1 0,-3 1-1 0,-5-4 0 0,0 3-1 16,8 1 1-16,-8-4-2 0,0 1 1 0,0-3 4 0,0-1-1 15,0 0 0-15,0-4 2 0,7-1 1 0,-7-3 0 0,0 0 2 16,6 0-2-16,-6-7-4 0,7-1 2 0,-1 0 2 16,1-1 1-16,-1-3-3 0,7-3 0 0,-7 1 1 15,7-1 0-15,1 4 1 0,-1-3-2 0,-7-1 1 0,7 0-2 16,0 5 0-16,0-5 0 0,0 4 0 0,-5 4 1 0,-3-1-2 15,1 0 1-15,1 5-1 0,0-1 0 0,0 0-1 16,-1 4-1-16,-6 0 0 0,7 4-2 0,-1 0 1 0,1 3 0 16,-1 0 1-16,0 5 1 0,0-1 0 0,8 4 1 15,-7-5 0-15,6 1 0 0,-8 4 0 0,8-5 0 0,2 2-1 16,-3-1 1-16,1 0 1 0,0 1-1 0,0-6 0 0,7 5 0 16,-1-3 0-16,0-4 1 0,8 3 1 0,-1-5-1 0,-1 3 1 15,8-2 1-15,0 1 1 0,-1-4 0 0,1 0-1 16,7 0-6-16,-8 0-8 0,-6 0-15 0,0 0-25 0,0 0-46 15,-7 0-70-15,-6 0-84 0,0-4-80 0,0 1-95 16,-6-2-130-16,-7-1-101 0,-7 3-58 0,-6-5-10 0,7 4 40 16</inkml:trace>
  <inkml:trace contextRef="#ctx0" brushRef="#br0" timeOffset="11786.57">19004 9397 71 0,'-13'-4'446'0,"7"4"-92"16,-7 0-117-16,6 0-92 0,0-4-54 0,1 4-25 16,6 0-14-16,-7 0-9 0,7 0-1 0,0 0-3 0,-5 0-1 15,5 0-4-15,5 0-2 0,-5 0 0 0,7 0 4 16,-1 0 5-16,1 0 6 0,6-4 4 0,0 4 5 0,0 0 0 15,6-3-1-15,-5-1-5 0,5 4-6 0,0-3-4 16,2-4-8-16,4 3-6 0,1 0-2 0,0 0-4 0,0-3-3 16,0 3-1-16,7 0-5 0,-6 2-10 0,4-3-12 0,-4 2-23 15,-2 3-26-15,2-4-25 0,-1 1-36 0,-6 3-48 16,-7 0-73-16,-1-5-114 0,-5 5-85 0,-7 0-35 0</inkml:trace>
  <inkml:trace contextRef="#ctx0" brushRef="#br0" timeOffset="11943.27">18933 9514 422 0,'-13'4'475'0,"5"-1"-148"0,2-3-140 16,0 4-79-16,-1-1-42 0,1-3-20 0,6 0-7 0,0 4 0 15,0-4 6-15,6 0 6 0,7 0 4 0,1 0 0 16,6-4-4-16,5 1-8 0,1 3-6 0,6-4-11 0,8 1-12 16,5-5-23-16,1 4-26 0,-1-3-33 0,7-1-62 0,0 2-124 15,1-5-110-15,-1 3-79 0,-6-3-46 0</inkml:trace>
  <inkml:trace contextRef="#ctx0" brushRef="#br0" timeOffset="12271.84">20209 9162 78 0,'-7'-7'510'0,"1"-1"2"15,-1-3-132-15,1 3-142 0,-1 6-80 0,1-6-41 0,-1 1-25 16,-5 3-10-16,-2-4-5 0,1 6-4 0,-6 2-6 0,6-5-10 16,-7 5-11-16,1 5-6 0,-1-3-6 0,1 2-8 15,-1 0-6-15,1 3-5 0,0 5-2 0,-2-2-1 16,2 1 1-16,5 4 1 0,-5-1 5 0,6 1-1 0,1 4 3 16,-2-5 3-16,7 5 1 0,-5-5 1 0,5 8 2 0,2-4 0 15,5 1-1-15,-8-1 3 0,8 4 1 0,0-3 1 16,0-1 0-16,0 0-1 0,8 0 4 0,-3-4 2 0,2 5 0 15,5-4 0-15,2-1 1 0,-1 1-3 0,6-3-2 0,7-2 0 16,0 1-7-16,7-3-6 0,0-5-2 0,6 1-3 16,6 0-12-16,0-4-28 0,1 0-44 0,0 0-47 0,0-4-44 15,-8 0-41-15,8 1-50 0,-6 0-61 0,-8-6-86 16,2 2-111-16,-3-3-29 0,2-2 0 0</inkml:trace>
  <inkml:trace contextRef="#ctx0" brushRef="#br0" timeOffset="13023.09">20547 9264 229 0,'-13'-3'457'0,"1"-1"-108"0,-1 1-119 16,-7 3-83-16,7 0-47 0,0 3-24 0,0 1-12 0,0-1-5 15,0 5-3-15,0-1-3 0,0 0-4 0,0 4-8 16,0 0-5-16,0 5-6 0,0-1-4 0,0-1-6 0,7 3-6 16,-1-2-3-16,1 4-2 0,-2 0-1 0,3-5 0 15,-3 4-1-15,8-4 1 0,-7 6 0 0,7-6 0 0,0-3 2 16,0 3 0-16,7-3 1 0,-7-3 1 0,8 3 5 0,-8-8 2 15,5 5 4-15,-5-4 6 0,8-1 9 0,-2 2 9 0,1-5 13 16,5 2 9-16,-5-4 4 0,6 2 8 0,-7-5 4 16,7 2 4-16,1-6 3 0,-2 3-1 0,1-2-4 15,0-3-4-15,7 0-5 0,-7 1 2 0,0-5-2 0,6 3-3 16,-5-2-2-16,5-1-4 0,0 5-4 0,1-9-1 0,-7 9-2 16,6-6-3-16,2 2-1 0,-9 3-7 0,8-1-5 15,-8 2-6-15,2 3-4 0,-1-1-6 0,-7 2-7 0,1 1-8 16,6 2-6-16,-13 3-4 0,6-4-3 0,1 8-2 0,0-4-2 15,-7 3 1-15,6 4 1 0,-6 1-2 0,0-1 0 16,0 5-1-16,0-2 3 0,0 5-3 0,-6-4 3 0,6-1-2 16,-7 5 1-16,0-4 1 0,7 1 0 0,-6-4 1 15,6 1 1-15,0-1 1 0,-7 0-3 0,7-4 2 0,0-2 2 16,0 3-2-16,0-5 2 0,0 0 0 0,0 0 1 0,0 0 0 16,0-5 0-16,7 3 1 0,-1-2 2 0,1-4-2 15,0 0 1-15,-1 1-3 0,1-3-2 0,-1 1-1 0,7 3 0 16,-7-5-1-16,7 3-2 0,-6 4 6 0,-1-3-2 15,1 4 1-15,1-4 1 0,-3 3 1 0,1 0 0 0,1 4-1 16,-1-4 0-16,1 4-5 0,0-3 1 0,-2 3-1 0,3 0-1 16,5 3 2-16,-7-3 0 0,7 0-3 0,1 4 1 15,-2-4 3-15,1 0 1 0,7 0 0 0,-7 0-1 0,6-4 1 16,1 4 3-16,-7-3 2 0,7-4-1 0,-7 2-6 16,6-1 2-16,-5-2 2 0,-8 1-1 0,7-1-1 0,-7-2-2 15,1 3 2-15,-1-5 0 0,-6 5 2 0,6-5-2 0,-6 5 0 16,0 0 0-16,0-4 1 0,0 4-1 0,0 0-1 15,0 0-2-15,0 3 2 0,0-4-1 0,0 5-1 0,7 3 0 16,-7-4-1-16,6 4-2 0,2 0-1 0,4 4 0 16,1-1-1-16,0 1-1 0,1 0 4 0,5 2-1 0,-6 2 0 15,6 3 1-15,1 0 1 0,-7 0 0 0,6 1 2 0,-5 2 0 16,-1 1-2-16,0-1 1 0,-7-3-2 0,0 8 1 16,1-5 0-16,-7 1 2 0,0-1-1 0,-7 1 0 0,1 0 2 15,0-1 2-15,-7 1 3 0,-7-1-2 0,6 1-1 16,-4-3 0-16,-2-2 0 0,-6 1-1 0,7-3-8 0,-1-1-21 15,7-3-37-15,-7-1-50 0,8 0-60 0,-2-3-60 0,7 0-55 16,1-3-59-16,6-4-85 0,0 0-117 0,6-5-56 16,1 2-14-16,7-5 24 0</inkml:trace>
  <inkml:trace contextRef="#ctx0" brushRef="#br0" timeOffset="13242.49">21596 8869 11 0,'6'-12'511'0,"1"-2"3"0,0 7-108 0,-1-1-166 16,1 5-95-16,-1-1-53 0,-6 4-23 0,7 0 1 16,-1 4 14-16,0-1 12 0,1 9 11 0,0-1 9 0,6 3 5 15,-7 1 6-15,7 3 11 0,0 1-4 0,0 3-9 0,-6 0 5 16,7 3 4-16,-2 1-2 0,-6 0-5 0,7 3-7 16,1-4-12-16,-8 5-14 0,7-1-13 0,0-4-20 0,7 5-18 15,-7-4-13-15,5 3-9 0,-3-4-17 0,4 1-2 0,0 1-2 16,1-2-9-16,0-4-27 0,-1 1-51 0,0-6-64 15,-6-2-62-15,7 1-43 0,-7-5-62 0,0-6-71 0,-7-1-96 16,1-3-113-16,-7 0-25 0,-7-7 18 0</inkml:trace>
  <inkml:trace contextRef="#ctx0" brushRef="#br0" timeOffset="13383.14">21583 9228 369 0,'-13'-10'514'15,"0"2"-81"-15,7 1-147 0,-1 3-98 0,0-4-53 16,7 5-31-16,0-4-17 0,7 2-9 0,0 3-11 0,6-7-11 15,0 6-11-15,6-1-11 0,14 1-7 0,-8-1-7 0,15 4-9 16,-8-4-16-16,14 4-20 0,-1-3-23 0,0-1-27 0,2 4-28 16,5-4-37-16,-7 1-57 0,7-2-92 0,-12 3-128 15,6-2-51-15,-15 0-21 0</inkml:trace>
  <inkml:trace contextRef="#ctx0" brushRef="#br0" timeOffset="13758.44">22286 9074 342 0,'-12'0'497'0,"-8"0"-109"0,7 0-133 15,0 0-91-15,-6 0-47 0,5 0-25 0,-6 4-8 0,7 0-1 16,1-1-2-16,-8 1 1 0,7 4 2 0,1-2-3 16,-1 2-7-16,-1 3-6 0,1 0-3 0,0 0-5 0,0 0-6 15,7 3-7-15,-1 1-5 0,0 0-2 0,1-4-1 0,-1 3-2 16,1 1-4-16,6 0-3 0,6-5 0 0,-6 5 4 16,7-4-1-16,6 1 0 0,-6-6-1 0,7 2 2 15,-3 0 2-15,9-5 4 0,-6 1-3 0,5-4-1 0,0 0 3 16,7-4-2-16,-7 1-2 0,1-5-1 0,0 0-3 0,-2-3 2 15,3 4 6-15,-8 0 8 0,0-4 8 0,0 0 9 0,-7 4 6 16,7-4 3-16,-6 0 2 0,0-1-2 0,-1 5-8 16,1-3-8-16,-7-2-9 0,0 5-5 0,6-3-16 15,-6 1 4-15,0 6 0 0,0-1 1 0,0 1-1 0,6-1-3 16,-6 0-4-16,0 4-6 0,0 0 4 0,0 0-9 0,0 0-6 16,0 0-5-16,7 4-1 0,-7 3-2 0,6-3 0 15,1 3 7-15,-1 0-5 0,1 1 0 0,1 3 0 0,5-3 0 16,-2 2 0-16,3 1-1 0,-1 0 0 0,7 1-7 15,-8-2-2-15,15 1-8 0,-9 0-21 0,2 0-47 0,0 1-66 16,0-6-73-16,-1 5-65 0,1-3-64 0,-1-1-77 0,0-2-119 16,-5-3-85-16,-1 2-26 0,0 0 21 0</inkml:trace>
  <inkml:trace contextRef="#ctx0" brushRef="#br0" timeOffset="14399.37">22599 9089 243 0,'0'-11'492'0,"0"3"-86"15,0-2-118-15,7 3-83 0,-7-1-40 0,6 1-15 16,-6 3-9-16,7-4-6 0,-7 6-5 0,6-3-9 0,-6 5-15 16,7 0-17-16,-1 5-17 0,1-3-19 0,-7 2-12 0,6 4-6 15,0 3-3-15,1 0-2 0,-7-1 2 0,7 5-4 16,-1-1-2-16,-6 1-3 0,7-1-5 0,-7 2-5 0,0-2-2 15,6 2-3-15,-6-6-1 0,0 1-2 0,7 0-1 0,-7-4 1 16,0 0 0-16,0 1 10 0,0-4 20 0,0-1 24 16,6 1 25-16,-6-4 15 0,0 0 11 0,7 0 7 15,-1-4 4-15,-6-3-5 0,7-1-18 0,0 1-25 0,-2 0-21 16,3 0-13-16,4-4-10 0,-4 4-3 0,-3-5-6 0,2 5-4 16,-1 0-2-16,1-1-1 0,0 1-4 0,6 3 0 0,-7 1-12 15,1-2 0-15,-7 3 0 0,6 2 1 0,0 0-1 16,1 0 1-16,-7 2 2 0,13 3 0 0,-6-2 10 15,-7 1-4-15,6 3-2 0,6 1-1 0,-5-1-1 0,0 5 0 16,0-5-2-16,6 0 1 0,-7 0-1 0,7 1 0 0,0-1 0 16,0-4 0-16,7 4 2 0,-7-3 0 0,6-4 0 0,7 0 1 15,-6 0 1-15,-1-4 0 0,0-3-1 0,9 0 0 16,-9 0-1-16,0-4 1 0,0-3 0 0,2-2 0 16,-9 2-3-16,8-4 1 0,-7-1 2 0,0 1-1 0,0-8 4 15,0 4 2-15,-7-4 0 0,-6 1 2 0,0 3 2 0,0-4 1 16,-6-3 2-16,0 0 1 0,-1 2-2 0,1-2-1 0,-1 4 0 15,-6-5 0-15,5 5 1 0,-4 3-2 0,6 0 1 16,-1 8 0-16,7-1 1 0,-6 1-2 0,0 5-1 16,6 3-2-16,0 2-2 0,-7 0-1 0,7 4-5 0,0 4 0 15,-7 3-3-15,7 1-1 0,0 6 1 0,-7 1 1 0,7-1 1 16,7 8 0-16,-7-3 0 0,7 3 0 0,-7 3 1 16,7-2 1-16,-1 2-2 0,-6 0 0 0,6 5 0 0,1-4 1 15,6 3 0-15,-8-4-1 0,3 1 0 0,5-4 0 16,0 4-12-16,0-4 6 0,0 0 6 0,0-4-1 0,7 1-1 15,-7-5-3-15,6 1-8 0,1-5-12 0,7 1-14 0,-9-3-50 16,2-4-67-16,0-1-73 0,-1 1-62 0,1-4-59 16,-8-4-69-16,1-3-104 0,-7-3-106 0,-6 1-31 0,-6-1 16 15</inkml:trace>
  <inkml:trace contextRef="#ctx0" brushRef="#br0" timeOffset="14540.48">23029 8932 184 0,'-20'-8'551'0,"7"1"16"0,7 3-133 0,-1 0-105 15,1-2-54-15,6 1-16 0,0 1-10 0,0 1-11 0,6 0-13 16,7-1-23-16,0 0-35 0,7 0-39 0,6 0-32 0,7 4-37 16,5-3-23-16,8 3-23 0,6 0-40 0,1 0-59 15,-1 0-68-15,6 0-65 0,-5 0-58 0,-1 0-73 0,-1 0-109 16,1 0-132-16,-6 0-50 0,-6-4 0 0</inkml:trace>
  <inkml:trace contextRef="#ctx0" brushRef="#br0" timeOffset="14665.61">24078 8872 155 0,'6'-3'649'0,"-6"3"12"0,0-4-16 16,0 4-174-16,0 0-124 0,0-4-83 0,0 4-55 16,0-4-31-16,0 4-17 0,0-2-12 0,0 2-14 0,0 0-32 15,0 0-49-15,0 0-77 0,0 2-103 0,0-2-105 0,7 4-139 16,-7 0-181-16,0 0-131 0,0 3-60 0,0-3-29 0</inkml:trace>
  <inkml:trace contextRef="#ctx0" brushRef="#br0" timeOffset="34465.15">6102 10261 313 0,'-6'-4'374'0,"6"0"-98"0,-7 2-107 16,1-3-65-16,6-2-31 0,-7 3-19 0,7 1-8 0,-6-1 0 16,6-3 0-16,-7 3 4 0,7 1 2 0,-7-1-1 15,7 0-7-15,0 1 1 0,0-2-3 0,0 2-2 0,0 0-3 16,0-1-2-16,0 0-2 0,0 1-2 0,0 3 2 15,0-5-3-15,0 5 0 0,0 0-4 0,0 0-2 0,0 0-5 16,0 5-3-16,0-2-3 0,7 1 2 0,-7 3 2 0,0 4 2 16,7 0 2-16,-7 4 1 0,6 4 4 0,-6-5 1 0,0 8 0 15,7-4-1-15,-1 3-4 0,-6 2 0 0,0 2 0 16,7-2 1-16,-1-2-3 0,-6 1 0 0,7 0 0 16,-1 1 0-16,1-5 0 0,-1 3-1 0,1-2-1 0,-7-1-1 15,6 1-4-15,1-5 0 0,-1 1 0 0,-6 0 1 0,7-4 0 16,-7-3 0-16,6 2 3 0,-6-6 0 0,0 3 9 15,6-3 7-15,-6 0 12 0,0-1 11 0,0-3 18 0,0 0 20 16,0 0 18-16,0 0 16 0,0 0 9 0,0 0 1 16,0 0-3-16,0 0-10 0,-6-3-20 0,0 3-19 0,-1-4-17 15,1 4-20-15,-1 0-15 0,-6-4-9 0,0 4-9 0,0-4-6 16,-6 4 1-16,-1 0-3 0,8 0-4 0,-16 0-9 16,9 4 1-16,-7 0 0 0,7 0 1 0,-7 3 2 0,6 0-1 15,-6 4-1-15,7 0 2 0,-7-1 10 0,6 5-2 16,-6 1-2-16,7 2-2 0,5-4 0 0,2 5-1 0,-8-1 2 15,14 0-2-15,-8 4 0 0,7-3-2 0,1 3 4 0,6-4-4 16,-5-4 0-16,5 5 0 0,0-1-4 0,5-3 1 16,-5-1 4-16,6 1-1 0,-6-4-3 0,7 1 2 0,0-3 2 15,0 3-3-15,6-4 4 0,-7-1 1 0,7-4-1 16,0 4 2-16,0-7 0 0,0 4 2 0,6-4-1 0,-5 0 6 16,5-4-2-16,1 1-2 0,-1-4-2 0,2 0 0 0,4-1 0 15,-5-4 0-15,-1 3 2 0,7-7 0 0,-6 5 1 16,-2-3 2-16,2-5 2 0,0 4-1 0,-7-6-1 0,0 3 1 15,7-4-2-15,-7 3-1 0,-7-3 1 0,7 0-2 16,-6 4-2-16,5-4 1 0,-5 0 0 0,0 4 1 0,-7-1 2 16,7 5-2-16,-7-1 1 0,0 0 2 0,0 4 1 0,0 1-2 15,0 2 2-15,0 1 1 0,0 0-3 0,0 0-1 16,0 3 2-16,0 4-3 0,0-4 1 0,0 4-2 0,0-4-2 16,0 4-3-16,0 4-1 0,0-4-2 0,0 8 0 15,0-1-1-15,0 3 0 0,0 2 0 0,0 2-8 0,0 1 5 16,6-1 2-16,-6 1 3 0,0-1 0 0,0 2 1 0,6-2 0 15,-6 1-1-15,7 3 9 0,-1-3-4 0,1-1-3 16,-1 1-1-16,0-1-1 0,2 1 1 0,-1-4-1 0,5 4 1 16,-6-4-2-16,7 0 1 0,0 0 2 0,1 0 0 15,-8-4 2-15,7 4-2 0,0 0-1 0,0-4 1 0,7 1 2 16,-7-5-1-16,-1 1-1 0,2 0-5 0,-1-4-4 0,0 0-8 16,0 3-11-16,0-3-12 0,7 0-27 0,-8-3-46 15,1 3-62-15,0 0-62 0,0-4-62 0,2 0-56 0,3-3-69 16,-5-4-108-16,0 0-73 0,7 3-25 0,-7-2 15 0</inkml:trace>
  <inkml:trace contextRef="#ctx0" brushRef="#br0" timeOffset="35433.8">6988 10378 255 0,'0'-4'395'0,"0"4"-97"0,0-2-105 0,-7-3-74 0,7 2-42 15,0 3-18-15,0-4-10 0,0-1-3 0,0 3-2 16,7 2 0-16,-7-4-5 0,0 0-5 0,0 1-5 0,0-1-4 15,6 1-2-15,-6 3 1 0,0-5 1 0,7 1 3 16,-7 2 4-16,0-3 4 0,0 5 2 0,0-3 2 0,0-1-1 16,7 1 0-16,-7 3-2 0,0-4-3 0,0 4-3 0,0-4-1 15,0 4 0-15,0-4 3 0,0 1 0 0,0 3 1 16,0-4-1-16,0 4 1 0,0-3 1 0,0 3 0 0,0-5-1 16,0 5-1-16,0-2 0 0,0 2 0 0,0 0 5 15,0 0 5-15,0-4 4 0,0 4 5 0,0 0 4 0,0 0 0 16,0-4-2-16,0 4-1 0,0-4-5 0,0 4-5 0,-7-3-7 15,7 3-4-15,0-4-8 0,0 4-2 0,0 0-1 16,0-4-2-16,-7 4-1 0,7 0-3 0,0-4-2 0,-6 4 1 16,6-2-1-16,-7 2-2 0,7 0 0 0,-6 0-2 0,6-5-1 15,-6 5-1-15,-1 0 0 0,1 0-2 0,-8 0-3 16,7 0-2-16,-4 0-2 0,3 0 2 0,-5 0-2 16,6 0 0-16,1 0 1 0,-7 0-1 0,6 5 2 0,1-5 1 15,-7 0 3-15,13 0 1 0,-6 0 3 0,-1 2 2 0,1-2 0 16,-1 0 3-16,7 0 0 0,-7 4 0 0,7-4 0 0,0 0-2 15,-6 0-3-15,6 0-1 0,-7 4-2 0,1-4-2 16,6 4-2-16,-6-4 0 0,-1 3 0 0,1 5-1 16,-1-4 1-16,1-2-1 0,-1 6 0 0,7-4 1 0,-6 3-1 15,-1 1 0-15,-1-1 0 0,3 1-6 0,-1-2 1 0,6 6 0 16,-7-1-1-16,1-4 3 0,-1 5 2 0,7-2 5 16,-14 5-2-16,14-4 5 0,-6 3-2 0,-1 1-2 0,1-1 0 15,6 2-2-15,-6 2-1 0,6-4-5 0,-6 5 3 16,6-5 9-16,0 8-4 0,0-4 0 0,0 1-1 0,0-1 2 15,0 1 0-15,0 3 8 0,6-4-5 0,-6 3-6 0,6-2 2 16,0 0-2-16,1-2 1 0,-1 6-1 0,1-9-1 16,0 5-7-16,6-5 4 0,0 1 1 0,0-5 2 15,0 5 4-15,7-7 2 0,-7 3 2 0,6-4 2 0,1 0 2 16,-1-3 2-16,0-1 2 0,7 2 2 0,-6-5-2 0,-1 0 2 16,2-5 1-16,-2 2 1 0,0-1 0 0,1 2 1 0,-1-3 2 15,-6 2 3-15,7-5 7 0,-7 1 3 0,0-1 4 16,0 2 3-16,0-6-1 0,-6 5 0 0,6-4 0 0,0-4 0 15,-7 5-6-15,7-2-2 0,1-2-2 0,-8-1-1 16,7 0 4-16,-7 1-3 0,1-5 2 0,-1 4-1 0,0 5 0 16,1-5-4-16,-1 1-5 0,2 3-7 0,-3 0-3 15,3 3-3-15,-1-3-5 0,-2 4-3 0,-5 2-3 0,8 2 0 16,-3 0 0-16,2 3 1 0,0 0-3 0,-1 3-1 0,1 0 2 16,-1 6-1-16,1 2-1 0,-1 0 1 0,-6 0-2 0,6 3 1 15,-6 5 3-15,0-2-1 0,7 2 1 0,-7 0 1 16,0-2 0-16,0 6 2 0,0-5-1 0,0 0 0 15,0 4-1-15,0 1 0 0,0-6-3 0,-7 5 0 0,7-3-1 16,0-4 0-16,0 3 0 0,0 0-1 0,0-3 3 0,7-1-5 16,-7 1-5-16,6-4-10 0,1 4-15 0,0-5-28 15,-1 1-44-15,1-3-58 0,6 0-58 0,-1-1-58 0,9-4-57 16,-2-3-83-16,7 0-151 0,-6-3-62 0,5-1-20 16,-5-3 20-16</inkml:trace>
  <inkml:trace contextRef="#ctx0" brushRef="#br0" timeOffset="35683.84">7925 10503 45 0,'-6'0'490'0,"6"0"4"0,0 0-137 0,0 0-148 15,0 0-77-15,0 0-27 0,6 0-1 0,1-4 14 0,6 4 21 16,-1-4 19-16,9 2 11 0,-2-3 7 0,1 2-2 15,6-1-10-15,0-1-18 0,0-1-16 0,0 3-19 0,7-2-15 16,-7 2-12-16,6 0-13 0,-5-2-13 0,-2 1-10 0,1 1-9 16,1 3-9-16,-8-4-10 0,7 4-7 0,-6 0-8 0,-1 0-11 15,7 0-17-15,-6 0-34 0,-8 4-43 0,9-4-47 16,-9 3-49-16,8 1-45 0,-14 4-44 0,8-5-52 16,-8 2-70-16,-6-2-121 0,0 1-40 0,0 3-1 0</inkml:trace>
  <inkml:trace contextRef="#ctx0" brushRef="#br0" timeOffset="35871.14">8108 10689 47 0,'-13'8'506'0,"0"-1"-4"16,0 1-149-16,0-2-139 0,6-1-83 0,7 2-40 15,-6-4-13-15,-1-3 5 0,7 4 17 0,0-4 25 0,7 4 23 16,-7-4 16-16,6 3 7 0,1-3-3 0,6 0-11 0,0 0-17 16,6 0-26-16,1-3-26 0,1 3-29 0,3 0-20 15,10-4-17-15,-2 0-24 0,0-2-31 0,8 2-35 16,-1-4-44-16,12 1-48 0,-5 3-44 0,6-7-53 0,7 0-93 15,0 1-160-15,-7-5-67 0,7 3-14 0,-8 2 11 0</inkml:trace>
  <inkml:trace contextRef="#ctx0" brushRef="#br0" timeOffset="36230.88">9495 10612 318 0,'-19'0'496'0,"-1"0"-63"0,1 0-163 0,6 0-102 16,0 0-51-16,-1 0-19 0,1 0-3 0,7 0 7 0,0 0 4 16,6 0 3-16,0 0-1 0,0 0-4 0,0 0-1 15,6 0-4-15,7 0-4 0,0 0-3 0,7-3-2 0,-1 3-2 16,1 0-2-16,12-3-4 0,-6 3-8 0,1-4-8 15,5 4-11-15,1-5-5 0,-1 2 0 0,1 3 4 0,0-3 6 16,5-1 3-16,-5 0 7 0,6 4 3 0,1-3 1 0,-2-1-1 16,1 4-4-16,0-4-4 0,0 0-6 0,-7 1-4 15,1 3-7-15,0-4-8 0,-13 4-5 0,5-3-3 0,-4 3-4 16,-9-4-5-16,0 4-4 0,3 0-2 0,-10 0-2 16,3-3 1-16,-2 3-1 0,-6 0 1 0,0 0-3 0,0 0-1 15,0 0-4-15,0-4-8 0,0 4-15 0,-6 0-25 0,-2-4-62 16,3 4-87-16,5-4-86 0,-7 1-88 0,7-4-155 15,0 0-118-15,7-1-76 0,-2 1-36 0,9-1 27 0</inkml:trace>
  <inkml:trace contextRef="#ctx0" brushRef="#br0" timeOffset="36574.44">10817 10082 322 0,'-32'-4'541'0,"-8"4"-6"0,1 0-179 0,-6 4-123 0,12 0-64 16,-5-1-35-16,5 4-20 0,7 0-16 0,-1 5-12 0,8-2-14 15,0 5-17-15,12 0-12 0,0 3-10 0,7 1-7 16,7-1-4-16,7 0-5 0,5 5-3 0,0-2-3 16,14 4-1-16,0-3 0 0,5 1-1 0,2 2-2 0,-2 1-2 15,3-1-1-15,-3 1-1 0,-6 0-1 0,1-1 0 0,-1 4 1 16,1-2 5-16,-7 2 8 0,0-3 6 0,-6-1 9 15,-1 1 8-15,-6-1 9 0,-6-3 6 0,-1 4 7 0,-6-4 1 16,-6 0 0-16,-1-3-2 0,-6 2-1 0,-13-2 0 16,8-1 0-16,-16-4 7 0,2 1-7 0,-1-1-4 0,-6-2-2 15,-6-4-3-15,-2-1-1 0,2-4-4 0,-1 1-8 0,1-1-13 16,6-3-2-16,-7 0-5 0,14-3-4 0,0-1-4 16,-2 4-4-16,15-3-9 0,6-1-26 0,0 1-62 15,13-5-74-15,6 1-70 0,9-1-69 0,3-6-117 0,2-1-159 16,12-4-91-16,1 1-36 0,6 0 32 0</inkml:trace>
  <inkml:trace contextRef="#ctx0" brushRef="#br0" timeOffset="37199.31">11435 9997 451 0,'-5'7'533'0,"5"4"-46"0,-8 0-176 0,8 3-112 16,0 9-57-16,0-4-19 0,0 2 1 0,0 1 8 16,8 4 10-16,-8-4 7 0,5 3 5 0,-5-2 1 0,7 2-4 15,1 1-11-15,4-1-16 0,-5-3-14 0,-1 4-16 0,7-4-17 16,-6 0-17-16,6-3-11 0,-7 3-10 0,8-5-10 16,-8-2-4-16,0 4-5 0,-6-5-1 0,7-2-4 15,-7 3-2-15,0-5 0 0,0 1 0 0,-7 0 2 0,1 0 0 16,0 0 2-16,-8 0 3 0,1 4 2 0,0 0 3 0,-6-4 0 15,0 4-3-15,-1 2-2 0,0-2-1 0,0 3-5 0,1-3-2 16,0 4-3-16,-8-2-3 0,14 3 0 0,-6-3 0 16,-1 5 1-16,7-3-4 0,7-2 1 0,-7 6-1 0,7-5-2 15,-8 1 0-15,14-4-1 0,-7-1-2 0,7 4 1 16,0-4 0-16,0-2 1 0,7 2 0 0,0-6 0 16,0 3 0-16,5-4 0 0,-5 0 0 0,6-3-1 0,-1 0 1 15,2-1 1-15,0-3 1 0,4-3-1 0,-5-1 2 0,7 0-1 16,-1-3 2-16,1-4 0 0,5 0-1 0,-5 0-2 0,0-4-1 15,0-3 1-15,-1 0 0 0,1-4 0 0,-1 1-2 16,1-2 0-16,-7-3-4 0,0 0 5 0,0-3 1 0,-7 0 1 16,7 4-2-16,-6-5 1 0,-7 5 0 0,6-2 2 0,-12 6 5 15,6 3-3-15,0-1-1 0,-7 4-2 0,7 4 0 16,-6 1 2-16,6 2-2 0,-7 4-4 0,7-3 1 16,-6 7-1-16,6 0-1 0,0 4 2 0,-6 3-1 0,6 4-2 15,0 0 1-15,0 4 3 0,0-1-3 0,6 4 1 0,0 1 1 16,1 0-1-16,-1 3 2 0,7-1 1 0,1-2 0 0,-1-1 0 15,6 1-1-15,1-1 5 0,-1-4 0 0,0 1-1 16,1-1 1-16,0-2-1 0,-2-1 1 0,10-1-3 16,-9-2 1-16,7-1-2 0,0-3 0 0,0-1 2 0,0-3 1 15,0 4-1-15,1-4 1 0,-2-4 1 0,-6 1 6 0,8 3-4 16,-8-8-4-16,1 5-14 0,0-5-17 0,-9-2-38 0,10-1-61 16,-8-1-68-16,0-2-76 0,0-1-67 0,0-2-94 15,-7-3-168-15,8-6-76 0,-8 5-25 0,-6-4 27 0</inkml:trace>
  <inkml:trace contextRef="#ctx0" brushRef="#br0" timeOffset="37433.61">11677 10176 38 0,'-12'0'481'0,"5"0"-2"15,1 0-151-15,6 0-124 0,0 0-60 0,0-3-21 16,6 3 2-16,1 0 14 0,5 0 14 0,8-4 14 0,-7 4 9 15,12-3 3-15,2 3-4 0,-1-5-5 0,7 3-8 16,-8-2-11-16,8 4-10 0,-1-4-5 0,1 0-11 0,-1 1-13 16,8-1-14-16,-8 0-18 0,0 4-15 0,2-4-14 0,4 2-12 15,-5 2-16-15,-1 0-15 0,1 0-21 0,-7 0-43 16,0 0-56-16,-5 0-66 0,-3 2-60 0,-4-2-55 16,-1 4-50-16,-7-4-68 0,0 0-98 0,-6 0-91 0,-6 0-13 15,0 0 17-15</inkml:trace>
  <inkml:trace contextRef="#ctx0" brushRef="#br0" timeOffset="37668.05">12107 10173 376 0,'-7'3'541'0,"7"2"-40"0,-7-2-148 16,7 5-100-16,7-2-45 0,-7 6-11 0,7-1 7 15,0 0 18-15,-1 3 15 0,7 1 3 0,-8 4-9 0,3 2-19 16,-2 2-30-16,8 2-35 0,-8 0-30 0,7 4-27 0,-6 5-23 16,5 3-14-16,1-1-8 0,-6 5-8 0,6-1-4 15,-6 0-5-15,6 1-5 0,-7 2-4 0,0-2-3 0,-6-1-1 16,7 3-3-16,-7-2-7 0,0-4 0 0,-7 3-1 15,7-3-1-15,-6-1-3 0,0-2 0 0,-1-2 0 0,1-6 0 16,-1 3 2-16,1-7-5 0,6-1-8 0,-7-1-12 0,0-3-26 16,7-1-66-16,0-6-85 0,7 1-82 0,-7-3-87 15,7-5-121-15,-1 2-141 0,1-5-87 0,6 0-27 0,-1-5 31 16</inkml:trace>
  <inkml:trace contextRef="#ctx0" brushRef="#br0" timeOffset="42198.25">12478 11518 245 0,'0'0'233'0,"7"-4"-27"0,-7 4-24 0,0 0-31 0,0 0-30 16,0-4-25-16,6 4-19 0,-6 0-16 0,0-3-11 0,0 3-7 16,7-4-6-16,-7 4-2 0,6-3 1 0,1 3 0 15,-7-4 0-15,6 0 4 0,1 4 1 0,0-3-1 16,-1 3 1-16,0-4-1 0,1 4-3 0,-1 0-3 0,1 0-3 16,-1 4-2-16,8-1-2 0,-8 1 1 0,0 3 0 0,1 0 2 15,-1 1 2-15,1 3 2 0,-7 3 1 0,6 1 0 16,-6-1 1-16,0 6-1 0,0-3 0 0,0 2 1 0,-6-1 3 15,6 0 3-15,-13 4 4 0,6 0 8 0,-5-4 7 16,-2 4 5-16,1 1 7 0,-6-5 4 0,-1 4 0 0,1-4-3 16,-1 0-1-16,1 1-4 0,-7-1-1 0,0-4-1 15,6 1-1-15,-6 0-6 0,6-4-4 0,2-3-2 0,-3 2-5 16,9-3-5-16,-9-3-11 0,15 4-9 0,-7-5-11 0,7 1-18 16,-1 0-25-16,1-4-34 0,12 4-57 0,1-2-62 15,6-2-71-15,6 0-132 0,0-2-128 0,14-2-83 0,-6 0-42 16,5-3-2-16</inkml:trace>
  <inkml:trace contextRef="#ctx0" brushRef="#br0" timeOffset="43354.18">14191 11526 294 0,'0'0'267'0,"0"0"-50"0,0-5-44 0,-7 5-38 0,7 0-32 16,0 0-25-16,0-3-17 0,0 3-10 0,0-4-8 0,-6 4-2 16,6-4-1-16,0 4-3 0,0-3-2 0,0 3 1 15,0-4-1-15,0 4 0 0,0-3-1 0,0 3 2 0,0-4-2 16,0 0 2-16,0 1 3 0,0 3 1 0,0-4 3 15,-7 4 3-15,7 0 2 0,0-5 2 0,0 5 3 0,0 0 1 16,0-2 1-16,0 2 1 0,0 0 0 0,-6 0-2 0,6-5 3 16,0 5 2-16,0 0 0 0,-7-2 1 0,7 2-5 15,-6-4-5-15,-1 4-4 0,1-4 2 0,-1 4-6 0,1 0-3 16,0-4-1-16,-1 4-3 0,-6 0 3 0,6-4 2 16,-6 4 0-16,7 0-5 0,-7 0-4 0,0 0-1 0,-1 0-5 15,2 0-1-15,-8 0-3 0,7 4-1 0,0-4 0 0,-6 4 0 16,6-4-3-16,-7 4-2 0,0 0-2 0,2-2-2 15,3 5-3-15,-4-2-1 0,0-1-2 0,-1 3 1 0,7-3 3 16,-6 3 2-16,6-4 2 0,0 5 0 0,0 0 2 16,-2-2 2-16,4 2-1 0,-2-1 0 0,6 1-3 0,-5-1-2 15,4 3-1-15,1-2 0 0,1 4-2 0,0-6-1 16,6 5 0-16,0 1 3 0,0-3 1 0,0 0 3 0,0 2 1 16,0 0 4-16,6 0 2 0,-6-4 4 0,6 4 10 0,9 0 2 15,-9 0 6-15,7-1 3 0,0-2 6 0,-2 4 0 16,4-6 2-16,-2 5 0 0,6-3-10 0,1 3-1 0,-1-4-3 15,1 5-6-15,-1-2-4 0,0 1-3 0,9 0-3 16,-3 0-4-16,1 0 0 0,0 0-3 0,0-1-2 0,-1 2-1 16,3-1 0-16,4 3-3 0,-6-2-1 0,0 2 4 0,0-2-3 15,0 2-11-15,0-3 2 0,-6 4 2 0,0-1-3 16,-1 1 3-16,-6-4 0 0,0 7-5 0,0-3 4 0,-1 0 9 16,-5-1 0-16,0-3-4 0,-7 3 2 0,7 1-1 15,-14-1-2-15,7 3 2 0,-7-4-1 0,-6 3 1 0,7-2-1 16,-7 1 1-16,-6-5 1 0,-2 5 1 0,3-4 2 0,-2-1-1 15,-7 2 1-15,1-5 0 0,-6 4 1 0,0-4 2 16,5 2 2-16,-5-7 3 0,-2 6 4 0,9-5 1 0,-7-3 3 16,6 4 1-16,-6-4 1 0,4-4 1 0,9 1-1 15,-7 0 0-15,7-2-1 0,-1 3 1 0,1-7-2 0,6 2 2 16,0 0-2-16,-2 0-1 0,10-1-3 0,-1 0-3 0,-1 2-5 16,1-5-4-16,6 3-4 0,0-3-6 0,0 4-8 15,0-4-9-15,6-1-11 0,1 5-17 0,-1 1-18 0,-1-6-20 16,10 1-29-16,-2 4-53 0,6 0-72 0,1-4-77 15,6 3-68-15,0 1-84 0,7-3-135 0,-1 2-102 0,1-3-39 16,-1 3 13-16</inkml:trace>
  <inkml:trace contextRef="#ctx0" brushRef="#br0" timeOffset="43729.28">14927 11822 347 0,'-12'0'504'0,"-1"-4"-77"0,-2 4-161 16,10 0-102-16,-8 0-48 0,6 0-14 0,0 0 3 0,7 0 10 15,-6 0 10-15,6 0 8 0,0 0-1 0,0 0-5 16,0 0-12-16,0 0-13 0,6 4-9 0,1-4-3 0,0 0 2 15,6 0 4-15,-8 0 8 0,15 0 5 0,-7-4-1 16,7 4-2-16,0 0-6 0,-1-4-14 0,1 1-10 0,5 3-11 16,2-4-6-16,-1-3-7 0,-1 4-1 0,2-1-3 0,6-4 0 15,-1 5 0-15,-6-5-3 0,7 1-1 0,0 3-6 16,-8-3-5-16,2 2-3 0,-8 2-4 0,0 0-7 16,-6 0-6-16,0-2-3 0,2 5-6 0,-10-3-1 0,1 3-2 15,1 0-3-15,-7-4-9 0,6 4-16 0,-6 0-23 0,0 0-41 16,0 4-57-16,0-4-65 0,-6 0-59 0,-7 3-55 0,8 2-50 15,-16-2-51-15,8-3-61 0,-7 6-50 0,1-1-40 16,-1-2 9-16</inkml:trace>
  <inkml:trace contextRef="#ctx0" brushRef="#br0" timeOffset="43916.75">15024 11895 159 0,'-6'8'417'0,"-7"-2"-76"0,7 3-87 16,-1-6-81-16,1 4-52 0,-1-3-30 0,7 3-14 15,0-3-2-15,0 0 3 0,0 3 14 0,7-4 13 0,-7 1 13 16,13-1 13-16,-7 1 13 0,7-4 15 0,7 4 9 15,-7-4 7-15,6 0 4 0,0 0 0 0,9-4-4 0,-3 4-8 16,1-7-14-16,0 3-16 0,7-3-18 0,0 0-19 0,-1 3-22 16,0-3-20-16,1-1-20 0,-7 5-26 0,8-5-41 15,-10 4-74-15,10-2-88 0,-9-2-85 0,1 0-123 0,0-3-182 16,-6 4-112-16,6-4-49 0,-6 0 1 0</inkml:trace>
  <inkml:trace contextRef="#ctx0" brushRef="#br0" timeOffset="44510.36">16178 11500 489 0,'-7'-4'636'0,"7"0"4"0,-6 4-104 0,-1 0-214 0,7 0-145 15,-7 0-81-15,7 4-38 0,-6 0-17 0,6-1-3 16,-7 8 2-16,2 1 2 0,5-2 5 0,-8 5 4 0,1 3 4 16,2 0 0-16,-3 4 1 0,3-1-3 0,-9 6 1 15,8 2 2-15,-7-3 1 0,0 4-6 0,7-1 4 0,-8 0-1 16,1 0-3-16,7 0-4 0,-7 0-5 0,0-3-3 16,6 0-6-16,1-1 6 0,-1-2-10 0,-6-5-3 0,13 0-2 15,-7-2 3-15,7-7 2 0,0 3 4 0,0-4 8 0,-6-1 10 16,6-4 8-16,0 1 15 0,0-4 10 0,0 0 5 15,0 0 3-15,6-4 0 0,-6 1-8 0,7-8-7 0,-1 0-8 16,1-1-12-16,6-2-15 0,-6-8-6 0,6 4-4 16,-7-5-5-16,7 2-2 0,-7-4 0 0,8-2-3 0,-1-2-2 15,-7 0 0-15,7-1-3 0,-6-2-3 0,-1 3-2 0,1-8-2 16,0 4-2-16,-2-4-1 0,3 3-2 0,-3 2-1 16,2-1-1-16,1 0-1 0,-3 8 0 0,2-2 0 0,-1 10-1 15,-6-2 2-15,7 4 1 0,-7 4-2 0,0 4-1 16,7 0-2-16,-7 3-1 0,6 1 1 0,-6 3-2 0,7 3-1 15,6 1-2-15,-7 7-1 0,7 0 3 0,-6 3 2 0,12 5 2 16,-6-1 0-16,0 5 0 0,7-2 1 0,-1 5 1 16,-6-4 1-16,7 7-1 0,-1 0-2 0,1-3-2 0,-7 7 2 15,6-4-1-15,1 0 0 0,-1 1-1 0,-5-1-1 16,4-3 2-16,2 3 2 0,-6-3 0 0,-1-1 0 0,6-2 2 16,-6 2-1-16,0-6 2 0,-6 2 0 0,6-2 3 0,-7-5-1 15,7 1-4-15,-7-1-3 0,1-3-7 0,0-4-10 16,0 5-11-16,-7-8-16 0,6 3-16 0,-6-3-13 0,6-1-14 15,-6-3-12-15,0 4-17 0,7-4-37 0,-7-4-71 0,0 1-73 16,0-1-65-16,0-3-69 0,0-4-97 0,-7-1-135 16,1-2-59-16,-7 3-2 0,-1-4 55 0</inkml:trace>
  <inkml:trace contextRef="#ctx0" brushRef="#br0" timeOffset="44666.78">16054 11833 383 0,'-13'-4'509'0,"6"1"-84"0,-6-1-153 0,13 4-101 15,-6-4-48-15,6 4-17 0,0-4 5 0,6 4 8 0,0-3 14 16,1 3 8-16,7-4 5 0,-2 4-4 0,8-4-15 16,0 4-19-16,5-3-23 0,1 0-22 0,7-1-19 0,0 4-16 15,-1-4-16-15,7 0-26 0,0 1-41 0,0-1-47 0,0-3-53 16,0 3-68-16,8-4-120 0,-9-3-133 0,8 5-85 16,-1-6-41-16,-6 1 3 0</inkml:trace>
  <inkml:trace contextRef="#ctx0" brushRef="#br0" timeOffset="45010.25">17030 11653 215 0,'-6'0'591'15,"6"0"9"-15,-7 0-100 0,7 0-171 0,7 0-109 0,-7-3-62 16,6 3-23-16,1 0 2 0,0-4 9 0,6 4 14 16,0-4 8-16,-1 4 2 0,9-3-8 0,-3-1-17 0,2 4-19 15,7-5-23-15,-3 3-18 0,4 2-15 0,-3-4-12 16,8 4-7-16,-7-3-5 0,6 3-5 0,1-4-5 0,0 0-4 16,-1 0-3-16,1 4-6 0,-1-4-4 0,1 0-3 0,0 4-3 15,-7-3-4-15,0 3-3 0,0-4 0 0,0 4-3 16,-6-2-1-16,-7 2-2 0,-1 0-8 0,1 0-15 0,1 0-25 15,-8-5-48-15,1 5-75 0,-1 0-84 0,-6 0-79 16,0-3-89-16,7-1-118 0,-14-4-113 0,7 1-54 0,-13 4 3 16</inkml:trace>
  <inkml:trace contextRef="#ctx0" brushRef="#br0" timeOffset="45244.57">17298 11411 450 0,'-7'-6'550'0,"1"1"-51"0,-1 2-167 15,1-1-113-15,6 0-54 0,0 4-24 0,-7 0-12 16,7 0-4-16,0 0-2 0,0 0 0 0,0 0 3 0,7 4 0 16,-7 3 8-16,6 0 3 0,1 1-2 0,-1 7-2 0,7-3-3 15,0 1-2-15,-6 3-10 0,5 2-13 0,3 0-20 0,-2 1-17 16,-2-2-12-16,3 5-8 0,-1 0-5 0,7 0-6 16,-8-1-8-16,8 2-5 0,-7 0-5 0,6-2-6 15,2 1-3-15,-9 4-2 0,8-4-4 0,-8 4 2 0,9-5-1 16,-9 1-1-16,1 0-4 0,7 0-4 0,-7 1-14 0,0-5-21 15,0-4-40-15,6 1-72 0,0-1-77 0,-4-2-73 0,3-5-73 16,2 1-129-16,6-6-112 0,0-2-78 0,-6 0-11 16,5-2 36-16</inkml:trace>
  <inkml:trace contextRef="#ctx0" brushRef="#br0" timeOffset="45619.68">18242 11330 49 0,'-13'-3'649'0,"0"3"11"0,6 0 11 0,-6 0-155 16,7 3-210-16,-1 2-123 0,1 2-76 0,6 1-39 0,0 2-11 16,0 5 6-16,-6-4 11 0,12 8 17 0,-6-2 18 0,0 3 6 15,6 1 3-15,7 1-3 0,-6 3-8 0,6-3-15 16,0 8-15-16,0-5-20 0,0 5-15 0,7-1-11 15,-7 1-6-15,0-1-5 0,-1 0-6 0,2-4-5 0,-1 5 0 0,-1-1 0 16,3-4-2-16,-3 1 0 0,-6 0-2 0,1-3 0 16,0-2 0-16,-1 1-1 0,-1 0 0 0,-5-8-2 0,8 5 0 15,-8-5-1-15,-8 1-1 0,8-4-5 0,0-3-2 16,0 3-8-16,0-4-8 0,0-4-10 0,0 1-13 0,0 0-11 16,0-4-17-16,0 4-23 0,0-8-22 0,0 4-22 0,0-8-14 15,0 1-14-15,0 0-8 0,0-4-7 0,-5-4-4 16,5 0-2-16,0 1 1 0,-6-5 4 0,6 1-4 15,-7-4-7-15,7 4-21 0,-7-8-51 0,7 0-84 0,-6-3-59 16,-1 4-31-16</inkml:trace>
  <inkml:trace contextRef="#ctx0" brushRef="#br0" timeOffset="46135.06">18196 11221 501 0,'-6'-4'528'0,"-1"1"-82"0,1 3-154 0,6-4-91 16,6 4-38-16,-6-4-5 0,7 0 15 0,-7 2 18 15,6-6 15-15,7 4 9 0,1-4 1 0,-1 1-5 0,-1 3-12 16,15-2-23-16,-8-2-27 0,0 4-23 0,8-3-21 16,0 3-16-16,-2 0-16 0,1 1-10 0,0-1-8 0,0 4-7 15,-7-3-5-15,8 3-8 0,-8 3-7 0,-6 1-7 16,0-1 0-16,0 1-5 0,0 3 0 0,-13 1-2 0,7 6-1 16,-14-3 1-16,2 9 2 0,-10-3-3 0,-4 5 0 0,0 0-2 15,-1 3-3-15,-6-2-1 0,7 3-2 0,-1-4-3 16,1 0-2-16,4-4 0 0,4 4-1 0,4 1-1 0,7-2-1 15,0 1 1-15,7 0 0 0,4 0-1 0,10 0 1 16,-1-1-3-16,12 1-1 0,-6 1-1 0,6-1-1 0,9 0-2 16,-17-1-1-16,10 2-2 0,-2-2 4 0,-6-2 1 15,-7 3-1-15,1-4 2 0,0 0 2 0,-1 1 0 0,-6-1 3 16,0-3 2-16,-6-1-4 0,-1-3 5 0,-6 4 2 0,0-4 1 16,-6 4 3-16,-1-4 3 0,-6 0 1 0,-8 0 1 15,-3-1 1-15,-3 2 0 0,2-5 0 0,-8 1 0 0,1-2-3 16,-1-2-1-16,0 0-2 0,1 3-2 0,-1-3-1 15,7-4-1-15,0 3-4 0,7-3-12 0,-1 4-19 0,14-4-40 16,-8 0-98-16,8 0-111 0,12-4-119 0,1 4-222 0,6-3-90 16,0 3-66-16,7-8-27 0,6 5 8 0</inkml:trace>
  <inkml:trace contextRef="#ctx0" brushRef="#br0" timeOffset="46572.53">18985 12005 144 0,'-7'3'583'0,"1"1"3"15,6-4-38-15,0 4-193 0,0-4-113 0,0-4-49 16,6 4-13-16,1-4 6 0,-1 1 9 0,1-1 12 0,5-4 6 16,8-2-9-16,0-1-21 0,-2 0-29 0,10-3-30 0,-3-1-25 15,1 1-18-15,0-9-13 0,0 4-5 0,0-2 2 16,0-1-1-16,1 0-2 0,-7 0-3 0,-2-4-5 15,2 0-2-15,-7-3-4 0,0-3-8 0,-7 2-10 0,1-7-8 16,0 0-5-16,-7 1-6 0,-7-4-2 0,7-1-3 0,-13 1-2 16,0-4-3-16,0 3 1 0,0-3-2 0,-7 5-2 0,2 2 2 15,-2 4-1-15,6 0 1 0,-5 7 8 0,6 4-3 16,0 0-2-16,0 8 0 0,6-2 0 0,1 7-1 16,-1 1 0-16,1 0-4 0,6 4-10 0,-6 1 4 0,6 3 0 15,-7 0 1-15,7 0 1 0,-7 7 0 0,7 1 1 0,-6 7 2 16,-1-1 2-16,7 1 0 0,0 7 1 0,-6 0 0 15,6-1 1-15,6 6-1 0,-6-2-1 0,7 4 0 0,-1 1 3 16,1 2 0-16,0-2 1 0,-1 3-3 0,0 0 2 16,7-1 1-16,0 3 0 0,0-6 1 0,0 3-3 0,7 1 0 15,-7-4-1-15,7 0 2 0,0 1 0 0,-2 3-2 0,9-8-2 16,-8 5-7-16,8 0-16 0,-2-5-18 0,-5 1-19 0,6-1-27 16,-7 0-51-16,1 1-83 0,0-4-84 0,-8-4-68 15,8 1-69-15,-7 0-109 0,-7-5-113 0,1 1-59 16,-1-4 1-16,1-1 53 0</inkml:trace>
  <inkml:trace contextRef="#ctx0" brushRef="#br0" timeOffset="47088.06">19643 11672 189 0,'0'-11'546'0,"0"0"-1"0,0 0-126 0,6 2-130 0,-6 3-76 15,7-1-40-15,-1-1-29 0,0 4-16 0,-6-3-17 16,7 7-16-16,0 0-14 0,6 0-13 0,-7 0-9 0,0 7-11 16,7 1-7-16,1 3-6 0,-8 0-1 0,7 4-4 15,-6-1-5-15,-1 4-3 0,7 1-5 0,-7-1 0 0,-6 5-2 16,7-2-2-16,-7-2-1 0,7 2 0 0,-7-2-2 0,0-1 1 16,0 0 2-16,0 0 2 0,0-3 5 0,0-3 2 15,0 3 9-15,-7-9 12 0,7 2 17 0,0-1 20 16,0-3 15-16,0-4 16 0,7 0 15 0,-7 0 6 0,0 0 0 15,0-4-8-15,0 0-15 0,0-3-18 0,0-3-15 0,0-2-17 16,0 1-14-16,6-4-10 0,-6 1-5 0,8-5 4 0,-8 5 2 16,5-5 2-16,2 5-4 0,-1-4-1 0,0-1-4 15,8 1-2-15,-1-1-6 0,0 1-7 0,0 3-7 16,-1-2-4-16,2 2 0 0,-2 0-1 0,1-1 0 0,7 3-1 16,-6 1-1-16,-1 5 0 0,-7 1 0 0,7-2-2 0,0 4 0 15,-6 4-4-15,6 0 1 0,-7 4 0 0,7 4-2 0,0-2 0 16,-7 1 1-16,8 5 1 0,-8 1 0 0,7 3 2 15,0-1 1-15,-7 3 0 0,7 0 3 0,2-3-1 16,-10 3 2-16,8 0-1 0,-6-3-1 0,6 4 2 0,0-1-1 16,-6-4 1-16,5 1-1 0,1-1 0 0,0 1-1 0,1-1 2 15,-1-2 2-15,-1-1-3 0,1 0 2 0,8 1-2 0,-9-6-3 16,8-2-5-16,-7 3-9 0,7-3-12 0,-8 0-16 16,8-4-17-16,-1 0-22 0,-4-4-37 0,3 4-69 15,1-7-77-15,-5 3-63 0,5-6-51 0,-6-2-47 0,0 1-76 16,0 0-112-16,-6-4-47 0,5-3 10 0,-12 0 42 0</inkml:trace>
  <inkml:trace contextRef="#ctx0" brushRef="#br0" timeOffset="47635.01">20254 11064 367 0,'-19'-4'520'0,"6"0"-39"0,0 4-166 16,6-4-102-16,1 4-44 0,-1-4-8 0,7 4 7 0,0 0 16 16,0-4 22-16,7 4 13 0,6 0 5 0,0 0 0 0,0 0-11 15,6 0-17-15,8 0-24 0,-2 0-25 0,8 0-31 0,-7 0-27 16,7 0-19-16,6 0-16 0,-7 0-7 0,0-2-10 16,8-3-1-16,-1 3 0 0,1 2-3 0,-1-5 1 0,-1 2-4 15,2-1 0-15,-8 0-3 0,7 4-1 0,0-4-6 16,-6 4-4-16,0-3 0 0,-8 3-4 0,1 0-3 0,-6-4-3 15,-2 4 0-15,-3 0-2 0,-9 0-1 0,7 0-3 16,-6 0-8-16,-1 0-9 0,-6 0-10 0,7 0-17 0,-7 0-19 16,-7-3-31-16,7 3-58 0,-13 3-63 0,0-3-60 0,-8 4-44 15,3-1-36-15,-2 1-22 0,-6-4-16 0,1 4-5 0,-2-4 18 16,0 0 26-16,2 0 33 0,7 0 34 0,-3 0 41 16,-5 0 55-16,7 0 82 0,-1 4 90 0,0-4 77 0,1 0 65 15,6 0 55-15,-1 0 37 0,2 0 17 0,-1 0-7 16,0 0-36-16,7 0-44 0,-1 0-33 0,0 0-20 0,7 0-14 15,-7 0-3-15,7 3 1 0,-6 2 10 0,6-5 14 0,0 7 15 16,0-1 12-16,0 6 10 0,0-1 7 0,6-1 0 16,-6 9-4-16,7-4-10 0,-7 6-14 0,7 1-11 15,0 5-9-15,-1 2-5 0,-6 0-2 0,6 0-5 0,1 4-3 16,-7 0 0-16,5 0-3 0,3 1-4 0,-8 3-4 0,7-6-7 16,-2 3-6-16,-5-1-3 0,8-1-5 0,-2-3-5 0,-6 5-5 15,7-1-3-15,-1-4-3 0,-6 0-3 0,6 1-7 16,1-1 0-16,-7-3-3 0,0 3-2 0,6-7-3 15,-6 3-5-15,0-6-2 0,7 3 0 0,-7-3-1 0,0-2-5 16,6 2-7-16,-6-1-13 0,0-3-27 0,7-1-66 0,0-3-93 16,-7 1-95-16,6-1-118 0,7-4-207 0,0-3-85 0,0 3-50 15,0-7-19-15,8 0 40 0</inkml:trace>
  <inkml:trace contextRef="#ctx0" brushRef="#br0" timeOffset="47822.56">21472 11884 259 0,'-6'-8'844'0,"6"1"17"0,0 0-9 0,-7 0-6 15,14 3-358-15,-7 0-232 0,0 0-122 0,0 1-61 0,0-1-31 16,0 1-12-16,0 3-4 0,0 0-5 0,0-4-7 0,0 4-14 16,0 0-21-16,0 0-33 0,0-3-78 0,-7 3-108 15,1 0-100-15,0-4-139 0,-1 4-149 0,-7-4-106 0,-5 0-41 16,6 1-10-16</inkml:trace>
  <inkml:trace contextRef="#ctx0" brushRef="#br0" timeOffset="82629.28">5497 9499 3 0,'-7'-3'171'16,"7"3"-23"-16,0-5-27 0,-6 3-25 0,6-2-27 0,-7 4-23 16,7-4-18-16,0 4-9 0,0-4 2 0,0 4-1 0,0-3 2 15,0-2 4-15,0 5 0 0,0-3 0 0,0-1-2 16,0 4-2-16,7-2-4 0,-7-3-8 0,0 5-3 16,6 0-2-16,-6-3-2 0,0 3 0 0,0-4 1 0,0 4-4 15,0 0 1-15,0 0 5 0,0 0-2 0,0 0 0 0,0 0 2 16,0 0 2-16,0 0 3 0,0 0 3 0,0 0 3 0,0 0 2 15,0 0 2-15,0 0 1 0,0 0 0 0,0 0 2 16,0 0-1-16,0 0-1 0,0 0-2 0,0-5-1 16,-6 5-2-16,6 0-2 0,0 0-1 0,0 0-1 0,0 0-5 15,0 0 1-15,0 0 0 0,0 0-2 0,0 0 0 0,0 0 2 16,0 0 2-16,0 0 2 0,0 0 4 0,0 0 1 16,0-3 1-16,0 3 2 0,0 0 1 0,0 0-3 0,0 0-1 15,0-3-2-15,0 3-3 0,0 0-3 0,0 0-1 16,0-4 0-16,0 4-2 0,-7 0 2 0,7-4 2 0,0 4 0 15,0 0 2-15,-7 0 1 0,7-3 4 0,0 3 1 0,0-3 1 16,-7 3 0-16,7 0 0 0,0 0-2 0,0 0-1 16,-6 0-2-16,6 0-1 0,0-5-2 0,-6 5 0 0,6 0 1 15,0 0 2-15,-7-4 2 0,7 4 2 0,0 0 1 16,-6 0 0-16,6 0 1 0,-6 0-2 0,6 0-4 0,-7-3-2 16,0 3 0-16,0 0-1 0,1 0-1 0,0 0 2 0,0 0 1 15,-1 0-1-15,-1 3-1 0,-3-3-1 0,4 0 0 16,0 0-2-16,-6 4-2 0,8-4 1 0,-3 0 0 0,-5 0 1 15,6 5 0-15,1-5 1 0,-7 3-1 0,0 0-2 16,7-3 0-16,-7 4-1 0,-1 0-1 0,1 2-1 0,7-1 0 16,-7-1 0-16,0 4-3 0,0-2 2 0,7 2-2 0,-9-1 2 15,10 3-2-15,-8-2 4 0,0 3 0 0,-1 4 2 16,8-1 1-16,-7 1 1 0,7 0 4 0,-7-1 0 0,6 5 1 16,-6-2 1-16,6 3 1 0,1-6 1 0,-1 4-1 15,2 5 0-15,-2-6-2 0,-1 3 0 0,3-3-1 0,-3 2 1 16,2 3-4-16,0 0 1 0,-1-4 3 0,7 4-1 15,-6 0-1-15,6-1-2 0,-7 6 1 0,7-6-1 0,0 5-2 16,-6 0 0-16,6-1-1 0,0 4-1 0,-7 1 0 0,7-1 1 16,0 0 4-16,0 4-1 0,0-4-3 0,-6 5-1 15,6-1-1-15,0 3-1 0,0-2 0 0,0-2 1 0,0 4-6 16,-7 1 1-16,7-1 3 0,0 2 2 0,0-1 2 16,0 3 1-16,7 0 2 0,-7 1-3 0,6-1 2 0,-6 0 2 15,7 1 0-15,-1 2 0 0,7-2-3 0,-6 3 0 0,5-5 0 16,-4 6-1-16,5-6 0 0,-1 6-3 0,1-1-1 15,1 0 0-15,-1 0-1 0,-7 3-1 0,7-2 0 0,-7-1 0 16,7-1 1-16,-6 1-1 0,0-3-1 0,-7 0 1 16,0 2 1-16,0-3 0 0,0-3-1 0,0-1 0 0,-7 1 1 15,0 0 3-15,-6-4 2 0,1-4 3 0,-1 0 6 0,-7 0 9 16,0-2 13-16,-5-2 10 0,-2 1 10 0,-5-4 10 16,6-1 7-16,-6-2 9 0,-8 4 7 0,7-6 2 0,-5-2 1 15,-2 3-1-15,1-7 0 0,8 3-4 0,-9-2-3 16,1-1-7-16,6-5-11 0,1 2-10 0,-1 1-13 0,8-7-12 15,4 2-9-15,2 0-9 0,-1-4-12 0,7 0-24 0,7 0-61 16,6-4-88-16,6 0-83 0,7-7-111 0,7 1-201 16,12-5-91-16,14-4-66 0,0-3-19 0</inkml:trace>
  <inkml:trace contextRef="#ctx0" brushRef="#br0" timeOffset="83754.45">10355 9308 251 0,'0'0'264'15,"6"-3"-60"-15,-6 0-54 0,0-2-46 0,0 1-29 0,0 1-17 16,0-1-7-16,0 1 0 0,0-1 1 0,0-3 0 16,0 3 0-16,-6 0-1 0,6-3 1 0,0 4-3 0,0-2-3 15,-7 3-5-15,7-2-6 0,0 0-3 0,-6 0-1 0,6 1-2 16,0-1 0-16,-7 0 1 0,7 0-1 0,0 4 1 15,-6 0-1-15,6-2 0 0,-7 2-3 0,1 0-6 0,0 0-5 16,-1 2-3-16,-6-2-4 0,0 4-4 0,0 4-1 16,0-5-2-16,-6 5-1 0,-1-2 2 0,7 2-1 0,-6-1 1 15,5 5 0-15,-6-2 4 0,1 1-1 0,-1 0 1 16,7 0 1-16,-5 1 0 0,3 2 2 0,2-3 1 0,1 3 2 16,-1 1 1-16,6 4 0 0,-6-5 0 0,7 5 1 15,-1-1 0-15,7-4 0 0,-7 8-2 0,7-3 0 0,0-1-3 16,0 1 4-16,0 3 0 0,7-1 0 0,-7 1-1 0,7 1 0 15,-7 2 1-15,6-3 1 0,-6 4-1 0,7-1-4 0,-1-2 2 16,1 2 1-16,-1 0 1 0,7 5 0 0,-7-5 2 16,2 4 0-16,-3 2 2 0,10-2 2 0,-10 0-2 15,2 3-2-15,6 2 0 0,-7-1-1 0,8 0-1 0,-1 0 0 16,-7-1 1-16,7 2-4 0,0 2 1 0,-6-2-3 0,6 2 0 16,-7 1 0-16,6-1-1 0,-4 5-2 0,-1-4 0 15,6 3-2-15,-7 0 2 0,1 4 2 0,-1-4 0 0,0 4-2 16,1-4 0-16,-1 5 1 0,1-2 1 0,-1 5-2 15,1 0-1-15,-7-1-1 0,7 1-2 0,-7 2 2 16,6 2-1-16,-6-1-1 0,7 2-1 0,-1-3 0 0,0 1 0 0,7-2 0 16,-6-2 1-16,6-2 0 0,0 2-1 0,-5-7 0 15,-3 3 0-15,8-2 1 0,-7-1 0 0,1-3-1 0,0-1 0 16,-2-3 0-16,-5 1 1 0,0-5 1 0,-5 0 1 16,5-4 2-16,-14-3 3 0,8 1 1 0,-7-5 12 0,0 0 10 15,-7 1 11-15,1-4 9 0,-7-1 9 0,0 0 4 16,-6-3 2-16,-1 0 2 0,-6 1-11 0,0-1-10 0,-1-4-12 15,-6 0-14-15,8 0-26 0,-1-3-47 0,0 0-70 0,0 0-87 16,-1-1-152-16,1-3-127 0,1 0-95 0,-8 0-51 16,-6-3-18-16</inkml:trace>
  <inkml:trace contextRef="#ctx0" brushRef="#br0" timeOffset="84800.92">6363 11778 396 0,'0'-4'402'0,"0"-3"-106"0,0 3-109 0,0 0-69 0,0 1-37 16,0-2-15-16,0 2-11 0,0 0-3 0,0 0 2 0,0 3 1 15,0-5-2-15,0 2-2 0,0 3-7 0,0 0-10 16,0 0-8-16,0 0-9 0,0 0-7 0,0 0-5 0,0 0 0 16,0 3-3-16,0 2 2 0,0 1 3 0,6 2 7 0,-6 3 8 15,7 4 5-15,-7 0 6 0,5 2 6 0,-5 5 6 16,8 0 6-16,-3 4 1 0,-5 3-1 0,0 1-3 0,7 3 0 16,1-4-1-16,-8 7-1 0,6-2-4 0,1-2-3 15,-7 4-5-15,6-2-2 0,0-1-3 0,1 0-4 0,-1 0-4 16,-6-4-3-16,7 5-3 0,-1-5 0 0,-6 0-2 15,0-4-1-15,7 1-1 0,-7 1 2 0,0-10 2 0,0 5 4 16,0-7 1-16,0 3 7 0,0-6 10 0,0-2 9 0,0-3 12 16,0 5 13-16,0-9 15 0,0 4 20 0,-7-3 17 15,7-4 2-15,-6 0 0 0,6 0-3 0,-7 0-7 0,-6-4-11 16,7 2-12-16,-7-3-16 0,-1-2-14 0,2-1-8 16,-1-3-8-16,0 0-3 0,-1 0-4 0,1 1-4 0,0-2-7 15,1 2-7-15,-2-1-6 0,1 0-4 0,0 3-3 16,7-3-5-16,0 8-1 0,0-4-2 0,-1 2 0 0,7 5-3 15,-8-3 1-15,8 6-1 0,0 2-1 0,-6-2 1 0,6 9 0 16,0 2 0-16,0 1 0 0,0-1 3 0,0 4 0 16,6 0 0-16,-6 4 2 0,8-2 9 0,-1-3-4 0,-7 2-1 15,12-1-3-15,-6 0 0 0,1 0-2 0,-1-4-1 16,1-2-1-16,-1 2-8 0,8-2 5 0,-8-2 1 0,0-3 0 16,7 1 1-16,-6 0 1 0,-1-4 1 0,1-4 1 0,0 0-1 15,-1 0 1-15,6-4 0 0,-4-4 3 0,-3 0 1 0,2 1-2 16,1-3-1-16,-2-2 3 0,1 1 1 0,-1-4 1 15,0 5 0-15,1-5 1 0,-7 1 0 0,6-1 0 16,1-4 2-16,-1 5-1 0,-6-3-8 0,7 1 0 0,-7-2-1 16,6 3-3-16,1 1-7 0,-7-1-6 0,7 3-20 0,-1-2-32 15,0 3-59-15,7 5-81 0,-6-6-80 0,6 4-75 16,0 1-104-16,0 3-170 0,0 1-78 0,-7 3-16 0,1 0 29 16</inkml:trace>
  <inkml:trace contextRef="#ctx0" brushRef="#br0" timeOffset="86285.06">5035 13297 102 0,'5'-2'226'0,"-5"2"-24"0,0-4-27 15,7 0-25-15,-7 0-26 0,6 4-32 0,-6-3-21 16,0-1-16-16,7 0-8 0,-7 0-5 0,0 4 0 0,7-2-2 15,-7 2 6-15,0-5-2 0,0 5-3 0,0-3 0 16,0 3 1-16,0 0 0 0,0-4-5 0,0 4 3 0,0 0-6 16,-7 0-1-16,7-3 0 0,-7 3-7 0,7 0-2 0,-6 0-2 15,-1-4 2-15,7 4-2 0,-5 0-1 0,-2 0 6 16,-1 0 1-16,3 0 7 0,-3 0 4 0,2 0 1 0,0 0 2 16,-7 0 3-16,6 0 1 0,-6 0 1 0,7 0 2 15,-1 0-3-15,-6 0-3 0,7 0-4 0,-1 0 0 0,-6 0-4 16,7 0-4-16,0 0-5 0,-1 0-3 0,-6 0-3 0,6 0 0 15,1 4-2-15,-1-4-1 0,1 3-1 0,-1 1 1 16,1-1-4-16,-8 4 0 0,9-3 1 0,-3 4-1 0,1-1 0 16,2 1 1-16,-2-1-1 0,1 0 1 0,6 4 2 15,-7 3 1-15,0-2 0 0,7 2 2 0,-6 1 0 0,-1 3-1 16,1 1 1-16,6-1-2 0,-7 4-1 0,7 0 0 16,0 0-3-16,0 0 0 0,0 4-5 0,0-1 0 0,0-3-2 15,0 4-1-15,0-4 0 0,7-1-2 0,-1 2 0 0,-6-2-1 16,7-2 3-16,-1 0 2 0,1-5-1 0,0 1-1 15,-1-1 2-15,6-3 2 0,-5 1 4 0,1-2 3 0,-3-3 3 16,9 1 4-16,-8-1 0 0,7-3 7 0,-6 3 4 16,6-7 4-16,-7 3 1 0,8-3 0 0,-2 0-1 0,1 0-2 15,0-3 3-15,0 3 0 0,0-3-2 0,0-5-2 0,7 5 0 16,-8-5-1-16,1 1-2 0,2-4 2 0,-3 0 3 16,1 0-1-16,0 1 1 0,-6-2 0 0,6 1-2 0,-7-3 2 15,7 2 1-15,-7-2-1 0,1-1-4 0,7 4 0 16,-8-4-4-16,0 5-1 0,1-1 6 0,-2 0-3 0,-5 3-3 15,8 2-2-15,-8-2-3 0,7 4-2 0,-7-1 1 0,6 2-6 16,-6 0-11-16,0 3-1 0,0 0-3 0,0-4-1 16,0 8-1-16,7-4-1 0,-7 3-2 0,0 5 2 0,6-1 2 15,-6 0 1-15,7 5 1 0,-7-1 1 0,6 3 6 16,0 1-4-16,-6-1-2 0,7 1-3 0,-1 3 0 0,-6-3 0 16,0 4 0-16,7-4 0 0,-7-1-7 0,6 1 1 0,-6-1 4 15,0 1-1-15,7-4 0 0,-7 4 3 0,0-5 1 16,0-3-1-16,0 5-1 0,7-4 0 0,-7-2-1 15,0 2 3-15,0-1 1 0,0 1-2 0,0-5 0 0,6 1-2 16,-6-1-2-16,0 1-7 0,0-1-13 0,0-3-26 0,0 4-41 16,7-4-52-16,-1 0-62 0,-6 0-62 0,13 0-60 0,-7-4-75 15,7 1-123-15,0-1-68 0,-6-3-32 0,12 0 1 16</inkml:trace>
  <inkml:trace contextRef="#ctx0" brushRef="#br0" timeOffset="86629">5536 13742 408 0,'6'-4'523'0,"1"-1"-65"0,-7 2-160 0,13 0-107 0,-7-1-52 16,0 0-26-16,7 1-12 0,-6 3-7 0,6-4-2 0,-6 4 1 15,-1 4-4-15,1-1-7 0,-1 1-12 0,0 0-13 16,1 2-11-16,0 3-7 0,-7 1-5 0,0 2-4 15,0 3-4-15,0-1-4 0,-7 1-3 0,0-1-3 0,7 4-2 16,-12-4-2-16,5 1 2 0,1 4-1 0,-7-5 3 0,-1 1 3 16,8 0 1-16,-1-1 3 0,-5-2 4 0,5-1 3 0,1-1 3 15,-1-2 0-15,1 3-3 0,6-4-2 0,-7-3 0 16,7 3-3-16,0-2-4 0,0-3-1 0,0 2 0 0,0-1 1 16,0 1 4-16,7 0 4 0,-7 0 2 0,6 0 5 15,7-4 3-15,-6 4 0 0,5-4-1 0,-5 0-4 0,13 0-4 16,-7 0-6-16,6-4-4 0,1 0-5 0,-1 0-6 15,2 0-4-15,4 0-7 0,1-3-10 0,0 5-27 0,0-6-41 16,0 0-56-16,0 4-53 0,0-3-48 0,1 0-52 0,-2-1-74 16,2-2-116-16,-8 2-78 0,7-3-28 0,-6 4 11 0</inkml:trace>
  <inkml:trace contextRef="#ctx0" brushRef="#br0" timeOffset="86879.23">6011 13658 79 0,'-7'-4'515'0,"1"4"-5"0,-1 0-123 16,7-4-143-16,-6 4-85 0,6 0-43 0,0 0-20 0,0 0-7 16,-7 0 0-16,7 0 5 0,7 0 4 0,-7 0 4 15,0-4 2-15,6 4-2 0,1 0-8 0,6 0-10 0,-6-3-11 16,6 3-13-16,-1-4-11 0,8 4-11 0,-7-4-14 0,7 4-17 15,-1-4-31-15,-6 4-38 0,7-2-41 0,-1 2-43 16,1-5-42-16,6 2-52 0,-7-1-106 0,8-4-126 0,-8 5-56 16,0-5-24-16,7 1 7 0</inkml:trace>
  <inkml:trace contextRef="#ctx0" brushRef="#br0" timeOffset="87457.26">6728 13280 439 0,'-7'-4'532'0,"-6"-4"-35"0,-1 1-175 15,1 4-124-15,7-4-65 0,-6 3-30 0,5 0-12 16,-7 0-1-16,8 4 3 0,-7-3 1 0,7 3-2 0,-7 0-6 15,6-4-10-15,0 4-11 0,1 4-11 0,-1-4-9 16,1 3-6-16,-7 1-5 0,8 4 0 0,-3 2 3 0,-5-3 7 16,6 8 5-16,1-3 7 0,-1 2 6 0,-6 5 3 0,7-4 1 15,6 2 5-15,-6 5 1 0,-1 0-3 0,0 0-3 16,7 0-4-16,-6 1-3 0,6 2-3 0,0-3-2 0,-7-1-7 16,7 6-9-16,7-6-5 0,-7 4-4 0,0-2-2 15,6 0-6-15,1-6-3 0,0 5-1 0,-1-3-4 0,0-5-1 16,7 4 1-16,-6-2 0 0,6-5 1 0,-7-1 0 0,9-2 2 15,-10 3 2-15,8-7 3 0,0-1 3 0,0 1 0 16,1-1-2-16,-2-3 1 0,7 0 0 0,-5-3-3 0,5-1-3 16,-6 1-4-16,7-1-4 0,-7-7-3 0,5 3 1 15,-3 2 0-15,4-6 7 0,-6 1-4 0,6 0-4 0,1-4-2 16,-7 4-1-16,0-4 1 0,6 1-2 0,-5-1 2 0,5 0-11 16,-6 1 4-16,0-1 2 0,-7 5 1 0,8-2 1 15,-1 1-1-15,-6 4-1 0,5-1 0 0,-5 1-3 0,6 4 3 16,-6-1 0-16,-1 1 0 0,1 3 1 0,-1 0 0 15,0 0 0-15,0 3 0 0,1-3 3 0,-7 7-3 0,6 0 2 16,1 5 1-16,0-1-1 0,0 0 1 0,-7 3-1 0,6 1-2 16,-6-1 0-16,0 1 1 0,7 0-1 0,-7-1-1 15,6 5 0-15,-6-4 1 0,5-1 0 0,-5 5 0 0,0-5 0 16,8 1 0-16,-8-4-3 0,0 3 2 0,7-2-2 16,-7-1-4-16,0-1-10 0,0 1-15 0,6 0-27 0,-6-3-48 15,7 0-59-15,-1-4-69 0,1 2-61 0,-1-3-52 0,1-3-70 16,5 0-106-16,2 0-75 0,-1-3-26 0,-7-3-3 15</inkml:trace>
  <inkml:trace contextRef="#ctx0" brushRef="#br0" timeOffset="87660.5">7522 13551 364 0,'0'3'574'0,"6"1"8"0,-6 4-142 16,0-1-146-16,0 3-78 0,-6 5-40 0,6-1-11 15,0 5 9-15,-7 4 10 0,1-5 5 0,6 4-5 0,0 3-14 16,0-2-22-16,0 2-28 0,6 1-25 0,-6-1-27 0,7 1-19 16,6-1-17-16,0 2-15 0,0-2-31 0,0 4-75 15,0-4-69-15,-1 5-72 0,1-1-69 0,2 1-107 0,-3-1-185 16,-5 0-99-16,-7-3-35 0,0-1 40 0</inkml:trace>
  <inkml:trace contextRef="#ctx0" brushRef="#br0" timeOffset="88222.87">4825 14518 161 0,'-13'0'532'15,"6"-4"6"-15,-5 4-138 0,6 0-166 0,-1 0-102 0,7 4-56 16,0 0-32-16,-7-1-15 0,7 1-3 0,0 0 1 0,7-1 7 15,0 2 8-15,-1-3 13 0,6 2 8 0,3-4 5 0,4 0 3 16,0 0-6-16,7 0-3 0,7-4-7 0,-1 2-11 16,1-3-9-16,5-2-3 0,2 0-1 0,5-4 0 15,1 4 0-15,0-4-2 0,6 0 1 0,0 3 1 0,0-3-2 16,0 5-7-16,0-2-6 0,0 0-5 0,1 4-3 0,-1 1-1 16,-1-1-2-16,2 4-3 0,-1 0 0 0,-7 0-1 15,8 0 0-15,-8 0-1 0,-5 4 0 0,-2-4-2 0,2 3 2 16,-8-3 0-16,-6 4 0 0,7-4 0 0,-14 0 1 15,7 0-1-15,-6 0 0 0,-7 4 4 0,0-4-3 0,0 0 12 16,-7 0 12-16,8 0 15 0,-7 0 17 0,5 0 17 16,-6 0 17-16,7-4 13 0,0 4 11 0,1 0 0 0,5-4-4 15,-6 1-9-15,7-1-11 0,6-4-13 0,0 6-10 0,0-6-12 16,0 0-9-16,6-3-7 0,1 4-5 0,1-4-7 16,-10 3-6-16,9-2-2 0,-7-2-5 0,0 5-5 0,0-1-3 15,-6 2-7-15,-7-2-9 0,7 5-13 0,-7-1-25 0,-7 0-55 16,1 4-81-16,-7 0-79 0,0 0-83 0,-7 0-99 15,-6 0-166-15,-8 8-77 0,-3-5-35 0,-3 9 21 0</inkml:trace>
  <inkml:trace contextRef="#ctx0" brushRef="#br0" timeOffset="88722.76">5490 14891 60 0,'0'5'585'0,"7"-5"9"0,-7 0-33 0,6 0-192 16,-6 3-147-16,6-3-86 0,1 3-51 0,-1 2-23 15,1-5-9-15,-7 3-1 0,7 5 6 0,-7-1 11 0,0 1 8 16,-7 2-1-16,7 1-3 0,-7 7-6 0,-6-3-7 16,7 3-7-16,-13 4-7 0,5 0-15 0,-12 0-9 0,7 4-5 15,-7-1-4-15,0 1-1 0,-1 1-1 0,-5-2 0 0,6 0 1 16,-6 0 1-16,5 1-2 0,2 0 0 0,-1-1-1 15,6 2 0-15,1-2 1 0,-2-4-1 0,8-2-2 0,7-1 0 16,-7-2-2-16,7-2 1 0,-1 1 4 0,7-5-1 16,0 2 0-16,7-1 4 0,-1 0 5 0,7-4 2 0,0 4 2 15,7-4-2-15,-1 0 3 0,1 1 2 0,6-5 0 0,0 5-3 16,0-5-4-16,6-3-1 0,1 0-2 0,-1 0 1 16,8 0-5-16,-8 0-5 0,1-3-3 0,6-5-3 0,-7 5 0 15,1-1 1-15,-1 0 0 0,-5-3-2 0,-2 4-1 16,1-5 1-16,-6 1 1 0,-1 3 2 0,2-6 4 0,-8 2 5 15,0 1 10-15,-7-5 12 0,0 2 9 0,1 3 11 16,0-9 8-16,-7 5 9 0,6-3 0 0,-12-4-5 0,6 0-8 16,0-5-10-16,-7 2-9 0,0-6-10 0,1 2-8 0,0-4-8 15,-7-1-4-15,6-2 0 0,-6-2-3 0,-1 1-3 16,3 1 1-16,-4-1 0 0,2 0-2 0,1 3 0 0,-2 1-2 16,2 4 2-16,-1-1-2 0,-7 3 1 0,7 1-1 15,6 4-1-15,-5 3-1 0,5 1-1 0,1 7 0 0,-1-4-9 16,7 3-13-16,-6 5-30 0,6 0-48 0,0-1-61 0,6 4-66 15,-6 0-67-15,7 4-62 0,6-4-90 0,-1 0-167 0,-5 3-55 16,13 0-9-16,-7 1 30 0</inkml:trace>
  <inkml:trace contextRef="#ctx0" brushRef="#br0" timeOffset="89332.03">6238 14844 247 0,'-12'-7'509'0,"-1"3"-19"0,0 0-154 0,0 1-132 0,-1-1-66 16,2 4-32-16,-1-4-12 0,6 4 1 0,-6 0 10 16,7 0 0-16,-1 0 0 0,-6 0-10 0,7 4-9 0,-1 0-15 15,-6 3-9-15,7 1-12 0,-1-1-8 0,0 3-2 16,2 2-4-16,-3-1 1 0,1 4 4 0,2-4 7 0,-3 7 6 15,3-4 7-15,-2 5 5 0,7-1 6 0,-7 4 5 0,1-4 3 16,-1 4 6-16,1 0 0 0,6-3-4 0,-7 2-6 16,7 5-7-16,0-4-6 0,0 5-3 0,0-2-8 0,7 0-6 15,-7-2-9-15,6 2-6 0,1 0-5 0,6-3-2 16,-6 4-6-16,-2-3-5 0,15-2-1 0,-7-3-3 0,1 4-2 16,-1-4-1-16,6 1-1 0,-6-4 0 0,7-1-2 0,-7 1 3 15,6-5-2-15,1-2-1 0,-1 3 2 0,-6-3-1 16,6-5 2-16,-4 1-3 0,3-4-4 0,-5 0 2 15,0 0-1-15,7-4 3 0,-7 1-1 0,0-1 3 0,-7 0-2 16,8-3 1-16,-1 0 4 0,-8-4-2 0,3 0-2 0,-3-1 0 16,2 2-2-16,1-5 0 0,-2 1 1 0,1-5 1 0,-7 4 0 15,6-4 6-15,0 2-3 0,-6-3-3 0,7 7 2 16,-1-5-2-16,1 2-4 0,-1 2 0 0,-6 3 0 16,7-4-4-16,-1 4 2 0,8 0 0 0,-8 5-1 0,7-2 2 15,-7 4 2-15,7 1-1 0,0 3 1 0,2 0-2 0,-10 0 0 16,14 3 2-16,-12 4 2 0,6 0 1 0,1 1-1 0,-2 3 2 15,1 4 1-15,0-1 3 0,-6 1 0 0,6 4 0 16,-7-1 0-16,7 3 1 0,-7-2-1 0,1 3-1 16,0-4 0-16,0 5-1 0,-1-6 0 0,-6 3 0 0,7-3 0 15,-7 2-1-15,6-1 1 0,-6-4 0 0,0 2-4 0,0-6 0 16,0 1 0-16,5-1 0 0,-5 2-3 0,0-4-1 0,0-5-5 16,0 5-11-16,8-4-20 0,-1-2-59 0,-1-2-94 15,7 0-98-15,7-2-120 0,-1-6-209 0,7-4-90 16,0 3-51-16,6-3-14 0</inkml:trace>
  <inkml:trace contextRef="#ctx0" brushRef="#br0" timeOffset="89878.9">8225 13745 270 0,'0'-3'320'0,"-6"3"-51"0,6 0-57 0,0 0-61 16,0 0-48-16,0 0-32 0,0 0-18 0,0 0-12 0,6 0-6 15,-6 0-4-15,0 0-1 0,0 0-2 0,0 0 2 0,0 0 3 16,7 0 3-16,-7 0 7 0,7 0 4 0,-7 0 5 16,6 0 6-16,1 0 9 0,-1 0 7 0,6 0 7 0,-5-4 4 15,6 4 1-15,-6-5 1 0,6 5 4 0,0-3 1 16,7 3 5-16,-7-3-5 0,6-1-4 0,0 0-5 0,1 1-3 16,0-1-7-16,5 0-5 0,3 0-6 0,-3-3-10 0,-5 4-5 15,6-1-8-15,-1 1-4 0,-5-1-6 0,-1 0-4 16,8 0-13-16,-8 1-1 0,0-1-3 0,-5 1-2 0,6 3-4 15,-8-5-11-15,1 5-22 0,0 0-33 0,-6 0-38 16,6 0-49-16,-7 5-46 0,1-5-45 0,-1 0-60 0,1 0-98 16,-7 0-105-16,-7 3-43 0,1 1-6 0</inkml:trace>
  <inkml:trace contextRef="#ctx0" brushRef="#br0" timeOffset="90113.42">8297 13958 252 0,'-7'3'510'0,"7"1"-25"0,-5 0-171 0,5-1-120 16,5 0-60-16,-5 1-21 0,7-4-1 0,0 5 11 0,-1-5 16 16,7 0 17-16,0 0 11 0,0 0 1 0,7 0-7 15,5-5-10-15,2 1-9 0,-1 4-13 0,-1-6-12 0,8 2-7 16,0 0-5-16,6 1-9 0,-6-1-4 0,6 0-8 0,-13-3-11 16,6 3-8-16,1 1-11 0,-7 3-12 0,0-4-11 15,-7 1-3-15,0 3-7 0,-4-4-7 0,3 4-7 0,-11 0-5 16,6-4-2-16,-6 4-5 0,-1 0-8 0,-6 0-14 15,7 0-35-15,-7 0-43 0,0 0-62 0,0 0-68 0,0 0-68 16,0-4-84-16,0 1-129 0,0-2-93 0,-7 2-44 0,7-1-10 16,0-2 34-16</inkml:trace>
  <inkml:trace contextRef="#ctx0" brushRef="#br0" timeOffset="102255.25">9723 12514 218 0,'-5'-3'230'0,"5"3"-31"0,-7 0-36 0,-1 0-35 0,8-5-32 15,-6 5-18-15,-1 0-13 0,7 0-10 0,-6-2-7 16,0 2-5-16,6-4-1 0,-7 4 2 0,1-4 0 0,6 0-5 16,-7 4-5-16,1 0-1 0,-1 0-1 0,0-3 0 0,7 3 0 15,-7 0-1-15,1 0-1 0,6-4 3 0,-6 4 1 16,6-4 1-16,0 4 0 0,0 0-1 0,-6 0-1 15,6 0-1-15,0 0 0 0,0 0 0 0,-7 0 3 0,7 0 3 16,0 0 2-16,0 0 7 0,0 0 2 0,0 0 3 0,0 0 2 16,0 0 2-16,0 0 2 0,0 0-1 0,0 0-2 0,0 0-3 15,0 0-3-15,7 0-4 0,-7 0-4 0,0 0-6 16,0 0-5-16,0 0-6 0,0 0-4 0,6 0-3 16,-6 0-3-16,0 0 2 0,0 0 3 0,0 0 6 0,6 0 11 15,-6 0 11-15,6 0 13 0,-6-4 12 0,7 2 9 0,0 2 4 16,0-5 4-16,6 2-5 0,0-1-7 0,-1-4-6 15,1 5-11-15,7-5-7 0,0 2-4 0,-7-2-4 0,7 0-5 16,-1 5 1-16,-6-4 0 0,7-1 0 0,-2 1 1 16,2 0-4-16,0 0-4 0,0-1-2 0,-1 4-3 0,1-3-2 15,6-1-6-15,-7 6-6 0,1-6-5 0,-1 4-1 0,0 1-1 16,2-1-1-16,-9-4 0 0,8 4-1 0,-7 1-1 16,-6 0 1-16,6-2 1 0,-7 5 1 0,0-2-1 0,1 2-1 15,-7 0-3-15,6-5 1 0,-6 5-2 0,7 0 1 16,-7 0-3-16,0 0-1 0,0 0-3 0,0 0-9 0,0 0-18 15,0 0-33-15,-7 5-46 0,7-5-57 0,0 0-55 0,0 0-47 16,0 2-40-16,0-2-28 0,-6 0-19 0,6 0-22 16,0 5-27-16,-7-5-44 0,1 0-33 0,0 0-3 0</inkml:trace>
  <inkml:trace contextRef="#ctx0" brushRef="#br0" timeOffset="102692.75">9912 12354 435 0,'-13'2'376'0,"0"-2"-107"15,1 0-103-15,-1 0-59 0,5 4-32 0,1-4-16 0,2 0-4 16,-2 0 0-16,1 4 0 0,-1-4-1 0,0 0-3 16,1 4-11-16,6-4-6 0,-7 3-9 0,7-3-7 0,0 4-8 15,0-4-4-15,0 4-2 0,-6 0-1 0,6-4 2 0,0 2 0 16,0 3 0-16,0-2 1 0,0-3 2 0,0 0 4 16,0 4 0-16,0-4 1 0,0 0 1 0,0 4-1 0,0-4 0 15,0 0 0-15,0 0-2 0,0 0-3 0,0 0-2 0,0 3-2 16,0-3-1-16,0 0-1 0,0 4-2 0,-7-4-2 15,7 4-2-15,-6-1 1 0,0-3-3 0,-1 4-2 16,0-1 0-16,-6 1-1 0,7 0 1 0,-7-1 1 0,-6 2 1 16,5-2 3-16,1 0 1 0,-6-3 1 0,6 4 0 0,-1-4 2 15,1 0 1-15,7 4-1 0,-7-4 1 0,7 0-1 0,-1 0 4 16,1 0 2-16,-1 0 3 0,1 0 3 0,6 0 3 16,-7 0 4-16,7 0 4 0,0 0 3 0,0 0 3 15,0 0 4-15,0 0 3 0,0 0 4 0,0 0 2 0,0 0 2 16,0 0 8-16,7-4 0 0,-7 4-3 0,6-4-6 0,7 1-4 15,-6 0-8-15,6-5-5 0,-1 4-6 0,1 0-10 16,1 1-7-16,5-4-1 0,-6 3-1 0,6 0-1 0,1-3 0 16,0 3 0-16,-1-4 0 0,1 6 2 0,6-6-2 15,-6 4 2-15,5-3-1 0,-4 3-2 0,-2 0 0 0,0 2-2 16,1-4-12-16,-7 4-18 0,0 2-20 0,0 0-20 0,-7 0-21 16,0 0-23-16,8 0-19 0,-8 0-20 0,1 0-23 15,-7 0-33-15,6 0-49 0,1 0-77 0,-7 0-67 16,0 2-27-16</inkml:trace>
  <inkml:trace contextRef="#ctx0" brushRef="#br0" timeOffset="103036.42">9912 12448 134 0,'-6'0'456'0,"6"0"-70"0,-7 0-118 0,7 0-107 16,0 0-66-16,0 0-38 0,0 0-18 0,0 0-7 0,0 0 1 15,0 0 4-15,0 0 7 0,0 0 7 0,0 4 6 16,0-1 5-16,0 2 5 0,7 2 3 0,-7 1 6 0,0-2 5 16,0 5 6-16,6 3 0 0,-6 5 3 0,0-1 2 15,0 4 1-15,7 1 0 0,-1-2 1 0,-6 4-5 0,7 2-4 16,-7-2-5-16,6 1-1 0,1 3-4 0,-1-3-4 0,1 3-4 16,-1-4-8-16,1 1-2 0,-1 0-5 0,0 0 0 15,1-4-2-15,0-1-1 0,-1-2-2 0,1 0-2 16,-1-2-3-16,1 2 2 0,-1-5-3 0,-6-3-4 0,7 3-1 15,-7-6-4-15,6 4-3 0,-6-5-1 0,6 0-6 0,-6-3-6 16,0 0-5-16,8 0-1 0,-8-4-3 0,5 3-5 16,-5-3-9-16,0 0-14 0,8 4-32 0,-8-4-51 0,7-4-64 15,-2 4-63-15,8-3-54 0,0-5-58 0,1-3-84 16,-1 1-134-16,-1-7-68 0,1 3 2 0,1-1 36 0</inkml:trace>
  <inkml:trace contextRef="#ctx0" brushRef="#br0" timeOffset="103270.73">10394 12815 203 0,'0'0'529'0,"-7"3"3"15,7 0-129-15,-6-3-157 0,6 5-90 0,0 2-46 0,-5-4-18 16,5 5 12-16,0-5 30 0,-8 9 20 0,8-5 21 16,0 0 14-16,0 4 1 0,0 4-3 0,0-5-4 0,8 9-23 15,-3-5-34-15,-5 1-21 0,6 4-19 0,1-1-14 16,-1 4-15-16,1-4-14 0,0 1-9 0,-2 3-8 0,3-4-5 15,-1 0-5-15,-1 1-6 0,0-4-5 0,0 2 0 0,8-3-1 16,-7 3-2-16,-1-3-2 0,0-3-10 0,1 0-22 16,-1-1-57-16,7 2-71 0,-6-5-67 0,-1 1-61 0,1-6-65 15,0 2-89-15,-1-8-147 0,7 2-75 0,-8-6 2 16,-5 1 36-16</inkml:trace>
  <inkml:trace contextRef="#ctx0" brushRef="#br0" timeOffset="103958.3">9039 8646 10 0,'7'0'154'0,"-7"0"-3"0,6 0 1 16,-6 0 1-16,7 0-2 0,6 0-6 0,-6-4-14 0,5 4-17 15,8-4-22-15,-7 1-13 0,8-1-12 0,-3 0-7 16,7-3-5-16,-4 2-4 0,5-1-5 0,0 3-1 0,0-5 0 16,-6 4 1-16,4-4-1 0,4 6 1 0,-3-6-1 0,2 1 0 15,-8 3-2-15,7-4-3 0,-6 5-5 0,-1-1-6 16,-6-3-4-16,7 4-6 0,-7-1-5 0,0-1-5 0,-6 5-2 16,6-3-5-16,-7 3-1 0,-6 0-1 0,7 0-3 0,-1 0-10 15,-6 0-12-15,7 3-19 0,-7-3-19 0,0 5-24 16,0-1-43-16,0-1-62 0,0-3-100 0,0 4-92 15,-7-1-57-15,1-3-23 0</inkml:trace>
  <inkml:trace contextRef="#ctx0" brushRef="#br0" timeOffset="104254.88">9384 8613 26 0,'-6'2'303'0,"0"3"-79"0,-1 2-62 16,7 1-39-16,-6-1-22 0,-1 0-7 0,7 1 0 0,-7 2-1 15,7 1 0-15,-6 1-2 0,6 2-2 0,0 1-3 0,0 0-5 16,6 2-5-16,-6-1-9 0,7 2-5 0,-7 0-4 16,7 0-4-16,-1-3-4 0,-6 4-2 0,7-2-2 15,-1 2 2-15,-6-4-2 0,6 3-4 0,1 0-2 0,-1-3-2 16,1-1-4-16,-7 5-7 0,7-4-4 0,0-1-6 0,-7 1-3 16,6-4-4-16,-6 4-1 0,6-1-3 0,-6-3-1 0,7 3 2 15,-7-2-2-15,0 3-1 0,6-5-1 0,-6 1-1 16,0 4 0-16,7-3 0 0,-7-2-2 0,0 1-1 15,6 0-7-15,-6 1-12 0,0-2-20 0,7 1-23 0,-7-3-23 16,6 2-31-16,1-3-51 0,0 1-80 0,-2-4-142 0,2-1-77 16,6-3-29-16</inkml:trace>
  <inkml:trace contextRef="#ctx0" brushRef="#br0" timeOffset="104661.19">9503 9026 168 0,'-8'-7'476'15,"8"0"-49"-15,-7 0-150 0,7-1-105 0,0 1-54 0,0-1-34 16,0 4-18-16,7-3-8 0,-7 0-6 0,8 4-4 0,-3-1-5 16,-5 0-5-16,8 0-2 0,4 1-3 0,-5 3-1 15,-1-4-4-15,1 4-2 0,-1 0-3 0,7 0-2 0,-6 4-5 16,-1-4-2-16,1 3-3 0,-1 1-1 0,1 0 0 15,-1 3-1-15,-6-3-2 0,7 6 2 0,-7-2 0 0,6 3 0 16,-6-3 1-16,0 2-2 0,0 1-1 0,0 1 1 0,0 3-2 16,0-5-2-16,0 1 0 0,-6 0-1 0,6 1 0 15,0-2 1-15,0 1 1 0,0-3-3 0,-7 2-1 0,7-2 1 16,0-1 1-16,0 0 6 0,0 0-3 0,0-3-1 16,0 1-2-16,0 2 1 0,0-4 0 0,0 1 1 0,0-4 2 15,0 3 0-15,7-3 14 0,-7 4 15 0,0-4 19 0,6 0 20 16,0 0 19-16,0 0 19 0,1 0 16 0,7-4 8 15,5 1 0-15,-6-1-6 0,14 1-14 0,-2-4-18 16,8 2-19-16,-1-2-18 0,1 0-18 0,7-1-15 0,-2 1-11 16,1 0-11-16,7 0-16 0,-14 3-34 0,8-4-48 0,-8 1-59 15,1-1-55-15,-8 6-57 0,2-6-69 0,-1 1-110 0,-6-1-119 16,-7 1-50-16,-1 0-1 0</inkml:trace>
  <inkml:trace contextRef="#ctx0" brushRef="#br0" timeOffset="211910.07">8180 15874 53 0,'-7'-4'444'0,"7"0"-76"16,-7-3-106-16,7 3-99 0,-6-3-64 0,0 4-33 0,6-5-23 16,-7 1-9-16,7 3-4 0,0-3 3 0,-5 3 3 0,5 0 6 15,0-3 4-15,0 3-1 0,-8 4-3 0,8-3-2 0,0-1-4 16,0 4-5-16,8 0-6 0,-8-3-9 0,0 3-5 16,0 0-4-16,0 0-2 0,0-4-1 0,0 4 0 15,5 0-1-15,-5 0 0 0,0 0 3 0,0 0 3 0,0 0 4 16,0 0 8-16,0 0 10 0,0 0 10 0,0 4 11 0,0-4 14 15,0 0 10-15,0 0 11 0,0 0 8 0,0 0 7 16,0 3 2-16,0-3 0 0,0 0-4 0,0 0-2 0,-5 0-8 16,5 0-11-16,0 0-10 0,0 0-11 0,0 0-12 15,0 0-12-15,0 4-9 0,0-4-9 0,-8 0-6 0,8 3-4 16,0-3-2-16,0 0 0 0,0 0-1 0,0 0 1 0,0 4 4 16,-6 0 5-16,6-1 6 0,-7 5 2 0,0-1 5 15,-6 4 4-15,1 0 5 0,-1 3 5 0,0 1 3 0,-1-1 2 16,-5 6-2-16,0-3 3 0,-7 2-1 0,6 3 2 15,0 0-4-15,-6-1-4 0,0 1-3 0,0 5-5 0,7-6-2 16,-8 1-1-16,1 4-2 0,7-4-5 0,-7 3 0 0,0-3-2 16,-1 4-3-16,8 0 0 0,-7-4-3 0,6 0 0 15,-5 0-4-15,12-4-1 0,-7-4-1 0,7 2-1 0,0-2 1 16,0-3-2-16,6 1 0 0,1-6-2 0,-1 2 0 16,7-5-2-16,-6 5-1 0,6-4 0 0,0-2 0 0,0 3 0 15,0-2 0-15,0 1-1 0,0 0 0 0,6-1 2 0,-6 1 2 16,7 0 1-16,6-1 3 0,-6 1 0 0,5-1 1 15,1 1 1-15,7 1 2 0,-8-3 2 0,16 3 0 16,-9-2 2-16,7-3 1 0,6 4 0 0,-6-4 0 0,7 3-1 16,6-3-2-16,-6 0-2 0,5 0-2 0,1 0-1 0,1 4-1 15,-1-4-2-15,0 4-2 0,7 0 1 0,-8-1-2 16,2-3 1-16,6 4-1 0,-7-1-2 0,-1 2 0 0,2-3 2 16,-1 2-2-16,-7 0 1 0,1-4-1 0,-1 4 0 0,-5-1 0 15,5-3 1-15,-12 4-1 0,-1-4-1 0,0 4 1 0,-6-4 1 16,1 0 1-16,-8 0 0 0,1 0 4 0,-2 0 3 15,2 0 4-15,-7 0 2 0,0-8 2 0,6 5 1 16,-6-5 2-16,0-3 2 0,-6 4-3 0,6-8-3 0,-7 0-3 16,2 1 0-16,-2-4 1 0,1 0-3 0,-1-5-1 0,-6 2-1 15,6-5 0-15,-5 0-2 0,-1 1 0 0,6-4-3 0,-6-1 1 16,0-3-2-16,1 4 0 0,-1-5-1 0,-2 2 2 16,9-1-1-16,-7-1 1 0,0 9-1 0,0-4-1 15,7 3 0-15,-8 4 0 0,8 0-1 0,-7 4-1 0,7-1 0 16,-7 1-1-16,6 7 2 0,1-4-1 0,6 5-1 0,-7 2 1 15,1 1-1-15,6 0 2 0,-7 3 0 0,7 0-1 0,0 4-1 16,-8-3-1-16,8 3-6 0,0-4-9 0,0 4-11 16,0-4-16-16,0 4-20 0,8 0-45 0,-8 0-59 15,7 4-64-15,-1-4-61 0,1 4-50 0,6-4-57 0,0 0-86 16,6 0-141-16,-6 0-34 0,7 0 7 0,-1 0 37 0</inkml:trace>
  <inkml:trace contextRef="#ctx0" brushRef="#br0" timeOffset="213066.34">9331 15712 190 0,'0'-3'371'16,"8"-1"-85"-16,-8 4-92 0,6 0-69 0,-6-4-39 0,0 4-19 16,0-3-9-16,0 3-3 0,0-4-2 0,0 4 0 15,-6-4-2-15,6 4-2 0,-8-3-3 0,8 3-5 16,-5 0-3-16,-2-4-5 0,1 4 0 0,0 0 0 0,-7 0 2 15,6 0 1-15,-6 4 1 0,6-4 2 0,-12 3 3 0,13 1 4 16,-8 3-1-16,-5-3 0 0,6 0 1 0,0 3 0 0,-7 1 0 16,7-2-2-16,-7 2-3 0,8 3-2 0,-2 1-4 15,-5-3-4-15,6 3-1 0,-7-1-2 0,7 4-1 16,0-1-4-16,1 1 3 0,-1-1 2 0,-1 1 2 0,8 3 0 16,-2-3-2-16,-4 4 3 0,6-5 1 0,0 5 5 0,-1-1-4 15,7-4-1-15,-7 8 0 0,7-3 3 0,0-2 3 16,0 6 0-16,0-5-3 0,0 4 0 0,0 0 0 0,0 0-1 15,7 0-2-15,0-1-5 0,-1 2-1 0,0 3-5 16,1-4 0-16,6 3-2 0,-7 0-1 0,8-2 0 0,-1 3-1 16,-1-4 2-16,8 3-3 0,-7 0 2 0,7-2 1 0,-1 2 1 15,1-2 3-15,-1-2 3 0,7-2 2 0,-6-1 2 16,6 1 1-16,-7-5 2 0,7-2 1 0,-6-2 3 16,6 2-2-16,-7-5 2 0,1 1 3 0,0-6-1 0,-7 2 3 15,-1-4 5-15,8 0 1 0,-6-4 2 0,-2 2 1 0,1-6 1 16,0 1-3-16,0-5 1 0,1 2 0 0,-2-2-3 0,-4-2-7 15,-3-1-3-15,3-3-5 0,4-1-4 0,-5 1-4 16,-1-4-6-16,1 0-5 0,-1-4-4 0,1 4-2 0,-1-3-3 16,1 3 0-16,-1-4-2 0,-6 4 1 0,7 4 2 15,-1 3 0-15,-6 0 0 0,7 5 1 0,-7-2-1 0,0 5 0 16,6 0-1-16,-6 4-1 0,0-1-3 0,0-1-1 0,7 5 2 16,-1 0-3-16,-6 5 0 0,6-1-1 0,7 3 3 15,-6 0 0-15,0 8 0 0,6-5 0 0,0 5-1 0,-7 0 1 16,7-1 1-16,1 5-1 0,-7 0 0 0,5 2-2 15,-6 2 1-15,7-6 0 0,0 5 1 0,-6 4-1 0,6-4-1 16,-7 0 2-16,1 0 0 0,-1-1 0 0,1 6 2 0,-1-6 0 16,1 1 0-16,0 0 0 0,-1-3 3 0,1-1-2 0,-7 1 2 15,5-5-2-15,-5 1 0 0,7-4-2 0,1 4-1 16,-8-9 0-16,5 5-7 0,3-3-8 0,-2 0-18 0,0-2-26 16,7-2-55-16,0 0-72 0,0-4-72 0,7 0-61 0,-1-4-55 15,0 0-75-15,1-6-115 0,6-2-75 0,-7-2-16 0,2-1 30 16</inkml:trace>
  <inkml:trace contextRef="#ctx0" brushRef="#br0" timeOffset="213363.18">10504 15855 370 0,'0'-4'509'0,"-6"4"-69"0,6-3-165 15,0 3-102-15,0 0-51 0,0 0-25 0,0 0-9 16,0 0 1-16,0 0 9 0,6 0 4 0,1-3 5 0,6-1 5 16,1 0 5-16,5 0 5 0,1-3 8 0,-1 3 4 0,7-3-2 15,1 0 1-15,4-1-2 0,-5 1-4 0,7 0-11 16,0-1-16-16,-1-3-17 0,-5 5-17 0,4-2-14 0,3 0-11 16,-9 1-14-16,3-1-9 0,-3 5-4 0,1-4-5 15,0-1-3-15,-7 5-2 0,0-1-4 0,1 0-1 0,0 1-12 16,-7-1-27-16,0 0-39 0,0 4-52 0,-6 0-53 0,5 0-50 15,-12-3-42-15,7 3-33 0,-7 0-24 0,0 0-16 16,-7 0-26-16,1 3-45 0,-7 1-52 0,-6 3-13 16</inkml:trace>
  <inkml:trace contextRef="#ctx0" brushRef="#br0" timeOffset="213628.84">10734 15874 462 0,'-15'7'455'0,"2"0"-146"0,0 0-127 0,7-3-74 15,-1 3-37-15,1-2-19 0,6-2-3 0,0 1 1 0,0-4 7 16,0 2 10-16,6 3 10 0,7-2 8 0,0-3 7 0,0 4 3 15,7-4-2-15,7 0 4 0,-8-4 1 0,7 4-4 16,0 0 1-16,6-3 3 0,1-2 5 0,-7 3 10 0,7-2 13 16,-1 1 6-16,1-5 10 0,0 0 3 0,0 4 3 15,-1-3-5-15,0 0-7 0,-6 0-12 0,0-1-17 0,1 5-16 16,-2-5-19-16,-12 5-13 0,7 0-14 0,-6-1-9 16,-9 0-8-16,2 4-8 0,-1 0-7 0,-6-4-3 0,7 4-2 15,-7 0-3-15,6 0 1 0,-6 0-5 0,0 0-3 0,0 0-10 16,0 0-16-16,0 0-27 0,0 0-55 0,0 0-75 15,0 0-81-15,0 0-68 0,7 0-82 0,-7 0-154 0,7-3-86 16,-7-1-49-16,6 0 6 0</inkml:trace>
  <inkml:trace contextRef="#ctx0" brushRef="#br0" timeOffset="214394.43">12641 15400 45 0,'-13'5'180'0,"0"-2"-16"0,-7 5-14 0,8-5-16 0,-2 1-12 16,1 3-21-16,0-3-14 0,1-1-7 0,-2 1-7 0,1 3-3 16,-6-2-8-16,6 1-6 0,0-2-5 0,-1 3-5 15,-5 1-4-15,13-4-2 0,-7 4-3 0,-1-2 0 0,1-2-2 16,7 3 4-16,0-3 0 0,-1 4 0 0,1-6 1 16,-1 3-2-16,0-2 1 0,7 1 0 0,0 0 6 0,0-1 2 15,0 1 6-15,7 0 8 0,0 3 11 0,-1-4 10 0,1 1 9 16,5 0 7-16,8-1 4 0,0-3 3 0,5 0 0 15,-4 0 3-15,11 0-1 0,-6 0-2 0,6-3-3 16,1 3-1-16,6-4 0 0,-6 0 2 0,6-3-2 0,-1 4-4 16,2-5-4-16,-8 5-1 0,7-5-7 0,1 5-8 0,-8-2-9 15,0-1-9-15,1 2-6 0,-8-3-10 0,-5 3-7 0,1 0-8 16,-2 4-4-16,-13-4-2 0,7 4-2 0,-7 0 0 16,1 0 0-16,-7 0 4 0,0 0-1 0,7 0 1 15,-7 0 3-15,-7 0 0 0,7 0-2 0,0 0-5 0,0 0-4 16,-7 0-3-16,1 0-1 0,6 0-5 0,-6 0-8 0,-1-2-7 15,1 2-13-15,0 0-11 0,-1 0-35 0,7 0-65 0,-6 0-78 16,-1-6-77-16,7 4-69 0,7-2-94 0,-7-7-171 16,6-1-76-16,7-2-23 0,-7-1 28 0</inkml:trace>
  <inkml:trace contextRef="#ctx0" brushRef="#br0" timeOffset="-214602.03">14302 14299 108 0,'-7'-23'489'0,"1"5"10"0,0 3-164 16,-8 1-136-16,2-1-73 0,-1 1-36 0,-2 2-14 0,3 2-1 15,-8 2-2-15,1-3-5 0,6 7-1 0,-7-3 0 0,1 3-2 16,0 1-8-16,5 3-10 0,-5 0-12 0,6 3-9 0,0 1-5 16,-1 7-3-16,2-4-5 0,-1 7 0 0,6 1 7 15,1 4 4-15,-1 3 7 0,1 0 8 0,-1 4 15 16,7-1 10-16,0 4 12 0,-7 5 12 0,7-2 9 0,7 1 12 16,-7 4 10-16,0 0 8 0,7 3 2 0,-7 4 3 0,6-3-5 15,1 6-5-15,-1-3-7 0,6 4-8 0,-4-5-9 16,4 9-15-16,2-4-10 0,5-1-12 0,1 0-6 0,0 4-9 15,-1-2-10-15,0 2-9 0,7 4-8 0,0 0-4 16,1-1-3-16,6 9-1 0,-7-5-3 0,-1 5 2 0,1 0-2 16,7-1-1-16,-7 3 1 0,0-3-2 0,-7 5-1 0,1-9-2 15,0 1-2-15,-1-1 0 0,-13-10-1 0,8 0 2 16,-14-4 0-16,0-4-1 0,-7-3 1 0,-6-1 1 0,0-3 2 16,-6-4 4-16,-14-3 3 0,7 0 3 0,-13-1 5 15,6-6 7-15,-12-2 7 0,0-1 5 0,-2-2 2 0,2-3 1 16,-7 1 1-16,0-5-2 0,6 0-2 0,1-3-4 0,-1 0-7 15,6-4-5-15,8 0-4 0,0-4-4 0,12 0-6 16,1 4-16-16,6-4-22 0,6-3-23 0,7-1-31 0,13-3-56 16,7 1-93-16,-1-5-95 0,14-3-81 0,-1 3-105 15,7-3-164-15,1 3-63 0,-1 4-32 0,-8 4 19 0</inkml:trace>
  <inkml:trace contextRef="#ctx0" brushRef="#br0" timeOffset="-214195.88">13944 17244 66 0,'-13'0'523'0,"-1"0"8"0,1 0-109 16,8-3-148-16,-8 3-90 0,6-5-56 0,7 5-33 16,-8 0-15-16,8-4-8 0,0 4-8 0,0 0-8 0,8-3-9 15,-8 3-6-15,7-5-3 0,-1 3 1 0,1 2 10 0,5-4 12 16,1-3 12-16,7 3 13 0,-1-4 9 0,1 2 10 0,6-1 9 15,-1-5 6-15,2 4-5 0,5 1-8 0,1-3-5 0,-1-2-5 16,1 1-5-16,0 5-6 0,0-6-7 0,-1 1-10 16,0 0-6-16,1 4-8 0,-1-5-7 0,-5 6-10 0,-2-6-8 15,2 5-9-15,-2 3-9 0,2-3-13 0,-8 0-21 0,2 3-40 16,-2-3-62-16,-6 3-71 0,0 0-64 0,-7 4-57 0,7-3-60 16,-13 3-87-16,6-3-128 0,-12 3-47 0,0 0 7 15,-7 0 41-15</inkml:trace>
  <inkml:trace contextRef="#ctx0" brushRef="#br0" timeOffset="-213977.02">14315 17104 489 0,'-7'4'547'16,"1"-1"-46"-16,-1 6-176 0,7-6-122 0,0 0-74 0,0 5-43 15,0 3-24-15,0-4-3 0,7 0 7 0,-7 4 11 0,6 0 21 16,1 3 22-16,-1-2 18 0,-6 3 14 0,13-1 8 0,-6 5-3 16,0-1 5-16,-1 0-10 0,0 0-16 0,1 4-16 0,-2 0-19 15,3 1-18-15,-2-1-13 0,8 0-7 0,-8-1-18 16,1 4-5-16,-1-2-5 0,0 0-8 0,1-2-4 0,-1 2-5 15,1-6-6-15,-1 5-6 0,1-3-2 0,0-2-3 0,-7-1-1 16,6 2-4-16,1-4-8 0,-1 1-15 0,-6-7-34 0,6 3-59 16,1-4-70-16,6 4-71 0,1-4-61 0,-9 0-73 0,15-3-104 15,-7-4-131-15,1-4-48 0,-1-3 11 0</inkml:trace>
  <inkml:trace contextRef="#ctx0" brushRef="#br0" timeOffset="-213758.22">14810 17412 565 0,'0'-7'753'0,"0"0"22"16,-7 0-5-16,7 3-231 0,0-1-198 0,0 2-143 0,0 3-86 16,0 0-51-16,7 3-24 0,-7 6-10 0,0-2 2 0,7 3 4 15,-7 2 10-15,6-2 5 0,-6 5 5 0,0 4 4 16,6-2 1-16,-6 2-5 0,7 3-6 0,-1 0-8 0,1 0-9 16,-1 4-7-16,1-1-6 0,0 1-4 0,6 3-5 0,-8-3-1 15,10 3-2-15,-2 0 0 0,-8-4-2 0,9 6-3 16,5-6-3-16,-6 1-11 0,0-4-19 0,7-1-39 0,-7 2-64 15,6-4-82-15,1-2-76 0,-7-5-73 16,6-2-104-16,-6-3-164 0,1-3-68 0,-2 0-26 0,-5-8 33 16</inkml:trace>
  <inkml:trace contextRef="#ctx0" brushRef="#br0" timeOffset="-212774.22">13026 13261 16 0,'-7'0'450'0,"-1"-3"-41"0,3 3-143 0,5-4-110 0,-8 4-56 16,8 0-27-16,-5-3-16 0,5 3-6 0,0 0-5 0,0 0-4 16,0 0-2-16,-7 0-5 0,7 0-2 0,7 0-6 15,-7 0-1-15,0 0-1 0,5-4 2 0,3 4 5 0,5-4 8 16,-1 0 7-16,2 1 4 0,6-4 7 0,5 3 6 15,-5-3 6-15,6-1 3 0,0 1 0 0,0 0-3 0,7-1-2 16,-7-4 2-16,6 6 1 0,0-5 0 0,2 3-2 0,-2-3 0 16,1 1 1-16,-1-2 4 0,1 5 1 0,-8-3-1 15,8 2-4-15,-7-3-7 0,1 4-6 0,-8-1-7 16,0 4-7-16,-5 1-10 0,-1-2-9 0,-7 3-4 0,0-2-8 16,0 1-4-16,1 3-2 0,-7 0-3 0,8 0-9 0,-8 0-21 15,6 0-33-15,-6 3-39 0,0 1-39 0,0 3-37 0,0-4-33 16,0 6-28-16,-6-3-22 0,-2 2-23 0,1-1-47 15,-5 1-97-15,6-1-42 0,-7 0-18 0</inkml:trace>
  <inkml:trace contextRef="#ctx0" brushRef="#br0" timeOffset="-212539.93">13507 13199 109 0,'-7'4'435'0,"7"0"-87"16,-6 2-116-16,0-1-87 0,-1 2-49 0,1 4-24 0,-1-4-10 15,1 4-3-15,6 1-1 0,-7-2 0 0,0 1 4 16,1 7 3-16,6-3 4 0,-7 4 8 0,7-1 6 0,0 0 4 15,-6 4 2-15,6-1 4 0,0 2 0 0,0-2 3 0,0 2 2 16,0 2-3-16,0 2-4 0,6-2-3 0,-6 0 0 16,0-3-2-16,0 4-3 0,7-3-6 0,-1 2-13 15,-6-4-11-15,7 2-7 0,0-2-9 0,-1 2-9 0,1-5-8 16,-1 4-11-16,7-4-4 0,-7 1-19 0,7-4-40 0,1-1-56 16,0 1-49-16,-2-5-49 0,7 2-57 0,-5-5-106 0,-1 1-137 15,-1-5-79-15,1 1-11 0,-6-8 25 0</inkml:trace>
  <inkml:trace contextRef="#ctx0" brushRef="#br0" timeOffset="-212274.3">13865 13635 280 0,'6'0'453'0,"2"0"-110"0,-1-4-138 15,-1 8-74-15,1 0-37 0,-2 0-18 0,2-1-9 0,-1 5 1 16,1-4 0-16,-7 6-3 0,7 1-5 0,-7 0-6 0,0 3-2 15,0 5 0-15,0 0 1 0,-7-2 0 0,7 3-2 0,-7 1 1 16,1-3 2-16,-1 4 3 0,7-8-2 0,-5 5-4 16,5-4-2-16,-7-1-2 0,7 1-1 0,0-3-2 15,0-2 1-15,0 1 2 0,0-3 8 0,7-1 16 0,-2 0 13 16,2-4 16-16,-1 6 15 0,8-9 8 0,-1 3 8 0,6-3 1 16,1 0-7-16,-1 0-15 0,1-3-18 0,6-2-17 15,0 1-18-15,0-2-16 0,6 2-15 0,1-3-15 0,-1-1-28 16,0-3-51-16,1 4-68 0,0-4-70 0,-1-1-66 15,1 3-85-15,0-3-169 0,-1-3-95 0,-6 5-50 0,7-2-2 16</inkml:trace>
  <inkml:trace contextRef="#ctx0" brushRef="#br0" timeOffset="-211555.61">15117 14620 96 0,'0'-6'436'0,"0"1"-63"0,0-2-87 0,0 0-88 16,0-1-54-16,-7 5-27 0,7-4-11 0,0 0 0 0,0 3 13 15,0-4 5-15,-8 5 4 0,8-5 3 0,-6 4-3 16,6 2-7-16,-7-3-7 0,7 2-13 0,-6-1-23 16,0 4-11-16,-1 0-15 0,1 0-11 0,-1 4-11 0,-6 4-10 15,-7-2-7-15,8 5-5 0,-8 3-2 0,1 1-3 0,-1 7 1 16,1 1 2-16,0 2 2 0,-9 1 4 0,10 7 2 16,-2 0 5-16,-6 0 7 0,6 7 5 0,-6-4 7 0,7 5 13 15,-1-1-1-15,1 4 3 0,-1 0 3 0,7 0 3 16,0 0 1-16,0 4 6 0,0 0 1 0,7-5-11 0,-1 5 6 15,0 0 2-15,7 0 0 0,7-5 0 0,0 0-3 0,-1 2-5 16,7-5-7-16,6 4-1 0,1-7-5 0,0 0-3 0,5 0-3 16,8-5-8-16,0 2-3 0,6-5-6 0,-1 0-2 15,9 0-3-15,5-7-2 0,-7-1-2 0,13 2-6 16,-5-5 1-16,5-3-6 0,2-4-16 0,-2-3-30 0,-6-1-65 16,0-4-86-16,7-3-83 0,-14 0-86 0,8-7-132 0,-14 0-126 15,-1-4-93-15,-5 0-22 0,-7-7 30 0</inkml:trace>
  <inkml:trace contextRef="#ctx0" brushRef="#br0" timeOffset="-211055.32">15709 14983 168 0,'0'-4'484'0,"-7"4"5"0,1 4-172 0,6 0-133 15,-7 0-69-15,0 7-30 0,-6-1-7 0,7 1 2 0,-7 4 6 16,0 4 12-16,0 3 5 0,0-1 1 0,0 5-1 0,0 0-5 16,0 3-9-16,-1 1-6 0,1 2-7 0,7-2-4 15,-7 2-2-15,7-3 3 0,-1 0 1 0,-6 6-2 16,13-10 1-16,-7 0-1 0,1 2-2 0,6-10-2 0,-6 2 4 16,6-4-13-16,0-1-8 0,0-6 1 0,0-1 8 0,0-4 8 15,0 5 9-15,0-8 8 0,6 0-5 0,-6-8 9 0,6 1-2 16,1-4-7-16,6-8-10 0,-6 2-13 0,6-5-14 15,-7-5-13-15,7-2-8 0,-7 3-6 0,1-3-2 16,7-4 0-16,-8 0-1 0,0 1-4 0,1-5-1 0,-2 1-12 16,10-1 2-16,-9-4 2 0,1 2 0 0,-1-2 0 15,7 1 0-15,-7 3 0 0,7 0-2 0,-6 5 11 0,-1 2-2 0,1 8-2 16,0 0-2-16,-1 8 0 0,1-1 0 0,-1 4 0 16,0 4-1-16,7-2-2 0,0 7 0 0,-6 2 0 0,6 2 0 15,0 3-1-15,7 6-1 0,-2 0 0 0,-3 8 0 16,3-2-1-16,3 2 1 0,-2 6 1 0,0-2 1 0,1 6 0 15,-1-4 0-15,8 4 0 0,-1 0 0 0,-7 1 1 0,8 3 1 16,-8-4 0-16,7 0-2 0,-1 0 0 0,-5 1-4 16,7 0 4-16,-1 0 0 0,-7-5 0 0,7 4 0 15,-7-6-1-15,8 2-5 0,-8-4-6 0,0-2-4 0,2-4-19 16,-2-1-28-16,0-3-43 0,-5-4-65 0,5 1-66 0,-6-5-60 16,-7-3-54-16,7-3-80 0,-6-5-127 0,-7 1-72 15,-7-7-24-15,1 3 22 0</inkml:trace>
  <inkml:trace contextRef="#ctx0" brushRef="#br0" timeOffset="-210883.38">15728 15262 453 0,'0'0'479'16,"0"3"-130"-16,0-3-145 0,0 4-82 0,6-4-45 15,1 0-24-15,6 0-11 0,0 0-7 0,0 0-2 0,13-4-4 16,1 4-5-16,5-7-6 0,0 3-7 0,8-2-9 0,5-2-14 15,-6 1-14-15,13-1-17 0,-7-4-22 0,8 3-36 16,-1-3-71-16,-7-3-143 0,7 4-90 0,-6-3-41 0</inkml:trace>
  <inkml:trace contextRef="#ctx0" brushRef="#br0" timeOffset="-210633.02">16972 15049 248 0,'-7'0'502'0,"7"0"7"0,-6 5-185 16,6-5-126-16,0 0-62 0,0 0-24 0,6 0-6 0,1-5 8 15,-1 2 13-15,14-1 14 0,-1 0 12 0,1 0 8 0,7-3 4 16,5 0 2-16,6-1-6 0,2 1-8 0,-1 0-8 16,6-4-11-16,1 3-14 0,1-2-16 0,-2 3-24 0,7-5-17 15,-8 5-14-15,3 0-13 0,5-1-12 0,-7-2-12 16,-6 5-22-16,8-1-38 0,-2-2-50 0,-6 0-63 0,-1 1-61 15,2 0-53-15,-7 0-49 0,-8-5-73 0,8-2-114 16,-14 3-76-16,1-4-23 0,-14 1 17 0</inkml:trace>
  <inkml:trace contextRef="#ctx0" brushRef="#br0" timeOffset="-210398.48">17604 14607 379 0,'-13'0'506'0,"6"0"-9"0,1 0-214 0,0 0-128 15,-1 2-63-15,7-2-29 0,-7 5-5 0,7 1 11 16,0 2 15-16,0 0 15 0,0 6 18 0,0 0 22 0,7 1 12 16,-7 4 14-16,7 3 8 0,-1-1-3 0,0 4-3 0,7 2-3 15,-6-2-8-15,6 5-17 0,-7-5-15 0,7 4-21 16,0 2-21-16,0-2-17 0,0 0-15 0,1 3-15 0,-1-1-9 16,-6-2-8-16,6 0-6 0,-1 0-5 0,1 0-1 0,0 1-14 15,0-5-21-15,0 0-36 0,0-2-49 0,7 2-56 16,-7-7-54-16,-1 0-48 0,9 2-42 0,-2-11-37 0,0-1-61 15,1-4-101-15,6-4-46 0,-7 0-13 0,1-4 15 16</inkml:trace>
  <inkml:trace contextRef="#ctx0" brushRef="#br0" timeOffset="-209742.26">18489 14426 47 0,'0'-11'514'16,"0"4"5"-16,0 0-53 0,-6 3-213 0,6 0-116 0,0 4-62 0,0 4-21 16,0 0 2-16,0-1 12 0,0 8 13 0,0 4 15 15,0 4 14-15,0 2 15 0,0 2 11 0,0 2-1 16,6 4-7-16,1 1-11 0,0 7-4 0,-1-6-4 0,7 7-4 16,-6 2-7-16,5-3-6 0,1 0-7 0,0 3-6 0,2-4-6 15,3 1-12-15,-5 0-10 0,7-1-6 0,-7 1-6 16,6-3-6-16,-6-5-5 0,7 0-5 0,-8 0-4 0,3-4-2 15,4-3-1-15,-6 1-3 0,-7-5 1 0,7 1 2 16,-6-9 1-16,6 1 1 0,-7-4 6 0,1 1 9 0,-7-1 11 16,6-3 10-16,-6-1 10 0,0-3 4 0,0 0 3 0,7 0 0 15,-7-3-3-15,0-5-8 0,0 0-5 0,0-2-13 16,0-5-11-16,-7 1-9 0,7-5-5 0,0 2-3 0,-6-6-1 16,6 0-4-16,-7-2-3 0,1 0 1 0,-1-4-2 15,1-4 0-15,-1-1-1 0,-1 1 2 0,3-3-2 0,-1-5 0 16,-1 1 2-16,1 0-1 0,-1 0-1 0,0-5 2 0,7 6 3 15,-5-5 3-15,5 4 2 0,0 3 4 0,0 1 2 16,0-1 3-16,0 3 2 0,5 1 0 0,2 4-3 0,0 0-1 16,6 3-2-16,-7-3-3 0,7 6-5 0,0-2-1 15,7 3-4-15,-7 4-1 0,-1-1-2 0,1 9-3 0,1-5-2 16,-1 3 0-16,-7 5-1 0,7 4-1 0,-6-4 0 0,-1 7-1 16,0 0 0-16,2 3-1 0,-3 1 2 0,3 6 0 15,-8 2 0-15,7 3 2 0,-7 7 1 0,0 0 1 0,0 3 3 16,5 4-1-16,-5 1 0 0,0 2-2 0,7 2-1 15,-1-1-2-15,8-1-4 0,-1 2-6 0,6 2-4 0,0-2-6 16,1 3-6-16,5-5-3 0,3 1-4 0,-9 0-2 0,7-1 0 16,0 2-1-16,-7-5 4 0,1 4 0 0,-7-4 6 15,0 0 2-15,0-2 5 0,-13-2 2 0,6-3 2 0,-12 4 5 16,6-5 2-16,-13 1 3 0,0-2 2 0,0-3 1 16,-7 2 3-16,-5-1 2 0,5-4 0 0,-6-3 0 0,7 4 1 15,-9-8 1-15,10 4 0 0,-9-2 0 0,14-3-1 0,-6 1-2 16,13-3-6-16,-7-1-14 0,13 2-17 0,0-5-33 15,6 4-91-15,7-4-105 0,6 0-104 0,8-4-160 0,4-4-112 16,9 0-95-16,-1 1-39 0,7 0 0 0</inkml:trace>
  <inkml:trace contextRef="#ctx0" brushRef="#br0" timeOffset="-209319.78">19558 15221 32 0,'-7'4'540'0,"-6"0"8"0,13 0-39 0,-7-4-199 0,7 3-119 16,0-3-66-16,7-3-29 0,-1-1-3 0,8 0 19 0,-2 0 39 16,8-4 20-16,-7 2 17 0,7-1 9 0,6-5 2 15,-7-1 0-15,8-4-12 0,-2 0-19 0,2-2-38 0,-3-3-22 16,10 1-21-16,-8-4-14 0,1-6-14 0,-8-1-11 0,6-5-11 16,-4-4-8-16,-3-2-9 0,2-1-5 0,-6-4-3 15,-1 0-2-15,-7-6-1 0,7 2-2 0,-13-6 0 0,7-1-2 16,-7 1 1-16,0-1 0 0,0 4 0 0,-7 0-1 15,1 4-2-15,6 6 0 0,-7 2 0 0,1 2 0 0,-1 8 0 16,1 4-1-16,-1 7 2 0,0 0 1 0,2 3 1 0,-3 9-2 16,8-1-1-16,-7 3-1 0,7 1-1 0,-6 4 0 15,6 3-1-15,-7 3-1 0,2 4-2 0,-2 5 1 0,0 2 2 16,-6 4-2-16,7 1-2 0,-7 2 1 0,6 1-1 16,1 5 1-16,0-1-1 0,-1 3 1 0,0 3 1 0,7 2 0 15,-7 2 4-15,7 0 2 0,0 1 0 0,0-1 0 0,0 5 0 16,0-1 0-16,7 0 0 0,0 5-2 0,0-5 1 15,5 4-3-15,-5-3 0 0,6-1-3 0,6 4 0 0,-5-4-5 16,4 0-11-16,2 1-13 0,7-9-23 0,-1 2-43 16,0-2-66-16,-1-6-75 0,8 0-68 0,-1-5-56 0,1-2-79 15,0-4-115-15,-7-1-63 0,6-6-48 0,-12-1 18 0</inkml:trace>
  <inkml:trace contextRef="#ctx0" brushRef="#br0" timeOffset="-208928.9">20522 14797 388 0,'-6'-19'609'0,"6"5"24"16,-7 2-116-16,7 1-168 0,0 4-100 0,0 3-63 15,0-3-45-15,0 4-28 0,0 3-22 0,0-4-26 0,0 8-19 16,7-1-10-16,-1 1 1 0,-6 3 3 0,6 0 2 16,0 9 4-16,1-2 3 0,-1 1 0 0,1 3-2 0,0 0-7 15,-1 1-9-15,1-2-10 0,-1 6-5 0,0-5-4 0,1 1-3 16,-1-4-2-16,1-1 0 0,0 1 2 0,0-5-4 15,-1-3 6-15,-6 1-3 0,6-1 10 0,-6-3 10 0,7 0 9 16,-2-1 10-16,-5-3 11 0,8-3 9 0,4-1 1 16,-4-3 5-16,-2-1-4 0,7-3-8 0,0 1-8 0,0-5-7 15,0 1-13-15,0-6-4 0,0 3-5 0,0 2 0 0,0-4-3 16,0 1-3-16,-7 3 0 0,9-2-2 0,-4 2-1 16,2-4-2-16,1 5-4 0,-1 2 1 0,0 1-3 0,-7 0 0 15,7 4-3-15,1 4-2 0,-2-1-1 0,1 0 0 0,0 4 0 16,0 4-1-16,7 0 1 0,-7 3-2 0,0 3 1 15,0 2 0-15,-6 3 1 0,6-1-1 0,0 5 1 0,-7-1 1 16,0 4-1-16,1-4 0 0,7 4 0 0,-8-3 0 16,0 3 0-16,1-4-2 0,-1 4 1 0,1-4 0 0,5 4 0 15,-5-4 0-15,-1 0 1 0,7 2-2 0,-6-6 0 0,6 1-5 16,-6-5-4-16,6 1-8 0,0 0-11 0,0-4-19 16,0-3-25-16,0-1-55 0,0-3-70 0,0-3-73 0,0-4-56 15,6 0-52-15,-5-8-71 0,-1 1-111 0,-7-9-82 16,7 1-11-16,-13 0 27 0</inkml:trace>
  <inkml:trace contextRef="#ctx0" brushRef="#br0" timeOffset="-208694.46">21068 14137 229 0,'-12'-15'643'0,"-1"-2"22"0,0 5 7 0,6 1-221 15,1 0-146-15,6 4-92 0,-7 0-56 0,7 2-31 16,7-1-17-16,-7 2-10 0,6-4-6 0,1 4-1 0,6 1 1 15,0-1 3-15,-7-3 8 0,14 4-8 0,-7-1-6 0,6 0-9 16,7 0-9-16,-7 1-13 0,8-1-12 0,-1 4-12 16,6-4-17-16,-5 1-6 0,-2 3-5 0,8 0-3 0,-7-3-5 15,1 3-6-15,-2 0-9 0,1 0-13 0,0 0-22 16,-6 0-40-16,0 0-65 0,-2 3-67 0,-3-3-62 0,-3 0-46 16,1 0-36-16,-6 0-36 0,-1 0-46 0,-6 0-46 15,0 0-35-15,-6 0-5 0,-1 0 17 0</inkml:trace>
  <inkml:trace contextRef="#ctx0" brushRef="#br0" timeOffset="-208460.08">21453 13994 441 0,'-6'0'455'0,"-1"-4"-79"16,0 4-115-16,0 0-88 0,1 0-53 0,0 4-28 16,6 0-15-16,-7-1-6 0,7 1 3 0,-6 4 6 0,6 2 11 15,0 1 13-15,-7 1 15 0,7 1 12 0,0 3 11 16,0 5 9-16,7 2 5 0,-7-1-5 0,0 7-1 0,0-4-9 16,6 5-13-16,1 3-17 0,-7-4-14 0,6 4-11 0,7 0-4 15,-6 0-11-15,0 1-9 0,-1-3-8 0,0 3-3 16,1-5-2-16,-1 4-7 0,1-3-6 0,-1 0-12 15,1-5 7-15,0 4-10 0,-2-3-5 0,3-1-6 0,-3-3-4 16,-5 4-1-16,7-4 0 0,1 0-3 0,-8 0-10 0,0-4 2 16,5 0-2-16,-5-3-9 0,0-1-17 0,7-3-31 0,-7-3-43 15,0 0-46-15,0-1-47 0,0 1-46 0,0-5-42 16,7-3-37-16,-7 0-41 0,0-8-68 0,6 5-116 16,-6-9-37-16,7 1 4 0</inkml:trace>
  <inkml:trace contextRef="#ctx0" brushRef="#br0" timeOffset="-207928.56">21609 13266 105 0,'-7'-8'504'0,"7"4"7"0,0 1-136 15,0-1-164-15,7 0-90 0,6 0-47 0,-6 1-28 0,6-4-12 16,-7 7-2-16,7-7 4 0,7 3 7 0,-7-1 8 0,6 5 13 16,8-3 9-16,-2 0 12 0,2 3 8 0,5-4 6 15,1 4 4-15,5 4 8 0,2-4 8 0,-1 6 6 16,6-1 5-16,1 6-1 0,6-1-6 0,-7 2-5 0,8 3-5 16,-1 2-13-16,0 5-13 0,0 4-13 0,-7 3-12 0,8 8-9 15,-7 3-9-15,-1 4-4 0,1 4-7 0,-7 6-3 0,-7 6-3 16,1 1-7-16,-8 6-4 0,3 2-4 0,-16 5-4 15,1 6 1-15,-6-3 1 0,-7 7 0 0,0 1-1 16,-7-1 1-16,0 0-1 0,-6-4 0 0,0 2 2 0,1-7-6 16,-8 3-3-16,0-8-1 0,1-5-1 0,-1-2 0 0,1-5 0 15,-1-3 0-15,-6-6 1 0,7-3 1 0,-1-5 1 0,0-4-1 16,7-8 0-16,1 0 1 0,-8-7-2 0,6-4-1 16,8-3-6-16,0-3-15 0,0-6-51 0,6-2-84 15,-7 0-79-15,14-8-74 0,-1-4-107 0,6-6-184 0,2-1-78 16,6-6-46-16,-8 2 16 0</inkml:trace>
  <inkml:trace contextRef="#ctx0" brushRef="#br0" timeOffset="-207334.53">23570 13745 367 0,'-13'-15'686'0,"-1"1"14"16,7 2 9-16,1 2-266 0,0 3-166 0,6 7-98 16,0 0-74-16,6 7-49 0,-6 0-29 0,0 4-7 0,6 0-11 15,-6 4-3-15,0-1 1 0,7 9 7 0,-7-2 3 0,0 1 7 16,0 4 5-16,0-1 0 0,0 6 7 0,-7 1 4 16,7-3 0-16,0 4-5 0,0 0-3 0,0-1-3 0,-6 2-1 15,6 3 1-15,-6-4 3 0,-7-1 5 0,7 2 4 16,-7-5 4-16,0 4 0 0,-7 0 3 0,1-4-1 0,-2 4-3 15,-5 1-4-15,1-5-7 0,-1 4-6 0,0-1-3 16,-7 1-3-16,7 0-4 0,-7 1-3 0,1-3-1 0,6 0-4 16,0-2 0-16,-1 0-1 0,7-3 0 0,1-4-3 0,6 0-2 15,0 0-2-15,7-4 1 0,-1-4 2 0,7 1 2 16,-6-4 3-16,12-4 4 0,-6 1 4 0,13 0 3 0,-6-8 4 16,12 0-1-16,8-5 1 0,-7-1-2 0,12-3-5 15,-7-1-3-15,8-5-4 0,6-3 2 0,-12 3-4 0,12-6-1 16,-13 2-2-16,6-4-1 0,2 2 0 0,-9-4-1 15,1-2 0-15,-6 2-3 0,6 0 4 0,-7-2 2 0,-7 2 1 16,2 0 3-16,-1 0 0 0,0 2 5 0,0 0 8 0,-7 6 7 16,1 2 1-16,-1 3 1 0,-6 6-3 0,7-2 0 0,-7 1-2 15,8 3-5-15,-8 0-9 0,0 4-8 0,5 4-6 16,-5 0-2-16,0 0-1 0,0 7-1 0,0 1 2 0,0 1-1 16,7 2 4-16,-7 0 0 0,6 3 1 0,0 0 2 15,1 1-1-15,0-2 1 0,6 2-1 0,0-1 2 0,0 1-1 16,-1-2-2-16,9-1 1 0,-3-1-2 0,2 0 1 0,0-1 0 15,6-3 2-15,0 0-1 0,6-4-2 0,-5 0-6 16,5 1-7-16,0-5-11 0,1-3-13 0,0 0-16 0,-1 0-18 16,8-7-29-16,-7 3-57 0,-8-7-79 0,8 1-73 0,-7-5-57 15,0 1-65-15,0-9-114 0,-7 0-101 0,-6 2-61 16,1-8 8-16,-9 0 53 0</inkml:trace>
  <inkml:trace contextRef="#ctx0" brushRef="#br0" timeOffset="-207115.8">23981 13880 106 0,'0'-3'651'0,"5"-5"15"0,2 2 8 15,-1 1-176-15,14 1-190 0,0-2-110 0,5-2-74 16,2 5-43-16,6-5-14 0,-1 4 0 0,0-3 13 0,1 0 16 16,-1 4 16-16,1-5 13 0,5 1 6 0,-5-1 1 0,7 2-11 15,-8-2-12-15,6 1-17 0,2-1-21 0,0 0-18 16,-2 2-20-16,1-3-12 0,-6 6-12 0,0-4-12 0,0 3-15 15,-8-3-24-15,1-1-40 0,-6 5-58 0,-1-4-67 16,-6 3-62-16,-6 1-53 0,0-1-43 0,-1-4-45 0,-12 5-61 16,6-1-94-16,-14 1-31 0,1-2 9 0</inkml:trace>
  <inkml:trace contextRef="#ctx0" brushRef="#br0" timeOffset="-206943.87">24579 13679 372 0,'-13'4'506'15,"0"3"-99"-15,7 0-146 0,-8 0-92 0,8 5-44 0,-1-1-23 16,-6 7-6-16,7 1 4 0,0 2 9 0,-1 2 16 0,1 6 19 15,-2 0 21-15,1 5 9 0,2 2 3 0,-2 3 0 16,7 2-8-16,-6 7-9 0,-1-1-10 0,7 5-17 0,-6 2-21 16,6-2-17-16,0-1-16 0,-7 4-17 0,7 0-10 15,-6 0-12-15,6-4-13 0,-7 0-9 0,7 5-5 0,0-8-9 16,0 2-18-16,0-5-53 0,0-2-86 0,0-2-88 0,0-4-105 16,-7-1-204-16,1-7-90 0,0 1-79 0,-7-5-30 15,0-3 21-1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5T05:45:28.19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167 4495 37 0,'-6'-7'103'0,"-1"2"-29"0,7 2-14 0,-6 0-5 0,-1-1 0 15,1 0 3-15,-1 1 4 0,7 0 4 0,-6-2-1 16,6 1-7-16,-7 1-7 0,7-2-6 0,-6 2-4 0,6 0-9 16,-7-1-8-16,7 0-7 0,0 4-3 0,0-3-2 0,0 3-3 31,-6 0-2-31,6 0-2 0,0 0-3 0,0 0-4 0,0 0-1 15,0 0-1-15,0 0-1 0,-7 0 3 0,7 0 0 0,0 0 8 0,0 0 11 16,0 0 9-16,0 0 6 0,-6-4 9 0,6 4 7 0,0-4 15 16,0 4 8-16,-7-4 1 0,7 4-6 0,0-3-5 15,0 3 1-15,-6-4 0 0,6 4-4 16,0-3-9-16,-7 3-4 0,7 0-6 0,0-4-1 0,0 4-5 16,0 0-5-16,-7 0-3 0,7 0-7 0,0 0-4 0,0 0-3 0,0 0-4 0,0 0-1 0,0 0 0 0,0 0-2 15,0 0-1-15,0 4-1 0,0-4-1 0,0 3 0 16,-5 4 0-16,5 1-1 0,-15 3 0 0,10 4 3 0,-8 3 0 15,-1 8 0-15,-5-4-1 0,-1 7 1 0,1 0 0 16,-7 5 3-16,0 2 0 0,0-3-1 0,0 7 2 16,-1-3 2-16,2 0 0 0,-8 3 3 0,1-4 0 0,5 5 1 15,-6-1-1-15,1 0-1 0,0 5-1 0,-1-5 1 0,1 0-1 16,-1 0-1 0,7 1-2-16,0-5-1 0,0 1 0 0,6-5 0 15,1-3-2-15,0 1 0 0,5-4-2 0,1-4 1 0,0 0-1 16,6-3 2-16,1-5 0 0,-1-3 2 0,1 3-1 15,6-5 1-15,0 1 0 0,0-3 1 0,6-4 2 0,1 6 0 16,-1-2-1-16,1-4 1 0,6 1 0 0,0-1 0 0,7 1 3 16,0-4 0-16,5 4-1 0,1-4 0 0,0 0-2 15,7-4-1-15,0 4-1 0,-1-4 0 0,7 4-5 0,-7-3-1 0,14 3 0 16,-6-4-1-16,5 4 0 0,0 0 0 0,1 0 0 0,-6 0-1 16,5 0 0-16,0 0 1 0,0 0-1 0,-5-3 1 15,6 3 0-15,-7 0-1 0,0 0 0 0,-1 0-1 0,2-4 1 16,-7 4-1-16,-1 0 1 0,1 0-1 0,-8 0 1 0,2 0 0 15,-1 0 0-15,-7-3 0 0,-5 3 0 0,5 0 1 0,-6 0 0 16,-7 0 0-16,7 0 2 0,-6-4 3 0,-7 4 3 0,8-5 13 16,-8-1 16-16,0-2 21 0,0-3 21 0,0-1 31 15,-8-1 25-15,1-5 24 0,-6-5 10 0,0-2-1 16,0 0-6-16,-6-5-16 0,-1-3-19 0,-6 0-28 0,7-4-22 16,-7 1-28-16,0 0-10 0,-1-6-11 0,2 6-8 0,-2-5-5 15,2 2-4-15,-2-2 0 0,1 0-4 0,7 5 1 0,-7-1-3 16,0 1-1-16,6 3-1 0,1 4-1 0,-1 4-2 15,0-2 0-15,0 6-7 0,7 2-7 0,1 1-28 16,-1 3-75-16,6 4-80 0,1 1-77 0,-1 1-82 0,1 3-105 16,-1 1-173-16,7 2-92 0,0-1-22 0</inkml:trace>
  <inkml:trace contextRef="#ctx0" brushRef="#br0" timeOffset="521.89">6571 4506 188 0,'0'0'193'0,"0"0"-81"0,0 0-51 15,0 3-29-15,0-3-17 0,0 4-7 0,0 0-5 16,6 0 1-16,-6-1-2 0,7 4 1 0,-1 4 1 0,1-3 6 15,0 3 7-15,0 3 3 0,5 1 4 0,-5 4 2 0,5-1 6 16,2 0 7-16,-1 0 2 0,-1 5 1 0,-5-2-3 16,6 2 0-16,1 2 4 0,-1 0 0 0,-2 2 0 0,4 2-6 15,-2-4-2-15,0 5-2 0,0-1-5 0,-7 0-3 0,7 4-4 16,0-3-1-16,-6-1-1 0,6 0-2 0,0-4-1 16,-7 5-2-16,7-1 0 0,-6-4-1 0,5 2-1 0,-5-2-3 15,1-2-3-15,5 2-3 0,-8-4-2 0,1 1 0 16,1-3-1-16,0 3 0 0,0-7 0 0,-1 2 0 0,1-1 0 15,-1-2 2-15,0 2-1 0,-6-3 0 0,7-1 0 0,-7-1-1 16,0-1-1-16,0 2-2 0,6-5-2 0,-6 3-12 16,0-1-17-16,0-6-28 0,0 1-39 0,0-1-55 15,0-3-116-15,0 0-97 0</inkml:trace>
  <inkml:trace contextRef="#ctx0" brushRef="#br0" timeOffset="1042.43">6805 5055 164 0,'-6'-4'377'0,"0"2"-148"0,6-3-102 16,0 5-53-16,0-3-34 0,0 3-18 0,0 0-9 16,6-4-4-16,-6 4-2 0,6 0 0 0,7 0-1 15,1-3 0-15,-1 3-2 0,6 0 1 0,-6 0 0 0,13 0-1 16,-5 0-2-16,-3 0 2 0,9-5 0 0,-2 5 3 0,-5-3 0 15,5-1 2-15,2-3 0 0,-1-1 3 0,0 1 0 16,0 0 1-16,0-4 0 0,7-4-1 0,-8 1-1 0,1-1 0 16,7 1-2-16,-13-5 1 0,6 0 0 0,-7 1 0 15,1 0 2-15,0-4 2 0,-8 3 5 0,-5-2 2 0,7 3 0 0,-8-4 5 16,-6 4 3-16,6-5 0 0,-6 4 0 0,0-2 4 16,0 3 0-16,-6-1 2 0,6 2 2 0,-6-3-4 0,-1 6-1 15,7 0 7-15,-14 2 5 0,14 1 0 0,-7 0-2 0,2 4-4 16,-2 0-3-16,7-1-1 0,-6 5-3 0,6-1-8 15,0 1-10-15,-7-1-6 0,7 4-4 0,0-3-2 16,0 3-2-16,0 3-2 0,0-3 1 0,7 7-4 0,-7-3 3 16,6 7-1-16,-6 0 1 0,7 3 0 0,-2 5 2 0,9-1-1 15,-7 4 0-15,0 4 3 0,5-1 1 0,-5 1-1 0,6 7 1 16,0-4-1-16,-6 8 1 0,6-5 0 0,-7 5 1 16,7 1-1-16,0-2-1 0,-7 4 0 0,8-3-1 0,-2 3 0 15,1-3 0-15,0 3 0 0,-6-7 1 0,5 4 0 16,1-1-1-16,2-2 0 0,-3 3 0 0,-5-8 1 0,6-4 0 15,-7 0-1-15,7 0 1 0,-6-2-2 0,-1-5 1 16,0-4 0-16,1 2 0 0,0-3 1 0,-7-1 0 0,7-4 0 16,-7-1-1-16,6-3 0 0,-6 2 2 0,0-1-1 0,6-1 1 15,-6-4 0-15,0 0-2 0,0 3 1 0,0-3-4 16,0 0-23-16,0 4-37 0,7-4-53 0,-7 0-93 0,0 3-168 16,0-3-100-16,0 7-54 0</inkml:trace>
  <inkml:trace contextRef="#ctx0" brushRef="#br0" timeOffset="2710.84">8369 5085 77 0,'0'-5'117'0,"6"3"-27"16,-6-2-10-16,0 4-4 0,0-4-2 0,0 0-1 0,0 1-4 16,7-1-5-16,-7-4-7 0,0 6-5 0,0-3-4 0,0-2-2 15,0 4-6-15,0-2 1 0,0-2 0 0,0 3 4 16,0 1 2-16,0 0 2 0,-7 3-4 0,7-5-6 16,0 5-3-16,-6 0-8 0,6 0-6 0,-7 0-7 0,1 0-7 15,-1 5-1-15,1 1-7 0,-9 5 0 16,10 1 0-16,-8 6 0 0,0 1 1 0,1-2 0 15,-3 5 1-15,9-3 0 0,0 3 5 0,0-4-2 16,-1 5 1-16,7-6 0 0,0 2-1 0,0 0 0 0,0-2 0 16,7-2 1-16,-1-1-2 0,0 2-2 0,0-3 0 0,9-1-1 15,-3-4 2-15,1-1-2 0,0-4 1 0,0 1-2 16,7-4 1-16,-7 0 0 0,6-7-1 0,0 3 1 0,-5-7 0 16,5-1 0-16,-6-1 0 0,0-3 2 0,1 2-1 0,-2-1-1 15,-4-2 0-15,-8 1 0 0,0 2-1 0,0-1-1 0,0 1 1 16,-8-2 0-16,3 7 0 0,-2-3 0 0,-7 1 1 15,7 3-1-15,-5 2 2 0,-1 1 0 0,0 2 1 16,-1-1-2-16,8 4 1 0,-7 0-2 0,0 4 0 0,7-4 1 16,-1 3-1-16,1 2-1 0,6-2 0 0,-7 0 0 0,7 5-1 15,0-5 0-15,7 1 2 0,-1 4 0 0,1 0-1 16,6-6 0-16,-1 2 2 0,8-4-1 0,0 3 0 0,-7-6-1 16,12 3 0-16,-5-4 1 0,6-3 1 0,-6 0 0 15,0-1-2-15,-1-3 1 0,1 0 0 0,-2-3 2 0,2-1 0 16,-6 1 3-16,-1-1 2 0,0-4 1 0,-7 5 5 0,0-5 7 15,1 1 3-15,0 0 3 0,-1 0 0 0,-6-1-1 16,0 4-1-16,0-2-1 0,-6-2-4 0,6 1-4 0,-7 3-5 16,7 0-2-16,-7 5-3 0,1-2-1 0,0-3-1 15,-1 9-1-15,1-5 0 0,6 3-1 0,-7 1 0 0,1 0 0 16,6 3-1-16,-6 1 1 0,6 3 0 0,0-4-1 0,0 8 0 16,0-4 1-16,0 3-1 0,0 4-3 0,0 0 2 15,0 5-1-15,0 3 2 0,6-1 0 0,0 4 0 0,-6 0 0 16,7 5 0-16,-1-2 3 0,1 2-1 0,-1 6 0 15,0-4-1-15,1 4 0 0,6 5 0 0,-6-1-1 0,0 3 0 16,-1 1 0-16,7 3 0 0,0 4-1 0,-7-4-2 16,7 5 2-16,-6-5 1 0,6-1-1 0,0 2 0 0,7 0 1 15,-7-5 0-15,7 1 2 0,-8-4 0 0,8 0 0 0,-7 0-1 16,6-4-1-16,1 0 1 0,-7-3-1 0,5-1 1 0,3-2-1 16,-1 2 0-16,-8-6 1 0,8-2-1 0,0-2 0 15,-7-3 0-15,6-2 2 0,-6-3-2 0,0-2 0 16,8 2 0-16,-10-3 0 0,-4-4 1 0,6 0 0 0,-6-4 2 15,-2 0 2-15,3 1 8 0,-1-5 8 0,-7 4 4 0,-7-3 3 16,7-4 8-16,-8 4 5 0,3-5 1 0,-9 2-1 16,8-5-7-16,-7 4-8 0,-7-3-4 0,1 3-2 0,6-3-6 15,-13-1 0-15,6-1 4 0,1 1 3 0,0 1 3 16,-1 3 2-16,-1-3 2 0,9 3 2 0,0 0 3 0,-2 0-5 16,1 4-8-16,7-4-6 0,6 3-4 0,-7 1-10 0,14-1-29 0,-7-2-35 15,12-2-39-15,2 1-48 0,5 0-74 0,1-3-153 16,0-1-103-16,5 1-69 15</inkml:trace>
  <inkml:trace contextRef="#ctx0" brushRef="#br0" timeOffset="3146.18">9411 5242 119 0,'0'0'385'16,"-7"0"-151"-16,14 3-106 0,-7 1-56 0,0-4-33 16,7 0-14-16,-1 0-5 0,0 0-2 0,1-4-1 0,-1 1 0 15,7 3 1-15,-6-7-2 0,6 3-2 0,-1-3-2 0,3-1-5 16,-2 1 2-16,-1-1 1 0,-5-2 1 0,6 3 2 15,-7-5 2-15,1 5 2 0,-1 0 2 0,-6-4 1 0,0 3 5 16,7 5 2-16,-7-5 0 0,-7 1 0 0,7 3-1 16,-6 1-2-16,-1-1-3 0,1 4-1 0,-1-3-6 0,-6 6-5 15,1 1-3-15,-1-1-3 0,-2 1-2 0,3 3 1 0,-1 1 0 16,0-1-2-16,6 4 1 0,-6 0-1 0,7 0 1 16,0 0 0-16,-1 3 1 0,7-2-1 0,-7 3 1 15,7-1 1-15,0 1-1 0,0 2 0 0,0 0-1 0,0 0-1 16,7 2 2-16,-7-1 1 0,7 0-1 0,-1-3-1 0,0 2 1 15,1-1 0-15,6 2 0 0,-7-4 1 0,7 1-1 0,-6-3 0 16,12 2-2-16,-6-7 2 0,0 4-2 0,7-7 0 16,-7 3-1-16,13-4 0 0,-6-3-1 0,5 0-10 0,-5 0-16 0,6-6-29 0,0 2-40 0,0-3-57 15,7-5-96-15,-13 2-125 0,-1-1-70 0</inkml:trace>
  <inkml:trace contextRef="#ctx0" brushRef="#br0" timeOffset="4279.44">9846 5187 180 0,'0'0'284'16,"0"-3"-111"-16,0 3-72 0,0-5-45 0,0 5-26 15,0 5-15-15,0-5-7 0,0 3-3 0,0 5-1 0,0-2 1 16,7 2-1-16,-7 3 4 0,8 0 4 0,-3 7 1 0,-5-3 0 16,8 0 1-16,-2 3-1 0,0 1 1 0,1 2-1 15,-1-2-4-15,1 0-2 0,6-5-1 0,-7 4 0 16,7 0-2-16,0-2 2 0,0-3 0 0,0 3 0 0,0-2 1 0,7-7 0 15,-7 4 6-15,0-7 4 0,-1 3 2 0,9-7 2 16,-9 3 0-16,1-6 7 0,-6 3 3 0,6-3 4 0,-6-5-3 16,-1 2-4-16,1-3 3 0,-7-1 1 0,0-1 3 15,0-1-3-15,0 1-4 0,-7 1-3 0,1-5 0 0,6 4 6 16,-7-4 0-16,0 1 0 0,1 2-3 0,-1 2 0 0,7-5-4 16,-6 3 0-16,6 3-3 0,0-3-7 0,0 1-6 15,0 0-5-15,6-1-3 0,1 2-1 0,6 0 0 16,-6-2 0-16,6-2 0 0,6 2-1 0,-6 2-1 0,7-1 2 15,-2 0 1-15,2-1-2 0,1 2 1 0,-2 2-1 0,0-3 1 16,-5 1 1-16,-1 2 0 0,-1 0 0 0,1 1-1 0,0 4 1 16,-6-5-1-16,-1 4 1 0,-6 4 1 0,7-3-1 15,-7 3 0-15,0 0 0 0,0 0 1 0,0 0-1 16,-7 3 2 0,7 1-2-16,-13 4 0 0,7 2 0 0,-1-2-1 0,-6 3-1 15,1 0 2-15,-1 4 0 0,-1-5-2 0,1 5 0 16,7-1 1-16,-7 1 1 0,7-3 0 0,-1 2 1 0,1 1-1 15,6-4 0-15,-8 4-2 0,8-5 1 0,0 5 1 0,0-3-1 0,0-3-2 0,0-1 0 16,8 4 0-16,-2-5-1 0,1-4 4 0,-1 1-1 16,0-1 0-16,7-3 1 0,0 0 0 0,1-3 0 15,-1-1 0-15,-1-3 2 0,8-4-2 0,-7-1 2 0,0-1 0 16,0 1-2-16,-7-1 1 0,7-4 1 0,-6 3 0 0,-7 3 1 16,7-3-1-16,-7-1-1 0,0 1 2 0,0 3 1 15,0 0 0-15,-7-1 0 0,7 2 0 0,-7 2 1 0,1-3 3 16,6 7 1-16,-7-2-2 0,1 1 2 0,6 2 0 0,-5-1 0 15,5 0-2-15,0 4-3 0,-8 4-2 0,8-4-1 0,-7 4-2 16,7 4-1-16,0-5-1 0,0 8 0 0,0-4 1 16,0 9 0-16,0-2 1 0,7 1 1 15,1-1 1-15,-3 1-2 0,1-1 1 0,1 1 1 16,-1-1-1-16,1-2 0 0,5 2 0 0,-4-3-1 16,5 1 0-16,-7-5 1 0,14 3-2 0,-7-6 2 0,0 0-1 15,-1 0 1-15,8-1 0 0,-6-3 0 0,5 0 0 0,-6-3 0 16,0-9 1-16,7 4-1 0,-8-1-2 0,1-7 1 15,1 3 1-15,-1-4 1 0,-7 3-1 0,1-4 0 0,-1 4 0 16,0-5 0-16,1 1 2 0,-7-1 1 0,0 1-1 16,0 0 1-16,-7-1 1 0,7 5 2 0,0-4 0 0,-6 7 1 15,6-4 2-15,-6 5 3 0,6-2-2 0,0 4 1 0,-7 1-2 16,7 3-2-16,0-2 2 0,0 6-3 0,0-5-3 16,0 5-2-16,0 0-2 0,0 5 0 0,0-2 0 0,7 4 0 15,-7 0 0-15,6 5 1 0,-6 2 0 0,6 1-1 0,1 0 1 16,-1 3-1-16,-6 4 0 0,7-4 1 0,-1 9-1 15,1-6 0-15,6 4 1 0,-5 1 2 0,-3 0-2 0,1 3 0 16,8-4 0-16,-1 5-2 0,0-1 1 0,0 1-1 16,0 0 0-16,0-5-2 0,0 5 2 0,6-5-1 0,-6 0 0 15,1 0 1-15,-1-2-1 0,0-5 1 0,-7 1-1 0,7-1 2 16,-6-7 0-16,0 4 1 0,0-5 1 0,-2-3 0 16,-5 1 0-16,7-1 1 0,-7-7 1 0,0 4 0 0,0-4 0 15,-7-4 0-15,7 4-1 0,-5-7-1 0,-2-1 3 0,0-2-3 16,0-1 0-16,-6 0 2 0,0-3-2 0,7-5-1 0,-7 0 0 15,-1 2-1-15,-5-3-1 0,6-1 1 0,0-1 1 16,-7 0-2-16,8 0 2 0,-3-4 1 0,4 1 0 16,4-1 0-16,-7 0 1 0,8 1-5 0,1-2 3 0,-3 2 0 0,1 4-1 15,1-5 0-15,6 4 2 0,0 3-1 0,0-2 0 16,6 5 3-16,-6 2-3 0,7 3-1 0,1 0-1 16,3 4-1-16,-4-1-1 0,7 1 0 0,-3 3 2 0,4 4-1 15,-3 0 2-15,1 0 0 0,1 0-1 0,-8 8 1 0,7-5-1 16,-7 5 0-16,0-1 0 0,1 4 0 0,-7 0-2 0,7 3 3 15,-7 2 0-15,-7-2-5 0,7 1 4 0,-7-4-1 16,-5 3 1-16,5 1-1 0,-5 0 1 0,-2-1 0 16,1 1 1-16,1-1 2 0,-3 1-1 0,4-3-4 0,4-2-12 0,-7 1-16 15,8-3-20-15,6-1-22 0,-5 0-34 0,5-4-47 16,0 2-72-16,0-1-138 0,5-4-80 0</inkml:trace>
  <inkml:trace contextRef="#ctx0" brushRef="#br0" timeOffset="5026.02">11162 5133 63 0,'0'0'119'0,"-6"-5"-41"0,6 5-23 15,0-3-14-15,0 3-5 0,0 0-1 0,-6 0 0 0,6 0-2 16,0 0-3-16,0 0-5 0,0 3-5 0,0-3-7 0,0 0-4 16,-7 0-3-16,7 5 0 0,0-5 3 0,0 0 4 0,0 0 6 15,0 3 7-15,-6-3 5 0,6 0 4 0,0 0 4 16,0 0 0-16,0 0-4 0,0 0-3 0,-7 3-6 0,7-3-3 15,0 4-7-15,-6 0-3 0,6-1-4 0,-7 5-2 0,1-1 1 16,6 0-3-16,-7 5 0 0,7-1 2 0,-7 0-3 16,7-1-1-16,0 5 2 0,0-4-2 0,0 4 0 0,0-1 0 15,0 1-1-15,7-1-1 0,-7 2 2 0,7-5-2 0,-1 3 2 16,7-3-1-16,-6-4 0 0,6 0 0 0,-1 2 2 16,2-3-2-16,-1-2 2 0,0-4 1 0,-1 4-1 0,2-8 1 15,-1 0 4-15,0 1 3 16,0 0-1-16,-1-6 3 0,-5 2 1 0,7-3 0 0,-14 2 1 15,7-6 6-15,-7 3-2 0,0-1-1 0,-7-1 0 16,0-4-2-16,0 3-1 0,-6 3 0 0,-6-3-1 16,6-1-6-16,-7 1-4 0,1 3-1 0,-1 0-2 0,-6-1 1 15,7 5-2-15,-1-4 0 0,0 4 1 0,7 3 1 0,-7 0-1 16,8 1 2-16,-1 0-2 0,0-2 0 0,6 5 1 0,1 0-2 16,-1 0-1-16,7 0 0 0,-6 5 0 0,6-5 0 15,0 3 0-15,0 0-1 0,0 1 0 0,6 0 0 16,-6 3 1-16,7-7 0 0,-1 8-1 0,7-8 0 0,-6 3 1 15,6-3 0-15,-6 0 0 0,6-3 0 0,-1-1 0 0,1 0 2 16,1-3-1-16,-1-1-1 0,0 2 1 0,0-6 2 16,-1 5 4-16,2-8 0 0,-1 4 2 0,0 1 2 0,-1-5 2 15,-5 3 0-15,7-2-1 0,-8-1-1 0,7 0-1 16,0 5 3-16,-1-5 0 0,2 4 1 0,0 0-1 0,-9 0 0 16,8 0 2-16,0 3 0 0,1 2-7 0,-8 2-3 0,0-3-4 15,1 7 1-15,-1-4-2 0,1 8 1 0,6-4 0 16,-6 7 1-16,-1 1 0 0,1 2 3 0,-2 1 0 0,8 4 0 15,-6-1 1-15,1 5-2 0,-3-1-2 0,9 4 0 16,-8-4 0-16,1 5 0 0,-1-2-1 0,1-3 1 0,6 4-2 16,-7 1 2-16,1-1-2 0,6 0-2 0,-7-4-2 0,1 0-11 15,6-3-19-15,0-1-32 0,-7-2-46 0,8-2-65 16,-2-3-140-16,1-3-93 0</inkml:trace>
  <inkml:trace contextRef="#ctx0" brushRef="#br0" timeOffset="5654.48">11808 5117 273 0,'-7'0'235'0,"-6"0"-85"0,0 8-50 15,0 0-30-15,6-2-16 0,-6 2-6 0,-7 3-4 0,8 3-3 16,-1-2-7-16,-1 5-7 0,8-2-5 0,0 0-6 0,0 3-3 15,-1 1-7-15,7-4-3 0,0 2 0 0,0-1-1 16,7-5-1-16,-7-1-1 0,6 2-1 0,0-9 1 16,0 4 3-16,8-7 0 0,-7 0-1 0,5 0 3 0,1-7 1 15,0 0 3-15,0-1 4 0,1-2 0 0,-8-1 1 0,7-5 1 16,-8 7 0-16,10-8 5 0,-9 3 1 0,1-1 1 0,-7 1-1 16,6-1 3-16,-6 0 1 0,7 5 0 0,-7-5 0 15,0 4 2-15,0 4 0 0,0-4 2 0,-7 7-1 0,7-3-3 16,0 4-1-16,0-2-3 0,0 2-2 0,0 3-5 0,0 3-5 15,0 2-5-15,0-2-3 0,7 8-1 0,-7-4 0 16,0 9-2-16,6-7 1 0,0 7 0 0,1-2 0 16,-1 1 0-16,8-4 1 0,-8 3 0 0,1 1 0 0,6-5 1 15,-1 2-1-15,1-1 2 0,0-4 0 0,2 1-2 0,-2-4 2 16,-2 0-1-16,3-4 3 0,6-4-2 0,-8 0 1 0,1-4-3 16,0 1 1-16,1-4 2 0,-8-4-2 0,6 1 1 15,-5-5-2-15,-1 1 1 0,-6-1 1 0,7-3 0 16,-7-3 1-16,-7 4-1 0,7-2 3 0,-6 1 2 0,-1-3 2 15,1-1 6-15,0 4 5 0,-7-4 4 0,-1 1 3 0,8 3 2 16,-7-4-1-16,7 4 0 0,0 0-1 0,-7 5 1 16,6-2 3-16,7 4 7 0,-7 1 2 0,0 6 2 0,7-3-1 15,-6 7-1-15,6-3 0 0,0 3-7 0,-5 4-12 0,5 0-9 16,0 4-7-16,0-1-3 0,0 9-2 0,0-1-1 0,0 3 0 16,0 5 0-16,5 0 0 0,-5 2 1 0,0 1 1 15,6 4-1-15,1-5 0 0,-7 5 1 0,7 0 0 16,0-1 2-16,-1 2-1 0,1 2-1 0,5-4-2 0,-5 0 1 15,5 1-1-15,-5-4 0 0,7 3-2 0,-2-2 1 0,1-5-2 16,0 4-2-16,1-3-5 0,-1-5-16 0,6 1-22 16,-6 0-23-16,0-1-31 0,0-6-37 0,0-1-51 0,0 0-65 15,0-4-115-15,0-3-79 0,-6 0-46 0</inkml:trace>
  <inkml:trace contextRef="#ctx0" brushRef="#br0" timeOffset="5953.8">11937 5170 256 0,'7'0'227'0,"-7"0"-101"0,8 0-56 0,-3 0-30 16,8-5-18-16,-7 5-7 0,8 0-1 0,-1-3 0 0,0-1-1 16,0 0 0-16,6 0 3 0,-5 1 7 0,4-1 4 0,-5-3 7 15,1 4 6-15,-1-5 2 0,5 0 5 0,-4 5 5 16,0-4 0-16,-8-1-3 0,7 4-2 0,-6-3-5 0,-1 4 0 15,0-2-1-15,1 3-2 0,-7-2-2 0,6 0-8 16,-6 4-3-16,0 0-2 0,0 0-3 0,7 0-7 0,-7 0-1 16,0 4-4-16,0 0-2 0,0-2 4 0,7 3-2 0,-7 5-1 15,0-2 1-15,6-1-1 0,-6 4-1 0,7 1 0 16,-7 2-3-16,6-3-3 0,1 1 1 0,-1 2-1 0,0-3-1 16,8 3-1-16,-7-3-1 0,5 4-3 0,1-5-19 0,0 2-28 15,0-1-55-15,1-5-78 0,-1 3-160 0,6-6-90 16,-13 2-50-16</inkml:trace>
  <inkml:trace contextRef="#ctx0" brushRef="#br0" timeOffset="6094.74">12374 5051 199 0,'-6'-2'368'0,"6"-3"-145"0,0 5-98 15,0-3-56-15,0 3-33 0,6 0-18 0,-6 0-10 16,6 3-18-16,1-3-37 0,-1 5-58 0,8-3-126 0,-1 2-105 15</inkml:trace>
  <inkml:trace contextRef="#ctx0" brushRef="#br0" timeOffset="6605.87">12524 5074 41 0,'-7'0'353'0,"1"0"-129"0,-1 4-94 0,-6-2-55 15,7 3-30-15,-1 2-16 0,1 0-7 0,-7 1-3 16,6 2-3-16,0 6 1 0,7-6-2 0,-7 5 0 0,7-1-4 16,0 1-4-16,0 4-3 0,0-9 0 0,0 5-2 0,0-4-1 15,7 1 2-15,-7-2 1 0,0-3 4 0,7-4 5 0,-7 6 5 16,7-6 5-16,0-3 5 0,-1 0 3 0,0 0 2 16,1-7 0-16,-1 2 5 0,7-1 3 0,-6-2-1 0,6-3-4 15,0 0-2-15,-7 1-5 0,7-2-1 0,0-3 0 16,-6 5-8-16,6-2-8 0,0 3-3 0,-7-3-2 0,1 1 0 15,-1 3-1-15,1 5 0 0,-1-5-2 0,1 5-1 16,0-1-2-16,-7 4-1 0,5 0 0 0,-5 0 0 0,8 4 0 16,-8-1 0-16,7 2 1 0,-7 1 0 0,5-2 2 0,-5 3 1 15,0 1-1-15,8-1 0 0,-8 0-2 0,0 0-1 0,0 1 0 16,5-4 0-16,-5 0 0 0,0 0 0 0,0-4 0 16,0 2 0-16,0-2 3 0,0 0 4 0,7 0 1 0,-7-2 2 0,0-2-1 15,0-4-1 1,7 0 0-16,-7 1 2 0,6 0-1 0,1 0 2 15,-1-4-3-15,1 3 2 0,-1-3 0 0,0 0-1 0,1 4 2 16,7-4-3-16,-8 4-3 0,0 0-3 0,1 0 0 16,6 3-1-16,-13-4 1 0,6 5 0 0,0-1-1 0,1 4-1 15,-7 0 0-15,7 0 2 0,0 0 0 0,-7 7 1 0,6-3 1 16,-6 4 2-16,6-1 2 0,-6 3 2 0,7 2 0 0,-7-2 0 16,0 6 0-16,0-2-2 0,0 1-1 0,0-1-2 0,0 5-1 15,0-1-2-15,0-3-2 0,0-1 0 0,0 4-4 16,6-4-9-16,-6 3-19 0,7-4-30 0,-1-1-48 0,-6-1-74 15,7-4-150-15,0 0-100 0,6-3-60 0</inkml:trace>
  <inkml:trace contextRef="#ctx0" brushRef="#br0" timeOffset="7160.46">13494 4993 234 0,'0'-4'182'0,"0"1"-59"0,0-1-29 16,-6 0-18-16,6-3-8 0,0 7-5 0,0-4-6 15,0 1-6-15,0-1-4 0,-7 4-4 0,7 0-11 0,0-3-9 16,0 3-3-16,0-4-3 0,0 4-1 0,-6 0 1 16,6 0-2-16,0 0 1 0,0 0 2 0,0 0 2 0,0 0-1 15,0 0-4-15,0 0-4 0,-7 0-3 0,7 4-1 16,0-1-1-16,0-3-1 0,0 4-1 0,-6 3-1 0,6-3 1 16,-7 3-1-16,7 0 2 0,-7 1 0 0,7 2-1 0,-6-2 2 15,6 3-1-15,0 0 1 0,0 1 0 0,0-2 1 0,0-3-1 16,0 5-2-16,0-5-2 0,0 3 2 0,6-2-1 0,1-1-1 0,-7 0 0 0,7-3 0 15,-1 0 2-15,1-1 1 0,-1 2 2 0,1-5 2 16,5 0 2-16,-5-5 2 0,7 5-1 0,-2-7-1 16,1 3 1-16,0-3 1 0,7 0 0 0,-7-1-2 0,0-2-1 15,6-1 0-15,-5 3 4 16,-1-3 4-16,-1 0 1 0,1 4-1 0,-5-1 3 0,4 1-2 0,-5 0 1 16,-1-1 0-16,1 8-6 0,-1-7-3 0,-1 7-4 15,-5-3 0-15,8 3-3 0,-1-4-1 0,-1 4-2 0,-6 4 0 16,7-4 2-16,-1 3 0 0,-6 4 3 0,7-2 1 15,-7 1 0-15,0 2 0 0,0 0 2 0,0-1 2 0,0 1-2 16,-7 2 0-16,7-3-1 0,-6 5-1 0,-1-5 0 0,1 3-1 16,-1 2-2-16,-1-5-9 0,-3 4-18 0,4-3-30 15,-6-2-47-15,1-2-76 0,-3 3-175 0,3-3-96 16,-7-4-55-16</inkml:trace>
  <inkml:trace contextRef="#ctx0" brushRef="#br0" timeOffset="7317.38">13455 4755 175 0,'0'-7'380'0,"0"-1"-154"0,0 4-97 0,7-2-53 0,-7 1-27 16,0 2-18-16,6 3-9 0,-6-4-6 0,7 4-7 0,-7 0-17 16,6 0-42-16,1 4-58 0,-7-1-104 0,6-3-118 15,-6 5-71-15</inkml:trace>
  <inkml:trace contextRef="#ctx0" brushRef="#br0" timeOffset="8448.9">14920 4751 54 0,'0'-3'154'0,"-5"3"-29"0,-3-5-13 0,8 2-7 15,-5-1-6-15,5 2-5 0,-8-2-4 0,8-1-4 16,-7 2-6-16,7-1-4 0,-5 1-8 0,5-1-8 16,0 0-10-16,-7 4-8 0,7-4-10 0,0 4-7 0,0 0-7 15,0 0-9-15,0 4-2 0,0 0-4 0,7 3-3 0,-2 5 0 16,-5 1 5-16,7 3 8 0,1 2 2 0,5 0 4 0,-8 4 3 16,9 4 4-16,-1-4 6 0,0 7 2 0,6 1 0 15,-6-5-3-15,7 8-1 0,-1-3 0 0,1 2-4 16,6 2-2-16,-7-5-4 0,2 3-3 0,4-1-6 0,-5 0-2 15,-1-4-3-15,0 2-2 0,1-3-2 0,-7-1 0 0,-1-4-2 16,3 2 0-16,-2-5 0 0,0 1 1 0,-7-4 0 16,0-1 0-16,7-3 0 0,-6 3 0 0,-7-7 1 0,6 1 1 15,1 0 0-15,-7-4-1 0,0-1 0 0,7 1 1 16,-7-2 1-16,0 3-1 0,0-5-1 0,6 0 1 0,-6 0-2 16,0 0-1-16,0 0 0 0,0-5-14 0,0 5-25 0,0-2-40 15,0-5-64-15,0-1-120 0,0-6-133 0,0 2-82 16</inkml:trace>
  <inkml:trace contextRef="#ctx0" brushRef="#br0" timeOffset="9079.99">15995 4703 8 0,'7'-10'486'0,"-1"-1"-135"16,1 7-145-16,-1-3-87 0,0-1-50 0,-6 4-21 0,0 2-10 16,0 2-1-16,0-5-1 0,0 5-2 0,-6 0-2 0,0 0 1 15,-1 5-4-15,-6-3-9 0,0 2-7 0,-7 4-6 16,-5 3-5-16,-2 0 0 0,-5 3 1 0,5-3-2 0,-6 5 0 16,1-7 1-16,0 7 0 0,-1-5 0 0,1-1 0 15,6 2 0-15,0-1 0 0,7-5 0 0,-1 2 0 0,1-1 1 16,5-3 1-16,1 4 5 0,6-5 2 0,-5-3 3 0,5 4 1 15,1-4 0-15,6 3 2 0,-7-3-3 0,7 0-1 16,0 4-4-16,0-4-2 0,0 0-3 0,0 5-1 16,0-5 0-16,7 2-2 0,-7 6 0 0,6-1 1 0,1 1-2 15,-1-2 0-15,0 6 0 0,7 3 0 0,-6-4 0 0,7 3 0 16,-8 1 0-16,7-1 0 0,-8 1 0 0,10 0 1 0,-2 0 7 16,-7-1-3-16,7-3-2 0,0 1 1 0,0-2-1 15,0 1 1-15,0-1 0 0,-6-2 0 0,5-1-5 16,-5 1 4-16,-1-4 1 0,7-1 4 0,-6-3 1 0,6 4 3 15,-5-4 3-15,3 0 1 0,3 0 2 0,-1 0 0 0,0-4 0 16,0 1-1-16,6-5-1 0,-5 1-2 0,5 0-1 0,0 2-5 16,1-1-1-16,-1-2 0 0,-6 1-3 0,7-1-1 0,0 6 0 15,-1-6-2-15,1 4 0 0,-1 1 0 0,1-2-1 16,-7 2 0-16,7-1 0 0,-8 4 0 0,8 0 0 0,-7 0 1 16,7 4 0-16,-7-1-1 0,-1 5 0 0,8-1 0 15,-13 0 1-15,6 5 0 0,-1-1 1 0,-5 3 0 0,-1 1 0 0,-6-1 2 16,8 2-1-16,-8 1 2 0,-8 3-1 0,2 1-1 15,-1 1 1-15,-5 0-1 0,-1 0-1 0,-7 0 0 16,1 3 1-16,-1-7 1 0,-6 5 1 0,6-5 1 0,-5 0 1 16,-2 1 3-16,2-5 2 0,-2 1 4 0,1-1 5 0,0-3 9 15,6 1 7-15,-5-5 11 0,4 4 10 0,-4-8 11 16,12 1 8-16,-1 1 4 0,-4-2-2 0,11-3-7 0,-6 0-6 16,6 0-12-16,1 0-11 0,6 0-14 0,0 0-18 15,0 0-37-15,0-3-49 0,0-2-55 0,13 1-60 0,0-6-88 16,0-1-166-16,13-5-109 0,-7 2-62 0</inkml:trace>
  <inkml:trace contextRef="#ctx0" brushRef="#br0" timeOffset="9851.11">17057 4502 175 0,'0'-7'135'0,"0"7"-31"0,0-7-14 0,0 2-2 16,-6 5 0-16,6-3 3 0,-7 0 2 0,7-1-7 16,-7 4-9-16,7-4-12 0,-7 1-9 0,7 0-10 15,-6-2-8-15,-1 5-3 0,1 0-7 0,1-4-2 0,-3 4-6 16,3-3-6-16,-3 3-4 0,1 0-3 0,1 0-4 0,-1 0-1 0,-6 3-1 15,7 1-4-15,-7-4 1 0,0 8 1 0,6-5 0 16,-6 1 2-16,0 3-1 0,1 1 0 0,-1-1 3 0,-7 4 2 16,7 0 1-16,0 0 1 0,0-1-1 0,-7 5-1 0,7-3 0 15,0-2 0-15,0 8-1 0,0-2 0 0,0-2 1 16,1 5-1-16,-1-2-1 0,-2 2 1 0,9 3 2 0,-7-4 1 16,7 4-1-16,-1-3 0 0,1 2-1 0,0-2 1 15,6 3 2-15,0 0 0 0,-7 0-1 0,14-1 0 0,-7 2-1 16,0-2 1-16,6 2-1 0,0-1-1 0,7 0 0 31,-6-1-2-31,5 2 1 0,3-1-2 0,-2-5 1 0,5 6-1 16,2-5-1-16,-7 0 0 0,6 1 0 0,1-1 1 0,0-3-2 15,6 0 0-15,-6-1 1 0,5-3 0 0,-5 0-1 0,6-4 1 16,0-2 0-16,8-5 0 0,-10 0 1 0,3-5 0 16,5 1 0-16,-5 1 3 0,-2-8-1 0,2 4 4 15,-3-4 5-15,-3 4 4 0,5-4 4 0,-13 0 7 0,0-1 7 16,0 2 1-16,0-5 10 0,-6 1 5 0,-1-2 2 0,-6 6 9 0,0-5 3 0,0 3 0 0,0-2 1 0,-6-1 6 15,-1 5-3-15,-6-2-6 0,6-2-5 0,-6 3-9 0,1 0-7 16,-1 0-6-16,0 0-3 0,-2 4-5 0,-3 0-3 16,5-1-4-16,-7 4-1 0,0 1 0 0,2-1 0 0,-3 4-1 15,3 0-4-15,-9 4-6 0,7-1-3 0,-4 5 0 0,3-1-2 16,-5 0-1-16,7 1 0 0,-8 3-2 0,8 0 0 16,-7 4 1-16,5-1-1 0,3-3-1 0,-2 3-1 15,7 1-4-15,0-1-5 0,0 1-16 0,7 4-28 0,-1-8-34 16,0 3-35-16,7 1-35 0,0-4-45 0,7 0-61 0,0-3-105 15,-1 3-125-15,7-5-48 0</inkml:trace>
  <inkml:trace contextRef="#ctx0" brushRef="#br0" timeOffset="10732.45">17709 4696 290 0,'0'-8'215'15,"0"2"-56"-15,-7 2-39 0,7-3-22 0,0-1-21 0,0 4-14 16,0 2-11-16,0-6-7 0,0 4-4 0,-8 1-2 0,8 3-4 16,0-4-8-16,0 4-5 0,0-4-5 0,0 4-4 15,0 0-1-15,0 4-3 0,8-4-4 0,-8 4-1 0,0-4-3 0,0 3 1 16,7 4 1-16,-2 0 5 0,3 1 6 0,-3 3 4 15,9 4 4-15,-8 3 2 0,7 1-1 0,-6 2 2 16,5 5-2-16,-5-4-3 0,6 3-5 0,0 1-2 0,0 0-4 16,-6 3-2-16,5-4 1 0,2 5 1 0,-1-4 0 0,-7 0 0 15,7-1 1-15,-6-3-3 0,6-1 0 0,0 2 0 16,-6-5-1-16,-1 0-3 0,7-3 0 0,-13-4-1 0,13 0-1 16,-13 0 0-16,6-3-1 0,1-2 1 0,-7-1-1 15,7-2 0-15,-7 1-1 0,0-4-2 0,0 3 0 0,0-3 0 16,6 0-12-16,-6 0-20 0,0-3-32 0,6-4-48 0,-6 0-67 15,13-5-117-15,-6 1-106 0,-1-3-62 0</inkml:trace>
  <inkml:trace contextRef="#ctx0" brushRef="#br0" timeOffset="11048.99">18261 4809 128 0,'7'-2'263'0,"-7"-2"-101"0,7 0-65 0,-7 4-42 16,0 0-23-16,0 0-7 0,0 0-2 0,0 0 2 0,-7 0 1 15,0 4 1-15,1 0 2 0,-7-2 3 0,-6 6-5 16,5-1-6-16,-12 1-6 0,7-1-3 0,-8 4-3 0,2-4 1 16,5 1 1-16,-5-1 0 0,5 1 3 0,0-2 1 0,7-1-1 15,0 2-1-15,0-4-1 0,7 1-1 0,-1 0-4 16,0 0-4-16,1-1-1 0,6 1-1 0,0-4 1 0,0 4 0 16,0-4 0-16,0 4 1 0,6-2-1 0,1 2 2 15,0 0-2-15,-7 0 1 0,12 3-1 0,-5-3 0 0,6 3 0 16,0 0 1-16,0 1 0 0,-1-1 0 0,3 4 1 0,-2 0 1 15,6-3 1-15,-6 6-3 0,6-3 2 0,-6 1-3 16,7-2 1-16,-7 1-1 0,6-1 0 0,-6 5 1 0,7-3-1 16,-7-2-1-16,0 1 0 0,-7 0 0 0,8-3 0 15,-7 3 0-15,-1-4-2 0,7 0 0 0,-7 0-1 0,0-2 1 16,1 2-6-16,0-3-15 0,0 0-27 0,-1-2-42 0,0-2-78 16,0-2-149-16,9-2-76 0</inkml:trace>
  <inkml:trace contextRef="#ctx0" brushRef="#br0" timeOffset="11355.12">18470 4740 322 0,'0'-4'294'0,"0"4"-122"0,0 0-75 16,6-2-40-16,-6-2-18 0,7 4-5 0,-1-5-6 15,1 2 6-15,0-4 0 16,6 3-1-16,0 0-1 0,-1-3-6 0,1 0-7 0,0 0-3 16,7-1 0-16,-1 1-4 0,2-1 2 0,-2 2 2 0,0-2 1 15,-6 1 1-15,7-1 1 0,-1 4-6 0,-6-3-2 16,1 3-5-16,5 1-5 0,-6 0-10 0,0 3-25 15,0 0-30-15,-6-4-41 0,-1 4-55 0,1 0-92 0,-1 4-122 16</inkml:trace>
  <inkml:trace contextRef="#ctx0" brushRef="#br0" timeOffset="11638.44">18692 4700 138 0,'0'3'296'0,"0"1"-114"0,0-4-77 0,0 4-47 0,0 0-25 16,6-1-12-16,-6 4-1 0,6-2 0 0,0 1 2 0,1 1 2 15,6 5 1-15,-6-4-2 0,6 6 0 0,0-3-5 16,0 8-3-16,0-5-4 0,7 4-3 0,-7-2-3 0,-7 5-1 16,7-3 0-16,0 1 0 0,-6 2 0 0,6 2-2 15,-7-2 3-15,1-2 0 0,-7 2 1 0,0-2-1 0,6 3 2 16,-6-7 3-16,-6-1 9 0,6 1 9 0,-7-1 6 0,1-6 7 16,-1 3 5-16,-6-4 7 0,0 0 4 0,0-3-1 15,-6 0-5-15,-1 0-4 0,-1-4-2 0,3 0-4 0,-2 0-3 16,0 0 3-16,2-4 5 0,4 0 3 0,1 0-1 0,0 1-2 15,1-1-7-15,5-3-3 0,1 4-4 0,6-5-12 16,0 0-22-16,0 1-27 0,0 0-31 0,6-1-35 0,7-7-56 16,0 5-95-16,0-5-155 0,7 1-84 0,-2-1-39 0</inkml:trace>
  <inkml:trace contextRef="#ctx0" brushRef="#br0" timeOffset="12006.7">19382 4477 25 0,'0'-8'459'0,"0"5"-165"16,0-5-129-16,0 4-73 0,0 4-42 0,0-3-23 15,0-2-14-15,0 5-7 0,0 0-3 0,0 0-3 0,0 5 0 16,0-2 0-16,0 6-2 0,-7 1 1 0,7 5 1 0,-7-1 0 16,7 5 0-16,-6 2 2 0,0 4-1 0,-1 1 2 0,1 4 3 0,-1 4 1 15,-6 2 0-15,0 5 4 0,6-2 1 0,-5 5 0 16,-1 0 0-16,0 4 1 0,-1 0-4 0,1-1 0 0,0 4-2 16,-6 1-1-16,6 3-5 0,-7-1 1 0,8 1 7 0,-8 1 3 15,0-2 4-15,1 1 5 0,0 0 0 0,-1-4 0 0,0 5 4 16,0-8 0-16,7-2-6 0,1 3-6 0,5-9-4 15,1 0-5-15,-1-7-1 0,7-1-3 0,0-1 0 0,7-6-11 16,-1-4-24-16,1-2-44 0,5-4-67 0,1-5-150 0,1-2-100 16,5-1-57-16</inkml:trace>
  <inkml:trace contextRef="#ctx0" brushRef="#br0" timeOffset="12786.47">19643 5421 303 0,'0'-7'201'0,"0"0"-69"0,0 4-40 0,0-6-21 16,6 3-10-16,-6-2-4 0,0 5 3 0,0-5-5 16,0 1-4-16,0 0-8 0,7 3-9 0,-7 1-6 0,0-5-7 15,6 8-6-15,-6-4-6 0,0 1-3 0,0-2-1 0,6 5-3 16,-6 0 0-16,0 0 3 0,7 0 1 0,-7 5 2 16,7-2 1-16,-1 5 3 0,-6-1 3 0,7 4 3 0,-1 1 0 0,0 2-1 15,1 1-1-15,-7 2-3 0,6 3 0 0,1-3-3 16,0 4-2-16,-7-1-1 0,6 2-2 0,-6-1 0 0,7-2-3 15,-7 3-2-15,6-5 0 0,-6 3 0 0,7-6 2 0,-7-2 0 16,6-2-1-16,-6 1 5 0,0-7 7 0,5 3 8 16,-5 0 8-16,0-3 12 0,0-4 12 0,0 3 17 0,0 1 20 15,0-4 15-15,0 0 9 0,0-4 4 0,0 4-1 0,0-7 2 16,0 4-2-16,0-8-12 0,0 0-17 0,8 0-13 0,-8-1-15 16,0-2-1-16,6-1-4 0,1-2-12 0,-7 1-8 15,7-2-4-15,-1 0-3 0,2 4-4 0,-8-5-1 16,5 4-9-16,2-3-5 0,-1 3-2 0,0 5-2 0,-6-2-1 15,7 1-2-15,0 4 0 0,-7 0-3 0,7 3 0 0,-7 1 0 16,6-1-2-16,-6 4 0 0,6 0-3 0,1 4 0 16,-7-1 1-16,6 4 2 0,1 0-1 0,-1 1 2 0,0 4 0 15,-6-3 0-15,7 7 1 0,0-5-1 0,-7 3-1 16,0 1 1-16,0-5 0 0,7 2 1 0,-7 2-2 0,0-2 2 16,0-5 1-16,0 3 0 0,0-2-7 0,0-1 4 0,0-2 1 15,0-2 3-15,0 1 1 0,0-4 0 0,0 2 2 16,0-4 0-16,0 2 8 0,0-4-3 0,0-4-1 0,0 1-2 15,0-1 1-15,0-2 0 0,0-5 0 0,0 4 1 0,5-3-1 16,-5-1 0-16,7 0 0 0,-1 1 1 0,1-1-1 16,1-4-2-16,-3 1-1 0,2 4-3 0,0-2 3 0,6-1-1 15,-7 2-2-15,1 4-1 0,6-4 0 0,-7 5 3 16,1 3-2-16,6-5 0 0,-7 8-7 0,7-3 2 0,-7 3 0 16,1 2 3-16,-1 2-2 0,1 0 0 0,0 2 1 0,-1 2-1 15,1 3 7-15,6 5-2 0,-7-1-2 0,-6-1-1 0,6 5 1 0,1 3 0 16,-7 1 0-16,6-1 1 0,-6 0 0 0,8 0-2 15,-8 1-2-15,7-2 1 0,-7 3 0 0,5-3 2 16,2 2-1-16,-1-4-1 0,-6 4-3 0,7-5-2 0,-1-3-10 16,-6 3-22-16,7-2-32 0,-1-5-39 0,1 3-39 0,0-5-39 15,5 2-43-15,1-7-57 0,0-3-80 0,7-1-138 16,-1-1-53-16,2-1-9 0</inkml:trace>
  <inkml:trace contextRef="#ctx0" brushRef="#br0" timeOffset="13441.21">20547 5304 368 0,'-6'0'372'0,"-1"-4"-148"0,1 4-101 16,0 0-58-16,6 0-29 0,-6 4-13 0,-1 0-4 0,-7 0 0 16,8 4 0-16,-1 1 1 0,1 3 1 0,-7 3 0 15,8-1-1-15,-3 5-3 0,8-4-2 0,-7 2-5 0,7-2-2 16,0 3-1-16,0-2 0 0,0 1-1 0,7-2-2 0,-7-4 2 15,8 1-1-15,-3-2 1 0,8 1 1 0,-7-3 1 16,7-5 0-16,8 1 1 0,-9-1 2 0,1-3 1 16,7-3 1-16,-7-1-1 15,6 1 0-15,-6-5-2 0,1-3-2 0,-8 1-1 16,7-2-2-16,-8 1-1 0,-5-4-2 0,8 1-1 0,-8-5 0 16,-8 6 0-16,8-7 0 0,-5 3 0 0,-8-2 0 15,7 0 4-15,-8 5 0 0,1-4 3 0,0 4 0 0,0-2-1 16,-7 3 0-16,7 1 0 0,-5 4 0 0,3 1 0 0,3 0-3 15,5 4-1-15,-6 3-1 0,7 0 1 0,1 0 1 16,-3 6 0-16,1 2-2 0,7-2-1 0,-6 11-1 0,6-8 2 0,6 7 2 0,-6-3-3 16,7 3 0-16,6-2 0 0,-7 5 0 0,7-8 0 15,6 4 0-15,-4-5-1 0,3 1-3 0,-5-3 2 0,7 0 1 16,-1-6 2-16,1 3 0 0,0-5 0 0,-2-5 3 16,2-2 2-16,7 0 3 0,-8-1 3 0,1-6 7 0,6-1 3 15,-7 1 4-15,1-5 1 0,-7-3 1 0,0 1 3 0,0-4-2 16,0 2 0-16,-6-3-5 0,-2 0-3 0,3 1-3 15,-1-1-4-15,-7-3-1 0,0 0-4 0,0-4-3 16,-7 3-2-16,-1-2-4 0,3 2 2 0,-2-3 2 0,0 0 5 0,-6 3 7 16,7-1 10-16,-7 0 6 0,0 6 11 0,6 3 16 15,-6 0 10-15,0 3 4 0,7 1 0 0,0 7-6 0,-1 0-7 16,1 3-7-16,-1 2-11 0,7 6-16 0,-7 0-12 0,1 4-9 16,-1 6-5-16,1 1-1 0,-7 4-1 0,7 6 0 15,-1 2 0-15,1 3 1 0,-2 3 1 0,3 5 1 0,-2-3 0 16,-1 7 2-16,8-2-3 0,0 1 1 0,0 3 0 15,0-3 0-15,8 3 3 0,-1-4 1 0,-2 1 4 0,9 0 2 16,-1-7 4-16,6 2-1 0,1-6 9 0,6-1 6 0,-7-3 5 16,7-3 4-16,7-5 3 0,0 1 1 0,-1-8 0 15,7 0 2-15,1-3-9 0,5-4-7 0,0 0-9 0,8-4-9 16,0-3-9-16,5 4-15 0,-6-8-43 0,6 3-58 16,-6-3-61-16,1-4-69 0,-8 1-100 0,-5-1-185 0,-2-2-96 15,-6-3-41-15</inkml:trace>
  <inkml:trace contextRef="#ctx0" brushRef="#br0" timeOffset="19712.08">9638 6604 21 0,'-19'5'126'0,"6"-2"-53"15,-6 1-26-15,-1 4-8 0,7-5-2 0,0 1 3 0,-7-1 5 16,15 1 8-16,-8-1 5 0,-2 1 1 0,10 0 1 0,-2 0-6 31,0-4-9-31,7 3-7 0,-6-3-7 0,6 4-7 0,0-4-4 16,0 4-1-16,0-4-2 0,6 3 3 0,1-3 4 0,0 3 2 16,5-3 4-16,9 5 1 0,-2-5 3 0,13 0 1 0,1 0 0 15,12-5 2-15,7-1 1 0,7-2-1 0,13 1-4 16,6-8-3-16,13 5-3 0,0-5-5 0,7 1-3 0,13-6-3 15,-8-1-1-15,15 2 0 0,-1-3 2 0,7 4-1 0,0-3 1 16,-1-2 0-16,1 0 1 0,0 3-2 0,-1-3-2 0,-5 5-3 0,-1-4 2 16,-7 1 0-16,-5 1 0 0,-8 3 0 0,-5 1-1 15,-8-2 0-15,-5 7-1 0,-8-3-2 0,-11 3-2 0,-9 3-3 16,-5 2-1-16,-15 1-3 0,3-2 0 0,-8 2 0 0,-7 3-1 16,-5 2-1-16,-2-4-1 0,-5 0-3 0,-7 4-9 0,0-4-16 0,0 4-24 15,-13 0-40-15,0 0-55 0,-7 0-107 0,-6 0-115 16,-7 4-71-1</inkml:trace>
  <inkml:trace contextRef="#ctx0" brushRef="#br0" timeOffset="19994.76">9516 7267 261 0,'-8'8'512'0,"3"-4"-160"0,5 3-146 0,5-3-88 16,8 0-58-16,14-1-33 0,5-3-19 0,13-7-7 16,14-1-2-16,13-7 0 0,6-2 1 0,20-5 1 0,6-4 2 15,6-3 1-15,14 0 6 0,6-5 4 0,1 2 0 16,12-6 4-16,7 6 3 0,-7-5 4 0,7 8 4 0,-7-4 5 16,1 3 5-16,-8 1 2 0,1 0 4 0,-6 3 4 0,-2 1 0 15,-11 3-3-15,-1-1-3 0,-6 6-6 0,-14-2-6 16,-11 5-6-16,-9-1-7 0,-5 4-8 0,-19 3-6 0,-2 1-16 15,-18 4-25-15,-7-1-31 0,-1 4-46 0,-18-3-78 16,-7 6-181-16,-7 1-102 0,-18-1-62 0</inkml:trace>
  <inkml:trace contextRef="#ctx0" brushRef="#br0" timeOffset="29845.94">2240 8569 52 0,'6'32'164'0,"-6"9"-58"0,7-5-29 0,0 5-21 0,-1 3-4 15,1-4 4-15,-1 0-5 0,7-3-6 0,-7 3 0 0,8-7-2 16,-1 0 0-16,-7 0-2 0,7-3-9 0,0-5-13 16,1-2-5-16,-8-2-2 0,7-3 1 0,-7-3 4 0,1-1 3 0,-1-3 0 15,1 1 5-15,-1-5 9 0,-6 1 11 0,0-5 11 16,7 1 11-1,-7-1 8-15,-7-3 3 0,7 5 4 0,-6-5-1 0,-1 0-1 16,-6 0-3-16,7 0-8 0,-7 0-13 0,-7 2-10 16,1-2-6-16,0 0-8 0,-2 4-3 0,2 0-8 0,-7 0-8 15,1-1-5-15,-3 5-3 0,9-2-2 0,-7 2 0 0,0 3 1 16,-6 0-1-16,6 3 1 0,0 1-1 0,6 1-1 16,-7 1 1-16,9-2 2 0,-2 7-2 0,-6-3 3 15,13 2-2-15,0-2 1 0,0 4 2 0,6-2 2 0,-6 1 0 16,13-4 0-16,-5 5-2 0,5-3 0 0,5-1 0 0,-5 4 0 15,7-10 0-15,-1 7 0 0,7-6-2 0,-6-3-1 0,6 0 2 16,0-4 1-16,0 1-1 0,7-4 1 0,-7-4-1 16,5 0-1-16,-4 0 0 0,6-9 1 0,-1 3 0 0,1-5-3 0,-1-1 1 0,1-5 1 15,-1-3 1-15,1 3 2 0,-1-4 2 0,1-2 1 0,-8-3-1 16,9 0 5-16,-2 1 11 0,-6-1 16 0,0 0 20 0,0 1 16 16,0-1 13-16,-7 4 7 0,-6 0 11 0,0 0 8 15,0 3 1-15,0 5-2 0,-6-4-9 0,0 6-8 16,-1 2-4-16,1-1-2 0,6 3-6 0,-7 1-11 0,1 4-12 15,-1-1-12-15,7 1-16 0,-7-1-12 0,7 4-10 0,0 0-5 16,-6 0-7-16,6 7-1 0,0-3-2 0,6 6-1 16,-6 2-1-16,0-1 0 0,7 3 0 0,-7 1 0 0,7 3 3 15,-1 0-3-15,1-2 3 0,6 1-3 0,-7 6 2 16,7-5 1-16,1-3 0 0,5 2 1 0,0-2-1 0,-5-1 0 16,5-2 1-16,0-1 6 0,8 0-6 0,-8-7-6 0,7 0-16 15,0-4-33-15,0 0-43 0,7-4-57 0,-8-3-57 16,2-5-58-16,-1 2-48 0,0-5-64 0,0 1-89 0,-7-5-118 15,9 0-36-15,-10-2 11 0</inkml:trace>
  <inkml:trace contextRef="#ctx0" brushRef="#br0" timeOffset="30477.54">2865 8707 87 0,'-7'0'256'0,"7"0"-82"0,-6 0-55 0,6 4-34 0,-6 0-22 16,6-4-11-16,0 7-5 0,0-3-1 0,0 6-1 0,-7 2 3 15,7 3 1-15,0 0 3 0,0 3 1 0,7 4-4 16,-7 0 0-16,0-1 0 0,6 6-3 0,0-2-2 0,-6 4-1 16,7-3 0-16,6 3-2 0,-7 0-3 0,1-2-3 15,0 2-7-15,6 0-6 0,-6 0-3 0,4-4-4 0,-3 5-4 16,5-5-4-16,-7 4-2 0,1-2-3 0,0-1 1 0,-1-1-1 16,1-3-1-16,-1 4-2 0,0-4 1 0,1-1 1 15,-1-2 0-15,1-1 1 0,0 1-2 0,-7-4 1 0,6-5-1 16,-6 1 1-16,7-3-3 0,-1-5-3 0,-6 1-14 15,7-4-22-15,-1-4-37 0,0 1-57 0,1-9-85 0,-1 2-146 16,2-5-88-16</inkml:trace>
  <inkml:trace contextRef="#ctx0" brushRef="#br0" timeOffset="30780.24">2663 8811 154 0,'0'-15'374'0,"0"1"-143"0,0-1-95 0,0-1-51 0,7 1-29 0,0 1-9 0,-1-1-8 15,0 1-1-15,7-1-3 0,0 4-1 0,1-4-3 0,5 1-8 16,0 3-4-16,8-1-9 0,-8 3-3 0,14-3-2 16,-8 4 0-16,2 1-2 0,4 0 1 0,-4 4 0 0,0-1 0 15,-2 4 0-15,-5 4 1 0,0-1 0 0,-1 9 2 0,-5-6 0 16,-2 5 3-16,-4 3 1 0,-3 2 1 0,-5 2 1 15,0 0 2-15,-5 1 1 0,-8 2-1 0,-8 2-1 0,2-2 0 16,-1 6 0-16,-6-6-1 0,-6 1 0 0,6 0-3 16,0 0 1-16,-1 1-3 0,1-5 1 0,0 0-2 0,6-3-3 15,2-1-5-15,5 1-18 0,-1-5-33 0,7-2-60 16,1 3-109-16,6-7-138 0,0 3-81 0</inkml:trace>
  <inkml:trace contextRef="#ctx0" brushRef="#br0" timeOffset="31196.98">1726 10151 282 0,'-20'8'276'0,"7"-1"-116"0,0-4-68 16,0 4-40-1,6-2-18-15,0-2-10 0,1 1-2 0,6 0 1 0,0-1 3 16,0 0 5-16,6-3 4 0,8 5 2 0,6-5 2 15,6 3 0-15,6-3 2 0,7-3-1 0,0 3-2 0,13-5-6 16,1-1-4-16,5-2-3 0,7 0-6 0,0 1-2 0,0-3-5 16,7-5-3-16,0 1 0 0,6-1 1 0,0 0 1 0,-6-3-1 15,6 3 2-15,-7-4-1 0,-6 5-1 0,0 3 0 16,-6-3-5-16,-6 2 0 0,-8 1-5 0,1 4 0 16,-8 0-2-16,-5 0-1 0,-7-1-9 0,1 4-20 0,-8 1-31 15,-6-5-56-15,0 5-91 0,-1 0-146 0,-12-2-77 0</inkml:trace>
  <inkml:trace contextRef="#ctx0" brushRef="#br0" timeOffset="31909.08">2409 10287 130 0,'0'0'423'0,"-6"0"-153"0,-1 0-119 0,7 0-68 15,-6 3-35-15,6 4-21 0,0-3-6 0,0 7-2 0,0-4-1 16,0 9 1-16,6-2 0 0,1 1 0 0,-1 3 1 16,1 1-2-16,-1-2-4 0,8 5-4 0,-7 5-2 0,5-6-2 15,-6 5-2-15,7-1-1 0,1 1 3 0,-8 0-1 16,7-5 3-16,-7 6 3 0,7-6 2 0,0-2 0 0,-6-1 2 15,0 0 1-15,6-3-3 0,-13-4 1 0,5 0-3 0,3 1-3 16,-8-9 2-16,7 4 8 0,-7-3 5 0,0-1 8 16,-7 1 4-16,7 0 4 0,-8 0 6 0,3-1 1 15,-8 4-2-15,-1-3-7 0,1 3-8 0,0-3-5 0,-6 3-3 16,6 4-1-16,-7-4-1 0,2 1 8 0,-3 3 4 0,2 0 9 16,-7 1 4-16,6 2 4 0,1 1 0 0,-7-1 1 0,6 4-4 15,-6-4-8-15,6 5-7 0,2 3-9 0,-2-4-5 16,0 0-5-16,7 5-4 0,-7-2-1 0,14-2-3 15,-7 3 1-15,6-4-1 0,0 5 1 0,1-1-2 0,6-1 2 16,0 2-1-16,0-2-2 0,6-3 2 0,1 4-1 0,-7-3 0 16,14-1 1-16,-8 1 0 0,7-5-1 0,0 1 1 15,0-4 0-15,-1 0 0 0,1-3-2 0,2-6 0 0,3 2 0 16,2-4 1-16,0-6 1 0,-1-2-2 0,1 0 0 16,-1-2 0-16,-6-5 2 0,7-3 2 0,-1-1-1 0,1 1 0 15,-7-5 0-15,1 2 4 0,4-1 3 0,-5 0 2 0,1-5 4 16,-1 2 7-16,-1 3 7 0,1-3 5 0,-6 3 5 15,-1-4 3-15,1 4 4 0,-7 5 4 0,7-6 0 0,-7 1-4 16,0 4-3-16,0 3-3 0,-7-3-3 0,7 7 0 0,0 0 6 16,-7 0-6-16,7 4 2 0,0-1 0 0,-6 4-1 15,6 2-3-15,0-3-2 0,0 5-10 0,0-3-9 0,-7 6-3 16,7-3-5-16,0 5-4 0,0 1-3 0,7 2-2 16,-7 3-1-16,0 0 3 0,6 3 0 0,-6 5-1 0,7-5 0 15,0 4-1-15,-7 4 0 0,5-3 0 0,3 2 1 0,-3-2 0 16,10 3 0-16,-10-1-1 0,2 2 0 0,7-1 1 15,-2 0 0-15,1 1 1 0,0-6 0 0,0 2 1 16,7-5-1-16,-1 1-1 0,-6-1-2 0,7-7 0 0,-1 5-3 16,8-9-10-16,-7 1-20 0,5 0-38 0,-5-4-46 0,5-4-44 15,2-3-42-15,-7-5-48 0,6-2-58 0,0-4-78 0,-7 0-129 16,7-4-58-16,-13 0-5 0</inkml:trace>
  <inkml:trace contextRef="#ctx0" brushRef="#br0" timeOffset="32161.98">2774 10587 129 0,'0'0'445'0,"-7"0"-152"0,7 0-124 0,-6-4-69 0,6 4-37 16,0 0-16-16,0 0-7 0,6 0-3 0,-6-3 3 15,7 3 0-15,0 0 1 0,6-4-1 0,0 0-1 16,-1 0-6-16,8 1-1 0,-1-1-1 0,1-3 2 0,7 4 4 15,-3-5 2-15,3 4 0 0,0-3-1 0,5-1-1 0,1-2-3 16,0 3-6-16,-1-1-7 0,1 2-7 0,-8-6-4 0,8 5-6 16,-8 0-7-16,2 2-21 0,-7 2-24 0,-1 0-28 15,1-2-35-15,-7 1-45 0,0 1-53 0,-1 3-69 16,-5-4-93-16,-7 4-74 0</inkml:trace>
  <inkml:trace contextRef="#ctx0" brushRef="#br0" timeOffset="32358.6">3159 10518 96 0,'-13'4'346'0,"6"-4"-105"0,-7 2-83 16,8 3-55-16,0-5-40 0,6 3-24 0,-7-3-12 16,7 4-7-16,-5-1 0 0,5 1 3 0,0 4 1 0,0-1 0 15,5 3 3-15,-5 5 3 0,7-1 2 0,-7 1 0 16,6 8 0-16,0-1 2 0,1 0-1 0,0 3 2 0,0 1 2 0,-7 4-1 16,6-1 3-16,1 0 0 0,-1 1 3 0,0 2-1 15,1-2-1-15,-1 3-2 0,1-4-4 0,0 4-5 0,-7-3-2 16,6 2-7-16,1-3-6 0,-7 4-6 0,5-4-3 0,2 1-6 15,-1-1-19-15,1-3-29 0,1 3-46 0,-2-7-75 16,0-1-167-16,7 2-101 0,-6-9-62 0</inkml:trace>
  <inkml:trace contextRef="#ctx0" brushRef="#br0" timeOffset="32896.33">3699 9715 271 0,'-7'-4'255'0,"7"4"-74"15,-6-3-50-15,0 3-33 0,6 0-19 0,-7-4-10 0,1 4-7 16,6 0-7-16,-7 0-6 0,7 0-5 0,0 0-8 0,-7 0-5 16,7-4-6-16,0 4-4 0,0 0-1 0,0 0 0 0,7 0 0 15,-7 0 4-15,7 0 4 0,-1 0 5 0,1 0 4 16,5 0 5-16,1 0 2 0,0 0 4 0,7-3 4 16,-1 3 0-16,1-3-1 0,0-6-1 0,5 6-1 0,2 0-2 0,-8-1-4 0,7-3-5 15,0 3-8-15,0 0-7 0,-6 0-1 0,-1 1-8 16,1-1-3-16,0 1-4 0,-7 3-4 0,-1-4-2 0,8 4-2 15,-13-3-4-15,5 3-17 0,-5 0-20 0,6 0-25 16,-7 0-31-16,1 0-33 0,0 3-40 0,0-3-46 0,-7 4-53 16,0-1-55-16,0 1-62 0,-7-1-59 0</inkml:trace>
  <inkml:trace contextRef="#ctx0" brushRef="#br0" timeOffset="33053.93">3810 9829 210 0,'-21'7'218'0,"9"1"-72"0,-1-1-44 0,6 0-24 16,1 0-15-16,1-3-10 0,-3 0-6 0,8-1-1 0,0 2-7 15,0-2 2-15,0-3-3 0,0 4-6 0,8-4-1 0,-3 2 1 16,8-2 0-16,0 0-1 0,-1 0 0 0,3-2-6 16,3-2-2-16,3 1-2 0,-2-2-3 0,6 2-5 0,-4-1-6 15,3-4-3-15,4 1 0 0,4 4-9 0,1-8-22 0,-1 3-46 16,0-3-83-16,8 1-159 0,-1-5-92 0</inkml:trace>
  <inkml:trace contextRef="#ctx0" brushRef="#br0" timeOffset="33699.06">5060 9147 212 0,'7'-7'404'0,"-7"0"-152"0,6 2-108 0,1-1-52 15,-1 2-28-15,1-3-14 0,-7 3-3 0,6 0-1 0,-6 0-1 16,0 4-1-16,6-2-2 0,-6 2-9 0,0 0-9 0,0-5-5 16,0 5-3-16,0 5-1 0,0-5 2 0,-6 2 3 15,6 2 5-15,-6 4 3 0,-1-1 2 0,1 1 1 0,-7 6-4 16,-7-3-3-16,8 3-3 0,-8 5-3 0,0 0-5 15,0-2-3-15,-6 2-3 0,7-1 0 0,-7 1 0 0,6-2 0 16,1 6 0-16,-1-8 0 0,0 3-1 0,0 1 1 0,2-5 2 16,4 1 6-16,1-1 5 0,0 1 2 0,1-1 3 15,-1-2 0-15,6-2 0 0,0-3-1 0,-6 5-3 0,7-4-3 16,-1-1-3-16,7 0 0 0,0-4 1 0,0 5 2 16,0-4 3-16,7-1 6 0,-1 1 3 0,1 3 3 0,6-4 3 15,0 1 2-15,0-4 2 0,6 5 0 0,1-5 0 0,0 3-4 16,5-3-4-16,2-3-6 0,-1 3-2 0,6-5-5 15,-6 5-4-15,7-4-2 0,-1 1-4 0,-5-1-2 0,5 1-2 16,1-1 0-16,-1 1-1 0,-6-1 0 0,1 0 1 16,5 4-4-16,-13-4 0 0,8 1 0 0,-8 3 3 0,0 0-2 15,1-4-1-15,-7 4 1 0,0-3-2 0,-7 3 2 0,8 0-1 16,-7 0 6-16,-7 0 6 0,6-5 10 0,-6 5 19 16,0 0 17-16,0 0 14 0,0-2 5 0,0-2 8 0,-6 4 13 15,6-8 2-15,-7 5-3 0,0-5-14 0,-6 2-17 16,8-6-11-16,-10 1-4 0,2 0-8 0,0-4-16 0,-6 1-5 15,0-1 1-15,-1 1 0 0,7-1 3 0,-6 1 3 0,-1-6 2 16,-1 6 3-16,3-1 1 0,5 1 0 0,-7-1-4 16,7 3-6-16,7 2-3 0,-7-5-3 0,0 4-4 0,6 1-2 15,-6 2-1-15,6-3-6 0,2 3-3 0,-2 1-1 0,7 0-2 16,-8 0-2-16,8 3-6 0,-5 0-21 0,5 1-43 16,0-1-67-16,5 4-69 0,-5-4-63 0,8 4-64 15,-1 0-81-15,-2 4-129 0,8-4-105 0,1 0-34 0,-1 4 21 16</inkml:trace>
  <inkml:trace contextRef="#ctx0" brushRef="#br0" timeOffset="34305.08">5777 8971 158 0,'-7'-3'293'0,"7"3"-93"0,0-4-63 0,-7 1-38 15,7-1-23-15,0 0-11 0,0 4-9 0,-6-4-6 0,6 1-2 16,-6-1-6-16,-1 4-7 0,7-3-6 0,-6 3-7 15,-1-4-3-15,1 4-6 0,-1-3-4 0,0 3-4 16,0 0 2-16,-4 0 2 0,3 0 1 0,1 0 2 0,-6 0 1 16,8 3 1-16,-9 1 4 0,1-1 0 0,7 4-1 0,-7-3 0 15,0 7-2-15,6 1 2 0,-6-2 0 0,0-3-2 0,0 5 0 16,7-5-1-16,-1 0-2 0,1 4 1 0,-1-3 0 16,0 3-1-16,7-4-1 0,-6 4 1 0,6 0-1 15,-7 0 2-15,7-3 2 0,7 2 1 0,-7-3-1 0,6 1 1 16,-6 3-1-16,7-4 1 0,0-3 2 0,6 3 0 0,-7 0-1 15,7-3-1-15,-7-1 1 0,7 6-1 0,1-7-1 16,-1 3 0-16,6-2-3 0,-6 1-2 0,6-1 0 0,-6 1-5 16,7 0 0-16,0 0-1 0,0 3-3 0,-1-7 1 15,1 3 0-15,5 4-2 0,-5-3 0 0,6 0 2 0,0 3-2 16,-6-3 0-16,-1 4 0 0,1-6 0 16,0 6-2-16,-1-1-1 0,-6 1 2 0,0-1-1 0,-7 0 1 15,1 4 1-15,0-3 0 0,-7-1 3 0,0 5 3 16,0-5 5-16,-7 3 9 0,0-2 7 0,-6 3 9 15,0-3 12-15,-6 2 14 0,-1-3 15 0,-6 1 18 0,0 3 24 16,0-8 19-16,1 4 17 0,-2 2 11 0,-5-6 5 0,6 0-2 16,0 1-9-16,5-4-17 0,-5 0-25 0,8 0-24 15,4 0-24-15,1 0-19 0,0-4-18 0,7 4-12 0,-1-3-9 16,1 0-25-16,-1-2-51 0,7 1-80 0,0 1-76 16,0-4-80-16,0 0-102 0,7-5-176 0,6 5-110 0,-7 4-51 15,7-4 14-15</inkml:trace>
  <inkml:trace contextRef="#ctx0" brushRef="#br0" timeOffset="34744.76">5105 10004 52 0,'-12'0'295'0,"5"0"-98"0,1 0-61 0,-1 0-32 15,1 0-18-15,-1 0-8 0,0 0-2 0,1 0 1 0,6 0-5 0,-7 0-8 16,7 0-12-16,0 0-12 0,0 0-13 0,0 0-7 15,0 0-7-15,0 0-5 0,0 0-1 0,7 0 2 16,-1 0-1-16,1 0-1 0,6 0 4 0,7 0 2 0,-1-3 2 16,8-1 2-16,-3 1 3 0,10-1-3 0,-2 0 3 0,8 0 2 15,-2-3 1-15,8 4 2 0,0-4 2 0,-1-1-1 16,8 1-1-16,-1 3-1 0,0-3-1 0,0-1 0 0,-1 1-2 16,2 4-2-16,-1-5-5 0,-6 5 0 0,0-1-4 15,-14 0 0-15,0 0-3 0,1 0-3 0,-13 4-1 0,-2-4-2 16,2 4 0-16,-13 0-1 0,6 0-1 0,-6 0-3 0,-1 0-3 15,-6 0-13-15,0 0-21 0,0 0-33 0,0 4-47 16,0-4-74-16,-6 4-128 0,-1 0-101 0,-6 0-63 0</inkml:trace>
  <inkml:trace contextRef="#ctx0" brushRef="#br0" timeOffset="35443.35">5497 10386 287 0,'0'-4'336'15,"0"0"-112"-15,0 0-80 0,0 4-45 0,0-2-26 16,0-3-11-16,0 2-5 0,0 3-4 0,0 0-7 0,0-4-5 16,0 4-7-16,0 0-11 0,0 0-7 0,0 0-6 15,0 0-6-15,0 4-1 0,0-4-3 0,-7 0 0 0,7 3 0 16,0 2 2-16,-6-3 1 0,-1 6-1 0,0-1 3 0,0 5 1 16,-5-2 4-16,-1 1 1 0,0 0 2 0,-1 3 4 15,2-2 1-15,-9 3 2 0,3 4 1 0,-2-5-1 0,0 3-2 16,1 2-2-16,-1-1-2 0,-5 1-3 0,5-2-2 0,0 3-2 15,1-2 0-15,0 0-1 0,-1 1-3 0,1-5 1 16,5 4-1-16,1-4 0 0,0 1-1 0,0-4 1 0,0 1 1 16,7-1 1-16,-1 0 2 0,0-4 2 0,1 4 1 0,-1-4 4 15,7 0 4-15,0-3 1 0,0 0 1 0,0 3 2 16,0-3 3-16,7 0 3 0,-1-4 2 0,1 3 2 0,0 0-1 16,-1-3 1-16,7 4 2 0,0-4-2 0,0 0-1 15,7 0-3-15,-7 0-5 0,5 0-2 0,3 0-1 0,-1 0-6 16,-1 0-2-16,7 0-3 0,0 0-2 0,0 0-2 0,0 0-1 15,0 0-1-15,-1 0-1 0,8 0-2 0,-6 0-1 16,-2 0 0-16,2 0 1 0,5 5-2 0,-12-5 1 0,6 0 0 16,-7 3 0-16,8-3 0 0,-14 0 2 0,6 0-1 15,0 0-1-15,-6 3 0 0,2-3 0 0,-10 4-1 0,8-4 2 16,-6 0-1-16,0 0 0 0,-7 0 2 0,6-4 4 0,-6 4 12 16,0 0 20-16,0-3 16 0,0 3 10 0,0-3 16 15,-6-2 15-15,6-2 20 0,-7 0 18 0,-7 0 3 16,8-5-1-16,-7 2 3 0,0-5 1 0,1 4-7 0,-9-7-6 0,9 3-18 15,-8-3-15-15,7-1-13 0,-7-3-12 0,8 0-14 16,-8 1-8-16,7 2-7 0,0-7-4 0,-6 4-6 0,6 1-6 16,-1 2-1-16,1-3-7 0,0 0-3 0,7 4-4 15,-7 4-3-15,6-5-2 0,-6 8 0 0,7 0-4 0,0-1-1 16,6 6-4-16,-7-2-20 0,7 5-51 0,0-5-81 0,0 8-73 16,7-4-68-16,-1 4-73 0,6 0-110 0,2 0-180 15,5 0-79-15,0 0 5 0</inkml:trace>
  <inkml:trace contextRef="#ctx0" brushRef="#br0" timeOffset="36013.35">5842 10451 269 0,'-6'0'289'16,"-1"0"-89"-16,7 0-59 0,-7-4-36 0,0 4-21 0,7 0-14 15,-6-3-8-15,6 3-5 0,0 0-2 0,0 0-5 16,-7-4-5-16,7 4-9 0,0 0-1 0,0 0-3 0,0-3-1 15,0 3-2-15,0 0-2 0,0 0 1 0,0 0-3 16,0 0 0-16,7 0-3 0,-7 3-2 0,0-3-3 0,0 0-4 16,6 0-2-16,-6 4-4 0,7-1-2 0,0-3-2 0,0 4 3 15,-1 4 0-15,7-5 0 0,-7 5 2 0,7 3 0 0,0-4 4 0,1 4-1 16,-2 0 0-16,8 1-3 0,-7 2 1 0,0 1-2 16,6-1-2-16,-6 1-2 0,7 2-2 0,-8 3 0 15,1-2 0-15,2 0 0 0,-3 4 0 0,1-4 4 0,7 4-2 16,-7-4 1-16,0 5 0 0,-7-5 1 0,7 1 0 0,0-2-2 15,-6-2 0-15,-1-4-1 0,0 4 1 0,8-8 7 16,-14 0 17-16,7 1 33 0,-1-4 52 0,-6-4 56 0,6 0 39 16,-6-8 26-16,7 1 19 0,-1-4 8 0,-6-4-7 15,7-3-24-15,-1-4-41 0,0 0-46 0,-6 0-29 0,8-3-21 16,-8-1-11-16,7-3-4 0,-7 2-3 0,0-1 0 0,6 2-5 16,-6-4-6-16,6 1-5 0,-6 4-2 0,6-6-5 15,-6 6-7-15,7-4-4 0,-7 8-9 0,6-6-5 16,-6 6-6-16,7-2-4 0,-7 5-3 0,6 3-6 0,-6 0-6 15,7 5-7-15,-7-1-18 0,0 3-22 0,7 6-24 0,-7-3-38 16,0 2-89-16,0-1-91 0,0 8-79 0,6-1-85 0,-6 2-121 16,0 1-138-16,0 5-72 0,0 1-16 0</inkml:trace>
  <inkml:trace contextRef="#ctx0" brushRef="#br0" timeOffset="79707.56">17779 824 134 0,'13'-4'243'0,"1"4"-102"0,-1-3-57 16,0 3-29-16,-1-8-15 0,9 5-5 0,-9-1-1 0,8 0 3 15,0-3 1-15,-1 4 1 0,0-1-3 0,1 0-6 16,-1 0-3-16,1 1-4 0,0-1-4 16,-2 4-5-16,2-8-7 0,7 8-2 0,-8-2-1 0,0-2 0 15,2 0-3-15,4 0 1 0,1 1 0 0,-6-1 1 16,6 0 0-16,1 0 2 0,-8 0 0 0,7-2 1 0,-7 2 2 0,2 1-1 0,4-2-1 15,-7-2 0-15,-3 3 1 0,4 1 1 16,-6-1 1-16,0 0 0 0,0 1 1 0,0-1 1 0,-6 0 0 0,6 1-1 0,-7-1 2 16,1 4-4-16,-1-3-1 0,0-1-1 0,1 0-3 0,-7 0 1 15,6 4 0-15,-6-3 2 0,7 3-2 16,-7-4 6-16,0 4 2 0,0-3 1 0,6 3 2 0,-6 0 0 0,0 0 0 0,0-5-2 16,0 5-3-16,0 0-5 15,0 0-7-15,7 0-11 0,-7 0-17 0,0 0-24 0,0-2-42 16,0 2-91-16,0 0-139 0,8-4-82 0</inkml:trace>
  <inkml:trace contextRef="#ctx0" brushRef="#br0" timeOffset="80406.35">18171 798 178 0,'-7'0'134'0,"7"0"-26"0,0 4-17 0,-6-4-10 0,6 0-5 15,0 0-4-15,0 0-6 0,0 0-2 0,0 0-4 0,0 0-7 16,0 0-7-16,-7 0-6 0,7 0-8 0,0 0-6 0,0 0-5 15,0 0-8-15,0 0-6 0,0 0-5 0,0 4-1 0,0-4-1 16,-7 3 0-16,7-3-2 0,0 4 2 0,-7 3-2 0,7-3 2 16,0 0 0-16,-6 3 0 0,6 1 1 0,0-2 0 0,0 2-1 15,-6 0 0-15,6 3 1 0,0-5 3 0,0 6 0 16,0-1 4-16,6 0 0 0,-6-1 2 0,0 2 3 0,6 2 1 16,-6 1 1-16,0-4-1 0,7 4 1 0,-7-1-3 0,7 1-2 15,-7 0-2-15,7-1-1 0,-7-3-2 0,0 3-1 0,6 1-1 16,-6 0-1-1,7-4 2-15,-7 3-1 0,6-2 1 0,-6-2 3 0,0 1-1 16,6 1-1-16,-6-1 1 0,0-1 0 0,0-1-1 16,0-3 0-16,0 2-2 0,0-2 1 0,0 3-2 0,0-6 4 15,0 4-3-15,7-3 1 0,-7-1-4 0,0 1 1 16,0 0 1-16,0 0 2 0,0-1 2 0,0-3 1 0,0 4 4 16,0-1 4-16,0-3 7 0,0 0 2 0,0 5 0 0,0-5 2 0,0 0-1 15,0 2-1-15,0-2-1 0,0 0-4 0,0 0-1 16,0 0-3-16,0 0-4 0,0 0-2 0,0 0-2 0,0 0-3 15,0 0-1-15,0 0-2 0,0 0-1 0,0 0 0 0,0 0 0 16,0 0-1-16,0 0 0 0,0 0-2 0,0 0-5 0,0 0-10 16,0 0-13-16,-7 0-17 0,7 0-21 0,0-2-23 15,0 2-39-15,-6 0-58 0,6-5-129 0,0 5-83 0</inkml:trace>
  <inkml:trace contextRef="#ctx0" brushRef="#br0" timeOffset="80987.84">18529 1040 185 0,'0'0'148'0,"0"0"-40"16,0 0-29-16,0 0-18 0,0 4-12 0,0-4-9 0,0 0-8 15,0 0-4-15,0 0-5 0,0 3-5 0,0-3-1 16,0 0-4-16,0 0-4 0,0 4-2 0,-7-4-2 0,7 0 0 16,0 4 0-16,0 0 2 0,0-1 6 0,0 1 4 0,0-1 3 15,-6 4 2-15,6 2 4 0,0-3 3 0,0 2 0 0,0-1-2 0,0 1-9 16,0-1-3-16,-7 3-1 0,7-2-1 0,0 4 0 16,0-3-4-16,0 3 3 0,0-1 0 0,0 0 1 0,-6 1-2 15,6-2 0-15,0 0 1 0,0 6-3 0,0-6-1 16,0 2-2-16,0-2 0 0,0 1 1 0,0 0-4 0,0 1 1 15,0-2-1-15,0 2 0 0,0-1-2 0,0 0 1 0,0-4 1 16,0 4-1-16,0-4 1 0,0 4 0 0,0-4 3 16,-7 4 6-16,7 0 5 0,0-3 2 0,0 3 1 0,0-4 1 0,0 1 3 15,-7-1-2-15,7 0-1 0,0 1-7 0,0-4-3 16,0 3-1-16,0-4 4 0,0-3 2 0,-6 4 5 0,6-1 8 16,0-3 4-16,0 0 8 0,0 4 5 0,0-4 3 0,0 0 0 15,0 0-3-15,0 0-5 0,0 0-5 0,0 0-7 16,0 0-8-16,-7 0-5 0,7 0-14 0,0 0-22 0,0-4-26 15,0 1-36-15,0-1-45 0,-6 1-78 0,6-4-170 16,6-2-87-16,-6-1-46 0</inkml:trace>
  <inkml:trace contextRef="#ctx0" brushRef="#br0" timeOffset="81279.75">18783 1032 90 0,'0'0'337'0,"0"0"-120"16,0 0-89-16,0 0-50 0,0 0-27 0,0 0-14 0,0 0-6 15,0 0-1-15,6 5-2 0,1-5-2 0,-1 0-1 16,1-5-5-16,-1 5-3 0,1 0-3 0,-1 0 1 0,7 0 0 0,-7 0 2 15,8-2 2-15,-1 2 2 0,0 0 2 0,0 0-2 0,-1-4 0 16,1 4-3-16,7-4-3 0,-7 4-3 0,1-4-5 0,5 4-3 16,-6 0-4-16,6-3-8 0,-5 3-14 0,-1-5-18 0,0 5-26 0,-8-3-35 15,10-1-55-15,-2 4-116 0,-7-7-100 0</inkml:trace>
  <inkml:trace contextRef="#ctx0" brushRef="#br0" timeOffset="81443.18">18867 1106 298 0,'0'0'252'0,"7"0"-90"16,-1 0-62-16,1 0-36 0,-1 0-16 0,7-4-9 15,1 1-6-15,-1 3-3 0,-1-4-3 0,8 0-4 0,0 1-7 16,-1 0-3-16,0-2-7 0,8 1-7 0,6 1-13 0,-8-1-19 16,8-3-36-16,-1 0-66 0,1 3-143 0,-1-7-78 0</inkml:trace>
  <inkml:trace contextRef="#ctx0" brushRef="#br0" timeOffset="81809.28">19668 732 238 0,'0'-4'330'0,"0"1"-119"15,0 0-71-15,0 3-36 0,-6 0-22 0,6-4-18 0,0 4-10 16,0 0-9-16,0 0-6 0,0 0-9 0,-6 4-9 0,6-1-7 16,0 0-7-16,0 5-4 0,-7 0 1 0,7-1-3 0,-6 3 1 15,6 2 1-15,0 3 1 0,-7-5 2 0,7 5 6 16,0 0 2-16,0 0 1 0,0-1 5 0,0 1 3 0,0 3 0 15,0-3-1-15,0 3 1 0,0-3-2 0,0 3-1 0,0 0-4 16,0 1 0-16,0-2-3 0,0-1-1 0,0 2 1 0,0 0-2 16,0-4-3-16,0 1-2 0,7 0 0 0,-7 0-2 0,0-1-2 15,0-3 2-15,6 1-3 0,-6 2 0 0,0-3-1 16,7 0-1-16,-7-4-10 0,6 1-14 0,0-1-19 16,1-3-24-16,0-1-30 0,-1-3-43 0,7-3-75 0,0-1-142 0,7-3-80 15</inkml:trace>
  <inkml:trace contextRef="#ctx0" brushRef="#br0" timeOffset="82159.5">20137 707 347 0,'0'-8'335'0,"0"1"-125"0,0 3-80 0,6 1-49 0,-6-1-25 15,-6 4-18-15,6-4-10 0,0 8-5 0,-7-4-3 0,1 7-1 16,0 1-3-16,-7 3 0 0,6 0-1 0,-6 3 0 0,0 5-2 15,0-1-1-15,0 1-1 0,0 2-3 0,0 1-1 16,7 0 0-16,-1 1 0 0,1-2 0 0,-1 5 0 0,7-4 0 16,-6 3-2-16,6-2 1 0,0-1-1 0,0 3-1 0,0-3-1 15,6-4 0-15,-6 4-1 0,7 0-1 0,-1-3 1 0,1-4 0 16,6 3 0-16,-7-7 1 0,7-1 4 0,0-1 9 16,0-3 8-16,0-2 9 0,-6 0 10 0,6-4 13 15,0 0 20-15,-1-4 25 0,-5 0 26 0,7 1 26 0,-7 0 21 0,-2-6 16 16,2 1 6-16,-7 2 0 0,6-1-11 0,-6-5-21 0,-6 1-26 15,-1 4-34-15,2-4-28 0,-2 0-24 0,-7 1-17 0,-5 2-14 16,-1-3-7-16,0 4-6 0,1-1-2 0,0 1-2 0,-1 0-3 0,7 3-7 16,0 1-16-16,0-1-25 0,0 4-41 0,6 0-49 15,2 0-50-15,-3 0-46 0,8 0-46 0,0-4-45 0,0 4-61 16,8-4-140-16,4 1-47 0,1-1-9 0</inkml:trace>
  <inkml:trace contextRef="#ctx0" brushRef="#br0" timeOffset="82570.2">20339 828 21 0,'0'-4'477'0,"0"-3"-160"0,0 3-138 0,0 0-77 0,0-3-41 15,7 3-19 1,-7 1-8-16,6-4-1 0,-6 3-3 0,7 0-1 0,-1 0-3 16,1 4-1-16,-1-3-5 0,1 3-7 0,0 0-6 15,5 0-3-15,-5 0-4 0,-1 0 0 0,1 3 0 0,6 1 0 16,-7 4-1-16,1-5 0 0,1 4 0 0,-3 4-1 0,-5 0 2 16,0 0 0-16,6 4 0 0,-12-1 1 0,6 6 1 0,-5-3 0 15,-3 2-1-15,1-1 0 0,1 0 1 0,-1 0-2 0,-6 1 2 16,0-1-1-16,7 1 0 0,-7-5 1 0,0 5 1 15,6-5-1-15,-6-2-1 0,7 2 5 0,-1-3 1 0,1-4 7 16,0 4 0-16,-1-4 6 0,1-3 1 0,6 3 1 0,-8-2 2 16,8-3-1-16,0 3-1 0,0-3-4 0,0-2-2 0,0 4-1 15,0-4 1-15,0 0 4 0,8 4 1 0,-2-4 5 0,1 0 0 16,5 0 0-16,1 0-2 0,7-4-2 0,0 4-6 16,5-4-14-16,1 2-19 0,0-3-28 0,0-2-32 0,1 0-35 15,5 3-51-15,0-7-96 0,-5 1-141 0,4-2-69 0</inkml:trace>
  <inkml:trace contextRef="#ctx0" brushRef="#br0" timeOffset="82856.82">20854 813 396 0,'0'-4'409'0,"-7"4"-155"0,7 4-104 0,-7 0-64 16,7-1-38-16,-6 1-22 0,-1 3-12 0,1 1-4 15,1-1-3-15,5 4-1 0,-8 0-1 0,8 1 0 0,0 2 0 0,8-3-1 16,-8 3-1-16,5 1 1 0,1 0-1 0,7 0 2 15,-6-5 0-15,5 1 0 0,3 0 2 0,-3-4 6 0,1 5 8 16,7-9 10-16,-7 1 12 0,-1 0 14 0,8 0 15 0,-6-4 20 16,-2 0 23-16,8-4 21 0,-13 0 19 0,6-3 19 0,0-1 16 15,0 2 12-15,-7-6 1 0,-6 4-8 0,6-3-18 0,-6 0-20 16,0 1-27-16,0-1-26 0,-6-1-28 0,0 2-27 0,-7-5-20 16,0 4-13-16,-7 1-8 0,0-2-6 0,-6 1-7 15,0 0-9-15,-6 0-20 0,0 0-14 0,5 4-16 0,-4-4-13 16,3 3-15-16,2 5-24 0,7-1-35 0,6 1-39 0,6-1-36 15,-6 4-28-15,13 0-27 0,0-4-34 0,7 4-75 0,-1 0-137 16,8 0-33-16</inkml:trace>
  <inkml:trace contextRef="#ctx0" brushRef="#br0" timeOffset="83143.09">21336 630 66 0,'0'4'478'0,"-7"0"-177"0,7 3-131 0,-6-4-79 0,6 8-40 0,0-3-21 16,-7 2-11-16,7 1 0 0,0 0-2 0,0 5 1 16,0-3-1-16,0 6 1 0,0-1-1 0,0 1 0 0,0-1-1 15,0 4-3-15,-7 0-2 0,7 0-1 0,0-4-2 0,0 5 0 16,-7-2 0-16,1 1 0 0,6 0-1 0,-6 0-2 0,0 0 0 15,6 0-1-15,-7-3-1 0,7-2-1 0,-6 6 0 0,6-8-1 16,0-1-6-16,-7 1-12 0,7 0-15 0,0-9-22 16,-7 6-25-16,7-8-43 0,0-4-84 0,7 0-143 0,0-4-69 0</inkml:trace>
  <inkml:trace contextRef="#ctx0" brushRef="#br0" timeOffset="83368.76">21544 755 313 0,'-7'-8'324'0,"7"1"-122"16,0 3-83-16,-5-4-51 0,-3 5-27 0,-4 0-14 0,4 3-7 16,-4 0 0-16,-8 0-4 0,7 3-4 0,1 4-1 0,-2 1-1 15,-5 3-3-15,6-3 0 0,0 6-4 0,7-3 0 16,-8 0-3-16,7 3 1 0,1-3 2 16,6 0 5-16,0 4 5 0,0-4 3 0,0 0 7 0,6 1 4 15,1-2 7-15,7 1 4 0,-8 0 6 0,13 0 6 16,-6-4 2-16,7 4 0 0,-1-3-1 0,1-1-4 0,0 1-3 15,-2-5-5-15,9 4-6 0,-1-3-9 0,0-1-7 0,0 1-10 16,0-4-17-16,1 4-28 0,-8 0-39 0,6-4-55 0,-4 0-117 16,-2 0-125-16,0 0-90 0</inkml:trace>
  <inkml:trace contextRef="#ctx0" brushRef="#br0" timeOffset="84118.14">18007 2055 205 0,'0'0'278'0,"0"0"-95"0,0 0-65 0,0 0-41 0,0 0-21 15,0 0-11-15,0 0-2 0,0 0-1 0,0 0 0 0,0 0-3 16,0 0-2-16,0 0-5 0,7 0-4 0,-7 0-3 0,6 0-1 16,-6 0 0-16,7-4 0 0,0 4-2 0,6-3 1 15,0-1 0 1,-1 0-1-16,1 0 1 0,7 2-1 0,0-3-2 0,-1 2 1 16,1-1-2-16,-1-4-2 0,7 5 1 0,-6-1-2 15,6-3-4-15,1 4-2 0,-8-2 0 0,7 1-1 0,-7 1-2 16,7-4-1-16,-6 3-3 0,6 1 1 0,-6-1-2 0,6 0-6 15,-7 0-11-15,1 1-17 0,-7-1-21 0,0 1-26 0,-1 3-43 16,-5-4-63-16,-1 4-128 0,1-3-93 16</inkml:trace>
  <inkml:trace contextRef="#ctx0" brushRef="#br0" timeOffset="84359.96">18275 1997 176 0,'7'3'195'15,"-7"-3"-62"-15,6 3-40 0,0 1-23 0,1-4-10 0,-1 4-6 16,0 4-2-16,1-5-4 0,0 4-3 0,0 0-3 0,-1 5-3 16,0-1-3-16,7 0-2 0,-5-1-5 0,-3 5-2 0,8-4 0 15,-6 4-4-15,0-1-2 0,4-2 1 0,-3 2 0 16,-1 1 0-16,-1 0-1 0,1-1-1 0,-1 1-2 0,1-1-3 16,-1-3-2-16,1 3-2 0,-1-2-3 0,-6 2-1 15,6-2-1-15,1-4-2 0,-7 1 1 0,6 3-1 0,-6-4 1 16,7-1 0-16,-7 0 0 0,7 0-1 0,-7-2-1 0,0 1-2 15,6-2-7-15,-6 0-19 0,0-1-25 0,7 0-42 16,-7-3-75-16,0 0-160 0,0 0-88 0</inkml:trace>
  <inkml:trace contextRef="#ctx0" brushRef="#br0" timeOffset="84819.84">18744 2285 270 0,'0'-3'514'0,"-7"-1"-173"15,7 2-138-15,7-3-83 0,-7-2-46 0,0 2-25 0,6 2-13 16,1 0-7-16,-1-5-1 0,-1 5-3 0,10 0-3 0,-9-2-3 15,7 1-3-15,0 4-5 0,6-3-3 0,-6 3-2 16,1 0-2-16,5 0-2 0,-6 3-1 0,0 1 0 0,-7 1-1 16,7-2 0-16,-5 0-1 0,4 5 0 0,-12-2-2 0,7 6 0 15,-7-5 2-15,0 4 0 0,0 5 1 0,-7-7 0 16,2 11 2-16,-10-6-2 0,2 4 3 0,-6 1 0 0,6-1-1 16,-6 0 4-16,-1 0-3 0,-6-2 1 0,13 1-4 0,-6-2 3 15,-1-1 0-15,7 2-2 0,-7-6-1 0,7 5-6 16,0-3 4-16,7-6-3 0,-7 2 4 0,13 0 1 0,-7-1-2 15,1-5 2-15,6 3 0 0,0-2 3 0,-7 1-2 16,7 0 3-16,7-4-2 0,-7 4 3 0,0-4 3 0,6 0 2 16,1 0 2-16,6 0 4 0,-1-4 4 0,3 4 2 0,4-4 0 15,0-3-1-15,1 2-4 0,6 3-2 0,-7-5-4 16,7-1-13-16,0 0-19 0,-6 4-24 0,5-3-28 0,-5 0-38 16,0 0-57-16,6-4-120 0,-7 4-117 0,1-4-67 0</inkml:trace>
  <inkml:trace contextRef="#ctx0" brushRef="#br0" timeOffset="85180.96">19323 2070 289 0,'7'0'273'0,"-7"-5"-102"0,6 5-70 15,1 0-36-15,-1-2-18 0,1 2-7 0,5-4-4 16,2 4 0-16,-1-4 1 0,6 0-1 0,1 1-2 0,-7-1-3 15,13 0-5-15,-7 0-1 0,1-3 2 0,6 4 0 16,-6-1 1-16,-1 1 0 0,2-2-2 0,-3 2 0 0,2-1 0 0,0 0-2 16,-8 1-3-16,2 0-3 0,-1 3-6 0,-7-5-3 15,0 5 1-15,1-4-5 0,-1 4-3 0,1 0-4 0,0-3-9 16,-7 3-14-16,0 0-14 0,6 0-22 0,-6 0-30 16,7 0-46-16,-7-3-73 0,6 3-125 0,-6-4-76 0</inkml:trace>
  <inkml:trace contextRef="#ctx0" brushRef="#br0" timeOffset="85392.17">19323 2121 2 0,'-7'3'355'0,"7"-3"-109"16,0 0-81-16,0 0-56 0,0 0-33 0,0 0-17 0,7 0-12 0,0 0-3 16,-1 0-3-16,7 0-6 0,0-3-5 0,0 0-7 15,7 3-2-15,-1-5-7 0,1 1 0 0,0 1-4 0,-1 3 1 16,0-4 2-16,1 1 2 0,-1-1 3 0,1 4 1 0,-7-3 1 15,0 3 1-15,0-4-1 0,-5 4-3 0,3 0-4 16,-11-4-2-16,7 4-3 0,-7 0-3 0,7 0-3 0,-7 0-5 16,0 0-11-16,0 0-18 0,0 0-28 0,0 0-48 0,0 0-98 15,0 0-132-15,0 0-81 0</inkml:trace>
  <inkml:trace contextRef="#ctx0" brushRef="#br0" timeOffset="85954.21">20222 1707 181 0,'0'-4'304'0,"0"4"-104"0,0 0-77 15,0 0-44-15,-6 0-23 0,6 0-9 0,0 0-4 0,0 0-2 16,0 0-2-16,0 0-6 0,0 0-5 0,0 0-7 0,0 4-6 16,0-4-5-16,0 3-1 0,0 1-1 0,0 1-1 15,-7 1 2-15,7-2 1 0,0 7 6 0,0-3 5 0,0 2 4 16,-7 1 1-16,7 4 4 0,0-1 2 0,-6 1 1 16,6 3 2-16,0 1-2 0,0-2-5 0,0 2-2 0,0 0-4 15,0-1-2-15,0 4-2 0,0-4-3 0,0 1-4 0,0-1-3 16,0 1-4-16,6-4-1 0,-6 2 0 0,0-3 1 15,7 1 0-15,-7 0 0 0,0-1 1 0,7-2 0 16,-7-1 4-16,0 0 0 0,6 1 0 0,-6-3-1 0,0-1 0 0,0 0 0 16,0-2 0-16,0-1 1 0,0 2 0 0,0-4-2 0,0 1 0 15,0-4 0-15,0 4-1 0,0 0-2 0,0-4 0 0,0 0 1 16,0 3-2-16,0-3 2 0,0 0-5 0,0 0 0 16,0 0-8-16,0 0-13 0,0-3-21 0,0 3-30 0,0-4-40 15,0 0-69-15,6 0-133 0,-6-6-102 0,7 3-59 0</inkml:trace>
  <inkml:trace contextRef="#ctx0" brushRef="#br0" timeOffset="86313.73">20476 1788 237 0,'0'0'333'0,"-7"4"-129"15,7-2-89-15,-6 6-51 0,6-1-29 0,-5 5-12 0,5-2-6 16,-8 5-2-16,8 0 0 0,0 0 0 0,-7-1 1 16,7 5-1-16,7-5-1 0,-7 5-1 0,0-2-3 0,8-2-3 15,-3 3 1-15,1-3 2 0,1 0 0 0,-1-1 3 0,7-2 4 16,-7-1 4-16,9 0 6 0,-3-4 8 0,-6-4 9 16,7 5 8-16,1-8 6 0,5 4 5 0,-6-8 10 15,0 4 12-15,7-8 15 0,-7 5 16 0,0-1 13 0,-1-4 14 16,2 2 19-16,5-5 16 0,-6-1 14 0,-6 2 3 0,-1-2-10 15,1 1-15-15,0 0-16 0,-7 1-21 0,0-5-23 0,-7 4-27 16,0-3-28-16,1-1-20 0,-7 3-14 0,-6-2-19 16,-2-1-6-16,1 5-6 0,-4-5-5 0,-3 4-4 0,8-1-7 15,-8 5-14-15,14 0-19 0,-5 4-20 0,-3-1-38 0,8 0-37 16,7 0-39-16,-7 4-34 0,8 0-30 0,5 0-18 16,-8 0-14-16,8 0-18 0,0 0-43 0,0 0-122 15,8 4-35-15</inkml:trace>
  <inkml:trace contextRef="#ctx0" brushRef="#br0" timeOffset="86643.67">20775 1748 235 0,'-6'3'371'0,"-1"1"-143"15,7 3-99-15,-6 0-60 0,0 1-30 0,-1 3-16 0,1-1-6 16,-1 1 0-16,7 4 3 0,0-1 1 0,-7 5 0 15,7 0 0-15,0-5-1 0,7 5-3 0,-7-1-1 16,7 4-6-16,-1-4-2 0,1 0-2 0,5-3 0 0,1-1 2 16,0 1 4-16,0-4 2 0,2 0 4 0,3-3 8 0,2-2 7 15,0-1 14-15,-2-5 12 0,3 0 13 0,-9 0 23 0,7-5 26 16,1 3 31-16,0-2 32 0,-2-7 29 0,-3 3 23 16,-2 2 11-16,-7-6-2 0,1 1-15 0,-1 0-24 15,1-1-35-15,-7-2-38 0,-7-1-38 0,1 5-40 0,-1-5-24 16,-6-4-16-16,-8 9-10 0,3-5-9 0,-2 1-7 0,-6 2-13 15,7 1-7-15,-8 4-17 0,15-4-35 0,-9 7-44 16,9 1-49-16,-1-1-50 0,6 1-38 0,1-1-29 0,1 4-26 16,5 0-16-16,0 0-20 0,0 0-47 0,0 0-88 0,5 4-24 15</inkml:trace>
  <inkml:trace contextRef="#ctx0" brushRef="#br0" timeOffset="86993.72">21186 1751 375 0,'-7'11'276'0,"2"-4"-119"16,-3 8-72-16,1-5-39 0,2 5-18 0,5 0-8 15,-8-1-6-15,8 1-2 0,-6 3-3 0,6-3 3 0,6 4-3 16,-6-1-1-16,8 1-1 0,-3-5-3 0,2 1-2 15,1-1 1-15,4 1-1 16,1-4 1-16,0 0 3 0,0 1 2 0,0-6 6 0,0-2 6 16,7 0 4-16,-7-1 7 0,-1-3 10 0,8-3 10 15,-7-1 9-15,7 0 11 0,-8-2 10 0,2-2 24 0,-1 1 29 16,0-5 31-16,-7 5 26 0,1-5 16 0,-1 2 10 16,-6-1 0-16,6-4-9 0,-12 1-22 0,6-1-31 0,-6 1-38 15,-7-1-36-15,0 0-29 0,-7-3-24 0,-6 3-20 0,7-3-13 16,-8 3-19-16,2 0-19 0,-2 1-30 0,2-1-36 15,5 4-43-15,7 4-41 0,-7-4-41 0,8 4-38 0,4-1-44 16,2 4-69-16,6 2-134 0,0-7-49 0,0 6-6 16</inkml:trace>
  <inkml:trace contextRef="#ctx0" brushRef="#br0" timeOffset="87230.17">21453 1627 483 0,'0'-4'333'16,"0"4"-138"-16,0 0-85 0,0 0-51 0,0 0-28 15,0 4-14-15,6 3-4 0,-6 1 0 0,0 2 1 0,0 5 3 16,7-1 0-16,-7 1 2 0,0 3 1 0,6 1-3 0,1-1 0 16,-7 4-4-16,6-3-2 0,1-2-2 0,-7 5 0 15,7-3-2-15,-7-2-3 0,5 2-3 0,-5 0 0 0,0-1 1 16,8 1 0-16,-8-2-3 0,0 2-7 0,-8 0-12 15,8-5-19-15,0 1-20 0,-5-1-39 0,5-3-71 0,0 1-147 0,0-5-84 16</inkml:trace>
  <inkml:trace contextRef="#ctx0" brushRef="#br0" timeOffset="87503.46">21726 1700 140 0,'0'-8'395'15,"-7"4"-139"-15,7 1-113 0,-6-1-64 0,0 1-35 0,-7-2-18 16,0 5-8-16,0 5-3 0,-1-2-2 0,-5 4 0 16,6 1-1-16,-7-1-4 0,8 0-1 0,5 4 0 0,-6-3-4 15,0 3 1-15,7 0-2 0,-1 0 2 0,7-4 1 16,-7 4 1-16,7-3 2 0,0 2 2 0,0-2 4 0,7-1 3 16,-7 1 3-16,7-1 4 0,-1 0 1 0,7 0 1 0,-6 1 1 15,6-5-2-15,-1 5-2 0,2-5-3 0,-1 0-5 16,0 6-5-16,6-6-3 0,1 1-2 0,-7-1-3 0,6 1-3 15,1 0-10-15,-1 0-12 0,1-1-19 0,0-3-29 16,-7 4-55-16,6-4-115 0,1 0-116 0,-7-4-69 0</inkml:trace>
  <inkml:trace contextRef="#ctx0" brushRef="#br0" timeOffset="87677.66">22065 1901 347 0,'0'0'324'0,"0"0"-142"16,0 0-100-16,0 0-69 0,0-3-63 0,0 3-77 0,-7 0-150 16,1 0-85-16</inkml:trace>
  <inkml:trace contextRef="#ctx0" brushRef="#br0" timeOffset="92559.46">20854 2839 54 0,'0'0'226'0,"0"0"-47"0,0 0-35 0,0 0-26 0,5-4-20 0,-5 4-16 15,0 0-13-15,0 0-7 0,0-4-4 0,0 4-8 16,0 0-6-16,0 0-4 0,8-4-4 0,-8 4-6 0,0 0-4 15,0 0-5-15,0 0-2 0,0 0 0 0,0 0-1 16,0 0 3-16,0 0-1 0,0 0 2 0,0 0 2 0,0 0 1 31,0 0-4-31,0 0 0 0,0 0-3 0,0 0-3 0,0 4-4 16,0-4-2-16,7 4-1 0,-7 3 1 0,0 1 5 0,6 4 3 16,0-3 5-16,0 7 5 0,1-3 3 0,0 6 1 0,6 0 1 15,-7-1-4-15,7 1-2 0,0-2-2 0,0 3-6 16,1-2-3-16,-2 0-1 0,0-4-1 0,3 5 1 15,-2-4 3-15,0-1 1 0,0 1 2 0,-7-1 2 0,7 1 0 0,1 0 1 16,-2-4-1-16,-5 0-2 0,-1 0-4 0,1 0-3 0,-1-5-5 16,0 2-1-16,1-1-1 0,-1 5-1 0,-6-9-2 0,8 4-1 15,-8 0 1-15,5-3-2 0,-5 1 1 0,7 1-6 16,-7-2-6-16,8 0-15 0,-8-1-20 0,0-3-25 16,0 3-31-16,5-3-42 0,-5 0-71 0,0-3-159 0,0 0-79 15,0-1-41-15</inkml:trace>
  <inkml:trace contextRef="#ctx0" brushRef="#br0" timeOffset="92927.19">20892 2850 234 0,'7'0'392'16,"-7"-4"-150"-16,0 0-107 0,7 1-61 0,0 3-33 0,-1-4-17 16,0 0-6-16,7 0-4 0,-7-2-2 0,8 2-1 15,-1 0 2-15,0 1-2 0,0-1 0 0,0 4 0 16,7-4-1-16,-1 0 2 0,0 1 1 0,2 3 2 0,-2 0 2 0,6 0 1 16,-4 0-1-16,4 0 3 0,-5 0-2 0,0 0-6 15,-1 0-2-15,0 3-2 0,-5 1-3 0,-1 0-2 0,-1 3-1 16,-6 1-5-16,1-2 3 0,0 2 0 0,0 3 3 0,-7-3 2 15,0 2 2-15,-7 5 1 0,0-4 4 0,0 4 0 0,-5-1 2 16,6 1 0-16,-7 3 0 0,-7-7-1 0,7 3-2 16,0-2-1-16,0-1-3 0,7 1-2 0,-8-5-2 0,8-1-2 15,-1-1-6-15,2 2-9 0,5-7-14 0,-8 3-18 0,8 1-27 16,0-4-44-16,0 0-87 0,0-4-147 0,8 1-73 16</inkml:trace>
  <inkml:trace contextRef="#ctx0" brushRef="#br0" timeOffset="93213.49">21642 3183 440 0,'0'5'355'0,"-7"-2"-138"0,7 0-94 0,0 1-56 0,0 0-31 16,0 3-16-16,0 1-7 0,-6-1-1 0,6 3-1 16,0-2-1-16,0 3 2 0,0 3 2 0,0-3-2 0,6 3-2 15,-6-2 1-15,0 3-2 0,0-4 0 0,7 4 3 16,-7-1-2-16,0 1 1 0,0-1 0 0,6-3 1 0,-6 3-1 16,0 3-2-16,0-4-1 0,0-1-1 0,0 1-2 0,-6-1 0 15,6-1-4-15,0 0-7 0,0 0-13 0,0 0-15 16,-7-4-22-16,7 1-37 0,0-5-65 0,7 1-134 0,-7-4-88 15,6 0-53-15</inkml:trace>
  <inkml:trace contextRef="#ctx0" brushRef="#br0" timeOffset="93460.12">21875 3055 355 0,'8'0'324'0,"-1"0"-126"0,-2 0-81 0,2 0-45 15,0 0-23-15,6-3-11 0,-7 3-7 0,7 0-2 0,0 0-1 16,1-4-2-16,-1 4-5 0,-1-4-6 0,8 4-5 16,-7-4-5-16,8 4-7 0,-3-3-12 0,2-1-18 0,0 4-31 0,-8-3-52 15,1-2-96-15,1 1-131 0,-2 2-64 0</inkml:trace>
  <inkml:trace contextRef="#ctx0" brushRef="#br0" timeOffset="93616.69">21948 3165 53 0,'0'4'398'0,"0"-2"-132"0,0 3-106 16,6-1-64-16,-6-1-34 0,7-3-16 0,6 0-6 15,-6 5 0-15,5-5-1 0,8-5-2 0,0 5-4 0,5-3-5 16,2-1-6-16,-1-1-11 0,0 3-15 0,-1-2-22 15,1-4-29-15,1 2-50 0,-1-3-86 0,-6 2-143 0,-1-3-74 16</inkml:trace>
  <inkml:trace contextRef="#ctx0" brushRef="#br0" timeOffset="93924.06">22540 2718 149 0,'0'-4'427'0,"-7"0"-138"0,7 0-118 16,0 4-68-16,0-2-37 0,0 2-20 0,0 0-12 16,0 0-8-16,0 0-3 0,0 0-1 0,0 2 1 0,0 2-2 15,0 4-2-15,0-1-2 0,0 5 2 0,7-1 3 0,-7-1 8 16,0 5 1-16,0 0 0 0,0 3 3 0,8 1 1 15,-8-2 2-15,0 5-2 0,0 1-5 0,0-5-6 16,0 8-1-16,6-5-3 0,-6 2-2 0,0-2-3 0,6 2-5 0,-6-5-1 16,7 4 1-16,-7-4 0 0,0 1-1 0,6-2-4 0,-6 2-1 0,7 0-1 0,-7-5 0 15,0 1-1-15,6-1-4 0,0 1-12 0,-6-5-14 16,7-2-18-16,0 3-22 0,6-3-33 0,-7-1-49 0,7-4-92 16,0-3-143-16,0 0-70 0</inkml:trace>
  <inkml:trace contextRef="#ctx0" brushRef="#br0" timeOffset="94764.26">23218 2854 205 0,'-7'-4'358'0,"7"0"-113"0,-6 0-89 15,6 4-54-15,0-3-28 0,-6-1-15 0,6 4-6 0,-7-4-2 16,7 4-2-16,-7-4-2 0,0 4-4 0,1 0-5 15,6 0-6-15,-13 4-5 0,7 0-4 0,-7 0-2 16,-1 3 0-16,1 1 1 0,1 2 2 0,-1 5-1 0,-1 0 4 16,-5 0-4-16,6 3 1 0,0 1-3 0,0-2 0 0,-7 5-2 15,7-3-2-15,1 2 0 0,5-2-3 0,0-1-1 16,0 1-1-16,1-2-3 0,0-2-2 0,6 0-1 0,-7-4-2 16,14 4-1-16,-7-7 0 0,6-1 2 0,0 0 1 15,1-3 1-15,7-4 1 0,-2 0-1 0,1-4 1 0,7-3 1 16,-1 0-1-16,1-4 2 0,6-1-1 0,-6 1 4 0,0-4 1 15,-1 0 2-15,-6 1 4 0,6-3 10 0,-6 2 18 16,1 0 19-16,-8-1 13 0,7 7 5 0,-7-7 1 0,1 2 3 16,-7 3 7-16,5 0-1 0,-5-1-14 0,0 2-19 15,0 3-12-15,0 3-9 0,0-4-4 0,0 5-6 0,0 3-12 16,0-4-10-16,0 4-9 0,0 0-2 0,0 0-3 0,0 4-2 16,0-1 0-16,-5 5 2 0,5-1 0 0,0 5 1 15,0-2 1-15,0 1 0 0,0-1 1 0,0 5 0 0,0-3-1 16,0-1 1-16,0 4-2 0,5-5 2 0,-5 2-1 15,8-2 0-15,-2-3 2 0,1 1-1 0,6-1 2 0,-6-3 1 16,-1 4 0-16,0-6 1 0,7-2 0 0,-6 0 1 16,7 0 0-16,-2-2 2 0,1-2 1 0,0-4-1 0,0 1-1 15,0-1 3-15,0-2 3 0,0-1 6 0,0 0 13 0,1-5 12 16,-8-1 8-16,7 2 6 0,-6-3 6 0,-1-1 7 0,1 1 11 16,-7 0 5-16,6 0-11 0,-6-1-8 0,-6 2-4 15,6-3-1-15,-7 3-7 0,1-2-6 0,-1 1-12 16,-1-1-9-16,3 5-5 0,5-1-3 0,-6 4-4 0,-1 0-4 15,7-1-2-15,-7 6-1 0,7 2-1 0,0-3-7 0,-7 3 0 16,7 0-2-16,0 4-2 0,0 0 0 0,0 4 1 16,0 0-1-16,7-1-2 0,-7 5 6 0,7 2 1 0,-7 1 1 15,7 5 0-15,-7-3-1 0,6 3 0 0,-6 2 1 16,5 0-1-16,3 1 1 0,-8 2-1 0,7-1 0 0,-7 1 0 16,6 1 0-16,-6 0 2 0,7-3-1 0,-1 2 1 0,-6-3-1 15,7 1-1-15,-1-2-2 0,1 2-1 0,-1-7-4 16,7 3-2-16,-7-5-4 0,7 1-5 0,1-3-9 0,-8-6-14 15,7 6-23-15,0-4-27 0,6-1-31 0,-4-3-41 0,-3 0-39 16,-6 0-33-16,14-3-25 0,-14-1-16 0,8-4-7 16,-2 2-5-16,-5-5-11 0,-1 3-20 0,0-6-52 0,-6 3-74 15,7-4-18-15</inkml:trace>
  <inkml:trace contextRef="#ctx0" brushRef="#br0" timeOffset="94952.29">23393 2894 287 0,'-12'0'363'0,"5"0"-127"16,1 0-88-16,6 0-49 0,0 0-27 0,-7 0-13 16,7 0-7-16,0 0-4 0,7 0-3 0,-7 0-7 15,6 0-9-15,1 0-8 0,-1-4-6 0,7 4-6 0,0 0-4 16,7 0 0-16,-7-3-3 0,7 3-2 0,6-4 1 0,-7 4-2 16,6-4-10-16,2 4-14 0,-8-4-19 0,7 4-28 0,-6-4-49 15,6-3-96-15,-6 5-140 0,-1-3-70 0</inkml:trace>
  <inkml:trace contextRef="#ctx0" brushRef="#br0" timeOffset="95614.34">23726 2846 392 0,'0'-4'309'0,"0"4"-117"0,0-3-77 15,0-1-41-15,0 0-22 0,0 4-6 0,0-4-4 0,7 2-2 16,-7-2 0-16,6 4-3 0,-6-4-5 0,0 4-7 16,6-4-7-16,-6 1-4 0,6 3-5 0,-6 0-3 0,0 0-1 15,0 0-2-15,7 0 2 0,-7 0-2 0,0 3 1 16,8-3-2-16,-3 4 1 0,-5 0-1 0,7 0 0 0,0 2 2 0,-7 2-1 15,6 3 1-15,1-4-1 0,-7 7 2 0,0-2-3 16,6 3 1-16,-6-1 0 0,0 1-1 0,0-1 0 0,5 5 0 16,-5-8-1-16,0 3 0 0,0 1 0 0,0-3-1 0,0-5 0 15,8 4 0-15,-8-4 1 0,0 0-1 0,0-3 0 16,0 0 1-16,0-1 4 0,7 1 6 0,-7-4 6 0,0 0 9 16,0 0 10-16,0 0 14 0,6 0 11 0,-6-4 8 15,7-3 5-15,-7 3 6 0,6-3 3 0,1 0 5 0,-1-4 7 16,1-1 8-16,-1 1 4 0,0 0 9 0,-6 1-1 0,7-2-4 15,-1 1-7-15,1-3-6 0,0 3-8 0,-1 0-8 16,1 0-9-16,-7 0-10 0,6 4-5 0,-6-1-7 0,7 4-4 16,-7 0-8-16,6-3-11 0,-6 7-12 0,0-2-9 15,0 2-7-15,0 0-5 0,0 0-1 0,6 0 0 0,-6 2-3 16,0-2-1-16,0 4-2 0,0-1-3 0,7 1-3 0,-7 0-3 16,6 0-3-16,-6 0-3 0,8-1-1 0,-8 1 2 15,0 0 0-15,5-4 4 0,-5 2 4 0,8-2 4 0,-1 0 4 16,-2 0 3-16,-5-2 3 0,7 2 0 0,6-4 2 15,-7 0 1-15,1 1 3 0,-7 3-1 0,7-4-1 0,-1 0 0 16,1 0-1-16,-7 4 0 0,6-4-2 0,-6 4 0 0,6 0-3 16,-6-3 1-16,0 3 0 0,0 0-1 0,7 0 2 15,-7 0 1-15,6 3-1 0,-6-3 1 0,7 4-4 0,-7 0 2 16,7 0 2-16,-7 0 0 0,6-1 0 0,-6 5 1 0,7-6-1 16,-7 7 0-16,6-6 2 0,1 4-1 0,-7 1 0 15,5-4 1-15,-5 3 1 0,7 1-1 0,1-2 1 16,-3 2 0-16,3-1 1 0,-2 1-1 0,0-1-19 0,7-4-32 15,-6 4-44-15,6-3-47 0,0 0-48 0,-6 0-56 0,5-4-81 16,1 0-125-16,0-4-96 0,0 4-36 0</inkml:trace>
  <inkml:trace contextRef="#ctx0" brushRef="#br0" timeOffset="95771.09">24397 2890 427 0,'6'0'504'15,"-6"-3"-166"-15,0 3-129 0,6 0-77 0,-6 0-47 0,0-4-29 16,0 4-16-16,0 0-18 0,0 0-24 0,7 0-38 0,-7 0-51 16,0 0-84-16,0 0-172 0,-7 0-91 0,7 0-58 0</inkml:trace>
  <inkml:trace contextRef="#ctx0" brushRef="#br0" timeOffset="109916.92">22228 4103 118 0,'-8'0'222'0,"8"0"-61"0,0 0-46 0,0 0-27 0,-5-3-15 0,5 3-6 0,0 0-3 0,0-5-3 0,0 5-1 0,0-3-4 31,-6 3-4-31,6-4-6 0,0 4-7 0,-7-3-6 0,7 3-4 15,0-4-1-15,-7 4-1 0,7 0 2 0,0-4 1 0,0 4 1 0,0 0 2 16,0 0-1-16,0 0-3 0,0 0-3 0,0 0-6 16,0 0-6-16,0 4-5 0,0 0-1 0,0-1 2 0,0 9 1 15,0-6 3-15,0 5 3 0,7 4 9 0,-7-1 8 0,7 6 10 16,-1-3 0-16,-1 2 1 0,3 0 4 0,-3 2 3 0,3-3 4 16,-1 4-3-16,-1 0-5 15,-6-3-4-15,7 0 0 0,-1 2-2 0,-6-3-1 0,7 1-2 16,-1-2 0-16,0 2 1 0,-6-1-3 0,7-3-1 0,-7 4-5 15,0-5-4-15,6 1-3 0,-6-1-5 0,0 1-6 0,0 0-4 16,0-4-3-16,0-1-1 0,0 1 0 0,0 0-2 16,0-2 1-16,0-3-2 0,0 2 0 0,0-5-1 15,0 1 1-15,0 4-3 0,0-8-10 0,0 3-22 0,0 1-30 16,0-4-39-16,0 0-42 0,0-4-55 0,0 1-81 0,-6-5-146 16,6 1-85-16,-7-1-38 0</inkml:trace>
  <inkml:trace contextRef="#ctx0" brushRef="#br0" timeOffset="110274.06">22047 4143 280 0,'0'-11'309'0,"5"4"-112"0,-5-1-69 0,6-3-39 0,1 5-26 15,-1-6-13-15,1 5-7 0,0-4-2 0,6 4-3 0,-6-4-6 16,11 4-6-16,-4-1-5 0,-1-4-4 0,6 5-3 0,0-1-1 16,8 2-1-16,-9-2 1 0,3 5 1 0,5-1 0 15,-7-4 4-15,1 8-1 0,-7-2-2 0,6 2-1 0,-6 0-2 16,7 2-4-16,-12 2-1 0,5 0-4 0,-2 3-3 0,-4 5 2 16,0-2 0-16,0 2 1 0,-1 5 1 0,-6-1-1 15,0-2 0-15,0 4 2 0,-6 1 1 0,6-1 0 0,-7-4 0 16,-7 6 1-16,8-6 1 0,-7 4 1 0,0-3 1 15,0-1-1-15,-7 1 0 0,8-4-1 0,-1 0-1 0,-1 4-4 16,1-8 1-16,7 3-2 0,-1 2 0 0,-5-1-6 16,12-5-16-16,-7 6-22 0,7-4-34 15,7-1-51-15,-1 0-102 0,0 1-136 0,7-1-78 16</inkml:trace>
  <inkml:trace contextRef="#ctx0" brushRef="#br0" timeOffset="110623.56">22638 4590 154 0,'-6'0'461'0,"6"-4"-157"15,0 0-124-15,-7 4-70 0,7-3-42 0,0 3-19 0,0-4-11 16,7 4-7-16,-7 0-3 0,0 0-5 0,0 0-6 15,0 4-4-15,6-1-6 0,-6 1-4 0,0 3-2 16,7 1-2-16,-7 0-1 0,0 2 2 0,0 1-1 0,-7 4 1 16,7-3 0-16,0 2-2 0,-6 1 2 0,-1-1 0 0,7-3 1 15,-6 3-1-15,-1-3 2 0,7 4 2 0,-6-3 3 16,-1-2 1-16,7 1 1 0,-7 0 2 0,7 1-1 0,0-6 3 16,-6 5 0-16,6-7 2 0,0 4 0 0,0-1 0 0,6-4 2 15,-6 1 0-15,0 1 3 0,7-3-1 0,0 2 0 16,-1-4-1-16,7 4-1 0,-6-4-1 0,6-4-3 0,6 4-2 0,1-4-1 15,-1 2-4-15,8-7-6 0,-7 6-16 0,5-4-24 0,-5-1-32 16,6-3-52-16,0 1-73 0,0-2-152 0,-7-3-90 16,7 1-53-16</inkml:trace>
  <inkml:trace contextRef="#ctx0" brushRef="#br0" timeOffset="110855.37">22840 4293 180 0,'0'0'422'0,"0"-4"-130"0,0 4-104 16,0-3-64-16,0-1-38 0,7 1-20 0,-7-1-14 15,6 0-6-15,1 0-7 0,6-3-4 0,-1 4-5 0,2-4-8 16,-1 3-6-16,6-4-6 0,0 5-3 0,2-5-5 15,-2 5-7-15,0-5-16 0,1 5-26 0,-1-5-36 0,1 1-53 16,-7 0-81-16,7 3-146 0,-8-3-84 0</inkml:trace>
  <inkml:trace contextRef="#ctx0" brushRef="#br0" timeOffset="111027.94">23055 4304 172 0,'-7'0'328'0,"1"4"-104"0,-1-4-70 0,7 3-37 16,-6-3-22-16,0 0-14 0,6 0-7 0,0 0-5 16,0 0-8-16,-7 0-10 0,7 0-12 0,0 0-12 0,7 0-7 15,-7 0-8-15,6 0-13 0,7 0-25 0,0-3-36 0,6-1-57 16,0 0-98-16,1 0-141 0,7-3-81 0</inkml:trace>
  <inkml:trace contextRef="#ctx0" brushRef="#br0" timeOffset="111443.31">23615 3854 389 0,'0'-8'272'0,"0"-3"-114"0,0 0-60 15,8 4-27-15,-3-4-13 0,2 4-6 0,5-4-6 0,-5 3-5 16,6 2-3-16,1-2-5 0,-2 1-7 0,1 3-7 0,0-4-8 16,1 4-2-16,-2 0-2 0,1 2 0 0,0 2 0 15,1 0 0-15,-1 0 0 0,-2 2 0 0,4 2 0 0,-9 4 0 16,7 3 0-16,-13 1 0 0,7 2 1 0,-1 0 0 15,-6 5 1-15,0 3 1 0,0-5 0 0,0 6-1 0,0-1 0 16,-6 0 1-16,6 4 3 0,-7-5 0 0,7 5 2 0,-6-4 6 16,6 1 0-16,-7-2 5 0,7 1 1 0,0 0 0 15,-6-3-1-15,6 2 0 0,0-5-3 0,0 1-5 16,0-2-3-16,0 3-4 0,0-3-2 0,6 0-2 0,1-1-3 16,-1-3-10-16,1 0-20 0,6 3-33 0,-1-6-54 0,8 4-90 15,0-5-162-15,-7 0-91 0,6 0-50 0</inkml:trace>
  <inkml:trace contextRef="#ctx0" brushRef="#br0" timeOffset="111587.84">24169 4521 214 0,'0'0'444'0,"0"0"-167"16,0 3-141-16,-7-3-115 0,7 0-112 0,0 0-189 15,0 4-105-15</inkml:trace>
  <inkml:trace contextRef="#ctx0" brushRef="#br0" timeOffset="124248.17">18665 9756 148 0,'7'4'184'0,"-7"-4"-62"0,0 3-40 0,0-3-25 15,0 0-15-15,6 4-5 0,-6-4-2 16,0 0 0-16,7 0 2 0,-7 0 3 0,7 0 2 0,-1 0 2 0,6-4 3 16,-5 1 2-16,6-1 5 0,1-4 2 0,-1 0 1 0,-7 1-1 0,7-3-1 0,0 2-2 15,0-3 2-15,-6 1 0 0,6-2-1 0,-7 1-2 0,0 0-1 16,1-3-3-16,6-1 3 0,-6 3 1 0,-1-1 4 0,1-6 1 16,-1 5 3-16,1-5 5 0,-1-3 5 0,1 4 5 31,-1-5 7-31,-6-2 2 0,6 2-5 0,2-2-4 0,-3 0-6 15,-5 0-8-15,8-2-9 0,-8-2-6 0,7 0-15 0,-7 0-11 0,0-1-6 16,0 1-7-16,0-4-2 0,0-1-2 0,0 3 1 0,-7-3-1 16,-1 1 1-16,3 0-1 0,-9 0 3 0,8 1 10 15,-7 6 4-15,0 0 19 0,0 1 15 0,-1 2 18 0,1 5 12 16,1 0 7-16,-1 4 2 0,-7 2-3 0,7-2-4 16,0 2-19-16,0 4-12 0,0-2-15 0,6 6-11 0,-6-3-7 15,6 3-4-15,-5 0-2 0,6 1-2 0,-1-1-2 16,7 1-4-16,-7 3-4 0,1 0-3 0,-1 0 0 0,7 3-1 15,-6 1-2-15,6 3-1 0,0 1 0 0,0-1 1 0,0 3 0 16,0 5 1-16,0 1-1 0,0 2 0 0,0 0 2 0,6 0 0 16,-6 4-1-16,7 0 1 0,-7 1 0 0,6-2 0 15,1 5 0-15,0-4 0 0,-1 3-1 0,0 1 1 16,7-4 2-16,-5 4-1 0,4-4 0 0,1 3 1 0,0-2-1 16,0-2 0-16,0 1 0 0,0 0 0 0,0-3 0 0,0-1-1 15,6 1-2-15,-5-5 1 0,5 4-2 0,-6-4 0 16,6-2 0-16,-6 2-6 0,7-6-16 0,-7 4-28 0,7-6-35 15,0 2-50-15,-8-5-51 0,8 5-48 0,0-8-48 16,-2 0-51-16,3 0-61 0,-2-4-103 0,7 0-70 0,-6-3-16 16</inkml:trace>
  <inkml:trace contextRef="#ctx0" brushRef="#br0" timeOffset="124769.92">19486 9243 224 0,'0'0'346'0,"-7"-4"-111"16,7 0-74-16,0 4-49 0,0-3-30 0,0 3-19 0,7 0-14 16,-7-4-7-16,0 4-9 0,0 0-7 0,6 0-6 15,-6 0-8-15,7 4-5 0,0-4-3 0,-1 3 1 0,1-3-2 16,-1 4 0-16,0 4-1 0,1-6 1 0,-1 6 0 15,1-1 0-15,0 1 0 0,-7 3 0 0,6-4 2 0,0 5 0 16,-6-2 0-16,7 2 0 0,-1-2 0 0,-6-3-1 0,7 5 0 16,-7-5-4-16,0 1 1 0,8-1 0 0,-8 0 0 15,0-4 1-15,0 1-1 0,0 0 3 0,5-4 5 16,-5 4 5-16,0-4 7 0,0 0 6 0,0 0 6 0,0-4 2 16,0 0 2-16,0 0-1 0,6-3-3 0,-6-1-1 0,0 2-4 15,0-5-1-15,0-1-1 0,0 2 0 0,7-2 7 0,-7 1 4 16,0 0 3-16,0 4 0 0,0-4-1 0,0 0 1 15,0 4-2-15,0-5-2 0,0 6-5 0,0-2-4 0,7 5-3 16,-7-5-1-16,0 4-2 0,7-3-4 0,-7 4-3 16,6-1-1-16,1 1-5 0,-1-1-1 0,-6 0 0 0,7 4-3 15,-1 0-2-15,0 0-1 0,1 0-1 0,0 0 0 16,-1 4 1-16,7 0 1 0,-7 3-1 0,1 1 0 0,-1-2 1 16,1 2-1-16,0-1 2 0,-1 3-1 0,1 2-1 0,-1-1 1 15,1 0-1-15,-1-1-1 0,-6 2 1 0,5-1 0 16,3 4 0-16,-8-5 0 0,6 2-1 0,1-1-4 0,-7 0 0 15,7-4-6-15,-7 4-14 0,6-4-17 0,-6 0-22 16,8 0-21-16,-3 2-25 0,2-6-28 0,-1 0-31 0,0 1-37 0,1-4-39 16,7 0-56-16,-8-4-94 0,-6 1-61 0</inkml:trace>
  <inkml:trace contextRef="#ctx0" brushRef="#br0" timeOffset="125067.48">19961 8986 271 0,'-5'-8'361'0,"5"6"-106"0,0-3-76 0,0 2-48 16,-8-1-34-16,8 4-20 0,0 0-14 0,0 0-11 0,0 0-10 16,0 0-7-16,8 4-8 0,-8-1-4 0,0 4-3 15,5 1 0-15,2 3 0 0,0 0 1 0,-1 0 3 0,1 4 1 16,-1 0 2-16,1-1-2 0,-1 5 1 0,1-2-2 15,-1-2-2-15,1 7 0 0,-1-3-3 0,7 0-2 0,-6 2-3 16,-1-3-3-16,7 4-3 0,-7-3-1 0,8 3-2 0,-8-5-1 16,1 2-2-16,-1 0 0 0,7-1-1 0,-7 1-1 15,1-2 0-15,-1 2 0 0,2-5-2 0,-8 1-6 0,7-5-12 16,-2 7-18-16,-5-8-22 0,7-1-27 0,-1 0-32 16,-6-2-38-16,7-1-48 0,-1-2-58 0,-6-3-78 0,0-3-86 15</inkml:trace>
  <inkml:trace contextRef="#ctx0" brushRef="#br0" timeOffset="125366.91">19818 8953 265 0,'0'-11'277'0,"0"1"-102"16,0-2-65-16,0 5-37 0,7-3-22 0,-7-2-13 15,6 1-5-15,7 0-5 0,-6 3-7 0,6 2-5 16,0-6-4-16,-7 9-4 0,7-5-2 0,0 4-3 0,6 1 0 16,-6-1-2-16,2 4 2 0,-3 0-1 0,1 0 0 0,0 0-2 15,0 4 2-15,-6 3 0 0,6 1 0 0,-7-1 0 0,1 3 3 16,-1 2 2-16,-6-1 1 0,7 3 2 0,-7 1 2 16,-7-4 1-16,7 8 1 0,-6-5 0 0,-1 1-1 15,1-1-2-15,-1 1 0 0,-6 0-4 0,7-3-1 0,-1-2-2 16,-6 1 0-16,7 0-4 0,-1-4-4 0,0 0-13 0,7-3-21 15,0 4-29-15,7-5-51 0,-7-3-71 0,13 0-141 32,-6 0-76-32</inkml:trace>
  <inkml:trace contextRef="#ctx0" brushRef="#br0" timeOffset="125684.5">20795 8913 28 0,'-7'0'388'0,"1"4"-115"0,6-4-94 15,-7 0-65-15,7 0-39 0,0 0-22 0,0 0-11 0,0 0-4 16,0 0-4-16,7 0-5 0,-7 0-3 0,6 0-5 0,1 0-2 15,-1 0-1-15,1-4 0 0,6 4-1 0,0-4 0 16,7 1 3-16,-7 0 2 0,6-2 2 0,1-2-5 0,-1 4-2 0,-6-1-4 16,0 0-2-16,7-4-3 0,-7 5-3 0,0-1-3 15,0-4-2-15,0 6-1 0,-6-2-1 0,6 0-5 0,0 0-9 16,-7 1-15-16,0-1-18 0,1 4-24 0,-7-4-28 0,7 0-32 16,-7 1-33-16,0 3-28 0,0 0-30 0,0 0-33 15</inkml:trace>
  <inkml:trace contextRef="#ctx0" brushRef="#br0" timeOffset="125864.41">20854 9015 130 0,'0'4'120'0,"0"1"-17"0,5-3-11 0,-5 2-8 16,0-4-6-16,8 4-4 0,-1-4-4 0,-1 0-7 0,0 0-4 16,7 0-8-16,1 0-8 0,-2-4-4 0,1 0-6 0,0 4-8 15,7-2-4-15,-7-7-7 0,5 6-4 0,3-1-2 16,5-3-1-16,-7-1-2 0,2 1-4 0,-2-1-16 15,-6 1-39-15,6 0-70 0,0 0-147 0,-4-4-94 0</inkml:trace>
  <inkml:trace contextRef="#ctx0" brushRef="#br0" timeOffset="126466.53">21694 8390 21 0,'0'0'138'0,"-7"0"-40"0,7 3-23 16,0-3-11-16,0 0-3 0,0 0 3 0,0 3 3 0,-6-3 3 15,6 0 2-15,0 0-2 0,0 4-2 0,0-4-5 0,0 0-7 16,0 4-7-16,0-4-6 0,0 0-5 0,0 0-5 16,0 3-2-16,0-3-5 0,0 0-1 0,0 0-5 0,0 4-1 0,0-4-4 15,0 0-2-15,6 4-1 0,-6-4-2 0,7 0-1 16,-1 0 0-16,7 4 1 0,-7-4-1 0,8 0 2 0,0 0-1 15,4 0 0-15,-5-4 1 0,7 4-3 0,-1-4 2 0,1 0-1 16,5 1-1-16,-4-1-1 0,5 0 0 0,-7 1 0 16,1 0-2-16,0-2 2 0,-1-2-1 0,0 7-2 15,-6-4 1-15,1-3-1 0,0 7 1 0,-9-3 2 0,1-1 6 16,1 4 1-16,-1-4 3 0,1 4 3 0,-7-4 0 0,0 4 2 16,7-3-1-16,-7-1-2 0,0 4-5 0,0-3-4 0,0 3-6 15,0-5-11-15,0 3-17 0,0-2-22 0,0 0-31 16,0-3-41-16,0-1-50 0,7 2-71 0,-7-2-135 0,6-4-70 15</inkml:trace>
  <inkml:trace contextRef="#ctx0" brushRef="#br0" timeOffset="126864.17">22332 8012 177 0,'0'-4'375'0,"-6"4"-114"16,6-4-81-16,0 4-56 0,0 0-35 0,-7 0-19 16,7 0-10-16,0 0-15 0,0 0-5 0,0 4-7 0,0 0-7 15,0 4-5-15,0-1-3 0,7 3-4 0,-7 5 0 0,0-1-1 16,0 1-1-16,6-1 1 0,-6 5 0 0,0-1 0 0,7 4 0 16,-7 1 0-16,6-1 0 0,-6 0-1 0,0 3 1 15,0-2-2-15,0-2 0 0,0 4 0 0,0-3-4 0,0 5 1 16,0-6 1-16,0 1-2 0,-6 0-1 0,6-3 0 0,-7 3 0 15,7-4-2-15,-6 0 1 0,6 1 0 0,-7-4-1 16,7-1 2-16,0 1 1 0,-7-5 1 0,7-3 2 0,-6 5 2 16,6-4 3-16,0-1 1 0,0-5 4 0,0 6 1 15,-7-4 0-15,7-4 1 0,0 4 3 0,7-4 0 0,-7 4 0 16,0-4-2-16,6 0 0 0,1 0-2 0,0 0-2 0,6 0 1 16,-1-4-6-16,8 0-1 0,1 0-3 0,-3 1-2 15,9-4-2-15,-1-5-1 0,-1 5-3 0,2-1-2 0,6-2-1 16,-8-1-4-16,1 0-16 0,0 0-27 0,0 4-32 0,-6-4-38 15,6-3-52-15,-7 2-68 0,0 1-98 0,1-4-114 16,-7 7-52-16</inkml:trace>
  <inkml:trace contextRef="#ctx0" brushRef="#br0" timeOffset="127166.13">22195 8990 36 0,'-7'3'475'0,"7"1"-121"0,-6 0-141 16,6 0-96-16,0-4-58 16,-7 3-31-16,7-3-15 0,0 4-9 0,7-4-1 15,-7 0 3-15,6 3 2 0,1-3 4 0,0 0 1 16,6-3-1-16,0 3 1 0,7 0 3 0,-1-4 2 0,0 1 2 15,7-1-2-15,-6 0 0 0,6-3-1 0,0 3 3 0,0-4 0 16,7 1 0-16,-1 0 0 0,1 0-3 0,7-1-1 0,-8-2-1 16,13-1-2-16,-6 0-2 0,0 0-1 0,1-4-4 15,-2 8-3-15,-5-5-9 0,0 1-14 0,-2 5-24 0,3-2-33 16,-8-3-48-16,-7 3-57 0,1 5-100 0,-7-4-115 0,0 3-58 16</inkml:trace>
  <inkml:trace contextRef="#ctx0" brushRef="#br0" timeOffset="127447.87">22332 9257 363 0,'0'4'395'0,"0"3"-144"0,0 1-106 0,0-1-67 0,0 3-35 16,0-1-14-16,0 1-4 0,0 2 1 0,0-2 6 0,7 1 6 15,-7 4 5-15,0 3 6 0,0-3 2 0,6 6 4 16,-6-2-1-16,6 3-2 0,1 0-4 0,-7 4-5 0,6-4-3 16,1 3-2-16,-1-2 0 0,1-2-8 0,-7 4-6 15,8-2-4-15,-3-1-4 0,3-1-3 0,-3 2-4 0,1-5-5 16,-6 4-2-16,7-3-2 0,0-1-3 0,-7-3-11 0,7 0-16 16,-1-1-24-16,-6-3-23 0,7 0-33 0,-7-4-39 15,6 0-47-15,-6-3-66 0,7 0-106 0,-7-4-74 16</inkml:trace>
  <inkml:trace contextRef="#ctx0" brushRef="#br0" timeOffset="127803.89">22392 9407 391 0,'0'-14'458'0,"0"3"-166"0,0 4-124 16,5-4-76-16,3 0-42 0,-3-1-20 0,8 2-8 0,-6-2-3 15,6 5-1-15,0-3-1 0,0 1 0 0,6 2 0 16,-5 0-1-16,4 0-3 0,-5 3-6 0,8 0-3 0,-2 1-2 16,-6 3 1-16,0 0-1 0,0 0-2 0,-6 7-1 0,-1-3 0 15,1 3 1-15,-7 4 0 0,0 1 1 0,-7 2-2 16,-6 1 0-16,7-1 1 0,-8 5 2 0,-5-1-3 0,6-3-1 16,1 2 0-16,-9-2 0 0,9-1-1 0,-8 3 3 0,6-3 0 15,2-3-2-15,6 0 5 0,-7-1 0 0,6 2-1 0,1-5 3 0,6 0 1 0,-7 0-2 16,7-2 0-16,0 1 0 0,0 2-1 0,0-5 1 15,7 5 6-15,-1-4-4 0,1 4-2 0,-1-6 0 0,7 5-1 16,-1-7-1-16,2 8-1 0,-1-4 0 0,6-4-6 0,2 4 4 16,-2 0 1-16,-6-4 0 0,13 0-1 0,0 0 1 0,-7 0-1 15,7 0-2-15,0 0 0 0,1 0-10 0,-2-4-13 16,-5 4-22-16,6-4-32 0,0 4-44 0,0-4-59 16,-6 0-108-16,-1 0-113 0,1 1-54 0</inkml:trace>
  <inkml:trace contextRef="#ctx0" brushRef="#br0" timeOffset="128026.56">22821 9375 310 0,'-7'-5'463'0,"7"5"-154"15,-6-2-126-15,6 2-75 0,0-4-37 0,0 4-19 0,0-4-7 0,0 4-1 16,0-4-1-16,6 4-2 0,1-3-2 0,-1-5-4 15,7 4-10-15,7-3-6 0,-7 4-7 0,6-4-5 0,1-1-4 16,6 0 0-16,-7 2-2 0,7-3-2 0,0 2-1 16,-6 0-3-16,6 0-7 0,-7 3-11 0,8-3-18 0,-15 0-25 15,8 2-31-15,-7 3-35 0,0-2-42 0,0 0-41 0,-7 0-38 16,1 1-48-16,-7-1-49 0</inkml:trace>
  <inkml:trace contextRef="#ctx0" brushRef="#br0" timeOffset="128210.81">23101 9249 90 0,'-8'0'289'0,"8"5"-66"0,-5-5-59 0,5 3-41 15,-7-3-29-15,7 4-18 0,-7 3-10 0,7-3-7 16,0 3-1-16,-6 4-2 0,6-4 0 0,0 4-2 0,0 5-7 0,0-6-7 16,0 5-4-16,6 4-4 0,-6-5-6 0,0 1-5 15,7 2-7-15,-7 2-2 16,7 3-3-16,-7-3 0 0,5-2-1 0,-5 6-2 16,8-5-2-16,-1 4-1 0,-2-3 3 0,-5-2-1 15,8 3-4-15,-3-3-4 0,2 2-12 0,0-1-21 0,-1 0-29 16,1-3-45-16,-7-1-68 0,13 1-124 0,-7-1-100 0,0-6-63 15</inkml:trace>
  <inkml:trace contextRef="#ctx0" brushRef="#br0" timeOffset="128901.93">23576 8323 135 0,'0'4'201'0,"0"-4"-54"0,0 0-36 0,0 4-26 16,0-4-14-16,0 0-7 0,0 4-5 0,0-4-5 0,6 0-7 15,1-4-6-15,-1 4-6 0,7 0-4 0,2-4-2 16,-3 4-3-16,0-4-6 0,8 1 0 0,0-2-2 15,-1 2-1-15,1-1-1 0,-1 2-3 0,7-3-2 0,-6-2-2 16,6 3 0-16,0-3-3 0,0 3 0 0,0-3-2 0,-6 4-2 16,-1-5-1-16,0 4-7 0,2 0-14 0,-9 1-22 0,1-4-30 15,0 3-37-15,-6 0-54 0,-7-3-83 0,7 3-109 16</inkml:trace>
  <inkml:trace contextRef="#ctx0" brushRef="#br0" timeOffset="129126.3">23804 8162 245 0,'-6'0'241'16,"6"0"-68"-16,-7 0-41 0,7 0-28 0,0 0-21 0,0 0-17 15,0 0-11-15,0 0-10 0,0 3-9 0,0-3-8 0,0 5-6 16,0-2-5-16,7 3-2 0,-7 2-1 0,6 4 0 16,-6-1 2-16,5 0 0 0,3 3 0 0,-1 1 1 15,-1 4 0-15,-6-2 0 0,7 3-3 0,-1 1-1 0,-6 1-2 16,7-4-3-16,-1 5-5 0,7 2 1 0,-7-7 0 0,7 5-2 15,-6-2-1-15,6 1-1 0,0-4-7 0,0 1-15 0,0-1-22 16,1-3-42-16,-1 0-58 0,-1-5-88 0,1-3-131 0,0 1-69 16</inkml:trace>
  <inkml:trace contextRef="#ctx0" brushRef="#br0" timeOffset="129453.43">24585 7895 434 0,'-6'-8'319'0,"-7"4"-121"0,0 0-78 15,7 4-38-15,-8 0-22 0,1 4-7 0,0 0-7 16,1 0 0-16,-1 4-2 0,-2 1-2 0,3 7-5 0,-7-1-8 15,12 3-2-15,-6 0-5 0,0 0 0 0,7 4 0 0,-1 0 2 16,1-1-2-16,-1 2 1 0,7-1-1 0,0 0 0 0,7 4 1 16,-1-4-2-16,1 0-1 0,5-3 0 0,2-1 0 0,-1 3-2 15,6-5-1-15,8 1 0 0,-2-5-2 0,1-2-1 16,1-3-1-16,11 1-4 0,-5-4-3 0,13-4-3 0,-7-4-3 16,6 1-9-16,1-5-24 0,1 2-36 0,-3-6-58 15,1 1-95-15,-12-3-168 0,0 2-90 0,0-2-45 0</inkml:trace>
  <inkml:trace contextRef="#ctx0" brushRef="#br0" timeOffset="130392.67">19909 10620 31 0,'-7'4'79'15,"1"0"-34"-15,-7-1-21 0,7 1-12 0,-1 0-6 0,-5 0-3 16,-2-2 2-16,7 3 7 0,-5-2 3 0,0 1 9 16,4-1 5-16,-5 1 4 0,0 0 6 0,5 0 8 0,-3-1 6 15,4 1 6-15,1-1 3 0,-1 1 0 0,7-4-1 0,-6 3 0 16,6-3-4-16,0 4-6 0,-7-4-10 0,7 4-9 16,7-4-9-16,-7 4-4 0,0-4-3 0,13 3-1 0,-7-3 1 15,7 0 5-15,6 0 2 0,1-3-3 0,6-1 0 16,1 0-1-16,5 0-2 0,1-3 0 0,5 4-3 0,8-8 0 15,0 3 1-15,6-2 4 0,1-1 3 0,11 0 4 0,0-5 4 16,9 1 5-16,5 1 2 0,13-1 0 0,1-2-2 16,5 2 0-16,2-3-3 0,10-1-2 0,-4 1-2 0,5-1-4 15,7-3-3-15,1 0-1 0,6 1-4 0,6-2-1 16,0 2-2-16,1-6 1 0,5 2-5 0,0 0 0 0,1-5 1 16,1-2-1-16,-2 2-1 0,1-3-2 0,6-3-1 15,-6 3 0-15,-1-1-2 0,-5 5 2 0,-7-4-4 0,0 4 0 16,-6-4 2-16,-8 3 1 0,-6 1 3 0,-7 4 2 0,1 0 3 15,-14-1 2-15,-5 4 5 0,-1-1 0 0,-12 2 1 0,-15 6 0 16,1-3-2-16,-6 3-3 0,-14 4-1 0,-5 0-3 16,-8 0-4-16,0 0-3 0,-12-1-6 0,-1 5-22 0,-12-3-35 0,-1-2-65 0,-12 3-116 15,0-8-150-15,-21 11-88 0,0-5-51 0</inkml:trace>
  <inkml:trace contextRef="#ctx0" brushRef="#br0" timeOffset="131120.5">17682 8763 260 0,'0'-7'187'0,"0"-1"-77"15,7 1-44-15,-7 2-28 0,0-1-18 0,5 2-15 0,-5 4-1 16,0-4-3-16,0 4 0 0,0-3 0 0,0 3-1 15,8 0 0-15,-8 0-1 0,0 0 5 0,0 0 0 0,7 3 6 16,-7 1 5-16,5 0 11 0,8 0 9 0,1 6 7 16,-1 2 5-16,0 2 8 0,6 8 1 0,7 0-1 0,-1 7-2 15,3 0-7-15,-3 8-10 0,8 7-7 0,-1 0-2 16,1 4-4-16,6 6-2 0,1 2-2 0,-8 7-4 0,6 2 0 16,-4 8 2-16,4 0-1 0,1 1-2 0,-5 6-4 15,4 1-2-15,-6 3-2 0,1-3-1 0,7 3-1 0,-8-3-4 0,0-4 0 16,8-4 1-16,-8 0 0 0,7-8-1 0,-6 2 1 15,-1-5 1-15,1-3 0 0,-1-5 2 0,1-2 1 0,-7 0-3 16,0-8 1-16,0-1-1 0,0-6-1 0,0 0-1 16,-7-4 0-16,9-4-1 0,-10 0 0 0,2-3 0 0,0-1 0 15,-1-2 1-15,-6-5 0 0,7 0 0 0,-2-3 0 0,-3-1 0 16,4 2 0-16,7-9-1 0,-7 3 0 0,7-6 1 0,0 0-1 16,7-4 0-16,5 0 1 0,2-4-2 0,6 0 1 15,-1-6 0-15,14 3 0 0,-7-5-1 0,6-3 2 0,2 4-1 16,-2-3 0-16,1-1 1 0,7 1 1 0,-9-1 0 15,8 4 0-15,-6-3 2 0,0-1-5 0,-1 1-18 0,1-2-46 16,-7-2-84-16,-6 0-169 0,0 3-83 0,-8-3-54 0</inkml:trace>
  <inkml:trace contextRef="#ctx0" brushRef="#br0" timeOffset="132031.66">17844 8521 191 0,'0'-4'237'16,"7"1"-97"-16,0 3-57 0,0 0-40 0,5-3-20 0,1-2-10 15,7 1 0-15,0-3 3 0,5 4 4 0,8-4 3 16,-1-5 1-16,8 4 4 0,-1-6 3 0,6 3 1 0,1-3-1 16,6-5-4-16,0 5-1 0,6-5 2 0,0-3 1 0,2 1 2 15,5-2 0-15,6 1 2 0,1-3-4 0,0 3 0 0,6-3-1 16,0-2 0-16,14 2-2 0,-1-5-3 0,6 5-3 0,2-4 0 0,11-4-1 15,-6 3-1-15,13-3-4 0,1-4 0 0,6 0-3 16,-1-1 1-16,14-4-2 0,-1-1-3 0,8-2-2 16,5 2-2-16,1-5-1 0,7 4 0 0,-9-4 0 0,9 5-3 15,-7-1-2-15,7 3 2 0,-7 1-1 0,-7 0 2 0,0 2 0 16,-6 2-2-16,-7 3-1 0,-13 1 2 0,2-1 1 0,-9 2 0 16,-6 2 1-16,-7 4 1 0,1-5 0 0,-6 5 1 15,-8-1 0-15,7 1 1 0,-6-1-2 0,-7 4-1 16,7 0-1-16,-6 1-1 0,-8-1 0 0,0 3 0 0,-6-3-2 15,1 4 0-15,-2-1 1 0,-5 5 0 0,-7-5 2 0,0 5-1 16,1 3 0-16,-2-4 0 0,-5 4 1 0,-7 4 0 16,7-4 1-16,-7 3 1 0,-7 2-1 0,1-3 0 0,-1 6-2 15,-6-4 0-15,1 3-1 0,-8 4 0 0,1-3 2 16,-7-1-2-16,0 4-1 0,-1 0 1 0,-5 0 2 0,6 0 0 0,-6-4-1 16,-1 4 1-16,1 0 0 0,-1 0 0 0,6 0 1 15,-5 0-1-15,1 0 0 0,5 0 1 0,-7 0 2 16,7 0-1-16,0 0-2 0,0 0 1 0,0 0-1 0,6 0 1 15,-6 0 0-15,7 0-1 0,-7 0 0 0,6 0 0 0,-6 4 0 16,6-4-1-16,-6 4 0 0,8-1 1 0,-8-3 0 16,-6 4 0-16,6 0 0 0,-7-1 0 0,7 0 0 0,-7 2 0 15,0-1 0-15,1 2 0 0,0-2 0 0,-7 7 0 16,7-3 0-16,-1-1 0 0,1 3 2 0,-1 2 4 0,0 3 4 16,1 3 4-16,6-3 3 0,-6 6 4 0,7 5 2 0,-2 0 5 15,-6 3 8-15,13 4 9 0,-5 7 5 0,-1 8 11 16,0 0 11-16,-1 11 10 0,-5 3 6 0,7 3 2 0,-9 8-2 15,8 1-8-15,-6 10-6 0,6 0-12 0,-6 1-12 16,0-1-13-16,6 4-8 0,0 0-2 0,0-4-2 0,6 4 0 16,1-4 0-16,-1 1 0 0,7-5-1 0,6 1-1 0,-5-4 2 15,5-4-3-15,1-4-5 0,-1-2-3 0,-5-1-2 16,6-4-3-16,-8-8 0 0,1 2 0 0,-26-56-2 0</inkml:trace>
  <inkml:trace contextRef="#ctx0" brushRef="#br0" timeOffset="154526.1">7151 9598 108 0,'-7'-4'114'0,"7"4"-35"0,0-4-20 15,-6 4-13-15,6 0-6 0,-7 0-6 0,7 0-3 0,-6-3-1 16,6 3 1-16,0 0-1 0,-7 0 4 0,7-4 3 15,0 4 9-15,-6 0-1 0,6 0 1 0,0 0-2 0,-7 0-2 16,7 0-3-16,-8 0-6 0,8 0-3 0,0 0-9 16,-5 0 0-16,5 0 0 0,0 0-2 0,0 0-2 0,0 4-4 15,0-4-3-15,0 0-2 0,0 3-2 0,0-3 1 16,0 0 1-16,0 0 4 0,0 0 1 0,0 0 1 0,5 0 2 16,-5 0 3-16,8 0 1 0,-1 0-1 0,-1 0-1 0,7 0-3 15,0 0 0-15,0-3-1 0,0 3-1 0,7-4-2 16,-1 2-2-16,0-3-2 0,2 2-1 0,-1-1-1 0,-2-1-2 15,-4 2-2-15,5 0 1 0,-6-1 0 0,0 4 0 0,0-4-1 16,0 1 1-16,0 3-2 0,-1-3 1 0,-5 3 0 0,7-5-1 16,-1 5-4-16,-7 0-10 0,7-4-18 0,-6 4-24 15,-1 0-32-15,1 4-44 0,-7-4-58 0,7 0-95 0,-7 5-99 16</inkml:trace>
  <inkml:trace contextRef="#ctx0" brushRef="#br0" timeOffset="154706.26">7092 9829 127 0,'5'3'95'0,"3"-3"-18"15,-1 0-9-15,-1 0-2 0,7 0-1 0,0 0-3 16,0-3-14-16,7-1-10 0,-1 0-8 0,1-2-8 0,-1 2-5 16,0-4-4-16,1 5-4 0,7-5-3 0,-8 5 1 0,0-1-3 15,-6 0-13-15,7 0-33 0,-7 1-62 0,-1 3-134 16,2 0-88-16</inkml:trace>
  <inkml:trace contextRef="#ctx0" brushRef="#br0" timeOffset="159620.08">8101 8796 144 0,'-6'0'141'0,"6"0"-20"16,0 0-9-16,0 0-7 0,0 0-5 0,0 0-2 16,0 0-7-16,0 0-11 0,0 0-10 0,0 3-14 0,0-3-15 15,0 0-8-15,0 0-7 0,0 4-5 0,0-4-7 16,0 0-2-16,6 0-3 0,-6 4-2 0,0-4-2 0,0 0 0 15,0 0-1-15,0 0-1 0,7 4 1 0,-1-4 2 0,8 0 1 0,0-4 5 0,-2 4 3 16,7-4 4-16,8 0 5 0,-2 1-1 0,2-5 2 16,6 2-2-16,-1-3-2 0,0 3-2 0,1-2-3 0,-1 0-6 0,1 1-3 15,0-1-3-15,-1 2-1 0,1-2-1 0,-1 1-1 0,1-1-1 32,0-2 0-32,-8 3 0 0,8-1 0 0,-7 1 1 0,0-1-1 15,0 2 1-15,0-3 0 0,-6 3 1 0,0-2-1 0,-2 1-1 16,-5 3-1-16,1 0 0 0,-8 1-1 0,7-2 1 0,-13 3 1 15,7-2-3-15,-7 4 0 0,0 0-1 0,0 0-6 0,-7 0-11 16,1 4-20-16,-1-2-37 0,1-2-50 0,-8 5-75 16,1 2-137-16,1-3-80 0</inkml:trace>
  <inkml:trace contextRef="#ctx0" brushRef="#br0" timeOffset="159965.97">8590 8686 373 0,'0'-4'290'15,"0"4"-93"-15,-7 0-63 0,7-4-37 0,0 4-23 16,0 0-13-16,0 0-8 0,0 0-9 0,0 0-11 0,0 0-10 0,0 4-9 16,7-4-6-16,-7 4-4 0,0 0-2 0,7 3-2 15,-7-4 0-15,6 8 0 0,1 0 0 0,-7 1 0 0,5 2 0 16,-5 5 0-16,7-4 0 0,-7 6 0 0,6 1 4 0,-6-4 3 15,7 8 3-15,-7-4 0 0,8 4 3 0,-8-1 0 16,0 1 0-16,0-4 1 0,6 3-4 0,-6-2-3 0,6 2-2 16,-6-3 0-16,0-4-4 0,7 5 2 0,-7-5-1 15,0 0 0-15,0 1 0 0,6-1 0 0,-6-4 1 0,0 1-1 16,0 0 0-16,0-1-2 0,0 1 1 0,0-4 0 16,7 3 0-16,-7-3-1 0,0 0-1 0,0 1-2 0,6-4 0 15,-6-2 0-15,6 2-9 0,-6-5-20 0,7 5-29 0,0-4-54 16,6-4-107-16,-6 0-136 0,-1-4-76 0</inkml:trace>
  <inkml:trace contextRef="#ctx0" brushRef="#br0" timeOffset="160560.95">9339 8726 347 0,'6'-4'261'16,"-6"1"-100"-16,7 3-58 0,-7-4-30 0,0 4-15 0,7 0-7 16,-7 0-5-16,0 0-1 0,0 0-7 0,0 0-5 15,0 0-10-15,0 0-9 0,-7 4-4 0,7-1-1 0,0 1-1 16,-7 4 3-16,1-1 3 0,-2 3 1 0,3 2 3 0,-2 3 2 15,-5-1 1-15,-8 8-2 0,7-4 0 0,-7 5-1 16,1 2-4-16,-7-2-1 0,5 2-4 0,2 0-2 0,0-2-1 16,-1 2-1-16,1-2-1 0,-1-2-1 0,8-3-1 15,-1 4 2-15,-1-4-1 0,1 1 0 0,7-5 0 0,-7 1-1 16,7-4 1-16,-1 3 0 0,7-2-2 0,-6-1 2 0,-1-4-1 16,7 0 1-16,0 4 2 0,0-3 0 0,0-1 0 15,7 1 2-15,-1-6 3 0,1 6 3 0,-1-4 2 16,7 3 0-16,0-7 0 0,0 4 1 0,7-4 2 0,5 0-3 0,-5 0 1 15,6-4-4-15,0 4 1 0,1-4-2 0,5 1-1 16,-6-1-3-16,7 1 0 0,-8-2-1 0,1-1-2 0,7 2-1 16,-7 0-2-16,0 1 1 0,0 3-1 0,-6-4 1 15,7 0-1-15,-9 4-1 0,2-4 1 0,-7 4 0 0,7 0 0 16,-7 0-1-16,-7-2 1 0,1 2 1 0,-1 0 10 0,1-5 13 16,-1 5 10-16,-6 0 13 0,0-3 11 0,0 3 9 15,0-4 9-15,0 1 7 0,-6-5-1 0,-1 4-6 16,7-3-10-16,-6-3-7 0,-7-2-7 0,6 1-7 0,-6 0 3 15,7-1 9-15,-7-2 2 0,0 3-2 0,-1-3-1 0,1-5-4 16,0 2 0-16,-6-2-4 0,6 0-11 0,-7 1-17 0,7-1-10 16,1 2-5-16,-9-5-5 0,8 3 1 0,1 2-1 15,-1-2 1-15,-1 0-1 0,0 5-2 0,9-5-1 16,-8 5-4-16,7 3-1 0,-1 0-32 0,1 0-49 0,6 4-57 16,0-1-65-16,0 5-86 0,6-5-170 0,1 0-105 0,5 5-65 15</inkml:trace>
  <inkml:trace contextRef="#ctx0" brushRef="#br0" timeOffset="161057.67">10088 8693 290 0,'0'-3'219'0,"-7"-5"-61"0,7 4-34 0,-5 1-21 0,-2-1-13 16,7 0-11-16,-8 1-9 0,3 0-7 0,-3-1-8 0,2-1-6 16,0 2-6-16,-1 3-7 0,1 0-2 0,-7 0-5 15,0 0-3-15,-1 3-6 0,2 2-4 0,-1-1-3 0,-7 2-5 16,7-2-1-16,7 3-2 0,-7 1 0 0,6-1 0 0,1 0 1 15,-1 0-1-15,7 5-1 0,-6-5 1 0,6 3-4 16,0 2 2-16,0-1 0 0,6 0-1 0,-6 4 4 0,7-4 0 16,6 7 1-16,-7-4 1 0,7 1 1 0,0-1 0 15,0 5-2-15,0-4 0 0,6 3-2 0,1-3 0 0,0 3-1 16,-1-3-2-16,0-1-1 0,8 5 0 0,-8-4 1 16,1-1-1-16,-1 5 0 0,1-4 0 0,-6-1-1 0,5 1 0 15,-6 0 0-15,-6-1 1 0,6 1-1 0,-7-1 0 0,1 1 2 16,-7-5 0-16,0 1 2 0,0 1 5 0,-7-1 6 15,1 0 9-15,-2-1 9 0,-4-2 11 0,-8-1 8 0,8 1 8 16,-9-2 11-16,-4 2 8 0,-2-1 2 0,1-3-2 16,-7 4-1-16,8-5-1 0,-8-3-4 15,7 4-2-15,0-4-8 0,7 3-9 0,-1-3-6 0,1 0-8 0,5 0-10 16,9-3-13-16,-10 3-36 0,10 0-49 16,5 0-55-16,-7-4-66 0,7 1-93 0,7 3-180 15,-7-4-106-15,5 4-50 0</inkml:trace>
  <inkml:trace contextRef="#ctx0" brushRef="#br0" timeOffset="161483.54">8818 9847 204 0,'-7'0'222'0,"-6"0"-65"0,7 0-33 15,-1 0-19-15,1 0-7 0,6 0-4 0,-7 0-3 16,1 0-5-16,6 0-10 0,0 0-10 0,0 0-13 15,0 0-11-15,0 0-10 0,0 0-7 0,0 0-6 0,6 0-6 16,-6 0-4-16,13 0-6 0,-6 0-1 0,6 0 0 0,0 0-2 0,7 0 0 16,5-3 0-16,2 3 0 0,5-4 1 0,1 0 1 0,-1 0 3 15,7-3 2-15,1 0 4 0,5 0 3 0,0-4 4 16,2 0 3-16,4-1 3 0,-5 2 2 0,-1-1 2 0,7-5 0 16,-6 7-2-16,6-7 0 0,-12 5-1 0,5-3-4 0,0-1-3 15,-5 4-1-15,-2-4-4 0,2 5-5 0,-7-2-2 16,-8 2-2-16,8 3-3 0,-14-1-3 0,8 0-5 0,-8 1-15 15,-6 3-24-15,0 2-35 0,0-3-50 0,-6 5-73 16,-1-3-122-16,-6 3-100 0,-6 3-61 0</inkml:trace>
  <inkml:trace contextRef="#ctx0" brushRef="#br0" timeOffset="162085.79">8935 10210 8 0,'0'0'189'0,"-7"0"-35"0,7 0-24 0,0 0-19 16,0 0-14-16,-6 0-12 0,6 0-11 0,0 0-11 0,0 0-11 16,0 0-11-16,0 0-10 0,0 0-8 0,0 0-7 0,6 0-3 15,-6 0-3-15,0 0-2 0,7 0 0 0,-7 0-1 0,7 0 0 16,0-4 3-16,5 4 4 0,-5-3 4 0,6 3 2 15,0-5 2-15,0 2 1 0,6 0 3 0,-6-1 3 16,14-3-1-16,-8 2 0 0,7-2 1 0,0-1 2 0,0 2 0 16,-1-5 1-16,3 3-2 0,4-3-2 0,-6 4 0 0,0 0-5 15,0-1-4-15,0 1-4 0,-6 0-2 0,-1 0-6 16,1 3-1-16,-7-3-3 0,0 3-1 0,0 4-2 0,-7-4-2 16,1 4 0-1,-7-3-1-15,6 3-1 0,-6 0-6 0,0 0-12 16,0 3-23-16,0 1-31 0,0 0-42 0,-6-1-61 0,6 1-100 15,-7 4-117-15,1-1-56 0</inkml:trace>
  <inkml:trace contextRef="#ctx0" brushRef="#br0" timeOffset="162361.71">9261 10184 57 0,'0'0'340'0,"-7"0"-101"16,7 0-80-16,0 0-50 0,0 0-31 0,0 4-20 15,0-4-12-15,0 0-7 0,0 4-11 0,0-4-7 0,0 3-9 16,0 0-5-16,7 2-1 0,-7 2-1 0,6 0 0 15,-6 0 4-15,7 8 5 0,-1-3 4 0,-6 5 3 0,7-3 1 16,6 5 0-16,-6-1 1 0,-1 1 0 0,0 3 1 0,1-4 2 16,-2 5 3-16,3-2 0 0,-8 1 4 0,6 1 2 15,1-2-1-15,0 1 1 0,-7 0-6 0,6 4-7 16,-6-4-5-16,7 0-3 0,-7 0-5 0,0-3-2 0,0 2-3 16,0-3-1-16,0 4 0 0,-7-3-2 0,7-5-1 0,0 1 0 15,0 3 0-15,-6-7 0 0,6 1 0 0,0-2-1 0,0 1-1 16,0-3 0-16,0-1 0 0,0 0-4 0,0-4-13 0,0 1-23 15,6-4-31-15,-6 0-48 0,7-4-76 0,-7-2-140 16,6 2-95-16</inkml:trace>
  <inkml:trace contextRef="#ctx0" brushRef="#br0" timeOffset="162853.19">9906 10192 60 0,'6'-8'451'0,"1"5"-146"0,-1-2-123 0,-6 5-79 16,7 0-45-16,-7 0-28 0,0 0-13 0,0 0-4 0,-7 8 0 15,7 0 1-15,-6-2-1 0,-1 6 1 0,-6 2 1 0,7 5 0 16,-13-1 3-16,6 3 2 0,-7 2 0 0,-7-2 0 16,1 6 2-16,7-6 3 0,-7 6 5 0,1-6 1 0,-3 1 0 15,3 1-1-15,5-2-1 0,0-2-1 0,1 3-3 0,0-8-4 16,6 4-4-16,0-3-1 0,6 0-4 0,-6 0-2 15,7-4 3-15,-1 0 1 0,7 0 1 0,-7 0 2 0,7-4 3 16,7 4 2-16,0-4 3 0,-1 0 1 0,1-3-3 16,6 3 0-16,0-3-2 0,0 0-2 0,6-1-5 0,0-3-1 15,8 4-4-15,-8-4-2 0,7 0-1 0,0 0-4 0,7-4 0 16,-7 4-1-16,0-3 0 0,0-1-1 0,1 0-1 16,5 4-1-16,-13-4 1 0,7 1 0 0,0-1 0 0,-7 4 1 15,1-3-1-15,0-1 0 0,-1-3 2 0,-5 7 0 0,-1-8-1 16,-1 5 1-1,-5-4 2-15,-1 0 11 0,-6-1 14 0,7-3 13 16,-14-1 11-16,7 2 17 0,-6-1 12 0,-1-4 22 0,-5-3 18 16,-1 3 3-16,-1-4 4 0,1-2 3 0,-6 3-5 15,-1-5-13-15,1 1-8 0,-1 0-19 0,-6 1-20 0,7-2-11 16,-1-2-4-16,-5 2-2 0,10 2 1 0,-3 3-2 0,-2-4 1 16,7 8-1-16,0-5-2 0,7 4 0 0,-1 4-15 15,0 0-14-15,1 4-10 0,-1 0-6 0,7-1-13 0,-6 4-40 16,6 1-66-16,0-2-65 0,0 5-67 0,0 0-70 15,6 0-100-15,7 0-184 0,-6 5-89 0,6-2-15 0</inkml:trace>
  <inkml:trace contextRef="#ctx0" brushRef="#br0" timeOffset="163347.39">10232 10287 222 0,'-8'-5'386'0,"3"3"-120"0,5-2-88 0,0 0-49 0,0 4-29 16,0-4-18-16,0 4-11 0,0-3-10 0,0 3-8 0,0 0-10 0,0 0-10 16,0 0-12-16,0 0-8 0,0 0-6 0,5 3-4 0,3 5 1 15,-2-2 0-15,7 2 0 0,-7 7 3 0,7-4 4 16,0 3 2-16,1 5 3 0,-8-1 0 0,7 1 1 0,0 3-1 16,0 0 2-16,-7 4-3 0,1-6-3 0,6 7-1 15,-5-1-2-15,3-4 0 0,-4 3-1 0,6-4-1 0,-1 6-1 16,-4-6-1-16,-1 2 1 0,5-2-1 0,-6 2-2 0,8-5-1 15,-7 1 0-15,5-4-1 0,-5-5 1 0,-1 1-2 16,7 0 4-16,-13-4 7 0,7-3 17 0,-1-1 29 0,1-3 34 16,0 0 35-16,-1-7 33 0,0 0 30 0,-6-4 28 15,7-4 16-15,-2-3 1 0,3-1-15 0,-1-2-24 0,-7-2-30 0,6-2-31 16,1 0-25-16,-1-2-29 0,1 2-21 0,-7-4-19 16,0 3-12-16,0-3-12 0,0-4-7 0,0 3-4 0,0 1-16 15,0-4-58-15,-7 0-98 0,7-3-99 0,0-1-121 16,-6-3-204-16,6 0-120 0,0 3-72 0,-7-3-33 0</inkml:trace>
  <inkml:trace contextRef="#ctx0" brushRef="#br0" timeOffset="163726.35">10862 9097 87 0,'-6'2'326'16,"6"-2"-111"-16,0 0-84 0,0 0-51 0,0 4-31 0,0-4-18 16,0 0-6-16,0 0-4 0,0 0-3 0,6 0 0 15,-6 4 2-15,7-4 2 0,-7 0 4 0,7 0 3 0,6 0 2 16,-6 0 2-16,-1 0 2 0,7 0 1 0,0 0-2 0,1-4-6 16,-2 4-5-16,1-4-7 0,6 4-4 0,1-2-3 0,-7 2-4 15,7-5-1-15,-7 5-3 0,7-3-2 0,0 3-2 16,-1 0-5-1,-6 0-18-15,6 0-26 0,0 0-34 0,-5 0-53 0,-1 0-79 16,0 0-124-16,-7 3-75 0</inkml:trace>
  <inkml:trace contextRef="#ctx0" brushRef="#br0" timeOffset="163882.57">10896 9339 105 0,'-7'2'396'16,"1"-2"-116"-16,6 4-87 0,0-4-50 0,-7 0-30 0,7 0-17 15,0 0-8-15,0 0-4 0,7 0-8 0,-7 0-11 16,6-4-14-16,1 2-16 0,6-3-15 0,6 2-9 0,2-1-10 16,-3-4-15-16,15 5-22 0,-14-5-37 0,14 5-56 0,-8-5-108 15,2 1-145-15,-1 3-82 0</inkml:trace>
  <inkml:trace contextRef="#ctx0" brushRef="#br0" timeOffset="171881.74">8733 12364 7 0,'-6'-4'289'0,"0"0"-96"0,-1-4-64 0,0 6-32 0,7-2-24 0,-6-3-14 16,6 3-7-16,-7 0-6 0,7 0-4 0,0 1-7 0,0-5-4 15,-7 6-6-15,7-3-6 0,0 1-4 0,0 1-2 16,7-1-3-16,-7 1-2 0,0 3-1 0,0-4-1 16,0 4-1-16,0-4-2 0,0 4 0 0,0 0-2 0,0 0 0 15,0 0-1-15,0 0 0 0,0 0-2 16,0 4 0-16,0-4 2 0,0 4-1 0,0-1 1 16,0 4 0-16,0 2 0 0,0-2 1 0,-7-1 0 15,7 6 0-15,-6 1 0 0,0 7 0 0,-1-5-1 0,1 6 2 16,-7 1 0-16,-1 0-1 0,1 5 2 0,-6-6 3 0,-1 4 2 15,1 1 4-15,0 0 1 0,-8-1 2 0,9 2 2 0,-10-2 3 16,9 0 0-16,0 0-1 0,-8-2-3 0,14 0-2 16,-6-2 0-16,6-4-4 0,0 3-2 0,7-6-3 0,-1 1 0 0,-1-4-1 15,3 0 0-15,5 0 1 0,0-1-1 0,5-2 2 0,-5-1 0 16,8 1 1-16,5-2 0 0,-6 2-1 0,6 0 0 16,6-4-3-16,-6-1-1 0,7 1-1 0,6 0 0 0,-7-4 0 15,7 3-1-15,0-3-1 0,7 3 1 0,-7-3-1 0,7 0 0 16,0 0 1-16,-1 0 0 0,0 0-1 0,-6-3 0 0,0 3 0 15,0 0 0-15,0-3 1 0,-7 3 1 0,2-4-2 0,-9 0 1 16,8 4 1-16,-13-3 2 0,6-1 0 0,-7 0 1 16,1 0-1-16,-7 0 0 0,6-6 8 0,-6 2 9 0,0-3 13 15,0-3 8-15,0-1 10 0,-6 0 7 0,-1 0 7 0,1-2 11 16,-1-3 2-16,-6-1 1 0,6 4-4 0,-6-6-2 16,1 0-7-16,6 2-5 0,-9-1-9 0,3-3-6 0,-1 2-10 15,0-2-11-15,0 0-10 0,0 2-6 0,6-2-3 16,-6 3-4-16,7 3-1 0,-1 1-3 0,1 4-2 0,0-2-4 15,6 9-15-15,-7 0-30 0,7 0-31 0,0 7-31 0,7-4-37 16,-1 8-55-16,-6-4-85 0,13 7-157 0,0-3-70 16</inkml:trace>
  <inkml:trace contextRef="#ctx0" brushRef="#br0" timeOffset="172528.26">9411 12393 156 0,'-7'-3'284'0,"0"-2"-90"0,1-1-64 0,-1 2-37 0,1 0-25 15,0 1-21-15,-1-1-12 0,1 4-6 0,-1-4-4 0,0 4-2 16,1-4-1-16,-2 4 0 0,3 0-2 0,-8 4 0 16,7-4-4-16,-1 0-1 0,-6 4-2 0,6 0-2 0,1-1-4 15,-7 5-3-15,6-2-3 0,1 2 1 0,0 0-1 16,-1 3 0-16,0-1 0 0,-5 6-1 0,5-2 2 0,1 4 1 16,6 1 0-16,-7-2 1 0,-1 2-1 0,8 3 2 0,-5-4-1 15,5 8 2-15,0-4 0 0,0-1-2 0,0 2 0 16,5 3 0-16,-5-4-1 0,8-1 1 0,-8 1-2 0,7-3-1 15,-7 3 0-15,6 0 0 0,1-3 0 0,-2-2 0 16,2 2-4-16,0-1 0 0,0-3 2 0,-1-1 2 0,0-2 1 16,1-1 2-16,-1-1-3 0,-6-2 2 0,7-1 4 0,-1-3-2 15,1 3 0-15,0-7-1 0,-1 4 2 0,7-4-2 0,-7 0 2 0,6-4-1 16,-4 0 1-16,5 1 1 0,0-5 0 0,-6 2 0 16,5 1 3-16,-5-5 3 0,-1 2 1 0,8-3 2 15,-7-1-1-15,-1-2-1 0,7-1 4 0,-7 5 0 0,1-5-1 16,6 0-3-16,-7 0 1 0,1 1 0 0,5-1 1 0,-5-2 2 15,6 1-5-15,-5 3 0 0,-3-3-1 0,9 1 0 16,-8 5-1-16,7-1-2 0,-6 3-2 0,-1-3 0 0,7 4-1 16,-6 3-1-16,-1 1-1 0,-6-1-4 0,7 1 2 15,-1 3 0-15,1 3 1 0,5 1 2 0,-6-1 0 0,1 4 2 16,0 1-1-16,0 3 2 0,-1-1-1 0,1 2 0 0,-1 2-2 16,-6 1-2-16,7-1-2 0,-1 2 0 0,0-3 0 15,-6 7-1-15,7-3 0 0,-7-2-2 0,6 4 1 16,2-1 1-16,-8 0 1 0,0-4-1 0,7 6 0 0,-7-6 0 15,0 1 0-15,0-1 2 0,0 1-2 0,0-1 0 0,0 1-1 16,0-3 0-16,0-2-1 0,0-3-1 0,0 5 0 0,5-5-9 16,-5-4-15-16,0 1-23 0,0 1-33 0,7-5-53 15,-1-5-85-15,1 1-150 0,-1 1-79 0</inkml:trace>
  <inkml:trace contextRef="#ctx0" brushRef="#br0" timeOffset="172770.46">9938 12602 394 0,'0'0'323'0,"0"-4"-120"0,0 4-79 0,0 0-47 16,0 0-28-16,0 0-17 0,7 0-10 0,-7 0-6 0,6 0-3 0,1 0 0 0,6 0-5 15,-7-2-1-15,7 2-4 0,7-5 0 0,-7 5-1 16,6-3 0-16,-5-1 1 0,6 0-2 0,-8 4-1 15,1-4-1-15,7 1 0 0,-7-1 1 0,6 4 0 0,-6-4-1 16,-6 4-4-16,6-3-15 0,0 3-23 0,-8-3-41 0,10 3-54 16,-10-5-71-16,-5 5-95 0,8 0-87 0</inkml:trace>
  <inkml:trace contextRef="#ctx0" brushRef="#br0" timeOffset="172913.11">10036 12709 97 0,'-7'6'278'0,"1"2"-87"16,-1-5-60-16,1 5-40 0,6-4-25 0,-7-1-17 0,7 2-10 15,0-3-5-15,0-2-3 0,7 4-1 0,-1-4-1 16,1 3-3-16,-1-3-2 0,1 0-2 0,5 0-2 16,1 0-1-16,7 0-3 0,0-3-6 0,0-1-5 0,5 2-5 0,2-6-22 15,-1 0-43-15,7 1-76 0,-1-4-160 0,1-1-84 16</inkml:trace>
  <inkml:trace contextRef="#ctx0" brushRef="#br0" timeOffset="173442.67">10980 12294 360 0,'0'-3'316'16,"0"-1"-125"-16,0 4-82 0,0-4-45 0,0 4-25 0,6 0-13 0,-6 0-8 16,0 0-4-16,7 0-2 0,-7 0 0 0,0 4 0 15,0-4-1-15,0 7 2 0,0 0 3 0,0 2 4 16,0-2 3-16,-7-1 1 0,-5 6 3 0,5-1 1 0,-6-1 0 16,8 5-1-16,-16 4-3 0,8-5-3 0,0 4-1 0,-6 1-1 15,-2 0 0-15,2 2 2 0,7-2 3 0,-8-1-2 0,7 0 0 16,0 0-1-16,0-3-2 0,0 4 0 0,6-5-4 15,-6-3-4-15,8 3-3 0,5-2-1 0,-8-1-1 16,8 0 2-16,0-1 2 0,8-2 1 0,-3-1 1 0,1 1 0 16,1-2-1-16,7 3 1 0,-3-6-3 0,4 0-3 0,-3 5 0 15,8-8-4-15,-7 3-1 0,6-3 0 0,1 4 0 16,-7-4-1-16,7 0 1 0,-1 0 0 0,2 0-1 0,-9 0 1 0,7 0-1 16,1 0 0-16,-7-4 1 0,0 4-1 0,0-3 0 15,0 3 1-15,-1-4 1 0,-4 0-2 0,-3-2 3 0,2 2 8 16,1-4 9-16,-3 1 13 0,-5 0 20 0,7-5 23 0,-7 2 20 15,0-5 28-15,0 3 22 0,-7-5 9 0,7 2-2 0,-5-3 6 16,-3-1-1-16,1 1-11 0,2 0-12 0,-3 0-15 0,3-1-27 16,-2 2-16-16,0-3-11 0,1 6-18 0,-7-5-19 15,6 9-12-15,1-5-9 0,-1 3-15 0,7 2 3 0,-6 3-3 16,-1 3-22-16,7-4-57 0,0 6-71 0,-7-4-67 16,7 4-65-16,7 2-84 0,0 0-146 0,-1-4-115 0,1 4-52 15,-1 0 17-15</inkml:trace>
  <inkml:trace contextRef="#ctx0" brushRef="#br0" timeOffset="173666.37">11286 12203 112 0,'-7'-5'511'0,"7"-2"-143"15,0 5-143-15,0 2-87 0,0-4-53 0,-6 4-32 16,6 0-15-16,0 0-9 0,6 4-4 0,-6-2-3 0,0 5-1 15,7 5 1-15,0 3 0 0,0-1-2 0,5 5-3 16,-5-1 0-16,6 4-3 0,-7 0-1 0,8 0-1 0,-2 4-4 16,-5-1-2-16,-1 1-1 0,7-1-3 0,-6 6-2 0,6-6 0 15,-6 4 0-15,-2-4-3 0,3 1-1 0,4-1-12 16,-4 2-24-16,-3-2-37 0,2-3-56 0,0-4-92 0,-1-3-158 16,1 3-78-16</inkml:trace>
  <inkml:trace contextRef="#ctx0" brushRef="#br0" timeOffset="174014.8">11345 12661 235 0,'0'-7'346'0,"-7"-1"-117"0,7 4-84 0,0-4-52 0,0 6-30 16,7-5-17-16,-7-1-9 0,7 0-6 0,5 1-6 0,-5 1-7 16,6-6-4-16,0 1-2 0,0 0-5 0,7-4-3 0,-8 4 0 15,8-4-1-15,-7 0 8 0,0 1 3 0,0-3 4 0,0 2-1 16,-6-1 2-16,6-2 1 0,-7 4 6 0,-6-5 2 15,7 1-3-15,-7 3-5 0,0 1 0 0,0-5 4 0,0 4 3 16,0 1-1-16,0-1-5 0,-7 1-4 0,7-1-1 16,0 0-1-16,-6 4-3 0,6-3-4 0,-6 3-3 0,6-1-1 15,-7 1-4-15,7 4 1 0,0-4 0 0,0 9-1 0,0-3 0 16,-7 1-1-16,7 4 2 0,0-3 0 0,0 6 4 16,0-3 8-16,7 9 8 0,-7-3 11 0,7 5 4 15,-7 3 5-15,6 5 0 0,-6-1 3 0,6 4-4 0,1 4-8 16,-1-4-8-16,1 7-10 0,-1-2-3 0,1 2-4 0,-1 0 4 15,-6 0-5-15,7 0 0 0,6 1-3 0,-7-1 0 0,1 1-1 16,-1-5-2-16,1 4 0 0,-1-3-8 0,1-1 1 16,0 1-8-16,0-1-25 0,6-2-35 0,-7-2-54 15,0-2-88-15,7-5-174 0,1 1-94 0,-2-4-49 0</inkml:trace>
  <inkml:trace contextRef="#ctx0" brushRef="#br0" timeOffset="174265.09">11965 12489 340 0,'-8'-4'400'0,"3"0"-150"0,5 4-100 0,0-4-58 0,0 4-30 15,-8 0-18-15,8-2-10 0,8 2-3 0,-8 0-5 16,5 0-6-16,3-5-6 0,-3 5-4 0,8 0-3 0,-6-3-3 15,6 3-1-15,0-4 0 0,0 1 0 0,6-2-2 16,1 2 2-16,-1-5-2 0,1 5-4 0,6-5-12 0,0 1-21 16,0 0-36-16,-7 0-61 0,8-1-115 0,-1-3-119 0,-7 1-70 15</inkml:trace>
  <inkml:trace contextRef="#ctx0" brushRef="#br0" timeOffset="174502.46">12310 12206 93 0,'0'-3'403'0,"5"-2"-136"16,-5 3-106-16,8-3-64 0,-3 3-35 0,8-2-18 0,-6-1-6 15,6 2-6-15,0-1-2 0,6 1-3 0,1-1-3 16,-7 0-7-16,13 2 0 0,-6-3-7 0,6-2-6 0,-7 2 0 0,7-1-1 15,0 2-1-15,0-3 0 0,0 3-1 0,-6-4-5 16,7 6-1-16,-9-6-16 0,9 8-32 0,-8-4-51 16,-6 1-80-16,7-1-137 0,-14 0-82 0</inkml:trace>
  <inkml:trace contextRef="#ctx0" brushRef="#br0" timeOffset="174716.54">12595 12056 115 0,'0'0'404'0,"-6"0"-124"0,6-3-105 0,0 3-64 0,0 0-44 16,0 0-15-16,0 3-6 0,6 1 0 0,1 0 1 0,-7 3-3 16,6 0 3-16,1 4 0 0,-1 4 5 0,1-1-9 15,-1 5-9-15,8-1-9 0,-9 0-6 0,3 5 0 0,-1 2-3 16,-2-3-4-16,3 4-4 0,-3 3-1 0,2-4 0 16,-7 6-1-16,7-2-2 0,-1 3-1 0,1-3-1 0,-7 2-1 15,0-2-1-15,6 0-2 0,-6 3-1 0,0-1-7 16,0-6-20-16,0 0-32 0,0 0-51 0,0-6-83 0,7 0-153 15,-7-5-92-15,6 1-49 0</inkml:trace>
  <inkml:trace contextRef="#ctx0" brushRef="#br0" timeOffset="175135.69">13110 12283 28 0,'0'-7'505'16,"7"0"-95"-16,-7 2-166 0,6 3-104 0,-6 2-64 0,0-4-37 15,0 4-18-15,-6 4-8 0,-1-2-6 0,7 6-4 0,-14 0 1 32,2 3-2-32,-1 8 1 0,0-6-1 0,-6 6-2 15,-1-1 1-15,-1 1 0 0,2-1 3 0,-7 0 1 0,14 0 4 16,-8 1 0-16,0-1 3 0,8 1 0 0,-1-2 0 0,6-2 1 16,-6 0-2-16,6-1 0 0,7 1 0 0,-6 0-1 15,6 1 3-15,6-7 1 0,-6 3 0 0,13-2 0 0,-6 2 1 16,7-5-3-16,4 1-2 0,2 2-3 0,-7-6-1 15,6 3-4-15,7-3 0 0,-7 3 0 0,9-3-2 0,-2-4 2 16,-7 0-1-16,6 0 3 0,2 0-1 0,-8 0 1 0,7-4-2 16,1 1 0-16,-8-1 0 0,1-4 2 0,-1 1 13 15,0 0 12-15,2 0 20 0,-9-1 28 0,-6-2 28 0,1-5 26 0,1 3 25 16,-8-2 20-16,0-1 19 0,0-2 9 0,-8-2-5 16,-5-3-12-16,7 0-19 0,-14 1-22 0,1-2-21 15,0 1-21-15,-1 0-28 0,-6-3-21 0,-1 2-10 0,1-2-12 16,1 2-3-16,4 2-2 0,-4 2-2 0,12-3 0 0,-6 7-3 15,6 1-2-15,-2 3-4 0,10-1-6 0,-3 5-8 0,3 1-10 16,5 1-28-16,-7 2-59 0,7-1-79 0,0 4-78 16,7 0-80-16,-2 0-113 0,8 0-193 0,2 0-96 15,4 0-33-15,1 0 30 0</inkml:trace>
  <inkml:trace contextRef="#ctx0" brushRef="#br0" timeOffset="175492.49">13781 12118 404 0,'-13'-11'491'0,"0"4"-185"0,0 0-125 0,-7-1-63 31,1 1-27-31,0 4-9 0,-8 3 7 0,1 0 6 0,6 0 6 16,-5 3-1-16,4 4-4 0,9-3-11 0,-8 7-17 0,8 1-18 15,4-2-18-15,-5 5-12 0,7-1-6 0,6 1-1 16,0-1-1-16,0 4 2 0,6 2 0 0,7-3 1 0,1 6-1 16,0-1-2-16,4-4-2 0,9 4-3 0,-2 4-2 0,2-4-3 15,-2 0-1-15,2 0 0 0,-1-1-1 0,0 1-1 16,-7 0 1-16,7-3 1 0,-13-1-1 0,7 1-1 0,-7-2 0 16,0-2 1-16,0 0 3 0,-7-4 6 0,0 0 13 15,2-4 20-15,-8 1 27 0,0 0 22 0,-8-6 14 0,-4 5 7 16,-1-2 2-16,-7 2-2 0,-6-3-13 0,7 0-22 0,-14-1-30 15,7 1-60-15,-6-1-91 0,-1 1-96 0,-6-1-141 16,0-3-190-16,-7 4-108 0,1-4-62 0,-1 4-31 0</inkml:trace>
  <inkml:trace contextRef="#ctx0" brushRef="#br0" timeOffset="176092.54">9488 13389 173 0,'-5'-7'300'0,"5"0"-92"16,-7 0-66-16,7 3-41 0,-7 0-24 0,7 1-14 0,0-1-11 15,0 4-6-15,0-3-8 0,0 3-9 0,0 0-6 0,0 0-8 16,0 0-5-16,7 0-3 0,-7 3 6 0,7 1 5 16,-2-4 3-16,2 3 5 0,-7 1 5 0,8 4 4 0,-3-5 4 15,3 4 2-15,-8 0-6 0,5 5-6 0,2-1-4 0,-7 0-3 16,7-1-4-16,-1 5-4 0,-6-4-6 0,7 7-1 16,-1-4-2-16,1 3-3 0,-1 0-1 0,-6-3-1 0,13 1-1 15,-13 0-11-15,7-4-15 0,-1 0-22 0,1 0-31 16,6-4-50-16,-7-4-76 0,6 2-137 0,2-5-88 0</inkml:trace>
  <inkml:trace contextRef="#ctx0" brushRef="#br0" timeOffset="176259.06">9723 13397 105 0,'-5'-4'481'0,"5"0"-150"0,0 2-129 0,0 2-83 15,-7-5-50 1,7 5-30-16,0 0-16 0,0 0-10 0,0 5-6 0,0-3-2 15,0 6 0-15,0-1-2 0,0 5-1 0,0-5 1 16,0 7-2-16,7-3 1 0,-7 0 0 0,5 4-13 16,2 0-28-16,-1-4-55 0,1-1-99 0,6 5-145 0,0-3-77 15</inkml:trace>
  <inkml:trace contextRef="#ctx0" brushRef="#br0" timeOffset="176543.98">9801 13840 343 0,'-6'14'444'0,"-7"1"-181"15,7 4-120-15,-1-1-68 0,0-3-35 0,7 3-18 16,0 1-8-16,0-2-6 0,0 2-2 0,7 0 0 16,6-5-2-16,0 5 0 0,0-6-2 0,7-1-1 0,5-1 0 15,-4 0-1-15,4-8 0 0,1 1 1 0,0 1-1 0,0-10 1 16,-6 1 0-16,6 1 1 0,-7-4 2 0,0-4 5 15,1 0 11-15,-7-1 14 0,-6-2 16 0,6-1 17 0,-6 1 16 16,-7-1 13-16,0-4 16 0,0 5 9 0,-7-1-3 16,0 1-7-16,-6-1-10 0,-5 0-15 0,-2 5-16 0,0-2-14 15,-6 5-18-15,-7 0-15 0,1 4-10 0,-1 3-12 0,1 3-32 16,-2 0-48-16,2 1-60 0,6 3-97 0,7 1-196 0,-1 0-106 0,7-2-59 16</inkml:trace>
  <inkml:trace contextRef="#ctx0" brushRef="#br0" timeOffset="180545.13">12738 8586 95 0,'0'-7'337'0,"0"0"-118"15,0 4-73-15,0-5-47 0,7-3-29 0,-7 4-14 0,7 0-10 16,-7-4-1-16,7 0-6 0,-1 3 0 0,-6-3 0 16,6 4 0-16,-6 0 3 0,7-1-3 0,-7 5-3 0,6-2-5 15,-6 3-5-15,0-3-1 0,0 5-6 0,0-2-6 16,0 2-4-1,0 0-3-15,0 0-4 0,0 0 0 0,0 2-1 0,-6-2-2 16,6 5-2-16,-7-3 3 0,7 6 0 0,-6 0 0 16,0 3 2-16,-1-1-1 0,0 2 0 0,-6 2 4 0,0 1 0 15,-6 3 0-15,0-3-1 0,-9 3-3 0,3 3 2 0,-8 2 0 16,1 0-2-16,6-2 0 0,-13 4 0 0,13-2-1 16,-8 3-1-16,9-4 1 0,-8 3 0 0,14-3-1 0,-7 0 1 15,6-4 0-15,7 5-1 0,-6-5 0 0,12-4 0 16,-6 5-3-16,7-9 2 0,-1 5 2 0,1-3 0 0,6-2 2 15,0-3 1-15,0 5 1 0,6-5 2 0,1-4 1 0,5 6 0 16,2-7-2-16,5 6 1 0,7-8-2 0,1 4-1 16,-2-4 0-16,8 0-1 0,6 0 1 0,-6 0-3 15,6-4 0-15,0 0 0 0,0 0 0 0,0 4-1 0,1-7 1 16,5 3-2-16,-12 1 2 0,5-1 0 0,1 1 0 0,-6-5 0 16,-1 4 0-16,1-3 1 0,-14 3-1 0,7-2 2 0,-7-2-1 15,2 1 2-15,-9-1 7 0,-4 1 3 0,5-4 3 16,-7 0 3-16,1-4 4 0,-7 0 0 0,6 1 4 0,-6-9-1 15,-6 6 1-15,6-5 2 0,-7 0 1 0,1-1-3 0,-7 1-2 16,5-3-1-16,-4 3-3 0,-1-4 0 0,0 5-6 16,-1-5-5-16,1 4-3 0,0-3-2 0,1 6-1 15,-1 1-1-15,6-1-2 0,-6 5-1 0,0-1-2 0,7 4-3 16,0 4-10-16,-1-1-23 0,0 0-29 0,7 6-31 0,0-5-44 16,0 7-58-16,7 0-104 0,0 0-126 0,-1 0-60 0</inkml:trace>
  <inkml:trace contextRef="#ctx0" brushRef="#br0" timeOffset="180844.76">13293 8272 35 0,'0'-3'340'0,"0"3"-125"0,0 0-84 16,0 0-52-16,0 0-32 0,0 0-22 0,6 0-13 0,-6 3-5 0,0 0-5 15,0 5-1-15,6-1 0 0,-6 4 0 0,6 0 1 16,1 4 2-16,1 0 3 0,-3-1 6 0,2 4 8 0,0 1 2 16,-1-1 4-16,1 4 0 0,-1-4 3 0,-6 4 0 0,13 0-1 15,-13 0-5-15,7 4-7 0,-1-4-2 0,0 3-3 16,1 0-2-16,-7-2-2 0,7 3-3 0,-1-4 0 0,1 3-1 16,-1-2-2-16,0 2 1 0,1-2-2 0,-1-6 0 15,1 2-1-15,0-1 0 0,-1 1 0 0,-6-5-2 0,7-3-6 16,-1 0-20-16,-6 1-38 0,7-6-52 0,-1-2-92 0,0 0-128 15,1-8-70-15</inkml:trace>
  <inkml:trace contextRef="#ctx0" brushRef="#br0" timeOffset="181228.08">13448 8667 347 0,'0'0'234'0,"0"0"-87"0,0-3-53 0,7 3-33 15,0 0-15-15,-1-3-11 0,1 3-6 0,6-4-5 0,-1-1-5 16,1 2-5-16,7 3-5 0,0-3-1 0,-8-1-1 0,9 0 3 16,-2 4 3-16,0-3 1 0,1-5-1 0,-1 4 3 15,-6 1 2-15,7-4 3 0,-7 3 5 0,0-4 4 16,0 1 1-16,0-1-1 0,-6 1 4 0,6 0-3 0,0-4-1 16,-7 0 0-16,7 1-5 0,-6-2-3 0,6-2 1 0,-7 2 4 15,1 2 2-15,-1-1 4 0,-6-5 1 0,7 7-1 16,-7-3 0-16,0 1 4 0,0 0 2 0,0 4-3 0,0-4-3 15,0 7-3-15,0-3-2 0,0 4-1 0,0 3-3 0,0-5-7 16,0 5-8-16,0-3-4 0,0 3-3 0,0 3-1 0,0-3-2 16,0 5 0-16,6 1 0 0,-6 2-1 0,7 3 1 15,-1 0 0-15,-6 3 1 0,6 2 0 0,2 1 0 0,-1 2 0 16,-1 0 0-16,1-2 0 0,-2 5 1 0,-5 0-1 16,7-4 0-16,-1 5 0 0,1-1 0 0,-7 4 0 0,7-5 0 15,-1 1 0-15,1 0 0 0,-1 0-1 0,-6 3 0 16,7-2 1-16,5-1-1 0,-5 3-5 0,0-3-11 0,-1 4-28 15,1-8-32-15,-1 5-45 0,6-6-65 0,-12-2-110 0,8-1-121 16,-3-2-70-16</inkml:trace>
  <inkml:trace contextRef="#ctx0" brushRef="#br0" timeOffset="181808.36">12615 9393 43 0,'-7'0'79'0,"7"0"-5"0,0 0-6 0,0 0-5 0,0 0-5 16,0 0-7-16,0 0-4 0,0 0-4 0,0 0-5 0,0 4-4 15,0-4-2-15,0 0-4 0,0 0-3 0,0 0-3 16,0 0-3-16,7 0-3 0,-7 0-3 0,0 0 0 0,0 3 5 16,0-3 7-16,6 0 5 0,-6 0 3 0,7 0 8 15,-1 0 5-15,8-3 5 0,6 3 3 0,-7 0-4 0,12-4-3 16,1 0-4-16,1 0-3 0,5-3-9 0,1-1-5 0,5 6-5 16,8-10-6-16,-7 5-2 0,7-1-5 0,6 1-3 15,-7 0-2-15,7-1 0 0,-6-3 0 0,7 5 1 0,-1-6-1 16,0 5 1-16,-7-4 0 0,0 0 2 0,1 4 1 0,0-4 4 15,-1 3-1-15,-6-3 0 0,1 5 1 0,-1-6-2 16,-7 5 2-16,1-1-3 0,-7 1-4 0,-7-1-1 0,1 1-1 16,-7 3 0-16,0 1-1 0,-7-1 1 0,1 1-2 0,-1 3-2 15,0-4-5 1,-6 4-11-16,0 0-15 0,-6 0-22 0,6 0-33 0,-6 0-48 16,-1 0-72-16,-6 4-140 0,0-4-75 0</inkml:trace>
  <inkml:trace contextRef="#ctx0" brushRef="#br0" timeOffset="182109.34">12803 9752 163 0,'-6'4'137'16,"0"0"-52"-16,-1-4-22 0,7 3-14 0,-6-3-5 16,6 4-2-16,0-4 0 0,0 0-1 0,0 0-2 0,6 2-2 15,-6-2-1-15,7 5-1 0,5-5 1 0,2 0 2 0,-1 0 3 16,0 0 4-16,6 0 2 0,2-5-3 0,4 3-2 16,-5 2-4-16,5-4-2 0,8-3-4 0,-8 3-5 0,9-4-3 15,-8 1-6-15,6 1-4 0,1-2-2 0,-7 0-4 0,7 1-2 16,0 3-3-16,-8-3 0 0,1 0-1 0,0 2-2 0,-5-1-2 15,-2 6-15-15,0-4-22 0,-6 0-39 0,0 4-48 16,-7 0-73-16,1 0-137 0,-7 0-75 0</inkml:trace>
  <inkml:trace contextRef="#ctx0" brushRef="#br0" timeOffset="182376.56">13117 9715 172 0,'0'0'217'0,"-7"0"-78"15,7 0-53-15,0 4-37 0,0-4-23 0,7 4-10 0,-7-1 4 16,6 4 4-16,-6 0 2 0,7 1 0 0,-7 4 12 16,6 2 7-16,0 4 5 0,1-4 3 0,-1 9-10 0,1-5 0 15,-7 8 4-15,6-5 2 0,1 6-10 0,1-2-4 0,-3 4-2 16,2 0 2-16,-1 5 0 0,-6-5-3 0,6 4-5 16,1-1-3-16,0-3-1 0,-7 2-3 0,7-2-2 0,-7 1-5 15,6-1-4-15,1-4-2 0,-7-4-2 0,6 6-3 16,-6-6-2-16,0-2 0 0,6-1 0 0,-6 1 0 0,7-5-1 15,-7 1-1-15,0-4-3 0,6 0-18 0,0 1-24 0,-6-10-42 16,7 2-61-16,7-8-121 0,-8 2-111 0,0-3-70 16</inkml:trace>
  <inkml:trace contextRef="#ctx0" brushRef="#br0" timeOffset="182933.5">13865 9803 202 0,'6'-11'339'0,"9"0"-124"0,-9 4-74 0,1 0-40 0,5 0-20 15,-6 3-10-15,-6-4-7 0,7 4-4 0,-7 4-5 16,7-4-9-16,-7 4-11 0,0 0-10 16,0 0-10-16,0 4-7 0,0 0-1 0,0 0-3 15,-7 4-2-15,0 1 3 0,1 3-2 0,-1-1 2 16,-5 0-1-16,-1 4 1 0,-1-1-1 0,1 1 0 0,0-1 0 15,0 1-2-15,0-1 2 0,0 2-1 0,0-1-2 0,0 3 0 16,0-4 0-16,0 1 0 0,0-1 0 0,5 1-1 16,-3-3 1-16,4 2 0 0,1-3 0 0,-1 0 2 0,1 0 0 15,6 0 2-15,0 0 0 0,0-3 1 0,0 2 1 0,0-3 1 16,0 1 3-16,6-4 1 0,-6 3-1 0,13 1-1 16,-6-2-2-16,4-2 1 0,10 3-1 0,-8-3-1 0,13 4-3 15,-6-6 0-15,-1 3-1 0,7-2-1 0,1 1 1 16,-2-1-2-16,2 2 0 0,-1-2-1 0,0 1 0 0,0 0 0 15,-1 2 0-15,2-1 2 0,-1-2-1 0,-6 1 0 0,5 0 0 16,-5-1 0-16,-1 1 0 0,-6-1-1 0,7 1 0 16,-14 0 0-16,8-1 0 0,-9-3 0 0,3 4 1 0,-1-4 0 15,-7 0 2-15,6 0 5 0,-6 0 2 0,0 0 3 16,0-4 3-16,-6 1 2 0,6-5 6 0,-7 1 10 0,-1-4 10 16,3 0 4-16,-9-3 6 0,8-6 14 0,-7 3 12 0,0-2 12 15,-7-3 6-15,7 1 8 0,-6-1 4 0,6-4 0 16,-7 1 2-16,1-2-4 0,0 2-6 0,-2-1-10 15,1 1-6-15,8 0-18 0,-7-2-11 0,-1 2-8 0,7-1-9 16,-6 0-12-16,5 5-8 0,-4-2-7 0,5 1-4 0,-2 8-1 16,9-4-4-16,-7 3-2 0,7 4-2 0,-1 0 1 0,1 4 0 15,-1-1-2-15,1 5-6 0,6-4-24 0,-7 7-44 16,7-5-43-16,0 10-44 0,0-5-42 0,0 2-46 16,0 6-55-16,7 0-82 0,-7-1-139 0,6 4-48 0,1-4-9 15</inkml:trace>
  <inkml:trace contextRef="#ctx0" brushRef="#br0" timeOffset="183384.28">14244 9694 123 0,'0'-9'292'0,"0"9"-112"0,0-3-70 0,0 0-41 0,0 3-27 15,0 0-15-15,6 0-8 0,-6 3-4 0,7 0-4 16,-7-3-6-16,5 9-2 0,2-3-1 0,0 2-1 0,0-1 1 0,-1 1 0 16,0 6-1-16,1-3 2 0,-1 1 0 0,1 2-1 15,-1 1-1-15,0-1 2 0,8 4-2 0,-7 1 0 0,5 2 0 0,0-1-1 0,-4 1 1 31,5-2-1-31,0 2 0 0,0 2-1 0,6-6 0 0,-6 2 1 0,1-1 0 16,5 1 2-16,-6-5-2 0,7 1 1 0,-1-4 2 16,-6 0 11-16,7-4 9 0,-7 0 10 0,0 1 14 0,0-8 12 15,0 0 17-15,0-8 18 0,0-2 30 0,-6-1 23 16,5-8 27-16,-5-4 33 0,6-2 32 0,0 0 29 0,-6-8 12 16,-1 3 3-16,1-7-20 0,-1 1-25 0,-6 0-28 0,0-5-41 15,0 1-39-15,-6 0-40 0,6-1-25 0,-7 2-20 16,1-2-11-16,-1 4-7 0,1 4-9 0,-1 1-3 15,0 6-6-15,1 1-4 0,6 2-6 0,-7 5-5 0,7 4-13 16,0 2-36-16,-6 1-67 0,6 5-82 0,0 1-70 0,0 2-58 16,6 3-66-16,-6 3-93 0,7 4-165 0,-1 1-60 0,-6-1 17 15</inkml:trace>
  <inkml:trace contextRef="#ctx0" brushRef="#br0" timeOffset="183684.95">15135 9005 149 0,'-6'-4'479'0,"6"-4"-183"0,-7 5-132 0,7-1-73 0,0 4-42 16,0 0-38-16,7 4-57 0,-1-1-137 0,-6 1-118 0,7 4-90 15</inkml:trace>
  <inkml:trace contextRef="#ctx0" brushRef="#br0" timeOffset="-169415.15">1602 8312 105 0,'0'0'275'15,"-7"0"-102"-15,7 0-61 0,-6 0-35 0,-1 0-17 0,7 0-8 16,-6 0 1-16,0 0 0 0,6 0 0 0,-7-4-1 0,7 4-4 15,-6 0-1-15,6-2-4 0,-7 2 0 0,7-5-3 16,-7 5-4-16,7-3-2 0,-7-1-2 0,7 0-5 16,-6 4-3-16,6-4-6 0,-5 4-4 0,-3 0-1 0,8-3 0 15,-5 3-4-15,-10 0 0 0,9 3-1 0,-7-3-3 0,0 4 0 16,0 0 0-16,0 3 0 0,-7 0 1 0,1 0 3 0,0 1 1 16,-2 0 3-16,1-2 2 0,8 2 3 0,-1-1-1 15,0 1 0-15,0-1-2 0,0 0-2 0,7 1 3 16,-1 0-3-16,-6 2-3 0,6-3 1 0,1 5 0 0,-7-2 0 15,7 1 5-15,0 5 5 0,-9-2-3 0,9 1 3 0,0-1 3 16,-1 1 4-16,1 2 0 0,-1-1 2 0,1 2-4 16,0-4 1-16,-1 5 0 0,7-2-2 0,0-1 0 0,-7-1-4 15,7 0-1-15,7 2 3 0,-7-2 1 0,0-1-1 16,0 5-2-16,7-1 0 0,-7-3-2 0,6 4 1 0,0-1 0 16,1 0-5-16,-1 4-3 0,1-1-1 0,5 2-1 0,-4 0 0 15,-1-2 1-15,5 1-3 0,-6 0 0 0,7 0 1 16,-6 0-1-16,0 4 1 0,-1-4 2 0,7 0 13 0,-7-1 10 15,1 2 5-15,6 2 2 0,-7 0 3 0,1-2 1 16,6 2 0-16,-6 0-3 0,6 5-15 0,-6-1-8 0,6-3-8 16,0 8-2-16,-1-5-2 0,1 3 0 0,-6 1-2 0,6 4 0 15,0-4 0-15,0 4 0 0,0 0-1 0,0-4 1 16,0-1 0-16,0 1-2 0,0 0 2 0,0 4-1 0,0-5 2 16,1 6 2-16,-1-6 4 0,-1 5 3 0,1 0 4 15,0 3 8-15,1-4 3 0,-2 5 7 0,-6-5 3 0,7 5 1 16,1-1 2-16,-7 0 0 0,6 1-3 0,-2-1-7 15,-3 4-5-15,5-4-8 0,0 4-3 0,-6-3-4 0,6 3-2 16,-1-1-2-16,1 2-1 0,1 2-1 0,-1-3 1 0,6 3 4 16,-6-2-2-16,1 2 1 0,-2-3-2 0,1 4-2 0,0-4 0 15,0 3 0-15,-6-2-1 0,6 1-2 0,-6 2 1 16,-1-4-2-16,0 4-1 0,1-4-2 0,-1 0 0 16,1 0-1-16,0 0-2 0,-7 1 1 0,6-6-2 0,1 2 0 15,-7 0-1-15,0-3 2 0,6 0 1 0,-6 2 1 0,0-3 0 16,-6 0 0-16,6-5 1 0,-7 5 1 0,1-1 2 15,-8-2 1-15,1-1 2 0,-6-4 1 0,6 4 3 0,-13-8 2 16,6 5 9-16,-6-4 12 0,-6-1 7 0,5-4 11 16,2 2 8-16,-8-4 8 0,7-1 3 0,-7-3 2 0,7 0-5 15,0-5-9-15,7-3-7 0,-7 1-11 0,6-4-9 0,2-4-7 16,-3 0-7-16,1 0-5 0,7-4-5 0,7 0-13 16,-7 0-28-16,0-3-65 0,7-3-89 0,-1-5-88 0,0 0-101 15,1-3-162-15,6-5-132 0,0 2-78 0,0 2-22 16</inkml:trace>
  <inkml:trace contextRef="#ctx0" brushRef="#br0" timeOffset="-167774.65">12192 7703 20 0,'0'-3'188'0,"0"3"-44"0,0-3-30 15,6 3-19-15,-6-4-15 0,0 4-7 0,0-4-6 0,0 4-2 16,0-3-4-16,0-1-2 0,0 0-3 0,0 4-7 15,0-4-6-15,6 4-5 0,-6-3-5 0,0-1-1 16,0 4-3-16,0 0-2 0,0-3-1 0,0 3 0 0,-6 0 0 16,6-4 0-16,0 4-3 0,0 0-3 0,0 0-3 0,-6-3 0 15,-1 3-2-15,1 0-2 0,-1 0-2 0,1-4 1 0,-8 4 2 16,8 0 0-16,-7 0 3 0,0 0 1 0,-7 0 0 16,7 4 1-16,-6-4 2 0,6 3 1 0,-1-3-1 15,-5 7-1-15,7-3-1 0,-1-1-2 0,-1 5 1 0,1-1 1 16,0 1-2-16,0-2-1 0,0 6-1 0,0-1 0 0,0 0-1 15,0-3-1-15,7 2 1 0,-7 1 0 0,6 1-2 16,0-2 0-16,1-3-1 0,-1 5-1 0,1 2 2 0,0-3 0 16,-1 0-1-16,7 4-3 0,-6-1 3 0,6 1-1 15,0 0 0-15,0-1 0 0,0 5 1 0,-7-1 5 0,7 1-3 16,0-1-1-16,0 0 1 0,0 1 2 0,0 3 2 0,0-1 3 16,0-2 3-16,0 3-2 0,0-1 10 0,0-2 8 15,7 3 4-15,-7 4 2 0,0-4 1 0,6 0 1 0,-6 4 1 16,7-5 0-16,-7 4-6 0,6 2-4 0,-6-2 0 15,6 1 0-15,1 3 1 0,-7-3 0 0,6 3-2 0,1 0-3 16,0-4 0-16,-1 5-4 0,1-1-2 0,-1 1-2 0,1-4-1 16,-1 3 8-16,7 0 5 0,-7 1 2 0,7 3 2 15,-6-4 3-15,6 0 0 0,0 1 2 0,0-1 0 0,1 0-9 16,-1 0-4-16,-1 0-2 0,1-3-4 0,0 3-1 0,7 1-1 16,-8-4 1-16,1 3-2 0,1 0-1 0,6-4-1 15,-9 9-1-15,3-5 0 0,0 0-1 0,-1 4-3 16,0 1-2-16,-7-2-3 0,7 1 0 0,0 1-3 0,-6 3-1 15,6-1-1-15,0 0-1 0,-7 1 0 0,7 0-1 0,-6-4-1 16,5 3-3-16,-5 0-1 0,6 1 1 0,-5 0-1 0,4-1 1 16,-6 1 0-16,8-1-2 0,-1 1 1 0,-1 0 0 15,1 4 1-15,1-5-2 0,-1 5 0 0,-7-5 0 16,6 3 0-16,2-2 1 0,-7 0 0 0,6 0 0 0,-7 0 2 16,1-4 0-16,-1-1-3 0,1 2 0 0,-1-2 0 0,-6-2 0 15,7 3 0-15,-7-4 0 0,0 0-2 0,-7 1 2 16,7-1 3-16,-6 1 0 0,-1-1 0 0,1-4-1 0,-1 4 0 15,-5-2-2-15,-2-2 2 0,0 4 0 0,-4-4-2 0,5-2 0 16,-14 2 2-16,8 2 1 0,-7-6 1 0,1 4 6 0,-2-6 4 16,-6-1 6-16,7 4 6 0,0-6 7 0,-6 1 4 15,4-2 5-15,4-4 2 0,-3 0 0 0,8 0-3 16,-8-4-4-16,8 1-6 0,0-5-3 0,6 1-6 0,-7 0-5 16,7-1-3-16,8 1-5 0,-10-4-3 0,9 0-3 0,-1-4-10 15,1 1-32-15,6 3-79 0,0-8-107 0,0 0-109 16,6-2-162-16,1-1-154 0,6-4-100 0,-5 1-54 0,5-9-1 15</inkml:trace>
  <inkml:trace contextRef="#ctx0" brushRef="#br0" timeOffset="-166499.29">14608 10532 266 0,'-6'0'266'0,"-1"0"-67"0,7-3-52 0,-6 3-37 0,6 0-20 15,0-5-11-15,-7 5-3 0,7-2-2 0,0 2-2 0,-6 0-3 16,6 0-6-16,0-4-3 0,0 4-6 0,0-4-2 16,-7 4-3-16,7 0-1 0,0 0 0 0,0 0-1 0,0 0-3 0,0 0-4 15,0 0-3-15,0 0-7 0,0 0-7 0,0 0-8 16,7 4-4-16,-7 0-3 0,6-4 3 0,1 7 10 0,-1-4 12 15,1 8 16-15,6-3 16 0,-1 2 15 0,2 5 18 0,-1 0 14 16,6 0 5-16,1-1 1 0,6 5 1 0,-7-1-4 16,1 0-12-16,6 0-10 0,-7 1-14 0,7-1-13 0,0 1-10 15,1-1-12-15,-7 4-13 0,5-4-7 0,1 0-5 16,0 0-6-16,0 1-3 0,0 4-3 0,0-6-4 0,0 2 1 16,1-1-1-16,-2 0-3 0,2 0 2 0,-2 1-1 0,-5-5-1 15,0 5-1-15,-2-4 1 0,2-1-1 0,-6 1-1 16,-1-1-1-16,0-3 0 0,-7-3 0 0,1 3 1 0,-7-4 3 15,0 0 0-15,0 0 2 0,-7 1-1 0,1-5 4 16,-7 1-2-16,0 0 12 0,-1-1 6 0,-6 2 12 0,-5-5 11 16,-1 0 8-16,7 0 10 0,-8 0 2 0,-4 0 8 0,10-5-10 15,-5 2-4-15,7-1-10 0,-1-3-8 0,1 3-11 16,6-3-4-16,0 3-8 0,0 1-1 0,6-1-3 16,1-3-5-16,-1 2 0 0,1 2-2 0,-1 0-1 0,7-1-1 15,0 0-4-15,0 1-1 0,0 3-1 0,0-4 0 0,7 0-2 16,-1 4 0-16,1 0 0 0,6 4-1 0,0-4 3 0,6 4 1 15,0-4-1-15,8 3 1 0,-8 1-2 0,7 0 0 16,-5-4-1-16,4 3-2 0,1 0 0 0,0-3-1 0,0 5 1 16,-1-5-2-16,3 0 1 0,-9 0 1 0,7-5 2 0,0 5 0 15,-7-6 0-15,7 2 1 0,-6-3 0 0,-1-5 0 16,-6 2 2-16,6-1 0 0,-4-1 0 0,-3-1 2 0,-6 1 0 16,1-3 1-16,0 1 3 0,-7-1-1 0,0 4 7 15,0-3-1-15,-7 3-3 0,0-1 3 0,-5 2-3 0,-1-1-2 16,0 0-1-16,-1-1-1 0,-5 5-8 0,6 0 3 0,-7 3-3 15,7-3-8-15,7 3-17 0,-7 0-54 0,0 1-89 16,7 3-93-16,6 0-99 0,-7 0-158 0,7 3-140 16,0 1-88-16,0 0-35 0</inkml:trace>
  <inkml:trace contextRef="#ctx0" brushRef="#br0" timeOffset="-164436.05">16706 11887 18 0,'0'-3'346'0,"0"-5"-101"0,0 4-84 0,0-2-52 0,0 2-30 15,0-3-19-15,0 3 0 0,0-4-1 0,0 5 1 0,0-4-2 0,0 3-1 16,0 1 1-16,-7-1 2 0,7-4 4 0,0 5 4 0,0-1 5 16,0 4 7-16,0-4 11 0,0 1 13 0,0 3 11 0,0 0 11 15,0 0 9-15,0-3 3 0,0 3-1 0,0 0-6 16,0 0-10-16,0 0-12 0,0 3-18 0,0-3-17 0,0 0-19 16,0 3-12-16,0-3-8 0,0 4 0 0,0 0 7 15,7 3 2-15,-7 1 11 0,12-1 9 0,-6 3 11 0,7 2 2 16,1 2 2-16,-2 1-5 0,1 4-9 0,0-1-6 0,8 4-10 15,-2-1-11-15,1 6-10 0,-1-6-7 0,7 6-7 16,-7-2-6-16,1 4-1 16,-1-4-2-16,1 5-4 0,1-1-1 0,-3-3 0 0,1 4 0 15,-5-1 0-15,6-4 0 0,-8 0 1 0,1 2-1 16,1-2 2-16,-2-4 0 0,1 2 2 0,-7-9-1 0,8 5-1 16,-7-8-1-16,-1 0 1 0,-6-4 4 0,7 0 8 0,-1-3 8 15,-6 0 3-15,0-4 5 0,5-4 3 0,3-7 2 16,-8 1 2-16,5-6-3 0,3-2-7 0,-8-4-4 0,7-3-4 15,-7 0 1-15,6-6-4 0,-6 2 0 0,7-1 0 16,-7 1-3-16,0-3 0 0,0-1-3 0,0 0-2 0,0 0-2 16,6 4-1-16,-6-5-1 0,0 5 2 0,0 0-3 0,-6 3-2 15,6 1 2-15,0 2-3 0,-7 5 0 0,7-1 0 16,-6 5-1-16,6-1-6 0,-7 5-10 0,7-1-19 0,0 3-52 16,-8 1-100-16,16 3-104 0,-8 1-101 0,13 0-135 15,0 3-155-15,0 3-87 0,6-3-35 0</inkml:trace>
  <inkml:trace contextRef="#ctx0" brushRef="#br0" timeOffset="-163952.22">17572 12112 30 0,'-7'0'463'0,"-7"-5"-148"0,8 5-129 16,0-3-73-16,-1 3-30 0,7 0-14 0,-6 0-5 16,6 0-1-16,-7 0 0 0,7-4-3 0,0 4-3 0,-6 0-7 15,6 0-13-15,6 0-5 0,-6 4-5 0,0-4-1 16,7 3 5-16,-1-3 2 0,7 5 6 0,0-5 8 0,1 2 4 16,-2-2 2-16,8 0-3 0,-1 0-3 0,-6 0-6 0,13-2-6 15,-6 2-4-15,0 0-5 0,0-5-4 0,5 2-2 0,-5-1-2 16,-1 1-3-16,1 3 1 0,-1-4 0 0,0 0-3 15,-5 0-3-15,5 4-2 0,-12-3-2 0,6-1-2 16,-7 4-1-16,1-3-2 0,0 3 0 0,-7 0 0 0,6 0-1 16,-6 0 0-16,0 0 1 0,0 0-3 0,0 0-9 0,0 0-17 15,0 0-25-15,0 0-29 0,-6 0-36 0,6 3-41 16,-7-3-55-16,0 4-73 0,1-1-116 0,-1 1-77 0,1 4-29 0</inkml:trace>
  <inkml:trace contextRef="#ctx0" brushRef="#br0" timeOffset="-163746.66">17643 12320 102 0,'0'0'359'0,"0"3"-113"0,0 1-86 16,0 0-56-16,0 0-29 0,0 0-14 0,0-1-4 16,6 1 0-16,1-4 1 0,-1 2-4 0,1 4-1 15,6-6-7-15,-1 0-5 0,3 0-6 0,3 0-5 0,2 0-6 16,0 0-4-16,5-6-6 0,-5 4-4 0,5-2 0 0,3-3-4 15,-3 3-1-15,2 0-2 0,5-3-10 0,-6 4-18 0,0-4-26 16,0-2-40-16,-1 2-76 0,3 0-163 0,-3 0-101 16,-5-1-49-16</inkml:trace>
  <inkml:trace contextRef="#ctx0" brushRef="#br0" timeOffset="-162992.88">18483 11605 49 0,'0'0'135'0,"0"0"-39"0,0 0-22 16,0 0-14-16,0 0-7 0,0 0-2 0,0 0 0 15,0 0 1-15,0 0-2 0,0 0-4 0,0 0-7 0,0 0-2 16,0 0-3-16,0 0-1 0,0 0-2 0,0 0-1 0,0 0 1 16,0 0 0-16,0 0-6 0,0 0 0 0,0 0 5 15,0 0-5-15,0 0-2 0,0 4 0 0,0-4-2 0,0 8 3 16,6-4 5-16,-6-1 1 0,0 3-5 0,0-1 2 16,0 2 2-16,0 1 1 0,7-1-1 0,-7 0-1 0,7 1 1 15,-7-1-1-15,6 4-1 0,1 0 0 0,-7 0 1 0,6-1 0 16,7 5 0-16,-13-1-1 0,6 2-3 0,7 2-2 15,-6 0-1-15,-1 1-2 0,1-1-4 0,1 0-3 0,-3 4-3 16,2-4 2-16,5 5-1 0,-5-1-2 0,0-4-2 16,6 4 0-16,-6-4-4 0,-1 4 1 0,0-4 0 0,1-3-3 15,-1 4 0-15,7-5 0 0,-6 1 0 0,-7-5 1 0,7 5 0 16,-1-7 1-16,-6-2 0 0,0 2 3 0,6-4 7 0,-6 1 9 16,0-3 10-16,6 2 10 0,-6 0 11 0,0-4 9 0,0 3 7 15,0-3 2-15,0 0-1 0,-6 0-6 0,6 0-9 16,0 0-8-16,0 0-11 0,0-3-10 0,0 3-9 0,-6-4-16 15,6 0-26-15,0-3-28 0,0 0-31 0,0 0-33 0,-6-1-33 16,6 1-38-16,0-5-56 0,-7-2-79 0,7 3-119 16,0-3-52-16</inkml:trace>
  <inkml:trace contextRef="#ctx0" brushRef="#br0" timeOffset="-162460.23">18451 11601 311 0,'-7'-9'388'0,"7"1"-128"0,-6-4-92 16,6 5-51-16,0-3-30 0,0-2-15 0,0 5-8 16,0 0-6-16,0-1-8 0,6 1-8 0,-6-4-8 0,7 4-6 15,6 0-6-15,-7-2-5 0,7 2-4 0,-7 1-2 0,8-2-3 16,5 0 1-16,-6 5 1 0,6-1-1 0,-6-4-1 15,7 6 0-15,-7-2-1 0,7 4-1 0,0-4-1 0,-8 4-3 16,8 4-1-16,0-4 1 0,-2 4-2 0,2-2-1 16,0 4 0-16,-2-4 0 0,-3 5 1 0,4-3 0 0,1 4-1 15,-8 2 1-15,8 2 0 0,-13-1 2 0,6 3-1 0,0-3 0 16,-7 4-1-16,1 0 0 0,-7-1 0 0,0 1 0 16,0-1 0-16,-7 1 1 0,1 0 0 0,-7 0 0 0,0-1 0 15,-1 1 1-15,-5-4 2 0,6 0 0 0,0 0 2 16,-6-4-2-16,4 0 3 0,4 0 3 0,-2 1 2 0,6-4 6 15,0-1 2-15,2 2 3 0,-3-5 1 0,1 3 6 0,7-3-1 16,0 0-1-16,-6 0 2 0,6 0-2 0,6 0-3 16,-6 0-3-16,0 0-7 0,0 0-2 0,7 0-2 15,1 0-3-15,-3 0-1 0,2 0-2 0,6 0 0 0,0 0-2 16,0 0 4-16,0 3-2 0,7-3-1 0,-7 3 1 0,6 2-3 16,-6-2 0-16,7-3 0 0,-1 4 0 0,0 4-1 0,2-5 0 15,4 5-1-15,-5-1-1 0,0 1 0 0,-1-2 0 16,7 2-1-16,-6-1-2 0,0 1-1 0,-1-1-6 15,7 0-6-15,-13 0-9 0,7 1-9 0,-8-1-8 0,8 0-10 16,-7 0-5-16,-7-3-7 0,7 3-5 0,-6-3-4 0,-1 0-1 16,1 4 0-16,-7-5-7 0,6 0-9 0,-6 1-17 15,7 1-28-15,-7-5-52 0,0 0-108 0,7 0-85 0</inkml:trace>
  <inkml:trace contextRef="#ctx0" brushRef="#br0" timeOffset="-162128.47">19232 11436 332 0,'6'0'272'0,"1"-2"-106"0,-1-2-69 0,8 0-36 16,-9 0-16-16,10-3-8 0,-2 3-3 0,-1 0-2 0,8 2-2 16,-7-3-3-16,6 2-6 0,1-1-6 0,-1 0-5 15,1 1-3-15,0-1-3 0,5 1 1 0,-5-1-3 16,0 0 0-16,-1 1 0 0,0 3 0 0,1-4-1 0,-1 0 1 15,1 1-2-15,-7 3-7 0,7-5-11 0,-7 3-22 0,6 2-33 16,-5-4-64-16,-8 4-116 0,1 0-100 0</inkml:trace>
  <inkml:trace contextRef="#ctx0" brushRef="#br0" timeOffset="-161931.92">19382 11444 180 0,'-7'4'355'0,"7"-1"-120"0,0 1-89 0,7 4-53 0,-7 0-27 16,7-1-14-16,-7 4-6 0,6 0-1 0,0 3-5 16,-6-2-3-16,7 5-8 0,6-2-6 0,-13 3-4 15,6 4-6-15,1-3-3 0,0-1-3 0,-1 4-2 0,7 0-2 16,-7-4-1-16,1 4-1 0,-1 1-8 0,1-6-16 0,6 6-25 16,-6-5-48-16,-1 0-91 0,7 0-147 0,-7 1-79 0</inkml:trace>
  <inkml:trace contextRef="#ctx0" brushRef="#br0" timeOffset="-161430.8">18561 12412 11 0,'-7'-4'472'0,"1"4"-132"16,-1 0-131-16,1 0-83 0,0 0-48 0,6-4-27 0,-7 4-15 15,7 0-4-15,-6 0-3 0,6 0-1 0,0 0-2 16,6 0-2-16,1 0-3 0,-1 4-1 0,7-4-4 16,0 0-1-16,0 0 1 0,13 0 1 0,-6 0 3 0,6 0 2 15,6-4 3-15,7 4 2 0,-6-3 4 0,13-5 2 0,-1 5 0 16,1-2 0-16,12-1-4 0,-5-2-3 0,5 1-3 0,1-1-2 15,-1 0 1-15,1 2-2 0,0-5 1 0,-1 3 0 16,1-3 0-16,-1 4 0 0,-5-4-1 0,-2 4-3 16,2 0-4-16,-8-1-4 0,1 0-3 0,0 2-1 0,-7-2-4 15,-13 5-2-15,7-1-7 0,-14 0-12 0,0 4-11 0,-6-4-15 16,1 4-21-16,-9-2-25 0,-5 2-33 0,0-5-43 16,-5 5-63-16,-2 0-96 0,-7 0-95 0,2 5-50 0</inkml:trace>
  <inkml:trace contextRef="#ctx0" brushRef="#br0" timeOffset="-161055.82">19199 12634 215 0,'-6'-2'479'0,"-1"-3"-145"0,7 5-138 0,0 0-86 15,-6 0-50-15,6 0-26 0,0 0-15 0,0 0-6 0,0 0-3 16,0 0 2-16,0 7 2 0,0-2 2 0,6 2 4 0,1 4 2 16,-1 0 0-16,1 0 0 0,-1 4 3 0,1 3-1 15,-1 0 2-15,7 0 2 0,-6 5 0 0,6-2-1 16,-6 5-2-16,6-4 0 0,0 4-3 0,-1-1 0 0,-5 1-3 15,6-1-6-15,0 1-4 0,0 0-2 0,0-1-1 0,0 2-2 16,1-1-1-16,-2-5-2 0,1 4 0 0,0-3 0 0,1 0 0 16,-8-3-1-16,7-1-1 0,0 1 0 0,-7-5 1 15,1 1-1-15,-1-4 0 0,1-1-5 0,-7-2-5 16,7-1-10-16,-7 1-11 0,6-4-17 0,-6-2-14 0,0-2-21 16,0 0-33-16,0 0-50 0,0-2-82 0,-6-6-133 0,6 4-67 15</inkml:trace>
  <inkml:trace contextRef="#ctx0" brushRef="#br0" timeOffset="-160564.09">19161 12694 180 0,'0'-8'318'0,"-7"5"-101"16,7-1-75-16,0 0-49 0,0-3-25 0,0 3-14 0,0 1 0 15,0-1-1-15,0-3 0 0,0 3 1 0,7 0-6 16,-7 1-3-16,6-4-3 0,-6 2-4 0,6-1-4 0,1-2 0 15,-1 4-4-15,7-3-4 0,-6 1 4 0,-1-2 2 16,7-4-1-16,0 5 1 0,-6 0 1 0,6-1 0 0,-1 1 3 16,3 0 3-16,-2 3-2 0,5-3-3 0,2-1-2 0,0 1-5 15,-1 4-4-15,1-4-5 0,6-1-6 0,0 4-4 16,0-3-3-16,-7 3 0 0,8 0-2 0,-2 2 1 0,-5 2 0 16,6-5 0-16,-7 10 0 0,2-5 0 0,-2 2 0 15,0 2-2-15,1 4 0 0,-7-1-1 0,0 1 0 0,0 2-1 16,0 5 1-16,-6-1-1 0,-1 2 0 0,1-2 1 15,-1 4-1-15,-6-4 1 0,-6 6-1 0,-1-6 1 0,1 4 1 16,-7-4 3-16,-1 1 3 0,-5-1 6 0,-7 1 11 0,0 4 12 16,-7-5 14-16,0 1 11 0,1-3 13 0,-7 2 4 15,6-3 4-15,-5 0-4 0,5-1-9 0,-7 2-13 0,8-1-13 16,-1-4-11-16,8 4-37 0,-2-4-57 0,8 4-70 16,6-7-95-16,0 0-198 0,13 4-113 0,-7-5-73 0,14-3-42 15</inkml:trace>
  <inkml:trace contextRef="#ctx0" brushRef="#br0" timeOffset="-158132.15">20359 11071 201 0,'0'-4'303'0,"-7"1"-110"0,7-1-80 0,-6 0-46 0,-1 4-23 15,7-4-16-15,-6 0-5 0,0 4-3 0,6-4 0 0,-7 4-4 0,1-2-3 16,-2 2-1-16,3 0 0 0,-3-5 4 0,1 5 4 16,2-2 3-16,-2 2 3 0,1-5 6 0,-1 2 3 15,-6 3 4-15,6-4 2 0,-6 0-1 0,1 0-2 0,5-3-2 16,-6 4-2-16,0-1-2 0,-7-3-2 0,8 3-4 0,-2-3-3 15,1 3-4-15,-6-3-2 0,6 3-4 0,-7-4-2 16,1 5-3-16,-1-4-4 0,-6 3 0 0,7-3 3 0,-1-1 3 16,-7 1 4-16,9 0 7 0,-9 0 8 0,1-1 5 0,0 0 6 15,7 1 7-15,-7 0 2 0,-2 0-1 0,4-1-2 16,4 1-7-16,-6 0-8 0,0-1-6 0,0 1-4 0,0 4-8 16,1-5-5-16,-3 1-3 0,2 3-3 0,1-3-1 15,-2 3-1-15,1-3 0 0,-6 4-1 0,6-1 1 0,0 0-1 16,-7 0 1-16,7 1 0 0,-6-1-1 0,6 4 1 0,-7-4 0 15,7 4 1-15,-7-3-1 0,7 3 1 0,0-3 0 16,1 3 0-16,4 0-1 0,-4 0 1 0,5 0-1 0,-6-4 0 16,7 4 1-16,-1-4 0 0,0 4 1 0,-5 0-2 15,5 0 2-15,0-4 0 0,-6 4 1 0,0 0 0 0,0 0 0 16,0-3-2-16,0 3 2 0,1 0 0 0,-8 0-1 0,6 0 1 16,2 0 0-16,-2 0 0 0,1 0 1 0,0 0 2 15,0 3-1-15,7-3 0 0,-8 0 2 0,2 0-2 16,-1 0-1-16,6 4 1 0,-6-4 0 0,6 0-1 0,-6 0-1 15,0 4 0-15,0-4 0 0,7 4 1 0,-8-4 0 0,2 3-2 16,-2-3 2-16,2 3 0 0,-2 1 1 0,1-4 4 0,0 4 4 16,1-1 7-16,-8 1 7 0,6 0 7 0,2 3 3 15,-2-3 4-15,2-1 0 0,-8 4-2 0,7-3-4 16,-1 4-7-16,2-5-7 0,-2 5-6 0,2-2-5 0,5-2-3 16,-5 4-2-16,-3-1-2 0,9-3 0 0,-7 3-1 0,7 1-1 15,-1-5 1-15,-6 4 0 0,7-3 1 0,-1 4 1 16,1-5 0-16,-8 5 2 0,7-4 2 0,-5 3 2 0,5 0 0 15,-5-4-1-15,-2 5 1 0,9-1-3 0,-10 1 1 16,2-2-1-16,7 2-2 0,0-1-2 0,-1 1 1 0,1-1-1 16,-1 0 0-16,-1 1 1 0,3 2 1 0,-1-2 0 0,-2-1-1 15,8 0 1-15,-5 4 0 0,4-3 0 0,-5 0 1 16,0-5 1-16,5 4 0 0,1 0 0 0,-5-3 4 0,5 4-1 16,-8-1 1-16,8-3-1 0,-6 2 0 0,-1 2-1 15,7 0-2-15,-7-1 0 0,8 0-1 0,-8 0 0 0,-1 4-2 16,8 0 1-16,-5 0-2 0,-2-3-1 0,7 4 1 0,-6-2-2 15,-1 1 0-15,1 4 3 0,0-4 3 0,-2-1 5 16,8 5 3-16,-6-1 2 0,-1-2 1 0,7 3 2 0,0-5 1 16,0 5-2-16,0-3-3 0,0 2-2 0,7 1-2 15,-7-1-1-15,6 0-3 0,-6 1-3 0,7 5 0 0,-8-7 0 16,9 3-2-16,-3 2-1 0,1-4 0 0,2 1-1 16,-3 3 3-16,-4-3 2 0,5 3 1 0,1 0 2 0,-1 0 1 15,1-2 2-15,6 2 5 0,-7 0 4 0,-6-3 9 0,13 3 6 16,-6-3 5-16,0 2 3 0,-1 3-1 0,7-6 0 0,-7 4-3 15,1 1-5-15,6-1-9 0,-7 0-8 0,1 0-5 16,6 4-5-16,-7-4-2 0,2 4 0 0,5 1 1 16,-7-1-2-16,0 0-1 0,7-1 0 0,-7-2-2 0,0 4 2 15,7-2 0-15,-6-3 1 0,0 4 0 0,6 0 2 0,-7-3 5 16,7 2 1-16,-6-3 4 0,6 5-1 0,0-1 1 16,0 0 0-16,0 0-2 0,6 0-2 0,-6-1-3 0,0 2 0 15,7-2-3-15,-1 6 0 0,0-2-1 0,1 0-1 16,0 2 0-16,0-2-4 0,0 1 2 0,5-1 0 0,-6 1 0 15,7 0-1-15,-6-1 1 0,6 4 1 0,0-3-1 0,-7 0 2 16,7-1-2-16,0 2-2 0,-6-2 1 0,5 4 0 16,1-3 1-16,2-1 0 0,-3 4-2 0,8-4 1 15,-7 2-1-15,0-2 2 0,6 5 0 0,-6-5-1 0,7 4-1 16,-1-3 1-16,1 0 2 0,-1 3-1 0,8-4 1 0,-7 2-2 16,-2-2-1-16,2 1 1 0,6 0 1 0,-13-1-2 15,14-4-1-15,-8 6-2 0,1-1 1 0,-1-4 0 0,7-1 0 16,-7 4 1-16,8-2 0 0,-2-2 2 0,3 2 2 15,-4 0 0-15,3-2 0 0,5 1 1 0,-5 0-1 0,4 0 0 16,3 4-2-16,-2-4 0 0,1 0-1 0,-1 0-1 0,1-5 2 16,-1 6 1-16,7-2 0 0,-6 2-2 0,-1-5 1 15,1 4 0-15,-1-4-1 0,1 1 1 0,7-4-2 0,-15 2 0 16,14 3-2-16,-6-6 1 0,0 1-1 0,6-1 0 0,-7 1 2 16,7-1-1-16,0 1 2 0,0-4-1 0,7 4 1 15,-7-5 1-15,6 1-1 0,2 5 1 0,-2-7-1 0,1 3-1 16,-1-1-1-16,7 0-1 0,-6-4 2 0,-1 4-2 15,8-3 1-15,-8-2 1 0,0 3 0 0,7-6-1 0,-6 1 1 16,0-1 1-16,6 1 0 0,-7-4 2 0,1 0 0 0,6 0-1 16,-6 0 2-16,0 0 3 0,-1 0-2 0,7-4 0 15,-6 4 1-15,6-3 0 0,-6-1 0 0,5 1 1 16,2-1 2-16,-8-1-3 0,7 2-1 0,-6 0-3 0,6-1 1 16,0 0-1-16,-6 1-1 0,5 0-2 0,-4-2-2 0,-2 1 0 15,1 1 3-15,-1-1 1 0,0-3 1 0,1 4 3 0,-1-5 2 16,-5 4 10-16,6-4 0 0,-7 1 3 0,0 1 1 15,-1-2-1-15,-5 0 3 0,0-1-3 0,-1-3 0 16,8-3-9-16,-15 5 2 0,9-5 0 0,-2 4 0 0,1-4-4 16,-1-3-1-16,2 2 1 0,3-1 0 0,-4-2-2 0,0-3-2 15,5 4-1-15,-5-4 0 0,7 0-2 0,-8-3 1 0,7 3-1 16,-7-8-1-16,9 5 0 0,-10-4 2 0,8 0 0 16,-6-2-2-16,-8 2 2 0,9-3 1 0,-10 3 3 15,4-5 3-15,-2 1 1 0,-7 0 1 0,1-3 3 0,-1 3 4 16,-6-4 1-16,6 3 0 0,-6 2 0 0,2-5-1 0,-3 4-1 15,-6-3 0-15,8-1-1 0,-8 4-3 0,1-3-1 0,-1-1-2 16,1 4-4-16,-7-4-1 0,6 0-4 0,-6 1-2 16,0 3 1-16,0-7-1 0,0 3 0 0,0-3 0 15,-6 0-1-15,6-1 1 0,-7-3 0 0,1 4 0 0,-1-4 0 16,1 3-3-16,-1-2 1 0,0 2 0 0,1 1 2 0,-6 0 0 16,4-1 0-16,-4 5 0 0,4-5-1 0,-5 8 1 15,1-3-3-15,5-1 1 0,-6 4 0 0,1 1-4 0,-2 2 4 16,-5-3 1-16,6 8-1 0,-7-6 0 0,-1 6 2 15,3 0 0-15,-2 0-1 0,-6 2-1 0,7 0 0 0,-8 2 0 16,-6 3 2-16,14-1 0 0,-13 2 0 0,6-2 0 0,0 1 0 16,0 0 2-16,0-2-2 0,0 6 0 0,0-4 0 15,0 0-2-15,-1-1 2 0,2 1 0 0,-2-4 0 0,2 3 0 16,-8-3 0-16,7 1-2 0,0-4 2 0,-7 2 0 16,1-2-1-16,-1 3 0 0,0-4 0 0,1 1 1 0,-7 2 2 15,-7 1-10-15,8-3 4 0,-8 3 4 0,-6-1 2 0,0 5 2 16,-8 0-1-16,-4 3-11 0,-8 4-16 0,1 0-15 15,-7 0-102-15,-1 7-129 0,-6-3-163 0,14 7-207 0,-7 0-124 16,13 0-62-16,6 4-27 0</inkml:trace>
  <inkml:trace contextRef="#ctx0" brushRef="#br0" timeOffset="-152717.11">2963 15002 63 0,'0'-4'209'0,"0"4"-67"16,0 0-48-16,-7 0-31 15,7-4-18-15,0 4-12 0,0 0-5 0,-6-3-4 0,6 3 2 16,0-4-4-16,0 0-1 0,0 0-3 0,0 1 0 0,0-1 1 16,0 1 0-16,0-1 0 0,0-3-1 0,0 3 2 15,0 0 0-15,0 1 2 0,0-1-1 0,0 0 1 0,0 1 0 0,0 3-1 0,0-3 1 0,0 3-2 16,0 0 1-1,0-5-7-15,0 5 5 0,0 0-2 0,0 0 3 0,-6-3 1 16,6 3 4-16,0 0 1 0,0-4 5 0,0 4 7 16,-7-3 3-16,7-2-1 0,-8 2 1 0,8 0-2 0,-5-2 0 0,5-1 0 0,-6 1 0 0,6-2-3 15,-7 4-1 1,7-5 3-16,-6 5 1 0,6-1 2 0,-7-4 1 0,7 5-3 16,-7-1 0-16,7 1 0 0,-7-1-4 0,7 1-1 0,-6 3-1 15,6-4-1-15,-7 4-5 0,1-4-3 0,-1 4-2 0,1 0 0 16,0-4 0-16,-1 4-3 0,0 0-2 0,1 0-4 0,-1 0-2 15,1 0 1-15,0 0-1 0,-7 0-2 0,7 4-4 16,-1-4 2-16,0 4-1 0,0-4 1 0,1 4-1 16,-1-1 1-16,1 4-1 0,1-3-1 0,-9 7 2 0,7 0-2 0,-6-1-2 15,6 2-1-15,1-1 2 0,-7 4-1 16,13-4 0-16,-6 0-1 0,-1 0-1 0,0 3 0 0,7-7 0 16,-6 5 2-16,6-5 0 0,0 3 2 0,0 2 2 0,6-5 2 15,-6 4 0-15,7 0 3 0,0 0 0 0,-1 0-2 16,0 4 0-16,7-1-1 0,-6 1-1 0,-1-1-2 0,8 5-2 15,-8-1 0-15,7 0 1 0,-7 5 0 0,7-5 2 16,-6 5 2-16,7 2 1 0,-1 0 3 0,-7-3 2 0,6 4 5 0,-5-1 6 0,6 2 6 16,0-2 7-16,-7 5 1 0,7-5 3 15,0 4 0-15,1 1 0 0,-1-5-1 0,0 4-6 0,0 0-3 0,0 1-7 16,7-1-2-16,-7 4 0 0,-1 0 1 0,1 4 0 0,1 0-2 16,-8-1-1-16,7 0-1 0,0 1 1 0,0 4-4 15,1-5-2-15,-2 4-3 0,1-3-3 0,0 0-2 0,-7-1 0 16,8 0-1-16,-1-2-1 0,0 3 0 0,0-1-1 0,0-3-2 15,-6 4 1-15,6-3-2 0,-1 2-1 0,1-4 1 0,-5 6-1 16,4-6-1-16,1 5 1 0,-6-4 1 0,-1 1 1 16,-1-5 0-16,3 3 2 0,-1-3 2 0,-7 0 6 0,0-2 5 15,0-2 8-15,0 4 5 0,-7-7 6 0,-1 4-1 0,3-1 8 16,-8-2 8-16,0-2 4 0,1 5 2 0,-9-4-4 0,9 0-3 16,-8 0-3-16,0-3 3 0,1-1-9 0,-8 0-6 15,8 0-6-15,1-4-5 0,-3 2-5 0,2-6-3 0,-1 5 0 16,0-8 1-16,1 4-2 15,0-3-4-15,-1-4-3 0,7 0-2 0,-6-1 0 0,-1-3-1 16,6-3-4-16,-5-1-6 0,0-4-1 0,5 0-11 0,1-1-24 16,1-3-41-16,-1-3-60 0,0 1-67 0,-1-1-60 0,8-7-51 0,-1 0-53 15,7-3-51-15,0 0-73 0,0-6-102 0,7 2-20 0</inkml:trace>
  <inkml:trace contextRef="#ctx0" brushRef="#br0" timeOffset="-151970.67">3471 14782 136 0,'-7'-4'467'0,"2"1"-161"0,-3 3-138 0,3 0-76 0,5 0-44 16,-7 3-23-16,7-3-12 0,0 4-4 0,0 0 1 15,0 3-2-15,7 4 5 0,-2 0 0 0,-5 3 3 16,13 1 3-16,-6 3-2 0,-1 1 1 0,8-1-2 0,-8 4-2 16,7 0 0-16,-6 0 0 0,5 0 2 0,2-1 0 0,-8 2 0 15,1 0 2-15,6-2-4 0,-8 1-1 0,2 0-2 0,-1-4-1 16,1 3 3-16,1-2 5 0,-8-4 0 0,0 4 4 16,6-5 3-16,-6-3 3 0,-6 3 4 0,6-2 1 15,-8 2-1-15,1-3-4 0,7 0 0 0,-13 0 0 0,8 0-3 16,-8 1-3-16,6-2-1 0,-6 2-3 0,0-3-2 0,0 3-1 15,7 3-2-15,-7-5-3 0,6 2 0 0,0-1-1 16,-6 3-2-16,13 2-2 0,-5-2-1 0,-3 1-2 0,8-5 3 16,0 5 1-16,0-1-2 0,0 2 0 0,0-5 0 0,0-1 1 15,8 1 0-15,-3 0 0 0,-5 0-3 0,7-3 0 16,-1-2 2-16,1 2-1 0,0-4-2 0,-1-4 3 0,1 0-1 16,6 0 1-16,-7-4 2 0,0-4-1 0,8 2-1 15,-8-2 1-15,7-3 2 0,-6-3-3 0,5 3 0 0,-6-7-3 16,9 2 0-16,-9-1-1 0,0 3 1 0,1-6 0 0,-7 3 1 15,6-2-1-15,-6 1 3 0,0 2 2 0,0-1 2 16,-6 3 2-16,-1-5 0 0,1 3 0 0,0-2-1 0,-2 4-2 16,1-1 2-16,7 4-2 0,-6 0-1 0,-1 0-1 15,2 5 0-15,5-6-2 0,-7 9 1 0,7-5 2 0,-6 4-3 16,6 4-1-16,0-3-2 0,0 3-1 0,0-5 0 0,0 5-1 16,0 5-2-16,6-2 4 0,-6 1-1 0,7 0 0 15,-2 3 1-15,2 5-1 0,-1-6 1 0,1 5-1 0,7 3 1 16,-8-2-1-16,7 2 1 0,-6-3 0 0,6 5 0 15,0-2 0-15,0-3-4 0,0 3 2 0,0 1 1 0,0-1-2 16,0 2-2-16,0-6-7 0,0 5-16 0,0-3-20 0,0-6-22 16,-1 2-32-16,3 0-35 0,-2-5-46 0,6-3-74 15,-6 0-136-15,6-3-76 0,-6-5-31 0</inkml:trace>
  <inkml:trace contextRef="#ctx0" brushRef="#br0" timeOffset="-151703.02">3862 14749 399 0,'-7'-4'356'0,"7"4"-147"0,-6 4-93 16,6-1-50-16,-6 2-27 0,6 2-13 0,0 4-5 0,0 0-2 15,6 0 1-15,0 7 1 0,1 0 0 0,-1 0-1 16,0 1-1-16,7 2 1 0,-6 6-2 0,7-6 1 0,-8 5 1 15,7-4 0-15,0 3 1 0,-7 1-1 0,8-1-1 16,-8 2-1-16,7 2 0 0,-7-4-6 0,7 1-3 0,-6-1-2 16,0 1-5-16,6 1 1 0,-7-2-1 0,1 0-1 0,5 2-2 15,-5-6 1-15,-1 2-2 0,1-6-2 0,0-3-9 0,-1 2-21 16,0-2-24-16,1-7-41 0,1 1-54 0,-3-5-108 16,-5-3-120-16,6-3-66 0</inkml:trace>
  <inkml:trace contextRef="#ctx0" brushRef="#br0" timeOffset="-151396.17">3746 14708 188 0,'0'-15'356'0,"0"1"-131"15,0-1-97-15,5 5-51 0,-5-1-24 0,6-4-11 0,1 7-6 16,-1-3-4-16,1 1-1 0,5 2-2 0,3 1-1 0,-2 0-5 15,-1 0-4-15,8 3-4 0,-7 4-2 0,6 0-1 16,1 0-3-16,-7 4-1 0,5-2-1 0,-4 6 0 0,0-1-1 16,-1 5-1-16,-1 3-1 0,1-5 2 0,-6 9 0 0,0-5 0 15,-1 5 0-15,1-4 0 0,-7 2 1 0,0 2 0 16,0-1 2-16,-7 1-1 0,1-1-1 0,-1 0 0 0,0 0-2 16,-6 1 0-16,1-5-1 0,5 5-4 0,-6-5 0 15,6-2-6-15,1 2-14 0,-2-3-26 0,8 1-43 0,0-6-67 16,0 2-136-16,8-1-95 0,-2-7-57 0</inkml:trace>
  <inkml:trace contextRef="#ctx0" brushRef="#br0" timeOffset="-151040.12">3686 15741 224 0,'-19'4'336'0,"5"0"-117"0,1 3-83 15,0-2-48-15,7-3-21 0,-7 2-10 0,7-1-2 16,-2-3-1-16,8 0-1 0,-7 5-1 0,7-5-6 0,0 0-6 0,0 0-10 0,0 0-8 15,0 0-6-15,7 0-6 0,1-5-3 0,-2 5 0 16,7 0-2-16,0 0 0 0,0-3 0 0,7 3 1 16,-1-4 1-16,7 2 0 0,0-3 1 0,6 2 1 0,2-1 0 15,5-4-1-15,-1 5 0 0,8-5-2 0,0-2-1 0,-1 2-1 16,7-3 0-16,-7 0-2 0,2 0-1 0,4 4-1 0,-5-4-1 16,-7 4-2-16,0 0-7 0,1 0-10 0,-8 3-17 15,1 0-23-15,-8 4-28 0,2-4-44 0,-1 4-72 0,-7 4-118 16,-6 0-87-16</inkml:trace>
  <inkml:trace contextRef="#ctx0" brushRef="#br0" timeOffset="-150475.65">4129 15947 278 0,'-14'0'394'0,"8"0"-130"16,1 0-105-16,-3 0-63 0,8 0-37 0,-7 0-23 15,7 0-14-15,0 0-9 0,0 0-4 0,0 4-2 0,0-1-2 16,7 4 1-16,-7 1 0 0,13-1 0 0,-7 4 1 0,1 0 0 16,7 3 1-16,-8 1 0 0,7 3-1 0,-6-2-4 15,-1 1 1-15,6-2-1 0,-5 4-1 0,7-1 1 0,-8-3 0 16,7 2 3-16,-7-2 1 0,0-1 6 0,1 6 2 0,-7-6 2 16,7 1 3-16,-7-1 6 0,0 1-1 0,0 3 1 15,-7-3 2-15,0 0 1 0,1 3 3 0,-7-4 3 0,7 2 5 16,-14 2 4-16,8-4 7 0,-1 5 4 0,-2-4 5 0,4 3 2 15,-3 0-1-15,1-4-1 0,0 5-8 0,0 4-5 16,0-6-10-16,6 5-5 0,-6 0-7 0,7 1-7 0,0 2-4 16,6-3-4-16,-7-1 0 0,7-2-2 0,0 3-1 0,7 0 1 15,-7-3-1-15,6-2-1 0,0-1 1 0,1-2-3 16,6-3-1-16,-6 0-2 0,5-7 2 0,-5 3 0 0,6-4-2 16,0 1 0-16,1-4-1 0,-3-4 0 0,4-3 2 0,-2 0 0 0,-1-4-1 15,2 0-1-15,-2-3 0 0,1-2 0 0,0-1 0 0,-6-2 2 16,6 0 0-16,-6-2 0 0,-1-2 0 0,0 2 2 0,1-1 1 15,-1-3 0-15,-6-1 2 0,7 4 3 0,-7 0 2 16,0 0 4-16,0 0 7 0,0-1 10 0,-7 5 14 16,7-1 15-16,0 5 14 0,0-1 11 0,-6 5 6 0,6 3 0 15,0-1-2-15,-7 1-9 0,7 3-13 0,0 1-15 0,0-1-18 16,-6 4-14-16,6-3-7 0,0 3-5 0,0 3-4 16,0 1 0-16,6-1-5 0,-6 8-1 0,7-3 4 0,-7 7-2 0,6-5-2 15,1 5 0-15,-1-1-1 0,1 1 0 0,0-1-1 0,6 2 2 16,-1 2-2-16,-5-4 1 0,6 1-1 0,7 4 2 0,-7-5 0 15,0 1-6-15,7-1-14 0,-2-2-23 0,2 2-31 16,0-3-37-16,-7-4-39 0,13 0-39 0,-6 1-35 0,-1-4-36 16,0-1-31-16,8 1-37 0,-8-4-64 0,0-4-94 0,-6 1-34 15</inkml:trace>
  <inkml:trace contextRef="#ctx0" brushRef="#br0" timeOffset="-150256.38">4565 16218 301 0,'-6'-4'444'15,"-1"1"-148"-15,1 0-119 0,-1-2-72 0,7 1-38 16,0 4-22-16,0-3-10 0,7-2-5 0,-1 5-1 0,1-2-1 16,6-6-4-16,-1 4-4 0,8-3-4 0,0 3-2 0,5-2-5 15,-4-2-2-15,4 1-2 0,2-1-3 0,-2 1-1 16,1 0 0-16,1 0-1 0,-2-5 0 0,2 5 0 0,-1 0-5 15,0-1-15-15,-7 1-14 0,7 0-25 0,-13 0-39 16,7 2-60-16,-7-2-102 0,-1 3-127 0,1 0-64 0</inkml:trace>
  <inkml:trace contextRef="#ctx0" brushRef="#br0" timeOffset="-150041.02">4878 16108 322 0,'0'0'344'0,"-7"4"-118"0,1 3-86 15,6-3-47-15,0 3-22 0,0 0-12 0,-7 4-3 0,7 1-1 0,0 2 2 16,0 3 0-16,7 0-2 0,-7 3-2 0,0 3-7 0,6 2-4 16,-6 1-3-16,7 3-2 0,-7 1-4 0,0-1-3 0,0 0-5 15,6 4-6-15,-6 1-4 0,0 3-3 0,7-6-2 16,-7 3-4-16,7-5-1 0,-7 0-1 0,6 0-3 0,0-2-1 16,1-2-5-16,-1-3-17 0,1-4-24 0,-1 1-33 0,7-5-46 15,-6-3-72-15,6-3-134 0,0-1-104 0,6-7-58 16</inkml:trace>
  <inkml:trace contextRef="#ctx0" brushRef="#br0" timeOffset="-149754.32">5229 15712 231 0,'-6'0'459'0,"6"0"-162"0,-7 0-132 0,7 0-72 16,0 0-39-16,0-3-16 0,7 3-6 0,-7 0-4 0,6-4-2 16,7 0 0-16,-6 4 2 0,6-7-6 0,0 3-2 15,6 1-6-15,-6-5-4 0,7 5-5 0,-1-4 0 0,2 3-2 16,-10-4 0-16,16 5-1 0,-7-4-2 0,-1 0-2 15,0 3-8-15,2 0-14 0,-2 0-24 0,0 1-36 0,-5-5-52 16,-1 8-90-16,6-4-140 0,-13 4-71 0</inkml:trace>
  <inkml:trace contextRef="#ctx0" brushRef="#br0" timeOffset="-149587.2">5320 15928 420 0,'-6'8'329'0,"6"-8"-125"0,0 4-79 0,0-1-43 15,0-3-23-15,6 0-9 0,1 0-4 0,1 0-3 0,-3-3-1 0,8-1-4 16,1-4-6-16,-3 5-9 0,10-4-6 0,-2 0-9 16,1-1-5-16,-1 0-5 0,8-3-14 0,-8 1-23 15,14-5-37-15,-7 1-73 0,6-1-166 0,7-4-100 0,-7 1-52 16</inkml:trace>
  <inkml:trace contextRef="#ctx0" brushRef="#br0" timeOffset="-148377.55">6401 13822 18 0,'-7'0'232'15,"2"0"-62"-15,5 0-48 0,-8 0-33 0,3 0-16 16,-2 0-10-16,-6 0-4 0,6 0-4 0,1-4-4 0,-1 4-3 16,1 0 0-16,-1 0-3 0,1-3-2 0,-7 3 0 0,6 0 0 0,1 0-2 0,-1-4-3 15,1 4-2-15,-1 0-3 16,1 0-4-16,0 0-5 0,0 0-4 0,-1 0-6 0,-7 0-2 16,8 4-3-16,-1-4 2 0,-6 3-2 0,7 4 1 0,0 1-2 15,-1-1 1-15,-7 4 0 0,8 1 4 0,-7-2 3 0,7 5 3 16,-1-1 1-16,1 1 7 0,-7 4 3 0,13-1 4 15,-7 3 1-15,1-2 1 0,6 3 10 0,0 4 3 16,0-4 3-16,0 7 0 0,6-3-1 0,1 3-1 0,-7 3 2 16,13-3-2-16,-7 8-7 0,7-3-3 0,-6 2-1 0,5 5-1 15,2-1-3-15,-1 4-3 0,0-3-4 0,6 2 0 16,-5 2-1-16,5 1-4 0,0 6 0 0,-6 0 1 0,7-1 3 16,-1 4 5-16,1 0 6 0,0 0 6 0,-2 3 4 15,3 2 2-15,-2-6 3 0,7 4 1 0,-6 5 1 16,-1-5-2-16,7 1-5 0,-6 3-7 0,6-3-3 0,0 0-5 15,-6-5-4-15,5 6-6 0,-4-6-4 0,4 1-4 0,2 0-4 16,-8 0-4-16,1 0-3 0,-1 0-1 0,-6-4-2 0,6 1 0 16,1-1-1-16,-7-4 0 0,0 5 0 0,0-5 1 15,0 1 0-15,-6 0 0 0,5-5 2 0,-5 1 0 0,-7 0 0 16,8-3 0-16,-8-1-1 0,0-4 4 0,-8 1 2 0,8-4 7 16,-13 0 6-16,7-4 12 0,-8-3 10 0,2 3 11 0,-1-6 9 15,0-2 8-15,-7 1-1 0,1-4 0 0,6 1-7 0,-7-5-10 16,-1-2-14-16,3-1-6 0,-2 0-10 0,0-4-9 0,2-4-6 15,4 5-4-15,-5-4-9 0,6-4-21 0,0 0-43 16,6-4-69-16,-6-4-73 0,6 1-71 0,1-7-74 0,6-2-103 16,0-5-166-16,6-1-72 0,-6-4-6 0</inkml:trace>
  <inkml:trace contextRef="#ctx0" brushRef="#br0" timeOffset="-147621.36">7046 14525 350 0,'0'-3'307'0,"0"3"-124"0,0-4-82 16,6 4-41-16,1-4-25 0,0 1-7 0,0-1-5 15,-1 1 1-15,7-1-1 0,-8 4 1 0,10-5 0 0,-9 3-2 16,7 2-1-16,-6 0-3 0,-1 0-2 0,1 0-1 0,-1 0 3 16,-6 2 1-16,6 3 2 0,-6-1 4 0,0 3 1 0,0 4 0 15,0 0 0-15,-6-1 1 0,0 5-4 0,-1 4-3 16,-6-1 0-16,7 1-6 0,-7 3-1 0,-2-1 0 16,4 1-2-16,-2 0 0 0,-8 4-1 0,8-4 2 0,1 0 1 15,-7 0 3-15,5 0 4 0,8-4 0 0,-7 0 1 0,0-3 3 16,7 0 1-16,-8 0-2 0,7-1-1 0,1-3-6 15,1 1-3-15,5-2-2 0,-8 1-1 0,8-3-5 0,0-1 2 16,0 0 2-16,0 0 0 0,0-3 2 0,0 3 1 0,0-3 0 16,8 3-2-16,-3 0 2 0,8-3-3 0,1 0-3 15,-1 3-1-15,6-3-1 0,1-1 1 0,-1 1-3 0,6 0 1 16,-4-4-2-16,3 4 0 0,10-4 0 0,-8 0 1 16,1 3-2-16,5-3 0 0,1 0 0 0,-8 5-1 15,2-5 1-15,5 0-1 0,-6 0 1 0,0 0-3 0,-7 0-1 16,8 0 2-16,-14 0-1 0,6-5 0 0,-5 5-1 0,-8-3 2 15,7 3-2-15,-7-4 2 0,1 0 1 0,-7-3 1 0,0-1 0 16,0 1 2-16,0-4 3 0,0 0 2 0,-7-4 2 16,1 1 5-16,0-4 6 0,-1-1 5 0,-6 1 5 15,6-1 10-15,-6-2 8 0,-6-1 5 0,6 3 2 0,-8-2-2 16,9-5-6-16,-14 4-5 0,13-1-6 0,-6-2-8 0,-1 4-11 16,0-2-9-16,2-2-2 0,3 2-4 0,-4 2 0 15,6 2 0-15,-6-3-1 0,6 5-1 0,0 1 0 0,6 2 0 16,-6-2 0-16,7 6 0 0,-1 3-2 0,1-5-3 15,-1 9-15-15,7-3-23 0,-6 0-34 0,6 4-34 0,0 2-37 0,0-4-51 16,6 4-75-16,1 4-148 0,-1-4-82 0,1 2-30 16</inkml:trace>
  <inkml:trace contextRef="#ctx0" brushRef="#br0" timeOffset="-147323.09">7515 14375 441 0,'0'0'368'0,"0"-3"-143"0,0 3-94 0,0 0-56 0,0 0-31 0,0 3-18 15,0-3-6-15,0 8-5 0,7-5-1 0,-1 8 1 16,-6 0 0-16,7 1 0 0,0 5-1 0,-1-3 1 15,0 9 0-15,1-2 0 0,-1 2 0 0,1 2-1 0,-1 2 0 16,1 2-1-16,0 0 1 0,-2 0-2 0,8 5-3 0,-5-2-2 16,-1 2-2-16,-2 2-1 0,2-3-2 0,0-1-2 0,6 1-6 15,-7-3-15-15,1-1-23 0,-1-3-34 0,1-4-50 16,-7 0-89-16,6-8-133 0,0 1-81 0</inkml:trace>
  <inkml:trace contextRef="#ctx0" brushRef="#br0" timeOffset="-146930.8">7612 14771 294 0,'0'-7'360'0,"0"0"-121"15,-5-1-91-15,5 4-55 0,0-4-27 0,0 5-17 0,5-4-12 16,3 0-10-16,-1-1-7 0,-2 4-6 0,9-3-4 0,-1-1-3 16,0 2-3-16,0-5-3 0,6 3 0 0,1-3 1 15,-7-1-1-15,6 3 1 0,1-3-1 0,-1 2 2 0,-6-5 2 16,0 3 4-16,1-3 3 0,-7 5 5 0,5-5 3 15,-6 4 2-15,1-3 5 0,-1 3 6 0,-6-5 1 0,0 3-1 16,7-3 0-16,-7 1-4 0,-7-2 3 0,7 3 1 0,0-5-1 16,-6 1 1-16,-1 2 4 0,7 2 10 0,-6 3 12 15,0-1 13-15,0 2 7 0,6 3 4 0,-7-5 4 0,0 5 0 16,7 4-3-16,-7-1-10 0,7 1-11 0,0-1-13 16,-6 4-9-16,6-4-11 0,0 4-6 0,0 0-7 0,0 0-6 15,0 4-3-15,0 0-6 0,6 3-2 0,-6 1 1 0,7-2-1 16,-7 5 0-16,7 3 0 0,0 1 0 0,-1 4 1 15,0 0 0-15,0-1 1 0,1 3-1 0,6 6 0 0,-6-2 3 16,6 1 1-16,-1 3 0 0,-5 0 2 0,6 4 1 0,-6 0 0 16,6 0-1-16,-8 3-1 0,3 1-1 0,-3-1 0 15,10 2-3-15,-9-1 0 0,0-5-1 0,1 2-1 16,0-5-1-16,-1 0-2 0,1-3-6 0,-1-1-21 0,0 1-35 0,1-5-41 16,-1-1-48-16,1-6-65 0,6-3-110 0,-6 0-153 15,6-4-86-15,-1-4-31 0</inkml:trace>
  <inkml:trace contextRef="#ctx0" brushRef="#br0" timeOffset="-146203.06">8388 14294 283 0,'0'-3'218'0,"-6"-1"-61"0,6 1-44 0,0-1-30 16,-7 0-17-16,7 4-7 0,0-4-7 0,-6 4 1 0,6-3-7 15,0 3-7-15,0 0-9 0,0-4-4 0,0 4-6 0,0 0-6 16,0 0-4-16,0 0-6 0,0 0-2 0,0 0 1 0,0 0 0 15,0 0-2-15,0 4 2 0,0-4 0 0,6 7 2 16,-6-3 3-16,7 3 6 0,-7 0 5 0,6 4 4 16,0 0 2-16,1 1 1 0,6 2 2 0,-6 5 2 0,6-5-1 15,-7 4-2-15,7 4-2 0,0 0-2 0,1 4 0 0,-2-1 1 16,-4 1-1-16,4 1-1 0,1 4-2 0,0-1-2 16,0 4-4-16,0-2-3 0,0 1-1 0,0 0-3 0,0 4-3 15,-1-4-1-15,1-4-2 0,2 4 0 0,-3-8-1 16,-5 2 1-16,6-2 0 0,-1-3 0 0,-5-4 0 0,6-3 1 15,-6-1-1-15,-7 1 1 0,7-8-1 0,-1 1 1 0,-6-1-1 16,0 1-1-16,6-5 5 0,-6 0 1 0,0-3-1 16,0 5 1-16,7-5 0 0,-7 0 0 0,0 0-2 0,0 0-4 0,0 0-15 15,0-5-22-15,-7 2-26 0,7 0-41 0,0-5-56 16,0-3-86-16,-6 0-152 0,6 0-68 0</inkml:trace>
  <inkml:trace contextRef="#ctx0" brushRef="#br0" timeOffset="-145614.82">8252 14246 70 0,'0'-3'255'0,"0"0"-82"0,0-1-61 0,0-3-36 16,6 3-16-16,-6-4-9 0,0 0-1 0,6 6-1 16,-6-5 1-16,6-1-2 0,-6 0-3 0,0 2-5 0,7-2-6 15,-7-3-6-15,8 3-5 0,-3 1-1 0,-5 0-3 16,7 0 0-16,0-1-2 0,-7 5 1 0,6-5-1 0,-6 5-1 15,7-5-3-15,-7 4-2 0,6 1-4 0,-6 3-1 0,5-4-4 16,3 1 1-16,-8 3-2 0,7-4 0 0,-1 4 0 16,1-3-1-16,6-1 0 0,-7 4 1 0,7-4-2 0,-7 4 1 15,7 0-1-15,-6-4-1 0,6 4 1 0,0 0-1 16,0-3 1-16,-7 3 1 0,7 0 0 0,2 0 0 0,-10 0 1 16,8 3 0-16,-6-3-1 0,6 4 1 0,-6-4-1 0,-1 4 1 15,7 0-2-15,-6-1 1 0,-1 4-1 0,0 0 1 0,1 2-1 16,-1-3 0-16,1 5 0 0,0-3 1 0,-7 3 0 0,6-4 0 15,1 4 1-15,-7 0 0 0,5 3 0 0,-5-3-1 16,7 1 1-16,-7 6-1 0,0-3 0 0,0-1 0 0,0 4-1 16,-7-3 1-16,7 3-1 0,-5 1 2 0,-2-5-1 0,1 5 0 15,-1-4 1-15,0 3 0 0,-6-4 0 0,7 2-1 16,-7-6 2-16,0 1 2 0,0-1 3 0,0 2 2 0,1-5 4 16,-1-3 5-16,-2 4 7 0,9-5 4 0,-7 0 1 15,0-3 4-15,0 0 1 0,7 0 0 0,-8 0-2 0,8 0-4 16,-7 0-3-16,7-3-4 0,-1 0-2 0,1 3-5 0,6-4-5 15,-7 0-2-15,7 0-4 0,-6 0-14 0,6 1-21 16,0-1-24-16,0-4-38 0,0 6-59 0,0-6-110 16,6 1-127-16,-6-1-72 0</inkml:trace>
  <inkml:trace contextRef="#ctx0" brushRef="#br0" timeOffset="-141772.08">7404 15519 63 0,'-7'0'179'0,"7"0"-46"0,0 0-34 0,-5 0-32 0,5 0-19 0,0 0-7 16,-7 0-3-16,7 0 1 0,-6 0 0 0,6 0 0 16,0 0-5-16,-7 0-1 0,7 0-2 0,0 0-2 15,-6 2-3-15,-1-2-2 0,7 0 1 0,-7 0-2 0,1 0 2 16,6 5 1-16,-7-5 1 15,1 0 4-15,6 0 1 0,0 0 2 0,-6 0 3 0,6 0-1 16,0 3-2-16,-7-3-3 0,7 0-2 0,0 0-4 0,0 0-5 16,0 0-4-16,0 0-4 0,0 0-1 0,0 0 1 0,0 0-2 15,7 0-1-15,-7 0 2 0,6 0 6 0,7 0 4 16,0 0 3-16,7 0 2 0,-7 0 2 0,13-3 2 0,-7 3-1 16,7-5 0-16,1 3-5 0,5-2-3 0,-6 0-3 0,6 0-2 0,8 1-2 15,-8-1-2-15,7 0-1 0,0 0-3 0,7-4 0 0,-7 6-1 0,6-2-1 16,7-4 0-16,-7 1-2 0,9-3 0 0,-2-2-1 0,6 1 1 15,1 0-4-15,0 0 0 0,-1 1-1 0,1-5-6 0,-1 3 3 16,0 2 2-16,2-1-1 0,-9-5 1 0,1 7 1 16,-6 0 2-16,0-2 0 0,-7 1 5 0,0-1-3 0,-6 3-3 15,-8 1 1-15,8 0 0 0,-13-1 0 0,-1 4-1 0,1 2 0 16,-7-6 0-16,-8 8 1 0,3-4 1 0,-2 4 1 16,1 0 0-16,-7-3 0 0,7 3-1 0,-7 0-1 0,0 0-5 15,0 0-12-15,-7 0-21 0,7 0-30 0,-7 0-51 16,1 0-83-16,-2 0-156 0,-4 3-96 0,0 1-46 0</inkml:trace>
  <inkml:trace contextRef="#ctx0" brushRef="#br0" timeOffset="-141101.04">7646 15918 112 0,'0'-4'210'16,"0"4"-56"-16,0-3-47 0,0-2-32 0,0 5-17 0,0-3-11 16,0-1-5-16,0 4-1 0,0-4-3 0,0 4-2 15,0-4-1-15,0 4 0 0,0 0 0 0,0-3-2 0,0 3 1 16,0 0-3-16,0 0-1 0,0 0 0 0,0 0-1 16,0 0-2-16,0 0-3 0,0 0-2 0,0 0-5 0,0 3-2 15,0-3 0-15,0 0-2 0,0 0 0 0,0 4-5 16,0-4 2-16,0 4-1 0,0 0 3 0,6-1 5 0,-6 5 2 15,7-2 4-15,-7 6 3 0,6-1 4 0,1 3 0 0,-1 1 1 16,7 0-3-16,-7 3-5 0,8 1-4 0,-7-2-3 16,5 3-3-16,1-3-5 0,-6 6 1 0,6-5-3 0,0 4 3 15,0-1 2-15,-7 2 2 0,7 0 1 0,0-3 3 16,-6 6 2-16,0-4 1 0,0 0 0 0,-1 4-1 0,0-4-1 0,0 0-2 16,-6 0-1-16,7-4 0 0,-7 5 0 0,6-5-1 15,-6-4 2-15,7 2-2 0,-7-2 0 0,0 1-1 16,0-5-2-16,7 1 0 0,-7-3-4 0,0-1 0 0,0 1-1 15,0-1-2-15,0-4 0 0,0 1 0 0,0-4-2 0,0 3-1 16,0 1-2-16,0-4-5 0,0 0-10 0,0 0-20 0,0 0-25 16,0 0-34-16,0 0-47 0,0 0-68 0,0-4-127 15,0 1-105-15,-7-1-53 0</inkml:trace>
  <inkml:trace contextRef="#ctx0" brushRef="#br0" timeOffset="-140455.74">7599 16041 225 0,'0'0'276'0,"0"-3"-98"0,0 3-69 0,0 0-42 0,0-4-22 16,0 4-9-16,0-3-3 0,0 3 0 0,8-4 1 0,-8 1-1 0,0-1-1 0,5 0-1 15,3-3-2-15,-8 3-2 0,7-3-1 0,-2 4 1 0,2-5 1 16,0 4 2-16,-1-3 0 0,1 3-1 0,6-2 0 16,-7-3 0-16,7 3-3 0,0-2 0 0,1 1-3 0,5-1-1 15,-6-2-2-15,6 3 1 0,1-1-4 0,6-4 0 0,-6 5 2 16,-1-3-2-16,7 2-2 0,-6 1-2 0,5-1 0 15,-5 2-3-15,5 2-1 0,-4 0-2 0,-1 0-4 16,-1 1 0-16,0 3 1 0,1 3-2 0,0-3 1 0,-8 8-1 16,8-4 1-16,-7 2 1 15,-5 5 2-15,4 1-1 0,-6-2 0 0,0 5 0 0,1 0 1 16,0 3 0-16,-7 1-1 0,0 2 0 0,-7-2-1 16,7 2-1-16,-7 1 1 0,-5 0-2 0,5-3 1 15,-6 3 1-15,0-3-1 0,0-2 1 0,0-2 0 0,0-1 2 16,0 1 3-16,0-3 7 0,0-5 5 0,0 5 4 0,0-9 0 15,7 4 2-15,-8-3-1 0,8-1 1 0,-7-3-2 0,5 3-5 16,3-3-3-16,-8-3-2 0,6 3 4 0,1-3 2 16,-1-1 3-16,7 0 4 0,-7 1 2 0,7 0 0 0,-6-2 2 15,6 1-3-15,0 4-4 0,0-3-3 0,0-2-6 16,0 3-4-16,0 2-6 0,6-4-3 0,-6 0-1 0,7 4-1 16,0-4-1-16,6 4 1 0,-8 4 0 0,8-4-1 15,-5 4 0-15,5 2 0 0,7-1 0 0,-1 2 0 0,0 4 0 16,1 0-1-16,0 1 0 0,5-2 0 0,-5 5 1 0,6-1-1 15,1-3 1-15,-8 4-1 0,7 0 1 0,-6-1-1 0,5 1-1 16,-5 0-2-16,0-4-2 0,-1 4-7 0,1 0-6 16,-7-5-11-16,6 1-12 0,-6-1-13 0,0 2-13 15,7-5-14-15,-7 1-12 0,-7 2-12 0,7-1-18 0,1-7-25 16,-7 3-39-16,-2-2-67 0,8 1-127 0,-6-4-64 0</inkml:trace>
  <inkml:trace contextRef="#ctx0" brushRef="#br0" timeOffset="-140121">8466 15995 308 0,'0'0'297'0,"0"0"-109"0,0 0-71 0,0 0-43 0,6-4-20 16,2 4-8-16,-1-4-4 0,-2 0-2 0,3 4 1 15,4-3-2-15,1-1-5 0,0 0-3 0,0 1-2 0,0 0-1 16,0-2-1-16,7 1-1 0,-7 1 0 0,5-4 0 16,3 3 0-16,-2 1-1 0,0-1-5 0,1-4-6 0,0 5-4 15,-1-2-2-15,1 3-2 0,-7-2-2 0,6 4-3 0,-6-3-1 16,1-2 0-16,-1 5-1 0,-6 0-1 0,-1 0-7 15,1 0-9-15,-2 0-13 0,2 0-15 0,-1 0-21 16,1 5-28-16,-7-5-35 0,7 3-48 0,-7-3-63 0,-7 4-84 16,7-4-72-16</inkml:trace>
  <inkml:trace contextRef="#ctx0" brushRef="#br0" timeOffset="-139880.92">8701 15976 182 0,'-7'0'316'0,"0"0"-86"0,1 0-75 0,6 0-51 16,-6 0-29-16,6 0-20 0,-7 0-12 0,7 0-10 0,0 4-5 15,0-4-3-15,7 3-3 0,-7 1 1 0,6 4-1 0,-6-1 1 16,6 0 3-16,1 4 3 0,-7 0 1 0,7 3-2 16,-1 2 0-16,1-2-1 0,0 4-2 0,-7-3-1 0,6 7-4 15,0-4-3-15,1 0-1 0,-1 5 1 0,1-1-3 16,-1 0 0-16,1-4 0 0,-1 4-1 0,1 0 0 0,-1-5-1 16,1 2-3-16,-7-1-2 0,6 5-1 0,1-8-2 0,-7 2-1 15,6 2 0-15,-6-4-6 0,7-1 0 0,0 1 1 16,-7-1-3-16,5-2-15 0,-5-5-17 0,8 4-28 0,-1-4-36 15,-7 0-48-15,6-3-74 0,1 0-119 0,-2-4-88 16</inkml:trace>
  <inkml:trace contextRef="#ctx0" brushRef="#br0" timeOffset="-139176.59">8845 15745 89 0,'-7'0'338'0,"7"0"-95"0,0 0-79 0,0 0-51 0,0 0-29 15,0-4-16-15,0 4-7 0,0 0-3 0,0 0-4 16,0 0-3-16,0 0-7 0,0-3-5 0,0 3-6 0,0-4-3 16,0 4-2-16,7-4 1 0,-7 4-1 0,0-3 3 15,6 3 0-15,-6-3-2 0,7-1-1 0,-2 0-1 0,2 0-5 16,-1 1-1-16,8-1-4 0,-8 0 1 0,1-3 0 0,6 3 2 15,-7 1 0-15,7-1 1 0,1-3 2 0,-8 3 2 16,7 1 2-16,0-1 1 0,-7 0 0 0,8 0 1 16,-1 1-1-16,-7 3-1 0,7-4-4 0,-7 4-4 0,7 0-5 15,-6 0-5-15,0 4-3 0,-1-1-1 0,1 1-3 0,-1 0 2 16,0 3-1-16,-6 4 1 0,0-4 0 0,7 4 3 0,-7 0-2 16,0 4 1-16,0-4-2 0,-7 4-1 0,7-1-1 15,-6 1 1-15,6-4 0 0,-6 4-1 0,6-1 1 16,-7-3-1-16,1 4 1 0,-1-4 1 0,0 4-1 0,-6-5 7 15,7 1-3-15,-1 0-4 0,1-3 2 0,0 3 2 0,-1-8 0 16,7 5 6-16,-6-1 3 0,-1-3 0 0,7-4 7 16,0 4 7-16,0-1 3 0,-7-3 2 0,7 0 1 0,0 0-2 15,0 3-4-15,0-3-3 0,0 0-5 0,7 0-4 16,-7 0-5-16,7-3-2 0,-1 3-3 0,1 0-2 0,-1-3-3 16,7-1 0-16,0 4-1 0,0-4 1 0,7-3 0 0,-1 3 0 15,1-3-1-15,-1 2-1 0,0-1 0 0,-6-2 0 16,6 1-1-16,2-1-1 0,-2 1 1 0,1 0-1 0,-1 0 0 15,-6 3 1-15,1-3 0 0,-1 7 2 0,-1-8-1 16,-5 5 0-16,-2 0-1 0,3-1 1 0,-8 4 0 0,6-4 2 16,-6 4-2-16,7 0 0 0,-7-4 0 0,0 4 1 0,0 0 1 15,0 0-2-15,0 0-1 0,-7 4-2 0,7-4-5 16,-6 0-14-16,-2 4-32 0,3-4-38 0,-2 4-46 0,1-1-65 31,0-3-106-31,-7 3-162 0,6 1-87 0,-6 0-31 0</inkml:trace>
  <inkml:trace contextRef="#ctx0" brushRef="#br0" timeOffset="-131639.52">10257 15221 361 0,'-6'0'346'0,"0"-3"-124"0,-1 3-78 15,7 0-39-15,-6 0-21 0,6 0-13 0,0 0-5 0,0 0-6 16,-8 0-6-16,8 0-4 0,8 3-5 0,-8-3-4 0,0 0-2 0,13 0 1 15,-7 0 3-15,7 0 4 0,6 0 1 0,1-3 0 16,-1 3-1-16,7-5-3 0,-6 3-6 0,6-2-9 0,-1 1-7 16,2-1-6-16,0 4-5 0,-8 0-4 0,7-5 0 15,0 5-5-15,-8-3 1 0,10 3-1 0,-9 0-2 0,0 0 1 32,2 3-1-32,-2-3-4 0,0 0-7 0,0 0-15 0,-6 5-18 15,2-5-20-15,-4 4-19 0,-4-1-18 0,0 1-18 16,-7-2-18-16,0 6-14 0,0 0-6 0,-14-1-2 0,8 0 8 0,-14 4 13 15,1-3 20-15,-7 3 30 0,1 0 35 0,-9 3 39 0,9-3 35 0,-8 0 37 16,0 3 22-16,7-2 15 0,1-4 12 0,-2 1 1 16,8-1-2-16,-1 0-13 0,0-4-12 0,9 3-13 15,-4-3-10-15,9-4-9 0,-1 4-10 0,7-2-9 0,-6-2-11 16,6 0-2-16,6 0-1 0,-6 0-1 0,7 0 1 0,6 0-2 16,0 0-1-16,0 0-2 0,7 0-2 0,0 0-2 15,-2-2-1-15,9 2-1 0,-2-4-2 0,2 0-1 0,-1 0-3 16,7 1-9-16,-1-1-17 0,-5-4-28 0,4 0-38 15,-5 2-56-15,7-5-97 0,0 3-138 0,-7-3-70 0</inkml:trace>
  <inkml:trace contextRef="#ctx0" brushRef="#br0" timeOffset="-131382.41">10577 15071 73 0,'-15'0'454'0,"10"-3"-151"0,-2 3-128 0,1 0-71 16,0-5-39-16,-1 5-21 0,7 0-8 0,0 0-2 15,0 0-3-15,7 0 0 0,-1 0-2 0,7 0-5 0,0 0-4 16,7 0-3-16,-1 0-4 0,7 0-3 0,0 0 2 0,0 0-1 16,0 0 1-16,6 0 1 0,-5 5 0 0,5-2-1 15,1 1-1-15,-8 4 1 0,9-1-3 0,-9 3-2 0,3 2 1 16,-10-2 0-16,1 5 1 0,1 0 2 0,-7 3 3 16,0 0 5-16,0 1 3 0,-6-1 6 0,0 5 3 0,-7-2 4 15,0-3 4-15,-7 8 1 0,0-5-1 0,1 2-4 0,-1-1-3 16,1-3-7-16,-1-1-5 0,-6 3-7 0,7-5-6 15,-1 1-14-15,0-3-30 0,1 2-43 0,6-1-72 0,0-4-144 16,0-4-126-16,6 0-80 0</inkml:trace>
  <inkml:trace contextRef="#ctx0" brushRef="#br0" timeOffset="-130417.63">12485 13900 57 0,'0'-4'139'0,"-7"4"-28"0,7-4-31 0,-6 4-25 16,6-4-16-16,0 4-9 0,-6-4-7 0,6 0-1 0,0 4-4 16,0-3 1-16,0 3 0 0,-7-4-1 0,7 4-1 15,0 0-1-15,0-4 0 0,0 4 2 0,0-3 3 0,0 3 3 0,0 0 3 16,-7-3 1-16,7 3 4 0,0-5 2 0,0 5 3 0,-7-4 0 15,7 4-3-15,0-3-3 0,-7 3-2 0,7-3 1 16,0 3-2-16,-5 0-2 0,5 0-4 0,0-4-2 0,-7 4-6 16,7 0-1-16,0 0 0 0,-6 0-4 0,6 0-3 0,0 0 0 15,-7 0-4-15,7 0-1 0,0 0 4 0,-6 4-1 16,6-4-2-16,-7 3-1 0,0-3 0 0,7 3-1 0,-6-3 0 16,-1 4 0-16,7-4 0 0,-6 5 1 0,0-5 1 15,6 3 0-15,-7 0 2 0,1 1 3 0,-1 0 1 0,0-1 0 16,1 1 1-16,-1 0 0 0,2 4 1 0,-3-4-2 15,3 2 0-15,-3-3-2 0,1 2-3 0,2-2 0 0,-2 5-2 0,7-4 2 16,-7-1-3-16,0 4 1 0,7-3-1 0,-6 3 1 16,0-3 5-16,6 3 4 0,-7-3 4 0,1 3 3 0,-1-4 3 15,1 6 0-15,6-3 4 0,-7 2 2 0,0-1 0 16,1 1-2-16,-1 2-3 0,1-3-1 0,0 5 0 0,6 3 0 0,-7-1 0 16,1 1-3-16,-1 4-2 0,7-2 0 0,-6 5 2 15,6 4 7-15,0-1 1 0,0 1-1 0,6 4 1 16,1-1 0-16,-1 4-2 0,1-4-3 0,-1 4-2 0,7 0-4 15,0 0 3-15,-6 0 2 0,6 4 3 0,0-5 3 0,-1 5 6 16,2-1 6-16,-7 5 4 0,5 0-1 0,1-2 2 16,0 6 4-16,0-5 1 0,1 4 4 0,-1 0 4 0,-1 4-3 15,1-1-1-15,1 2-2 0,-1-3-4 0,0 6-5 16,6 0-5-16,-5 2-5 0,-2 1-8 0,8 1-4 0,-1-2-6 16,-5 1-2-16,5-4-2 0,-6 4-1 0,7 1-2 0,-8-6-3 15,1 5 0-15,7-3 0 0,-7-1 0 0,-1 4-1 16,3-4-1-16,-10 0 0 0,8 0 1 0,-6-3 0 15,0 0 0-15,-7-1-1 0,0-2 0 0,0-2 0 0,-7 1 0 16,7-3 10-16,-7-5 16 0,-6 1 15 0,1-3 16 0,-1-2 16 16,-1-3 11-16,1-3 12 0,-6-1 9 0,0-3 2 0,-8 1-8 15,8-1-8-15,-1-7-12 0,-6 2-13 0,7-2-11 0,-1-4-11 16,-6-4-8-16,13 1-10 0,-7-1-13 0,7-3-10 0,1-4-25 16,-1 0-47-16,-1 0-67 0,8-8-69 0,-1-3-65 15,7 0-67-15,7-7-88 0,6-3-148 0,-6-6-80 0,6-2-20 16</inkml:trace>
  <inkml:trace contextRef="#ctx0" brushRef="#br0" timeOffset="-129187.67">13130 14023 62 0,'0'0'175'0,"-7"0"-48"0,7 0-36 0,0 0-28 16,0 0-21-16,0 0-12 0,0 0-6 0,0 0-4 15,0 0-2-15,0 0-1 0,0 0-3 0,0 0-3 0,0 0-3 16,0 0-2-16,0 0 0 0,0 0 3 0,0 0 5 16,0 0 3-16,0 4 3 0,0-4 4 0,0 0 5 0,0 0 4 15,0 0 0-15,0 0 0 0,0 0 0 0,0 0-1 0,0 0-1 16,0 0 0-16,0 0-2 0,0 0-1 0,0 0-1 0,0 0-1 16,0 0-5-16,0 0-1 0,0 0-3 0,0 0-1 0,0 0 0 15,0 0-3-15,0 0-1 0,0 0-2 0,0 0 2 16,0 0-2-16,0 0 0 0,0 0 0 0,0 0-2 0,0 0 3 15,0 0 0-15,0 0 0 0,0 0-2 0,0 0 0 0,0 0 0 16,0 0-2-16,0 3 0 0,0-3-3 0,0 0 2 16,0 4 6-16,0 0 3 0,0 4 6 0,7-2 0 0,-7 1 3 15,0 5 1-15,0-4 1 0,6 2 0 0,-6 6-2 16,6-2-2-16,1 1-5 0,-7-1-1 16,6 1 0-16,1 2-2 0,-1-2 0 0,1-1-4 0,1 6-3 15,-3-6-1-15,8 5-1 0,-7-1-1 0,1-4-2 0,0 5-1 16,0-4 1-16,6-5 0 0,-7 5-1 0,0-4-1 15,1 0 0-15,-7 0 1 0,6 0 0 0,0-4-1 0,-6 1-1 16,7-5 0-16,-7 2 1 0,0-3 2 0,0 2-1 0,0 0 5 16,7-4 8-16,-7 0 11 0,0 4 9 0,-7-4 10 15,7 0 7-15,0 0 4 0,-7 0 2 0,7-4-1 0,-6 4-6 16,0-4-3-16,-1 4-4 0,1 0-6 0,-7-4-4 16,0 4 2-16,6 0 4 0,-6 4-1 0,0-4 0 0,0 0-6 15,0 4-6-15,0-4-3 0,6 4-4 0,-5-1-5 0,-1 1-5 16,6 0-4-16,0 0-2 0,-6 4-1 0,7-2-1 15,-1 1 2-15,1 1-2 0,0 2 0 0,-1 2-1 16,1-1 0-16,6 0 0 0,-7 3 2 0,7 1 1 0,-6 0-1 16,6-1 3-16,0 5 1 0,0-4 1 0,0 3 1 0,0-5 4 15,6 6-3-15,-6 0 2 0,7-4-1 0,-1-1-3 16,1 1 0-16,-1-1-1 0,0-3-3 0,1 3 0 0,-1-2-1 0,7-1 1 16,-6 0 0-16,6-3 1 0,0-1-1 0,-7 0-1 15,7-3 3-15,0-1-2 0,7-3 2 0,-7 0-2 0,0 0 1 16,-6-3 0-16,6-5 0 0,0 2 0 0,0-2-2 0,-1-3 2 15,2-4-1-15,-7 1 1 0,5-1-2 0,-6-4-1 16,1 5 4-16,1-4 0 0,-3 3 3 0,-5-4 2 0,7 0 3 16,-7 6 3-16,0-5 4 0,0 3 2 0,0-4 0 0,0 5 3 15,-7-1 5-15,7 0 4 0,-5 4 2 0,-3 0 0 0,1 1 1 16,7 1 2-16,-6 2 3 0,0 1 1 0,6 2-6 16,0 0-6-16,-6 0-3 0,6 0-5 0,0 4-11 15,0 0-2-15,0 0-4 0,0 0-3 0,0 0-2 0,0 4-1 16,0 4-1-16,0-1 1 15,0 1 8-15,6 3-4 0,-6-1 0 0,0 1-1 0,6 0 0 0,-6 4-2 16,6-4-1-16,1 4 0 0,-7-5 0 0,8 5 0 16,-3-1-1-16,-5-2-1 0,7 3 0 0,0-4 1 0,-1-1-1 15,1 2-2-15,-1-1-3 0,-1 0-12 0,3-4-20 16,5 0-28-16,-7-3-38 0,1 3-40 0,6-3-39 0,0-4-40 16,-7 3-40-16,7-6-42 0,1 3-56 0,-1-4-93 0,0-3-61 15,-1 3-21-15</inkml:trace>
  <inkml:trace contextRef="#ctx0" brushRef="#br0" timeOffset="-128914.31">13488 14170 107 0,'-7'-15'361'0,"1"1"-94"16,-1-2-85-16,7 10-51 0,-6-5-30 0,6 3-16 0,-7 4-16 15,7-3-10-15,0 7-8 0,-7-3-10 0,7 3-5 16,0 3-7-16,0 1-2 0,0 3-5 0,7 1-3 0,-7 6 1 15,0 1 3-15,7-1 5 0,-7 5 5 0,0 3 1 0,6 0 5 16,1 0 4-16,-7 4 8 0,6-1 3 0,1 1-1 16,-1 3-5-16,0 1-5 0,1-1-6 0,-1 0-5 0,2 0-9 15,-2 0-8-15,0 1-6 0,2-1-3 0,-3-4-2 16,2 5-2-16,-1-4 1 0,0 3-1 0,1-7-2 0,0 4 0 16,0-4-3-16,-1-4-7 0,-6 1-23 0,7-5-25 0,-1 1-32 15,0-8-43-15,-6 1-56 0,7-4-92 0,-7-4-149 16,0 0-72-16</inkml:trace>
  <inkml:trace contextRef="#ctx0" brushRef="#br0" timeOffset="-128617.48">13331 13987 214 0,'0'-15'367'0,"7"4"-143"0,0 0-95 0,-1 0-50 0,1 1-27 16,-1 2-11-16,7 1-6 0,0-1-4 0,0 4-3 0,7-2-2 16,-8 6-4-16,8-4-2 0,0 8-2 0,-7-4-3 15,6 4-2-15,-5 2-1 0,-2 2 1 0,1-1 1 16,0 4 2-16,-7 3-2 0,1 1-1 0,0-1-1 0,0 9 1 16,-7-5 2-16,0 4 4 0,0-1 2 0,-7 2 5 0,7-5 3 15,-14 4 4-15,8-3 5 0,0 3 0 0,-6-5 2 16,-2 3-4-16,0-3-2 0,1-2-6 0,1-1-3 0,-1 5-7 15,0-8-5-15,6 0-6 0,-6 1-11 0,6-2-20 16,1-3-29-16,0 5-45 0,6-10-71 0,0 6-139 0,0-1-108 16,0 1-68-16</inkml:trace>
  <inkml:trace contextRef="#ctx0" brushRef="#br0" timeOffset="-128297.93">12986 15200 63 0,'-7'0'510'0,"-6"4"-102"0,7-4-166 0,6 3-108 0,-7-3-58 16,14-3-30-16,-7-1-15 0,13 4-8 0,0-8-3 15,-1 4-1-15,9-3-2 0,-1 1-1 0,6 1-3 0,-1-2-4 16,8-1-2-16,-7 1-3 0,8 0-2 0,-3-1-1 0,8 1 1 16,-6 0-1-16,7 0 2 0,-2-5 2 0,1 2 1 15,0 3 2-15,0-5 7 0,1 1 2 0,-2-3 2 0,2 2 1 16,-8 1-1-16,0 4-3 0,-5-4 3 0,-1 8-7 16,0-5-8-16,-7 5-14 0,1-1-24 0,-7 4-33 0,-7 0-43 15,7 0-69-15,-6 4-126 0,-7-1-110 0,0 1-62 0</inkml:trace>
  <inkml:trace contextRef="#ctx0" brushRef="#br0" timeOffset="-128005.95">13468 15383 245 0,'-6'0'485'0,"-1"0"-164"0,0 0-140 0,7 3-82 15,-6 1-43-15,6 0-20 0,-7 0-7 0,7 3-2 16,0 0 2-16,0 7 0 0,0 1-2 0,7-1 2 16,-7 6-3-16,6 1-2 0,-6 2-3 0,7-2 1 0,0 1 3 15,-7 4 2-15,6-1 4 0,1 4 0 0,-7-2 3 0,6 2 1 16,-6 0-4-16,7 0-2 0,-1 1-5 0,-6-1-5 0,6 4-4 16,1-4-2-16,-7 0-6 0,6-3-2 0,2 3-1 15,-2-3-3-15,-6 3 0 0,6-4-1 0,2-2-1 0,-3 0-1 16,2-2-4-16,-1-3-13 0,-6 1-19 0,6-4-24 0,-6-1-31 15,7-3-41-15,-7 0-57 0,7-8-84 0,-7 6-138 0,0-6-60 16</inkml:trace>
  <inkml:trace contextRef="#ctx0" brushRef="#br0" timeOffset="-127668.58">13429 15672 99 0,'0'-15'412'0,"0"0"-132"0,0 5-108 0,0-5-64 15,0 1-36-15,0-1-18 0,6-4-7 0,1 5-3 0,-1-1-4 16,1 1-3-16,0-1-5 0,-1 4-6 0,7 1-4 16,-6-5-4-16,-1 3-4 0,7 4-3 0,1-2 0 0,-8 2-1 15,0 1 0-15,7 0 4 0,0 3-2 0,-7-3 1 0,8 3 1 16,-1 1 3-16,0-2 1 0,0 5 1 0,0 0 0 15,0 5 2-15,0-2 0 0,-7 1 0 0,0 3 0 0,9 4-2 16,-9 4-3-16,0-5 1 0,1 5 1 0,-7 5-3 0,6-3-1 16,-6 2 2-16,-6-1 2 0,6 4 4 0,-7-4 12 15,1 1 7-15,0 3 10 0,-2-7 14 0,1 2 13 0,-5-2 9 16,-1 0 4-16,0-1-1 0,0 1-6 0,-6-4-10 16,6 0-14-16,-1 0-12 0,1 1-15 0,-5-6-13 0,4 2-24 15,0-1-47-15,1-3-54 0,1 0-67 0,5-4-94 0,7-4-195 16,0 0-100-16,0 0-52 0</inkml:trace>
  <inkml:trace contextRef="#ctx0" brushRef="#br0" timeOffset="-127108.31">14132 14899 172 0,'0'0'281'16,"0"0"-76"-16,-6 0-58 0,6 3-37 0,0-3-23 15,0 0-11-15,0 0-7 0,0 0-6 0,0 0-4 0,0 0-5 16,0 0-5-16,0 0-8 0,0 0-5 0,0 0-3 0,0-3-5 16,0 3-2-16,6 0 0 0,1 0 2 0,-1 0 2 15,1-3 1-15,-1 3 1 0,7 0 1 0,-6 0 1 0,6-5-1 16,6 5-3-16,-5-4-2 0,6 4 2 0,-2-3 0 0,3 3-4 16,-2-3 0-16,0 3 0 0,1-4-3 0,-1 4-2 0,1-4-1 15,0 1-6-15,-7 3-2 0,6-4-2 0,-6 0-1 16,0 0-2-16,-6 4-1 0,6-3 0 0,-7 3-3 15,0 0-1-15,1-4 0 0,-1 4-2 0,-6 0-2 0,7 0-3 16,-7 0-15-16,0 0-18 0,7 0-22 0,-7 0-27 0,0 4-38 16,7-4-51-16,-7 3-73 0,-7-3-120 0,7 8-82 15,-7-4-40-15</inkml:trace>
  <inkml:trace contextRef="#ctx0" brushRef="#br0" timeOffset="-126902.95">14269 15034 267 0,'0'4'276'0,"-7"0"-101"0,7 0-65 0,7-4-35 0,-7 3-16 16,7 2-6-16,0-5 2 0,-1 3 2 0,0 0 5 0,7-3-3 16,-6 0-6-16,5 3-7 0,2-3-4 0,-1 0-2 0,5 0-3 15,-4 0-2-15,0 0-3 0,5 0 0 0,-6 0 2 16,6 0 2-16,-5-3-4 0,5 3 2 16,0-3-5-16,-5 0-2 0,5 3-4 0,-6-5-4 15,7 2-4-15,-7 3-3 0,7-4-6 0,-7 4-20 0,-1 0-26 0,2-4-45 16,-1 4-75-16,-1-4-155 0,1 1-106 0,1 3-66 15</inkml:trace>
  <inkml:trace contextRef="#ctx0" brushRef="#br0" timeOffset="-126114.15">15357 13587 214 0,'-13'0'257'0,"0"0"-84"15,6 0-60-15,-6 0-30 0,7 0-17 0,-7 0-10 0,7 0-8 16,-7 0-4-16,0 0-7 0,6 0-6 0,-6 0-5 16,6 4-5-16,-6-4-4 0,0 7 1 0,0-3 2 0,0 3 4 15,0 1 5-15,0 4 5 0,6-2 5 0,-6 1 3 0,0 4 1 16,1-5-1-16,4 9-1 0,-5-5 1 0,7 1 1 15,0 4-1-15,-1-5-2 0,1 5-1 0,6-1 1 16,0 0 2-16,0 0 4 0,0 4-2 0,0-4-1 0,6 5-1 16,1-1 2-16,-1 0-3 0,0 3 2 0,7 1 1 0,2 0 2 15,-3 3 2-15,1 0-2 0,0 5-3 0,0 2 1 0,6 3-2 16,1 2 2-16,0 3 2 0,6 0-1 0,-6 8 0 16,5-1 1-16,1 0 1 0,1 8-3 0,-2-1-1 15,1 5-7-15,0 2-8 0,6 2-7 0,-5-1-6 0,-1 3-5 0,0 0-3 16,0 1-1-16,0 3-2 0,-6-3 2 0,6 3-1 0,-7 0 1 15,1 1 1-15,0-4-3 0,-1 3-1 0,-6-3 0 0,6-1-2 16,-6 0-2-16,2-2 0 0,-4-6-2 0,3 2 0 16,-1-5 1-16,-8-2 1 0,3-1 1 0,-1-8 3 0,-1-3 0 15,0-4 0-15,-6 1 9 0,0-7 16 0,-6-2 23 16,0-6 20-16,-1-1 19 0,-1-4 16 0,-4 2 13 0,-1-5 10 16,-5-3-2-16,3-4-11 0,-4 0-21 0,6-7-15 0,-6 4-19 15,-1-8-15-15,0 2-13 0,1-4-9 0,0-3-8 16,6 2-5-16,-7-4-5 0,7-5-18 0,0 2-36 0,6-2-64 15,0-2-78-15,1-1-78 0,6-3-77 0,0-5-99 0,6 2-153 16,8-1-97-16,-7-4-34 0,-1-3 28 0</inkml:trace>
  <inkml:trace contextRef="#ctx0" brushRef="#br0" timeOffset="-124417.39">15976 14195 159 0,'13'-17'374'0,"0"2"-108"0,0 0-88 0,-1 1-51 16,2 2-29-16,-1-2-14 0,-7 2-6 0,7 2-4 0,0-1-5 15,-6 0-6-15,5 4-9 0,-4 0-6 0,4-1-10 16,-4 0-11-16,-3 4-7 0,8-3-7 0,-6 7-4 0,0-2-2 16,-1-3 0-16,1 5 0 0,-7 0 2 0,6 5 3 15,-6-3 2-15,0 2 5 0,0 3 1 0,0 5 2 16,-6 1 0-16,-1 3-1 0,1 2 0 0,-8 4-5 0,-4 0 0 16,-2 4-4-16,0-1-1 0,0 1-3 0,1 3 0 0,-8 0 1 15,2-2 3-15,5 2 6 0,0-4 2 0,-5 5 4 0,5-5 3 0,6 1 7 16,2-1 5-16,-7-2 4 0,12-1 0 0,-7-1-3 15,8-3 0-15,0 1-1 0,6-4 0 0,-6 3-5 0,12-4-2 16,-6 1-2-16,6 0-1 0,0 0-3 0,8-5-1 16,-1 2-3-16,6 3-2 0,1-8-4 0,0 0-3 0,5 0-2 15,-5 1-2-15,6-5 0 0,7 4-1 0,-7-7-2 0,7 0-2 16,-8 0 1-16,8 0-1 0,6-7 0 0,-6 4-2 16,-1-1-3-16,1-4 0 0,-1 1-1 0,1-1 0 0,0-2-1 15,-1-1 1-15,-6 0-2 0,-6 4 3 0,5-4 1 16,-11 0 0-16,5-5 6 0,-6 7-3 0,-6-7 7 0,-1 2 7 0,1-5 16 15,-1 2 13-15,-6-2 18 0,-6-3 16 0,6 0 4 0,-7 1 9 16,1-6 2-16,-7 1-1 0,0 1-7 0,0-1-9 16,-6 3-13-16,4-2-10 0,-3 4-6 0,-2 2-3 0,7-3-6 15,-7 4-7-15,8 0-7 0,-8 3-7 0,13 1-4 0,-6 2-5 16,8 1-8-16,-2 4-18 0,0 0-36 0,7 0-59 0,0 3-68 16,0-1-62-16,0 2-61 0,7 0-64 0,0-1-84 15,5 0-138-15,-6 4-58 0,7 0 2 0</inkml:trace>
  <inkml:trace contextRef="#ctx0" brushRef="#br0" timeOffset="-124182.78">16594 14013 336 0,'0'-4'488'0,"0"4"-159"0,0 0-135 0,0 0-72 0,0 4-37 15,0-1-16-15,0 4-5 0,0 4 2 0,0 1 0 16,7 1 1-16,-1 3 0 0,0 5-4 0,1 2-12 16,7-1-12-16,-2 0-13 0,-5 3-8 0,12 4-5 0,-5-3-4 15,6 3-2-15,-8 0-3 0,7 0-3 0,1 5-2 0,-7-5-6 16,6 0-19-16,2 0-22 0,-10-2-27 0,10-5-34 16,-8 3-43-16,0-3-52 0,0-3-82 0,-7-5-123 0,1 1-71 15</inkml:trace>
  <inkml:trace contextRef="#ctx0" brushRef="#br0" timeOffset="-123828.78">16763 14367 118 0,'-6'-10'487'0,"0"3"-134"0,6 2-133 0,0-2-82 16,0 4-48-16,0-4-27 0,0-1-14 0,6 1-7 0,0-1-4 15,7 2-6-15,-6-2-7 0,6 1-6 0,7-1-4 16,-7 1-3-16,0 0-5 0,7-1 0 0,-7-3 3 0,-1 4 4 15,1 0 4-15,0-5 10 0,1 4 4 0,-8 2 10 16,1-2 12-16,-1-3 8 0,0 5 10 0,1-2 7 0,-7-3 11 16,6 3 11-16,-6 1 14 15,0 0 13-15,0 0 5 0,0-1 6 0,0 5 0 0,-6-1-1 16,6 0-10-16,0 4-14 0,0-3-15 0,0 3-20 16,-7 0-17-16,7 0-16 0,0 0-15 0,0 0-10 0,0 3-7 15,0 1-4-15,-6 0-5 0,6 7 2 0,0 0 2 16,0-1-2-16,0 5 3 0,0-1-2 0,0 1 2 0,6 4 0 15,-6-1 2-15,7 1-2 0,-7-1-5 0,6 0-1 0,1 4 1 16,-1-1-1-16,1 2 1 0,6-1 0 0,-5 0-5 16,-3 1-1-16,1-2 1 0,7 4-4 0,-6-3-14 0,7 4-37 15,-8-4-55-15,7 0-62 0,-7 0-61 0,7 0-58 0,-6 0-73 16,6-3-104-16,-7-1-146 0,0 0-45 0,-6 1 8 16</inkml:trace>
  <inkml:trace contextRef="#ctx0" brushRef="#br0" timeOffset="-123600.22">16503 15027 223 0,'-12'0'475'16,"4"4"-151"-16,-4-1-130 0,4-3-74 0,8 0-39 16,-5 4-18-16,5-4-10 0,-7 0-1 0,7 0-1 0,7 4 0 15,-7-4 0-15,13 0-5 0,-8 0-8 0,10 0-6 0,4 0-6 16,0-4-4-16,7 4-3 0,-6-4-3 0,6 1-6 15,7-1-2-15,-8-3-1 0,15 3-2 0,-8 0-2 16,0-3-2-16,1 4-1 0,5-5-9 0,-4 5-20 0,-2-1-28 16,-5 0-35-16,-2 0-52 0,1 4-77 0,-6 0-134 0,-7 0-97 15,0 4-50-15</inkml:trace>
  <inkml:trace contextRef="#ctx0" brushRef="#br0" timeOffset="-123379.04">16789 15211 203 0,'0'0'468'15,"0"2"-136"-15,-6 3-119 0,6 2-71 0,6 4-38 16,-6 1-16-16,0-2-4 0,7 5-3 0,0 3 4 0,0 4 1 16,-1-1-7-16,-1 8-10 0,3-2-9 0,-3 2-13 0,10 5-13 15,-9-5-5-15,7 4-8 0,-6 0-7 0,-1-4-6 16,7 5-3-16,0-5-5 0,-7 0-1 0,1 0 1 0,6 0-9 15,0-3-3-15,-7-1-20 0,1-3-24 0,-1 4-32 0,7-4-42 16,-6-4-63-16,1-3-103 0,-3-1-140 0,3-3-74 16</inkml:trace>
  <inkml:trace contextRef="#ctx0" brushRef="#br0" timeOffset="-123036.68">16816 15419 275 0,'-6'-25'523'15,"-1"2"-149"-15,0 2-139 0,7-2-79 0,0 9-35 16,0-4-11-16,7-1-3 0,0 5 1 0,-1 2 1 0,7 2-7 16,-8-1-7-16,16 0-11 0,-8 4-18 0,6 3-18 0,1-3-16 15,0 7-10-15,-1 0-7 0,0 0-4 0,1 0-3 0,-7 7-2 16,6-1-1-16,-12 2-2 0,6 7-2 0,-6-1-1 16,0 1-1-16,-7 4-2 0,0 2 2 0,-7 1-1 0,7 1 0 15,-7-2 1-15,-6 2 1 0,0-1 1 0,0-1 2 0,0-3 0 16,0-3 5-16,0 5 6 0,0-6 11 0,0 1 10 15,0-5 9-15,6-2 10 0,1 3 12 0,-1-8 7 0,1 4 4 16,6 1 1-16,0-5 1 0,0 2-3 0,0-2 0 0,6 4-3 16,7-3-3-16,1-1-5 0,-1 1-7 0,6 0-4 15,0 0-9-15,9-2-9 0,-4 4-9 0,10-4-7 0,-9 2-8 16,7-4-4-16,-5 3-3 0,4 2-2 0,3-5-3 16,-2 3-2-16,1 1-11 0,-1-4-26 0,1 4-40 0,-7 0-58 15,1-2-62-15,-1 3-65 0,-7-2-74 0,7-3-106 0,-7 4-157 16,2-4-64-16,-2 0-8 0</inkml:trace>
  <inkml:trace contextRef="#ctx0" brushRef="#br0" timeOffset="-121633.17">17942 13858 357 0,'0'0'378'0,"0"-4"-131"0,-6 4-99 0,6 0-52 0,0 0-27 16,0 0-16-16,0 0-1 0,0 4 6 16,0 1 3-16,0 1 1 0,0 2-1 0,6 3-2 0,-6 3-2 0,7 1 0 15,-1 4-3-15,1-1-4 0,6 3-1 16,-6-2-2-16,5 8-1 0,1-6 1 0,0 4-1 0,1 1-4 16,4 0-6-16,-3-1-6 0,-2 1-7 0,6 4-4 15,-6-5-3-15,6 1-5 0,-6-5-4 0,-6 1-3 0,6-3-1 0,-6-2 0 0,5-2-2 0,-5 1-1 16,-7-5 0-1,6 0 9-15,1-4 13 0,-7-4 17 0,0 5 21 0,0-5 19 16,0 1 18-16,0 0 12 0,0-1 2 0,-7-3-5 0,-6 0-11 16,7 0-16-16,-7 5-21 0,0-5-20 0,-1 0-16 0,-5 0-10 0,6 0-5 15,-7 0-1-15,7 2-1 16,-7-2 0-16,2 4 1 0,4-4-2 0,-5 4 1 0,0 0 0 16,5-1-1-16,-5 1 1 0,6 0-1 0,0 0 4 0,7-2 5 15,-8 6 4-15,8-1 4 0,-7-3 2 0,6 4 3 16,1 2 0-16,0-3 3 0,6 2-5 0,-7-2-4 0,7 4-5 0,0-4-3 15,0 5-3-15,0-6 1 0,0 5-1 0,7 1-3 16,-1-2-1-16,0-3 1 0,1 5 0 0,6-2 0 0,-7-3-1 16,8 1-2-16,-1-4-2 0,6 4 1 0,-6-5-2 0,7 1-1 15,-8-4-1-15,8 0 1 0,0-4-4 0,-2 1 2 0,2 3-2 16,0-8-1-16,0 0 6 0,-7 2-1 0,6-1-1 16,-5-5 0-16,-1 4 1 0,-1-2 0 0,1 3 1 15,-6-5 1-15,-1 5-4 0,1-3 3 0,-7 2 0 0,0-3 0 0,7 3 0 16,-7 1 0-16,0-5 0 0,-7 5 0 0,7-3 1 15,0 2-1-15,-7 1 1 0,7 1-1 0,-6-2 2 16,6 4 1-16,-7-4-1 0,7 5 2 0,-6-1-1 0,6 0 1 0,-7 4 0 0,7-4 1 0,-6 4-1 16,6 0-1-16,0 0-2 0,0 0 0 0,-6 4-1 15,6 0 1-15,0 3 0 0,0-3-1 0,0 4-1 16,0 0-1-16,0-2 1 0,6 1-3 0,-6 1-2 0,6 2-7 16,1-3-8-16,-1 2-13 0,1 1-17 0,-1-2-16 0,1-1-18 15,6 0-20-15,-6 0-19 0,5 1-16 0,1-1-17 16,1 1-10-16,-1-4-11 0,6-2-13 0,1 3-14 0,-7-2-27 15,6-3-54-15,1-3-130 0,-7 3-71 0,5-5-32 16</inkml:trace>
  <inkml:trace contextRef="#ctx0" brushRef="#br0" timeOffset="-121267.5">18301 14046 155 0,'-13'0'363'0,"7"-4"-111"0,-1 4-91 0,7 0-54 15,-7 0-27-15,0-4-14 0,7 4-5 0,0 0-4 0,0-4-1 16,0 4-5-16,0 0-3 0,7 0 0 0,0 0 1 0,0 0 1 16,-1-4 2-16,13 4 4 0,-6-7 3 0,7 7 4 15,-1-7-3-15,1 4-5 0,6-5-5 0,-6 1-6 0,6 3-7 16,-1-3-4-16,8-5-6 0,-7 6-4 0,0-2-3 16,7 1-3-16,0-1-4 0,-8 1-2 0,8-3-2 0,-8 2-3 15,2 1-2-15,-7-1-1 0,6 2-2 0,-13 2-1 0,6 0-4 16,-6 0-15-16,-7 0-22 0,7 0-27 0,-6 4-24 15,-7 0-38-15,7 0-46 0,-7 0-56 0,-7 0-79 0,0 4-106 16,1 0-60-16</inkml:trace>
  <inkml:trace contextRef="#ctx0" brushRef="#br0" timeOffset="-121070.01">18594 13943 283 0,'-7'0'400'16,"2"0"-122"-16,-3-4-102 0,1 4-60 0,7 0-31 15,0 0-15-15,-6 0-1 0,6 0 5 0,0 4 6 0,0-1 4 16,0 5-1-16,0 3-3 0,0-1 6 0,0 2 14 0,6 6 9 15,-6 0 5-15,7 1 1 0,1-2-1 0,-3 6-2 0,2 0-3 16,-1 2-12-16,-6-4-19 0,6 6-19 0,1-2-14 16,7 1-14-16,-8-1-6 0,1 5-10 0,-1-5-3 15,7 1-6-15,-7 0-8 0,1-1-21 0,-1 1-50 0,1-1-57 0,0-3-55 16,-1 1-73-16,-6-5-111 0,6 4-165 0,0-8-80 16,-6 5-29-16</inkml:trace>
  <inkml:trace contextRef="#ctx0" brushRef="#br0" timeOffset="-120766.64">17897 15049 238 0,'-7'0'498'0,"7"0"-158"16,0 0-137-16,7-3-82 0,-1-1-44 0,8 0-19 0,-1 0-12 16,-1 1-6-16,8-5-2 0,0 5 1 0,-1-5-3 15,7 1-6-15,-1 4-8 0,3-5-9 0,4 5-3 0,0-5-3 16,7 1-1-16,1-4-1 0,-8 4 1 0,7-4 1 16,7 0 2-16,-7 0 4 0,0-4 1 0,7 1 0 0,-7-1 2 15,6 0 1-15,1 0-1 0,-7 1-2 0,6-5 0 16,-6 5-4-16,1-1-3 0,-8 1-3 0,1-1-10 0,-1 4-16 15,-6-1-24-15,-6 2-32 0,0-1-43 0,0 3-63 0,-8 5-107 16,-6-4-129-16,1 2-65 0</inkml:trace>
  <inkml:trace contextRef="#ctx0" brushRef="#br0" timeOffset="-120405.02">18223 15225 297 0,'-7'-4'523'0,"7"4"-150"0,0-3-148 0,7 3-95 16,-7-5-54-16,13 3-25 0,-7-2-9 0,7-3 1 0,0 2 4 15,1 2 4-15,5-1 2 0,0-3 1 0,7 1-2 16,0 1-6-16,1-2-9 0,-1-1-6 0,6 1-6 0,0 0-3 16,-5 3 0-16,5-4-2 0,2 1-1 0,-3 0 0 0,-4 4-3 15,5-5-3-15,-12 4-11 0,5 1-26 0,-5-1-29 16,-7 4-33-16,0 0-38 0,0 0-45 0,-6 0-60 15,-1 0-89-15,-6 0-128 0,0 0-54 0</inkml:trace>
  <inkml:trace contextRef="#ctx0" brushRef="#br0" timeOffset="-120149.02">18529 15181 147 0,'0'0'426'0,"0"0"-132"15,0 0-118-15,6 3-67 0,-6 1-31 0,6 3-13 0,-6-2 0 16,7 6 7-16,-1-1 8 0,1 2 4 0,-1 3 1 0,-6 6-2 15,7-3-3-15,1 8-3 0,-3-1-4 0,2 6-2 16,-7 0-1-16,6-1 6 0,0 3 6 0,1 4 2 0,-7-4-4 16,7 0 0-16,0 4-2 0,-1-4-5 0,1 3-10 15,5-7-9-15,-5 4-14 0,-1 0-7 0,7-7-6 0,-6 3-10 16,0-3-5-16,-1 0-6 0,0-1-3 0,0-4-2 16,-6 2-3-16,7-9-4 0,-7 1-4 0,8 0-16 0,-8-4-22 15,0-4-28-15,0 0-32 0,0-3-36 0,0-4-40 0,0 0-48 16,0-4-57-16,0 1-79 0,-8-4-115 0,8-4-51 15</inkml:trace>
  <inkml:trace contextRef="#ctx0" brushRef="#br0" timeOffset="-116429.45">18991 14896 8 0,'0'-5'380'0,"0"1"-106"0,0 4-96 0,0-3-59 0,0 0-35 0,0-1-15 16,0 4-5-16,0-4 1 0,0 1 3 0,7 3-1 15,-7-4-3-15,0 4-5 0,0-4-4 0,0 4-6 0,6-4-3 16,-6 1-1-16,6-1 1 0,-6 1 3 0,7-1 3 16,-1 1 4-16,1-1 2 0,6 0 1 0,-6-3-2 0,6 3-5 0,-8 0-4 0,10 1-2 15,-2 0-2-15,-7-1-2 0,7 0 0 0,0 0-2 16,0 1-4-16,0 3-1 0,0-4-3 0,0 4-1 0,0-4-6 15,0 4-5-15,0 0-4 0,0 0-1 0,0 4 2 16,-7 0 0-16,1-1 0 0,5 1 3 16,-12 0 3-16,8 6 4 0,-1-2 3 0,-1 3 0 0,-6 0-2 15,0-1 1-15,-6 9-2 0,-1-5-3 0,-1 5-5 0,3-1-3 0,-9-3-3 0,1 4-5 0,0-2-1 16,0 2 0 0,0-1-1-16,0-3-3 0,0 0 1 0,1-1 0 0,-2 1-7 15,1-4 5-15,7 0 1 0,-7 0 0 0,6-4 4 0,-5 4 2 0,12-4 1 16,-7-3 0-16,1 3 9 0,6-3 1 0,-8 0 5 0,8-1 8 15,0 0 6-15,0 2 8 0,8-2 8 0,-2-3 6 16,1 0 8-16,-1 0 3 0,7 0 0 0,0-3-5 0,6-2-5 16,7 2-9-16,-6-4-6 0,6 0-8 0,0-1-10 0,7 1-7 0,-8-4-9 15,8 4-3-15,-7-1-5 0,7-2-2 0,-7 3-3 0,0-1 1 16,0 1-4-16,0-1-9 0,0 2-34 0,-13 1-66 16,7 2-77-16,-8 3-84 0,1-4-124 0,2 4-192 0,-10 0-104 15,-5 0-51-15,0 4 3 0</inkml:trace>
  <inkml:trace contextRef="#ctx0" brushRef="#br0" timeOffset="-89419.03">11169 17676 72 0,'0'0'116'0,"0"0"-25"0,0 0-19 0,0-4-15 0,0 4-12 16,0 0-8-16,0 0-4 0,0 0 1 0,0 0-1 0,0-3 0 0,0 3 2 0,0 0 0 0,0 0 1 31,0 0-1-31,0 0-2 0,0 0-5 0,0 0-2 0,0 0-3 16,0 0-3-16,0 3-1 0,0-3-1 0,0 0 0 0,0 0-1 0,0 0 1 0,0 4-5 16,0-4 6-16,0 0 1 0,0 0 0 15,0 3-2-15,0-3-1 0,0 0-1 0,0 0 0 0,0 0 3 16,0 4-4-16,7-4 0 0,-7 0 0 0,0 4 0 15,0-4 1-15,6 4-1 0,-6-1 1 0,0-3-1 0,0 4 0 0,7 0-2 0,-7 0-4 16,0-4-1-16,6 2-1 0,-6 3-1 16,0-5-3-16,7 0 1 0,-7 3-1 0,0-3 1 0,0 0 3 0,0 4 2 15,0-4 4-15,6 0 2 0,-6 0 6 0,0 0 6 0,0 0 7 16,6-4 5-16,-6 4 3 0,7-3 1 0,-7-2-1 0,7-1-1 16,0-2-3-16,-7 1-5 0,6-4-5 0,0 0-5 0,-6-4-5 15,7 4-1-15,-1-4-2 0,-6 1 3 0,7-1 0 16,-7-3 3-16,0-1 10 0,0 2 7 0,0-2 4 0,0 0 5 15,0-3 4-15,-7 5 0 0,7-6 2 0,-6 2-3 0,-1-1-8 16,1-4-5-16,6 4-4 0,-6 0-4 0,-1-4-4 16,0 4-4-16,0 0-2 0,-5 0 6 0,5 4 3 0,1-1 3 0,-7 1 0 15,6 3-1-15,0-2 4 0,-5 2 2 0,5 1 1 16,1-2-8-16,-1 2-7 0,1 3-3 0,-1-1 1 0,1 2 2 16,-1 2-2-16,0 1 1 0,7 1 2 0,-5-2 2 0,-3 4 2 0,8 0 1 15,0 0-2-15,-7 4-3 0,7-3-3 0,0 3-4 0,0 0-3 16,-5 3-6-16,5-3-3 0,-8 4-4 0,8 4-2 0,-5 0-1 15,-2-2-2-15,7 5 2 0,-7 1-2 0,1 2 1 0,6 1-1 16,-7-1 1-16,1 1 1 0,6-1-1 0,0 5 1 0,0-1-1 16,0 3 2-16,0-1 1 0,0-3 1 0,6 6 0 0,-6-1 0 15,7 0 3 1,-7-1-2-16,6 2-1 0,1-1 0 0,0 4 0 0,-2-5 0 16,3 4 0-16,-3 2-3 0,2-2-2 0,1-2 5 0,-3 2 0 15,2-4 2-15,0 6 2 0,6-2-2 0,-7-4 2 0,7 2 3 16,-6 2-1-16,5-2-1 0,2-2-1 0,-1 1 0 0,0 0 0 15,-1 1 1-15,2-1-2 0,5-5 1 0,-6 6 0 16,6-5-1-16,-5 0-2 0,0 0 0 0,4 1-2 16,-5-4 1-16,7-1 0 0,-7 1 0 0,6-4-1 0,1 0-1 15,0 0 1-15,0-4 0 0,-1 1-2 0,0-2-9 16,1-2-14-16,0-4-20 0,-1 0-26 0,0-4-26 16,1 1-30-16,6 0-29 0,-7-5-31 0,2 1-30 0,4-1-31 15,-5 1-54-15,-1 0-130 0,0 0-59 16,1-1-32-16</inkml:trace>
  <inkml:trace contextRef="#ctx0" brushRef="#br0" timeOffset="-88773.82">11775 17775 299 0,'0'-4'243'16,"0"0"-76"-16,0-3-57 0,0 3-34 0,0 0-24 0,0-3-12 0,0 4-5 15,0-4-6-15,5 3-1 0,-5-4-4 0,8 5-4 0,-3-4-4 16,-5 2-2-16,8-1-1 0,-1 2-3 0,-1-3-3 15,1 3-1-15,-1-4-1 0,7 5-1 0,-7-1 3 0,1 1 1 16,6-1 0-16,-6 0 2 0,6 4 3 0,-7-3-1 0,7 6 1 16,0-3 2-16,-7 8 0 0,7-1-2 0,2 4 3 0,-2 0-1 15,-8 4 0-15,8 3-1 0,1 0 1 0,-8 0-2 0,7 1-1 16,0 3-1-16,-7-3 0 0,7-2-2 16,1 5 3-16,-8-3 1 0,0-2 2 0,0 2 3 0,7-4 0 15,-6 3 3-15,-7-3 0 0,7-4 4 0,0 0 1 16,-7 0 0-16,6 0 3 0,-6-7 4 0,0 2 5 15,0-2 9-15,0 1 13 0,0-2 9 0,0-3 3 0,0 0 4 16,0 0 0-16,0-3-2 0,0-2-7 16,-6-2-10-16,6 0-15 0,0-4-15 0,0 0-5 0,-7 0-8 15,7-4-5-15,0 0-4 0,-7 1-3 0,7-1 0 16,0-4 0-16,0 5-1 0,7-4 0 0,-7 4-2 0,7-1-1 16,-1 1-1-16,1-1 1 0,-1-4-3 0,-1 5 0 0,3-1 1 15,5 0-1-15,-6 1 0 0,6 2 1 0,-7 2 0 0,7-1-1 16,-7 3 1-16,1 1-2 0,6-1 0 0,-6 5-1 0,-1-1-1 15,1 4 1-15,-1 0-1 0,1 4 1 0,5-1 1 0,-5 5 2 16,0-1 1-16,0 5 2 0,-2 2 1 0,10-3 1 16,-10 3-1-16,8 1 0 0,-6 0 0 0,6 0 5 15,-6-1-1-15,-1 1 0 0,7 3-3 0,-7 1 0 0,7-2 0 16,-6-2 2-16,0 3-1 0,-1-3-8 0,7 4 3 16,-13-5 0-16,7 1 1 0,-2 0-6 0,2-1-12 15,-7-3-19-15,0 3-22 0,7-2-28 0,-7-1-36 0,0 0-45 16,7 1-79-16,-7-2-159 0,0 1-85 0,7-1-35 15</inkml:trace>
  <inkml:trace contextRef="#ctx0" brushRef="#br0" timeOffset="-87857.95">12889 17049 147 0,'-6'-4'229'0,"6"4"-46"0,0 0-39 15,0-3-32-15,0 3-26 0,0-4-19 0,0 4-11 16,0-2-9-16,0 2-11 0,0-5-5 0,0 5-1 0,0-3-8 16,0-1-4-16,0 0-2 0,6 4-2 0,-6-4-1 0,0 1 1 15,0 3 2-15,0 0-2 0,0-4 5 0,0 4 4 0,0 0 2 16,0 4 3-16,0-4 2 0,0 0 1 0,0 0-1 0,0 0-3 16,0 0-3-16,0 0-5 0,0 3-6 0,0 1-2 15,0 0-4-15,0 3 0 0,0 0 1 0,6 0 1 0,-6 5 0 16,6 3 3-16,-6-5 3 0,7 5 3 0,-1-1 2 0,1 5-1 0,6 0 0 0,-6-2 1 0,-1 3-1 15,0 1 0-15,7-4-3 0,0 3-5 0,-6 2 0 16,5-4-3-16,-4 0-2 0,5 0-1 0,-6-2-2 0,6 1-1 16,0-2 0-1,-7-1-1-15,1 2-1 0,5-2 0 0,-5-3 0 0,-1 3 0 16,7-2 0-16,-6-1 1 0,0 0 0 0,-1-4 0 16,1 1-1-16,-7-1 1 0,6 0 0 0,-6-4 0 0,0 2 1 0,0-5 2 0,0 4-1 15,0-4 2-15,0 3 1 0,0-3-1 0,0 0 2 16,0 0-2-16,0 0 1 0,0 0-1 0,0 0-2 0,0 0 1 15,-6-3-3-15,6 3-3 0,-7-9-5 0,7 6-5 0,-6-8-1 16,-1 3-4-16,0-2-4 0,0-1-3 0,1-4 0 0,0 0-1 16,-7 1 4-16,7-4 3 0,-1 2-1 0,1-1 5 0,-7-3 2 15,5 3 4-15,-4-2 0 0,4 1 2 0,3 0 2 0,-3-4 3 16,-4 3-1-16,5 2 1 0,1-5 1 0,-1 3 1 16,1 1 0-16,-1-4 4 0,1 3 3 0,0 1 3 0,-1 0 3 15,1 0 3-15,-1-1 4 0,0 5 4 0,1-1 2 0,-1 1-1 16,7 2-2-16,-6-2-3 0,6 2-3 0,0 2-3 15,0-1-3-15,6 0-5 0,1-1-3 0,-1 2-3 0,1-2-2 16,0 1-1-16,6-4 0 0,-1 5 0 0,1-1-4 0,7 0-1 16,-8 0-1-16,9 0-1 0,-9 0-1 0,9 3-3 0,-8 2-1 15,-1 2 0-15,7 0 1 0,-5 1 0 0,-1 3 2 0,0 0 2 16,-7 3 1-16,7 5 1 0,-6-2 1 0,-1 6 1 16,1-1 2-16,1 3 0 0,-3 1 1 0,-5-4 1 0,7 8 1 15,-7-5 0-15,0 1 1 0,0 2 0 0,-7-1 0 0,7 2 0 16,-5 0 2-16,-3 0-1 0,1-3-1 0,-6 4 3 0,7-5-1 15,-7 5 2-15,0-6 0 0,0 3-1 0,-7-2 1 0,7 5-2 16,1-5 0-16,-1 1-3 0,0-4-7 0,0 0-12 0,-2-4-22 16,2 0-29-16,8 0-40 0,5-3-60 0,-7 0-105 15,7-4-121-15,0 0-61 0</inkml:trace>
  <inkml:trace contextRef="#ctx0" brushRef="#br0" timeOffset="-87374.37">13377 17316 418 0,'-8'-2'388'0,"8"-6"-137"16,0 4-97-16,0 4-56 0,0-3-29 0,0-1-19 0,0 0-10 16,0 4-7-16,8-4-7 0,-1 1-7 0,-1-1-9 0,0 4-2 15,8-3-4-15,-1-1-3 0,-7 4-1 0,7 0-1 0,0 4 1 16,0-1 1-16,0 1 0 0,-6-1 0 0,5 5-1 0,-5-4 1 15,7 6 0-15,-8 1 1 0,0 0-2 0,-6 3 1 0,8 6 0 16,-8-3-1-16,0 2 1 0,-8 3-1 0,8-4-3 16,-6 5 3-16,0-1 7 0,-2 0 1 0,2-1 5 0,-7-2 6 0,7-1 4 15,-1-3 4-15,1-1 7 0,-1-3-1 0,1 0-2 0,6-4-3 16,-7 0-1-16,7 1-1 0,0-4-3 0,0-4-1 0,0 4 1 16,0-4 4-16,7 0-1 0,-1 0 2 0,1-4-1 0,-1 0-1 15,7 1 1-15,0-4-4 0,7-1-5 0,-6 1-5 0,4-5-4 16,9 5-3-16,-8-3-2 0,0-2-1 0,8 1-4 0,-2 5-6 15,-5-6-11-15,6 1-14 0,-6 0-18 0,6 1-21 16,-7 1-24-16,1-1-26 0,-1 3-28 0,1-1-37 0,-1 1-55 16,-5 2-104-16,-7 3-71 0</inkml:trace>
  <inkml:trace contextRef="#ctx0" brushRef="#br0" timeOffset="-87113.76">13155 17917 355 0,'-13'0'520'31,"7"4"-185"-31,0-4-146 0,6 4-90 0,6-4-52 16,-6 0-28-16,13 0-14 0,0 0-6 0,0-4 0 0,7 0 1 15,-1 1-2-15,8 0 2 0,4-6 0 0,-4 3 0 16,5-2 0-16,-5 1 0 0,5-1 2 0,1 1-2 0,-1-3 1 15,1-2 1-15,6 1-2 0,-7 1 0 0,1-5 0 16,-1 4-7-16,7-5-11 0,-6 2-15 0,-7-1-16 0,7 5-27 16,-7 3-39-16,-7-1-65 0,7 1-122 0,-6 0-87 0</inkml:trace>
  <inkml:trace contextRef="#ctx0" brushRef="#br0" timeOffset="-86837.52">13690 17856 218 0,'-6'0'527'0,"-2"0"-99"0,8 0-174 0,0 0-115 15,-7 3-67-15,14 4-39 0,-7-3-19 0,8 7-8 0,-8-4-3 16,6 7-1-16,0-2-1 0,7 3-1 16,-6-1-1-16,4 5 2 0,-3-1-1 0,5 0-1 0,-6 1 2 15,-1-1 0-15,7 4 2 0,-6 0 0 0,6-1 2 16,-7-2 0-16,1 6 0 0,-1-2-1 0,1 0 0 15,-1-2-2-15,1 1-1 0,6 0-1 0,-7 0 1 0,1 0-2 16,-1-1-8-16,0 1-11 0,-6-3-14 0,8-1-14 16,-1 1-18-16,-1-2-24 0,-6-1-31 0,7-6-40 15,-2-2-61-15,-5-1-111 0,7 0-73 0</inkml:trace>
  <inkml:trace contextRef="#ctx0" brushRef="#br0" timeOffset="-86520.48">13684 18046 410 0,'0'-11'350'0,"-8"-1"-140"0,8 2-91 0,8-5-51 15,-8 4-27-15,6-3-14 0,7-1-6 0,-7 0-5 0,7 5-3 16,7-6-3-16,-7 1 0 0,6 1-3 0,1 3 0 15,-1 0-2-15,1-3-3 0,-1 3 1 0,0-1-1 0,-4 6-1 16,3-2-1-16,-5 5 1 0,1-1-1 0,-1 4 1 0,-7 0 2 16,7 7-1-16,-7-3 2 0,1 4 3 0,-7 2 1 0,0 1 1 15,0 0 1-15,-7 3 3 0,1 5 3 0,-7 0 2 16,0-1-1-16,0 3-1 0,0 2-2 0,-6-5-1 0,-2 4-2 16,9-3-3-16,-8-2-2 0,1 3-2 0,6-6-4 15,0 1-5-15,0-1-13 0,6-3-16 0,1-4-26 16,-1 0-35-1,7 0-59-15,0 2-124 0,0-6-102 0,7 0-59 16</inkml:trace>
  <inkml:trace contextRef="#ctx0" brushRef="#br0" timeOffset="-86191.32">14224 18134 151 0,'-7'-4'509'0,"0"1"-130"16,7 3-153-16,-6 0-98 0,6-4-59 0,0 4-32 15,0 0-16-15,0 4-8 0,6-1 1 0,-6 4-1 16,7 0 2-16,0 2-1 0,-2 5 3 0,3-3 3 0,-1 7 4 15,-1 1 2-15,1-1 0 0,-2 4 0 0,2 0-1 16,0 0 1-16,0-1 1 0,-1 1-5 0,7 5-3 16,-7-6-4-16,1 1-2 0,-1 0-3 0,0-3-2 0,1 2-3 15,-7-2-2-15,7-1-3 0,0-3-8 16,-1 0-15-16,0-1-23 0,-6 1-35 0,7-4-50 0,-2-1-98 16,3-2-147-16,-2-1-85 0,1-3-43 0</inkml:trace>
  <inkml:trace contextRef="#ctx0" brushRef="#br0" timeOffset="-85662.48">14902 17573 196 0,'0'0'404'0,"-8"0"-124"15,8 0-107-15,-7 0-67 0,7 0-36 0,0 0-20 16,-5 4-9-16,5-4-4 0,0 0-2 0,0 4-1 0,0-4-2 16,0 4-5-16,0-4-4 0,5 2-4 0,2-2-3 0,-7 5-2 15,8-5 1-15,5 3 2 0,-8-3 3 0,9 0 3 0,-8 0 3 16,14 0 1-16,-7 0 3 0,6 0 1 0,1-3-1 0,-1-2-1 15,1 3-1-15,6-2-2 0,-1 0-2 0,2 0-3 16,-1-3-3-16,0 3-4 0,0 0-1 0,7 4-2 0,-8-2-4 16,2-3-3-16,-1 5-2 0,-6-3-1 0,5 3 1 0,-5 0-1 15,-1-4-1-15,-4 4 0 0,-4 0 0 0,2 0 0 0,-6 0 0 16,0 0 0-16,-2 0 0 0,-5 0 0 0,8 0 0 0,-8 0 1 16,7 0 0-16,-7 0-5 0,0-3-9 0,0 3-13 15,0-4-19-15,0 4-24 0,-7-4-29 0,7 0-34 0,0 1-46 16,-8-1-67-16,3 1-105 0,5-1-77 0</inkml:trace>
  <inkml:trace contextRef="#ctx0" brushRef="#br0" timeOffset="-85451.8">15122 17683 284 0,'-5'4'405'0,"-2"-4"-129"16,7 4-106-1,0-4-67-15,-8 3-46 0,8-3-23 0,8 0-13 0,-8 0-6 16,7 4-1-16,-7-4 0 0,5 0 0 0,8 4 1 0,0-4 4 15,1 0-3-15,-1 0-1 0,-1 0-1 0,1-4-1 0,7 4-1 16,0-4 0-16,-7 4 3 0,7-3 2 0,-1 3 3 0,-6-4 4 16,6 0 2-16,1 4 1 0,-1-4 1 0,-6 1 0 15,7-1-5-15,-7 1-4 0,6-1-4 0,-6 0-2 0,1 1-6 16,-1-1-14-16,0 0-18 0,-1 1-27 0,2-1-38 0,-1 0-64 16,0-4-121-16,-1 6-113 0,1-3-67 0</inkml:trace>
  <inkml:trace contextRef="#ctx0" brushRef="#br0" timeOffset="-84779.06">16542 17074 162 0,'-6'0'170'0,"-1"0"-34"0,1 0-29 16,-1 0-19-16,-6 0-16 0,6 0-9 0,2-2-7 0,-3 2 0 15,1 0 0-15,2-5 3 0,5 3-1 0,-8-2-5 0,3 0-4 16,-2 0-2-16,0 0-2 0,7 4 0 0,-6-4-3 0,-1 4-1 16,7-3-2-16,-6 3 0 0,6 0-2 0,-7 0 1 0,7 0-2 15,0 0-4-15,-6-4-2 0,6 4 0 0,0 0-2 16,0 4-2-16,0-4-2 0,0 0-3 0,0 0-2 0,0 3-2 16,0-3 2-16,6 0-3 0,-6 0 5 0,7 4 9 0,-1-4 9 0,1 0 8 15,6 4 5-15,7-4 7 0,-8-4 4 0,8 4 0 16,6-4-4-16,0 4-4 0,0-3-11 0,0-3-8 0,7 1-3 15,-1-2-10-15,2 3-7 0,4-3-5 0,-6-1-2 0,8 2-3 16,-7-3-2-16,-1 3-3 0,0-2-2 0,-5 1 1 0,-2-1-1 16,3 5-1-16,-10-1-1 0,1 1 0 0,-5 3-1 15,-1-4 3-15,0 4-1 0,-7-3 1 0,0 3 1 0,-6 0 1 16,0 0 0-16,0 0 1 0,0 0 1 0,-6 0 0 0,0 3 1 0,-7-3-1 16,7 4-2-16,-1-4 0 0,0 3-6 0,-6-3-17 15,6 0-22-15,1 4-26 16,1-4-34-16,-3-4-35 0,8 4-46 0,-5-3-64 15,5 3-95-15,-8-4-120 0,8 1-51 0</inkml:trace>
  <inkml:trace contextRef="#ctx0" brushRef="#br0" timeOffset="-84262.92">17402 16562 263 0,'7'-14'491'0,"6"6"-167"16,-1-3-139-16,-5 5-83 0,6 1-49 0,-6-2-22 16,6 4-16-16,-8-1-6 0,2 0-4 0,-1 4-2 0,9 0-1 15,-15 0-1-15,6 4-1 0,0 0-2 0,-6 3 2 0,0 1 2 16,0-2 4-16,0 5 0 0,-6 3 2 0,0 1 3 16,-9 0 2-16,2 3-1 0,1 1 2 0,-7 4 0 0,5-6 0 15,-5 2 1-15,0 3 1 0,-2-1 1 0,10-2 0 0,-2-1 4 16,-8 1 2-16,8-2 1 0,0 2 0 0,7-4 0 15,-7-1-1-15,6-3-1 0,1 0-2 0,-1 1-1 0,7-2-4 16,-7 1-3-16,7-3 0 0,0 0-1 0,0-2 2 0,7-3 2 16,0 5 7-16,-1-4 6 0,1 4 6 0,6-5 6 0,-1-3 2 15,2 4 0-15,13-1-2 0,-9-3-3 0,2 0-8 0,6 0-6 16,0 0-5-16,0-3-8 0,-1-1-3 0,9 4-2 0,-9-3-4 16,8-1 0-16,-7 0-1 0,0 0-1 0,0-4-2 15,1 8-1-15,-2-7-2 0,2 5-1 0,-8-2 0 0,0 0 1 16,1 0 2-16,0-4 0 0,-7 5 3 0,-1-1 3 0,2 4 6 15,-7-4 11-15,-1 1 9 0,0 0 10 0,1-6 7 0,-7 3 8 16,0-2 6-16,6-3 14 0,-6 0 13 0,-6-3 10 0,6 3 8 16,-7-1 5-16,1-2 4 0,0-1 16 0,-8 5 9 0,0-5 0 15,9 4-12-15,-15-4-14 0,7 4-14 0,0-4-13 16,-6 0-10-16,6 5-23 0,0-5-18 0,-6 4-12 0,6 1-8 16,-2-2-4-16,3 2-2 0,-1-2-5 0,0 5-2 15,6 0-2-15,1-1-9 0,6 4-22 0,-7-3-34 0,7 4-55 16,0 3-56-16,0-5-50 0,0 3-44 0,7 2-44 0,-1-4-28 15,7 4-28-15,7 0-39 0,0 0-78 0,-8-4-45 0,8 4-13 16</inkml:trace>
  <inkml:trace contextRef="#ctx0" brushRef="#br0" timeOffset="-84007.91">17994 16438 11 0,'0'-5'481'0,"0"-1"-119"0,0 2-138 0,0 0-87 16,0-3-50-16,7 7-23 0,-7-4-10 0,0 4-6 0,0-4-4 0,0 4-1 16,6 4-1-16,-6-4-1 0,0 4 0 0,7 3 2 15,-1 1 3-15,-6-2 6 0,7 10 11 0,0-5 10 0,-1 3 6 0,1 1 4 16,-2 4-1-16,3-2-4 0,4 2-9 0,-4-1-10 16,4 4-10-16,-5 1-13 0,6-1-11 0,0-1-7 0,-1 2-7 15,-5-2-5-15,7-3-8 0,-1 4-15 0,-1 1-25 0,1-6-26 16,0 3-26-16,-6-3-26 0,6-2-26 0,-6-1-27 0,-1 1-27 15,0-4-29-15,1 1-38 0,-1-2-73 0,-6-6-77 16</inkml:trace>
  <inkml:trace contextRef="#ctx0" brushRef="#br0" timeOffset="-83649.66">18190 16673 304 0,'0'-8'424'16,"0"1"-130"-16,0-1-111 0,0 2-71 0,0-6-40 0,0 4-24 15,0 1-13-15,6 3-7 0,1-2-3 0,-1-2-8 16,8 0-4-16,-1 1-2 0,-1-4-2 0,1 4-2 0,8-5-3 0,-9 2-2 16,7-1-2-16,2-4 1 0,-3 5 0 0,-3-5 4 15,3 1 0-15,-4 2 2 0,-3-3 4 0,-3 4 7 0,5 1 6 0,-6-2 3 16,-1-3 11-16,-6 8 8 0,0-3 10 0,0-2 9 16,0 2 11-16,0 3 7 0,-6-2 7 0,-1-1 13 0,1 2 12 15,-1 1 8-15,-1 3 5 0,3 1-1 0,-1-2-6 0,-1 5-6 16,7-2-12-16,-7 2-16 0,1 2-20 0,-1-2-18 15,7 5-15-15,-5-2-13 0,5 6-8 0,-8-3-5 0,8 5 2 16,0-3 1-16,8 3 2 0,-8 3 0 0,5 1 0 16,2-1 0-16,-1 1 3 0,1 0 0 0,6 3 0 0,-8 0-2 15,3 1-1-15,5 3 0 0,0 0 2 0,0 0-1 0,-6 0-1 16,5-1-1-16,1 1-3 0,1 4-4 0,-1-3 1 0,0-2-5 16,-1 4-6-16,-5-2-18 0,6-2-27 0,0 6-38 0,0-6-44 15,0 1-41-15,0 0-40 0,-6-3-35 0,6-1-32 16,0-3-26-16,0-1-26 0,-7 1-44 0,1-4-83 0,-1 0-36 15</inkml:trace>
  <inkml:trace contextRef="#ctx0" brushRef="#br0" timeOffset="-83371.25">17936 17339 177 0,'-6'4'515'16,"-7"3"-132"-16,6-4-147 0,0 6-98 0,7-6-60 0,-6 0-30 0,12 1-15 0,-6 0-4 15,7-4 0-15,0 3 2 0,6-3 2 0,-1 0 1 0,8 0 0 16,6-3-4-16,0-1-3 0,0 0-6 0,6 1-4 0,1-9-6 16,-1 4-2-16,8 2 2 0,-8-5 4 0,7-3 4 0,7 2 6 15,-6-3 8-15,-2 1 7 0,8-1 6 0,0-2 3 0,-7 0-2 16,-1 0-4-16,3 3-7 0,-10 2-14 0,2 1-25 0,-1 0-30 15,-12 1-30-15,-1 1-30 0,1 3-33 0,-7 2-34 0,0-3-45 16,-8 4-60-16,3-2-93 0,-8 5-82 0,0-4-36 16</inkml:trace>
  <inkml:trace contextRef="#ctx0" brushRef="#br0" timeOffset="-83084">18496 17372 285 0,'0'0'565'0,"0"0"-101"0,-7 0-167 16,7 4-117-16,0-4-82 0,0 3-52 0,0 0-26 15,0 2-13-15,7-1-1 0,-7 6 7 0,7-3 12 0,-7 5 10 16,6-2 9-16,1 5 5 0,-1 0 3 0,7 3 3 0,-7 1 0 16,1-4-3-16,6 2-7 0,-7 5-2 0,9-3-2 0,-10 3 1 15,8-4 1-15,-7 3-1 0,8 2-2 0,-7-5-3 0,-1 4-5 16,7-3-8-16,-7 3-7 0,7-1-6 0,-6 2-4 0,6-5-1 15,-6 4-4-15,-1 0-2 0,0-4-8 16,7 0-19-16,-5 1-20 0,-3-4-26 0,-5-1-24 0,7-3-23 16,0 1-22-16,-1-6-23 0,-6 2-18 0,0-1-18 15,7-3-29-15,-7 0-62 0,0-4-118 0,0 0-54 16</inkml:trace>
  <inkml:trace contextRef="#ctx0" brushRef="#br0" timeOffset="-82766.85">18710 17441 167 0,'7'-18'519'0,"1"0"-122"16,-3 0-148-16,9-1-92 0,-8 4-57 0,7-2-25 0,7 1-11 16,-7-2 0-16,6 3 4 0,-6 1-1 0,13 2-2 0,-6 2-8 15,-1 3-10-15,0 4-10 0,-6-2-12 0,7 5-13 16,-7 5-12-16,-6-2-6 0,6 4-2 0,-6 3-2 0,-1 2-1 15,-6 6 0-15,0 0 1 0,0 4 4 0,-13 0 2 0,7 1 1 16,-8 2 2-16,1-3 2 0,1 4 5 0,-9-4 7 0,9 0 13 16,-8-3 15-16,7-2 24 0,-7-2 22 0,7-1 23 0,1 1 15 15,5-3 9-15,-6-5 2 0,7 0-6 0,-1 0-10 16,7 1-17-16,-6-1-19 0,6-4-17 0,6 4-11 0,-6-2-8 16,13-2-3-16,-6 1-4 0,6 0-3 0,6-1-4 0,1 1-5 15,6-4-6-15,-7 0-6 0,15 0-7 0,-9 0-15 0,8 0-25 16,6-4-22-16,-8 4-32 0,9-3-39 0,-1 3-43 0,0-4-45 15,0 0-43-15,1-4-42 0,-2 1-45 0,2-3-89 0,-1-2-105 0,0 5-38 16,-13-3-4-16</inkml:trace>
  <inkml:trace contextRef="#ctx0" brushRef="#br0" timeOffset="-82136.18">19649 15738 249 0,'0'-4'468'0,"7"-3"-159"0,-7 4-131 16,0-1-67-16,0 4-35 0,-7 0-17 0,1 0-6 0,-1 0-4 15,-6 4-2-15,-1 2-1 0,-5 2-7 0,-1 3-1 16,-6 1-4-16,1 2 2 0,-2 1 4 0,1-1 10 0,1 1 13 15,-2-1 15-15,8 1 16 0,-8-4 15 0,15 4 11 0,-8-5-1 16,7 1-1-16,0 0-6 0,1-3-13 0,5-2-16 16,1 2-17-16,-1 0-19 0,-1 3-13 0,8-4-6 0,-5 0-5 15,5 4-2-15,0 0-1 0,5 1 10 0,-5-2 8 0,8 5-3 16,-1 3 6-16,-1 0 3 0,1 4 9 0,5 1 5 16,1-1 4-16,0 7-3 0,0 0 0 0,0 4 7 0,0 4-1 15,7-1-5-15,-7 6-8 0,6 1-5 0,1 1-6 16,-1 3-5-16,1 5-6 0,6-1-5 0,-7 0-6 0,8 5 1 15,-8-2-5-15,7 1-5 0,-6 3 4 0,6-3-7 0,-7 4-6 16,8 0-3-16,-8 0-7 0,7-1-12 0,-6 0-11 16,-1-2-10-16,-6 2-13 0,8-7-4 0,-9 1-2 0,7-1 2 0,-5-4 5 15,-2 1 8-15,1-4 16 0,0-3 10 0,7-1 11 0,-8-3 4 16,-5 2 5-16,6-1 1 0,0-5 2 0,1-4 0 16,5-4-4-16,-6 0 1 0,0-6-1 0,7 0 1 15,-1-5-3-15,0 1 0 0,8-7-3 0,-2-5-10 16,3 1-24-16,3-4-35 0,2-7-49 0,13-5-50 15,-8 1-48-15,8-7-47 0,13-4-57 0,-7-4-79 0,1 4-143 16,5-7-50-16,-6 0-2 0</inkml:trace>
  <inkml:trace contextRef="#ctx0" brushRef="#br0" timeOffset="-81698.9">20202 15558 70 0,'-13'-7'507'0,"7"4"-119"16,-1-1-135-16,1 0-84 0,6 4-44 0,-7-3-23 0,7 3-12 16,-5-4-9-16,5 4-9 0,0 0-11 0,0 0-9 0,0 4-6 15,0 3 2-15,5 0 4 0,2 4 6 0,-1 4 8 0,1-1 15 16,6 6 18-16,-7 1 13 0,8 1 9 0,-2 0 1 15,1 3-3-15,0-2-3 0,-6 2-3 0,6 1-10 16,-1-1-13-16,3 1-11 0,-10-1-14 0,9 1-12 0,-1-4-12 16,-7 4-8-16,7-4-11 0,-6 3-12 0,6-2-21 0,-7-2-41 15,1-3-56-15,0 1-59 0,-1 0-54 0,0-4-56 16,1-1-63-16,-1-7-93 0,1 4-142 0,-1-4-54 0,-6 0 10 0</inkml:trace>
  <inkml:trace contextRef="#ctx0" brushRef="#br0" timeOffset="-81450.62">20014 16431 468 0,'-7'7'462'16,"1"-4"-160"-16,6 1-118 0,0 0-74 0,0 3-45 16,6-3-21-16,-6-1-7 0,13 1 2 0,0-1 9 0,7-3 8 15,-1 0 6-15,1 0 2 0,12-3-1 0,-5-1-4 0,5 1-7 16,1-5-6-16,5 1-7 0,-6 0 0 0,9-4 5 15,-3 3 12-15,1-3 15 0,7 0 16 0,-1-3 16 0,1 3 12 16,6-3 4-16,-6-1-1 0,6 1-8 0,-6-3-11 16,5 0-19-16,-5 3-15 0,0-1-25 0,-7 0-33 0,0 4-45 15,0-4-57-15,-6 4-52 0,-7 0-49 0,0-1-48 0,-7 2-51 16,1-1-62-16,-8 3-97 0,1-2-84 0,-5 6-24 0</inkml:trace>
  <inkml:trace contextRef="#ctx0" brushRef="#br0" timeOffset="-81214.55">20469 16719 3 0,'0'-3'538'0,"0"3"-23"0,0-4-181 0,7 1-142 0,-1-1-88 16,7-3-53-16,1 3-26 0,5-7-12 0,-6 3 3 0,13 2 5 15,-7-2 5-15,8-3 5 0,-1 5 4 0,-1-6 0 16,2 4-1-16,5-3-1 0,1 0-4 0,6 0-5 16,-7 1-6-16,0-2-11 0,1 2-22 0,0-1-27 0,-7 3-30 15,1 1-39-15,-8 3-53 0,1-2-67 0,-7 1-118 0,0 2-96 16,-7-1-49-16</inkml:trace>
  <inkml:trace contextRef="#ctx0" brushRef="#br0" timeOffset="-80992.33">20859 16624 327 0,'0'5'493'0,"-5"-2"-178"0,5 1-138 16,0-1-82-16,5 4-44 0,-5 1-18 0,0-1-3 15,8 1 5-15,-1 3 7 0,-7 3 6 0,6 1 4 0,0 3 0 16,0-3-1-16,1 6-1 0,0-2-4 0,0 3 0 0,-1 4-1 0,0-4 3 16,1 4 3-16,-1-5 4 0,0 4 0 0,-6 2-3 0,7-2-1 15,6 1-8-15,-6 0-7 0,-7-1-8 0,7 4-7 0,-1-3-6 16,0 0-6-16,-6-1-4 0,7 2-3 0,-2-2-4 0,-5 0-8 15,8-3-15-15,-1 0-22 0,-7-3-24 0,6-2-27 0,1-2-29 16,-1-3-37-16,1-2-46 0,-1 2-67 0,1-5-124 16,-7 0-66-16,6-4-34 0</inkml:trace>
  <inkml:trace contextRef="#ctx0" brushRef="#br0" timeOffset="-80636.42">21394 17038 302 0,'7'-14'630'0,"-1"3"2"0,1 3-201 16,5-3-158-16,2 1-106 0,-1 2-66 0,6-3-28 0,-6 4-10 16,6 0 0-16,-6 3 2 0,7 1 1 0,-6-1-6 0,-1 4-8 15,6 4-14-15,-6-1-16 0,0 1-14 0,-6 3-4 16,-1 4-6-16,1 0-1 0,-1 3 2 0,-6-3-1 0,0 8 1 15,-6-1 0-15,-1 1 3 0,-6 2 0 0,0 1 0 0,0 4 0 16,-6-4 1-16,-1 4-1 0,0-5 6 0,0 4 7 0,1-2 6 16,0 0 11-16,0-6 10 0,5 2 7 0,1-5 7 0,0 2 7 15,0-2 3-15,7-2-1 0,0-2-3 0,-1 0-8 16,7-1-7-16,0-2-8 0,0 0-7 0,0 0-7 0,0-3-8 16,7 3-4-16,-1-3-6 0,7-1-3 0,0 2-3 0,-1-5-5 15,2 0-10-15,5 0-15 0,7-5-26 0,1 2-36 0,-2-1-40 16,2-3-45-16,-1-1-40 0,6-2-32 0,0-6-28 0,1-1-22 15,-1-5-24-15,-4-1-35 0,3 2-98 0,-4-5-45 16,-8 0-18-16</inkml:trace>
  <inkml:trace contextRef="#ctx0" brushRef="#br0" timeOffset="-80256.68">21805 15980 298 0,'-7'-4'406'0,"1"4"-128"0,-1 0-98 0,0 4-49 0,7-4-20 16,-6 0-3-16,6 0 5 0,0 0 9 0,-7 3 4 16,7-3-2-16,0 0-6 0,0 0-7 0,7 0-6 0,-7 0 2 15,6 0 4-15,8 0 6 0,-1-3 3 0,-1 3 5 0,8-4-2 16,0 0-5-16,-2 1-12 0,2 0-19 0,7-6-23 16,-1 6-19-16,0-4-17 0,0 0-10 0,0-1-6 0,0 1-5 15,7-4-2-15,-1 3-1 0,1-3-4 0,-8 0-4 0,9 1-13 16,-10 2-26-16,4-3-40 0,-3 4-48 0,-5-4-48 0,0 4-52 0,-7-1-52 0,6-3-66 15,-6 0-108-15,-7 1-96 0,1-2-36 0,1 4 0 16</inkml:trace>
  <inkml:trace contextRef="#ctx0" brushRef="#br0" timeOffset="-79983.16">22592 15046 572 0,'0'-8'581'0,"-6"4"-178"16,0 1-160-16,6-1-100 0,0 0-61 0,0 4-37 0,0 0-6 0,0 4 9 16,0 3 16-16,6 1 13 0,-6-1 13 0,6 4 10 15,1 4 7-15,6 0 5 0,-6 3-14 0,6 0-22 0,0 4-15 16,-7-4-10-16,7 4-10 0,7 1-11 0,-7-1-7 0,0-1-6 15,7 4 1-15,-7-2-1 0,-1 2-11 0,8-2-22 0,-7 2-30 16,0 0-38-16,0-2-42 0,6-1-38 0,-5 0-45 16,5-5-43-16,-7 3-69 0,9-3-131 0,-8-1-71 15,0 2-29-15</inkml:trace>
  <inkml:trace contextRef="#ctx0" brushRef="#br0" timeOffset="-79742.69">22527 15995 314 0,'-7'0'536'15,"7"0"-140"-15,7 0-158 0,-1 0-97 0,1-4-58 0,7 0-23 16,-1 0-3-16,6-3 8 0,1 3 11 0,6-2 11 0,-1-3 9 16,2 3 9-16,5-2-3 0,2 1-5 0,-3-1-5 15,2 0-4-15,6-1-4 0,0-3-4 0,0-3 0 0,7 1-3 16,0-1 7-16,-1 1-4 0,0-1-6 0,8-3-11 0,-8 0-10 15,8-2-12-15,-1 3-21 0,-7-2-29 0,7 1-45 16,-6 3-55-16,0 1-56 0,-8-1-53 0,1 0-45 0,-6 0-50 0,-7 5-57 0,0 3-94 16,-6-1-80-16,-7 2-16 0</inkml:trace>
  <inkml:trace contextRef="#ctx0" brushRef="#br0" timeOffset="-79467.15">23003 16266 398 0,'0'0'477'0,"0"-4"-171"15,0 0-142-15,6 0-88 0,8 1-46 0,-2-4-23 0,1 0-6 0,7-2 3 16,0 3 6-16,0-2 6 0,5-3 3 0,1 4 5 0,0-4 1 15,7-4 2-15,-7 5 3 0,7-2 1 0,-1 1 0 16,1-3-2-16,-1 3 2 0,2-4-1 0,-2 0-2 0,0 5-3 16,1-1-10-16,-8-1-11 0,8 1-22 0,-14 4-27 0,7-4-36 15,-6 3-47-15,-7 5-75 0,0-4-138 0,-6 0-92 0,6 3-50 16</inkml:trace>
  <inkml:trace contextRef="#ctx0" brushRef="#br0" timeOffset="-79225.13">23433 16177 333 0,'0'4'532'0,"0"0"-158"0,0 0-147 15,7 3-92-15,-7 0-53 0,6 1-23 0,-1 3-7 0,3 0 5 0,-1 0 6 16,-1 3 5-16,7 1 3 0,-6-1-2 0,6 5-3 16,-1-1-6-16,-5 4-5 0,5 0-4 0,2 0 2 0,-1 4 4 15,0-1 7-15,0 1 8 0,6 0 0 0,-4-1-2 0,-10 5-4 16,8-5-5-16,0 4-12 0,0 1-13 0,1-4-13 0,-8 3-12 15,7-4-7-15,-7 5-10 0,0-5-19 0,1 2-21 0,0-2-27 16,6 0-29-16,-7-3-27 0,0 0-23 0,-6 1-22 16,7-10-19-16,1 7-11 0,-8-6-14 0,5 1-26 0,2-8-56 15,-7 3-114-15,7-1-50 0</inkml:trace>
  <inkml:trace contextRef="#ctx0" brushRef="#br0" timeOffset="-78988.35">24084 16573 292 0,'0'-4'545'16,"0"4"-73"-16,7 4-187 0,-7 0-130 0,6 0-83 0,1 3-38 16,-7 4-13-16,5 0 10 0,2 3 9 0,1 1 8 15,-3 4-1-15,3-2-4 0,4 2-7 0,-5 3-8 0,6-4-6 16,0 1-9-16,-7 2-8 0,1-1-14 0,0 1-15 0,-1-3-15 15,0 1-18 1,1-2-19-16,-1 2-25 0,-6-4-27 0,7-3-39 16,-7 2-58-16,0 1-108 0,6-8-89 0,-6 3-51 0</inkml:trace>
  <inkml:trace contextRef="#ctx0" brushRef="#br0" timeOffset="-78356.76">23459 15049 482 0,'0'-3'537'0,"0"-1"-196"0,7 0-146 0,-1 0-83 0,7 1-43 16,0-5-20-16,6 1-5 0,0-1 7 0,8 2 7 15,-8-5 5-15,7 3 2 0,7 1 3 0,-7-4-4 0,7 4-3 16,0-4-3-16,-8 0-2 0,8 3-1 0,0-2 6 15,-7-1 10-15,-7 3 7 0,0 5 4 0,1-6 1 0,-7 6-2 16,-6 0-4-16,5 3-2 0,-5-4 1 0,7 4 2 0,-9 4-1 16,3-4 1-16,4 3 0 0,-5 4 3 0,6 1 6 15,-7 0 1-15,8 6-8 0,-1 1-9 0,-1 3-9 0,8 4-6 16,-7 4-4-16,7 3-6 0,0 3-10 0,-1 5-8 0,0 7-4 16,1 0-5-16,6 8-3 0,-7-1-1 0,7 4-2 15,0 4-2-15,0-1-2 0,8 5-2 0,-9-1-1 0,8 4-1 16,-1 0 1-16,1 0-3 0,0-1-3 0,5 2-2 15,-5-2-4-15,6 1-4 16,0 1-9-16,-1-6-5 0,9 2-8 0,-9-5-1 16,2 2-1-16,7-6 2 0,-10 1 1 0,3 1 0 0,-2-6-4 15,2-2-3-15,-7 0-2 0,-1-1-4 0,0-3-2 0,1 0-1 16,-7-4-1-16,0 0 5 0,0 0 8 0,-7-3 8 16,2 1 6-16,4-1 2 0,-12-1 0 0,7 0-3 0,-8 1-3 15,-5-4 1-15,-1 4 3 0,-6-5 8 0,-6 1 0 0,-1 1 5 16,-11-3 4-16,-2 0 3 0,-6 1 4 0,-7-3 1 0,1 0 1 15,-14 2-9-15,-6-6 5 0,0 1 0 0,-7-1 0 0,1 1 0 16,-1-4-8-16,0 0-19 0,1 0-36 0,-7 0-53 0,6-1-65 16,7-2-72-16,-7-8-114 0,13-4-172 0,-5-3-88 0,5-1-40 15</inkml:trace>
  <inkml:trace contextRef="#ctx0" brushRef="#br0" timeOffset="6960.28">1340 5707 70 0,'-5'-7'217'0,"-2"-1"-86"0,1 1-47 15,-1 0-24-15,0 0-9 0,1 3-4 0,-1-3 6 0,7-1 4 16,-6 2 0-16,-1 2-1 0,1-4-1 0,6 5 0 15,-6-5 0-15,-1 5-3 0,7-1-4 0,-6-4-2 0,6 5 3 16,-7-2-2-16,7 3-2 0,-7 2-6 0,7-4-7 0,0 4-7 16,0 0-5-16,0 4-7 0,-6-2-8 0,6 3-3 15,0 2 0-15,0 1-2 0,0 3 1 0,-7 4 2 0,7-1 8 16,0 8 7-16,0 0 6 0,0 3 3 0,0 1 5 16,0 7 4-16,0-4 11 0,7 8 7 0,-7 0 5 0,0-1 4 15,6 4 4-15,-6 0 6 0,0 5 0 0,7-1 3 0,-7 0-3 16,7 2-6-16,-1 0-7 0,-6 0-8 0,7 0-6 15,-1-3-7-15,-6 1-2 0,6-4-5 0,1 0-1 16,-1-3 2-16,1 0 1 0,-1-5 1 0,1-2 0 0,0-1 0 16,-1-3-2-16,1 0-1 0,-2-9-6 0,3 6-6 0,-1-9-5 15,-2 1-3-15,9-4-4 0,-7 0-1 0,-1 0-1 0,0-4 1 0,-6 1-2 16,7-5-2-16,-1 1-1 0,-6 0-6 0,7-4-13 16,-1 3-37-16,-6-3-49 0,7-3-56 0,0-1-65 0,-1-3-100 15,-6-4-176-15,7-4-91 0,-1-3-40 0</inkml:trace>
  <inkml:trace contextRef="#ctx0" brushRef="#br0" timeOffset="7321.04">1257 5758 252 0,'0'-14'312'0,"-7"3"-122"0,7-3-74 0,0 2-36 16,0-3-22-16,0 5-12 0,0-1-5 0,7-4-5 0,-1 5-5 16,1-2-3-16,-1 1-9 0,13-4-6 0,-6 5-3 0,7 3-5 15,0-5-3-15,0 4-1 0,5-2 0 0,1 6-1 16,-6 1 0-16,6 3 2 0,0 0 1 0,-5 7 2 16,-3 1 2-16,9 2 1 0,-14 5 3 0,6-1 2 0,-6 9 2 15,0-5 1-15,-6 8 1 0,-1-1 4 0,-6 1 6 0,0 3 4 16,-6 0 3-16,-8 4 6 0,-5-4 7 0,0 4 7 15,-8 1 9-15,1-1 6 0,0-1 4 0,-6-3 5 0,6 0 6 16,-1-2 1-16,2-2-1 0,-1-2-4 0,6-6-10 16,0-2-10-16,7-4-11 0,6 1-10 0,-6-6-13 0,7 6-9 15,0-10-9-15,-1 7-7 0,7-9-11 0,0 0-13 0,0 3-20 16,7-3-29-16,-1-3-35 0,13 3-44 0,1-4-69 16,0-3-124-16,13-5-116 0,-1 6-70 0</inkml:trace>
  <inkml:trace contextRef="#ctx0" brushRef="#br0" timeOffset="7680.44">1850 6873 114 0,'-8'-4'491'0,"2"0"-168"0,6 0-139 0,0 1-83 16,0-1-42-16,6 0-24 0,2-3-10 0,-3 0-5 0,10 3-6 15,-10-3-3-15,15 3-6 0,-7 4-3 0,7 0-1 0,-8 0-1 16,8 4-1-16,-7 3 1 0,0 0 0 0,-1 4 1 16,-5 4 2-16,0 3 3 0,0 5 0 0,-7 2 1 0,-7 1 0 15,0-1-1-15,0 4 1 0,1 0 1 0,-6 1 0 0,-1 0 5 16,-1-1 8-16,1 0 8 0,1-4 11 0,-1 2 7 15,-1-6 5-15,8 1 1 0,-7 0 2 0,6-7 2 0,2-1-1 16,5-3-4-16,-8 1-4 0,8-5-3 0,0-1 1 0,0-1 2 16,8-1 2-16,-8-4-3 0,12 0-3 0,1 0-6 0,0 0-5 15,7-4-5-15,5-3-7 0,2 0-9 0,5-1-8 0,7-4-9 16,-6-2-33-16,5 3-40 0,8-3-52 0,-6-5-74 16,-2 2-144-16,2-2-123 0,-1 1-77 0</inkml:trace>
  <inkml:trace contextRef="#ctx0" brushRef="#br0" timeOffset="7901.76">2208 6711 328 0,'-8'0'418'0,"3"0"-171"0,-2-3-105 0,7 3-50 16,0 0-26-16,0 0-12 0,0-4-5 0,7 4-3 0,-7-4-3 15,13 4-3-15,0-4-10 0,6-3-9 0,1 3-8 0,6-2-6 16,0-3-7-16,6 3-1 0,1-2-12 0,-1 1-21 16,2-1-45-16,4-2-74 0,-6 3-153 0,1-5-95 0,-8 2-68 15</inkml:trace>
  <inkml:trace contextRef="#ctx0" brushRef="#br0" timeOffset="8045.93">2390 6806 449 0,'-6'4'342'0,"-1"0"-135"0,7-4-74 0,0 3-39 16,-6-3-19-16,6 0-10 0,6 0-4 0,-6-3-4 0,13 3-6 15,6-4-10-15,1-3-13 0,6 3-11 0,7-4-21 16,-1-2-28-16,1-1-37 0,12 0-70 0,-6-3-156 0,7-2-109 16,0 2-69-16</inkml:trace>
  <inkml:trace contextRef="#ctx0" brushRef="#br0" timeOffset="8466.73">2944 6517 125 0,'0'0'472'16,"0"0"-149"-16,0 0-130 0,0 0-74 0,6-4-43 15,-6 1-19-15,13-4-12 0,0 3-6 0,6-4-4 16,1-2-6-16,6 3-3 0,0-8-6 0,8 3-4 0,-10 2-4 16,16-2-1-16,-7 1 2 0,-2-4 0 0,3 5 3 15,-2-1 3-15,-6 0 6 0,0-1 4 0,0 6 6 0,0-2 5 16,0-3 4-16,-5 7 5 0,-3-3 3 0,-5 0 3 0,7 2 1 16,-13 2-4-16,6 0-3 0,-7-1-6 0,7 4-4 15,-6 0-2-15,-7 0-2 0,6 4 1 0,1-1 4 0,-7 0 8 16,0 6 9-16,6-1 12 0,-6 6 7 0,0 1 5 15,0-1 6-15,-6 8 4 0,6 3-1 0,-7 1-5 0,1 4-6 16,-1-1-10-16,0 4-7 0,1 0-5 0,-7 4-2 16,7-1 1-16,-1 1-9 0,1-1-3 0,-8 5 1 0,1-2-1 15,0-2 0-15,8 0 1 0,-10 4-7 0,9-5-10 0,0-3 2 16,-1 0-2-16,-6-1-4 0,7 2-3 0,6-8-4 0,-7-1-2 16,7 2-2-16,0-6-6 0,0 1 0 0,0-4-5 15,0 0-3-15,7-3-12 0,-1-4-32 0,1-1-59 16,6 2-73-16,-1-9-66 0,3 5-70 0,3-8-90 0,9 0-186 15,-1-4-94-15,0-3-33 0</inkml:trace>
  <inkml:trace contextRef="#ctx0" brushRef="#br0" timeOffset="8663.09">4005 6982 360 0,'-7'-3'537'31,"1"3"-176"-31,-1-4-134 0,1 4-60 0,0-4-17 0,-1 4 2 0,1 0 10 0,-1 0 5 15,7 0 4-15,-7 0-5 0,7 0-15 0,0 0-28 16,-6 0-33-16,6 0-32 0,0 0-25 0,0 0-14 16,0 0-11-16,0 0-10 0,0 0-21 0,0 0-33 0,0 0-42 0,0 0-44 15,0 0-43-15,0 0-52 0,6 0-71 0,1 0-119 0,-7 0-112 16,7-4-49-16</inkml:trace>
  <inkml:trace contextRef="#ctx0" brushRef="#br0" timeOffset="9152.61">4552 6307 199 0,'-6'-6'463'0,"-1"2"-178"0,1 4-120 0,-1-4-71 0,1 1-35 0,-1 3-21 16,1 0-11-16,-1 0-6 0,-6 3-3 0,1 1-1 15,4 0-5-15,-12 2-3 0,8 6-3 0,-1-1-1 0,0 4 2 16,0 0 0-16,0 7 2 0,-7-5 2 0,7 6 5 0,0 2 1 16,-6 4 4-16,5-2 2 0,1 2-1 0,-6 4 2 0,6-1 2 15,0 2 0-15,6-1-2 0,-6 3-3 0,7 1-3 16,-7-4-2-16,13 3-3 0,-6-3-2 0,6 1-1 0,0-1 0 15,6-4 0-15,-6 0-1 0,13 1 0 0,-7-5 2 0,7 1 3 16,1-4-3 0,5-4 1-16,0 0-1 0,1-4-1 0,6-2 0 15,0-5 0-15,7 1-1 0,-7-8 0 0,6 0 4 0,1-4 12 16,0-4 16-16,-7-3 17 0,6 0 20 0,-6-3 22 16,0-1 27-16,0 1 35 0,-5-5 26 0,-3 4 9 0,-11 1-1 15,6-1-5-15,-6-3-8 0,-1 3-12 0,-12 1-21 0,6-1-33 16,-14 4-29-16,8 0-19 0,-14-3-17 0,0 6-13 15,-12-3-8-15,0 7-13 0,-1-4-8 0,-6 6-5 0,0 2 0 16,-1 2 0-16,8-2-3 0,0 8-4 0,5-4-12 16,8 4-24-16,0-5-35 0,5 5-58 0,1-2-63 0,7 2-62 0,-1-4-57 15,14 3-61-15,-1 0-85 0,1-3-157 0,6 0-62 16,7-1 3-16</inkml:trace>
  <inkml:trace contextRef="#ctx0" brushRef="#br0" timeOffset="9419.88">5171 6641 196 0,'-8'-7'537'0,"3"4"-114"0,-2-1-179 0,1 1-111 0,0 3-48 15,-8-4-23-15,7 4-12 0,-6 4-3 0,7-4-2 16,-7 7 0-16,0 0-5 0,0 4-1 0,0 4-11 0,6 0-9 15,-5 2-7-15,-1 2-4 0,-1 3-1 0,1 0-2 16,7 4 2-16,-7-5-1 0,0 5 0 0,6 3-3 0,0 0 1 16,-5-3-3-16,12 0-2 0,-7-1 1 0,1 2-3 0,6-6-4 15,-7 1-20-15,7-3-29 0,7-1-32 0,-7-4-40 16,6-6-55-16,-6-1-72 0,7 0-144 0,-1-7-85 0</inkml:trace>
  <inkml:trace contextRef="#ctx0" brushRef="#br0" timeOffset="9639.92">4969 6670 192 0,'0'-14'399'0,"-7"7"-141"16,7-4-99-16,-6 4-54 15,6 3-26-15,-7 1-20 0,7-1-12 0,0 4-9 0,0 0-11 16,-7 4-8-16,7-1-6 0,0 8 4 0,7 0 1 0,-7 4 5 16,0 3 4-16,7 4 9 0,-7-1 3 0,6 2 2 0,1 3 3 15,-1-5-7-15,1 9-5 0,-1-5-5 0,1 0-6 0,5 6-6 16,-4-6-4-16,5 1-4 0,-1-1-3 0,-5 1 0 15,6-1-2-15,0 1 0 0,0-4 0 0,0 0-4 16,0-4-2-16,0 1-11 0,1-5-21 0,-2-3-32 0,0 1-50 16,3-8-78-16,4-2-148 0,-6-2-90 0,6-2-62 0</inkml:trace>
  <inkml:trace contextRef="#ctx0" brushRef="#br0" timeOffset="9854.18">5536 6579 70 0,'0'-4'528'0,"0"-3"-114"16,0 4-161-16,0 3-104 0,0 0-63 0,0 0-33 16,-7 3-11-16,7 1 1 0,0 7 4 0,-7 1 4 0,1 5 1 15,6 2 5-15,-7-1 3 0,1 8 3 0,6-1-10 0,-6 0-13 16,-1 2-9-16,7 2-5 0,-6 4-3 0,6-4-6 0,-7 3-4 16,7 2-7-16,0 3 2 0,0-4-2 0,0-1-5 15,7-3-3-15,-7 5-5 0,6-5-23 0,7-3-32 16,-7-3-41-16,1-2-57 0,6-4-93 0,0 3-167 0,0-10-90 15,0-2-44-15</inkml:trace>
  <inkml:trace contextRef="#ctx0" brushRef="#br0" timeOffset="10159.75">5901 6641 347 0,'-14'15'450'0,"7"-1"-188"15,-5 1-119-15,5 8-68 0,-6-2-33 0,7 4-10 0,0 2-4 16,-1 2-1-16,7 0-1 0,0 5 1 0,0 2-1 16,0 1 1-1,7-1 1-15,5 1-4 0,1-4-3 0,0 0 2 0,7-3 2 16,-1-9 8-16,7 1 9 0,-6-3 17 0,6-8 15 16,0 0 31-16,-1-8 42 0,2-3 42 0,-1 0 33 0,7-7 18 0,-7-5 12 15,6-2-5-15,-6-3-7 0,0-6-24 0,1 1-37 16,-8-4-40-16,0 1-33 0,-5 0-16 0,-2-6-17 0,-12 6-7 0,7-4-8 15,-14 3-11-15,1-4-6 0,-7 1-4 0,-7 4-8 16,-11-5-9-16,-3 5-9 0,2-2-11 0,-14 2-10 0,-6 4-11 16,6-2-18-16,-6 2-31 0,7 2-58 0,-7 5-87 0,13-5-85 15,6 2-89-15,7 1-144 0,0-2-147 0,7 0-82 16,6-5-28-16</inkml:trace>
  <inkml:trace contextRef="#ctx0" brushRef="#br0" timeOffset="10383.53">5335 6278 182 0,'-8'0'541'0,"1"0"-121"16,1 0-159-16,6 0-96 0,0 4-50 0,0-4-28 15,0 0-15-15,0 0-6 0,6 0-7 0,1-4 0 0,6 1-11 16,0-1-11-16,7 1-12 0,12-4-9 0,-5 3-9 0,4-4-4 15,9 1-5-15,-1-1-18 0,0 6-32 0,0-10-40 16,6 5-59-16,1-1-97 0,-6-2-167 0,5-5-95 0,-5 4-45 16</inkml:trace>
  <inkml:trace contextRef="#ctx0" brushRef="#br0" timeOffset="10657.94">6297 5909 187 0,'-6'0'501'0,"-1"0"-173"15,1-4-146-15,6 4-85 0,-7 4-45 0,-5-4-25 0,6 4-11 16,-9 0-6-16,3 3-3 0,-8 3-1 0,8 2-3 16,-9 3 1-1,2-1-4-15,6 1 1 0,-6 2 0 0,-1 2 3 0,7 0-1 16,0-5 2-16,-7 4-1 0,15-3 2 0,-10 0 5 0,10 3-2 16,-3-7 1-16,3 3 1 0,-2-3 2 0,7 0 3 15,-7 1 2-15,7-5 0 0,0 0 2 0,0 0 2 0,7-3 3 0,-7 0 0 16,0 0 1-16,7-1 0 0,-2 1 0 0,8-4 0 15,2 0-1-15,4-4-4 0,0 4-1 0,1-7-5 16,6 3-3-16,0-2-3 0,7-2-2 0,-8-3-3 0,2 3-2 16,5-2-3-16,-6-2-4 0,0 5-8 0,0-4-17 0,-1 0-26 15,-5-1-34-15,1 2-53 0,-2-5-78 0,-6 1-150 0,0 3-84 16</inkml:trace>
  <inkml:trace contextRef="#ctx0" brushRef="#br0" timeOffset="10836.7">6219 5913 77 0,'-6'4'375'0,"6"-4"-123"0,-7 3-97 0,7 1-62 0,0-1-30 15,0 1-11-15,0 3-6 0,-6 4-3 0,6 1 2 0,6-2 3 0,-6 9 0 0,0-2-1 16,7 2-14-16,-1 3-7 0,1 0-6 0,5 0-4 16,3 4-6-16,-9-1-3 0,6 1-4 0,1 0-5 0,7 3-13 15,-1 0-37-15,1 0-66 0,0 1-138 0,-2-1-113 16,10 0-71-16</inkml:trace>
  <inkml:trace contextRef="#ctx0" brushRef="#br0" timeOffset="11784.51">7097 6583 45 0,'0'-4'173'0,"0"0"-44"16,0 4-27 0,0-3-14-16,0-1-9 0,0 4-1 0,0-3-3 0,0 3-5 15,0-4-1-15,0 4-2 0,0-3-2 0,-5-1-4 16,5-1 3-16,0 2-2 0,0 3 0 0,-6-3 0 15,6-1-6-15,0 0-3 0,-7-3-4 0,7 3-3 0,-6 0-2 16,6 1 2-16,-7-1 3 0,7 4 4 0,-7-3 2 0,0-1-2 16,7 4-6-16,-6 0-4 0,-7 0-8 0,7 0-9 15,-7 4-10-15,-7 3-7 0,7 0-4 0,-6 4-3 0,-1 0-1 16,2 4-1-16,-3-1 0 0,2 1 1 0,-1 4 0 0,7-1 0 16,0 0 1-16,0 1 2 0,0-1 1 0,6 4 0 15,1-4 2-15,0 5 0 0,-1-6 0 0,1 2 1 0,6-1 1 16,0-3-1-16,6 3 0 0,-6-7 0 0,7 0 0 15,-1 0 1-15,0-3 2 0,7-6-1 0,1 2 2 0,-1 0 0 16,6-8-1-16,7 0 0 0,-5-6-2 0,3-1 0 16,3 0-1-16,-1-7 1 0,0-1 1 0,-1 1 10 0,-5-4 18 15,0 4 23-15,-2-5 28 0,-3 6 20 0,-2-6 13 0,0 2 9 16,-7 2 4-16,1-2 1 0,-1 1-8 0,-6 3-18 16,0-2-17-16,0 5-13 0,0-1-6 0,0 0-7 0,0 4-7 15,-6 1-15-15,-1 2-5 0,7 1-3 0,-6 3-8 0,6 1-10 16,0-2-6-16,-7 5-3 0,7 0-3 0,-6 5 2 15,6 2-3-15,-7 0-4 0,7 4-2 0,-6 3-1 0,6-2 1 16,-7 5 0-16,7-1 2 0,7 2-1 0,-7 1-1 0,0-1-1 16,6-4 0-16,1 5 0 0,-1-5-2 0,1 1 0 15,6-1-3-15,-1 1 3 0,2-4-1 0,-1 0 1 0,0-4-1 0,0 1 2 16,6-4-2-16,0-4 2 0,-4 0 1 0,10-4 0 16,-5 1 1-16,-1-5 1 0,7-4-1 0,-6 2 1 0,-2-5 0 15,3-3 4-15,-2 0-3 0,-6-1 2 0,0-2 1 16,1-1 1-16,-1-5 3 0,-7 1 2 0,0 1 2 0,1 0 0 15,-7 0 1-15,0-4 3 0,0-2 1 0,-7 2 1 0,1-1-1 16,0 1-3-16,-1 4 1 0,-6-5-2 0,6 8 0 16,-6 1-1-16,7 2-1 0,-1 5-3 0,1-1 1 15,0 4-1-15,6 3 0 0,-7 1-1 0,7 3-4 0,0-3-2 16,-7 7-3-16,7-3 0 0,-7 6 1 0,7 1-3 0,0 3-1 16,-7 5-1-16,7 2 3 0,0 4 1 0,0 1 0 0,0 3 1 15,0-4-1-15,0 7 1 0,7-3 2 0,0 4-1 16,0-1-1-16,0 2 1 0,-1-6 0 0,7 4 0 0,-7 1-1 15,7 1-1-15,1-5-1 0,-1-1 2 0,-1 1-2 0,8-3 0 16,-7-1-2-16,6-4-4 0,1-2-2 0,5-1-4 16,-4 0-12-16,-2-4-27 0,7-4-41 0,-6 1-57 15,6-4-55-15,-7-4-53 0,7 1-51 0,-6-8-56 0,-1 0-67 0,-6-3-87 16,0-1-83-16,-6-4-16 0</inkml:trace>
  <inkml:trace contextRef="#ctx0" brushRef="#br0" timeOffset="11947.25">7366 6396 145 0,'-14'0'475'0,"8"0"-150"0,-1 0-116 0,1 0-64 0,0 0-29 15,6-4-9-15,-7 4-4 0,7 0-1 0,0 0-3 0,7-3-13 0,-1 3-10 0,7-4-17 16,7 1-19-16,-1-1-20 0,0-4-22 0,14 5-30 16,-7-4-32-16,1 0-39 0,5-1-60 0,0 1-93 0,-6-1-163 0,6 2-85 15,-5-2-36-15</inkml:trace>
  <inkml:trace contextRef="#ctx0" brushRef="#br0" timeOffset="12448.42">7697 6307 343 0,'0'0'364'15,"-6"5"-132"-15,6-5-92 0,0 0-56 0,0 4-34 0,0-4-21 16,6 3-9-16,-6 4-3 0,0-3-2 0,7 7-1 0,0 1 1 15,0 2 0-15,-7 1-1 0,6-1 0 0,0 4-2 16,1 1-2-16,-7-1 0 0,6 5 0 0,1-6 3 0,-7 5 4 16,6-3 3-16,1-2 3 0,-7 2 3 0,6-4 4 15,-6-3 5-15,7-3 7 0,-7-1 8 0,0 0 14 0,7-1 27 0,-7-3 42 0,0-4 50 16,0 3 46-16,0-3 27 0,0-3 12 0,0-1-2 16,0-3-12-16,6-4-25 0,-6-3-40 0,6-2-50 0,-6-2-49 15,7-4-31-15,-1 3-19 0,1-2-9 0,-1-2-3 16,-6 6-3-16,7-2-5 0,0 1-6 0,-7-1 1 0,7 5-4 15,-7 3-3-15,6 0-1 0,-6-1-3 0,6 2-4 0,-6 6-1 16,0-3-1-16,0 3-3 0,6 4 2 0,-6-4 1 16,0 4-3-16,7 4 0 0,-7-4 2 0,6 4-4 15,1 0 2-15,0 3 0 0,6-3-3 0,-1 0-1 0,-5-2 2 16,6 3-1-16,0-2 0 0,-1 1 0 0,1-4 2 0,-5 0-1 16,5 0 3-16,0 0 2 0,-6 0 0 0,6-4 2 0,-7 1 1 15,0-2 0-15,1 5-2 0,-1-2 1 0,1 2-1 16,-7-4 1-16,7 4-2 0,-1 0 0 0,-6 4 1 15,7-2 0-15,-1 3 0 0,1 2 0 0,-1 0-1 0,7 1-2 16,-7 2 0-16,1 1-4 0,6 0 1 0,-5 3 3 0,4-2 1 16,0-5 1-16,2 5 2 0,-1-5 7 0,6 1-2 0,-6-6 2 15,7 3-5-15,-1-2-5 0,2-3-11 0,-2 0-29 32,0-3-48-32,1-2-73 0,-1 3-72 0,-6-6-68 0,0 1-83 15,-7-5-125-15,1 2-138 0,-7-5-64 0,-13 1-4 0</inkml:trace>
  <inkml:trace contextRef="#ctx0" brushRef="#br0" timeOffset="13214.92">990 5334 226 0,'-8'-12'236'16,"8"2"-86"-16,-12-2-45 0,6 5-18 0,-1-3-11 0,0 1-7 16,1 3-7-16,-1-2-6 0,-6 2-5 0,7 1-7 0,0-2-5 15,6 7-10-15,-7-4-7 0,0 1-7 0,1 3-3 16,-1 0-4-16,1 3-1 0,6 1-2 0,-7 3 5 0,7 8 3 16,-6 0 0-16,6 6 4 0,0 1 3 0,-6 12 3 0,6-1 2 15,0 7 3-15,0 4 1 0,0 4 2 0,6 10 1 16,-6 0 1-16,0 12 4 0,0 7 5 0,0 4 2 15,6 7 0-15,-6 0-2 0,0 7-6 0,7 3-6 0,-7 6-3 16,6-5-7-16,1-1-3 0,-1 1-1 0,1-4 2 16,0 1-1-16,-1-5 5 0,7-3 3 0,0-4 2 0,-7-7 0 0,8 0-1 15,-1-8-2-15,0-6-5 0,-1-5-5 0,1-2-4 16,1-8-3-16,-8-5 0 0,7-2-1 0,0-4-4 0,-6-8 1 0,6-4-2 16,-6-7-1-1,5-2 0-15,1-6-10 0,0-2-21 0,0-8-31 0,7-8-42 16,-7-7-64-16,6-7-105 0,2-7-156 0,-3-3-87 15,2-12-39-15</inkml:trace>
  <inkml:trace contextRef="#ctx0" brushRef="#br0" timeOffset="15448.51">788 5242 113 0,'0'0'105'0,"0"3"-46"0,-7 1-24 0,7 1-11 15,-7-2-3-15,7 4-1 0,0-3 1 0,0-1 5 16,7 5 7-16,-7-4 9 0,7 4 5 0,0-2 2 0,5-3 3 16,-5 5 5-16,6-4 3 0,6 0 0 0,-5 0-6 0,11-2-8 0,-5-2-6 0,6 5 0 15,7-5-2-15,-7 2-7 0,13-2-4 0,-7-2-1 16,7 2 0-16,0-5-2 0,7 5-2 0,-7 0-3 0,13-2-5 16,-6 2-3-16,6 0-2 0,0 0-2 0,0 0-3 0,6 0-1 15,-5 0 0-15,5 0 2 0,1 0 4 0,-1 0 6 16,1 0 3-16,0 0 1 0,-7-4 1 0,6 4 2 0,-5 0 0 15,5 0 0-15,-6 0-6 0,6 0-4 0,2 0-4 0,-8 0-2 16,7 0 0-16,0 0-3 0,-1 4 0 0,-1-4 0 0,3 2 0 16,-1-2 1-16,-1 5-1 0,1-5-1 0,5 0-1 15,2 0 1-15,-7 0 1 0,6 0 0 0,0 0 3 16,0-5 1 0,-7 5 2-16,1-2 2 0,-1 2 0 0,-5-4 0 15,0 4 0-15,-2-4-1 0,1 4-2 0,0 4-3 0,-6-4-3 16,-1 4 1-16,1-2 1 0,0 3-1 0,0-3 0 15,-2 6-2-15,1-4 2 0,2 0-2 0,-1 0 1 0,-1 3-1 16,0-4-1-16,2 1 0 0,-2 3 0 0,1-2 0 0,-1-2-2 16,0 0 2-16,8 1 0 0,-7 0-2 0,-1-4 1 0,1 3 1 15,-1-3 0-15,1 3 0 0,0-3 0 0,-8 5 1 16,8-5 0-16,-7 4 0 0,-7-4 1 0,8 3-2 0,-14-3-2 0,13 4 2 16,-13-4 1-16,13 3 0 0,-6-3-1 0,-1 4 0 15,1-4 0-15,6 3 3 0,0-3-1 0,-6 0-1 0,5 0-1 16,1 0 1-16,0 0-1 0,1-3 0 0,-1 3 0 15,0-4 0-15,7 4 0 0,-8-3 1 0,-5-1 0 0,6 4-1 16,0-3 2-16,-7 3-1 0,7-4 1 0,-5 4-2 16,-9 0 1-16,8 0-1 0,0 0 0 0,-7 0 0 0,6 0-1 15,-6 0 1-15,0 4-2 0,7-4 0 0,-7 3 2 0,-1-3 1 16,8 4 0-16,0-4 0 0,-7 3 0 0,7-3 1 0,-1 4 1 16,-6-4-1-16,6 0-2 0,1 0 1 0,0 3-1 15,-7-3 0-15,7 4 0 0,-7-4-1 0,7 0 1 16,-8 4 1-16,8 0-1 0,-7-1-1 0,6-3 2 0,1 0 2 15,0 5 0-15,-1-3 0 0,1-2 0 0,6 0 0 0,0 5 2 16,-6-5-1-16,5 0-2 0,8-5-1 0,-7 5 1 16,0 0-1-16,7-2 1 0,-1-3-2 0,-5 2 0 0,5-1 0 15,-6 4 0-15,7-4 2 0,-8 0-2 0,3 4 0 16,-3-3 0-16,1 3 0 0,-1-4 0 0,2 4 0 0,0 0 0 16,-2 0 0-16,1 0 0 0,1 0 0 0,5 0 0 0,-6-3 0 15,7 3 0-15,-1 0 0 0,1 0 0 0,-1-4 0 16,-5 4 0-16,-1-3 1 0,0 3 0 0,0-4 0 15,0 4-1-15,-13-5 0 0,6 5 0 0,-4-3 0 0,-4 3 0 16,-3-3-1-16,4 3 1 0,-5 0-1 0,0 0 1 0,-8 0 0 16,9 0 0-16,-9-4 1 0,1 4-3 0,0 0 2 0,-8 0 0 0,10 0 0 15,-9 0 0-15,1 4 0 0,-7-4 0 0,6 0 4 0,-6 0 6 16,0 0 2-16,7 0 1 0,-7 0 3 0,0 3 3 0,-7 0 2 16,7 2 3-16,0-1-1 0,-6 3-1 0,6 0-2 15,-7 0-1-15,7 4 0 0,-6 3-4 0,6 2 0 0,-7-3-2 16,7 7-2-16,0-3 0 0,0 6 1 0,0-1 0 15,0 0-1-15,7 3 2 0,-7 4-1 0,6 1-1 0,7 3 1 16,-6 0-2-16,-1 7 2 0,1 0-2 0,-1 1-1 0,0-1 0 16,1 4-1-16,6 0-1 0,-6 0 0 0,-1 4 0 15,1-4 0-15,-1-1 2 0,1 1 4 0,5 0 13 0,-5 0 9 16,7 4 7-16,-2-4 6 0,1-1 3 0,0 3 3 0,7-7-2 16,0 6-4-16,-1-6-11 0,1 2-11 0,-2 0-6 15,2-5-7-15,0 3-5 0,0-2-4 0,-8-3-1 0,8 2-3 16,-6-2 0-16,-2-2 1 0,1-2 1 0,-6-1 0 15,-1 0 0-15,-6-4 0 0,7 2 3 0,-7-2 0 0,0-2 1 16,0-2 1-16,0-3 0 0,0 1 0 0,0-2 0 0,-7-1 0 16,7-2 0-16,0 2-1 0,-6-6-1 0,6 5 1 15,-7-4 1-15,1-4 0 0,6 0 0 0,-7 4 2 16,1-6 3-16,6 1 2 0,-6 1 2 0,-1-2 3 0,0-2 2 16,1 1 0-16,-8 3 1 0,8-3 3 0,-7-2 0 0,0 3 2 15,1-1 0-15,-9-1 1 0,9 2 0 0,-8-2-1 0,0 0-2 16,-5 1-3-16,5 0-5 0,-5-1-4 0,5 1-4 15,-7 0-3-15,8 0-3 0,-8-1-1 0,8 4 0 16,-7-3 2-16,0 3-1 0,7-3 0 16,-8 3 0-16,7-3-1 0,-5-1 0 0,5 1 0 0,-5 3-1 0,-2 1-1 15,1-5 1-15,0 5 2 0,0-2 4 0,-6 3 4 16,-1-1 6-16,0-2 3 0,-7 2 2 0,8-1 3 16,0 1 0-16,-7 2-1 0,6-3-3 0,1 1-3 0,-7-1-3 0,7 0-3 15,-1 4-1-15,0-3-3 0,-7-1-1 0,8 0-1 16,-6 4 1-16,5-4-4 0,-6 1 0 0,0 3-2 0,0 1 0 15,-1-5-1-15,2 3 0 0,-2-2 1 0,1 3-1 0,0-4 0 16,0 4-1-16,0 0 0 0,0-1-2 0,-1 2-1 16,2-1 2-16,-1-4-2 0,1 5 1 0,-9-2 0 0,15 1 2 15,-8 1 0-15,2-2 4 0,-1-3 0 0,-1 5-2 16,1-5 3-16,1 3 3 0,-2-2-3 0,1 3 1 0,6-4-3 0,-6 4 1 0,1-2 0 16,5-3 1-16,-7 1-1 0,8 1-3 15,-7 0 4-15,7-5-1 0,-1 3 3 0,0 2-2 16,-6 0 0-16,7-4-1 0,-1 3 1 0,0-3-4 15,-6 0 1-15,7 2 1 0,-7-2-2 0,0 0 2 0,6-1-1 16,-6 1-2-16,7 0 1 0,-7-4-1 0,-1 4 0 0,1-4 0 16,0 3 0-16,0-3 0 0,0 4-2 0,6-4 0 0,-5 3 2 15,-2-3 1-15,7 4 0 0,-5-4 4 0,5 4-2 16,0-4-1-16,1 3 0 0,-1 1 2 0,7-4 1 16,-6 0 1-16,6 3-1 0,0-3-2 0,-1 4 0 0,2 0 0 15,-2-4 5-15,2 0-1 0,-2 4 0 0,1-1-1 0,-7-3 0 16,8 5 2-16,-8-3 2 0,1 3-2 0,0-3 0 15,-1 2-2-15,-7 0-1 0,1 4 2 0,1-4-3 0,-2 3-2 16,1-5 0-16,-6 6 0 0,6-4-1 0,-1 4 0 16,2-5 0-16,-2 5-1 0,1-4 0 0,0-2 0 0,6 3-1 15,-6-2 2-15,1 1 0 0,-1-4 0 0,-1 0 2 0,1 4-1 16,0-4 0-16,0 0 2 0,-6 0-1 0,5 0 2 0,-6 3-1 16,1-3 4-16,5 0 2 0,-3 4 7 0,2-4 8 0,3 4 8 15,-2-4 4-15,7 0 9 0,-5 3 2 0,5-3 0 16,1 0-3-16,0 0-4 0,-2 0-7 0,2 0-8 0,6 0-5 15,-7-3-6-15,7 3-5 0,-6-4 0 0,0 0-1 0,4 4-1 16,-4-3-1-16,7-1 0 0,-9 0-2 0,10 1 0 16,-10-2-1-16,2 3-3 0,5-2 1 0,-5 0-1 15,6 0 2-15,0 1-2 0,-7 3 0 0,7-4 1 0,7 4 1 16,-1-4-1-16,1 4-1 0,0-4 2 0,-2 4 1 0,8-2 1 16,2 2 1-16,-3-6-3 0,0 4 1 0,1-2 2 0,0 1 0 15,-6-1 1-15,6 4 1 0,0-8 0 0,-7 4 1 16,8 0 1-16,-9 2 0 0,9-3-1 0,-9-2-1 15,2 4-1-15,0-1-2 0,6-4-1 0,-6 5 2 0,-8 3-1 16,9-7-4-16,-3 7 3 0,2-4 0 0,0 0 0 0,-2 1-1 16,2 3-1-16,0-4 3 0,-1 4-1 0,-6-3-1 0,7 3-2 15,-1-4 0-15,-7 4 1 0,2 0-1 0,5-4 0 0,-5 4-5 32,-2 0 2-32,1-4 3 0,0 4 1 0,7 0-1 0,-7 0 0 15,-1 0 0-15,2 0 2 0,5 0 0 0,-6 0 0 16,0 0-3-16,1 0 0 0,-3 0 1 0,3 0-1 0,-1 4 1 0,-1-4 0 0,2 4 1 0,-1-4-1 0,0 4 0 0,-1-1-1 15,1 1-1-15,0-1 0 0,0 1-1 0,1 0-1 32,-7 3 2-32,4-4 0 0,2 5 2 0,-6-4-1 0,-1 4 1 15,8-6-1-15,-1 5 0 0,-7-3 0 0,6 0-3 16,2 0 2-16,-2 0-2 0,2 0 2 0,4-4 1 0,2 3 1 16,0-3 4-16,-1 4-1 0,1-4 0 0,6-4 0 0,-6 4-1 15,5 0-1-15,1-3 0 0,0 3 0 0,-6 0-4 16,5-4 2-16,1 4 3 0,-7-4 0 0,8 4-2 0,-1-4 4 15,-7 4 1-15,7-4 0 0,1 0 5 0,-2 2 4 16,1 2 6-16,0-5 2 0,7 3 5 0,0-3-2 0,-1 2 1 16,-7-1 2-16,8-4-2 0,0 5-4 0,-1-4-3 0,1 3-3 15,-1-3 2-15,7 0-1 0,-6 3-2 0,6-4 3 16,-6 1-2-16,6 3-2 0,0-2 0 0,-7 2 0 0,7 0-5 16,0 0 1-16,0 1-1 0,0-1-9 0,0 0-15 15,0 4-36-15,7 0-112 0,-1-4-139 0,0 1-255 0,1 3-147 16,6-5-103-16,6-4-61 0,-5-3-22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27:35.87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40 7565,'0'-24,"0"-1,0 0,0 0,0 0,0 50,0 0,0 0,0 0,0-1,0 1,0 0,0 0,0 0,0-1,0 1,0 0,0 0,25 0,-25-1,0 1,0 0,24 0,-24 0,0-1,0 1,0-50,-24 25,-1 0,0 0,0 0,0 0,1 0,-1 0,0 0,0 25,0-25,1 25,-1-25,0 25,0-25,0 25,1 0,-1-1,0 1,0 0,0 0,25 0,-24-1,24 1,0 0,0 0,0 0,0-1,0 1,0 0,24-25,1 25,0-25,0 0,0 0,-1 0,-24-25,25 25,0-25,0 25,0 0,-1-25,1 1,0-1,0 0,0 25,-25-25,24 0,-24 1,0-1,0 0,0 0,0 0,0 1,0 48,0 1,0 0,0 0,25-25,-25 25,25-1,-25 1,25-25,-25 25,25 0,-1 0,1-25,0 24,0-24,0 0,-1 0,1 0,0 0,0 0,0-24,-1 24</inkml:trace>
  <inkml:trace contextRef="#ctx0" brushRef="#br0" timeOffset="359.71">1985 7565,'0'0,"-25"0,25-24,-25 24,25 24,0 1,0 0,0 0,0 0,0-1,0 1,0 25,0-25,0 24,0 1,0-25,0 24,0 1,0 0,0-26,0 26,0-25,0 0,0 24,0-24,0 0,0 0,25-25,-25 24,0 1,0 0,0 0</inkml:trace>
  <inkml:trace contextRef="#ctx0" brushRef="#br0" timeOffset="715.87">1886 7640,'0'0,"0"-25,0 0,0 0,0 1,0-1,0 0,24 25,-24-25,25 25,0 0,0-25,0 25,-1 0,1-24,0 24,0 0,0 0,-1 0,1 0,-25 24,25-24,0 25,-25 0,0 0,-25 0,0-1,0 1,1-25,-1 25,0-25,0 25,0 0,1-25,-1 0,0 0,0 24,0-24</inkml:trace>
  <inkml:trace contextRef="#ctx0" brushRef="#br0" timeOffset="1143.83">521 8806,'0'0,"-25"0,50 0,0 0,0 0,0 0,-1 0,1 0,25 24,-1-24,1 0,25 0,-26 0,26 0,-1 0,0 0,1 0,-1 0,1 0,-1 0,-24 0,24 0,0 0,-24 0,0 0,-1 0,1-24,0 24,-26 0,1 0,0 0,0 0,0 0,-1 0,1 0</inkml:trace>
  <inkml:trace contextRef="#ctx0" brushRef="#br0" timeOffset="1884.28">1042 9103,'-25'0,"1"0,-1 0,25 25,0 0,25-25,-25 25,0 24,24-24,-24 0,0 25,0-26,0 26,0 0,0-26,0 26,0 0,0-26,0 1,0 25,0-25,0-1,0 1,0 0,-24-25,-1 0,0 0,0 0,0 0,1 0,24 25,-25-25,0 0,25 25,-25-25,0 24,25 1,-25-25,1 25,24 0,-25 0,25-1,-25 1,25 0,0 25,0-25,0-1,0 1,0 0,0 0,0 0,0-1,0 1,0 0,25-25,-25 25,25-25,-25 25,24-25,1 0,0 0,0 0,0-25,0 25,-1-25,1 25,0-25,0 0,0 1,-25-1,24 0,1 0,0 0,-25-24,25 24,-25 0,25 0,-25 0,0 1,0-1,0 0,0 0,0 0,-25 25,25 25,0 0,0 0,0 0,0-1,0 1,0 0,25 0,-25 0,24 0,-24-1,25 1,-25 0,25 0,0-25,-25 25,25-1,-1-24,1 0,-25 25,25-25,0 0,0 0,-1 0,1 0,0-25,0 25</inkml:trace>
  <inkml:trace contextRef="#ctx0" brushRef="#br0" timeOffset="2224.58">1662 9475,'0'0,"-25"0,1 0,48 0,1 0,0-24,0 24,0 0,-1-25,26 25,-25 0,0-25,0 25,24-25,-24 25,0-25,24 25,-24-24,0 24,0-25,0 25</inkml:trace>
  <inkml:trace contextRef="#ctx0" brushRef="#br0" timeOffset="2447.87">1935 9451,'0'0,"0"24,0 1,0 0,0 0,0 24,0-24,25 0,-25 25,0-26,25 26,-25 0,0-1,0 1,25-1,-25 1,0 0,24-1,-24-24,0 25,0-25,0 24,0-24,25-25,-25 25,0 0</inkml:trace>
  <inkml:trace contextRef="#ctx0" brushRef="#br0" timeOffset="2923.75">2977 8409,'25'0,"0"25,-1-25,1 0,0 0,0 0,0 0,-1 0,1 0,0 0,0 0,0 0,-1 0,1-25,0 25,0 0</inkml:trace>
  <inkml:trace contextRef="#ctx0" brushRef="#br0" timeOffset="3120.1">2952 8706,'0'0,"-25"0,25 25,25-25,0 0,0 0,-25-25,25 25,24 0,-24 0,0-24,0 24,24 0,-24 0,0-25</inkml:trace>
  <inkml:trace contextRef="#ctx0" brushRef="#br0" timeOffset="4163.74">5135 7640,'0'-25,"0"50,-25-25,25 25,-25-1,1 1,-1 0,0 0,0 24,0-24,0 25,-24-25,24-1,0 26,-24-25,24 0,0 0,0-1,0 1,1 0,-1 0,0-25,0 25,0-25,25 24,-24-24,24 25,24-25,1 0,0 0,25 0,-26 0,1 0,0 0,25 0,-26 0,1 0,25 0,-25 0,24 0,-24 0,0 25,25-25,-26 0,1 0,25 0,-25 25,-1-25,1 0,0 0,0 0,0 0,-25-25,0 0,0 0,-25 1,25-1,0 0,-25 0,25 0,0 1,-25-1,25 0,0 0,0 0,-25-24,25 24,0 0,0 0,-24 0,24 1,0-1,0 0,0 0</inkml:trace>
  <inkml:trace contextRef="#ctx0" brushRef="#br0" timeOffset="4635.04">5805 7789,'0'-25,"0"0,-25 0,0 25,25-25,-25 25,0 0,1 25,-1-25,0 25,25 0,0 0,0-1,0 1,0 0,0 0,0 0,0-1,0 1,25-25,0 25,-1 0,1 0,0 0,0-25,0 24,-1 1,1-25,0 25,0 0,0-25,-1 25,1-1,-25 1,0 0,0 0,0 0,-25-1,1-24,-1 0,0 0,0 25,0-25,1 0,-26 0,25 0,0 0,1-25,-26 25,25 0,0 0,1 0,24-24</inkml:trace>
  <inkml:trace contextRef="#ctx0" brushRef="#br0" timeOffset="4995.96">4936 8930,'0'0,"-24"0,48 0,1 0,0 0,0 0,0 0,24 0,-24 0,0-25,25 25,-1 0,-24 0,25-25,-1 25,1 0,-1-25,1 25,-25 0,24-25,1 25,-25 0,0-24,-1 24,1 0,0 0,0 0,-25-25</inkml:trace>
  <inkml:trace contextRef="#ctx0" brushRef="#br0" timeOffset="5542.81">5433 9153,'0'25,"-25"-25,0 0,25 25,-25-1,0 1,1 0,24 0,-25 0,0-1,0 1,0 0,1 0,-1 24,0-24,0 0,-24 25,24-26,0 1,0 0,0 0,0 0,1-25,-1 24,0 1,25 0,25-25,0 0,-1 0,1-25,0 25,0 0,0 0,24 0,-24 0,0 0,0-25,0 25,24 0,-24 0,0 0,0 0,-1 0,1-24,0 24,0 0,0 0,-1-25,1 25,0 0,0-25,0 25,-25-25,0 0,24 25,-24-24,0-1,0 0,0 0,-24 0,-1 1,25-1,-25 0,25-25,-25 26,25-1,0 0,0 0,0 0,0 1,0-1,0 0</inkml:trace>
  <inkml:trace contextRef="#ctx0" brushRef="#br0" timeOffset="6023.81">5656 9178,'0'25,"25"-25,-25 24,0 1,24-25,-24 25,0 0,25 0,0-1,-25 1,25 0,-25 0,25 0,-1-1,-24 26,25-25,0-25,-25 25,25-1,-25 1,25 0,-1-25,-24 25,25-25,-25 25,25-25,0 0,0 0,-1 0,-24-25,25 25,-25-25,25 25,-25-25,0 0,25 1,-25-1,0 0,0 0,0-24,0 24,0 0,25-25,-25 26,0-1,0-25,0 25,0 1,0-1,0 0,0 0</inkml:trace>
  <inkml:trace contextRef="#ctx0" brushRef="#br0" timeOffset="6691.76">7913 8558,'25'0,"-25"24,25-24,-25 25,0 0,0 0,0 0,0-1,0 1,-25 0,25 25,-25-26,0 1,25 25,-25-25,1-1,-1 26,0-25,0 0,0 0</inkml:trace>
  <inkml:trace contextRef="#ctx0" brushRef="#br0" timeOffset="18257.62">12403 6697,'0'25,"0"0,0 0,0-1,0 1,0 0,24 0,-24 25,0-26,0 1,25 0,-25 0,0 0,0 24,25-24,-25 0,25 0,-25-1,25 1,-25 0,0-50,-25 25,0-25,0 25,0 0,1-24,-1 24,0 0,25 24,-25-24,0 0,1 0,-1 25,0 0,0 0,0-25,1 25,24-1,-25 1,0 0,25 0,0 0,-25-1,25 1,0 0,0 0,25 0,0-1,0-24,-1 25,1-25,0 0,0-25,0 25,-1 0,1-24,0 24,0-25,0 25,-1-25,-24 0,25 25,-25-25,25 1,-25-1,0 0,0 0,0 0,0 1,0-1,0 50,0-1,0 1,0 0,0 0,0 0,25-1,0 1,0-25,-1 25,1-25,0 0,0 0,0 25,-1-25,1 0,0 0</inkml:trace>
  <inkml:trace contextRef="#ctx0" brushRef="#br0" timeOffset="19413.64">12800 6846,'-25'25,"50"-25,-1 0,1 0,0 0,0 0,0 0,-25-25,-25 25,25 25,0 0,0 0,0 24,0-24,0 0,0 0,0 24,0-24,0 25,0-26,0 26,0-25,25 0,-25 24,0-24,24 0,-24 0,25-1,-25 1,25 0,-25 0,0 0,0-50,0 0,0 0,0 0,0 1,0-1,0 0,0 0,-25 0,25 1,0-1,0-25,0 25,0 1,-25-1,25-25,0 25,0 1,-24-1,24 0,0 0,0 0,0 1,0-1,0 0,0 0,0 0,24 0,1 25,0-24,0 24,0 0,-1 0,1 0,0 0,0 24,0-24,-1 0,1 25,0 0,0-25,-25 25,0 0,0 0,-25-1,0 1,0-25,1 0,-1 25,0-25,0 0,0 25,1-25,-1 0</inkml:trace>
  <inkml:trace contextRef="#ctx0" brushRef="#br0" timeOffset="19773.92">12328 7838,'0'0,"-25"0,1 25,-1-25,50 0,-1 0,1 0,0 0,0 0,24 0,1 0,0 0,-1 0,26 0,-26 0,26 0,-26 0,26-25,-26 25,26 0,-26 0,26 0,-26 0,1 0,0-25,-1 25,1 0,-25 0,-1 0,1 0,0 0</inkml:trace>
  <inkml:trace contextRef="#ctx0" brushRef="#br0" timeOffset="21034.3">12750 8136,'0'-25,"0"0,0 50,0 0,0 0,25 0,-25-1,25 1,-25 25,0-25,0 24,24 1,-24-1,0 1,0 0,0-26,0 26,25 0,-25-1,0-24,0 25,0-26,0 1,0 0,0 0,0 0,0-1,0-48,0-1,-25 0,1 25,24-25,-25 25,25-25,-25 25,0 0,0 0,1-24,-1 24,0 0,0 24,0-24,1 25,-1-25,0 25,0-25,0 25,0 0,1-1,-1 1,25 0,-25 0,0 0,25 0,0-1,0 1,0 0,0 0,0 0,25-1,0 1,0 0,-1-25,1 0,0 0,0 0,0-25,0 25,-1-25,26 25,-25-24,0-1,-1 0,1 0,0 0,-25 1,0-1,25 25,-25-25,0 0,0 0,0 50,0 0,0 0,0 0,0-1,25 1,-25 0,0 0,24-25,-24 25,25-25,-25 24,25-24,0 25,0 0,-1-25,1 0,0 0,0 0,0 0</inkml:trace>
  <inkml:trace contextRef="#ctx0" brushRef="#br0" timeOffset="21289.64">13097 8682,'25'-25,"0"25,0 0,-1-25,26 25,-25 0,0-25,-1 25,26 0,-25 0,0-25,24 25,-24 0,25 0,-25-24,-1 24,1 0</inkml:trace>
  <inkml:trace contextRef="#ctx0" brushRef="#br0" timeOffset="21525.6">13370 8657,'0'0,"0"25,-25-25,0 0,25 24,0 1,0 0,0 0,25 0,-25 24,25-24,-25 0,0 24,0-24,0 25,25-25,-25 24,0-24,0 25,0-25,0-1,0 26,0-25,0 0,25-1,-25 1,0 0,0 0</inkml:trace>
  <inkml:trace contextRef="#ctx0" brushRef="#br0" timeOffset="21870.29">14238 7838,'0'0,"25"0,0 0,0 0,-1 0,1 0,0 0,0 0,0 0,-1 0,1 0</inkml:trace>
  <inkml:trace contextRef="#ctx0" brushRef="#br0" timeOffset="22046.98">14288 8062,'0'24,"0"1,25-25,-1 0,1 0,0 0,0 0,0-25,24 25,-24 0,25 0</inkml:trace>
  <inkml:trace contextRef="#ctx0" brushRef="#br0" timeOffset="22945.74">15230 6747,'0'0,"-24"0,48 0,1 0,0 0,0 0,0 0,-1 0,1 0,0 0,0 0,0-25,24 25,-24 0,25 0,-26 0,26 0,-25 0,25-25,-26 25,1 0,25 0,-25 0,-1 0</inkml:trace>
  <inkml:trace contextRef="#ctx0" brushRef="#br0" timeOffset="23177.77">15602 6697,'0'0,"0"25,0 0,0 0,0-1,0 26,0-25,0 25,25-26,-25 26,0 0,0-1,0 1,0-25,25 24,-25 1,25-1,-25-24,0 25,0-25,25-1,-25 1,25 0</inkml:trace>
  <inkml:trace contextRef="#ctx0" brushRef="#br0" timeOffset="23789.64">16669 6772,'0'24,"-25"-24,0 25,25 0,-24-25,-1 25,0 0,0 0,0-1,1 1,-1 0,0 25,0-26,0 1,25 0,-24-25,-1 25,0 0,25-1,-25-24,0 25,25 0,0 0,25-25,0 0,0 25,0-25,-1 0,1 0,0 0,25 0,-26 0,1 0,25 24,-25-24,24 0,-24 0,0 0,0 0,0 25,-1-25,1 0,0 0,0 0,0 0,-25-25,-25 1,25-1,-25 25,25-25,-25 0,25 0,-25 1,1-1,24 0,0 0,-25 0,25 1,0-1,0 0,0 0,0 0,0 1,0-1,0 0,0 0</inkml:trace>
  <inkml:trace contextRef="#ctx0" brushRef="#br0" timeOffset="24237.39">17388 6871,'0'-25,"0"0,-24 25,-1 0,0 0,0 0,0 25,1-25,24 25,-25 0,25 0,0-1,0 1,0 0,25 0,-1 0,1-1,0 1,0 0,0 0,-1 0,1-1,0 1,0 0,0 0,-1 0,-24-1,25 1,-25 0,0 0,0 0,0-1,-25 1,1-25,-1 0,0 0,0 0,0 0,1 0,-1-25,0 25,0 0,0 0,1 0,-1-24</inkml:trace>
  <inkml:trace contextRef="#ctx0" brushRef="#br0" timeOffset="24717.6">15925 8062,'25'0,"-25"24,25-24,-1 0,1 0,25 0,-25 0,24 25,1-25,-1 0,1 0,0 0,24 0,0 0,1 0,-1 0,1 0,-1 0,1 0,-1 0,0 0,1-25,-26 25,26 0,-26 0,1 0,0 0,-26 0,1 0,0-24,0 24,0 0</inkml:trace>
  <inkml:trace contextRef="#ctx0" brushRef="#br0" timeOffset="25561.6">16247 8409,'0'25</inkml:trace>
  <inkml:trace contextRef="#ctx0" brushRef="#br0" timeOffset="26177.57">16247 8434,'-24'24,"-1"-24,0 0,0 0,0 0,1 25,-1-25,0 0,0 0,0 0,1 0,24 25,-25-25,0 0,25-25,25 25,0 0,-1 0,1 0,0 0,0 0,0 0,-1 0,1 0,25 0,-25-25,-1 25,1 0,25 0,-25 0,-1 0,1-24,0 24,25 0,-26 0,1 0,0 0</inkml:trace>
  <inkml:trace contextRef="#ctx0" brushRef="#br0" timeOffset="26417.6">16396 8483,'-25'0,"25"25,0 0,0 0,0-1,0 1,0 25,0-25,0-1,0 26,0-25,0 0,0 24,0-24,0 0,0 24,-24-24,24 0,0 0,-25 0,25 0,0-1,0 1,0 0</inkml:trace>
  <inkml:trace contextRef="#ctx0" brushRef="#br0" timeOffset="26973.31">17066 8682,'-25'0,"25"24,-25-24,25 25,-24-25,24 25,-25-25,0 25,25 0,-25-25,0 24,1 1,24 0,-25-25,0 25,0 0,0-25,25 24,-24-24,-1 25,25 0,25-25,-1 0,1 0,0 0,0 0,0 0,-1 0,1 0,0 0,25 0,-26 0,1 0,25 0,-25 0,-1 0,26 0,-25 0,0 0,-1 0,1 0,0 0,0 0,-25-25,0 0,-25 1,0-1,0 0,1 0,-1 0,0 1,0-1,0 0,1 0,24 0,-25 1,0-1,0 0,25 0,-25 0,25 1,-24-1,24 0</inkml:trace>
  <inkml:trace contextRef="#ctx0" brushRef="#br0" timeOffset="28053.75">17562 8632,'0'-25,"0"0,0 1,0 48,0 1,0 0,25 0,-25 0,25-1,-25 1,24 0,-24 0,25 0,-25-1,25 1,0 0,-25 0,25-25,-25 25,25-1,-1-24,-24 25,25-25,0 0,-25 25,0-50,25 25,-25-25,0 1,25-1,-25 0,24 0,-24 0,25 1,-25-1,25-25,-25 25,25 1,-25-1,25 0,-25 0,24 0,1 1,-25-1,25 25,0-25,0 0,-1 25,1-25,0 25,0 0,0 0</inkml:trace>
  <inkml:trace contextRef="#ctx0" brushRef="#br0" timeOffset="28237.36">18802 8161,'0'-25,"25"25,-25-25,25 25,-25-25</inkml:trace>
  <inkml:trace contextRef="#ctx0" brushRef="#br0" timeOffset="29861.43">9947 11410,'0'-25,"0"50,-25-25,25 25,-25-25,1 25,-1-25,0 25,0-1,0 1,1-25,-1 25,-25 0,25 0,1-1,-26 1,25 0,0 0,1 0,-26-1,25 1,0 0,1-25,24 25,0 0,24-25,1 24,0-24,0 0,0 0,24 0,-24 25,25-25,-26 0,26 0,0 0,-26 25,26-25,-25 0,0 0,24 25,-24-25,0 0,0 0,-1 0,1 0,0 0,0 0,0 0,-1 0,-24-25,25 25,-25-25,0 0,0 1,0-1,0 0,0 0,0 0,0 1,0-1,0 0,0 0,0 0,0 1,0-1,-25 0,25 0,0 0,-24 1,24-1,0 0,-25 25,25-25</inkml:trace>
  <inkml:trace contextRef="#ctx0" brushRef="#br0" timeOffset="30433.62">10741 11559,'-25'0,"0"-25,0 25,1 0,24-25,-25 25,0 0,0 0,25 25,-25-25,1 0,24 25,-25 0,25 0,-25-1,25 1,0 0,0 0,0 0,0-1,0 1,0 0,-25 0,25 0,0-1,0 1,0 0,0 0,25 0,0-25,-25 24,25-24,-1 0,1 0,-25-24,25 24,0-25,0 0,-1 0,1 0,0 25,-25-24,25 24,-25-25,25 25,-1 0,1 0,-25 25,0-1,25-24,-25 25,0 0,0 0,25 0,-25-1,0 1,0 0,0 0,0 0,25-25,-25 24,0 1,0 0,24 0</inkml:trace>
  <inkml:trace contextRef="#ctx0" brushRef="#br0" timeOffset="30626.55">11162 11857,'0'-25,"25"25,0 0,-25-25,25 25,0 0,-1 0,1-25,0 25,0 0,0 0,0 0</inkml:trace>
  <inkml:trace contextRef="#ctx0" brushRef="#br0" timeOffset="30789.78">11286 11931,'-24'0,"24"25,-25-25,25 25,25-25,-1 0,1 0,0-25,0 25,0 0,0-25</inkml:trace>
  <inkml:trace contextRef="#ctx0" brushRef="#br0" timeOffset="31549.18">12353 11559,'0'-25,"0"0,0 1,0 48,-25 1,0 0,25 0,-24 0,-1-1,0 1,0 0,0 0,1 0,-1-25,0 24,0 1,0 0,1 0,-1-25,25 25,-25-25,25 24,0 1,25-25,0 0,-1 0,26 0,-25 0,24 0,-24 0,25 0,-1 0,1 0,0 0,-26 0,26 0,0 0,-25 0,24 0,-24 0,0 0,0 0,-1 0,1-25,-25 1,0-1,0 0,-25 0,25 0,-24 25,24-24,-25-1,0 0,25 0,-25 0,25 1,0-1,-25 0,25 0,0 0,0 1</inkml:trace>
  <inkml:trace contextRef="#ctx0" brushRef="#br0" timeOffset="31842.89">12948 11460,'-24'0,"24"-25,-25 25,25 25,0 0,0-1,0 1,25 0,-25 0,0 0,0 24,0-24,24 0,-24 24,0-24,0 0,25 25,-25-26,0 1,0 0,25 0,-25 0</inkml:trace>
  <inkml:trace contextRef="#ctx0" brushRef="#br0" timeOffset="32229.24">12998 11733,'0'0,"-25"0,50 0,0 0,0 0,-1 0,1 0,-25-25,25 25,0-25,0 25,-1 0,1-25,-25 0,25 25,0-24,-25-1,0 0,0 0,0 0,0 1,0-1,0 50,0-1,0 1,0 0,0 0,25 24,-25-24,24 0,-24 0,25 0,-25-1,0 26,25-25,-25 0,25-1,-25 1,0 0,0 0,25-25,-25 25,24-25,-24 24</inkml:trace>
  <inkml:trace contextRef="#ctx0" brushRef="#br0" timeOffset="33322.21">13792 11633,'25'0,"-1"25,1-25,0 0,0 0,0 0,-1 0,1-25,0 25,25 0,-26 0,1 0,0 0,0 0,0 0,-1 0,-24-24</inkml:trace>
  <inkml:trace contextRef="#ctx0" brushRef="#br0" timeOffset="33789.39">14511 11336,'25'0,"0"0,0 0,-1 0,1 0,0 0,0 0,0-25,-1 25,26 0,-25 0,0 0,-1 0,1 0,0 0,-25-25,25 25</inkml:trace>
  <inkml:trace contextRef="#ctx0" brushRef="#br0" timeOffset="34020.58">14734 11336,'0'0,"-24"0,24 25,0-1,0 1,0 0,0 0,0 0,0-1,0 1,0 0,0 0,0 0,-25-1,25 1,0 0,0 0,-25 0,25-1,0 1,0 0,0 0,0 0,0-1,0 1</inkml:trace>
  <inkml:trace contextRef="#ctx0" brushRef="#br0" timeOffset="34645.71">15379 11361,'0'0,"0"24,0 1,-25-25,25 25,-24-25,24 25,-25 0,0-25,25 24,-25-24,25 25,-25-25,25 25,-24-25,24 25,-25-25,25 25,0-1,25 1,-1-25,-24 25,25-25,0 0,0 25,0-25,-1 0,1 25,0-25,0 0,0 24,-1-24,1 0,0 0,-25 25,25-25,0 0,-1 0,1 0,-25-25,0 1,25 24,-25-25,0 0,0 0,0 0,0 1,0-1,0 0,0 0,-25 0,25 1,-25-1,25 0,-24 0,24 0,0 1,-25-1,25 0,0 0,0 0,-25 25,0 0,25 25,-25-25,25 25</inkml:trace>
  <inkml:trace contextRef="#ctx0" brushRef="#br0" timeOffset="35274.84">16198 11385,'0'-24,"0"-1,0 0,-25 25,25-25,-25 25,0 0,1 0,-1 0,0 25,0-25,0 25,1-25,-1 0,25 25,-25-25,25 24,-25-24,25 25,0 0,0 0,25 0,0-1,0-24,-1 0,1 25,0-25,0 25,0-25,-1 0,1 25,0-25,0 25,0-25,-1 0,1 24,0-24,0 25,0-25,-1 25,-24 0,0 0,0-1,-24-24,-1 0,0 0,0 0,0 0,1 0,-1 0,0 0,0 0,0 0,1 0,-1-24,0 24,0 0,0 0,1-25,-1 25</inkml:trace>
  <inkml:trace contextRef="#ctx0" brushRef="#br0" timeOffset="46529.37">10269 12551,'0'25,"0"0,0 0,0-1,0 1,0 0,0 0,0 0,0-1,25-24,-25 25,0 0,0 0,0 0,0-1</inkml:trace>
  <inkml:trace contextRef="#ctx0" brushRef="#br0" timeOffset="46738.35">10418 12626,'0'0,"0"24,0 1,0 0,0 0,0 0,0-1,0 1</inkml:trace>
  <inkml:trace contextRef="#ctx0" brushRef="#br0" timeOffset="47153.85">10468 13246,'-25'25,"25"-1,-25-24,25 25,-24 0,24 0,-25 0,25-1,-25 1,25 0,-25 0,25 0,0 24,0-24,0 0,0 0,0-1,0 1,25 0,0-25,0 0,-1 0,1-25,0 25,0 0,0-25,-1 1,1-1,0 0,0 0,0 0,-25 1,24-1,-24 0,0 0,0 0,0 1,0-1,0 0,-24 25,24-25,-25 0,0 25,0 0,0 0,1 0,-1 0,0 0,0 25,25 0</inkml:trace>
  <inkml:trace contextRef="#ctx0" brushRef="#br0" timeOffset="48125.35">11832 13767,'0'24,"-25"1,1 0,-1 0,0 0,25-1,-25 1,0 0,1 0,-1 0,-25-1,25 26,1-25,-1 0,0 24,0-24,0 0,1 0,-1-25,0 24,25 1,-25-25,25 25,25-25,0 0,0 25,-1-25,26 0,-25 0,0 0,24 0,-24 25,0-25,24 0,-24 0,0 0,25 25,-26-25,1 0,0 0,0 0,0 0,-1 0,1 0,0 0,-25-25,25 25,-25-25,0 0,0 0,0 0,0 1,0-1,0 0,0-25,0 26,0-1,0-25,0 25,0 1,-25-1,25-25,0 25,-25 1,25-1,0 0,0 0,0 0,-25 25,25-24</inkml:trace>
  <inkml:trace contextRef="#ctx0" brushRef="#br0" timeOffset="48457.34">12254 13841,'0'0,"-25"0,25 25,25-25,0 25,-25-1,0 1,24 25,-24-25,0-1,25 1,-25 25,0-25,0-1,0 26,0-25,0 24,0-24,0 0,25 0,-25 0,0 0,0-1,25-24</inkml:trace>
  <inkml:trace contextRef="#ctx0" brushRef="#br0" timeOffset="48837.34">12378 14213,'0'0,"0"-25,25 25,-1-25,1 25,-25-24,25-1,0 25,-25-25,25 25,-25-25,25 0,-1 25,-24-24,0-1,25 0,-25 0,0 0,0 1,0-1,0 0,0 50,0 0,0-1,0 1,25 0,-25 0,0 0,0-1,0 26,25-25,-25 0,0-1,25 1,-25 0,0 25,0-26,24 1,-24 0,25 0,-25 0,0 0,25-25</inkml:trace>
  <inkml:trace contextRef="#ctx0" brushRef="#br0" timeOffset="49577.43">13370 13990,'25'0,"0"0,-1 0,1 0,0 0,0 0,0 0,0 0,-1-25,1 25,0 0,25 0,-26 0,1 0,0-25,0 25,0 0,-1 0,1 0,0 0,0 0</inkml:trace>
  <inkml:trace contextRef="#ctx0" brushRef="#br0" timeOffset="49805.31">13444 14139,'25'0,"-25"24,25-24,0 0,0 0,0-24,-1 24,1 0,0 0,25 0,-26-25,1 25,0 0,25 0,-26-25,1 25,0 0,0 0,0 0,-1 0</inkml:trace>
  <inkml:trace contextRef="#ctx0" brushRef="#br0" timeOffset="50909.28">14536 13643,'25'0,"0"0,-1 0,1 0,0 0,25 0,-26 0,1 0,0-25,25 25,-26 0,26 0,-25-25,24 25,-24 0,0 0,0 0,0 0,-1-25,1 25,0 0,-25 25</inkml:trace>
  <inkml:trace contextRef="#ctx0" brushRef="#br0" timeOffset="51193.1">14834 13643,'0'24,"24"1,-24 0,25 0,-25 0,0-1,0 1,0 25,0-25,0-1,0 1,0 25,0-25,0-1,0 1,0 0,25 0,-25 0,0-1,0 1,0 0,25-25</inkml:trace>
  <inkml:trace contextRef="#ctx0" brushRef="#br0" timeOffset="51781.31">15652 13717,'0'0,"0"-25,0 50,0 0,-25 0,25-1,-25-24,25 25,-24 0,-1 0,0 0,0-1,0 1,1-25,-1 25,25 0,-25 0,0-25,0 24,1-24,24 25,-25-25,25 25,0 0,25-25,-1 0,1 0,0 0,0 0,0 0,-1 0,26 0,-25 0,0 25,24-25,-24 0,25 0,-25 0,-1 0,1 0,0 0,0-25,0 25,-1 0,1 0,-25-25,0 0,0 0,0 1,-25-1,25 0,-24 0,-1 0,25 1,-25-1,25 0,-25 0,25 0,-25 25,25-24,-24-1,24 0,-25 0,25 0,-25 25,25-24,-25-1,25 0</inkml:trace>
  <inkml:trace contextRef="#ctx0" brushRef="#br0" timeOffset="52225.2">16421 13618,'0'-25,"-25"25,0 0,1 0,-1 0,0 25,0-25,0 25,25-1,-24-24,24 25,0 0,0 0,0 0,0-1,24 1,1-25,-25 25,25 0,0-25,0 25,-1-25,1 24,-25 1,25-25,0 25,0 0,-25 0,0-1,0 1,0 0,-25-25,0 25,0-25,0 0,1 0,-1 25,0-25,0 0,0 0,1 0,-1-25,0 25,0 0,0-25</inkml:trace>
  <inkml:trace contextRef="#ctx0" brushRef="#br0" timeOffset="52817.21">17934 13543,'-25'0,"1"0,-1 0,0 0,0 0,-24 0,24 0,0 25,-25-25,25 25,1-25,-26 25,25 0,0-1,-24 1,24 0,0 0,0 24,1-24,-1 25,25-25,-25 24,25 1,0-25,0 24,0 1,0-1,0-24,25 25,0-25,-1 24,26-24,-25 0,24 0,1-25,0 25,-1-25,26 0,-26 0,1 0,0 0,24 0</inkml:trace>
  <inkml:trace contextRef="#ctx0" brushRef="#br0" timeOffset="53578.1">18058 13841,'0'-25,"0"0,0 1,0 48,25 1,-25 0,0 0,0 0,0-1,0 1,0 0,0 0,0 0,0-1,0 1,0 0,0-50,0 0,25 25,-25-24,0-1,0 0,25 0,-25 0,24 25,-24-24,0-1,25 25,-25-25,25 0,0 0,0 25,-25-24,24 24,-24 24,25 1,-25 0,0 0,25 0,0-1,0 1,-1-25,-24 25,25-25,0 0,0 0,0 0,-1 0,1-25,0 25,0-25,0 25,-1-24,1-1,0 0,-25 0,0 0,0 1,-25-1,0 25,1 0,24 25,-25-25,25 24,-25-24,25 25,0 0,0 0,0 0,25-1,0-24,-1 0,1 0,-25 25,25-25</inkml:trace>
  <inkml:trace contextRef="#ctx0" brushRef="#br0" timeOffset="53997.88">18926 13816,'0'-25,"0"1,-24 24,24-25,-25 25,0 25,0-1,25 1,-25-25,25 25,0 0,0 0,0-1,25-24,0-24,0-1,0 25,-25-25,24 25,-24-25,25 25,-25-25,0 1,25 24,-25-25,0 0,25 25,-25 25,0 0,25-1,-25 1,0 0,24 0,1 0,0-25,-25 24,25-24,0 0,-1 0,1 0,0 0,0 0,0 0,-1 0</inkml:trace>
  <inkml:trace contextRef="#ctx0" brushRef="#br0" timeOffset="54585.63">19770 13419,'0'-24,"0"-1,-25 25,25 25,-25-1,25 1,-25 0,25 0,0 0,-25-1,25 1,-24 25,24-25,-25-1,25 26,0-25,0 0,0-1,0 1,0 0,0 0,0 0,25-25,-1 24,1-24,0 0,-25-24,25 24,0 0,-1 0,-24-25,25 25,-25-25,25 25,-25-25,0 0,0 50,0 0,0 0,0 0,25-25,0 0,0 0,-1-25,1 25,0-25,-25 0,25 25,-25-25,0 1,0-1,-25 25</inkml:trace>
  <inkml:trace contextRef="#ctx0" brushRef="#br0" timeOffset="55306.52">19075 13891,'25'0,"0"0,-25-25,25 0,-1 25,-24-25,25 25,-25-25,0 1,0-1,0 0,0 0,0 50,25-25,-25 25,0 0,0-1,25 1,-25 0,25-25,-25 25,24-25,-24 25,25-25,0 24,0-24,0 0</inkml:trace>
  <inkml:trace contextRef="#ctx0" brushRef="#br0" timeOffset="55702.47">19472 13593,'0'25,"25"-25,0 0,-1 0,1 0,0 0,0 0,0 0,-1 0,1 0,0 0,0 0,0 0,-1 0</inkml:trace>
  <inkml:trace contextRef="#ctx0" brushRef="#br0" timeOffset="56761.24">20712 13618,'0'25,"0"-1,0 1,0 0,0 0,0 0,0-1,0 1,0 0,0 0,0 0,0-1,0 1,0 0,0 0,0 0,0-1,0 1,0 0,0 0,0 0,0-1,25-24,-25-24,0-1,0 0,0 0,0 0,0 1,0-1,0 0,0 0,0 0,0 1,0-1,0 0,0 0,0 0,0 1,25-1,-25 0,0 0,0 0,0 1,25-1,-25 0,24 25,1 0,0 0,0 0,-25 25,25-25,-25 25,0-1,0 1,0 0,-25-25,0 25,0-25,0 0,1 0,24 25,-25-25</inkml:trace>
  <inkml:trace contextRef="#ctx0" brushRef="#br0" timeOffset="57305.06">21010 13519,'-25'0,"25"-25,0 0,0 50,0 0,0-1,0 1,0 0,0 0,0 0,0-1,0 1,-25 0,25 25,0-26,0 1,0 0,0 0,0 0,0-1,0 1,0 0,0 0,0 0,0-50,0 0,0 0,0 0,25 25,-25-24,25 24,-25-25,25 0,0 0,-1 25,-24-25,25 25,-25 25,25-25,-25 25,0 0,25-25,-25 25,0-1,25-24,-25 25,0 0,0 0,24-25</inkml:trace>
  <inkml:trace contextRef="#ctx0" brushRef="#br0" timeOffset="58169.62">21407 13816,'0'-25,"0"1,0-1,-25 25,0 0,0 25,1-25,24 24,-25-24,25 25,-25-25,25 25,0 0,-25-25,25 25,0-1,25-24,0-24,0-1,-1 25,-24-25,0 0,25 25,-25-25,0 1,0-1,-25 25,25 25,-24-25,24 24,-25-24,25 25,0 0,0 0,25-25,-1 0,1 0,0 0,-25-25,25 25,0 0,-1 0,1 0,-25-25,25 25,0 0,0 0,-1-25,1 25,-25 25,0 0,0 0,-25-25,25 25,-24-25,24 24,24-24,-24-24,25 24,0 0,0 0,0-25,-1 25,1-25,0 25,0-25,0 25,-1-25,1 25,-25-24,25 24,-25-25,25 25,-25-25,0 0,0 0,0 1,-25 24,0 0,25 24,-25-24,1 25,-1-25,25 25,-25 0,25 0,0-1,0 1,0 0,25 0,0-25,-1 0,-24 25,25-25,0 0,0 0,0 0,-1 0,1 0</inkml:trace>
  <inkml:trace contextRef="#ctx0" brushRef="#br0" timeOffset="58881.21">22449 13320,'-25'0,"25"-25,0 50,0 0,0 0,0 0,0-1,-25 1,25 0,0 0,0 24,0-24,-25 25,25-25,0-1,0 1,0 0,0 0,0 0,0-1,0 1,0 0,0 0,0 0,0-1</inkml:trace>
  <inkml:trace contextRef="#ctx0" brushRef="#br0" timeOffset="59089.43">22250 13618,'25'0,"0"-25,0 25,-1 0,1 0,0 0,25 0,-26 0,1 0,25 0,-25 0,-1 0</inkml:trace>
  <inkml:trace contextRef="#ctx0" brushRef="#br0" timeOffset="59577.68">22622 13915,'25'-24,"0"24,-25-25,25 25,-1-25,1 25,-25-25,25 25,-25-25,25 1,-25-1,0 0,0 0,0 0,0 1,-25 24,25-25,-25 25,25 25,0-1,0 1,25-25,-25 25,0 0,25 0,-25-1,25-24,-25 25,0 0,24-25,-24 25,25-25</inkml:trace>
  <inkml:trace contextRef="#ctx0" brushRef="#br0" timeOffset="59949.2">23044 13717,'0'-25,"0"0,-25 25,0 0,25 25,-25-25,1 25,-1 0,25 0,-25-1,25 1,0 0,25-25,0-25,-1 25,-24-25,25 25,-25-24,25 24,-25-25,0 0,0 50,0 0,0-1,0 1,25-25,0 25,0-25,-25 25,24-25,1 0</inkml:trace>
  <inkml:trace contextRef="#ctx0" brushRef="#br0" timeOffset="60589.37">23218 13767,'0'-25,"0"0,24 25,-24 25,0 0,0-1,0 1,0 0,-24 0,24 0,0-50,0 0,24 25,-24-25,25 0,0 1,0-1,-25 0,25 25,-25-25,0 50,0 0,0 0,0-1,24-24,1 0,-25 25,25-25,0 0,-25-25,25 25,-1 0,-24-24,25 24,-25-25,0 0,0 0,25 25,-25-25,0 50,25-25,-25 25,25 0,-25 0,0-1,0 1,0 0,0 0,-25 0,0-1,0-24,0 25</inkml:trace>
  <inkml:trace contextRef="#ctx0" brushRef="#br0" timeOffset="60786.18">23689 13717,'0'-25,"0"0,0 50,0 0,0 0,0 0,0-1,0 1,0 0,25 0,-1 0</inkml:trace>
  <inkml:trace contextRef="#ctx0" brushRef="#br0" timeOffset="60909.6">23862 13593,'0'0,"0"-25,0 0</inkml:trace>
  <inkml:trace contextRef="#ctx0" brushRef="#br0" timeOffset="61094.63">23962 13519,'0'24,"0"1,0 0,24-25,-24 25,0 0,25-1,-25 1</inkml:trace>
  <inkml:trace contextRef="#ctx0" brushRef="#br0" timeOffset="61381.14">23937 13866,'0'-25,"0"0,25 0,-1 1,1-1,0 25,0-25,0 0,0 25,-25-25,24 25,1 0,-25-24,0 48,-25 1,25 0,-24-25,24 25,0 0,0-1,0 1,24-25,1 0,0 0,-25-25</inkml:trace>
  <inkml:trace contextRef="#ctx0" brushRef="#br0" timeOffset="61661.2">24284 13097,'0'0,"25"25,0-25,0 0,-1 24,1-24,0 25,0 0,0 0,-1 25,1-26,0 26,0-25,-25 24,25 1,-25 0,0-1,0 1,0-1,0 1,0 0,-25-1,0 1,0-1,0-24,1 25,-26-1,25-24,0 0,1 25,-1-26</inkml:trace>
  <inkml:trace contextRef="#ctx0" brushRef="#br0" timeOffset="61809.34">24681 13915,'0'-24,"0"-1</inkml:trace>
  <inkml:trace contextRef="#ctx0" brushRef="#br0" timeOffset="64177.12">19894 7293,'0'24,"25"-24,-1 0,1 0,0 0,0 0,0 0,-1-24,1 24,25 0,-25 0,-1 0,26 0,-25 0,0-25,-1 25,1 0,0 0</inkml:trace>
  <inkml:trace contextRef="#ctx0" brushRef="#br0" timeOffset="64385.14">19968 7565,'25'-24,"0"24,0 0,-1 0,1-25,25 25,-25 0,24-25,-24 25,25 0,-26-25,26 25,-25 0,24 0,-24 0</inkml:trace>
  <inkml:trace contextRef="#ctx0" brushRef="#br0" timeOffset="65737.25">22721 6772,'0'-25,"25"25,-25-25,25 25,0 0,-25-25,25 25,-25-25,24 25,-48 25,-1 0,0 0,0-25,25 25,-25-1,1 1,-1 0,0 0,0 0,-24 0,24 24,0-24,0 0,0 0,1-1,-1 1,0 0,0-25,25 25,-25 0,25-1,0 1,25-25,0 0,0 0,0 0,-1 0,1 0,25 0,-25 0,24 0,-24 0,25 0,-26 0,26 0,0 0,-26 0,26 0,-25 0,24 0,-24 0,25 0,-25 0,0 0,-1 0,1 0,0 0,-25-25,0 1,0-1,0 0,-25 0,0 0,25 1,-24-1,-1 0,0 0,25-24,-25 24,0 0,0 0,1 0,24 0,-25-24,25 24,-25 0,25 0,-25 25,25-24,0-1,-25 0,25 50</inkml:trace>
  <inkml:trace contextRef="#ctx0" brushRef="#br0" timeOffset="66265.42">23515 6623,'-25'-25,"25"0,0 50,0 0,0 0,0-1,0 1,0 0,0 0,0 0,0-1,0 1,0 0,0 0,0 25,25-26,-25 1,25 25,-25-25,0-1,0 1,25 0,-25 0,0 0,25-1,-25 1,24-25,-24 25</inkml:trace>
  <inkml:trace contextRef="#ctx0" brushRef="#br0" timeOffset="66689.31">23590 6945,'-25'-24,"50"24,-1 0,1 0,0-25,0 25,0 0,-1 0,26-25,-25 25,0-25,-1 25,1-25,0 0,0 1,-25-1,0 0,0 0,0 0,0 1,0-1,0 0,-25 25,25 25,0 0,0-1,25 1,-25 0,0 25,0-26,25 1,-25 0,24 0,-24 25,0-26,25 1,-25 25,0-25,25-1,-25 1,0 0,25 0,-25 0,0-1,0 1,25 0,-25 0,25-25</inkml:trace>
  <inkml:trace contextRef="#ctx0" brushRef="#br0" timeOffset="67076.84">22845 7689,'-24'0,"48"0,1 0,0 0,0 0,0 0,-1 0,1 0,25 0,0 0,-26 0,26 0,0 0,24 0,-24 0,-1 0,1 0,24-24,-24 24,-1 0,1 0,24 0,-24 0,0 0,-1 0,1-25,-25 25,24 0,-24 0,0 0,0 0,0 0,-1 0,-24-25</inkml:trace>
  <inkml:trace contextRef="#ctx0" brushRef="#br0" timeOffset="67557.13">22721 8111,'25'0,"0"0,0 0,0 0,-1 0,1 0,25 0,-25 0,-1 0,26-25,0 25,-25 0,24 0,1 0,-1 0,1 0,-25 0,24 0,-24 0,25 0,-25 0,-1 0,1 0,0 0,0 0</inkml:trace>
  <inkml:trace contextRef="#ctx0" brushRef="#br0" timeOffset="67885.1">23218 8086,'0'0,"0"25,0 0,0 0,0 0,0-1,-25 1,25 0,0 25,-25-26,25 26,0-25,-25 24,25 1,-25 0,25-26,0 26,-24 0,24-26,0 1,0 0,0 0,0 0,0-1,0 1</inkml:trace>
  <inkml:trace contextRef="#ctx0" brushRef="#br0" timeOffset="68864.37">23986 8260,'0'-25,"0"50,-24-25,24 25,-25 0,0-1,0-24,0 25,25 0,-24 0,-1 0,0-25,0 24,0 1,1 0,-1 0,0 0,25-1,-25-24,0 25,1 0,24 0,24-25,1 0,0 0,0 0,0 0,-1 0,1 0,0 0,0 0,0 0,-1 0,1 0,0 0,0 0,24 0,-24 0,0 0,0-25,0 25,0 0,-1 0,1 0,-25-25,25 25,-25-25,0 1,0-1,-25 0,25 0,-25 0,25 1,0-1,-24 25,24-50,0 25,-25 1,25-1,0 0,0 0,-25 25,25-25,0 1</inkml:trace>
  <inkml:trace contextRef="#ctx0" brushRef="#br0" timeOffset="69333.7">24235 8186,'-25'0,"50"24,-1-24,-24 25,25 0,0 0,-25 0,0-1,0 1,0 0,0 0,25 0,-25-1,0 1,25 0,-25 0,0 0,0-1,24 1,-24 0,25-25,-25 25,25-25,-25 25,25-25,0-25,-1 0,1 0,0 0,-25 1,25-26,-25 25,25 0,-1 1,1-1,-25-25,25 25,0 1,-25-26,25 25,-25 0,24 1,-24-26,25 25,-25 0,25 25,-25-24</inkml:trace>
  <inkml:trace contextRef="#ctx0" brushRef="#br0" timeOffset="81484">1960 16148,'0'-25,"0"50</inkml:trace>
  <inkml:trace contextRef="#ctx0" brushRef="#br0" timeOffset="81621.42">1637 16470,'0'0,"0"25,-24-25,-1 25,0-25,0 0,25 25</inkml:trace>
  <inkml:trace contextRef="#ctx0" brushRef="#br0" timeOffset="81777.73">2134 16594,'0'0,"24"0,1 0</inkml:trace>
  <inkml:trace contextRef="#ctx0" brushRef="#br0" timeOffset="83269.2">3746 15032,'0'24,"0"1,0 0,0 0,0 0,0-1,0 1,25-25,-25 25,0 0,0 0,0-1,0 1,0 0,24 0,-24 0,0 0,0-1,0 1,0 0,0 0,0 0,0-50,-24 0,-1 25,0 0,0 0,25-25,-25 25,1 0,-1 0,25 25,-25-25,0 0,0 0,25 25,-24-25,24 25,-25-25,0 24,25 1,-25-25,25 25,-25 0,25 0,0-1,0 1,0 0,-24 0,24 0,0-1,0 1,24 0,-24 0,25-25,0 25,0-25,0 0,-1 0,1 0,0-25,0 25,0 0,-1-25,1 25,0-25,0 0,0 1,-1-1,1 0,-25 0,25 0,-25 1,0-1,0 0,0 0,0 0,-25 1,0 24,25 24,0 1,0 0,0 0,25 0,-25-1,25 1,0 0,0-25,-25 25,24-25,1 0,-25 25,25-25,0 0,0 0,0 0</inkml:trace>
  <inkml:trace contextRef="#ctx0" brushRef="#br0" timeOffset="83612.86">4217 15255,'0'0,"-25"0,25 25,0-1,0 1,0 0,0 0,0 0,0 0,0-1,0 26,0-25,0 0,25 24,-25-24,0 25,0-26,0 1,0 25,25-25,-25-1,0 1,0 0,0 0,0 0,25-1,-25 1</inkml:trace>
  <inkml:trace contextRef="#ctx0" brushRef="#br0" timeOffset="83896.85">4192 15429,'0'0,"0"-25,-24 0,24 0,0 0,0 0,0 1,0-1,0 0,24 0,1 25,0-25,0 25,0 0,-1 0,1 0,0 25,0-25,-25 25,25 0,-25 0,0-1,0 1,0 0,-25 0,25 0,-25-25,25 25,-25-25,0 24,1-24,24 25,-25-25</inkml:trace>
  <inkml:trace contextRef="#ctx0" brushRef="#br0" timeOffset="84237.27">3820 16148,'0'0,"-25"0,1 0,-1 25,0-25,0 0,50 0,0 24,0-24,-1 0,1 0,25 0,-1 0,-24 0,25 0,24-24,-24 24,0 0,-1 0,1 0,-1 0,-24 0,25 0,-1 0,-24 0,25 0,-25 0,-1 0,1 0,0 0,0 0,0 24</inkml:trace>
  <inkml:trace contextRef="#ctx0" brushRef="#br0" timeOffset="84953.85">4118 16371,'-25'0,"0"25,25 0,0 0,0-1,0 1,0 0,0 0,0 0,0-1,0 1,0 0,0 0,0 24,0-24,0 0,0 0,-24 0,24-1,-25-24,25 25,-25-25,0 25,0-25,0 0,1 25,-1-25,0 25,0-25,0 0,25 24,-24-24,-1 25,25 0,-25-25,25 25,-25 0,25-1,0 1,-25 0,25 0,0 24,0-24,0 0,0 0,0 0,25-1,-25 1,25-25,-25 25,25-25,0 0,-1 0,1 0,0-25,0 25,0-25,-1 1,1-1,0 0,0 0,-25 0,25 1,0-26,-1 25,-24 0,25 1,-25-1,0 0,0 0,0 0,0 1,0-1,-25 25,25 25,0-1,-24 1,24 0,0 0,0 0,0-1,24-24,-24 25,0 0,25 0,-25 0,25-25,-25 24,25 1,0 0,-1-25,1 25,0-25,0 0,0 0,-1-25</inkml:trace>
  <inkml:trace contextRef="#ctx0" brushRef="#br0" timeOffset="85237.47">4540 16594,'24'0,"1"0,0 0,0 0,0-24,-1 24,1 0,0 0,0 0,0-25,-1 25,1 0,0 0,0 0</inkml:trace>
  <inkml:trace contextRef="#ctx0" brushRef="#br0" timeOffset="85477.17">4862 16545,'-25'25,"0"-25,25 24,-24 1,24 0,0 0,0 0,0-1,0 1,0 0,0 0,0 24,0-24,0 0,0 0,0 24,0-24,0 0,0 0,0 0,0-1,0 1,0 0,0 0,0 0,-25-25,25 24,0 1</inkml:trace>
  <inkml:trace contextRef="#ctx0" brushRef="#br0" timeOffset="93808.84">5433 15925,'24'0,"1"0,-25-25,25 25,0 0,0-25,-1 25,1-25,0 25,0 0,0 0,-1-25,1 25,0 0,0-24,0 24,-1 0</inkml:trace>
  <inkml:trace contextRef="#ctx0" brushRef="#br0" timeOffset="94044.92">5532 16049,'25'0,"-1"0,1 0,0 0,0-25,0 25,-1 0,1-25,0 25,0 0,0-25,-1 25,1 0</inkml:trace>
  <inkml:trace contextRef="#ctx0" brushRef="#br0" timeOffset="104256.53">16843 15875,'0'25,"0"0,0-1,0 1,0 0,0 0,0 0,25-1,-25 1,0 0,0 0,0 0,0 24,24-24,-24 0,0 0,0-1,0 1,25 0,-25 0,0 0,0 0,0-1,0 1,0 0,0 0,0-50,0 0,0 0,0 1,0-1,0 0,0 0,0 0,0 0,0 1,0-1,0 0,0 0,-25 0,25 1,0-1,0 0,0 0,0 0,0 1,0-1,0 0,0 0,0 0,0 1,0-1,0 0,0 0,0 0,25 25,0 0,-25 25,25-25,0 0,-25 25,24-25,-24 25,25 0,-25-1,0 1,0 0,0 0,-25-25,25 25,-24-25,-1 24,0-24,0 0,0 0,1 25,-1-25</inkml:trace>
  <inkml:trace contextRef="#ctx0" brushRef="#br0" timeOffset="104833.22">17339 15949,'-25'-24,"0"24,25-25,25 25,-25 25,25-1,-25 1,25-25,-25 25,0 0,24-25,-24 25,25-1,-25 1,0 0,25 0,-25 0,25-25,-25 24,25 1,-25 0,24 0,-24 0,0-1,25-24,-25 25,0 0,0-50,25 0,-25 1,0-1,0 0,25 0,-25 0,0 1,25-1,-25 0,0 0,0-24,24 24,-24 0,0 0,0 0,0-24,25 24,-25 0,0 0,25 25,-25-24</inkml:trace>
  <inkml:trace contextRef="#ctx0" brushRef="#br0" timeOffset="105109.95">18009 16024,'-25'0,"50"0,-1-25,1 25,0 0,0 0,0 0,-1 0,1-25,0 25</inkml:trace>
  <inkml:trace contextRef="#ctx0" brushRef="#br0" timeOffset="105298.15">18058 16073,'0'0,"0"25,25-25,0 0,0 0,-1 0,1 0,0 0,0 0,0 0,24 0,-24-25</inkml:trace>
  <inkml:trace contextRef="#ctx0" brushRef="#br0" timeOffset="105845.01">18926 15751,'0'25,"0"0,0-1,0 1,0 0,0 0,0 0,0-1,0 1,0 0,0 0,0 0,0-1,0 1,0 0,0 0,0 0,25-1,-25 1,0 0,0 0,25-25</inkml:trace>
  <inkml:trace contextRef="#ctx0" brushRef="#br0" timeOffset="106380.92">18902 15776,'0'0,"0"-25,0 0,24 25,1 0,-25-25,25 25,0 0,0 0,-1 0,1 0,0 25,0-25,-25 25,25-25,-25 25,0 0,0-1,0 1,-25 0,25 0,-25-25,25 25,-25-1,0-24,25 25,-24-25,-1 25,0-25,0 0,0 25,1-25,-1 0,50 0,-1 0,1 0,0 0,0 25,0-1,-1-24,1 25,0-25,0 25,0 0,-1-25,1 0,0 25,0-25,0 0,-25 24,24-24,1 0,0 0,0 25,0-25,-1 0</inkml:trace>
  <inkml:trace contextRef="#ctx0" brushRef="#br0" timeOffset="106728.7">19497 15677,'25'0,"-1"0,-24-25,25 25,0 0,0 0,0 0,-1 0,1 0,0 0,0 0,0 0,-1-25,1 25,0 0,0 0</inkml:trace>
  <inkml:trace contextRef="#ctx0" brushRef="#br0" timeOffset="106937.95">19670 15701,'0'25,"0"0,0 0,0 0,0-1,25 1,-25 0,25 0,-25 0,0-1,0 1,0 0,0 0,25 0,-25-1,0 1,0 0,0 0,25 0,-25-1</inkml:trace>
  <inkml:trace contextRef="#ctx0" brushRef="#br0" timeOffset="107104.53">20167 16073,'0'-24,"24"24,-24-25,25 25</inkml:trace>
  <inkml:trace contextRef="#ctx0" brushRef="#br0" timeOffset="109529.06">17835 17140,'0'0,"25"0,-25 25,0 0,0-1,0 1,25-25,-25 25,0 0,0 0,0-1,24 1,-24 0,0 0,0 0,25-1,-25 1,0 0,25 0,-25 0,25-25,-25 25,0-1,25-24,-25 25,24 0,1-25,0 0,-25-25,25 25,-25-25,0 1,25 24,-25-25,0 0,0 0,0 0,24 0,-24 1,0-1,0 0,0 0,25 0,-25 1,0-1,0 0,25 25,-25-25,0 0,0 1,25 24</inkml:trace>
  <inkml:trace contextRef="#ctx0" brushRef="#br0" timeOffset="109816.93">18480 17190,'25'0,"-1"0,1 0,0 0,-25-25,25 25,0 0,-1 0,1 0,0-25,0 25,0 0</inkml:trace>
  <inkml:trace contextRef="#ctx0" brushRef="#br0" timeOffset="110085.25">18554 17338,'25'0,"0"0,0 0,-1 0,1 0,-25-24,25 24,0 0,0-25,-1 25,1 0,0 0,0 0</inkml:trace>
  <inkml:trace contextRef="#ctx0" brushRef="#br0" timeOffset="111957.06">19422 17016,'0'25,"0"0,0-1,0 1,25 0,-25 0,0 0,0-1,0 1,0 0,0 0,25 0,-25-1,0 1,0 0,0 0,25 0,-25-1,0 1,0 0,25-25</inkml:trace>
  <inkml:trace contextRef="#ctx0" brushRef="#br0" timeOffset="112564.11">19422 16991,'0'-25,"25"25,0 0,-25-24,25 24,0 0,-1 0,1-25,0 25,0 0,0 0,-25 25,24-25,-24 24,0 1,0 0,0 0,-24 0,24-1,-25 1,0 0,0-25,0 25,1-25,-1 25,0-25,50 0,-25 24,25-24,-25 25,24-25,1 25,0 0,-25 0,25-25,0 24,-1 1,1-25,0 25,0-25,0 25,-1-25,1 0</inkml:trace>
  <inkml:trace contextRef="#ctx0" brushRef="#br0" timeOffset="113117.06">19894 16942,'0'0,"25"0,-1 0,-24-25,25 25,0 0,0 0,0 0,-25-25,24 25,1 0,0 0,0-25,0 25,-1 0,1 0,0 0,-25-25,25 25</inkml:trace>
  <inkml:trace contextRef="#ctx0" brushRef="#br0" timeOffset="113429.08">20092 16892,'0'25,"25"-25,-25 25,0-1,0 1,0 0,0 0,25 0,-25-1,25 1,-25 0,0 0,0 0,0-1,24 1,-24 0,0 0,0 0,0-1,25-24,-25 25</inkml:trace>
  <inkml:trace contextRef="#ctx0" brushRef="#br0" timeOffset="119005.14">19670 17859,'25'0,"0"0,0 0,0-24,-1 24,1 0,0 0,0 0,0 0,0 0,-1 0,1 0,0 0,0-25,0 25,-1 0,1 0,0 0,0 0,0 0,-1 0,1 0,-25-25,-25 25,50 0,0 0,0 0,-25-25,25 25,-1 0,1 0,0 0,-25-25,25 25</inkml:trace>
  <inkml:trace contextRef="#ctx0" brushRef="#br0" timeOffset="120800.49">20117 18182,'0'25,"0"-1,0 1,0 0,0 0,25 0,-25-1,0 1,0 0,0 0,0 0,0-1,25 1,-25 0,0 0,0 0,0 0,0-1,0 1</inkml:trace>
  <inkml:trace contextRef="#ctx0" brushRef="#br0" timeOffset="121181.55">20216 18182,'0'0,"25"-25,-25 0,25 25,-25-25,25 25,-25-24,24 24,1 0,0 0,0 0,0 0,-1 0,1 0,0 24,0-24,-25 25,0 0,-25 0,0 0,0-1,1-24,-1 0,0 25,0-25,0 0,1 25,-1-25,-25 0,25 0,1 0,-1 0,0 0</inkml:trace>
  <inkml:trace contextRef="#ctx0" brushRef="#br0" timeOffset="124304.23">7144 14982,'0'-25,"0"0,25 25,-25 25,0 0,0 0,0 0,-25-25,0 24,25 26,-25-25,25 0,-24-1,-1 26,25-25,-25 0,0 24,0-24,25 0,-24 0,-1 0,25-1,-25 1,0 0,25 0,-25-25,25 25,-24-1,24 1,24-25,1 0,0 0,0 0,0 0,-1 0,1-25,0 25,25 0,-26 0,1 0,25 0,-25 0,0 0,-1 0,26 0,-25 0,0 0,-1-24,1 24,0 0,0 0,0 0,-1 0,-24-25,0 0,-24 0,-1 0,0 1,0-1,25 0,-25 25,25-25,-24 0,-1 0,25 1,-25 24,25-25,0 0,-25 0,25 0,0 1,0-1,-25 0,25 0</inkml:trace>
  <inkml:trace contextRef="#ctx0" brushRef="#br0" timeOffset="124784.51">7739 14982,'-24'0,"-1"0,25 25,0 0,25-1,-25 1,0 0,0 0,24 0,-24-1,0 1,25 0,-25 25,0-26,25 1,-25 0,0 25,25-25,-25-1,0 1,25 0,-25 0,0 0,0-1,24 1,-24 0,0 0,0 0,0-1,25-24,-25 25</inkml:trace>
  <inkml:trace contextRef="#ctx0" brushRef="#br0" timeOffset="125277.29">7888 15354,'25'0,"0"0,0 0,-1-25,1 25,0-25,0 25,0-24,-1-1,1 0,-25 0,0 0,0 1,0-1,0 0,-25 25,25-25,0 0,-24 1,-1-1,0 25,25 25,0-1,25-24,-25 25,0 0,25 0,-25 0,0 24,24-24,-24 0,25 0,-25-1,25 26,-25-25,25 0,0 0,-25-1,25 1,-25 0,24 0,-24 0,0-1,25 1,-25 0,25-25,-25 25,0 0,25-25</inkml:trace>
  <inkml:trace contextRef="#ctx0" brushRef="#br0" timeOffset="128080.6">7169 16272,'-25'0,"50"0,0 0,0 0,-1 0,1 0,0 0,0-25,0 25,-1 0,1 0,0 0,0 0,0 0,-1 0,26 0,-25 0,24 0,-24-25,25 25,-1 0,1 0,0 0,-1 0,1 0,-1-25,26 25,-26 0,26 0,-1-24,-24 24,24-25,26 25,-26-25,0 25,1-25,24 0,-25 25,26-24,-26 24,0-25,1 0,-1 25,1-25,-26 25,1 0,0-25,-1 25,-24 0,0 0,0-24,-1 24</inkml:trace>
  <inkml:trace contextRef="#ctx0" brushRef="#br0" timeOffset="129816.73">7491 16594,'-24'0,"24"25,0 0,0 0,24-25,-24 25,0-1,25 1,-25 0,0 0,25 24,-25-24,25 0,-25 0,25 24,-25-24,0 0,24 0,-24 0,25-1,-25 1,0 0,25 0,-25 0,0-50,-25 0,25 0,-25 0,25 1,-24-1,24 0,-25 25,25-25,-25 0,25-24,-25 24,25 0,-25 0,25 1,-24-1,24 0,0 0,-25 0,25 1,0-1,0 0,0 0,0 0,0 1,25 24,-25-25,24 25,1-25,0 25,0 0,0 0,-1 0,1 0,0 0,0 0,0 25,-1-25,-24 25,0-1,25 1,-25 0,0 0,-25-25,25 25,-24-1,-1 1,0 0,0-25,0 25,1-25,48 0,-24 25,25-25,0 0,0 24,0-24,-1 25,1 0,0-25,25 25,-26 0,1-25,0 24,0-24,0 25,-1-25,1 0,0 0,0 0,0 25,-1-25,1 0,0 0</inkml:trace>
  <inkml:trace contextRef="#ctx0" brushRef="#br0" timeOffset="130164.32">8136 16520,'0'-25,"25"25,0 0,0 0,0-25,-1 25,1 0,0 0,0-24,0 24,-1 0,26-25,-25 25,0-25,24 25,-24-25,0 25,0-25,-1 25,1-25,0 25,0 0,0 0</inkml:trace>
  <inkml:trace contextRef="#ctx0" brushRef="#br0" timeOffset="130428.48">8484 16446,'0'0,"-25"0,25 24,0 1,25 0,-1 0,-24 0,0-1,25 26,-25-25,25 0,-25 24,0-24,25 25,-25-26,25 26,-25-25,24 24,-24-24,25 0,-25 0,25 0,-25-1,25 1,-25 0,25 0,-1 0,1-25</inkml:trace>
  <inkml:trace contextRef="#ctx0" brushRef="#br0" timeOffset="130928.42">9054 16297,'0'0,"0"-25,0 0,0 0,25 25,0-25,-1 25,1 0,-25-24,25 24,0 0,0 0,-1 24,1 1,-25 0,0 0,0 0,0-1,0 1,-25 0,25 0,-24 0,24 0,-25-1,0 1,25 0,-25 0,0 0,1-1,-1-24,25 25,25-25,-1 0,1 0,0 0,0 0,0-25,24 25,-24-24,0 24,25-25,-26 25,26-25,-25 25,24-25,-24 25,25-25,-25 25</inkml:trace>
  <inkml:trace contextRef="#ctx0" brushRef="#br0" timeOffset="131800.79">8707 14858,'-25'0,"25"25,0 0,0-1,0 1,0 0,0 25,0-26,0 1,25 25,-25-25,0 24,25-24,-25 25,0-26,24 1,-24 25,25-25,-25 0,0-1,25 1,-25 0,25 0,-25 0,25-1,-1 1,-24 0,25-25,-25 25</inkml:trace>
  <inkml:trace contextRef="#ctx0" brushRef="#br0" timeOffset="132160.41">8732 14957,'0'0,"0"-25,0 1,24 24,-24-25,25 0,0 0,0 25,-25-25,25 25,-1 0,1-24,0 24,0 0,0 0,-1 0,1 0,0 0,0 24,-25 1,25 0,-25 0,0 0,0-1,0 1,0 0,0 0,0 0,-25-1,0 1,0-25,0 25,1 0,-1-25,0 25,0-25,0 24,1-24,-1 25,0-25</inkml:trace>
  <inkml:trace contextRef="#ctx0" brushRef="#br0" timeOffset="142337.03">3696 14560,'0'-24,"0"-1,-25 25,1 0,-1 0,0 0,0 0,25 25,-25-25,1 0,-1 24,0 1,0 0,0-25,25 25,-24 0,-1-1,25 1,-25 0,25 0,0 0,-25-1,25 1,0 25,0-25,0-1,0 26,0 0,0-26,0 26,0-25,0 24,0 1,25-25,-25 24,0 1,25-25,-25 25,0-1,25 1,-25-1,24 1,-24 0,25-1,-25 26,25-26,-25 26,25-26,0 26,-25-1,24-24,1 24,-25 0,25 1,0-1,0 1,-25-1,24 1,1-1,-25 0,25 1,0-26,-25 26,25-1,-25 1,0-26,24 26,-24-26,0 26,0-26,0 1,-24 0,24-1,0-24,-25 0,25 24,-25-24,0 0,25 0,-25-25,1 25,-1-1,0-24,0 25,0-25,1 0,-1 0,0 0,0 0,0 0,1 0,-1 0,0 0,25-25,-25 25,25-24</inkml:trace>
  <inkml:trace contextRef="#ctx0" brushRef="#br0" timeOffset="143404.54">6648 14362,'0'0,"-25"25,0-25,1 0,24 25,-25-25,25 24,-25-24,25 25,-25-25,25 25,0 0,-25 0,25-1,0 1,0 25,0-25,0 24,0 1,-24-1,24 1,0 0,0 24,0-24,0 24,0 0,0 1,0-1,0 1,0-1,0 1,24-1,-24 0,25 1,0-1,0 1,0-26,-1 26,1-1,0 0,25 1,-26-1,1-24,25 24,-25 1,24-1,-24 1,0-1,0 0,-1-24,1 24,0-24,0 0,0-1,-1 1,1-1,-25 1,0 0,25-1,-25 1,0-1,0-24,0 25,0-25,-25 24,25-24,-25 0,1 0,-1 0,0-25,0 24,0-24,1 0,-1 0,0 25,0-25,0 0,1 0,-1 0,0 0,0-25,0 2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31:07.26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349 4911,'0'25,"25"-25,-25-25,25 25,-1-24,1-1,0 0,-25 0,25 0,0 0,-25 1,24-1,-24 0,25-25,0 26,-25-26,25 25,-25-24,25 24,-25-25,0 25,0-24,0 24,0-25,0 26,0-1,0-25,-25 25,25-24,-25 24,25 0,-25 0,25 1,0-1,-25 25,25-25,-24 0,24 50,0 0,0 0,0-1,0 1,0 0,0 0,0 24,0-24,0 0,0 25,0-26,0 26,0-25,24 0,-24 24,0-24,25 25,-25-26,25 1,-25 25,25-25,-25-1,25 1,-1 0,-24 0,25-25,0 25,-25-1,25-24,0 25,-1-25,-24 25,25-25,0 0,0 0,0 25</inkml:trace>
  <inkml:trace contextRef="#ctx0" brushRef="#br0" timeOffset="492.01">3895 4663,'24'0,"1"0,0 0,0 0,-25 25,25 0,-25 0,0-1,25-24,-25 25,0 0,0 0,0-50,0 0,0 0,0 1,0-1,0 0,0 0,0 0,0 1,24-1,-24 0,25 25,0 0,-25-25,25 25,-25 25,25-25,-1 25,1-25,-25 25,25-1,0 1,-25 0,25 0,-25 0,24-1,1 1,-25 0,25 0,-25 0,0 0,25-1,-25 1,25 0,-25 0,0 0,24-25,-24 24</inkml:trace>
  <inkml:trace contextRef="#ctx0" brushRef="#br0" timeOffset="800.3">4589 4266,'0'25,"0"0,0 0,0 0,25-1,-25 1,0 0,0 25,25-26,-25 1,25 25,-25-25,24-1,-24 26,0-25,25 0,-25-1,25 1,-25 25,0-25,25 0,-25-1,25 1,-25 0,0 0,0 0,24-25</inkml:trace>
  <inkml:trace contextRef="#ctx0" brushRef="#br0" timeOffset="1100.21">4490 4366,'0'0,"0"-25,0 0,0 0,25 0,0 1,-1 24,1 0,0-25,0 25,0 0,-1 0,1 0,0 0,0 0,0 25,-1-1,-24 1,0 0,0 0,0 0,-24-1,-1 1,0 0,0-25,0 25,1 0,-1-1,0-24,0 25,0-25,1 25</inkml:trace>
  <inkml:trace contextRef="#ctx0" brushRef="#br0" timeOffset="1404.86">5656 4465,'0'-25,"25"0,-1 25,1 0,0-25,0 25,0 0,-1 0,1 0,25-24,-25 24,-1 0,1 0,0 0,0-25</inkml:trace>
  <inkml:trace contextRef="#ctx0" brushRef="#br0" timeOffset="1568.77">5532 4688,'0'25,"25"-25,-1 0,1 0,0 0,25-25,-26 25,1-25,25 25,-25-25</inkml:trace>
  <inkml:trace contextRef="#ctx0" brushRef="#br0" timeOffset="2555.97">7144 4341,'0'0,"-25"0,25 25,25-25,0 0,0 0,0 0,-1 0,1-25,0 25,0 0,24 0,-24-25,0 25,0 0,0-25,-1 25,1 0,0 0,0-25,0 25,-1 0,1 0,0 0,-25-24</inkml:trace>
  <inkml:trace contextRef="#ctx0" brushRef="#br0" timeOffset="3136.21">8310 3894,'0'0,"0"-24,25 24,-25-25,0 50,0-1,0 1,-25 0,25 0,-25-25,25 25,-25-1,25 1,-24 0,-1 0,0 0,0-1,0 1,0 0,25 0,-24-25,-1 25,0-1,25 1,-25-25,25 25,0 0,25-25,0 0,0 0,-1 0,1 25,0-25,25 0,-25 0,24 0,1 0,-25-25,24 25,1 0,-1 0,-24 0,25 0,-1 0,-24-25,25 25,-25 0,-1 0,1 0,0 0,0-25,0 25,-1 0,-24-25,0 1,0-1,-24 25,-1-25,25 0,-25 0,0 25,0-24,1-1,-26 0,25 0,0 0,1 1,-1-1,0 0,-25 0,26 0,-1 1,0 24,25-25,0 0</inkml:trace>
  <inkml:trace contextRef="#ctx0" brushRef="#br0" timeOffset="3552.14">9029 3721,'0'25,"0"-1,25 1,-25 0,25 0,-25 0,0-1,0 1,25 25,-25-25,0-1,24 1,-24 25,0-25,25-1,-25 26,0-25,25 0,-25-1,25 1,0 0,-25 0,24-25,-24 25</inkml:trace>
  <inkml:trace contextRef="#ctx0" brushRef="#br0" timeOffset="3952.78">9153 4093,'25'0,"0"0,0 0,-1-25,1 25,0 0,25-25,-25 25,-1-25,1 25,0-24,0-1,0 25,-1-25,1 0,-25 0,25 1,-25-1,0 0,0 0,0 0,0 1,0-1,0 0,0 0,0 0,0 0,0 50,0 0,0 0,0 0,25 24,-25-24,25 0,-25 25,24-26,1 26,-25-25,25 0,0 24,0-24,-1 25,1-26,0 1,0 0,0 25,-1-26,1-24,0 25</inkml:trace>
  <inkml:trace contextRef="#ctx0" brushRef="#br0" timeOffset="4372.42">8111 5060,'-24'0,"-1"0,0 25,50-25,0 0,24-25,-24 25,25 0,-1 0,1-25,0 25,24-24,0 24,1-25,-1 0,1 25,24-25,-25 0,25 25,1-24,-1-1,0 0,-24 25,24-25,0 0,0 0,-24 25,24-24,-25-1,1 25,-1-25,-24 25,24-25,-24 25,-1-25,1 25,-25-24,0 24,-1 0,1 0</inkml:trace>
  <inkml:trace contextRef="#ctx0" brushRef="#br0" timeOffset="5732.22">8384 5507,'0'24,"0"1,25 0,-25 0,0 0,25-1,-25 1,0 0,25 0,-25 0,0-1,0 1,25 0,-25 0,24 0,-24 0,0-1,25 1,-25 0,0 0,25 0,-25-50,0 0,-25 25,25-25,-25 25,25-25,-24 1,-1-1,25 0,-25 0,25 0,-25 0,25 1,0-1,-25 0,25 0,0 0,-24 1,24-1,0 0,0 0,0 0,0 1,0-1,24 0,-24 0,25 25,-25-25,25 1,0-1,0 25,-1-25,1 25,-25-25,25 25,0 0,0 0,-1 25,1-25,-25 25,25-25,-25 25,0-1,0 1,0 0,0 0,0 0,0-1,0 1,-25-25,25 25,-25 0,1 0,-1-25,25 24,-25-24,0 25,0-25,1 25,-1-25,0 25,50-25,0 25,-1-25,1 0,0 24,0-24,24 0,-24 25,0-25,0 25,24-25,-24 0,0 25,25-25,-26 0,1 25,25-25,-25 0,-1 0</inkml:trace>
  <inkml:trace contextRef="#ctx0" brushRef="#br0" timeOffset="6028.39">9252 5482,'0'-25,"25"25,0-25,0 25,0-25,0 25,-1 0,1-24,25 24,-25-25,24 25,-24-25,0 25,24-25,-24 25,25 0,-25-25,-1 25,1 0,0-24,0 24,0 0,-1 0</inkml:trace>
  <inkml:trace contextRef="#ctx0" brushRef="#br0" timeOffset="6248.16">9501 5383,'0'0,"-25"0,25 24,0 1,0 0,0 0,0 0,0-1,0 1,25-25,-25 25,24 0,-24 0,25-1,-25 1,25 0,-25 0,25 0,0-25,-25 24,24 1,-24 0,25 0,0 0,-25 0,25-25,0 24</inkml:trace>
  <inkml:trace contextRef="#ctx0" brushRef="#br0" timeOffset="6888.32">12403 4142,'-25'0,"0"0,0 0,0 0,1 0,48 0,1 0,0 0,0 0,0 0,24 0,-24 0,0 0,0-24,24 24,-24 0,0 0,25-25,-26 25,26 0,-25 0,0-25,-1 25</inkml:trace>
  <inkml:trace contextRef="#ctx0" brushRef="#br0" timeOffset="7112.42">12452 4018,'0'0,"-25"0,25 25,0 0,0 0,0 0,25-1,-25 1,25 0,0 0,-25 0,25-1,0 1,-1 0,-24 0,25 0,0-1,0-24</inkml:trace>
  <inkml:trace contextRef="#ctx0" brushRef="#br0" timeOffset="7472.89">13866 3770,'0'0,"-25"-24,1-1,-1 25,0 0,0 0,25 25,-25-25,1 0,-1 24,25 1,-25 0,0 0,25 0,-25-1,25 1,0 0,0 0,0 24,0-24,0 0,0 0,0 0,25-25,0 24,0 1,0 0,-1-25,1 25,0-25,0 0,24 25,-24-25,25 0,-1 0,1 0,0 0</inkml:trace>
  <inkml:trace contextRef="#ctx0" brushRef="#br0" timeOffset="7628.14">14982 3969,'0'0,"0"-25</inkml:trace>
  <inkml:trace contextRef="#ctx0" brushRef="#br0" timeOffset="10770.11">1960 8558,'-25'0,"25"-25,25 0,0 0,0 25,-25-25,24 25,-24-24,25 24,0 0,-25-25,25 25,-25-25,25 25,-25-25,0 0,0 1,24-1,-24 0,0 0,25 0,-25 1,0-26,0 25,25-24,-25 24,0-25,0 25,0-24,0 24,0-25,0 1,0 24,0-25,0 25,0 1,0-1,0 0,0 0,-25 0,25 1,-25-1,25 0,-24 25,-1 0,25 25,0 0,-25-25,25 24,0 1,0 0,0 0,0 24,0-24,0 0,0 25,0-1,0-24,25 25,-25-1,0 1,25-25,-25 24,24-24,1 25,-25-25,25-1,0 1,0 0,-1 0,1 0,0-25,0 24,0-24,-1 0,1 0,0 0,0-24,0 24,-1-25,1 25,-25-25,25 0,0 0,-25 1,25-1,-25 0,24 0,-24 0,0 1,0-1,0 0,0 0,0 0,0 0,0 1,0-1,-24 25,24 25,0-1,0 1,0 0,0 0,0 0,0 0,24-1,1 1,-25 0,25 0,0-25,-25 25,25-25,-1 24,1-24,0 0,0 0,0 0,-1 0,1 0</inkml:trace>
  <inkml:trace contextRef="#ctx0" brushRef="#br0" timeOffset="10929.92">2902 7739,'0'0,"-24"0,-1 0,0 0,25-25,-25 25,25-25</inkml:trace>
  <inkml:trace contextRef="#ctx0" brushRef="#br0" timeOffset="11182.31">3200 7491,'-25'0,"1"0,-1 0,25 25,0 0,0-1,25 1,-25 0,24 0,1 0,-25 24,25-24,0 25,0-26,-25 26,24 0,1-26,0 26,-25 0,25-25,0 24,-25-24,0 0,24 0,-24-1,0 1</inkml:trace>
  <inkml:trace contextRef="#ctx0" brushRef="#br0" timeOffset="11661.92">3498 7813,'25'-24,"-25"-1,24 0,-24 50,0 0,0-1,-24 1,-1 0,25 0,-25-25,25 25,0-1,0 1,0 0,0 0,25-25,-25 25,25-25,-1 0,-24 25,25-25,0 0,0 0,0 0,-1 0,1 0,0 0,0 0,0-25,-1 25,26-25,-25 25,0-25,-1 25,1-25,0 0,0 1,-25-1,0 0,0 0,-25 25,0 0,0 0,1 25,-1 0,25 0,0-1,0 1,0 0,0 0,0 0,25 0,-25-1,24-24,1 25,0-25,25 25,-25-25,-1 0,26 0,0-25</inkml:trace>
  <inkml:trace contextRef="#ctx0" brushRef="#br0" timeOffset="12878.59">5656 8111,'-25'0,"25"25,0-50,0 0,25 25,-25-24,25-1,-1 0,-24 0,0 0,0 0,0 1,0-1,0 0,0-25,0 26,0-1,0-25,0 25,0-24,-24 24,24 0,0-24,-25 24,25 0,-25 0,25 0,0 1,-25-1,25 0,-25 0,25 0,0 50,0 0,0 0,0 0,0-1,25 1,-25 25,25-25,-25-1,25 26,0 0,-25-1,24 1,1-1,0 1,-25 0,25-1,0 26,-25-26,24 1,1 0,-25-1,0-24,25 25,-25-26,25 26,-25-25,0 0,0-1,25-24,-25 25,0 0,24-25,-24-25,25 25,-25-25,25 25,-25-24,25-1,-25-25,25 25,-25 1,24-26,-24 25,25 0,-25-24,0 24,0 0,0 0,0 1,0-1,0 0,0 0,0 50,0 0,0 0,25-25,0 24,0-24,0 0,-1-24,1 24,0-25,0 25,-25-25,25 25,-1-25,1 0,-25 0,0 1,0-1,0 0,-25 0,1 0,-1 25,0 0,0 0,25 25,-25-25,25 25,-24-25,24 25,-25-25,25 25,0-1,0 1,0 0,0 0,0 0,25 0,-1-1,1 1,0 0,0-25,0 0,-1 0,1 0,0 0,0-25,0 25,-1-25,1 25,25-24</inkml:trace>
  <inkml:trace contextRef="#ctx0" brushRef="#br0" timeOffset="14198.24">6698 7392,'0'0,"-25"0,25 25,0-1,0 1,0 0,0 25,0-26,0 26,0-25,25 24,-25 1,24 0,-24-1,25 1,-25 24,25-24,-25 0,25-1,0 26,-25-26,24 1,1-1,-25 26,25-26,-25 1,25-25,0 24,-25-24,24 0,1 0,0-25,0 0,0 0,-1 0,-24-25,0 0,0 0,0 1,0-1,0 0,0 0,-24 0,24 1,-25 24,0-25,0 0,0 0,1 0,-1 1,0-1,0 25,0-25,1 0,24 0,0 1,24 24,1-25,0 25,0-25,0 25,-1-25,1 25,0-25,0 25,0-24,-1 24,-24-25,25 25,0-25,0 0,-25 0,0 0,0 1,-25 24,25 24,-25-24,25 25,0 0,0 0,0 0,0 0,0-1,25 1,-25 0,25-25,0 25,0-25,-1 0,1 0,0 0,0 0,0-25,-1 25,1-25,0 25,0-25,0 1,-1-1,1 0,-25 0,0 0,0 0,0 1,-25-1,1 25,24-25,-25 25,0-25,0 25,0-25,1 25,-1 0,0-24,0 24,0 0,1 0,-1 24,25 1,0 0,0 0,0 0,25-25,-1 24,1-24,0 0,0 0,-25 25,25-25,-1 0,-24-25,25 25,0 0,0-24,0-1,-1 0,-24 0,0 0,25 25,-25-24,0-1,25 0,-25 0,0 0,25 25,0 0,-1 0,-24 25,25-25,-25 25,25-25,0 25,-25 0,25-1,-1 1,1 0,0 0,0-25,0 0,-25 25,24-25,1 0,0 0,0 0,0 0,-1-25,1 25,0-25,-25 0,25 25,-25-25,25 1,-25-1,0 0,0 0,0 0,0 1,0-1,0 0,-25 25,0-25,0 25,0 0,1 25,-1 0,25 0,0-1,0 1,0 0,0 0,0 0,0-1,25-24,-25 25,24-25,-24 25,25-25,0 0,0 0,0 0,-1 0,1 0,0 0,25-25,-25 25,24 0</inkml:trace>
  <inkml:trace contextRef="#ctx0" brushRef="#br0" timeOffset="14343.02">8732 7640,'24'0,"-24"-25,25 25</inkml:trace>
  <inkml:trace contextRef="#ctx0" brushRef="#br0" timeOffset="19418.22">4912 10939,'0'25,"0"-1,0 1,24-25,-24-25,25 1,-25-1,25 25,-25-25,25 0,0 0,-25-24,25 24,-1 0,1 0,0-24,-25 24,25 0,-25-24,25 24,-25 0,0-25,0 26,0-26,0 25,0-24,-25 24,25-25,-25 25,25 1,-25-26,25 25,-25 0,1 1,24-1,-25 25,25-25,-25 25,25 25,-25 0,25-1,-25 26,25-25,0 0,0-1,0 26,0-25,0 0,0 24,0-24,0 25,0-1,0-24,25 25,-25-26,25 26,-25-25,25 24,-25-24,25 25,-1-25,-24 24,25-24,-25 0,25 24,0-24,-25 0,25 0,-1 0,-24-1,25 1,-25 0,25-25,0 25,0-25,-1 25,1-25,0 0</inkml:trace>
  <inkml:trace contextRef="#ctx0" brushRef="#br0" timeOffset="19898">5656 10889,'0'-25,"0"50,25-25,-25 25,0 0,24-25,-24 25,0-1,25-24,-25 25,0 0,0 0,0 0,0-50,0 0,0 0,0 0,0 1,0-1,0 0,25 0,-25 0,0 1,25 24,-25-25,25 25,-25-25,24 25,1-25,0 25,-25 25,25-25,-25 25,25-25,-25 25,0-1,24 1,-24 0,25 25,-25-26,0 1,25 0,-25 0,0 0,25-1,-25 1,0 0,25-25,-25 25,24-25,-24 25,25-25,-25 25,25-25,0 0,0 0,0 0</inkml:trace>
  <inkml:trace contextRef="#ctx0" brushRef="#br0" timeOffset="20966.4">6970 9996,'0'-25,"0"50,-24 0,24 0,0 0,-25 0,25-1,-25-24,25 25,0 0,0 0,0 0,0 24,-25-24,25 0,0 0,0 24,0-24,0 25,0-26,-25 26,25-25,0 24,0-24,0 25,0-25,0 24,0-24,0 25,0-26,0 26,0 0,25-1,-25-24,25 25,-25-1,25 1,-25 0,25-26,-1 26,-24-25,25 24,0-24,0 0,0 25,-25-26,24 1,1 0,0 0,0-25,0 25,0-1,-1-24,1 25,0-25,0 0,0 0,-1 0,1 0,0-25,0 25,0-24,-1 24,1-25</inkml:trace>
  <inkml:trace contextRef="#ctx0" brushRef="#br0" timeOffset="21338.22">7739 10096,'0'0,"-24"-25,24 0,-25 25,25 25,0 0,0-1,0 1,0 0,0 0,0 0,0-1,0 26,25-25,-25 24,0-24,0 0,24 25,-24-26,0 26,0-25,25 0,-25-1,0 1,0 0,25 0,-25 0,25-25,-25 24,25-24,-25 25</inkml:trace>
  <inkml:trace contextRef="#ctx0" brushRef="#br0" timeOffset="21701.36">7516 10145,'0'0,"-25"-25,25 1,0-1,0 0,0 0,0 0,0 0,0 1,25 24,0-25,-25 0,25 0,0 25,-1-25,1 25,0-24,0 24,0-25,-1 25,1 0,0 0,-25 25,25-25,-25 24,0 1,0 0,0 0,0 0,-25-1,0 1,25 0,-25 0,1 0,-1 0,0-1,0-24,25 25,-25-25,1 25,-1-25,25 25,0 0</inkml:trace>
  <inkml:trace contextRef="#ctx0" brushRef="#br0" timeOffset="22138.27">8111 10294,'-24'0,"24"-25,0 0,0 1,24 24,1 0,0 0,-25 24,25-24,-25 25,0 0,0 0,0 0,0-1,0 1,-25 0,25 0,-25 0,25-1,-25 1,1 0,24 0,-25-25,25 25,25-25,-1-25,1 25,0 0,0-25,0 25,0-25,24 25,-24 0,25-25,-26 25,26-24,0 24</inkml:trace>
  <inkml:trace contextRef="#ctx0" brushRef="#br0" timeOffset="22434.3">7764 11187,'25'0,"0"-25,0 25,-1 0,1-25,0 25,0-25,24 25,-24 0,25-24,-25 24,24-25,1 25,0-25,-26 25,26 0,0-25,-26 25,26 0</inkml:trace>
  <inkml:trace contextRef="#ctx0" brushRef="#br0" timeOffset="22729.9">8335 11137,'0'25,"0"0,0 0,0 0,0-1,25 1,-25 0,0 0,24 24,-24-24,25 0,-25 0,25 0,-25-1,25 1,-25 0,0 0,25 0,-25-1,24 1,-24 0,0 0,0 0,25-25,-25 24,0 1,0 0,0 0,0 0</inkml:trace>
  <inkml:trace contextRef="#ctx0" brushRef="#br0" timeOffset="23054.05">8360 11336,'0'0,"0"-25,0 0,24 25,-24-25,25 1,0 24,0-25,0 25,-1 0,1-25,0 25,0 0,0 0,-1 0,1 0,0 0,-25 25,25-25,-25 25,0-1,0 1,-25 0,0 0,0 0,1-1,-1-24,0 25,0-25,0 25,1-25,-1 0,0 25,0-25,0 0</inkml:trace>
  <inkml:trace contextRef="#ctx0" brushRef="#br0" timeOffset="23358.04">8905 11435,'0'0,"0"25,0 0,0-1,0 1,0 0,25-25,-25 25,25 0,-25-1,25 1,-1 0,-24 0,25 24,-25-24,25 0,-25 0,25 0,-25-1,25 1,-25 0,24 0,-24 0,25-1,-25 1,25 0,-25 0,25-25</inkml:trace>
  <inkml:trace contextRef="#ctx0" brushRef="#br0" timeOffset="23946.05">8682 9897,'25'0,"0"0,-1 0,1 25,0-25,25 25,-26-1,26 1,0 25,-1-25,1 49,-1-24,26-1,-26 26,1 24,0-25,-1 26,1-1,-25 0,24 0,-24 0,0 1,0-26,0 25,-25-24,24-1,-24 1,0-26,0 1,0-1,0 1,-24 0,-1-26,0 26,0-25,0 0,1-1,-1 1</inkml:trace>
  <inkml:trace contextRef="#ctx0" brushRef="#br0" timeOffset="24993.9">10989 10492,'0'-24,"25"24,-1 0,1 0,-25-25,25 25,0 0,24-25,-24 25,0-25,0 25,24 0,-24-25,25 25,-25-24,24 24,-24 0,0-25,25 25,-26 0,1-25,0 25,0 0,0 0</inkml:trace>
  <inkml:trace contextRef="#ctx0" brushRef="#br0" timeOffset="25226.97">11138 10616,'24'0,"1"-24,0 24,0 0,0-25,-1 25,26-25,-25 25,0-25,24 25,-24-25,25 25,-25-24,-1 24,1 0,0-25,0 25,0 0,-1 0,1 0,0 0</inkml:trace>
  <inkml:trace contextRef="#ctx0" brushRef="#br0" timeOffset="25953.91">13147 10021,'25'0,"-1"0,1-25,0 25,25 0,-26 0,1-25,25 25,-1 0,-24-24,25 24,0 0,-26-25,26 25,-25 0,24 0,-24 0,0-25,0 25,0 0,-1 0</inkml:trace>
  <inkml:trace contextRef="#ctx0" brushRef="#br0" timeOffset="26565.93">14660 9351,'0'-24,"25"24,-25-25,0 50,-25-25,0 24,0 1,1 0,-1 0,0 0,0-1,0 1,0 0,1 0,-26 0,25-1,0 1,1 0,-1 0,0 0,0-1,0 1,25 0,0 0,25 0,0-25,0 0,0 0,-1 0,26 0,-25 0,24 0,1 0,0-25,-1 25,-24 0,25 0,-1 0,1 0,0 0,-1-25,-24 25,25 0,-26 0,1 0,0 0,0 0,0 0,-25-25,0 0,-25 25,25-24,-25 24,25-25,-25 25,0-25,25 0,-24 25,-1-25,0 1,0-1,0 0,25 0,-24 0,-1 25,0-24,0-1,0 0,25 0,-24 0,-1 1,25-1,0 0,-25 0,25 0</inkml:trace>
  <inkml:trace contextRef="#ctx0" brushRef="#br0" timeOffset="26966.41">15280 9153,'-25'0,"25"-25,-25 25,25 25,0 0,0 0,0-1,25 1,-25 0,0 25,25-26,-25 1,0 25,0-25,25-1,-25 26,0-25,0 24,25-24,-25 0,0 25,24-26,-24 1,25 0,-25 0</inkml:trace>
  <inkml:trace contextRef="#ctx0" brushRef="#br0" timeOffset="27378.52">15354 9624,'0'-25,"25"25,0-24,0 24,0-25,-1 25,1 0,0-25,25 25,-26-25,1 25,-25-25,25 25,0-24,0 24,-25-25,0 0,0 0,0 0,0 1,0-1,0 0,-25 0,0 0,25 50,0 0,25 0,-25 0,25-1,-25 1,25 0,-25 0,24 24,1-24,-25 0,25 25,-25-26,25 1,-25 25,25-25,-25-1,24 1,1 0,-25 0,25 0,-25-1,25 1,0 0,-25 0</inkml:trace>
  <inkml:trace contextRef="#ctx0" brushRef="#br0" timeOffset="27778.37">14685 10616,'25'0,"-1"0,1 0,0 0,25 0,-26 0,26-24,-25 24,24 0,1 0,24-25,-24 25,0 0,24 0,-24-25,24 25,0-25,-24 25,24 0,-24-25,0 25,24 0,-24-24,-1 24,-24 0,25 0,-25-25,-1 25,1 0,0 0,0 0</inkml:trace>
  <inkml:trace contextRef="#ctx0" brushRef="#br0" timeOffset="28161.77">15280 10889,'-25'0,"25"25,0 0,0 0,0-1,0 1,0 0,0 0,0 0,25 24,-25-24,25 0,-25 25,0-26,25 1,-25 25,0-25,0-1,24 1,-24 0,0 0,25 0,-25-1,25 1</inkml:trace>
  <inkml:trace contextRef="#ctx0" brushRef="#br0" timeOffset="28573.55">15330 11112,'0'0,"0"-24,0-1,0 0,0 0,24 0,-24 1,25-1,0 0,0 0,24 0,-24 25,0-24,25 24,-26-25,1 25,0 0,25 0,-25 0,-1 25,1-25,-25 24,0 1,0 0,0 0,-25 0,1-1,-1-24,0 25,0 0,0 0,0-25,1 0,-1 25,0-25,0 0,0 24,50 1,0-25,0 25,0-25,24 25,-24-25,25 25,-25-25,24 25,1-25,-25 24,24-24,1 0,-1 25,-24-25,25 0,-1 25,-24-25,0 0,0 0,0 0,-1 0,1 25</inkml:trace>
  <inkml:trace contextRef="#ctx0" brushRef="#br0" timeOffset="29761.95">17264 8905,'0'0,"0"-25,25 25,0 0,-25-25,25 25,-50 0,0 0,0 25,1-25,-1 0,-25 0,25 0,-24 25,24-25,-25 0,26 25,-26-25,25 0,-24 24,24-24,0 0,0 0,0 25,1-25,-1 0,25 25,0 0,0 0,0 0,0-1,0 1,0 0,0 0,0 24,0-24,0 25,0 24,0-24,0 24,0 1,0-1,25 0,-25 26,24-1,-24-25,25 26,-25-1,25-25,0 25,0 1,-25-26,24 0,1 26,0-26,0 25,-25-24,25-1,-1 0,-24 1,25-1,-25 1,25-1,-25-24,0-1,25 1,-25-25,25 0,-25-1,24 1,1 0,0-25,0 25,24-25,-24-25,0 25,25-25,-26 25,26-25,0 25,-1-24,1-1,24 0,-24 25,0-25,-1 0</inkml:trace>
  <inkml:trace contextRef="#ctx0" brushRef="#br0" timeOffset="30261.86">18405 9004,'0'-25,"0"50,0 0,0 0,0 0,0-1,0 1,0 0,0 0,0 0,0-1,0 1,0 25,0-25,0-1,25 1,-25 0,0 0,25 0,-25-1,0 1,0 0,0 0,25 0,-25-1,0 1,25-25</inkml:trace>
  <inkml:trace contextRef="#ctx0" brushRef="#br0" timeOffset="30570.6">17959 10046,'0'25,"25"-25,0-25,-1 25,1 0,0 0,25-25,-1 25,26 0,-26-25,26 25,-1 0,0-25,1 25,-1 0,1-24,-1 24,25-25,-24 25,-1 0,1-25,-1 25,-24-25,24 25,-24-25,-1 25,1 0,-25 0,-1-24,1 24</inkml:trace>
  <inkml:trace contextRef="#ctx0" brushRef="#br0" timeOffset="30885.85">18356 10542,'0'25,"0"-50,25 25,-1 0,26-25,-25 25,0 0,24-25,1 25,-1 0,1-24,0 24,-1-25,1 25,0-25,-1 25,1 0,-1-25,-24 25,25 0,-25 0,-1 0,1-25</inkml:trace>
  <inkml:trace contextRef="#ctx0" brushRef="#br0" timeOffset="31172.88">18827 10418,'-25'25,"25"0,0-1,0 1,0 0,25 0,-25 0,0-1,25 1,-25 0,25 0,-25 0,0 24,25-24,-25 0,24 24,-24-24,0 0,0 25,25-26,-25 1,0 0,25 0,-25 0,0-1,0 1,25 0,-25 0,25-25</inkml:trace>
  <inkml:trace contextRef="#ctx0" brushRef="#br0" timeOffset="31746.1">19596 11013,'0'-25,"0"1,25-1,0 25,-1-25,1 25,0 0,0 0,0 0,-1 0,1 0,0 0,-25 25,0 0,0-1,0 1,-25 0,25 0,-25 0,1-1,-1-24,0 25,0 0,0 0,1 0,-1 0,0-25,0 24,0-24,1 25,-1-25,0 0,25 25,25-25,0 0,-1 0,1-25,0 25,0 0,24 0,-24 0,25-25,-25 25,24 0,1 0,-25-24,24 24,1 0,0-25,-26 25,26 0</inkml:trace>
  <inkml:trace contextRef="#ctx0" brushRef="#br0" timeOffset="32490.47">20514 9773,'0'0,"-25"0,50 0,0 0,-1 0,1-25,0 25,25 0,-26 0,26 0,-25 0,24-25,1 25,0 0,-1 0,1-24,0 24,-26 0,26-25,0 25,-1 0,-24 0,0-25</inkml:trace>
  <inkml:trace contextRef="#ctx0" brushRef="#br0" timeOffset="32801.45">21977 8855,'0'0,"-25"0,25-25,0 50,0 0,0 0,25 0,-25-1,0 1,25 25,-25-25,25 0,0 24,-25-24,25 0,-25 24,24-24,1 0,0 0,-25 0,25 24,0-24,-25 0,24 0,1-1</inkml:trace>
  <inkml:trace contextRef="#ctx0" brushRef="#br0" timeOffset="33066.21">21928 9773,'24'0,"26"-25,-25 25,0 0,24 0,1-25,0 25,-1 0,1-24,-1 24,1-25,24 25,-24 0,24-25,1 25,-26-25,26 25,-26-25,26 25,-26-24,1 24</inkml:trace>
  <inkml:trace contextRef="#ctx0" brushRef="#br0" timeOffset="33354.11">22176 10269,'25'0,"-25"-25,24 25,1 0,25 0,-25-24,-1 24,26 0,-25-25,24 25,1 0,0 0,-26-25,26 25,0 0,-1-25,1 25,-1 0,-24 0,25 0,-25 0,-1-25</inkml:trace>
  <inkml:trace contextRef="#ctx0" brushRef="#br0" timeOffset="33585.85">22647 10220,'0'24,"0"1,0 0,0 0,0 0,0-1,0 1,0 0,0 25,0-26,0 1,0 0,0 25,0-26,0 1,0 0,0 25,0-26,0 1,0 0,0 0,25 0,-25-1,25 1</inkml:trace>
  <inkml:trace contextRef="#ctx0" brushRef="#br0" timeOffset="33832.48">23044 10641,'0'25,"25"0,-25 0,25-1,-25 1,24 0,-24 25,25-26,-25 1,25 0,-25 25,25-26,0 1,-25 0,24 0,-24 0,25-1,-25 1,0 0</inkml:trace>
  <inkml:trace contextRef="#ctx0" brushRef="#br0" timeOffset="34566.35">23019 8731,'0'0,"25"0,0 0,0-25,-1 25,1 0,0 0,0 0,24 0,-24 0,25 0,-25 0,24-24,-24 24,25 0,-26 24,1-24,0 25,0-25,24 25,-24 0,0 0,0-1,0 26,-1 0,-24-1,25 1,0 24,-25 1,25 24,-25-25,25 26,-25-1,0 0,24 0,-24 25,25-25,0 1,-25-1,25 0,-25 0,25 1,-1-1,-24 0,25-25,0 1,-25-1,25 1,0-1,-25-24,0 24,25-49,-25 25,0-1,0-24,0 0,0 0,0-1,0 1,-25-25,0 25,0-25,0 0,-24 0,24 0,-25 0,1 0,-1 0,0 0,1 0,-1 0,1 0,-26 0,26 0,24 0,-25 0,1-25</inkml:trace>
  <inkml:trace contextRef="#ctx0" brushRef="#br0" timeOffset="54361.81">3349 14238,'-25'0,"25"-25,-25 0,25 0,-24 25,24-24,-25-1,25 0,0 0,-25 25,25 25,0 0,0 0,0-1,0 1,0 0,25 0,-25 24,0-24,25 0,-25 0,0 25,0-26,24 1,-24 0,0 0,25 0,-25-1,0 1,0 0,25-25,-25 25,0 0,0-1</inkml:trace>
  <inkml:trace contextRef="#ctx0" brushRef="#br0" timeOffset="54721.5">3151 14139,'-25'-25,"0"0,0 0,25 0,0 1,25-1,0 25,0-25,-1 25,1-25,0 25,0 0,0-25,-1 25,1 0,0 0,0 0,0 0,-1 0,1 0,0 25,0-25,-25 25,25-25,-25 25,0 0,0-1,-25-24,25 25,-25-25,0 25,0 0,1-25,-1 25,0-25,0 0,0 24,1-24,-1 0,0 0</inkml:trace>
  <inkml:trace contextRef="#ctx0" brushRef="#br0" timeOffset="54993.9">3771 14312,'0'0,"0"25,0 0,0 0,0 0,0-1,0 1,0 0,0 0,0 0,0-1,0 1,24 0,-24 0,0 0,0-1,25 1,-25 0,0 0,25 0</inkml:trace>
  <inkml:trace contextRef="#ctx0" brushRef="#br0" timeOffset="55213.8">4217 14213,'0'-25,"25"25,0 0,-25-25,25 25,-1 0,1-24,0 24,0 0,0-25,-1 25,1 0</inkml:trace>
  <inkml:trace contextRef="#ctx0" brushRef="#br0" timeOffset="55365.71">4341 14312,'0'0,"-25"0,25 25,25-50,0 25,0-25,0 25,24 0</inkml:trace>
  <inkml:trace contextRef="#ctx0" brushRef="#br0" timeOffset="55965.92">5631 13816,'-25'-49,"25"73,0 1,0 0,0 0,0 0,25-1,-25 1,0 25,25-25,-25 24,25-24,-25 25,24-26,1 1,-25 25,25-25,-25-1,25 26,-25-25,0 0,25 0,-25-1,0 1,0 0,24-25,-24 25</inkml:trace>
  <inkml:trace contextRef="#ctx0" brushRef="#br0" timeOffset="56726.61">6499 13940,'0'0,"-25"0,1 0,-1 0,0 0,0 0,0 25,1-25,-1 25,0 0,0-25,0 24,1 1,24 0,-25 0,25 0,-25-1,25 1,0 0,0 0,25-25,-25 25,25-25,-1 0,1 0,0 0,0-25,0 25,-1-25,1 0,0 0,0 1,-25-1,25 25,-25-25,0 0,0 0,0 1,0 48,0 1,0 0,0 0,0 0,0-1,24 1,1 0,0-25,-25 25,25-25,0 0,-1 0,1 0,0-25,0 0,0 0,-25 1,24 24,-24-25,0 0,0 0,25 0,-25 1,0-1,0 0,0 0,0 0,0 1,0-1,0 0,0 0,-25 25,25-25,0 50,0 0,0 0,0 0,0-1,0 1,0 0,25 0,-25 0,25-1,-25 1,25-25,0 25,-25 0,24 0,1-1,0 1,0-25,0 0,-1 0,1 0</inkml:trace>
  <inkml:trace contextRef="#ctx0" brushRef="#br0" timeOffset="56901.57">6574 13965,'-25'0,"0"0,25-25,25 25,0 0,-1-25,1 25,25 0,-25 0</inkml:trace>
  <inkml:trace contextRef="#ctx0" brushRef="#br0" timeOffset="57726.58">7094 13891,'25'24,"-25"1,25-25,-25 25,0 0,0 0,25-1,-25 1,0 0,0 0,0 0,0-1,0 1,0 0,0-50,0 0,0 1,0-1,0 0,0 0,0 0,25 25,-25-24,0-1,25 25,-25-25,24 25,-24-25,25 25,0 0,-25 25,0 0,0 0,0-1,0 1,0 0,0 0,0-50,0 0,0 0,25 25,-25-24,0-1,25 0,-25 0,0 0,24 25,-24 25,0 0,25-25,0 0,-25-25,25 25,-25-25,25 25,-1-24,1 24,0 0,-25 24,0 1,0 0,0 0,25 0,-25-1,0 1,0 0</inkml:trace>
  <inkml:trace contextRef="#ctx0" brushRef="#br0" timeOffset="59974.5">8608 13767,'-25'0,"0"0,0 0,25 24,-25-24,1 0,24 25,-25-25,0 25,0 0,0 0,25-1,-24-24,24 25,0 0,0 0,0 0,0-1,24 1,1-25,0 0,0 0,0 0,-1-25,1 1,0 24,0-25,0 0,-25 0,24 25,-24-25,25 1,-25-1,0 0,-25 25,1 0,24 25,0 0,0-1,0 1,0 0,24-25,-24 25,25-25,-25 25,25-25,0 24,0-24,-1 0,1 0,0-24,0-1,0 0,-1 0,-24 0,0 1,0-1,0 0,0 0,0 0,0 1,0-1,0 0,0 0,0 0,0 1,-24-1,24 0,0 0,-25 0,25 1,0 48,0 1,0 0,0 0,0 0,0-1,0 1,25 0,-25 0,24 0,-24-1,25 1,0 0,0 0,0 0,-1-1,1 1,0-25,0 25,0-25,-1 0,1 0,0 0</inkml:trace>
  <inkml:trace contextRef="#ctx0" brushRef="#br0" timeOffset="60165.52">8732 13767,'24'0,"1"-25,0 25,0 0,24-25,-24 25,25 0,-25-25,24 25</inkml:trace>
  <inkml:trace contextRef="#ctx0" brushRef="#br0" timeOffset="61049.5">9873 13519,'0'0,"-25"-25,25 0,0 50,0 0,0-1,25 1,-25 0,0 0,24 24,-24-24,0 0,0 25,0-26,25 26,-25-25,0 0,25 24,-25-24,0 0,0 0,0-1,0 1,0 0,25-25,-25 25,0-50,0 0,0 0,0 1,0-1,0 0,0 0,0 0,25 1,-1-1,1 25,0-25,0 0,0 25,-1-25,26 25,-25 0,0 0,24-24,-24 24,0 0,0 0,0 24,-1-24,-24 25,0 0,0 0,-24-25,-1 25,0-1,0-24,0 25,-24 0,24-25,0 25,-25-25,26 25,-26-25,25 0,0 24,1-24,-1 0,0 0,0 0</inkml:trace>
  <inkml:trace contextRef="#ctx0" brushRef="#br0" timeOffset="61877.7">10542 13742,'0'0,"0"25,0-1,0 1,0 0,0 0,0 0,25-1,0 1,0 0,0-25,-1 0,1 0,0-25,0 25,-25-25,0 1,0-1,0 0,-25 0,0 25,0 0,25-25,-49 25,24 0,0 0,0 0,1-24,-1 24,0 0,50 0,0-25,-1 25,1 0,0 0,0-25,0 25,-1 0,1-25,0 25,0 0,0-25,-1 25,1-24,0 24,-25 24,0 1,25 0,-25 0,0 0,25-25,-25 24,0 1,24-25,-24 25,25 0,0 0,-25-1,25-24,0 25,-1-25,1 0,-25-25,25 25,-25-24,25 24,-25-25,25 0,-25 0,0 0,24 1,-24-1,0 50</inkml:trace>
  <inkml:trace contextRef="#ctx0" brushRef="#br0" timeOffset="62061.25">10840 13395,'0'0,"-25"0,0 0,25-25</inkml:trace>
  <inkml:trace contextRef="#ctx0" brushRef="#br0" timeOffset="62849.57">11262 13866,'0'-25,"0"0,24 0,-24 1,0-1,0 0,0 0,0 0,0 1,0-26,0 25,0 0,-24-24,24 24,-25 0,25-24,0 24,-25 0,25 0,-25 0,25 1,-25-1,25 0,-24 0,-1 25,25 25,0 0,0 0,0-1,0 1,0 0,0 0,25 0,-25 24,24-24,-24 0,0 24,25-24,-25 25,25-25,-25-1,25 26,-25-25,0 0,25-1,-25 1,24 0,-24 0,25 0,0-25,-25 24,25-24,0 0,0 0,-1 0,1-24,0 24,0-25,0 25,-25-25,24 25,-24-25,0 0,0 1,0-1,0 0,0 0,0 0,0 1,-24 24,24-25,0 50,0-1,0 1,0 0,24-25,-24 25,25-25,-25 25,25-25,-25 24,25-24,0 0,-1 0,1 0,0 0,0 0,0 0</inkml:trace>
  <inkml:trace contextRef="#ctx0" brushRef="#br0" timeOffset="63001.71">11683 13419,'0'0,"-24"0,-1 0</inkml:trace>
  <inkml:trace contextRef="#ctx0" brushRef="#br0" timeOffset="63845.91">11807 13519,'-24'0,"24"24,24-24,-24 25,0 0,0 0,25 0,-25-1,0 1,0 0,0 0,0 0,0-1,0 1,0-50,25 25,-25-24,25-1,-25 0,25 25,-25-25,0 0,24 1,1-1,-25 0,0 0,25 25,-25-25,0 50,0 0,0 0,25-25,-25 25,0-1,25-24,-25 25,24-25,1 0,0 0,0-25,0 1,-1 24,1-25,-25 0,25 0,-25 0,0 1,0-1,0 0,-25 25,0 0,25 25,-24-25,24 25,-25-1,25 1,0 0,25-25,-1-25,1 25,-25-25,25 1,-25-1,25 0,-25 0,25 25,-25-25,24 50,1 0,-25 0,25 0,-25-1,25 1,-25 0,25 0,-25 0,24 24,-24-24,25 0,-25 24,25-24,-25 25,0-25,0-1,25 1,-25 0,0 0,0 0,0-1,-25-24,0 0,0 0,1-24,-1 24,0-25,0 0,0 25,25-25,0 0,0 1,0-1,0 0,25 25,-25-25,25 25,0-25</inkml:trace>
  <inkml:trace contextRef="#ctx0" brushRef="#br0" timeOffset="64665.71">13196 13767,'25'0,"0"0,0 24,-25 1,0 0,25-25,-25 25,0 0,0-1,0 1,0 0,0 0,-25 0,25-1,-25 1,0 0,0 0,1 0,-1-1,0 1,0 0,0 0,1-25,-26 25,25-1,0-24,1 25</inkml:trace>
  <inkml:trace contextRef="#ctx0" brushRef="#br0" timeOffset="66557.32">14461 13295,'-24'0,"-1"0,0 0,0 0,0 25,1-25,-1 0,50 0,-1 0,1 0,0 0,0 0,0 0,-1 0,1 0,25 0,-25-25,0 25,24 0,-24 0,25-24,-26 24,26 0,-25 0,0 0,24-25,-24 25,0 0,0 0,-1 0</inkml:trace>
  <inkml:trace contextRef="#ctx0" brushRef="#br0" timeOffset="66794.48">14660 13320,'0'0,"-25"0,25 25,0 0,0 0,25-1,-25 1,0 0,0 0,25 0,-25-1,25 1,-25 25,24-25,-24-1,25 1,-25 25,25-25,-25-1,25 1,-25 0,25 0,-25 0,24-1,-24 1,0 0</inkml:trace>
  <inkml:trace contextRef="#ctx0" brushRef="#br0" timeOffset="67053.92">15106 13841,'-24'25,"24"0,0-1,0 1,0 0,0 0,0 0,0-1,0 1,0 0,24 0,-24 0,0-1,0 1,25 0,-25 0,0 0,25-25,-25 24,0 1</inkml:trace>
  <inkml:trace contextRef="#ctx0" brushRef="#br0" timeOffset="67353.7">15677 13643,'25'0,"0"0,-1 0,1 0,0-25,0 25,0 0,-1 0,1 0,0 0,0 0,0 0</inkml:trace>
  <inkml:trace contextRef="#ctx0" brushRef="#br0" timeOffset="67518.65">15727 13767,'0'0,"-25"0,50 0,-1 0,1 0,0-25,25 25,-26 0,1 0</inkml:trace>
  <inkml:trace contextRef="#ctx0" brushRef="#br0" timeOffset="68050.68">16992 13469,'0'-25,"0"50,0 0,0 0,0-1,0 1,0 0,0 0,0 0,0 24,0-24,0 0,0 0,0-1,0 1,0 0,0 0,0 0,0-1,0 1,24-25,-24 25,0 0,0 0,25-25,0 0</inkml:trace>
  <inkml:trace contextRef="#ctx0" brushRef="#br0" timeOffset="68505.39">17562 13469,'0'0,"-25"-25,0 25,1 25,-1-25,25 25,-25-25,25 25,-25-1,0 1,25 0,0 0,-24 0,24-1,-25 1,25 0,-25 0,25 0,-25-1,25 1,0 0,0 0,0 0,0-1,25-24,0 25,0-25,-1 25,1-25,0 0,0 0,0 0,-1 0,1-25,0 25,0-25,0 25,-1 0,1-24,0-1,-25 0,0 0,-25 25,25-25,-25 25,1 0,-1 0,0 0,0-24,0 24,1 0,-26 0,25 24,0-24,1 0,-1 0</inkml:trace>
  <inkml:trace contextRef="#ctx0" brushRef="#br0" timeOffset="69037.89">17934 13593,'0'-25,"0"0,0 1,25 24,-25-25,25 25,0-25,-1 25,-24-25,25 25,0 0,0 0,-25-25,25 25,-25 25,0 0,0 0,0 0,0-1,0 1,-25 0,25 0,-25 0,25-1,-25 1,0 0,1-25,24 25,-25 0,0-1,0-24,25 25,-25-25,1 25,-1-25,25 25,25-25,-1 0,1 0,0 0,0 0,0 0,-1 0,1 0,0 0,0 0,0 0,-1 0,1 0,0 0,0 0,0 0</inkml:trace>
  <inkml:trace contextRef="#ctx0" brushRef="#br0" timeOffset="69405.73">18505 13543,'0'0,"0"-24,-25 24,25-25,-25 25,25-25,-25 25,0 0,25 25,0 0,-24-1,24 1,0 0,0 0,0 0,0-1,0 1,0 0,0 0,24 0,1-25,0 0,0 0,0 0,-1 0,1 0,-25-25,25 25,0 0,0-25,-1 0,1 0,0 1,-25-1,0 0,0 0,0 0,-25 1,0-1,1 0,-1 25,0 0,0-25,0 25,1 0</inkml:trace>
  <inkml:trace contextRef="#ctx0" brushRef="#br0" timeOffset="69770.47">19026 13271,'0'24,"0"1,0 0,0 0,24 0,-24-1,0 1,0 0,0 0,0 24,0-24,25 0,-25 0,0 0,0 24,25-24,-25 0,0 0,0-1,25-24,-25 25,0 0,0 0,25-25,-25 25</inkml:trace>
  <inkml:trace contextRef="#ctx0" brushRef="#br0" timeOffset="70133.28">19398 13444,'0'-25,"-25"25,0 0,25 25,-25-25,0 25,1-25,24 25,-25-25,0 25,25-1,-25-24,0 25,25 0,0 0,25 0,0-25,0 0,0 24,24-24,-24 0,0 25,0-25,24 0,-24 0,0 0,0 0,24 0,-24 0,0 0,0 0,-1 0,1 0</inkml:trace>
  <inkml:trace contextRef="#ctx0" brushRef="#br0" timeOffset="72105.68">20489 13618,'25'-25,"-25"0,0 0,-25 25,0 0,0 25,1-25,24 25,-25-25,0 0,25 25,-25 0,0-25,25 24,-24-24,24 25,0 0,0 0,0 0,24-25,1 0,0 0,0 0,0 0,-1 0,1 0,0-25,0 25,0 0,-25-25,24 25,-24-25,0 0,0 1,0-1,0 0,0 0,0 50,0 0,0 0,0-1,25 1,0 0,-25 0,25-25,0 0,-1 0,1-25,0 0,0 0,0 1,-25-1,24 25,-24-25,25 25,0 0,-25 25,25-25,-25 25,0-1,0 1,0 0,0-50,25 0,0 1,-1-1,1 0,0 0,0 0,0 25,-1 0,1 0,0 0,0 0,-25 25,25-25,-25 25,0 0,24 0,-24-1,0 1,25 0,0-25,-25 25,25-25</inkml:trace>
  <inkml:trace contextRef="#ctx0" brushRef="#br0" timeOffset="72462.05">21456 13271,'0'0,"0"-25,0 50,0-1,0 1,0 0,0 0,0 0,0-1,-24 26,24-25,0 0,-25-1,25 26,-25-25,25 0,0-1,0 1,0-50,25 25,-25-24,25 24,-1 0,1-25,0 25,-25 25,25-25,0 0,-25 24,24-24,1 0,0 0,0 0</inkml:trace>
  <inkml:trace contextRef="#ctx0" brushRef="#br0" timeOffset="73857.42">14933 15056,'-25'0,"50"0,0 0,-1 0,1 0,0 0,0 0,0-24,24 24,-24 0,25 0,-1-25,1 25,-1-25,1 25,0-25,-26 0,26 25,0-24,-1 24,-24-25,25 25,-25 0,-1-25,1 25</inkml:trace>
  <inkml:trace contextRef="#ctx0" brushRef="#br0" timeOffset="74125.36">15478 14932,'0'25,"0"0,0 0,25 0,0-1,-25 1,0 0,25 25,-25-26,25 1,-25 0,24 0,-24 24,25-24,-25 0,0 0,25 0,-25 0,0-1,0 1,25 0,-25 0,0 0,0-1,0 1,25-25,-25 25,0 0</inkml:trace>
  <inkml:trace contextRef="#ctx0" brushRef="#br0" timeOffset="74660.75">15999 15602,'0'-25,"0"1,25 24,0-25,0 0,0 25,-1-25,1 25,0-25,0 25,0 0,-1 0,1-24,0 24,0 24,-25 1,0 0,0 0,0 0,0-1,-25 26,25-25,-25 0,0-1,1 1,24 25,-25-25,0-1,0 1,0-25,1 25,-1 0,0 0,0-1,0-24,25 25,-24-25,48 0,1 0,0 0,0 0,0 0,-1 0,1 0,25 0,-25 0,-1 0,1 0,0 0,0 0,0 0,-1 0,1 0,0 0,-25-25,25 25,0 0</inkml:trace>
  <inkml:trace contextRef="#ctx0" brushRef="#br0" timeOffset="75053.39">17240 15255,'-25'0,"0"0,50 0,0 0,-1-25,1 25,0 0,0 0,0 0,-1-25,1 25,0 0,0 0,0 0,-25-25,24 25,1 0,0 0</inkml:trace>
  <inkml:trace contextRef="#ctx0" brushRef="#br0" timeOffset="75277.39">17215 15379,'0'0,"25"0,-1 0,1 0,0-25,0 25,0 0,24-25,-24 25,25 0,-26-25,26 25,-25 0,0-24,-1 24,1 0,0 0,0 0,0 0</inkml:trace>
  <inkml:trace contextRef="#ctx0" brushRef="#br0" timeOffset="76429.08">18604 14858,'0'25,"0"0,0-1,0 1,0 0,0 0,0 0,0-1,0 1,0 0,25 0,-25 24,0-24,0 0,0 0,0 0,24-1,-24 1,0 0,0 0,0 0,0 0,25-1,-25 1,0-50</inkml:trace>
  <inkml:trace contextRef="#ctx0" brushRef="#br0" timeOffset="77417.45">19224 15106,'0'-25,"0"50,0 0,0 0,0-1,0 1,0 0,0 0,0 0,0-1,0 1,0 0,0 0,0 0,25 0,-25-1,25-24,-25 25,24-25,1 0,0 0,0 0,0 0,-1 0,1 0,0 0,0-25,0 25,-1 0,-24-24,25 24,0-25,0 0,0 0,-25 0,24 25,-24-25,0 1,0-1,0 0,0 0,0 0,0 1,0-1,0 0,0 0,-24 0,24 1,-25-1,0 25,25-25,-25 0,0 0,1 25,-1-24,0 24,0 0,0 0,25 24,0 1</inkml:trace>
  <inkml:trace contextRef="#ctx0" brushRef="#br0" timeOffset="77853.14">20191 14932,'0'0,"-24"0,-1 0,0 0,0 0,25 25,-25 0,25 0,-24-25,24 25,0-1,0 1,0 0,0 0,0 0,0-1,0 1,0 0,0 0,24 0,1-1,-25 1,25-25,0 25,0-25,-1 0,1 0,0-25,0 25,0-25,-1 25,-24-24,25-1,0 0,-25 0,0 0,0 1,0-1,0 0,0 0,0 0,0 1,-25-1,25 0,-25 25,25-25,-24 0,-1 1,0-1,0 25,25-25,-25 25</inkml:trace>
  <inkml:trace contextRef="#ctx0" brushRef="#br0" timeOffset="78282.53">20663 14883,'0'-25,"-25"25,25 25,0 0,0-1,0 1,0 0,0 0,0 0,0-1,0 1,0 0,0 0,0 0,25-1,-25 1,24-25,-24 25,25-25,0 25,0-25,0 0,-1 25,1-25,0 0,0 0,0 0,0-25,-1 25,1 0,0-25,0 25,0-25,-1 25,1-25,0 25,-25-24,25 24,-25-25,0 0,0 0,-25 0,0 25,25-24,-25-1,1 0,-26 25,25-25,0 25,-24-25</inkml:trace>
  <inkml:trace contextRef="#ctx0" brushRef="#br0" timeOffset="78961.33">19373 15007,'0'0,"0"-25,25 25,-25 25,0 0,-25-25,25 24,0 1,0 0,-25 0,25 0,0-1,0 1,0 0,0 0,0 0,25-1,0 1,-1-25,1 0</inkml:trace>
  <inkml:trace contextRef="#ctx0" brushRef="#br0" timeOffset="79697.11">21630 14610,'0'25,"0"0,0-1,25 1,-25 0,0 0,0 0,25-1,-25 26,0-25,0 24,0-24,24 0,-24 25,0-26,0 1,0 25,25-25,-25-1,0 1,0 0,0 0,0 0</inkml:trace>
  <inkml:trace contextRef="#ctx0" brushRef="#br0" timeOffset="80101.64">22077 14759,'24'-25,"1"25,-25-25,-25 25,1 25,-1-25,0 25,0-25,0 25,0-25,1 24,-1-24,0 25,0-25,0 25,1-25,24 25,0 0,0-1,24-24,1 0,0 25,0-25,0 25,-1-25,1 25,25-25,-25 0,0 25,24-25,-24 0,25 24,-26-24,1 0,0 0,0 25,0-25,-1 0,1 0,0 0,0 0,-25 25,25-25</inkml:trace>
  <inkml:trace contextRef="#ctx0" brushRef="#br0" timeOffset="80320.27">22994 14908,'-25'0,"25"-25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39:27.79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647 5655,'24'0,"1"-24,0-1,0 0,0 0,-1 0,-24 1,25-26,0 25,-25 0,25-24,0 24,-1 0,-24-24,25 24,-25-25,0 1,25-1,-25 25,0-24,0-1,0 0,0-24,-25 24,25 1,-25-1,1 0,-1 1,25 24,-25-25,0 26,0-1,1 0,-1 25,25-25,-25 25,0 25,25 0,-25 0,25-1,0 1,0 25,-24-25,24-1,0 26,0 0,0-26,0 26,0 0,0-1,0 1,0 0,0-26,0 26,0 0,0-1,0-24,0 25,0-26,24 26,1-25,-25 24,25-24,0 0,0 0,-1 0,1-1,0 1,0 0,0-25,-1 25,1-25,25 0,-25 25</inkml:trace>
  <inkml:trace contextRef="#ctx0" brushRef="#br0" timeOffset="543.88">4242 5531,'0'-24,"0"-1,0 0,0 0,25 25,0 0,-25 25,24 0,-24 0,0-1,0 1,0 0,0 0,0 0,0-1,0-48,25-1,-25 0,25 0,-25 0,0 1,25-1,-25 0,25 0,-25 0,0 1,24-1,1 0,-25 0,25 25,0 0,0 25,-1 0,-24 0,25-1,-25 1,25 0,-25 0,0 0,0 24,25-24,-25 0,0 0,0-1,25 1,-25 0,0 0,24 0,1-1,-25 1,25 0</inkml:trace>
  <inkml:trace contextRef="#ctx0" brushRef="#br0" timeOffset="859.99">5085 4936,'0'-25,"0"50,0 0,25-25,-25 25,0 0,0-1,0 26,0-25,0 0,25 24,-25-24,0 25,0-1,0-24,0 25,25-1,-25-24,0 25,0-26,0 26,25-25,-25 0,24-1,-24 1,0 0,0 0,25 0,0-1</inkml:trace>
  <inkml:trace contextRef="#ctx0" brushRef="#br0" timeOffset="1211.24">5085 4986,'0'0,"25"-25,-25 0,25 25,-25-25,25 1,0-1,-1 0,1 0,0 0,0 25,-25-25,25 25,-1-24,1 24,0 0,0 0,0 0,-1 0,1 24,-25 1,0 0,0 0,0 0,0 0,0-1,-25 1,25 0,-24-25,-1 25,0 0,0-1,0-24,1 25,-1-25,25 25,-25-25,0 0,25 25,-25-25</inkml:trace>
  <inkml:trace contextRef="#ctx0" brushRef="#br0" timeOffset="1815.2">5482 5829,'0'0,"0"-25,0 0,0 1,25 24,0-25,0 0,-1 25,1 0,-25-25,25 25,0 0,0 0,-1 0,1 0,-25 25,25-25,-25 25,25-25,-25 25,0-1,0 1,0 0,-25 0,0 0,0 0,1-1,-1 1,0 0,0 0,0 0,-24-1,24 1,0 0,0-25,1 25,-1 0,0-1,0-24,25 25,25-25,0 0,0 0,-1 0,1 0,25 0,-25-25,-1 25,26 0,-25 0,24 0,-24 0,25-24,-25 24,-1 0,1 0,0 0,0 0,0 0,-1 0,1 0</inkml:trace>
  <inkml:trace contextRef="#ctx0" brushRef="#br0" timeOffset="2450.17">6450 5333,'24'0,"1"0,0 0,0 0,0 0,-1 0,1 0,0 0,0 0,0 0,-1 0,1 0,0-25,25 25,-26 0,1 0,0 0,0 0</inkml:trace>
  <inkml:trace contextRef="#ctx0" brushRef="#br0" timeOffset="2638.06">6400 5531,'0'0,"0"25,25-25,0 0,-1 0,1 0,0 0,0 0,24 0,-24 0,0 0,25 0,-26 0,26 0,-25 0,0 0,-1 0</inkml:trace>
  <inkml:trace contextRef="#ctx0" brushRef="#br0" timeOffset="3484.86">8211 4936,'0'25,"-25"-25,50 0,0 0,-1 0,1 0,0 0,0 0,0-25,24 25,-24 0,25 0,-1 0,-24 0,25 0,-26 0,26-25,-25 25,0 0,-1 0,1 0,0 0</inkml:trace>
  <inkml:trace contextRef="#ctx0" brushRef="#br0" timeOffset="3852.06">9153 4713,'0'25,"0"-1,0 1,0 0,0 0,0 0,0 0,0 24,0-24,0 0,0 24,0-24,0 0,0 25,0-26,0 1,0 25,0-25,0-1,0 1,0 0,0 0,0 0,25-25,-25 24,0 1,25-25</inkml:trace>
  <inkml:trace contextRef="#ctx0" brushRef="#br0" timeOffset="4515.88">9848 4862,'25'0,"-25"-25,-25 50,0-25,0 0,0 0,1 0,-1 0,0 25,0-25,0 0,1 0,-1 0,25 24,0 1,0 0,0 0,0 0,0-1,0 1,0 0,0 0,0 0,25-25,-1 0,1 0,0 0,-25-25,25 25,0 0,-1 0,1 0,0 25,0-25,0 0,-25 24,24-24,-24 25,25-25,-25 25,0 0,0 0,0-1,-25 1,1-25,-1 25,0-25,0 25,0-25,-24 25,24-25,0 0,0 0,1 0,-1 0,0 0,0 0,0 0,1 0,-1 0,25-25</inkml:trace>
  <inkml:trace contextRef="#ctx0" brushRef="#br0" timeOffset="5419.75">10642 4961,'-25'0,"0"0,0 0,0 0,25 25,-24-25,-1 0,0 0,25 25,-25-25,0 24,1 1,24 0,-25-25,25 25,-25 0,25-1,-25-24,25 25,0 0,0 0,-25-25,25 25,0-1,0 1,0 0,0 0,0 0,0-1,25 1,0 0,0-25,0 25,-1-25,1 0,0 0,0 0,0 0,-1 0,1 0,0-25,0 25,0-25,-1 25,-24-25,0 1,0-1,0 0,0 0,-24 25,-1 0,0 0,0 0,0 0,1 0,24 25,-25-25,0 0,25 25</inkml:trace>
  <inkml:trace contextRef="#ctx0" brushRef="#br0" timeOffset="5839.99">10989 5333,'0'0,"0"25,25-25,-1 25,-24-1,0 1,0 0,0 0,0 0,0-1,-24-24,24 25,-25 0,0 0,0 0,0-1,1-24,-1 25,0-25,25 25,-25-25</inkml:trace>
  <inkml:trace contextRef="#ctx0" brushRef="#br0" timeOffset="6312.91">11609 5035,'0'-24,"-25"24,0 24,1 1,-1 0,25 0,-25 0,0-25,25 24,-25 1,25 0,-24 0,24 0,0-1,0 1,0 0,0 0,0 0,0-1,24-24,1 25,0-25,0 0,0 0,-1 0,1 0,0 0,0-25,0 25,-1-24,1-1,0 25,-25-25,25 0,-25 0,0 1,0-1,0 0,0 0,0 0,-25 1,0-1,0 0,1 25,-1-25,0 0,0 25,0 0,1 0,-1 0</inkml:trace>
  <inkml:trace contextRef="#ctx0" brushRef="#br0" timeOffset="6711.98">12130 4986,'-25'0,"25"25,-25-25,25 24,-25-24,25 25,0 0,0 0,-24 0,24-1,0 1,0 0,0 0,0 0,24-1,-24 1,25-25,0 25,0 0,0-25,-1 0,1 0,0 0,0 0,0 0,-1-25,1 25,0-25,0 25,0-25,-1 1,-24-1,0 0,0 0,0 0,-24 25,24-24,-25-1,0 25,0-25,0 25,1 0,-1-25,0 25,0 0,0 0</inkml:trace>
  <inkml:trace contextRef="#ctx0" brushRef="#br0" timeOffset="7079.81">12899 4961,'0'25,"-25"-25,0 25,0-25,25 24,-24-24,-1 25,25 0,-25 0,25 0,0-1,0 1,0 0,0 0,0 0,0-1,25 1,0-25,-1 25,1 0,0-25,0 25,0-25,-1 0,26 0,-25 0,24 0,-24 0,0-25,25 25,-26 0,1-25,0 0,0 25,0-25,-25 1,0-1,0 0,0 0,0 0,-25 1,0-1,0 0,0 25,-24-25,24 25</inkml:trace>
  <inkml:trace contextRef="#ctx0" brushRef="#br0" timeOffset="8063.76">8955 6003,'25'0,"-1"0,1 0,0 0,0 0,0 0,-1 25,1-25,0 0,0 0,0 0,-1 0,1 0,0 0,0 0,25 0,-26 0,26 0,0 24,-1-24,1 0,-1 0,26 0,-1 0,-24 0,49 0,-25 0,1 25,24-25,0 0,1 0,-1 25,0-25,0 0,25 0,-25 25,1-25,24 0,-25 25,25-25,-25 0,25 24,-25-24,1 0,24 25,-25-25,0 25,0-25,0 0,-24 25,-1-25,26 0,-26 0,-24 25,24-25,-24 0,-26 0,26 0,-25 0,0 0,-1 0,1 0,0 0,-25-25,0 0</inkml:trace>
  <inkml:trace contextRef="#ctx0" brushRef="#br0" timeOffset="9606.84">9848 6598,'-25'0,"0"0,0 0,1 0,-1 0,0 0,25 25,-25-25,0 0,25 25,-24-25,24 24,-25-24,25 25,0 0,0 0,0 0,0-1,25 1,-1-25,-24 25,25 0,0 0,25 0,-26-25,1 24,0 1,0 0,0 0,-1 0,-24-1,25 26,-25-25,0 0,0-1,0 1,0 0,-25 0,25 0,-24-25,-1 24,0-24,0 25,0-25,1 0,-1 0,0 0,0 0,0 0,1-25,-1 25,0 0,0-24,25-1,0 0,25 0,0 0,0 1,-1-1,26 0,-25 0,0 0,24-24,-24 24,25 0,-26 0,1 1,0-26,25 25,-26 0,-24 0,25 1,0-1,-25 0,0 0,0 0,-25 1,0 24,1-25,-1 25,0 0,0 0,0 0,25 25</inkml:trace>
  <inkml:trace contextRef="#ctx0" brushRef="#br0" timeOffset="9834.81">10493 7069,'0'0</inkml:trace>
  <inkml:trace contextRef="#ctx0" brushRef="#br0" timeOffset="10656.14">10865 6921,'0'-25,"-25"25,0 0,25-25,0 0,25 25,-25-25,25 25,0-25,-1 25,1 0,-25-24,25 24,0 0,0 0,-1 0,1 0,0 0,0 0,-25 24,25 1,-25 0,0 0,0 0,0 0,-25-1,0 1,25 0,-25-25,25 25,-25 0,50-25,99 0,-99 0,0 24,0 1,-1-25,1 0,-25 25,25-25,-25 25,25 0,-25-1,0 1,0 0,0 0,-25-25,25 25,-25-25,0 0,1 24,-1-24,0 0,0 0,0 0,1 0,-1 0,0 0,0 0,0 0,1 0,-1 0,0 0,0 0,0 0,25-24</inkml:trace>
  <inkml:trace contextRef="#ctx0" brushRef="#br0" timeOffset="11068.23">11758 6921,'0'-25,"-25"25,25 25,0-1,0 1,0 0,0 0,0 0,0-1,0 1,0 0,0 0,0 0,0-1,0 1,0 0,25 0,-25 0,0-1,0 1,25 0,-25 0,0 0,24-25,-24 24,25-24,-25 25,0-50</inkml:trace>
  <inkml:trace contextRef="#ctx0" brushRef="#br0" timeOffset="11547.69">12427 6921,'25'0,"-25"-25,0 50,0-1,-25-24,25 25,-24-25,-1 25,25 0,-25-25,0 25,0-25,25 24,-24-24,-1 25,0 0,0-25,25 25,25-25,0 0,0 25,-1-25,26 0,-25 0,0 0,24 0,-24 0,25 0,-25 0,24 0,1 0,-25 0,24 0,1 0,-25 0,-1 0,26 0,-25 0,0-25,-1 25,1 0</inkml:trace>
  <inkml:trace contextRef="#ctx0" brushRef="#br0" timeOffset="11843.74">12427 6896,'0'0,"-24"0,24 25,0-1,0 1,0 0,0 0,0 0,0-1,0 26,0-25,0 0,0 24,0-24,0 0,0 0,0 24,0-24,0 0,0 0,0-1,0 1,0 0,0 0,0 0</inkml:trace>
  <inkml:trace contextRef="#ctx0" brushRef="#br0" timeOffset="12859.7">14238 5854,'25'0,"-25"-25,25 25,-50 25,0 0,0-25,1 25,-1-1,0-24,0 25,0 0,-24 0,24 0,-25-1,26 1,-1 0,-25 0,25-25,1 25,-1-1,0 1,0 0,25 0</inkml:trace>
  <inkml:trace contextRef="#ctx0" brushRef="#br0" timeOffset="13080.32">13916 5904,'25'24,"-1"1,-24 0,25-25,-25 25,25 0,0-25,-25 24,25 1,-1 0,1 0,0-25,0 25,0-1,-1 1,1 0</inkml:trace>
  <inkml:trace contextRef="#ctx0" brushRef="#br0" timeOffset="13960.54">15478 4936,'0'0,"-24"0,-1 0,0 0,0 0,0 0,1 25,-1-25,0 0,0 0,0 0,1 0,-1 0,0 25,0-25,0 0,1 0,-1 0,0 0,25 25,0-1,0 1,0 0,0 0,0 0,0-1,0 1,0 0,0 25,0-26,0 26,0 0,0-1,0 26,0-26,0 26,0-26,-25 26,25-1,0 1,0-26,0 26,0-1,0 25,0-24,0-1,0 25,0-24,0 24,0-25,0 1,0 24,0-25,0 1,0-1,0 1,0-1,0-24,0-1,0 26,-25-26,25 1,-24-25,24 24,-25 1,0-25,25-1,-25 26,25-25,0 0,0-1,0 1,0 0,0 0,25-25,0 0,0 0,24 0,-24 25,25-25,-1 0,26 0,-26 0,26 0,-1 24,0-24,1 0,-1 0,26 0,-26 0,0 25,-24-25,24 0,-24 0</inkml:trace>
  <inkml:trace contextRef="#ctx0" brushRef="#br0" timeOffset="15011.07">16868 5035,'0'25,"0"0,0 0,0 0,0-1,0 1,0 0,0 0,0 0,0-1,0 1,0 0,24 0,-24 0,0-1,0 1,0 0,0 0,0 0,25-1,-25 1,0 0,0 0,0 0,0-1,0 1,0 0</inkml:trace>
  <inkml:trace contextRef="#ctx0" brushRef="#br0" timeOffset="15423.9">15875 5928,'-24'25,"-1"-25,0 0,0 0,50 0,0 0,0 0,-1 25,1-25,25 0,-1 0,1 0,24 25,-24-25,24 0,26 0,-1 25,0-25,0 0,1 0,24 24,0-24,-25 0,25 25,0-25,0 0,-25 25,25-25,-25 0,25 25,-24-25,-1 0,-25 25,25-25,-24 0,-26 0,1 24,0-24,-1 0,-24 0,0 0</inkml:trace>
  <inkml:trace contextRef="#ctx0" brushRef="#br0" timeOffset="16144.3">15999 6623,'0'25,"0"-1,0 1,0 0,0 0,0 0,0-1,0 1,-24 0,24 0,0 25,-25-26,25 1,0 25,0-25,-25 24,25-24,0 0,0 0,-25-1,25 1,0 0,0 0,0 0,0-1,0 1,25-25</inkml:trace>
  <inkml:trace contextRef="#ctx0" brushRef="#br0" timeOffset="16559.74">16446 6821,'-25'25,"0"-25,0 0,25 25,-24-25,24 25,-25 0,25-1,0 1,-25-25,25 25,0 0,0 0,0-1,0 1,0 0,25 0,0-25,-25 25,24-25,1 24,0-24,0 25,0-25,-1 0,1-25,0 25,0 0,0-24,-1 24,1-25,0 25,-25-25,25 0,-25 0,0 1,0-1,0 0,0 0,0 0,0 1,-25-1,0 0,0 0,1 0,-1 25,-25-25,25 1,-24 24,24 0,0-25,-24 25,24 0,0 0,0 0,0 0,25 25,-24-25</inkml:trace>
  <inkml:trace contextRef="#ctx0" brushRef="#br0" timeOffset="16984.34">17066 6796,'-25'0,"0"0,1 25,-1 0,0 0,25 0,0 0,0-1,-25 1,25 0,0 0,0 0,0-1,25 1,-25 0,25 0,0 0,-1-1,1-24,0 25,0-25,0 0,-1 0,1 0,0 0,0 0,0-25,-1 25,1-24,0 24,0-25,-25 0,25 0,-25 0,0 1,0-1,0 0,0 0,-25 0,0 1,0-1,0 0,1 25,-26-25,25 25,0-25,1 25,-1 0,0 0,0 0,0 25,1-25</inkml:trace>
  <inkml:trace contextRef="#ctx0" brushRef="#br0" timeOffset="17411.8">17761 6896,'-25'0,"0"0,0 25,0-1,25 1,0 0,0 0,0 0,0-1,0 1,0 0,0 0,0 0,25-25,0 24,0 1,-25 0,25-25,-1 25,26-25,-25 25,0-25,24 0,-24 0,25 0,-1 0,1 0,-25-25,24 25,1 0,-25-25,-1 0,1 25,0-25,0 1,0 24,-25-25,0 0,0 0,0 0,0 1,-25-1,0 0,0 0,0 0,1 1,-1 24,0-25,-25 25,26-25,-1 25,0 0,0-25,0 25,1 0,-1 0,0 0,0 0,0 0</inkml:trace>
  <inkml:trace contextRef="#ctx0" brushRef="#br0" timeOffset="19319.72">19472 5928,'25'0,"0"0,-1 0,26 0,-25 0,0 0,24 0,-24 0,25 0,-26 0,26-24,0 24,-1 0,1 0,-25 0,24 0,1 0,-25 0,0-25,24 25,-24 0,0 0,0 0</inkml:trace>
  <inkml:trace contextRef="#ctx0" brushRef="#br0" timeOffset="19864.12">22176 5135,'0'0,"0"24,-25-24,25 25,0 0,0 0,0 0,0-1,0 1,0 25,0-25,25-1,-25 26,0-25,0 24,25-24,-25 25,0-25,24-1,-24 26,25-25,-25 0,0-1,25 1,-25 0,25 0,-25 0,25-25,-25 25,24-25,-24 24</inkml:trace>
  <inkml:trace contextRef="#ctx0" brushRef="#br0" timeOffset="20368.09">20985 6350,'-25'0,"50"0,0 0,0 0,0 25,-1-25,1 0,0 0,25 0,-1 0,1 0,-1 0,1 25,24-25,1 0,-1 0,1 0,-1 24,25-24,0 0,-24 0,24 0,0 0,-24 0,24 25,0-25,0 0,-24 0,24 0,-25 0,1 0,-1 0,1 0,-1 0,-24 0,24 0,-24 0,-1 0,-24 0,25 0,-25-25,-1 25,1 0,-25-24,0-1</inkml:trace>
  <inkml:trace contextRef="#ctx0" brushRef="#br0" timeOffset="21759.85">20886 6772,'0'24,"0"1,0 0,0 0,0 0,0 0,-25 24,25-24,0 25,-25-26,25 26,0-25,-25 24,25-24,0 0,0 25,0-26,0 1,0 0,0 0,0 0,0-1,0 1,0 0</inkml:trace>
  <inkml:trace contextRef="#ctx0" brushRef="#br0" timeOffset="22316.14">21531 6921,'0'-25,"0"0,-25 25,0 25,0-25,25 25,-24-25,-1 24,25 1,-25 0,0-25,25 25,-25 0,1-1,24 1,-25 0,0 0,25 0,-25-1,25 1,-25 0,25 0,-24 0,24-1,0 1,0 0,0 0,0 0,24-1,1-24,-25 25,25-25,0 0,0 25,-1-25,1 0,0 0,0 0,0 0,24 0,-24 0,0 0,0 0,-1-25,1 25,0 0,-25-25,0 1,0-1,0 0,-25 0,0 25,1-25,-1 25,0-24,0 24,0 0,1 0,-1 0,0 0,0 0,0 0,1 24,-1-24,25 25,-25-25,25 25</inkml:trace>
  <inkml:trace contextRef="#ctx0" brushRef="#br0" timeOffset="22888">21977 7169,'0'-25,"0"0,0 0,25 0,0 25,-25-24,25 24,0-25,-1 0,1 25,0 0,-25-25,25 25,0 0,-1 0,-24-25,25 25,0 0,0 0,0 0,-25 25,0 0,0 0,0 0,0-1,0 1,0 0,-25 0,0 0,25-1,-25 1,0 25,1-25,-26-1,25 1,0 0,-24 0,24 0,0-25,-25 24,26 1,-1-25,0 25,0-25,0 0,1 0,24 25,24-25,1 0,0 0,0 0,0 0,-1 0,1 0,25 0,-25 0,24 0,-24 0,25 0,-25 0,24 0,1 0,-25 0,24 0,-24 0,0 0,0 0</inkml:trace>
  <inkml:trace contextRef="#ctx0" brushRef="#br0" timeOffset="23340.16">22845 7218,'0'-25,"-24"25,-1 0,0 0,0 0,25 25,-25-25,25 25,-24-25,24 25,-25 0,0-1,25 1,0 0,-25 0,25 0,0-1,0 1,0 0,0 0,25 0,0-1,0-24,-1 0,1 25,0-25,25 0,-26 0,26 0,-25 0,0 0,24-25,-24 25,0 0,25-24,-26 24,-24-25,25 25,0 0,-25-25,0 0,0 0,0 1,-25 24,25-25,-25 0,1 0,-1 25,0-25,0 25,-25-24,26 24,-1-25,0 25,0 0,0 0</inkml:trace>
  <inkml:trace contextRef="#ctx0" brushRef="#br0" timeOffset="24511.94">23168 5283,'25'0,"0"0,-1 0,1 0,0 0,25 0,-26 0,1 0,0 0,0 0,0 0,24 0,-24 0,0 0,0 0,-1 0,1 0,0 0,0 0,0 0,-1 0,1 0,0 25,-25 0,25 0,-25 0,0-1,0 26,0-25,0 0,0 24,0-24,0 25,0-1,0 1,0-1,0 1,0 25,0-26,0 26,0-1,-25 0,25 1,0-1,-25 1,25-1,0 25,-25-24,25-1,0 0,0 1,0-1,0 1,0-1,0-24,0 24,0-24,0-1,0 1,0 0,0-1,0 1,-24-25,24 24,0 1,0-1,-25-24,25 25,0-1,0-24,-25 25,25-25,0 24,0-24,0 0,0 0,0 0,0-1,-25-24,0 0,25-24,-24 24,-1 0,0 0,0-25,0 25,1-25,-26 25,0-25,26 25,-26 0,25-25,-24 25,24 0,0-25,0 25</inkml:trace>
  <inkml:trace contextRef="#ctx0" brushRef="#br0" timeOffset="27491.78">6474 9451,'-24'0,"-1"0,25 24,0 1,-25 0,25 0,0 0,0-1,0 1,0 0,0 0,0 0,0-1,0 1,0 25,0-25,0-1,0 26,0 0,0-26,0 26,0-25,0 25,0-1,0-24,-25 25,25-26,0 1,0 0,0 0,0 0,0-1,0 1,0 0,0 0,0 0</inkml:trace>
  <inkml:trace contextRef="#ctx0" brushRef="#br0" timeOffset="27911.53">6400 9624,'0'0,"0"-25,0 1,0-1,0 0,0 0,25 0,0 1,-1 24,-24-25,25 0,0 25,-25-25,25 25,0-25,-1 25,1-24,0 24,0 0,0 0,-1 0,1 0,0 0,0 0,-25 24,25 1,-25 0,0 0,0 0,0-1,0 1,0 25,0-25,0-1,-25 1,25 0,-25 0,0-25,0 25,1-1,-1 1,0-25,0 25,-24-25,24 0,0 25,0-25,0 0,1 0</inkml:trace>
  <inkml:trace contextRef="#ctx0" brushRef="#br0" timeOffset="28492.2">7219 10418,'0'-25,"0"0,0 1,24 24,1 0,0-25,0 25,0 0,-1 0,1 0,0 0,0 0,-25 25,25-25,-25 24,0 1,0 0,0 0,0 0,0-1,-25 1,0 0,0-25,0 25,25 0,-24-25,-1 24,0-24,0 25,0-25,1 0,-1 25,0-25,0 0,50 0,0 0,0 0,-1 0,1 0,25 0,-25 0,-1 0,26 0,-25 0,0 0,24 0,-24 0,0 0,24 0,-24 0</inkml:trace>
  <inkml:trace contextRef="#ctx0" brushRef="#br0" timeOffset="28756.73">8335 10120,'25'0,"-1"0,1 0,0 0,0 0,0 0,-1 0,1-24,0 24,25 0,-26 0,1 0</inkml:trace>
  <inkml:trace contextRef="#ctx0" brushRef="#br0" timeOffset="28920.99">8360 10244,'0'0,"0"25,24-25,1 0,0 0,0 0,0 0,-1 0,1-25</inkml:trace>
  <inkml:trace contextRef="#ctx0" brushRef="#br0" timeOffset="29739.76">9798 9872,'25'0,"0"0,0 0,-25 25,24-25,1 0,0 0,0 0,0 0,-1 0,1 0,0-25,0 25,0 0,-1 0,1 0,0 0,0 0,0 0,-1 0,-24 25,0 0,0 0,-24-1,-1 1,25 0,-25 0,25 0,-25 24,0-24,25 0,-24 0,-1 24,25-24,-25 0,0 25,0-26,25 1,-24 0,-1 0,0 0,25-1,-25 1,25 0,0 0,-25 0</inkml:trace>
  <inkml:trace contextRef="#ctx0" brushRef="#br0" timeOffset="29927.85">10468 10418,'-25'0</inkml:trace>
  <inkml:trace contextRef="#ctx0" brushRef="#br0" timeOffset="30647.93">10964 9872,'0'-25,"-25"25,0 0,1 0,24 25,-25 0,25 0,-25-25,25 25,-25-1,25 1,-25 0,25 0,-24 25,-1-26,25 26,-25-25,25 0,0 24,0-24,0 0,0 24,0-24,0 0,0 0,0 0,25-1,0 1,-1 0,1-25,0 0,0 25,24-25,-24 0,0 0,25 0,-26 0,1-25,25 25,-25 0,-1-25,1 25,0-25,0 25,0-24,-1-1,-24 0,0 0,0 0,-24 1,-1 24,25-25,-25 25,0-25,0 25,1 0,-1 0,0 0,0 0,0 0,1 0,-1 0,0 0,0 0,25 25,-25-25,1 0,24 25,-25-25,25 24,0 1</inkml:trace>
  <inkml:trace contextRef="#ctx0" brushRef="#br0" timeOffset="31099.85">12303 9971,'-24'0,"-1"0,25 25,-25-25,25 25,-25-25,25 25,-25-25,25 25,-24 0,24-1,-25 1,0 0,25 0,-25 24,0-24,1 0,-1 0,25 0,-25-1,0 1,0 0,25 0,0 0,-24-25,24 24</inkml:trace>
  <inkml:trace contextRef="#ctx0" brushRef="#br0" timeOffset="31371.71">11857 10046,'-25'0,"25"-25,0 50,25-25,0 25,0 0,-1-1,1 1,0-25,0 25,0 0,24 0,-24-1,0 1,0 0,-1 0,1 0,0-25,0 24,0 1,-1 0,1-25,0 25,0-25,-25 25</inkml:trace>
  <inkml:trace contextRef="#ctx0" brushRef="#br0" timeOffset="32255.55">13172 9847,'0'-24,"0"-1,0 50,0-1,0 1,0 0,0 0,0 0,0-1,-25 1,25 0,0 25,0-25,0 24,-25-24,25 25,0-26,0 26,0-25,0 24,0-24,0 0,0 0,0 0,0-1,0 1,0 0,0 0,0 0,25-25</inkml:trace>
  <inkml:trace contextRef="#ctx0" brushRef="#br0" timeOffset="32699.8">13618 9947,'25'0,"-25"-25,0 50,0-1,0 1,-25 25,25-25,0 0,0-1,0 26,-25-25,25 24,0-24,0 25,0-25,0 24,0-24,25 0,0 0,-25-1,25 1,0 0,-1 0,1-25,0 25,0-25,0 0,-1 0,1 0,0-25,25 25,-26-25,1 25,0-25,-25 0,25 1,0 24,-25-50,0 25,0 0,0 1,0-1,0-25,0 25,-25 1,0-26,0 25,0 0,1-24,-1 24,-25 0,25 0,1 25,-26-25,25 25,0-24,1 24,-1-25,0 25,0 0</inkml:trace>
  <inkml:trace contextRef="#ctx0" brushRef="#br0" timeOffset="33109.18">13519 9203,'25'0,"0"0,-1 0,1 0,0-25,0 25,0 0,-1 0,26 0,-25 0,0 0,-1 0,26 0,-25 0,0 0,-1-25,1 25,0 0</inkml:trace>
  <inkml:trace contextRef="#ctx0" brushRef="#br0" timeOffset="33532.21">14635 9029,'-25'0,"25"25,-24-25,-1 25,0-1,0-24,25 25,-25 0,0-25,1 25,24 0,-25-25,0 24,0 1,0-25,25 25,0 0,25-25,0 0,0 0,0-25,-1 25,1 0,0 0,25-25,-25 25,-1 0,26 0,-25-25,24 25,-24 0,0-24,25 24,-26 0,1 0,0-25,0 25,0 0,-1 0,1 0,-25-25,25 25</inkml:trace>
  <inkml:trace contextRef="#ctx0" brushRef="#br0" timeOffset="33815.37">14734 8954,'0'25,"0"0,0 0,-24 0,24 0,0-1,0 1,0 0,0 0,0 0,0-1,0 26,0-25,0 24,0-24,0 25,0-25,0 24,0-24,0 0,0 24,0-24,0 0,0 0,0 0,0-1,0 1,24 0,-24 0</inkml:trace>
  <inkml:trace contextRef="#ctx0" brushRef="#br0" timeOffset="36131.61">15702 10244,'25'0,"-25"-24,0-1,-25 25,0 0,0 0,0 0,0 25,1-25,-1 0,0 24,0 1,0 0,1-25,-1 25,0 0,25-1,-25-24,25 25,-25 0,25 0,0 0,-24-1,24 1,0 0,0 0,24-25,1 0,-25 25,25-25,0 0,0 0,-1-25,1 25,0 0,0-25,0 25,-1-25,1 0,0 25,0-24,0-1,0 0,-25 0,24 25,-24-25,0 1,0-1,0 0,0 0,-24 50,24 0,0 0,0-1,0 1,0 0,0 0,0 0,24-25,-24 24,25-24,-25 25,25-25,0 0,0 0,-1 0,-24-25,25 25,0 0,0-24,0-1,-1 25,1-25,-25 0,25 0,0 1,0-1,-25-25,24 25,-24 1,25-1,-25-25,0 25,0 1,0-26,0 25,0 0,0 0,0 1,0-1,0 0,0 0,0 0,0 50,0 0,0 0,0 0,0-1,0 1,0 25,0-25,0 0,0-1,0 26,0-25,0 24,0-24,0 0,0 25,25-26,-25 1,0 0,25 0,-25 0,0-1,25-24,-25 25,24-25,-24 25,25-25,0 0,0 0,0 0</inkml:trace>
  <inkml:trace contextRef="#ctx0" brushRef="#br0" timeOffset="36351.83">15925 10195,'25'0,"0"0,-25-25,24 25,1 0,0 0,0 0,0-25,-1 25,1 0,0 0,25 0,-26-25,1 25</inkml:trace>
  <inkml:trace contextRef="#ctx0" brushRef="#br0" timeOffset="37115.46">16446 10220,'0'24,"0"1,25-25,-25 25,0 0,0 0,0-1,0 1,24 0,-24 0,0 0,0-1,0 1,0 0,0-50,0 0,0 1,0-1,25 0,-25 0,0 0,0 1,25 24,-25-25,25 0,0 0,-1 0,-24 1,25 24,0 24,-25 1,25-25,-25 25,0 0,0 0,0-1,0 1,0 0,0 0,0-50,25 25,-25-25,25 0,-1 1,-24-1,25 0,0 0,-25 0,25 25,-25-24,25-1,-1 25,-24-25,25 25,-25-25,25 25,0 0,0 25,-25 0,0 0,24-1,-24 1,0 0,0 0,25 0,-25-1,0 1,0 0,25-25,-25 25,25 0,0-1,-1 1,1-25,0 0,0 0,-25 25,25-25,-1 0,1 0,0 0</inkml:trace>
  <inkml:trace contextRef="#ctx0" brushRef="#br0" timeOffset="42420.43">1886 12898,'0'0,"0"25,0 0</inkml:trace>
  <inkml:trace contextRef="#ctx0" brushRef="#br0" timeOffset="43015.58">1836 13146,'-25'0,"25"-24,0-1,0 0,0 0,0 0,0 1,0-1,0 50,0-1,0 1,0 0,0 0,0 0,0-1,0 1,0 0,0 0,0 25,0-26,0 1,0 25,0-1,0-24,0 0,0 25,0-26,0 1,0 0,0 0,0 0,0-1,0 1,0-50,0 1,0-1,0 0,0 0,0 0,25 1,-25-1,25 0,0 0,-1 25,-24-25,25 25,0 0,-25-24,25 24,0 0,-1 0,1 0,0 0,0 0,-25 24,25-24,-25 25,0 0,0 0,-25-25,25 25,-25-1,0-24,0 25,1-25,-1 25,0-25,0 25,0-25,-24 0,24 25,0-25,0 0,0 0,1 0,24-25</inkml:trace>
  <inkml:trace contextRef="#ctx0" brushRef="#br0" timeOffset="43436.31">1910 12328,'-24'25,"-1"-25,25 25,-25-25,0 24,0 1,0 0,1 0,-1 24,0 1,0 0,0-1,1 1,-1-1,0 26,0-26,25 26,-25-26,25 26,0-26,0 26,0-25,0-1,0 1,25 24,-25-24,25-1,-25-24,25 25,0-25,-1 24,1-24,0 0,0 24,0-24,-1-25,1 25,0 0,0-25,25 25,-26-25,1 24,0-24,25 0,-26 0,1 0</inkml:trace>
  <inkml:trace contextRef="#ctx0" brushRef="#br0" timeOffset="43935.63">2456 12477,'0'25,"0"-1,25 1,0 0,-25 0,24 0,1 24,-25 1,25-1,0 1,-25 0,0 24,0 0,0 1,0-1,0-24,-25 24,25 1,-25-26,25 26,-25-26,25-24,-24 25,24-25,-25 24,0-24,25 0,-25 0,0-25,25 24,-24-24,24 25,-25-25,0 0</inkml:trace>
  <inkml:trace contextRef="#ctx0" brushRef="#br0" timeOffset="48659.54">3895 12774,'24'0,"-24"-24,25 24,-25 24,0 1,-25 0,25 0,-24 0,24 24,-25-24,25 0,-25 24,25-24,-25 0,0 0,1 24,24-24,-25 0,25 0,-25 0,25 0,-25-25,25 24,0 1,0 0,-25-25,25 25,0-50,25 0,-25 0,25 1,-25-1,25-25,0 25,-25 0,24-24,1 24,0 0,0-24,-25 24,25-25,-1 25,1-24,-25 24,25 0,-25 0,0 1,25-1,-25 0,0 0,0 50,0 0,25 0,-25-1,0 1,25 25,-25-25,24-1,-24 26,0-25,25 24,-25-24,25 25,-25-25,0-1,0 26,25-25,-25 25,0-26,25 1,-25 0,0 0,0 0,0-1,24 1,-24 0</inkml:trace>
  <inkml:trace contextRef="#ctx0" brushRef="#br0" timeOffset="48883.68">3820 13196,'0'-25,"25"25,0 0,0 0,-1-25,1 25,0 0,0 0,25-24,-26 24,1 0,0 0,25 0</inkml:trace>
  <inkml:trace contextRef="#ctx0" brushRef="#br0" timeOffset="49211.53">4391 12824,'0'0,"0"-25,0 0,0 50,0 0,0 0,0 0,0-1,0 1,0 0,0 25,0-26,0 1,0 0,0 0,0 24,0-24,0 0,0 0,0 25,0-26,0 1,0 0,0 0,0 0,0-1,0 1,25 0,-25 0,24-25,-24 25,25-25,0 0,0 0,0-25</inkml:trace>
  <inkml:trace contextRef="#ctx0" brushRef="#br0" timeOffset="49411.71">4267 13221,'0'-25,"25"25,-1 0,1 0,0 0,0-25,0 25,24 0,-24 0,25-25,-26 25,26 0</inkml:trace>
  <inkml:trace contextRef="#ctx0" brushRef="#br0" timeOffset="49892.75">5606 12650,'-25'0,"1"0,24-24,0 48,0 1,0 0,0 0,0 24,0-24,-25 0,25 0,-25 0,25 24,-25-24,25 25,0-26,-25 1,25 25,0-25,0-1,0 1,0 0,0 0,0 0,0 0,25-1,-25 1,25-25,0 0,0 0,-1 0,1 0,0 0,0-25,0 25</inkml:trace>
  <inkml:trace contextRef="#ctx0" brushRef="#br0" timeOffset="50119.67">5185 13047,'0'0,"0"-25,24 25,1 0,0 0,0 0,0-24,-1 24,1 0,25 0,-25-25,24 25,-24 0,25-25,-26 25,26-25</inkml:trace>
  <inkml:trace contextRef="#ctx0" brushRef="#br0" timeOffset="50879.44">5780 12700,'0'25,"0"0,-25-1,25 1,0 0,0 0,0 0,0-1,0 1,0 0,0 0,0 0,0-1,0 1,0 0,0 0,-25 0,25-1,0 1,0 0,0-50,0 0,25 25,-25-24,25-1,0 0,-25 0,24 25,-24-25,25 1,-25-1,25 25,-25 25,25-25,-25 24,0 1,25 0,-1 0,-24 0,25-25,0 24,0-24,0 0,-1 0,1 0,0 0,-25-24,25 24,-25-25,25 25,-25-25,25 25,-25-25,24 25,-24-25,0 1,0-1,0 0,0 0,-24 25,-1 0,0 0,25 25,-25-25,25 25,0 0,-25-25,25 24,0 1,0 0,0 0,25-25,-25 25,25-25,0 0,0 24,-1-24,1 0,0 0,0 0,0 0,-1 0,26 0,-25 0,0 0,-1 0,1 0,0-24,0 24,0 0,-1 0,1 0,0-25,0 25</inkml:trace>
  <inkml:trace contextRef="#ctx0" brushRef="#br0" timeOffset="53300.14">7491 13097,'0'-25,"25"25,0 0,0-25,0 25,-1 0,1 0,-25 25,25-25,-25 25,0 0,0-1,0 1,25 0,-25 0,0 0,0 0,0-1,0 1,0 0,0 0,0 0,0-1,0 1,-25-25,25-25,0 1,0-1,0 0,0 0,25 25,-25-25,0 1,0-1,0 0,25 25,-25-25,24 0,-24 0,25 25,-25-24,25 24,0 24,0-24,-25 25,0 0,24-25,-24 25,0 0,0 0,0-1,0 1,0 0,0-50,0 0,0 1,0-1,25 25,-25-25,0 0,0 0,25 25,-25-25,25 1,-25-1,25 25,-25 25,0-1,0 1,24 0,-24 0,25 0,-25 0,25-25,-25 24,25-24,0 25,-1-25,1 0,0 0,0 0,-25-25,25 25,0 0,-25-24,24 24,-24-25,25 25,-25-25,25 25,-25-25,0 0,0 0,0 1,0-1,-25 0,0 25,1 0,24 25,-25-25,25 25,-25-1,25 1,0 0,0 0,0 0,0 0,25-1,-25 1,25-25,-1 25,1-25,0 25,0-25,0 0,-1 0,1-25,0 25,0 0,0-25,-1 0,1 25,-25-24,25-1,0 0,0 0,-25 0,24 0,-24 1,25-1,-25 0,0 0,0-24,0 24,0 0,0-25,0 26,0-1,0 0,0 0,0 0,0 1,-25-1,1 0,-1 25,0 0,0 25,25 0,0-1,0 1,0 0,0 0,0 0,0-1,0 1,0 0,0 0,0 24,0-24,0 0,0 0,25 0,-25-1,25 1,-25 0,0 0,25 0,-25 0,24-25,-24 24,25-24,-25 25,25-25,0 25,0-25,-25-25,24 25,1 0,0-25,0 1,0 24,-25-25,24 25,1-25,-25 0,25 0,-25 0,0 1,0-1,25 0,-25 0,0 0,0 1,0-26,0 25,0 0,0 1,0-1,0 0,0 0,0 0,-25 25,25-24,-25 24,25 24,0 1,0 0,0 0,0 0,0-1,0 1,0 0,0 0,0 0,0 24,0-24,0 0,0 0,25-1,-25 1,0 0,25 0,-25 0,0 0,25-1,-25 1,24 0,1-25,-25 25,25-25,0 0,0-25,-1 25</inkml:trace>
  <inkml:trace contextRef="#ctx0" brushRef="#br0" timeOffset="53667.61">8806 13047,'-25'0,"0"0,50-25,0 25,0 0,0 0,-1 0,1 0,0 0,0 0,0 0,-1 0,1-24,0 24,0 0,0 0,-1 0,-24-25,0 50,0-1,0 1,0 0,0 0,0 0,25-25,-25 24,25 1,0 0,0 0,-1 0,1 0,0-25,0 0,0 0</inkml:trace>
  <inkml:trace contextRef="#ctx0" brushRef="#br0" timeOffset="53824.6">9327 12849,'0'0,"0"-25,-25 25,25-25,0 50</inkml:trace>
  <inkml:trace contextRef="#ctx0" brushRef="#br0" timeOffset="54871.4">9377 12948,'0'25,"0"0,0-1,0 1,24 0,-24 0,0 0,0-1,0 1,0 0,0 0,0 0,0 0,0-50,0 0,0 0,0 0,0 0,0 1,25 24,-25-25,25 25,-25-25,0 0,25 25,0-25,-1 25,-24 25,0 0,0 0,25-25,-25 25,0-1,25 1,-25 0,25-25,0 0,-1 0,1 0,0-25,0 25,0-25,-1 1,1-1,-25 0,0 0,0 0,0 1,0 48,-25-24,25 25,-24-25,24 25,0 0,0 0,0-1,0 1,24-25,1-25,0 25,0-24,0 24,-25-25,0 0,24 25,-24-25,0 0,25 1,0 24,-25 24,25-24,-25 25,25 0,-25 0,24-25,-24 25,0-1,25 1,-25 0,0 0,25 0,-25 0,0-1,0 1,25 25,-25-25,0-1,0 1,0 0,0 0,0 0,0-1,-25-24,25 25,-25 0,0-25,1 0,-1 0,0 0,0-25,25 0,0 1,-25 24,25-25,0 0,25 0,0 25,0-25,0 25,-1 0,1 0,0-24,0 24,0 0,-1 0,1-25,0 25,0 0,-25-25</inkml:trace>
  <inkml:trace contextRef="#ctx0" brushRef="#br0" timeOffset="55967.96">10865 13295,'0'0,"-25"0,25 25,0 0,0 0,0 0,25-25,0 0,-25-25,24 25,1 0,0-25,0 25,0 0,-25-25,24 25,1-25,0 1,0-1,-25 0,0 0,0 0,0 0,0 1,0-1,0 0,0 50,0 0,0-1,0 1,0 0,0 25,0-25,0 24,25-24,-25 25,0-26,0 26,0 0,0-26,24 26,-24-25,0 0,0-1,25 1,-25 0,0 0,0 0,0-1,0-48,0-1,0 0,0 0,0 0,0 1,0-1,0 0,0 0,0 0,0-24,0 24,0-25,0 26,25-26,-25 25,0-24,25 24,-25 0,0 0,25 25,-25-25,24 0,1 25,0-24,0 24,0 0,0 0,-1 0,-24 24,25 1,-25 0,0 0,0 0,0 0,-25-25,25 24,-24-24,-1 25,0 0,0-25,0 0,0 0,1 25,-1-25,0 0</inkml:trace>
  <inkml:trace contextRef="#ctx0" brushRef="#br0" timeOffset="57381.97">11559 13122,'0'0,"-24"0,-1 0,25 24,-25-24,25 25,-25-25,25 25,0 0,0 0,0 0,0-1,25 1,-25 0,25-25,-25 25,25-25,-1 0,1 0,0 0,0 0,0-25,-1 0,1 0,-25 1,0-1,0 0,-25 25,1-25,-1 25,25-25,-25 25,25-25,-25 25,50 0,0 0,-25-24,25 24,-1 0,1-25,0 25,0 0,-25-25,25 25,-25-25,0 50,0 0,0 0,0-1,0 1,24-25,-24 25,0 0,0 0,25-25,-25 25,0-1,0 1,0 0,25-25,-25-25,0 0,25 25,-25-24,25 24,-25-25,0 0,24 25,-24-25,25 0,0 25,0 0,0 0,-1 0,-24 25,0 0,0 0,0 0,0-1,0 1,0-50,0 1,25 24,-25-25,0 0,25 25,0-25,-25 0,25 25,-1 0,1 0,-25 25,25-25,0 25,0-25,-25 25,24-25,1 0,0-25,0 0,-25 0,25 25,-25-25,0 1,24-1,-24 0,0 0,0 0,0 1,25-1,-25 0,0 0,0 0,0 1,0-1,0 0,0-25,0 26,0-1,0 0,0 0,0 0,0 1,-25 24,25-25,0 0,0 50,0 0,0-1,0 1,0 0,0 0,0 0,0-1,0 26,0-25,0 0,0-1,0 1,0 25,0-25,25-1,-25 1,0 0,0 0,0 0,0-1,0 1,25 0,0 0,0-25,-25 25,25-25,24 0</inkml:trace>
  <inkml:trace contextRef="#ctx0" brushRef="#br0" timeOffset="57607.43">12328 12948,'-25'25,"50"-25,0 0,0 0,0 0,-1 0,1 0,0 0,0 0,0 0,0 0,-1 0,1 0,0 0,0-25,0 25,-1 0</inkml:trace>
  <inkml:trace contextRef="#ctx0" brushRef="#br0" timeOffset="57776.57">11931 12750,'0'0,"25"0</inkml:trace>
  <inkml:trace contextRef="#ctx0" brushRef="#br0" timeOffset="59471.55">13544 13146,'-25'0,"25"25,-25-25,25 25,-25-25,25 25,-25 0,25 0,0-1,0 1,0 0,0 0,0 0,25-25,0 0,0 0,0 0,0-25,-1 25,1-25,-25 0,25 25,0-25,-25 1,25-1,-1 0,-24 0,0 0,0 0,0 1,-24 24,24-25,-25 25,0 0,0 0,0 0,25 25,0-1,0 1,25-25,0 0,0 0,-25-25,25 25,-1 0,1 0,-25-24,25 24,0-25,0 25,-25-25,24 25,1-25,-25 0,25 1,0 24,-25-25,25 0,-25 0,0 0,0 1,0-1,0 0,0 0,0 50,0 0,0 0,0-1,0 1,-25 25,25-25,0-1,0 26,-25 0,25-26,0 26,0 0,-25 24,25-24,0-1,0 1,0 0,0-1,0 1,0-1,0-24,0 25,0-25,25-1,0 26,0-25,-25 0,24-25,1 24,0-24,0 25,0-25,-1-25,-24 1,0-1,0 0,0 0,-24 0,-1 25,25-24,-25-1,0 0,0 0,1 0,-1 1,25-1,25 25,-1 0,1-25,0 25,0 0,0 0,-1 0,26 0</inkml:trace>
  <inkml:trace contextRef="#ctx0" brushRef="#br0" timeOffset="60179.36">14710 12725,'0'-25,"-25"25,0-25,25 50,0 0,0 0,0-1,0 1,0 0,0 0,-25 0,25 24,0-24,0 25,-25-26,25 26,0 0,-24-1,24 1,-25-25,25 24,-25 1,0-25,25 24,0-24,-25 25,25-25,0-1,0 1,-25-25,25 25,0 0,25-25,0-25,0 25,0 0,0 0,-1 0,1-25,0 25,0 0,0 0,-1 0,1 0,25 0,-25 0,-1-25,26 25,-25 0,0 0,-1 0,1 0,0 0,0 0,0 0,-1 0,1 0,0 0</inkml:trace>
  <inkml:trace contextRef="#ctx0" brushRef="#br0" timeOffset="60597.4">15255 13320,'0'25,"0"0,0 0,0-1,0 1,-25-25,25 25,0 0,0 0,0-1,0 1,0 0,0 0,0 0,25-25,-25 24,25-24,0 0,0 0,-1 25,1-25,0-25,0 25,0 0</inkml:trace>
  <inkml:trace contextRef="#ctx0" brushRef="#br0" timeOffset="60781.25">15330 13072,'-25'-25,"25"0,-25 25,25-24,0-1,0 0,25 25</inkml:trace>
  <inkml:trace contextRef="#ctx0" brushRef="#br0" timeOffset="61595.8">15776 13767,'0'24,"0"1,0 0,0 0,0 0,-25-1,25 1,-24 0,24 0,-25 0,25-1,-25 1,25 0,-25-25,0 25,25 0,-25-1,1 1,-1 0,0-25,25 25,-25-25</inkml:trace>
  <inkml:trace contextRef="#ctx0" brushRef="#br0" timeOffset="63003.47">16744 12427,'0'25,"0"0,0 0,0-1,0 1,0 0,0 25,0-26,0 26,0 0,0-1,0 1,0-1,0 26,0-26,0 1,0 0,0 24,0-24,0-1,0 26,0-26,-25 1,25-25,0 24,0-24,0 25,0-25,0-1,0 1,0 0,0 0</inkml:trace>
  <inkml:trace contextRef="#ctx0" brushRef="#br0" timeOffset="63495.25">16818 12626,'0'0,"25"-25,-25 0,25 25,-25-25,24 25,1 0,-25-25,25 25,0-24,0 24,-25-25,24 25,1 0,0-25,0 25,0 0,-1-25,1 25,0 0,0-25,0 25,-1 0,1 0,0 0,0 0,0 0,-1 0,1 0,0 0,0 0,0 0,-1 25,1-25,0 0,-25 25,25-25,-25 25,0 0,0-1,0 1,0 0,0 0,0 0,-25-1,0 1,0 0,1 0,-1 0,0-25,0 24,-24 1,24 0,0-25,0 0,0 25,-24-25,24 0,0 0,0 0,1 0,-1 0,0 0</inkml:trace>
  <inkml:trace contextRef="#ctx0" brushRef="#br0" timeOffset="64603.04">17215 12898,'0'25,"-25"-25,0 0,0 0,1 0,-1 0,0 0,0 0,0 0,1 0,-1 0,0 0,0-25,0 25,1 0,-1 0,0 0,0 0,25-24,-25 24</inkml:trace>
  <inkml:trace contextRef="#ctx0" brushRef="#br0" timeOffset="65571.45">17140 14139,'25'0,"0"-25,0 0,0 25,-25-25,24 0,1 25,0-24,0-1,-25 0,25 25,-1-25,1 0,-25 1,25 24,-25-25,25 0,-25 0,0 0,-25 1,0 24,0 0,1 0,-1 0,0 0,0 0,25 24,25-24,0 25,0-25,-1 0,26 25,-25-25,0 25,-1-25,1 0,0 25,0-25,-25 24,25-24,-1 25,1-25,-25 25,0 0,0 0,-25-25,1 0,-1 0,0 0,0 0,0 0,1 0,-1 0,0 0,0 0,25-25,25 25</inkml:trace>
  <inkml:trace contextRef="#ctx0" brushRef="#br0" timeOffset="66535.36">17810 13841,'0'-25,"-25"50,25 0,0 0,-24-25,24 24,0 1,0 0,0 0,0 0,0-1,24-24,1 25,0-25,0-25,0 25,-25-24,24-1,-24 0,0 0,-24 0,-1 25,25-24,-25 24,0 0,25-25,-25 25,1 0,-1 0,0 0,50 0,0 25,-1-25,1 0,0 0,0 0,0 0,-1-25,1 25,0 0,0 0,-25-25,25 25,-1-25,1 0,-25 1,0-1,0 0,0 0,0 0,0 1,0-1,0 0,0 0,-25 0,25 1,-24-1,-1 25,0 0,25 25,0-1,0 1,0 0,0 0,0 0,0-1,0 1,0 0,0 0,0 0,0-1,0 1,0 0,0 0,25 0,-25-1,25-24,-25 25,24-25,1 25,0-25,0 0,0 0,-1 0,1 0,0 0,0 0,-25-25,25 25,-1 0,-24-25,25 25,-25-24,0-1,25 25,-25-25,0 0,0 0,0 1,-25 24,25 24,0 1,0 0,0 0,0 0,0-1,0 1,25-25,0 0,-25 25,25-25,-1 0,-24-25,25 25</inkml:trace>
  <inkml:trace contextRef="#ctx0" brushRef="#br0" timeOffset="66687.63">18381 13568,'0'-25</inkml:trace>
  <inkml:trace contextRef="#ctx0" brushRef="#br0" timeOffset="67259.28">18629 13469,'0'25,"0"0,0-1,24 1,-24 0,25 0,-25 0,0-1,25-24,-25 25,0 0,0 0,0 0,-25-25,25 24,-25-24,1 25,-1 0,0-25,25 25,-25-25,0 25,1-1,-1 1,25 0,0 0,25-25,-1 0,1 0,0-25,0 25,0-25,-1 0,1 1,0-1,-25 0,0 50,0 0,0-1,0 1,25-25,0 25,-1-25,1 0,0 25,0-25,0 0</inkml:trace>
  <inkml:trace contextRef="#ctx0" brushRef="#br0" timeOffset="68123.18">19249 13047,'-25'0,"50"0,0 0,-1 0,1 0,0 0,0 0,24 0,-24 0,0 0,0 0,0 0,-1 0,1 0,25 0,-25 0,-1 0,1 0,0 0,0 0,0 0,-1 0</inkml:trace>
  <inkml:trace contextRef="#ctx0" brushRef="#br0" timeOffset="70347.2">19323 13345,'0'25,"25"-25,0 0,0 0,-1 0,1 0,25 0,-25 0,24 25,-24-25,25 0,-26 0,26 0,0 0,-26 0,26 0,-25 0,0 0,0 0,-1 0,1 0</inkml:trace>
  <inkml:trace contextRef="#ctx0" brushRef="#br0" timeOffset="71139.48">21084 12427,'-24'0,"24"25,0 0,0 0,0-1,0 1,0 0,0 0,0 0,0-1,0 1,0 25,0-25,0-1,0 26,0 0,0-26,0 26,0-25,24 24,-24 1,0-25,0 24,0-24,25 25,-25-25,0 24,0-24,25 0,-25 25,0-26,0 1,0 0,0 0,0 0,25-25,-25 24,0 1,0 0,0-50,0 0</inkml:trace>
  <inkml:trace contextRef="#ctx0" brushRef="#br0" timeOffset="71538.83">21035 12477,'0'0,"25"-25,-25 0,24 25,-24-25,25 1,0-1,0 25,0-25,-1 25,1 0,0-25,25 25,-26 0,1 0,0 0,0 0,0 0,-1 25,1-25,0 0,0 25,0 0,-25-1,0 1,24 0,-24 0,0 0,0-1,0 1,0 0,-24-25,-1 25,0 0,25-1,-25 1,0-25,1 25,-26 0,25-25,0 25,1-25,-26 24,25-24,0 0,1 25,-1-25,0 0,0 0,0 0,1 0,-1 0</inkml:trace>
  <inkml:trace contextRef="#ctx0" brushRef="#br0" timeOffset="72551.27">21258 13990,'0'-25,"25"25,0-25,-1 0,1 1,0 24,-25-25,25 0,0 25,-1-25,-24 0,25 1,0-1,-25 0,25 0,-25 0,25-24,-25 24,0 0,24-24,-24 24,0 0,0 0,0-24,0 24,0 0,0 0,-24 25,24-25,0 1,-25 24,0 0,25 24,-25 1,25 0,0 0,0 0,0-1,0 1,-25 0,25 0,0 0,0-1,0 1,0 0,0 0,0 0,0-1,0 1,0 0,0 0,25 0,-25-1,25-24,0 0,0 0,-1 0,1 0,0 0,0 0,0-24,-1 24,1-25,0 0,-25 0,25 0,-25 1,0-1,0 0,0 0,0 50,0 0,0 0,0-1,0 1,0 0,0 0,0 0,25-25,-25 24,24-24,1 0,-25 25,25-25,0 0,0 0,-1-25</inkml:trace>
  <inkml:trace contextRef="#ctx0" brushRef="#br0" timeOffset="72715.37">21928 13345,'0'0,"0"-25,-25 25</inkml:trace>
  <inkml:trace contextRef="#ctx0" brushRef="#br0" timeOffset="74055.67">22176 13494,'-25'0,"0"0,0 0,25 25,-24-1,-1 1,0 0,25 0,-25-25,25 25,-25-1,25 1,0 0,0 0,-25-25,25 25,25-25,0-25,0 25,-25-25,25 25,-25-25,25 25,-25-25,24 25,-24-24,0-1,25 25,-25-25,0 0,0 50,0 0,0 0,-25-1,1 1,24 0,0 0,0 0,-25-1,25 1,0 0,-25-25,25 25,0 0,0-1,0 1,0 0,0 0,0 0,0-1,25-24,-25 25,25-25,-1 0,1 0,0 0,0 0,0 0,-1-25,1 25,-25-24,25 24,-25-25,25 0,-25 0,0 0,25 25,-25-24,0-1,24 0,-24-25,0 26,0-1,0 0,0 0,0 0,0 1,0-1,0 0,0 0,0 50,0 0,0 0,0-1,0 1,0 0,0 0,0 0,0-1,0 1,25-25,0-25,0 25,-25-24,25 24,-25-25,24 25,-24-25,25 0,-25 0,0 1,0-1,25 0,-25 0,0 50,0 0,0 0,0-1,0 1,0 0,0 0,25-25,-25 25,25-25,-1 0,1-25,0 25,-25-25,25 25,-25-25,0 0,25 25,-25-24,0-1,24 25,-24-25,0 0,0 0,0 1,0 48,0 1,0 0,-24-25,24 25,0 0,0-1,0 1,0 0,0 0,0 0,24-1,1-24,0 0,0 0,0 0,-1 0,1-24,0 24,0-25</inkml:trace>
  <inkml:trace contextRef="#ctx0" brushRef="#br0" timeOffset="74215.27">22771 13246,'-25'0</inkml:trace>
  <inkml:trace contextRef="#ctx0" brushRef="#br0" timeOffset="74827.84">23019 13171,'0'25,"0"0,0 0,0 0,0-1,0 1,0 0,0 0,0 0,0-1,0 1,0 0,25-25,-25 25,0 0,-25-25,0 0,0 24,1-24,-1 25,0 0,0 0,0 0,1-1,24 1,-25 0,25 0,0 0,0-1,25-24,-1 0,1 0,0-24,0 24,0 0,-1-25,1 25,-25-25,25 25,0 0,-25-25,25 25,-25-25,25 25,-25-24,0 48,24-24,-24 25,25-25,-25 25,25-25,-25 25,25-25,0 0,-1 25,1-25,0 0,0 0,0 0,-1 24,1-24</inkml:trace>
  <inkml:trace contextRef="#ctx0" brushRef="#br0" timeOffset="77411.5">5284 16123,'0'0,"-25"25,25 0,0-1,-25-24</inkml:trace>
  <inkml:trace contextRef="#ctx0" brushRef="#br0" timeOffset="78059">5730 15478,'0'25,"0"0,0 0,0-1,0 1,0 0,0 25,0-26,0 26,0-25,0 24,0 1,0-25,0 24,0 1,0-25,25 24,-25-24,0 0,25 0,-25 0,0-1,0 1,25 0,-25 0,0 0,0-1,0 1,24-50</inkml:trace>
  <inkml:trace contextRef="#ctx0" brushRef="#br0" timeOffset="78931.11">6276 15652,'0'-25,"0"0,25 25,-25-25,25 25,-25-24,24 24,-24-25,25 25,-25-25,25 25,0 0,-25-25,25 25,-1 0,1 0,0 0,-25-25,25 25,0 0,-25 25,24-25,-24 25,25-25,-25 25,0 0,0-1,0 1,0 0,0 0,-25 0,25-1,-24-24,24 25,-25 0,25 0,-25-25,25 25,-25-25,25-25,25 25,-25-25,25 25,0-25,-1 25,1 0,0 0,0 0,0 0,-25 25,24-25,1 0,-25 25,25 0,-25-1,0 1,0 0,0 0,-25 0,25-1,-25-24,1 25,-1-25,0 25,0-25,0 0,1 0,-1 0,0 25,0-25,0 0,1-25,-1 25,25-25,0 0</inkml:trace>
  <inkml:trace contextRef="#ctx0" brushRef="#br0" timeOffset="79211.12">7367 15701,'0'0,"-24"0</inkml:trace>
  <inkml:trace contextRef="#ctx0" brushRef="#br0" timeOffset="80276.12">7417 15429,'0'-25,"-25"25,25 25,0-1,-25 1,25 0,0 0,0 0,0-1,0 1,0 0,0 0,0 0,0-1,0 1,25 0,-25 0,25 24,-25-24,25 0,0 0,-25 0,24-1,1-24,-25 25,25-25,0 0,0 25,-1-25,1 0,0 0,0 0,-25-25,25 25,-25-25,24 25,-24-24,25-1,-25 0,25 25,-25-25,0 0,0 1,0-1,0 0,0 0,0 0,0-24,0 24,-25 0,25 0,-25 1,25-1,-24 0,24 0,-25 25,25-25,-25 1,0 24,25-25,-25 25,1-25,-1 25,0 0,0-25,0 25,1 0,-1 0,25 25</inkml:trace>
  <inkml:trace contextRef="#ctx0" brushRef="#br0" timeOffset="80918.45">7219 15726,'-25'0,"25"25,0 0,-25-25,25 25,-25-25,25 24,0 1,0 0,25-25,-25-25,25 25,-25-25,0 1,25 24,-25-25,-25 25,25 25,0-50,0 0</inkml:trace>
  <inkml:trace contextRef="#ctx0" brushRef="#br0" timeOffset="81599.03">8211 15354,'0'-25,"0"50,-25-25,0 25,25 0,-25-25,0 25,25-1,-24-24,-1 25,25 0,-25 0,0 0,0-1,1 1,-1 0,25 0,-25-25,25 25,25-25,0 0,-1 0,1 0,0 0,0-25,24 25,-24 0,0 0,0 0,0-25,24 25,-24 0,0 0,25 0,-26-25,1 25,0 0,0 0,0 0,-1 0,-24-25</inkml:trace>
  <inkml:trace contextRef="#ctx0" brushRef="#br0" timeOffset="81879.57">8260 15379,'-24'0,"24"25,0 0,0-1,0 1,0 0,0 0,0 0,0 24,0-24,0 0,0 0,0 24,0-24,0 0,0 0,0-1,0 1,0 0,0 0,24 0,-24-1,0 1,25-25,-25 25</inkml:trace>
  <inkml:trace contextRef="#ctx0" brushRef="#br0" timeOffset="82543.03">8880 15354,'0'-25,"-24"0,-1 25,0 0,0 0,0 25,1-25,-1 25,0 0,0 0,25 0,0-1,0 1,0 0,0 0,0 0,25-1,0-24,0 0,-1 0,1 0,0-24,0-1,0 0,-25 0,24 25,-24-25,0 1,0 48,0 1,0 0,0 0,0 0,0-1,0 1,0 0,0 0,0 24,0-24,0 0,0 0,0 0,0-1,0 1,0 0,0 0,0 0,0-1,0 1,0 0,0 0,0-50</inkml:trace>
  <inkml:trace contextRef="#ctx0" brushRef="#br0" timeOffset="83171">9575 15751,'25'0,"0"0,-1 0,1 0,0 0,0 0,24 0,-24 0,0 0,0 0,24 0,-24 0,0 0,25 0,-26 0,1 0,0 0,25 0,-26 25,1-25,0 0,0 0,0 0,-25 25</inkml:trace>
  <inkml:trace contextRef="#ctx0" brushRef="#br0" timeOffset="84016.48">10914 15304,'0'25,"0"0,0 0,0 0,0 0,0-1,0 1,0 0,0 25,0-26,0 26,0-25,25 24,-25-24,0 0,0 0,0 24,0-24,25 0,-25 0,0 0,0-1,25-24,-25 25,25-25,-25 25</inkml:trace>
  <inkml:trace contextRef="#ctx0" brushRef="#br0" timeOffset="84671.52">11485 15354,'0'0,"0"-25,0 0,-25 25,25-24,-25 24,1 0,-1 0,0 0,0 0,0 24,25 1,-25-25,25 25,0 0,-24-25,24 25,0 0,0-1,0 1,0 0,24 0,1-25,0 0,0-25,0 25,0-25,-1 25,-24-25,25 25,0-24,0-1,0 0,-25 0,24 25,-24-25,0 0,0 50,0 0,0 0,-24 0,24 0,0-1,0 1,0 0,0 0,0 0,0-1,0 1,0 0,0 25,0-26,0 1,0 0,0 0,0 0,0-1,0 1,0 0,0 0,0 0,0-1,0 1</inkml:trace>
  <inkml:trace contextRef="#ctx0" brushRef="#br0" timeOffset="85274.67">11956 15850,'25'0,"-25"25,0 0,0 0,0-1,0 1,-25 0,25 0,-25-25,25 25,-24-25,24 24,-25 1,0-25,25 25,-25-25,25 25</inkml:trace>
  <inkml:trace contextRef="#ctx0" brushRef="#br0" timeOffset="86648.73">12279 15304,'0'-24,"24"24,1-25,0 25,0 0,-25-25,25 25,-1 0,1 0,0 0,-25 25,25-25,-25 25,0-1,0 1,0 0,-25 0,25 0,-25-25,25 25,-25-25,50 0,0 24,0-24,0 0,-25 25,25-25,-1 25,1 0,-25 0,0-1,0 1,0 0,-25 0,1 0,-1-1,0-24,0 25,0-25,-24 25,-1-25,25 0,0 0,1 0,-1 0,0 0,0 0,0 0,25-25</inkml:trace>
  <inkml:trace contextRef="#ctx0" brushRef="#br0" timeOffset="87119.48">13023 15280,'0'-25,"0"50,-25-25,25 24,0 1,0 0,0 0,-25 0,25 0,0-1,0 1,-25 0,25 0,0 0,0-1,0 1,0 0,0 0,0 0,0-1</inkml:trace>
  <inkml:trace contextRef="#ctx0" brushRef="#br0" timeOffset="87858.92">13519 15156,'25'-25,"-25"50,-25-25,25 24,-25-24,25 25,-25-25,0 25,1 0,-1 0,-25-25,25 24,1 1,-1 0,0-25,0 25,-24 0,24 0,0-1,0-24,0 25,50-25,0 0,-25 25,25-25,0 0,-1 0,1 0,25 0,-25 0,-1 0,26 0,-25 0,0 0,24 0,1-25,-25 25,24 0,-24 0,25 0,-25 0,24 0,-24 0,0 0,0 0,-1 0,1 0,0 0</inkml:trace>
  <inkml:trace contextRef="#ctx0" brushRef="#br0" timeOffset="88139.82">13569 15180,'0'25,"0"0,-25 0,25 0,0-1,0 1,0 0,0 0,0 0,0 0,-25-1,25 26,0-25,0 24,0-24,-25 25,25-25,0 24,0 1,0-25,0 24,0-24,0 0,0 0,0-1</inkml:trace>
  <inkml:trace contextRef="#ctx0" brushRef="#br0" timeOffset="88767.11">11559 16272,'0'0,"-24"0,-1 0,0 0,0 0,0 0,50 0,-25 25,25-25,0 0,0 0,-1 0,1 0,25 0,-25 0,24 0,1 0,-1 0,26 0,-26 0,26 0,-26 24,26-24,-1 0,1 0,24 0,-25 25,1-25,-1 0,1 0,-1 0,0 0,1 0,-1 0,1 0,-1 0,0 0,1 0,-1 0,-24 0,-1 0,1 0,0 0,-1 0,-24 0,0 0,0 0</inkml:trace>
  <inkml:trace contextRef="#ctx0" brushRef="#br0" timeOffset="89283.51">12080 16818,'0'24,"25"-24,0 0,0 0,-1-24,1 24,0 0,0 0,0 0,24 0,-24 0,25 0,-26 0,26 0,-25 0,25 0,-1-25,-24 25,25 0,-26 0,26 0,-25 0,0 0,-1 0,1 0,0 0,0 0,0 0,-25-25</inkml:trace>
  <inkml:trace contextRef="#ctx0" brushRef="#br0" timeOffset="89531.06">12651 16793,'0'25,"0"-1,0 1,0 0,0 0,0 0,0-1,0 1,0 0,0 0,0 0,-25 24,25-24,0 0,0 0,0-1,0 1,-25 0,25 0,0 0,0-1,0 1</inkml:trace>
  <inkml:trace contextRef="#ctx0" brushRef="#br0" timeOffset="100366.72">14660 15900,'25'0,"0"0,-1 0,1 0,0 0,25 0,-26-25,1 25,0 0,0 0,0 0,-1 0,1 0,0 0,0 0,0 0,-1-25,1 25,0 0,0 0</inkml:trace>
  <inkml:trace contextRef="#ctx0" brushRef="#br0" timeOffset="100642.86">14561 16148,'25'0,"-1"0,1 0,0 0,0 0,0 0,-1 0,26 0,-25 0,0 0,24 0,-24 0,0-25,24 25,-24 0,0 0,0 0,24 0,-24 0,0 0,0 0</inkml:trace>
  <inkml:trace contextRef="#ctx0" brushRef="#br0" timeOffset="102702.61">15900 15801,'25'0,"0"0,0 0,-1 0,1 0,0 0,0 0,0 0,-1 0,1 0,0 0,0 0,0 0,-1 0,1 0,0 0,0 0,0 0,-1 0,1 0,0 0,0 0</inkml:trace>
  <inkml:trace contextRef="#ctx0" brushRef="#br0" timeOffset="103366.27">17016 15701,'-24'0,"24"-24,-25 24,25-25,-25 25,25 25,0-1,0 1,-25-25,25 25,0 0,0 0,0-1,0 1,0 0,0 0,0 0,0-1,0 1,0 0,0 0,0 0,0-1,25 1,-25 0,0 0,0 0,0-1,0 1</inkml:trace>
  <inkml:trace contextRef="#ctx0" brushRef="#br0" timeOffset="104154.89">17463 15701,'25'0,"-50"0,0 0,0 0,0 0,1 0,-1 0,0 0,0 0,0 0,25 25,0 0,-24 0,24 0,0-1,0 1,0 0,0 0,0 0,0-1,0 1,0 0,24-25,1 0,0-25,0 25,0 0,-1 0,1 0,-25-25,25 25,0 0,0 0,-1 25,1-25,0 25,0-25,-25 25,0 0,0-1,0 1,0 0,0 0,-25-25,25 25,-25-25,0 24,1-24,-1 0,0 0,0 25,0-25,1 0,-1 0,0 0,0 0,0-25,25 1</inkml:trace>
  <inkml:trace contextRef="#ctx0" brushRef="#br0" timeOffset="104778.9">18108 15701,'0'-24,"-25"24,0 0,0 24,1-24,24 25,-25 0,0 0,25 0,-25-25,25 24,-25 1,25 0,-24 0,24 0,0-1,-25 1,25 0,0 0,0 0,0-1,0 1,25-25,-25 25,24-25,1 0,-25 25,25-25,0 0,0 0,-1 0,1 0,0 0,0 0,0 0,-25-25,24 25,-24-25,0 0,0 1,-24-1,-1 25,0 0,0 0,0 0,1 0,-1 0,0 0,25 25,-25-25,0 0,1 24</inkml:trace>
  <inkml:trace contextRef="#ctx0" brushRef="#br0" timeOffset="105163.39">18331 16098,'25'0,"0"0,-25 25,24 0,-24 0,0-1,0 1,0 0,-24 0,24 0,-25-1,25 1,-25-25,0 25,25 0,-25 0,1-25,24 25,-25-25,25 24,-25-24,25 25</inkml:trace>
  <inkml:trace contextRef="#ctx0" brushRef="#br0" timeOffset="105631.42">18877 15850,'0'25,"-25"-25,0 25,0 0,0-1,25 1,-24 0,24 0,0 0,0-1,0 1,0 0,24-25,1-25,0 25,0-25,0 25,-25-24,25 24,-25-25,0 0,24 0,-24 0,0 1,0-1,0 0,-24 25,24-25,-25 25,0 0,25 25,-25-25,25 25</inkml:trace>
  <inkml:trace contextRef="#ctx0" brushRef="#br0" timeOffset="106022.8">19274 15801,'0'24,"-25"-24,0 25,25 0,-25-25,25 25,-25 0,25-1,-24 1,24 0,0 0,0 0,0-1,24 1,1-25,0 0,0 0,0 0,-1 0,1-25,0 25,0-24,0 24,-1-25,1 0,0 0,-25 0,0 1,0-1,0 0,0 0,0 0,0 1,-25 24,25 24</inkml:trace>
  <inkml:trace contextRef="#ctx0" brushRef="#br0" timeOffset="106390.72">19745 15801,'0'0,"0"24,-25 1,0 0,25 0,-25 0,25-1,-24 1,24 0,0 0,0 0,0-1,0 1,24-25,1 25,0-25,0 0,0-25,-1 25,1 0,0-25,0 25,-25-24,25 24,0-25,-1 25,-24-25,25 0,0 0,-25 1,0-1,0 0,-25 0</inkml:trace>
  <inkml:trace contextRef="#ctx0" brushRef="#br0" timeOffset="108310.53">16768 16694,'0'-25,"25"25,0 0,0 0,0 0,-1 0,1 0,0 0,25 0,-26 0,26 0,0 0,-1 0,26 0,-1 0,-24 0,24 0,0 0,1 0,-1 0,26 0,-26 25,0-25,26 0,-26 0,0 0,26 0,-26 24,25-24,-24 0,-1 0,0 0,1 0,-1 0,-24 0,0 0,-1 25,1-25,-1 0,1 0,-25 0,0 0,-1 0,1 0,0-25,0 25,-25-24</inkml:trace>
  <inkml:trace contextRef="#ctx0" brushRef="#br0" timeOffset="109158.92">17240 17041,'24'0,"-24"-25,0 50,-24-25,-1 0,0 25,0-25,0 0,1 24,-1-24,0 0,0 25,25 0,-25-25,25 25,0 0,0-1,25 1,0 0,0 0,0 0,-1-1,1-24,0 25,0-25,0 25,-25 0,24-25,1 25,-25-1,-25 1,1-25,24 25,-25-25,0 0,0 0,0 0,1 0,-1 0,0 0,0 0,25-25,-25 25,25-25,0 1,25 24,0-25,0 0,0 0,-1 0,1 1,0-1,25 0,-26 0,1 0,0 1,0-1,0 0,-1 0,1 0,0 1,-25-1,0 0,0 0,0 0,0 1,-25-1,0 0,1 25,-1 0,0 0</inkml:trace>
  <inkml:trace contextRef="#ctx0" brushRef="#br0" timeOffset="109434.8">17736 17214,'0'25,"0"0,25-25,-1 0</inkml:trace>
  <inkml:trace contextRef="#ctx0" brushRef="#br0" timeOffset="110123.43">18157 17190,'0'-25,"0"0,25 0,0 25,0 0,0 0,-1 0,1 0,0 0,0 0,-25 25,0 0,0 0,0-1,-25 1,0 0,0-25,25 25,-24-25,24 25,-25-25,0 0,50 0,0 0,-1 0,-24 24,25-24,0 0,-25 25,25-25,0 25,-25 0,0 0,0-1,0 1,-25-25,0 25,0-25,0 25,1-25,-1 0,0 0,0 0,0 0,1 0,-1 0</inkml:trace>
  <inkml:trace contextRef="#ctx0" brushRef="#br0" timeOffset="110499.09">18703 17289,'0'-25,"0"50,0 0,0-1,0 1,0 0,0 0,0 0,0-1,0 1,0 0,0 0,0 0,0 0,0-1,0 1,0 0,0 0,25-25</inkml:trace>
  <inkml:trace contextRef="#ctx0" brushRef="#br0" timeOffset="110855.18">19150 17363,'0'0,"24"-25,1 25,-25-24,0 48,-25-24,1 25,-1-25,25 25,-25-25,0 25,0-25,1 25,-1-25,25 24,-25-24,25 25,25-25,0 0,-1 0,1 0,0 25,0-25,0 0,-1 0,26 0,-25 0,0 0,-1 0,1 0,0 0,0 0,0 0,-1 0</inkml:trace>
  <inkml:trace contextRef="#ctx0" brushRef="#br0" timeOffset="111106.87">19199 17338,'0'25,"-25"-25,25 25,0 0,0 0,0-1,0 1,-24 0,24 0,0 0,0 0,-25-1,25 1,0 0,0 0,-25 0,25-1,0 1,0 0,0 0,0 0,-25-1,25 1,0 0</inkml:trace>
  <inkml:trace contextRef="#ctx0" brushRef="#br0" timeOffset="132483.54">20985 15825,'-25'0,"1"0,-1 0,0 0,0 0,0 0,0 0,1 25,24 0,0 0,-25 0,25-1,0 26,0-25,-25 0,25 24,0 1,-25-1,25 1,0 0,-25 24,25-24,-24 24,24 1,0-1,-25-24,25 24,-25 0,25 1,0-26,-25 26,25-26,0 1,0 0,-25-1,25 1,0-1,0-24,0 25,0-25,-24-1,24 26,0-25,0 0,0 0,0-1,0 1,0 0,0 0,24-25,-24 25,25-25,0 0,0 0,24 0,-24 0,0 0,25 24,-26-24,26 0,0 0,-1 0,-24 0</inkml:trace>
  <inkml:trace contextRef="#ctx0" brushRef="#br0" timeOffset="133182.04">21556 15825,'0'-24,"0"48,0 1,0 0,0 0,0 0,0-1,0 1,0 0,0 0,0 0,0 24,0-24,0 0,-25 0,25-1,0 1,0 0,0 0,0 0,0-1,0 1,0 0</inkml:trace>
  <inkml:trace contextRef="#ctx0" brushRef="#br0" timeOffset="133510.6">21084 16446,'-24'0,"24"24,24-24,1 0,0 0,0 0,0 0,-1 0,1 0,25 0,-25 0,24 0,1 0,-25 0,24 0,1 0,-1 0,26 0,-26 0,1 0,0 0,24 0,-24 0,-26 25,26-25,0 0,-25 0,-1 0,1 0,0 0</inkml:trace>
  <inkml:trace contextRef="#ctx0" brushRef="#br0" timeOffset="134033.6">21357 16892,'0'25,"25"-25,0 0,0 0,-1 0,1 25,0-25,0 0,0 0,24 0,-24 0,0 0,0 0,24 0,-24 0,0 0,24 0,-24 0,0 0,0 0,0 0,-1 0,1 0,-25 24</inkml:trace>
  <inkml:trace contextRef="#ctx0" brushRef="#br0" timeOffset="134306.47">21704 16991,'0'25,"0"0,0 0,0-1,0 1,25 25,-25-25,0-1,0 1,0 0,0 0,0 24,0-24,0 0,0 0,0 0,0-1,0 1,0 0,0 0</inkml:trace>
  <inkml:trace contextRef="#ctx0" brushRef="#br0" timeOffset="135394.77">22821 16570,'24'0,"1"0,0 0,0 0,0 0,-1 0,1 0,25 0,-25 0,24 0,-24 0,25 0,-25 0,24 0,1 0,-25 0,24 0,-24 0,25 0,-26 0,1 0,0 0,0 0,0 0,-1 0</inkml:trace>
  <inkml:trace contextRef="#ctx0" brushRef="#br0" timeOffset="135786.63">24383 16024,'0'25,"0"-1,0 1,0 0,0 0,0 0,0-1,0 1,0 0,25-25,-25 25,0 0,0-1,0 1,0 0,0 0</inkml:trace>
  <inkml:trace contextRef="#ctx0" brushRef="#br0" timeOffset="136206.54">23862 16619,'25'25,"0"-25,0 0,0 0,-1 0,26 0,-25 0,25 0,-26 25,26-25,0 0,-26 0,26 0,0 0,-1 25,1-25,-1 0,1 0,0 0,-1 0,1 0,-1 0,1 0,0 0,-26 0,26 0,-25 0,0 0,-1 0,1 0,0 0</inkml:trace>
  <inkml:trace contextRef="#ctx0" brushRef="#br0" timeOffset="136794.6">23466 17190,'0'24,"0"1,0 0,0 0,0 0,-25-1,25 1,0 0,-25 0,25 0,0-1,-25 1,25 0,0 0,-25 0,25 0,0-1,-24 1,24 0,0 0,0 0</inkml:trace>
  <inkml:trace contextRef="#ctx0" brushRef="#br0" timeOffset="137222.29">23912 17338,'0'0,"0"-24,-25 24,0 0,25 24,-24-24,-1 25,0 0,0 0,0 0,1-1,24 1,-25 0,0 0,25 0,0 0,0-1,0 1,0 0,25 0,0-25,-1 0,1 0,-25-25,25 25,-25-25,0 0,-25 1,0 24,1 0,-1-25,0 25</inkml:trace>
  <inkml:trace contextRef="#ctx0" brushRef="#br0" timeOffset="137746.54">24036 17487,'0'-25,"25"25,-25-24,25 24,0 0,-25-25,24 25,1 0,0 0,0 0,0 0,-1 0,1 0,0 0,-25 25,25-25,-25 24,-25 1,0 0,0 0,1 0,-1-25,0 25,0-25,0 24,1-24,-1 25,0-25,0 25,0-25,0 0,25 25,-24-25,48 0,1 0,0 0,0 0,0 0,0 0,-1 0,1 0,25 0,-25 0,-1 0</inkml:trace>
  <inkml:trace contextRef="#ctx0" brushRef="#br0" timeOffset="138074.4">24706 17487,'-25'0,"0"0,0 25,1-25,24 25,-25-25,25 25,-25-25,25 25,-25-1,25 1,0 0,25-25,-25 25,25-25,0 25,-1-25,1-25,0 25,0 0,0-25,-1 0,-24 0,0 1,0-1,0 0,-24 0</inkml:trace>
  <inkml:trace contextRef="#ctx0" brushRef="#br0" timeOffset="139582.17">24706 16098,'0'25,"25"-25,-1 0,1 0,0 0,0 0,0 0,-1 0,1 0,-25 25,25-25,0 0,0 0,-25 25,24-25,-24 24,0 1,25-25,-25 25,0 0,25 0,-25-1,0 1,25 25,-25-25,0 0,0 24,0 1,0-25,0 24,0 1,0-1,0 1,0 0,-25-1,25 1,-25 24,25-24,-25-1,1 1,-1 0,25-26,-25 26,0 0,25-1,-25-24,1 0,24 24,-25-24,25 0,-25 0,0 0,25 0,0-1,-25 1,25 0,-24-25,24 25,0 0,-25-1,25 1,0 0,0 0,0 0,0-1,0 1,-25-25,0 0,0 0,1 0,-1 0,0 0,0 0,0 0,1 0,-1-25,-25 25</inkml:trace>
  <inkml:trace contextRef="#ctx0" brushRef="#br0" timeOffset="146801.41">9749 17934,'-25'0,"25"-25,25 25,-25-25,0 0,0 1,0-1,-25 25,25 25,0-1,-25-24,25 25,0 0,0 0,-25 0,25-1,0 1,0 0,-25 0,25 0,-24-1,24 1,0 0,0 0,-25 0,25-1,0 1,0 0,0 0,0-50</inkml:trace>
  <inkml:trace contextRef="#ctx0" brushRef="#br0" timeOffset="147300.44">9972 18182,'0'-25,"-25"25,25 25,-25-25,50 0</inkml:trace>
  <inkml:trace contextRef="#ctx0" brushRef="#br0" timeOffset="147816.31">10418 17909,'25'0,"-25"-25,-25 25,25 25,-24-25,-1 25,0 0,25-1,-25-24,0 25,0 0,1 0,-1 0,25-1,25-24,-1 0,1 0,0 0,0 0,0 0,0-24,-1 24,1 0,0 0,0 0,0-25,-1 25,26 0,-25 0,0 0,-1 0,1-25,0 25,0 0,0 0</inkml:trace>
  <inkml:trace contextRef="#ctx0" brushRef="#br0" timeOffset="148272.87">10518 17909,'0'25,"0"0,0-1,0 1,0 0,24 0,-24 0,0-1,0 1,0 0,25 0,-25 0,0-1,0 1,25 0,-25 0,25 0,-25-1,0 1,25-25,-25 25,24-25,-24 25</inkml:trace>
  <inkml:trace contextRef="#ctx0" brushRef="#br0" timeOffset="149028.44">10890 17934,'0'0,"24"0,1 0,0 0,0 0,0 0,-1-25,1 25,0 0,0 0,-25-25,25 25,-25 25,-25 0,25 0,0-1,0 1,0 0,0 0,0 0,0-1,0 1,0 0,0 0,0 0,0-1,0 1,0 0,25 0,-25 0,0-1,0-48,0-1,0 0,0 0,24 25,-24-25,25 25,-25-24</inkml:trace>
  <inkml:trace contextRef="#ctx0" brushRef="#br0" timeOffset="151928.79">10890 17859,'-25'0,"0"0,0 0,0 0</inkml:trace>
  <inkml:trace contextRef="#ctx0" brushRef="#br0" timeOffset="152937.56">10840 17835,'25'0,"-50"0,50-25,0 25,-25-25,24 25,-24-25,-24 25,-1 0,25 25,-25-25,25 25,-25-25,25 25,-25-1,25 1,0 0,-24 0,24 0,0-1,0 1,0 0,24-25,-24 25,0 0,25-25,0 0,0 0,0 0,-1 0,26-25,-25 25,24-25,-24 0,25 0,-25 1,-1-1,1 0,0 0,0 0,-25 1,25-26,-25 25,0 0,-25 1,0-26,25 25,-50 0,26-24,-26 24,25 0,-24 0,-26 0,26 25,-1 0,-24 0,24 0,-24 25,-1 0,26 0,-26 0,26 0,-26 24,25 1,1-25,-1 24,1-24,24 25,0-26,0 1,25 0,0 0,0 0,0-1,0 1,25 0,0 0,0-25,-1 25,26-25,-25 0,24 0,-24 0,25 0,-25 0,24-25,-24 25,0-25,0 25,-25-25,-25 25,0 0,0 0,1 0,-1 25,0-25,0 25,0-25,0 0,1 25,-1-1,25 1,0 0,25-25,-1 25,1-25,0 0,0 0,0 0,0-25,-1 25,1 0,-25-25,-25 25,1 0,-1 25,0-25,0 25,0-25,0 25,1-25,-1 24,0 1,0-25,0 25,25 0,-24-25,24 25,0-1,24-24,-24 25,25-25,0 25,0-25,24 25,-24-25,25 0,0 0,-1 0,1 0,-1-25,1 25,0-25,-1 25,1-25,-25 25,24-24,-24 24,-25-25,25 25,-25-25,-25 25,0 0,0 0,-24 0,-1 0,1 25,-1-25,0 25,1-1,24 1,-25 0,26 0,-1-25,0 25,25-1,0 1,25 0,0-25,-1 25,26-25,0 0,-1 0,26 0,-1 0,-24-25,24 25,0-25,1 25,-26-25,26 1,-26-1,1 0,0 25,-26-25,1 0,0 1,-25-1,0 0,0 0,-25 0,0 25,1-24,-1-1,-25 0,1 25,-1 0,0 0,1 0,-1 0,25 0</inkml:trace>
  <inkml:trace contextRef="#ctx0" brushRef="#br0" timeOffset="153520.99">12130 18182,'-25'0,"25"-25,25 25,0-25,-1 25,-24-25,25 25,0 0,0-24,0 24,24 0,-24-25,0 25,24-25,1 25,-25-25,25 25,-1-25,1 25,-1-24,-24 24,25 0,-25-25,24 25,-24 0,0 0,0 0,-1 0</inkml:trace>
  <inkml:trace contextRef="#ctx0" brushRef="#br0" timeOffset="153784.43">12651 18058,'0'25,"0"-1,0 1,25 0,-25 0,0 0,0-1,0 26,0-25,0 0,0-1,24 1,-24 0,0 0,0 0,0-1,0 1,0 0,25-25,-25 25,0 0,0 0,25-1,-25 1,25-25</inkml:trace>
  <inkml:trace contextRef="#ctx0" brushRef="#br0" timeOffset="154109.01">13345 18380,'25'0,"0"0,0 0,-1 0,1 0,0 0,0 0,0 0,0-25,-1 25,1 0,25 0,-25 0,-1 0,1 0,0 0,0 0,0 0</inkml:trace>
  <inkml:trace contextRef="#ctx0" brushRef="#br0" timeOffset="154372.34">13444 18504,'25'0,"0"0,0 0,0 0,0 0,-1 0,1 0,0 0,0 0,0 0,-1 0,1 0,0 0,0 0,0 25,-1-25,1 0,0 0</inkml:trace>
  <inkml:trace contextRef="#ctx0" brushRef="#br0" timeOffset="155430.34">14734 18281,'25'0,"-25"-25,25 25,-25-25,25 25,-25-24,25 24,-1 0,-24-25,25 25,0 0,0 0,0 0,-1 0,-24 25,25-25,-25 24,0 1,0 0,-25 0,1 0,-1-1,0 1,0 0,0-25,1 25,-1-25,0 25,0-25,50 0,0 0,0 0,-1 0,1 0,0 0,0 24,0 1,-25 0,0 0,-25-25,25 25,-25-25,25 25,-25-25,0 24,1-24,-1 25,0-25,0 0,0 25,1-25,-1 0,0 0,0 0,0 0,1 0,-1 0,25-25</inkml:trace>
  <inkml:trace contextRef="#ctx0" brushRef="#br0" timeOffset="156000.46">15131 18306,'25'0,"0"0,0-25,-1 25,1 0,0 0,0 0,0-25,-1 25,1 0,-25-25,0 50,0 0,0 0,0 0,0-1,0 1,0 0,0 0,0 0,0-1,0 1,-25 0,25 0,0 0,0 0,0-1,0 1,-24 0,24 0,0 0,0-50</inkml:trace>
  <inkml:trace contextRef="#ctx0" brushRef="#br0" timeOffset="156396.41">15851 18355,'0'-24,"0"-1,0 50,-25-25,25 24,0 1,0 0,0 0,0 0,0-1,0 1,25 0,-25 0,0 0,24 0,-24-1,0 1,0 0,-24-25,-1 25,0-25,25-25,-25 25,25-25</inkml:trace>
  <inkml:trace contextRef="#ctx0" brushRef="#br0" timeOffset="156620.31">15851 18306,'0'-25,"24"25,1 0,0 0,0 0,0 0,-1 0,1 25,0-25,0 0,0 0,-1 0,1 0,0 0,0 0</inkml:trace>
  <inkml:trace contextRef="#ctx0" brushRef="#br0" timeOffset="156900.51">16347 18306,'24'0,"-24"25,25-1,-25 1,0 0,25 0,-25 0,0-1,0 1,0 0,0 0,0 0,0 0,-25-25,25 24,0 1,0 0,0 0,-25 0,25-1,0 1</inkml:trace>
  <inkml:trace contextRef="#ctx0" brushRef="#br0" timeOffset="157224.49">16744 18430,'-25'0,"0"0,0 25,0-25,0 0,1 24,-1-24,25 25,-25-25,0 0,25 25,0 0,25 0,0 0,0-25,-1 24,1-24,0 25,0-25,0 25,0-25,-1 0,26 25,-25-25,0 0,24 25,-24-25,0 0,0 0,-1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04:06:06.81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664 6276,'0'-25,"0"0,0 0,0 0,24 1,-24-1,25 25,0 0,0 0,-25 25,25-25,-25 24,24-24,-24 25,0 0,25 0,-25 0,25-1,-25 1,25 0,-25 0,25 0,-1-1,-24 1,25 0,-25 0,25-25,-25 25,25-25,0 0,-25-25,25 0,-1 0,-24 0,25 25,-25-24,0-1,25 25,-25-25,0 0,0 0,25 25,-25-24,0-1,0 0,0 0,0 50,0 0,0 0,0-1,0 1,25 0,-25 0,24-25,-24 25,25-25,0 0,0 0,-25-25,25 25,-25-25,0 0,24 0,-24 1,0-1,0 50,25-1,0-24,-25 25,25 0,0-25,-1 0,-24 25,25-25,0 0,0-25,0 25,-1-25,1 25,-25-25,25 25,0-24,-25-1,25 0,-25 0,0 0,0 1,-25 24,0 0,0 0,0 24,25 1,-24 0,24 0,0 0,0-1,24 1,-24 0,25-25,-25 25,25-25,-25 25,25-25,0 24,-1-24,1 0,0 0,0 0,0 0,-1-24,1 24,0 0,0-25</inkml:trace>
  <inkml:trace contextRef="#ctx0" brushRef="#br0" timeOffset="582.99">6549 6052,'0'-24,"0"48,25-24,-25 25,24 0,-24 0,25 0,-25-1,25 1,-25 0,25 25,-25-26,0 1,25 0,-25 0,0 0,24-1,-24 1,0 0,25 0,-25 0,0-1,25-24</inkml:trace>
  <inkml:trace contextRef="#ctx0" brushRef="#br0" timeOffset="967.49">6970 6127,'0'-25,"25"25,-25 25,-25-25,1 25,-1-25,25 24,-25 1,25 0,-25-25,0 25,25 0,-24-25,24 24,-25-24,25 25,-25-25,25 25,0 0,0 0,25-25,0 0,-1 0,1 0,0 0,0 24,0-24,-1 0,1 0,0 0,-25 25,25-25,0 25,-1-25,1 0,-25 25,25-25,0 0,0 0</inkml:trace>
  <inkml:trace contextRef="#ctx0" brushRef="#br0" timeOffset="2207.96">7268 6300,'-25'0,"25"-24,0-1,25 25,0 0,0 0,-25 25,25-25,-25 24,24-24,-24 25,25 0,-25 0,25-25,-25 25,0-1,25-24,-25 25,0 0,0-50,0 0,0 1,0-1,0 0,0 0,25 0,-1 1,-24-1,25 25,0 25,-25-1,25-24,-25 25,25-25,-25 25,24-25,1 25,0-25,0-25,0 25,-1-25,1 0,-25 1,25 24,-25-25,0 0,0 50,0 0,0-1,0 1,25-25,-25 25,25-25,-1 0,1 0,0 0,0 0,0 0,-1 0,-24-25,-24 25,24-25,-25 25,0 0,0 0,0-24,1 24,24-25,0 0,0 0,24 0,1 1,0-1,0 25,0-25,-1 25,1 0,0 0,0 0,0 25,-1 0,-24-1,25-24,-25 25,0 0,25 0,-25 0,25-25,-25 24,25-24,-25-24,25 24,-25-25,24 25,-24-25,25 25,-25-25,25 0,-25 1,0-1,25 25,-25-25,0 50,0 0,0-1,25 1,-1 0,1 0,0-25,0 25,0-25,-1 0,1 0,0-25,0 25,0-25,-1 25,-24-25,25 25,0-25,-25 1,25-1,-25 0,0 0,0 0,0 1,0-1,-25 0,25 0,-25 25,25-25,-25 25</inkml:trace>
  <inkml:trace contextRef="#ctx0" brushRef="#br0" timeOffset="31720.38">5606 8086,'-25'0,"50"-24,-25-1,0 0,25 25,-25-25,0 0,0 0,0 1,0-1,0 0,0 0,0 0,0 1,0-1,0 0,0 0,0 0,-25 1,25-1,0 0,-25 0,1 0,24 1,-25 24,25-25,0 0,-25 25,25-25,-25 25,25-25,-25 1,1 24,24 24,-25-24,25 25,0 0,0 0,-25 0,25-1,0 1,0 0,0 0,0 0,0-1,0 1,0 0,0 0,25 0,-25-1,25 1,-25 25,24-25,1-1,0 1,-25 0,25 0,0 0,-1 0,1-25,-25 24,25-24,0 25,0-25,-25 25,24-25,1 0,0 0,-25 25,25-25,0 0,-1 0,1 0,0 0,0-25,0 25</inkml:trace>
  <inkml:trace contextRef="#ctx0" brushRef="#br0" timeOffset="32372.92">5953 8086,'0'-24,"0"-1,0 0,25 25,0 0,-25 25,25-25,0 25,-1-1,-24 1,25-25,-25 25,25 0,-25 0,0-1,0 1,25-25,-25 25,0-50,0 0,0 1,0-1,0 0,0 0,0 0,25 25,-25-24,25 24,-25-25,0 0,24 25,1 0,0 0,-25 25,25-25,-25 25,25-1,-25 1,24 0,-24 0,25 0,-25-1,0 1,25 0,-25 0,25-25,-25 25,25-25,-1 0,-24 24</inkml:trace>
  <inkml:trace contextRef="#ctx0" brushRef="#br0" timeOffset="32873.58">6946 7268,'-25'0,"0"0,0 0,25 25,-25-25,25 24,-24 1,24 0,-25-25,25 25,0 0,0-1,-25 1,25 0,0 0,0 0,0 24,0-24,0 0,0 24,0 1,0-25,0 24,0 1,0 0,0-1,0 1,0 0,0-1,0 1,0-1,0 1,0 0,0 24,25-24,-25-1,0 1,25-1,-1 1,-24 0,25-1,0 1,0-1,0-24,-1 25,1-25,25-1,-25 1,-1 0,26-25,-25 25,25-25,-26 25,1-25,25 0,-25 0,-1 0,1 0,0 0,0 0,0 0</inkml:trace>
  <inkml:trace contextRef="#ctx0" brushRef="#br0" timeOffset="33784.56">7194 7441,'-25'0,"25"-24,0 48,0 1,0 0,25 0,-25 0,0-1,25 1,-25 0,24 0,-24 0,0-1,0 1,25 0,-25 0,0 0,0-1,25-24,-25 25,0 0,25-25,-25 25,25 0,-25-50,0 0,0 0,-25 25,25-25,-25 1,25-1,-25 0,25 0,-25 0,25 1,-24-1,24 0,-25 0,25 0,-25 1,25-1,0 0,0 0,0 0,-25 1,25-1,0 0,0 0,0 0,0 1,0-1,0 0,0 0,0 0,25 1,0 24,0-25,-1 25,1 0,0 0,0 25,0-1,-25 1,0 0,0 0,0 0,0-1,-25 1,25 0,-25-25,0 25,0 0,1-25,-1 0,25 24,-25-24,0 0,25 25,-25-25,0 0</inkml:trace>
  <inkml:trace contextRef="#ctx0" brushRef="#br0" timeOffset="34297.21">7541 7714,'0'-25,"-25"25,25-24,25 24,0-25,0 25,-1 0,1-25,0 25,0 25,0 0,-25-1,0 1,0 0,0 0,-25 0,0-1,25 1,-25 0,0 0,1 0,24-1,-25 1,0 0,25 0,25-50,0 25,-1 0,1-25,0 25,0-25,0 25,24-24,-24 24,0-25,0 25,24-25,-24 25,0 0</inkml:trace>
  <inkml:trace contextRef="#ctx0" brushRef="#br0" timeOffset="34600.85">7194 8483,'-25'0,"50"-25,0 25,-1 0,1-24,0 24,0 0,0-25,24 25,-24-25,25 25,-26-25,26 25,0-25,-1 1,-24 24,25-25,-1 25,1-25,-25 25,-1 0</inkml:trace>
  <inkml:trace contextRef="#ctx0" brushRef="#br0" timeOffset="34984.89">7566 8558,'0'24,"0"1,25 0,-25 0,0 0,24-1,-24 1,0 25,25-25,-25-1,0 1,0 0,0 0,25 0,-25-1,25 1,-25 0,0 0,0 0,25 0,-25-1,24 1,-24 0,0 0,25-25,-25 25</inkml:trace>
  <inkml:trace contextRef="#ctx0" brushRef="#br0" timeOffset="35352.44">7566 8781,'0'0,"0"-25,0 0,0 0,0 1,0-1,0 0,0 0,0 0,0 1,0-1,0 0,25 25,-25-25,24 25,-24-25,25 25,0 0,0-24,0 24,-1 0,1 0,0 24,0-24,-25 25,0 0,0 0,0 0,0-1,0 1,0 0,-25 0,0-25,25 25,-25-1,1 1,-1-25,0 25,0-25,25 25,-25-25,1 25,-1-25,0 0</inkml:trace>
  <inkml:trace contextRef="#ctx0" brushRef="#br0" timeOffset="35684.54">7987 8830,'25'25,"0"25,0-25,124 223,-100-199</inkml:trace>
  <inkml:trace contextRef="#ctx0" brushRef="#br0" timeOffset="36361.53">7963 7367,'24'25,"1"-25,0 0,0 25,0-25,-1 24,1-24,0 25,0-25,0 25,0 0,24 0,-24 24,25-24,-26 25,26-26,-25 26,24 0,-24 24,25-24,-25 24,-1-24,1 24,0 1,-25-26,25 26,-25-1,0-24,0 24,0 0,0-24,0 24,0-24,-25 0,25-1,-25 1,25-1,-25-24,1 25,-1-25,25 0,-25-1,0 1,0-25,1 25,-1-25,25 25,-25-25,0 0,0 0</inkml:trace>
  <inkml:trace contextRef="#ctx0" brushRef="#br0" timeOffset="36729.21">9327 8161,'0'0,"-25"0,25-25,25 25,0 0,0 0,-1 0,1-25,0 25,0 0,0 0,-1 0,1 0,0 0,0 0,0 0</inkml:trace>
  <inkml:trace contextRef="#ctx0" brushRef="#br0" timeOffset="36945.31">9203 8334,'0'25,"25"-25,-1 0,1 0,0-25,0 25,25 0,-26 0,1 0,25-24,-25 24,-1 0,26 0,-25 0,0-25</inkml:trace>
  <inkml:trace contextRef="#ctx0" brushRef="#br0" timeOffset="37794.82">10518 7739,'0'-25,"24"25,1 0,0 0,0-25,0 25,-1 0,26-24,-25 24,0 0,-1-25,1 25,0 0,0-25,0 25,-1 0,1-25,0 25,0 0,0 0,-25-25</inkml:trace>
  <inkml:trace contextRef="#ctx0" brushRef="#br0" timeOffset="38434.84">11931 6970,'0'0,"25"0,-25-25,0 50,0 0,-25 0,25 0,-24-1,24 1,-25 0,25 0,-25 24,25-24,-25 0,0 0,1 24,24-24,-25 0,0 0,25 0,-25-1,0 1,25 0,-24 0,24 0,0-1,0 1,0 0,24-25,1 0,0 0,0 0,0 0,-1 0,26 0,-25 0,24 0,1-25,-25 25,24 0,1 0,0 0,-26 0,26-25,0 25,-1 0,-24 0,25 0,-26 0,1 0,0 0,0 0,0-24,0 24,-25-25,-25 25,0 0,25-25,-25 25,0 0,0-25,1 25,-1-25,0 25,0-24,0 24,-24-25,24 0,0 25,0-25,1 0,-26 25,25-24,25-1,-25 0,1 25,-1-25,25 0,-25 25,25-24,0-1</inkml:trace>
  <inkml:trace contextRef="#ctx0" brushRef="#br0" timeOffset="38842.41">12527 7069,'-25'0,"25"25,0 0,0 0,25 0,-25-1,25 1,-25 0,0 0,24 0,-24 24,0-24,25 0,-25 0,0 24,25-24,-25 0,0 0,25-1,-25 1,0 0,25 0,-25 0,24-1</inkml:trace>
  <inkml:trace contextRef="#ctx0" brushRef="#br0" timeOffset="39290.38">12601 7441,'0'-24,"25"24,0 0,0 0,-1 0,1 0,-25-25,25 25,0 0,0 0,-25-25,24 25,1-25,-25 0,25 25,-25-24,0-1,0 0,0 0,0 0,0 1,0-1,0 50,25-1,-25 1,25 0,-1 0,-24 0,0-1,25 26,-25-25,25 0,-25-1,25 1,-25 0,0 0,25 0,-25-1,24 1,-24 0,0 0,25-25,-25 25,25-1</inkml:trace>
  <inkml:trace contextRef="#ctx0" brushRef="#br0" timeOffset="42124.65">13320 7516,'25'0,"-25"25,25-25,-25 24,25-24,-25 25,25-25,-25 25,0 0,0 0,24-1,-24 1,0 0,0 0,0 0,25-1,-25 1,0 0,0 0,25 0,-25-1,25-24,0 25,0-50,-1 25,-24-24,25 24,0-25,-25 0,0 0,0 0,0 1,0-1,0 0,-25 25,25-25,0 0,0 1,0-1,0 0,25 25,0-25,0 25,-1 0,1 0,0 0,0 0,-25-25,25 25,-1 0,1 0,-25 25,0 0,0 0,-25-25,25 25,-24-1,24 1,-25 0,25 0,0 0,0-1,25-24,-1 0,1 0,0 0,0 0,-25-24,25-1,-25 0,0 0,-25 0,0 25,0 0,25 25,25 0,0-25,0 0,-1 0,1 0,0 0,0-25,0 25,-1-25,1 25,-25-24,25 24,-25-25,0 0,0 0,0 0,-25 25,25 25,0 0,0 0,0 0,0-1,0 1,0 0,0 0,0 0,25-25,-25 24,25 1,-25 0,0 0,25 0,-25-1,24-24,-24 25,0 0,25-25,-25 25,0 0,0-50,0 0,-25 0,25 0,-24 1,24-1,0 0,0 0,-25 0,25 1,0-1,0 0,0 0,0 0,0 1,0-1,0 0,0 0,25 0,-1 25,-24-24,25 24,0 0,-25 24,25-24,-25 25,0 0,0 0,0 0,-25-1,0-24,0 25,1 0</inkml:trace>
  <inkml:trace contextRef="#ctx0" brushRef="#br0" timeOffset="42656.86">11931 8533,'25'0,"0"-25,0 25,0 0,-1 0,1 0,0 0,0-25,24 25,-24 0,25 0,-1-25,1 25,0 0,-1-24,26 24,-1-25,1 25,-1 0,0-25,26 25,-26-25,0 25,26-25,-1 25,-25-24,25 24,-24 0,-1-25,1 25,-1-25,1 25,-1 0,-24 0,-1-25,1 25,-1 0,-24 0,0 0,0 0,0 0</inkml:trace>
  <inkml:trace contextRef="#ctx0" brushRef="#br0" timeOffset="43136.75">13097 8731,'0'25,"0"0,0 0,0-1,0 1,25 0,-25 0,0 0,0-1,0 1,0 0,0 0,25 0,-25 0,0-1,0 1,0 0,0 0,0 0,0-1,0 1,0 0,0 0,0 0</inkml:trace>
  <inkml:trace contextRef="#ctx0" brushRef="#br0" timeOffset="43629.18">13072 8756,'0'0,"0"-25,0 0,25 25,0-24,0 24,0 0,-25-25,24 25,1 0,0 0,0 0,0 0,-1 25,-24-1,0 1,0 0,-24 0,24 0,-25-25,0 24,0 1,0-25,1 0,24 25,-25-25,0 0,25 25,25-25,0 0,-25 25,24-25,1 0,0 24,0-24,0 0,-1 0,26 25,-25-25,24 0,-24 0,25 0,-25 25,24-25,-24 0,0 0,0 0,0 0,-1 25,1-25,0 0,0 0</inkml:trace>
  <inkml:trace contextRef="#ctx0" brushRef="#br0" timeOffset="44531.34">15330 6995,'-25'0,"0"0,0 0,0 0,25 25,-24 0,-1-1,25 1,-25 0,0 0,25 0,-25-1,25 1,-24 0,24 0,0 24,0-24,-25 25,25-1,0-24,-25 25,25 24,0-24,0-1,-25 26,25-26,0 26,0-26,0 1,0 25,0-26,25 1,0-1,-25 1,25 0,-1-1,1 1,25-1,-25 1,-1 0,26-1,-25-24,0 25,24-1,-24-24,25 0,-26 0,26-1,0 1,-26 0,26-25,-25 25,25-25,-1 25,-24-25,25 0,-26 0,1 0,25 0</inkml:trace>
  <inkml:trace contextRef="#ctx0" brushRef="#br0" timeOffset="45166.24">16347 6846,'0'25,"24"-25,-24 25,0 0,0-1,25 1,-25 0,0 0,0 0,0-1,0 1,0 0,25 0,-25 0,0-1,25 1,-25 0,0 0,25 0,-25-1,0 1,24-25,-24 25,25-25</inkml:trace>
  <inkml:trace contextRef="#ctx0" brushRef="#br0" timeOffset="45511.41">15875 7714,'25'0,"0"0,0 0,0 0,-1 0,1-25,0 25,25 0,-1 0,1 0,-1-24,1 24,0 0,-1 0,26 0,-26-25,1 25,24 0,-24 0,24-25,-24 25,0 0,-1 0,-24 0,25 0,-26 0,1 0,0 0,0 0</inkml:trace>
  <inkml:trace contextRef="#ctx0" brushRef="#br0" timeOffset="46071.45">16198 7962,'0'0,"25"0,-1 0,1 0,0-25,0 25,0 0,24 0,-24-24,0 24,0 0,-1 0,1 0,25-25,-25 25,-1 0,1 0,0 0,0 0</inkml:trace>
  <inkml:trace contextRef="#ctx0" brushRef="#br0" timeOffset="46314.41">16520 7913,'-25'0,"25"24,-24-24,24 25,0 0,0 0,24 0,-24 0,25-1,-25 1,0 0,0 0,25 0,-25-1,0 26,25-25,-25 0,0-1,25 1,-25 0,0 0,0 0,24-1,-24 1,0 0,0 0,0 0,25-1</inkml:trace>
  <inkml:trace contextRef="#ctx0" brushRef="#br0" timeOffset="46691.4">16843 8558,'0'-25,"0"0,25 25,-1 0,1 0,0 0,0 0,-25 25,25-25,-25 25,24-1,-24 1,0 0,0 0,0 0,-24-1,-1 1,25 0,-25-25,25 25,-25 0,0-1,25 1,-24-25,24 25,24-25,1 0,0 0,0 0,0-25,-1 25,26 0,-25-25,24 1</inkml:trace>
  <inkml:trace contextRef="#ctx0" brushRef="#br0" timeOffset="47086.96">17736 7491,'0'25,"25"-25,-1 0,1-25,0 25,0 0,0 0,-1 0,26 0,-25 0,0-25,24 25,1 0,-1 0,-24-25,25 25,-1 0,1-24,0 24,-1 0,-24-25,25 25,-26 0,1-25,0 25</inkml:trace>
  <inkml:trace contextRef="#ctx0" brushRef="#br0" timeOffset="47388.01">19050 6821,'0'-25,"0"50,25-25,-25 25,0 0,25-25,-25 25,0 0,25 24,-25-24,0 0,25 0,-25 24,24-24,-24 0,25 0,-25-1,0 1,25 0,-25 0,25 0,-25-1,25 1</inkml:trace>
  <inkml:trace contextRef="#ctx0" brushRef="#br0" timeOffset="47675.03">18753 7714,'0'0,"0"25,24-25,1 0,0 0,0-25,0 25,24 0,-24 0,25-25,-25 25,24 0,1 0,-1-24,1 24,0 0,-1-25,1 25,-1 0,1-25,24 25,-24-25,0 25,-1 0,26-25,-26 25</inkml:trace>
  <inkml:trace contextRef="#ctx0" brushRef="#br0" timeOffset="47979.37">19174 8136,'0'0,"25"0,0 0,0-25,0 25,24-25,-24 25,0 0,24-24,-24 24,25-25,-1 25,1 0,-25-25,24 25,1 0,0-25,-1 25,-24 0,25 0,-25-25,-1 25,1 0,0 0</inkml:trace>
  <inkml:trace contextRef="#ctx0" brushRef="#br0" timeOffset="48227.38">19596 8086,'0'0,"-25"0,25 25,0 0,0 0,0 0,0-1,0 1,0 0,25 0,-25 24,25-24,-25 0,25 0,-25 0,0 24,24-24,-24 0,25 0,0-1,-25 26,25-25,-25 0,25-1,-25 1</inkml:trace>
  <inkml:trace contextRef="#ctx0" brushRef="#br0" timeOffset="48486.25">20092 8434,'0'24,"0"1,0 0,0 0,0 0,0-1,25 1,-25 0,0 0,25 0,-25-1,0 26,0-25,25 0,-25-1,0 1,24 0,-24 0,0 0,0-1,25 1,-25 0,25-25,-25 25</inkml:trace>
  <inkml:trace contextRef="#ctx0" brushRef="#br0" timeOffset="48943.37">20216 6921,'0'0,"0"-25,25 25,0 0,0 0,24 0,-24 0,0 0,24 25,1-25,0 24,-1 1,1 0,24 25,-24-26,24 26,-24 0,24-1,-24 26,24-26,1 26,-26-26,1 26,0-1,-1 0,1 26,-25-26,-1 0,-24 1,0-1,0 26,-24-26,-1 0,0-24,-25 24,26 1,-26-26,0 26,1-26,-1 1,1 0,-1-1,0 1,1-1,-26-24,26 0</inkml:trace>
  <inkml:trace contextRef="#ctx0" brushRef="#br0" timeOffset="52787">3671 10368,'0'-24,"0"-1,0 0,25 25,-25-25,25 25,0-25,0 25,-1 0,1 0,-25 25,0 0,0 0,25-25,-25 25,0-1,0 1,0 0,25-25,-25 25,0 0,0-1,0 1,25 0,-25 0,0 0,24-25,-24 24,25-24,-25 25,25-25,-25-25,25 25,-25-24,25 24,-25-25,0 0,25 25,-25-25,0 0,0 1,0-1,0 0,0 50,0 0,24-1,-24 1,0 0,25-25,-25 25,25-25,-25 25,25-25,-25 24,25-24,-1 0,1 0,0 0,0-24,0 24,-25-25,24 25,-24-25,25 0,-25 0,0 1,0-1,0 50,0-1,25-24,0 0,0 0,-1 0,1 0,0 0,0 0,-25-24,25 24,-1-25,1 0,0 25,-25-25,0 0,0 1,-25 24,0 0,1 0,-1 0,0 0,0 24,25 1,0 0,0 0,0 0,0-1,25 1,0 0,0-25,-1 0,1 0,0 0,25 0,-26 0,1 0</inkml:trace>
  <inkml:trace contextRef="#ctx0" brushRef="#br0" timeOffset="53559.31">5606 10641,'0'-25,"0"1,25 24,-25-25,25 0,-25 0,0 0,0 1,0-1,0 0,-25 0,0 25,50 0,0 25,-25 0,25-25,-25 25,24-1,1 1,0 0,-25 0,25-25,0 25,-1-25,-24 24,25-24,0 0,-25 25,25-25,0 0,-1 0,1-25,0 25,-25-24,25 24,-25-25,0 0,0 0,0 0,-25 25,0-24,0 24,1 0,-1 0,25 24,-25-24,25 25,0 0,0 0,0 0,25-1,0-24,-1 0,-24 25,25-25,0 0,0 0,0 0</inkml:trace>
  <inkml:trace contextRef="#ctx0" brushRef="#br0" timeOffset="54991.37">6722 10368,'-24'25,"-1"-25,0 0,0 0,25 25,-25-25,1 25,-1-25,25 25,-25-25,25 24,0 1,0 0,0 0,0 0,0-1,25-24,0 0,-1 0,1 0,0 0,0 0,0 0,-25-24,24 24,1-25,0 0,-25 0,0 0,0 1,-25 24,0-25,25 50,-24-25,24 24,0 1,0 0,0 0,24-25,-24 25,25-25,-25 24,25-24,0 0,-25 25,25-25,-1 0,1 0,0 0,0 0,-25-25,25 25,-25-24,0-1,0 0,0 0,24 0,-24 1,0-1,0 0,25 25,-25-25,0 50,25-25,-25 25,0 0,0-1,25 1,-25 0,25-25,-25 25,24-25,1 25,0-25,0 0,0 0,-25-25,25 25,-25-25,0 0,24 25,-24-25,0 1,0-1,0 0,0 0,0 0,25 25,-25-24,25 24,-25 24,25-24,-25 25,25 0,-25 0,24-25,-24 25,25-25,-25 24,25-24,0 0,0 0,-1 0,1-24,0 24,0 0,0-25,-1 0,1 25,0-25,-25 0,0 1,-25 24,0 0,1 24,-1-24,0 25,0-25,25 25,0 0,25-25,0-25,0 25,-1 0,1 0,0 0,0 0,0 0,-1 0,1 0,0 0</inkml:trace>
  <inkml:trace contextRef="#ctx0" brushRef="#br0" timeOffset="55875.28">7839 10344,'0'-25,"0"50,0-1,24-24,-24 25,0 0,0 0,0 0,0-1,0-48,0-1,25 0,-25 0,25 0,0 1,-25 48,25 1,-1-25,1 0,0 0,0 0,0 0,-25-25,24 25,-24-24,0-1,0 0,0 50,0 0,25-25,-25 24,25 1,0 0,0 0,-25 0,25-1,-25 1,0 0,24 0,-24 0,0-1,0 1,0 0,0 0,0 0,-24-25,-1 24,0-24,0 25,0-25,25-25,-25 25,25-24,0-1,0 0,25 0,0 0,0 1,0-1,-25 0,25 0,-1 25,-24-25,25 1,0-1,-25 0,25 25,-25-25,0 0,0 1,0-1,0 0,-25 50,25 0,-25-25,25 24,0 1,-25 0,25 0,0 0,0-1,25 1,0-25,-25 25,25-25,0 0,-1 0,26 0,-25 0,0 0</inkml:trace>
  <inkml:trace contextRef="#ctx0" brushRef="#br0" timeOffset="56695.27">9327 10344,'0'-25,"-25"25,25 25,0-1,0 1,0 0,0 0,25-25,-25 25,25-25,-25 24,25-24,-25 25,24-25,1 0,0 0,0-25,0 25,-1 0,-24-24,25 24,0-25,0 0,-25 0,0 0,0 1,0-1,0 0,0 0,0 0,0 1,0-1,-25 0,25 0,-25-24,25 24,-25 0,25 0,-24 25,24-25,0 0,-25 1,25 48,0 1,0 0,0 0,25-25,-25 25,0 0,24-1,-24 1,25 0,-25 0,25-25,0 25,-25-1,25-24,-1 25,-24 0,25-25,0 0,0 25,0-25,-1 0,1 0,0 0,0-25,0 25</inkml:trace>
  <inkml:trace contextRef="#ctx0" brushRef="#br0" timeOffset="56887.27">9451 10120,'0'0,"0"25,0-50,25 25,0 0,-1 0,1 0,0-24,0 24,24 0,-24 0,0 0,0-25</inkml:trace>
  <inkml:trace contextRef="#ctx0" brushRef="#br0" timeOffset="57046.08">8905 10120</inkml:trace>
  <inkml:trace contextRef="#ctx0" brushRef="#br0" timeOffset="58051.25">6152 12551,'-25'0,"25"-25,0 1,0-1,0 0,25 25,-25-25,0 0,0 1,25-1,-25-25,0 25,0 1,0-1,0-25,0 25,0-24,0 24,-25-25,25 25,-25-24,0-1,25 25,-25-24,1 24,-1-25,0 26,0-1,0 0,25 0,-24 0,-1 1,0-1,0 25,0-25,1 25,-1 0,25 25,0 0,0-1,0 1,0 0,0 0,0 0,25 24,-25-24,0 0,24 24,-24-24,25 25,0-25,-25 24,25-24,0 25,-25-26,24 26,1-25,0 0,0 24,0-24,-25 0,24 0,1 0,0-1,0-24,0 25,0-25,-1 25,1-25,25 25,-25-25,-1 0,1 25,0-25,0 0,0 0,-1 0,1 0,0 0</inkml:trace>
  <inkml:trace contextRef="#ctx0" brushRef="#br0" timeOffset="58582.62">6722 12303,'25'25,"0"0,-25 0,25-1,-25 1,25-25,-25 25,0 0,24 0,-24-1,0-48,0-1,0 0,25 25,-25-25,0 0,0 1,25 24,-25-25,25 0,-25 0,25 25,-25-25,24 25,-24 25,25-25,0 25,-25 0,25-25,-25 25,25-1,-25 1,24 0,1 0,-25 0,25-25,-25 24,25 1,0 0,0-25</inkml:trace>
  <inkml:trace contextRef="#ctx0" brushRef="#br0" timeOffset="59019.25">7665 11708,'-25'0,"0"0,1 0,24 25,-25-25,25 24,-25 1,25 0,0 0,0 24,0-24,0 0,0 0,0 24,0-24,0 25,0-1,0-24,0 25,0 0,0-1,0 26,0-26,0 26,0-26,0 26,0-1,0 0,0 1,25-26,-25 26,25-26,-1 26,-24-26,25 1,0-25,0 25,0-1,-1-24,26 0,-25 24,0-24,-1 0,26 0,-25 0,0-1,24 1,-24-25,0 0,24 25,-24-25,25 0</inkml:trace>
  <inkml:trace contextRef="#ctx0" brushRef="#br0" timeOffset="59790.23">8087 11708,'-25'0,"25"25,0-1,0 1,0 0,25 0,-25 0,24-1,-24 1,25 0,-25 0,25 24,-25-24,25 0,0 0,-25 0,25-1,-25 1,24 0,-24 0,0 0,25 0,0-1,-25 1,0-50,-25 1,25-1,0 0,-25 0,25 0,-24 25,24-49,-25 24,25 0,-25 0,25 0,0-24,-25 24,25-25,-25 26,25-1,-25-25,25 25,0 1,0-1,0 0,0 0,0 0,0 1,0-1,25 0,0 25,-25-25,25 25,0 0,0 0,-1 0,1 0,0 25,-25 0,0 0,0-1,0 1,0 25,0-25,0-1,-25 1,25 0,-25 0,25 0,-24-1,24 1,-25-25,25 25,-25-25,25 25,-25-25,25 25</inkml:trace>
  <inkml:trace contextRef="#ctx0" brushRef="#br0" timeOffset="60167.23">8632 11931,'0'0,"0"-25,25 25,0 25,-25 0,0 0,25-1,-25 1,0 0,0 0,0 0,0-1,-25 1,25 0,0 0,25-50,0 25,-1-25,1 25,0 0,0-25,0 1,-1 24,26-25,-25 25,0-25</inkml:trace>
  <inkml:trace contextRef="#ctx0" brushRef="#br0" timeOffset="60426.77">8136 12923,'25'-25,"0"25,0 0,-25-24,25 24,24-25,-24 0,0 25,24-25,-24 0,25 25,-1-24,1-1,0 0,-1 0,-24 25,25-25,-1 25</inkml:trace>
  <inkml:trace contextRef="#ctx0" brushRef="#br0" timeOffset="60666.51">8756 12799,'0'0,"0"25,0 0,0 0,0-1,0 1,0 0,0 0,0 0,0-1,0 1,0 0,0 0,0 0,0-1,25 1,-25 0,0 0,25 0,-25 0,25-1,-25 1,25-25,-25 25,24 0</inkml:trace>
  <inkml:trace contextRef="#ctx0" brushRef="#br0" timeOffset="60971.36">8608 12948,'0'0,"0"-25,0 0,0 1,24 24,-24-25,25 0,0 25,-25-25,25 25,0-25,-1 25,1-24,0 24,0 0,0 0,-1 0,1 0,-25 24,0 1,-25 0,1 0,-1 0,0-1,0-24,0 25,1 0,-26 0,25-25,0 25,1-1,-1 1,0-25</inkml:trace>
  <inkml:trace contextRef="#ctx0" brushRef="#br0" timeOffset="61278.99">9203 12948,'0'0,"0"25,-25-25,25 25,0-1,0 1,0 0,0 0,0 0,0-1,0 1,0 0,0 0,25 0,-25 0,0-1,25 1,-25 0,24 0,-24 0,25-1,-25 1,0 0,0 0,25-25,-25 25</inkml:trace>
  <inkml:trace contextRef="#ctx0" brushRef="#br0" timeOffset="61759.21">8880 11708,'0'-25,"25"25,0 0,0 0,0 25,-1 0,26-25,-25 49,24-24,1 25,0-1,-1 1,1-1,0 26,-1-26,-24 26,25-1,-1 1,-24-1,0 1,0 24,-1-25,1 1,0-1,-25 0,0-24,0 24,0-24,0 24,0-24,0 0,-25-1,25 1,-25 0,1-26,-1 1,25 0,-25 0,0 0,25-1</inkml:trace>
  <inkml:trace contextRef="#ctx0" brushRef="#br0" timeOffset="62054.9">10319 12179,'-25'0,"25"25,0-50,25 25,0 0,0-25,0 25,-1 0,1 0,0-25,0 25,0 0,-1 0,1 0</inkml:trace>
  <inkml:trace contextRef="#ctx0" brushRef="#br0" timeOffset="62218.91">10319 12353,'-25'0,"0"25,50-25,0-25,0 25,0 0,0 0,-1-25</inkml:trace>
  <inkml:trace contextRef="#ctx0" brushRef="#br0" timeOffset="62843.11">11807 11857,'-24'0,"24"24,24-48,1 24,0 0,0 0,0 0,-1 0,1 0,0-25,0 25,0 0,-1 0,1 0,0-25,0 25,0 0,-1 0</inkml:trace>
  <inkml:trace contextRef="#ctx0" brushRef="#br0" timeOffset="63103.18">11882 11658,'0'0,"-25"0,25-25,0 50,0 0,25 0,-25 0,0-1,25 1,-25 0,24 0,-24 0,0-1,25 1,-25 0,25 0,-25 0,0-1,25 1,-25 0,0 0,25 0,-25-1</inkml:trace>
  <inkml:trace contextRef="#ctx0" brushRef="#br0" timeOffset="63741.97">12973 11485,'0'24,"0"1,-25 0,25 0,-24 0,-1-1,0 26,0-25,0 0,1-1,-1 26,0-25,0 0,0-1,25 1,-24-25,24 25,-25 0,25 0,25-25,-1 0,1 0,25 0,-25 0,-1 0,1 0,25 0,-25 0,24 0,-24 0,25 0,-26-25,26 25,-25 0,24 0,-24 0,0-25,0 25,0 0,-25-25,0 0,0 1,0-1,0 0,-25 0,25 0,-25 1,0-1,0 0,1 0,-1 0,0 1,0-1,0 0,1 0,-1 0,0 25,25-24,-25 24,0-25,1 0</inkml:trace>
  <inkml:trace contextRef="#ctx0" brushRef="#br0" timeOffset="64010.83">13395 11361,'-25'24,"25"1,0 0,0 0,0 0,0 24,0-24,0 0,0 0,0 24,25-24,-25 25,0-26,0 1,25 25,-25-25,0-1,24 1,-24 0,0 0,25-25</inkml:trace>
  <inkml:trace contextRef="#ctx0" brushRef="#br0" timeOffset="64394.9">13420 11633,'0'-24,"24"24,1 0,0-25,0 25,0-25,0 25,-1 0,1-25,0 25,0 0,0-25,-1 1,1 24,-25-25,0 0,0 0,0 0,0 1,-25 24,25-25,-24 25,24 25,0-1,0 1,0 0,0 0,0 0,0-1,24 1,-24 0,0 0,25 24,-25-24,25 0,-25 0,0 0,25 24,-25-24,25 0,-25 0,24-1,-24 1</inkml:trace>
  <inkml:trace contextRef="#ctx0" brushRef="#br0" timeOffset="64846.65">14139 11733,'-25'0,"25"24,0 1,0 0,0 0,25 0,-25-1,25 1,0 0,-25 0,24-25,1 25,0-25,0-25,-25 0,25 25,-25-25,0 0,0 1,0-1,0 0,0 0,0 0,0 1,0-1,0 0,0 0,0 0,0 1</inkml:trace>
  <inkml:trace contextRef="#ctx0" brushRef="#br0" timeOffset="65714.98">14660 11658,'0'25,"-25"-25,0 0,1 0,24 25,-25-25,25 25,-25-25,25 24,-25-24,25 25,0 0,-25-25,25 25,0 0,0-1,25-24,0-24,0 24,-25-25,0 0,0 0,0 0,25 25,-1 0,-24 25,25-25,0 0,0-25,0 25,-1 0,1-24,0-1,0 25,-25-25,25 0,-25 0,0 1,0-1,0 50,0-1,0 1,0 0,0 0,0 0,0-1,0 1,0 0,0 0,0 0,0-1,0 1,0 0,0 0,24 0,-24-1,25-24,-25-24,0-1,0 0,0 0,0 0,0 1,0-1,0 0,0 0,0 0,0 1,0-1,0 0,0-25,25 26,-25-1,25 0,-25 0,25 25,-1-25,-24 1,25 24,0-25,0 25,0 0,-1 0,1 0,0 25,-25-1,0 1,-25 0,0 0,1-25,24 25,-25-25,0 24,0-24,0 25,1-25,-1 25,0-25</inkml:trace>
  <inkml:trace contextRef="#ctx0" brushRef="#br0" timeOffset="66122.42">13593 12402,'0'0,"-49"0,24 0,0 25,0-25,0 0,1 0,-1 0,0 0,0 0,0 0,1 0,-1 0,25-25,25 1,-1 24,1 0,25 0,-25-25,24 25,1 0,0 0,-1-25,26 25,-26 0,26-25,-1 25,0-25,1 25,-1-24,25 24,1-25,-26 25,25-25,1 25,-26-25,25 25,0 0,-24-25,24 25,-25 0,-24 0,24 0,-24 0,0 0,-26-25,1 25,0 0,0 0</inkml:trace>
  <inkml:trace contextRef="#ctx0" brushRef="#br0" timeOffset="66494.63">14189 12650,'0'0,"0"25,0 0,0 0,0 0,0-1,0 1,0 25,0-25,0-1,0 1,24 25,-24-25,0-1,0 1,25 0,-25 0,0 0,25-1,-25 1,25 0,-25 0,0 0,25-25,-25 25,0-1,24-24</inkml:trace>
  <inkml:trace contextRef="#ctx0" brushRef="#br0" timeOffset="66870.83">14313 12849,'0'0,"0"-25,0 0,0 0,24 1,1-1,0 0,0 25,0 0,-1-25,1 25,0 0,0 0,0 0,-25 25,25-25,-25 25,0 0,0-1,0 1,-25-25,0 25,25 0,-25-25,0 25,0-25,25 24,-24-24,24 25,0 0,24 0,1-25,-25 25,25-25,0 0,0 24,0-24,-1 0,1 25,0-25,25 0,-26 0,1 0,0 0,25 0,-26 0,1 0,0 0,25 0,-26 0</inkml:trace>
  <inkml:trace contextRef="#ctx0" brushRef="#br0" timeOffset="67463.14">16173 11038,'0'0,"-25"0,0 0,25-25,-24 25,24 25,-25-25,0 25,25 0,-25-1,25 1,-25 0,25 25,0-25,-24 24,24 1,0-1,-25 1,25 24,0-24,0 24,0 1,0-26,0 26,0-1,0 1,0-1,0 0,25 1,-1-25,1 24,0-24,0 24,0-24,24 24,-24-24,25-1,-1-24,1 25,-25-26,24 1,1 0,-1 0,26 0,-26-1,1-24,0 25,-1-25,1 25,0-25,-1 0</inkml:trace>
  <inkml:trace contextRef="#ctx0" brushRef="#br0" timeOffset="68402.36">17413 10889,'0'25,"0"0,0 0,25-1,-25 1,25 0,-25 0,0 0,0-1,0 1,25 0,-25 0,0 0,24 0,-24-1,0 1,25-25,-25 25,0 0,0 0</inkml:trace>
  <inkml:trace contextRef="#ctx0" brushRef="#br0" timeOffset="68746.53">17041 11609,'0'0,"0"24,-25-24,25 25,25-25,0 0,0-25,0 25,-1 0,26 0,0 0,-26-24,26 24,24 0,-24 0,0-25,-1 25,26 0,-26 0,26-25,-26 25,1 0,0 0,-1-25,1 25,-1 0,-24 0,25 0,-25-25,-1 25,1 0</inkml:trace>
  <inkml:trace contextRef="#ctx0" brushRef="#br0" timeOffset="70181.92">17413 11981,'0'-25</inkml:trace>
  <inkml:trace contextRef="#ctx0" brushRef="#br0" timeOffset="89238.32">8806 12105,'0'-25,"0"0,-25 25,25-25,0 0,0 50,0 0,0 0,25-25,-25 25,0-1,25-24,-25 25,25 0,-25 0,24-25,-24 25,25 0,0-1,-25 1,25-25,-25 25,0 0,25-25,-25 25,0-1,24-24,-24 25,0 0,0-50,0 0,0 1,-24 24,24-25,-25 25,25-25,0 0,-25 25,25-25,-25 1,0-1,25 0,-24 0,24 0,-25 25,25-25,0 1,-25 24,25-25,0 0,-25 0,25 50,0 0,25 0,-25-1,0 1,25-25,-25 25,0 0,25-25,-25 25,0 0,24-25,-24 24,0 1,25 0,-25 0,0-50,0 0,-25 25,25-25,-24 1,24-1,-25 25,25-25,0 0,-25 25,25-25,-25 0,25 1,-25 24,25-25,0 0,-24 25,24 25,0 0,24-1,-24 1,0 0,25-25,-25 25,0 0,25 0,-25-1,25 1,-25 0,25 0,-25 0,24-25,-24 24,0-48,-24-1,24 0,0 0,-25 25,25-25,0 1,-25 24,25-25,0 0,-25 0,25 0,-25 0,25 1,-24 24,24-25,0 0,-25 25,25-25,0 50,0 0,25 0,-25-1,24 1,-24 0,25 0,0 0,-25 0,25-1,0 1,-25 0,24-25,-24-25,-24 25,24-25,-25 1,25-1,-25 0,25 0,-25 0,0 0,25 1,-24-1,24 0,0 0,0 50,0 0,0 0,24-1,-24 1,25 0,-25 0,25 0,0 0,-25-1,25-24,-25 25,24-25,-24 25,0-50,0 0,0 1,-24 24,24-25,0 0,-25 0,25 0,0 0,-25 1,25-1,-25 0,25 0,-25 0,25 1,0 48,0 1,25 0,-25 0,25 0,-25-1,25 1,-25 0,25 0,-1 0,-24 0,25-1,-25 1,25-25,-25-25,0 1,0-1,0 0,0 0,0 0,-25 0,25 1,0-1,0 0,-25 25,25-25,0 0,-24 1,24-1,0 50,0-1,0 1,0 0,24 0,-24 0,0-1,25-24,-25 25,0 0,25-25,-25 25,0-50,0 0,0 0,-25 25,25-24,0-1,-25 0,25 0,0 0,0 50,25 0,-25 0,25 0,0-1,-25 1,25-25,-25 25,24-25,-24 25,25 0,0 0,-25-1,0-48,0-1,0 0,0 0,-25 0,25 0,-25 1,25-1,-24 0,24 0,-25 0,0 1,25-1,-25 25,0 0,25 25,-24-25,24 24,0 1</inkml:trace>
  <inkml:trace contextRef="#ctx0" brushRef="#br0" timeOffset="90965.65">8955 13146,'0'-24,"0"-1,25 25,-25-25,24 25,-24-25,25 25,0-25,0 25,0 0,-1 0,1 0,0 0,-25 25,25-25,0 0,-1 25,1-25,-25 25,0 0,25-25,-25 24,0 1,0 0,25-25,-25 25,0 0,0 0,0-1,0 1,25 0,-25 0,0 0,0-1,0 1,0 0,0 0,0 0,0-1,0 1,0 0,0 0,-25-25,25 25,0-1,-25-24,0 25,25 0,-25-25,1 25,-1-25,0 0,25 25,-25-25,0 0,25-25,-24 25,-1-25,25 0,-25 0,25 1,0-1,0 0,25 25,0 0,-25-25,24 25,1 0,0 0,0 0,0-25,-1 25,1 0,0 0,0 25,0-25,0 0,-1 0,1 25,0-25,0 0,0 25,-1-25,1 0,0 25,0-25,0 0,-1 0,1 24,0-24,0 0,0 0,-1 0,1 0,0 0</inkml:trace>
  <inkml:trace contextRef="#ctx0" brushRef="#br0" timeOffset="92185.6">8880 13196,'-24'0,"24"-25,-25 25,25-25,-25 1,25-1,25 25,0-25,-1 0,1 25,-25-25,25 25,0 0,0 0,-1 0,-24-24,25 24,0 0,0 0,-25 24,25-24,-1 0,1 25,0-25,-25 25,25-25,0 0,-1 0,1 0,-25 25</inkml:trace>
  <inkml:trace contextRef="#ctx0" brushRef="#br0" timeOffset="94257.57">17364 12055,'-25'0,"50"-25,-1 25,1 0,0 0,0-25,0 25,-1 0,1-24,0 24,0 0,24-25,-24 25,25-25,-25 25,24-25,-24 25,0-25,0 25,0-24,-1 24,1 0,0 0</inkml:trace>
  <inkml:trace contextRef="#ctx0" brushRef="#br0" timeOffset="94510.47">17661 11956,'-25'0,"25"25,0-1,0 1,25 0,-25 0,0 0,25-1,-25 1,25 0,-25 0,0 0,25 0,-25 24,0-24,25 0,-25 0,0-1,0 1,24 0,-24 0,0 0,0-1,25 1,-25 0,0 0,25-25</inkml:trace>
  <inkml:trace contextRef="#ctx0" brushRef="#br0" timeOffset="94970.53">17934 12452,'0'-25,"0"0,25 25,0-24,0 24,-1 0,1 0,0 0,0 24,-25 1,0 0,0 0,0 0,-25-1,25 1,-25 0,25 0,-25-25,25 25,-24-1,-1 1,25 0,-25-25,25 25,25-50,0 25,-1 0,1 0,0-25,0 25,0 0,-1-25,26 25,-25-24,24 24,-24-25,25 0</inkml:trace>
  <inkml:trace contextRef="#ctx0" brushRef="#br0" timeOffset="95934.78">19199 11584,'-25'0,"50"0,0-25,0 25,0 0,-1 0,1-25,0 25,25 0,-26 0,26-25,0 25,-1 0,1-24,-1 24,1 0,0-25,-1 25,1 0,-25 0</inkml:trace>
  <inkml:trace contextRef="#ctx0" brushRef="#br0" timeOffset="96203.09">20241 11013,'0'0,"0"25,0 0,25-25,-25 25,25-1,-1 1,-24 0,25 0,-25 0,25 0,-25-1,25 1,0 0,-25 0,24 0</inkml:trace>
  <inkml:trace contextRef="#ctx0" brushRef="#br0" timeOffset="96458.45">20067 11807,'0'0,"0"-25,25 25,-25-25,25 25,0 0,0-24,24 24,-24 0,25-25,-1 25,1-25,-1 25,1-25,0 25,24-25,-24 25,24 0,-24-24,24 24,-24 0,24-25,-24 25,-1 0,1 0</inkml:trace>
  <inkml:trace contextRef="#ctx0" brushRef="#br0" timeOffset="96698.9">20340 12005,'25'0,"-25"-24,25 24,24 0,-24 0,0-25,25 25,-26 0,26-25,0 25,-1 0,1-25,-1 25,1 0,-25 0,25 0</inkml:trace>
  <inkml:trace contextRef="#ctx0" brushRef="#br0" timeOffset="96934.35">20861 11956,'-25'25,"25"-1,0 1,0 0,0 0,0 0,0-1,0 1,0 0,0 0,0 0,0 0,25-1,-25 1,0 25,0-25,0-1,0 1,0 25,25-25,-25-1,0 26,0-25,0 0,25-1</inkml:trace>
  <inkml:trace contextRef="#ctx0" brushRef="#br0" timeOffset="97187.18">21184 12477,'0'25,"0"-1,0 1,0 0,24 0,-24 0,0-1,0 1,0 0,25 0,-25 0,0-1,0 1,25 0,-25 0,25-25,-25 25,0-1,25-24,-25 25,24 0</inkml:trace>
  <inkml:trace contextRef="#ctx0" brushRef="#br0" timeOffset="97598.48">21208 11013,'25'0,"0"0,0 25,0-25,24 25,-24 0,25-1,-1 26,1-25,-1 25,26-1,-26 1,1-1,0 26,-1-1,1 1,-25-1,24 0,-24 1,0 24,0-25,-25 1,0 24,0-24,0-1,-25 0,0 1,0-1,-24 1,-1-26,0 26,1-26,-1 1,-24 24,24-24,-24-25,24 24,1-24,-26 25</inkml:trace>
  <inkml:trace contextRef="#ctx0" brushRef="#br0" timeOffset="187676.37">3845 12452,'0'-25,"25"25,-25-25,25 25,-25-24,24 24,1-25,0 25,0 0,0 0,-25-25,25 25,-1 0,1 0,0 0,0-25,0 25,-1 0,1 0,25-25,-25 25,-1 0,26 0,-25-24,0 24,24 0,-24 0,25-25,-1 25,-24 0,25 0,-1 0,1-25,-1 25,1 0,0-25,-1 25,1 0,0 0,-1 0,1-25,-1 25,1 0,0 0,24-25,-24 25,-1 0,1 0,24-24,-24 24,24 0,-24 0,24 0,-24-25,24 25,-24 0,24 0,-24 0,24 0,1 0,-26-25,26 25,-1 0,1 0,-1 0,0 0,1-25,-26 25,26 0,-1 0,1 0,24-25,-25 25,1 0,-1 0,1-24,-1 24,0 0,1 0,-1-25,1 25,-1 0,0 0,1 0,-1-25,1 25,-1 0,1 0,24 0,-25 0,1-25,-1 25,25 0,-24 0,-1-25,25 25,-24 0,24 0,-25-24,26 24,-26 0,25 0,-24-25,24 25,-25 0,25 0,-24-25,24 25,-25 0,26 0,-26-25,25 25,1 0,-26 0,25-25,0 25,1 0,-1 0,-25 0,25-24,1 24,24 0,-25 0,0 0,0 0,1 0,-1 0,0 0,0-25,0 25,25 0,-24 0,-1 0,0 0,0 0,1 0,-1 0,0 0,25 25,-25-25,0 0,1 0,24 0,-25 0,25 0,-25 0,25 0,-25 0,25 0,-24 0,24 24,-25-24,25 0,-25 0,25 0,0 25,-25-25,25 0,0 0,-24 25,24-25,0 0,0 25,-25-25,25 0,0 0,0 0,0 25,0-25,-25 0,25 0,0 0,0 0,0 0,0 0,0 0,0 24,0-24,1 0,-1 0,0 0,0 0,24 25,-24-25,0 0,0 0,25 25,-25-25,0 0,25 25,-25-25,0 25,25-25,-25 0,0 24,0-24,25 0,-25 0,0 25,0-25,0 0,0 0,-25 25,25-25,0 0,-24 0,24 25,-25-25,0 0,0 25,0-25,1 0,-1 0,0 24,0-24,-24 0,24 0,-25 0,1 0,-1 0,1 0,-26 0,26 0,-26 0,1 0,-1 0,-24 0,0-24,25 24,-26 0,1 0,0 0</inkml:trace>
  <inkml:trace contextRef="#ctx0" brushRef="#br0" timeOffset="189454.34">2654 15801,'0'0,"0"-25,25 25,-25-25,0 50,0 0,0-1,0 1,25 0,-25 0,0 0,25-1,-25 26,0-25,25 0,-25 24,0-24,24 25,-24-26,0 26,0-25,0 0,25 24,-25-24,0 25,0-25,25-1,-25 1,0 0,0 0,0 0,0-1,0 1,25 0,-25 0,0 0,0-1,0-48,-25-1</inkml:trace>
  <inkml:trace contextRef="#ctx0" brushRef="#br0" timeOffset="189886.34">2630 15850,'0'-25,"0"1,0-1,0 0,0 0,24 25,1-25,0 1,0 24,0-25,-1 25,1-25,0 25,0 0,0 0,-1 0,-24 25,25-25,0 25,0-1,-25 1,25 0,-25 0,0 0,0-1,0 1,0 0,0 0,0 0,-25-1,25 1,-25 0,0 0,25 0,-25-1,1 1,-1-25,0 25,0 0,0-25,25 25,-24-25,-1 24,0-24</inkml:trace>
  <inkml:trace contextRef="#ctx0" brushRef="#br0" timeOffset="190679.46">3696 16818,'-25'0,"25"-25,0 0,25 25,0-25,0 25,0 0,-1 0,1 0,0 0,-25 25,25-25,-25 25,25-25,-25 25,0-1,0 1,0 0,-25 0,25 24,-25-24,0 25,0-25,1-1,-1 26,0-25,0 0,0 24,1-24,-1 0,0 0,0-1,0 1,1-25,24 25,-25-25,25 25,-25-25,50 0,0 0,-1 0,1 0,0 0,0-25,0 25,24 0,1-25,-25 25,24-25,1 1,-1 24,-24-25,25 25,0-25</inkml:trace>
  <inkml:trace contextRef="#ctx0" brushRef="#br0" timeOffset="191067.03">4837 16396,'25'0,"0"0,0 0,-1-25,1 25,0 0,0 0,0-25,24 25,-24 0,0 0,0-25,0 25,-1 0,1 0,0 0,0 0</inkml:trace>
  <inkml:trace contextRef="#ctx0" brushRef="#br0" timeOffset="191271.56">4812 16669,'0'0,"0"25,-24-25,48 0,1 0,0-25,25 25,-26 0,1-25,25 25,-25-25,24 25,1-25,0 25,-26-24,26 24,-25-25,24 25</inkml:trace>
  <inkml:trace contextRef="#ctx0" brushRef="#br0" timeOffset="191886.37">6970 15776,'0'25,"0"-1,0 1,25 0,-25 0,25 0,-25-1,25 1,-25 0,0 25,25-26,-25 1,24 25,-24-25,25-1,-25 1,0 0,25 0,-25 0,0-1,25 1,-25 0,25 0,-25 0,0 0,25-1,-25 1,0 0</inkml:trace>
  <inkml:trace contextRef="#ctx0" brushRef="#br0" timeOffset="192235.55">6846 15875,'0'-25,"0"0,-24 25,24-24,0-1,0 0,0 0,0 0,24 1,1-1,-25 0,25 25,0-25,0 25,-1-25,1 25,0-24,0 24,0-25,-1 25,1 0,0 0,0 0,0 0,0 25,-25-1,0 1,0 0,0 0,0 0,-25-1,25 26,-25-25,0 0,0-1,0 1,1 0,-1 0,0 0,25-1,-25-24,0 25,1-25,-1 25,0 0,0 0</inkml:trace>
  <inkml:trace contextRef="#ctx0" brushRef="#br0" timeOffset="192694.91">7615 16619,'-24'0,"24"-25,0 50,0 0,24 0,-24 0,25-1,-25 1,0 0,25 25,-25-26,0 1,25 0,-25 25,0-26,25 1,-25 0,0 0,24 0,-24-1,0 1,0 0,0 0,0 0,0-1,25 1</inkml:trace>
  <inkml:trace contextRef="#ctx0" brushRef="#br0" timeOffset="193483.87">8707 16024,'0'25,"0"-1,25-24,-1 0,1 0,0 0,0 0,0-24,-1 24,1-25,0 0,0 25,0-25,-1 0,-24 1,0-1,0 0,-24 0,-1 25,0-25,0 25,0 0,1 0,-1 0,0 25,0-25,0 0,-24 25,24 0,0-25,0 25,1-1,-1 1,0 0,0 0,0 24,1-24,-1 0,25 25,-25-26,25 26,-25-25,25 24,0 1,0-25,0 25,25-1,-25-24,25 25,0-26,-1 26,1-25,0 24,0-24,0 0,-1 0,1 0,25-1,-25-24,24 25,-24-25,25 25,-1-25,1 0,-25 0,24 0,1 0,-1 0,1 0,-25-25,24 25,-24-25,25 25,-25-24,0 24,-1-25,1 0,0 25</inkml:trace>
  <inkml:trace contextRef="#ctx0" brushRef="#br0" timeOffset="194834.51">8136 14833,'25'0,"0"0,0 0,0-25,-1 25,1 0,0 0,0-24,0 24,-1 0,1 0,0-25,25 25,-26 0,1 0,0-25,0 25,0 0</inkml:trace>
  <inkml:trace contextRef="#ctx0" brushRef="#br0" timeOffset="195386.43">9004 14436,'25'0,"-25"-24,0 48,-25-24,25 25,-24 0,-1 0,0 0,0-1,0 26,1-25,-1 0,0-1,25 1,-25 0,0 0,1 0,24-1,-25-24,25 25,0 0,-25-25,25 25,0 0,0-1,25-24,-25 25,25-25,-1 0,1 0,0 0,0 0,0 0,24 0,-24-25,0 25,24 0,-24 0,25-24,-25 24,-1 0,26-25,-25 25,0 0,-1-25,1 25,0 0,-25-25,25 25,0 0,-25-25,-25 1,0 24,25-25,-25 25,0 0,1-25,-1 0,0 25,0-25,0 25,1-24,-1 24,25-25,-25 25,0 0,0-25,1 25,24-25,-25 25</inkml:trace>
  <inkml:trace contextRef="#ctx0" brushRef="#br0" timeOffset="195735.05">9252 14461,'0'-25,"-24"25,48 25,1 0,0 0,-25 0,0-1,25 1,-25 0,25 0,-25 0,0-1,25 1,-25 0,0 0,0 0,24-1,-24 1,25 0</inkml:trace>
  <inkml:trace contextRef="#ctx0" brushRef="#br0" timeOffset="196143.27">9302 14684,'0'0,"0"-24,25 24,0 0,0 0,-1-25,1 25,0-25,0 0,0 25,-25-25,24 25,-24-24,0-1,25 0,-25 0,0 0,0 1,0-1,0 50,0-1,0 1,0 0,25 0,-25 0,25-1,-25 1,0 0,25 0,-25 0,24-1,-24 1,25 0,-25 0,25 0,-25-1,25 1,-25 0,25 0</inkml:trace>
  <inkml:trace contextRef="#ctx0" brushRef="#br0" timeOffset="197491.19">9897 14734,'0'-25,"0"50,0 0,0 0,0-1,0 1,25 0,-25 0,0 0,25-1,-25 1,0 0,0 0,25-25,-25 25,25-25,-25 24,24-24,-24-24,0-1,0 0,0 0,0 0,25 25,-25-24,0-1,25 25,-25-25,25 25,-25-25,25 0,-1 1,1-1,0 0,0 0,0 25,-25-25,24 25,-24-24,0 48,0 1,-24 0,24 0,0 0,0-1,0 1,0 0,0 0,24-25,1 0,-25-25,25 25,-25-25,0 0,0 1,0-1,0 0,0 50,0 0,0-1,25-24,0 25,0-25,-1-25,1 25,0-24,0-1,-25 0,25 25,-25-25,0 0,0 1,0 48,0 1,0 0,0 0,0 0,24-25,-24 24,0 1,0 0,25 0,-25 0,0-1,25 1,-25 0,0 0,25 0,-25-1,0-48,-25-1,25 0,0 0,-25 0,25 1,0-1,-25 0,25 0,0 0,0 1,0-1,0 0,0 0,0 0,0 1,0-1,25 0,0 25,-25-25,25 25,0 0,-1 0,-24 25,0 0,0 0,0-1,-24-24,24 25,-25-25,25 25,-25-25,25 25,-25-25,0 0,25 25,-24-25,24 24</inkml:trace>
  <inkml:trace contextRef="#ctx0" brushRef="#br0" timeOffset="198198.25">8880 15453,'0'0,"25"0,0 0,-25-24,25 24,0 0,-1 0,1 0,25 0,-25-25,24 25,1 0,-25-25,24 25,26-25,-26 25,1-25,0 25,24-25,-24 25,-1-24,26-1,-26 25,1-25,-1 25,26-25,-50 0,24 25,1 0,-25-24,-1 24,1 0,0-25,0 25,0 0,-25-25,-25 25</inkml:trace>
  <inkml:trace contextRef="#ctx0" brushRef="#br0" timeOffset="199266.27">9798 15429,'-25'0,"25"24,0 1,0 0,0 0,0 0,25-1,-25 1,0 0,0 0,25 0,-25-1,0 1,0 0,25 0,-25 0,0-1,25-24,-25 25,0 0</inkml:trace>
  <inkml:trace contextRef="#ctx0" brushRef="#br0" timeOffset="199822.27">9749 15627,'0'0,"-25"0,25-25,0 0,0 1,0-1,0 0,25 25,-1-25,1 25,0-25,0 25,0-24,-1 24,1 0,0 0,0 0,-25 24,0 1,0 0,0 0,-25 0,0-1,0 1,1-25,24 25,-25-25,25 25,-25-25,25 25,25-25,0 0,-1 0,1 0,0 0,0 0,0 0,24 0,-24 0,0 0,0 0,-1 0,1 0,0 0,0 0,0 24,-1-24</inkml:trace>
  <inkml:trace contextRef="#ctx0" brushRef="#br0" timeOffset="201439.28">11981 13866,'-25'0,"0"0,1 0,-1 25,0-25,0 0,25 24,-25-24,1 0,-1 25,0-25,0 25,0 0,1-25,-1 25,0-1,0 26,0-25,1 0,-1 24,0-24,0 25,0-26,1 26,-1 0,25-25,-25 24,25-24,-25 25,25-26,0 26,0-25,0 24,0-24,0 25,0-25,0 24,25-24,-25 25,25-26,0 26,-25-25,24 0,1 24,0-24,25 0,-26 0,1-1,0 1,25 0,-26 0,26-25,-25 25,24-1,1-24,-25 0,24 25,1-25,-25 0,24 0,-24 0,25 0,-25 0,24 0,-24 0</inkml:trace>
  <inkml:trace contextRef="#ctx0" brushRef="#br0" timeOffset="201850.87">12427 14039,'-24'0,"24"25,0 0,0 0,24 0,-24-1,0 1,0 0,0 0,25 0,-25-1,0 1,0 0,25-25,-25 25,0 0,0 0,25-25,-25 24,25 1</inkml:trace>
  <inkml:trace contextRef="#ctx0" brushRef="#br0" timeOffset="202135.2">12080 14635,'25'0,"0"0,0 0,-1 0,1 0,0-25,0 25,0 0,24 0,-24-25,25 25,-26 0,26-25,0 25,-1 0,-24-24,25 24,-1 0,-24-25,25 25,-25 0,-1 0,26-25,-25 25</inkml:trace>
  <inkml:trace contextRef="#ctx0" brushRef="#br0" timeOffset="202459.19">12279 14808,'24'0,"1"-24,0 24,0 0,0 0,-1 0,1-25,0 25,25 0,-25-25,-1 25,26 0,-25 0,0-25,24 25,-24 0,0 0,0-25,-1 25</inkml:trace>
  <inkml:trace contextRef="#ctx0" brushRef="#br0" timeOffset="202738.73">12601 14759,'0'0,"0"25,0-1,0 1,0 0,25 0,-25 0,0-1,0 1,25 0,-25 0,25 0,-25-1,24 1,-24 0,0 0,25 0,-25-1,0 1,25 0,-25 0,25-25,-25 25,0-1,0 1,25-25</inkml:trace>
  <inkml:trace contextRef="#ctx0" brushRef="#br0" timeOffset="203159.14">12924 15205,'0'-25,"24"25,-24-24,25 24,0 0,0 0,0 0,-1 0,1 0,-25 24,25-24,-25 25,0 0,0 0,0 0,0-1,-25-24,25 25,-25 0,25 0,-24-25,-1 25,0 0,0-1,0-24,25 25,0-50,25 25,0 0,0 0,0 0,-1-24,1 24,0 0,0-25,24 25,-24 0,0-25</inkml:trace>
  <inkml:trace contextRef="#ctx0" brushRef="#br0" timeOffset="203694.75">13469 14511,'-25'0,"50"0,0 0,0 0,0 0,0 0,-1 0,1-25,0 25,0 0,24 0,-24 0,0 0,0-25,24 25,-24 0,0 0,0 0,0 0,-1 0,1-25,0 25,0 0,0 0</inkml:trace>
  <inkml:trace contextRef="#ctx0" brushRef="#br0" timeOffset="204022.81">14337 14114,'0'-25,"25"25,0 25,0-25,-25 25,25-25,-25 24,24-24,-24 25,0 0,25-25,-25 25,0 0,25-1,-25 1,0 0,0 0,25 0,-25 0,0-1,0 1,25 0</inkml:trace>
  <inkml:trace contextRef="#ctx0" brushRef="#br0" timeOffset="204471.07">14164 14709,'0'0,"0"-25,25 25,-1 0,26 0,-25-24,0 24,24 0,-24 0,25-25,-26 25,26 0,0-25,-1 25,1 0,0-25,-1 25,1 0,-1 0,1-25,-25 25,24 0,1 0,-25-24,24 24,-24 0,0 0,0 0,0 0</inkml:trace>
  <inkml:trace contextRef="#ctx0" brushRef="#br0" timeOffset="204815.06">14586 14833,'24'-25,"1"25,0 0,0 0,0-24,-1 24,1 0,0 0,0-25,24 25,-24 0,0-25,0 25,24 0,-24 0,0 0,0 0,-25-25,25 25,-1 0,1 0</inkml:trace>
  <inkml:trace contextRef="#ctx0" brushRef="#br0" timeOffset="205142.16">14834 14784,'-25'24,"25"1,0 0,0 0,0 0,25-1,-25 1,0 0,0 0,0 0,0-1,24 1,-24 0,0 0,0 0,0-1,0 1,0 0,0 0,25 0,-25-1,0 1,0 0,0 0,0 0,0 0</inkml:trace>
  <inkml:trace contextRef="#ctx0" brushRef="#br0" timeOffset="205466.37">15156 15032,'0'24,"0"1,0 0,0 0,0 0,0-1,0 1,0 0,0 0,0 0,0-1,0 1,25 0,-25 0,0 0,0 0,0-1,25-24,-25 25</inkml:trace>
  <inkml:trace contextRef="#ctx0" brushRef="#br0" timeOffset="206079.37">14982 13891,'0'-25,"25"25,0 0,25 0,-26 25,1-25,25 0,-1 24,1-24,0 25,-1 0,26 0,-26 0,1 24,-1-24,1 25,0-1,-1 1,1 24,0-24,-1 0,-24 24,0-24,0 24,-1-24,1 24,0 0,-25-24,0 24,0 1,0-1,-25-24,0 24,1 1,-1-26,-25 1,25 0,-24-1,24 1,-25-1,26-24,-26 0,25 0,-25 0,26-1,-26-24</inkml:trace>
  <inkml:trace contextRef="#ctx0" brushRef="#br0" timeOffset="208350.75">16744 13891,'-25'0,"25"24,0 1,25 0,-25 0,24 0,-24-1,25 1,-25 25,25-1,0 1,-25 0,25-1,-1 1,1 24,-25 1,25-1,0 1,0-1,-1 25,1-24,-25 24,25 25,0-25,0 0,-1 25,1 0,0-24,0 24,0 0,-1-25,1 25,0-25,0 25,-25-25,25 1,-1-1,-24 0,25 0,-25-24,25-1,-25 0,25 1,-25-1,0 1,25-1,-25-24,0-1,0 1,0 0,0-1,24-24,-24 25,0-26,0 1,0 0,0 0,0 0,0-1</inkml:trace>
  <inkml:trace contextRef="#ctx0" brushRef="#br0" timeOffset="210134.66">18480 13990,'0'25,"0"-1,0 1,0 0,0 0,0 0,25-1,-25 1,0 0,0 0,24 0,-24-1,0 1,0 0,0 0,25 0,-25 0,0-1,0 1,25-25,-25 25,0 0,0 0,0-1,0-48,0-1,0 0,0 0,0 0,-25 1,25-1,0 0,0 0,0 0,0 0,0 1,-25-1,25 0,0 0,0 0,0 1,0-1,0 0,-24 0,24 0,0 1,0-1,0 0,0 0,0 0,0 1,24 24,-24-25,25 25,-25-25,25 25,0 0,-25-25,25 25,-1 0,1 0,0 0,0 0,0 0,-1 0,1 0,-25 25,0 0,0 0,0-1,-25 1,1-25,24 25,-25-25,0 25,0-25,0 25,1-25,-1 0,25 24,-25-24,0 0,0 25,1-25,-1 0,0 0,0 25,0-25</inkml:trace>
  <inkml:trace contextRef="#ctx0" brushRef="#br0" timeOffset="-214243.69">19224 14362,'0'25,"0"0,0-1,0 1,25 0,-25 0,0 0,0-1,0 1,0 0,0 0,0 0,0-1,0 1,0 0,0 0,0 0,25-25,-25 24,0 1</inkml:trace>
  <inkml:trace contextRef="#ctx0" brushRef="#br0" timeOffset="-213928.64">19894 14114,'0'0,"25"0,-1 0,1 0,0 0,0-25,0 25,-1 0,1 0,0 0</inkml:trace>
  <inkml:trace contextRef="#ctx0" brushRef="#br0" timeOffset="-213719.02">19819 14337,'25'0,"0"0,0 0,-25-25,25 25,-1 0,1 0,0 0,25-25,-26 25</inkml:trace>
  <inkml:trace contextRef="#ctx0" brushRef="#br0" timeOffset="-213187.49">20663 14064,'0'0,"0"-25,24 25,1 0,-25-24,25 24,0 0,0 0,-1-25,1 25,0 0,0 0,0 0,0 0,-1 0,1 0,0-25,0 25,0 25,-1-25,-24 25,0-1,-24 1,-1 0,25 0,-25 0,0-1,-24 1,24 0,0 0,0 0,-25-1,26 1,-1 0,0 0,0 0,0-25,25 25,-24-25,-1 24,0 1,50-25,0 0,-1 0,1 0,0 0,0 0,24-25,-24 25,25 0,-25 0,24 0,1 0,-25-24,24 24,1 0,-25 0,24 0,-24-25,0 25,0 0</inkml:trace>
  <inkml:trace contextRef="#ctx0" brushRef="#br0" timeOffset="-212860.49">21357 14039,'0'-24,"25"48,0 1,-25 0,25 0,-25 0,0-1,24 1,-24 0,0 0,0 0,0-1,25 1,-25 0,0 0,0 0,0 0,0-1,25 1,-25 0,0 0,0 0,25-1</inkml:trace>
  <inkml:trace contextRef="#ctx0" brushRef="#br0" timeOffset="-212496.25">22052 13940,'-25'0,"25"-25,25 25,0 0,-1 0,1-24,0 24,0 0,0 0,-1 0,1 0,0 0,0-25,0 25,-1 0,1 0,0 0</inkml:trace>
  <inkml:trace contextRef="#ctx0" brushRef="#br0" timeOffset="-212187.99">22201 13915,'0'25,"0"0,0 0,24 0,-24-1,0 1,0 0,0 0,0 0,0-1,0 1,0 0,0 0,0 0,0-1,0 1,0 0,0 0,0 0,0 0,0-1,0 1,25-25,0 0</inkml:trace>
  <inkml:trace contextRef="#ctx0" brushRef="#br0" timeOffset="-211211.53">22647 14114,'0'25,"0"-1,-25-24,25 25,0 0,-25-25,25 25,-24 0,24-1,0 1,0 0,0 0,24-25,1 0,0 0,-25-25,25 25,0 0,-25-25,0 0,24 25,-24-24,0-1,0 0,0 0,0 0,0 1,-24 24,-1-25,0 25,50 0,0-25,-1 25,1 0,0 0,-25-25,25 25,0 0,-1 0,-24-25,25 25,0 25,-25 0,0 0,0 0,0-1,25-24,-25-24,25 24,-25-25,24 25,-24-25,0 0,25 25,-25-25,25 25,0 0,0 0,-25 25,25-25,-25 25,24-25,1 0,-25 25,25-25,0 0,0 0,-1 0,1 0,0 0,-25-25,25 25,0 0,-1 0,1 0,0 0,0 0,0 0</inkml:trace>
  <inkml:trace contextRef="#ctx0" brushRef="#br0" timeOffset="-210236.53">18554 15304,'25'-24,"0"24,0 0,-1 0,1-25,0 25,0 0,0-25,24 25,-24 0,25-25,-25 25,24-25,1 25,-1 0,1-24,-25 24,24-25,1 25,-25 0,0 0,-1 0,1 0,0 0</inkml:trace>
  <inkml:trace contextRef="#ctx0" brushRef="#br0" timeOffset="-209987.95">19001 15205,'0'25,"0"0,0 0,0-1,25 1,-25 0,0 0,0 0,0 0,24-1,-24 1,0 0,0 25,0-26,25 1,-25 0,0 0,0 0,25-1,-25 1,0 0,25 0,-25 0,0-1,25-24</inkml:trace>
  <inkml:trace contextRef="#ctx0" brushRef="#br0" timeOffset="-209731.52">19398 15577,'0'0,"0"25,0 0,0 0,0 0,0-1,0 1,0 0,0 0,0 0,0 24,0-24,0 0,24 0,-24-1,0 1,25 0,-25 0,25-25,-25 25,25-1</inkml:trace>
  <inkml:trace contextRef="#ctx0" brushRef="#br0" timeOffset="-209475.59">20067 15577,'25'0,"0"0,-25-24,25 24,0 0,-1 0,1 0,0 0,0 0,0 0,-1 0</inkml:trace>
  <inkml:trace contextRef="#ctx0" brushRef="#br0" timeOffset="-209299.93">20167 15677,'0'0,"-25"0,50 0,-1 0,1 0,0-25,0 25,24 0,-24 0</inkml:trace>
  <inkml:trace contextRef="#ctx0" brushRef="#br0" timeOffset="-208287.54">21060 15230,'0'-25,"0"0,0 1,24 24,1-25,0 25,0 0,0 0,-1 0,1 0,0 0,0 0,0 0,-1 0,-24 25,0-1,0 1,0 0,0 0,-24-25,24 25,-25-1,0 1,0-25,25 25,-25-25,1 25,-1 0,0-25,0 0,50 0,0-25,0 25,-1 0,1 0,0 0,0 0,0 25,-1-25,1 0,0 25,0-25,-25 24,0 1,0 0,-25-25,25 25,-25-25,0 25,1-25,-1 24,0-24,-25 25,26-25,-26 0,25 0,-24 25,24-25,-25 0,25 0,-24 0,24 0,0 0,0 0,0 0,1 0,-1 0,25-25,25 25,-1 0,1 0,0 0,0 0,0 0</inkml:trace>
  <inkml:trace contextRef="#ctx0" brushRef="#br0" timeOffset="-207863.78">21605 15304,'0'0,"-25"0,25 25,0 0,-24-25,24 25,0 0,0 0,0-1,0 1,0 0,24-25,1 0,0 0,0 0,0 0,-1-25,1 25,0-25,0 25,-25-24,0-1,0 0,0 0,-25 0,0 0,0 25,1 0,-1 0,0-24,0 24,0 0,1 0,-1 0,0 0,25 24</inkml:trace>
  <inkml:trace contextRef="#ctx0" brushRef="#br0" timeOffset="-207495.87">22077 15354,'-25'0,"0"0,0 0,25 25,-25-25,25 25,-25-25,25 25,0-1,0 1,25 0,0-25,-25 25,25-25,0 0,0 25,-1-25,1 0,0 0,0 0,0 0,-1 0,1 0,0-25,0 25,0 0,-1-25,1 25,-25-25,0 0,-25 1,1 24,-1-25,0 25,0-25,0 25,1-25,-26 25,25 0,0 0,1 0,-1 0</inkml:trace>
  <inkml:trace contextRef="#ctx0" brushRef="#br0" timeOffset="-207180.69">22622 15205,'0'-25,"0"50,0 0,0 0,0 0,0-1,0 1,0 0,0 0,0 0,0 0,0-1,0 1,0 0,0 0,0 0,0-1,0 1</inkml:trace>
  <inkml:trace contextRef="#ctx0" brushRef="#br0" timeOffset="-206919.84">22870 15329,'0'0,"-25"0,1 0,-1 0,0 25,0-25,0 0,25 25,-24-25,-1 0,25 25,-25-25,25 25,0-1,0 1,25-25,0 25,-1-25,1 25,0-25,0 0,0 0</inkml:trace>
  <inkml:trace contextRef="#ctx0" brushRef="#br0" timeOffset="-206756.76">23391 15503,'0'-25,"0"0</inkml:trace>
  <inkml:trace contextRef="#ctx0" brushRef="#br0" timeOffset="-205608.66">19050 16743,'0'25,"0"0,0 0,0-1,25 1,-25 0,0 0,0 0,25-25,-25 24,25 1,-25 0,0 0,25 0,-25-1,0 1,24 0,-24 0,0 0,25-25,-25 24</inkml:trace>
  <inkml:trace contextRef="#ctx0" brushRef="#br0" timeOffset="-205296.77">19075 16718,'0'0,"0"-24,25 24,-25-25,25 25,0-25,-1 25,-24-25,25 25,0 0,0 0,0-25,-1 25,1 0,0 0,0 0,0 0,-25 25,24-25,-24 25,0 0,0 0,-24-1,-1-24,25 25,-25 0,0-25,0 25,1 0,-1-25,0 24,0-24,0 0,25 25,-24-25,-1 0,0 0</inkml:trace>
  <inkml:trace contextRef="#ctx0" brushRef="#br0" timeOffset="-204895.59">19745 17041,'25'0,"-1"0,-24 25,0-1,0 1,0 0,0 0,0 0,0-1,0 1,-24 0,24 0,0 0,-25-1,25 1,-25 0,25 0,0 0,25-25,0 0,-1 0,1 0,0-25,0 25,25 0,-26-25</inkml:trace>
  <inkml:trace contextRef="#ctx0" brushRef="#br0" timeOffset="-204691.86">20390 17090,'-25'0,"0"0,25-24,25-1,0 25,0 0,-1-25,1 25,0 0</inkml:trace>
  <inkml:trace contextRef="#ctx0" brushRef="#br0" timeOffset="-204520.18">20390 17165,'0'0,"-25"0,0 0,25-25,0 0,25 25,0 0,0-25</inkml:trace>
  <inkml:trace contextRef="#ctx0" brushRef="#br0" timeOffset="-203848.29">21407 16520,'0'-25,"0"0,0 1,25 24,-25-25,24 25,1-25,0 25,0-25,0 25,-1 0,1 0,0 0,0 0,0 0,-1 25,1 0,-25 0,0-1,0 1,0 0,0 0,0 0,0-1,0 1,-25 0,25 0,0 0,0-1,0 1,0 0,0 0,0 0</inkml:trace>
  <inkml:trace contextRef="#ctx0" brushRef="#br0" timeOffset="-203680.4">21754 17239,'-25'0</inkml:trace>
  <inkml:trace contextRef="#ctx0" brushRef="#br0" timeOffset="-200460.75">19001 18107,'-25'-24,"50"24,0 0,-1 0,1 0,0 0,0 0,0-25,-1 25,1 0,0-25,25 25,-26 0,26-25,-25 25,24-25,-24 25,25 0,-25-24,24 24,-24 0,0 0,0 0,-1 0,1 0</inkml:trace>
  <inkml:trace contextRef="#ctx0" brushRef="#br0" timeOffset="-200223.65">19398 18033,'0'25,"0"0,0-1,0 1,0 0,0 0,24 0,-24-1,0 1,0 0,0 0,0 0,0-1,25-24,-25 25,0 0,0 0,0 0,25-1,-25 1,25-25</inkml:trace>
  <inkml:trace contextRef="#ctx0" brushRef="#br0" timeOffset="-199692.46">19745 18430,'0'0,"0"-25,25 25,-1 0,-24-25,25 25,0 0,0 0,0 0,0 25,-25 0,0 0,0-1,-25 1,25 0,-25-25,25 25,-25 0,0 0,0-25,1 24,24 1,-25-25,0 25,0-25,0 0,1 25,24-50,24 25,1 0,0 0,0 0,-25-25,25 25,-1 0,26 0,-25-25,0 25,24 0,-24 0,25 0,-25-24,24 24,-24 0,0 0,24 0,-24 0,0 0,0 0,0 0,-1 0,1 0,0 0,-25 24,25-24</inkml:trace>
  <inkml:trace contextRef="#ctx0" brushRef="#br0" timeOffset="-199260.12">20861 18083,'-25'0,"0"0,50 0,0 0,0-25,0 25,0 0,-1 0,1-25,0 25,0 0,0 0,-1 0,1 0,0 0</inkml:trace>
  <inkml:trace contextRef="#ctx0" brushRef="#br0" timeOffset="-199067.55">20787 18256,'0'0,"-25"0,0 0,50 0,0 0,-1-25,1 25,0 0,0 0,0-24,24 24,-24 0</inkml:trace>
  <inkml:trace contextRef="#ctx0" brushRef="#br0" timeOffset="-198324.75">22052 17959,'0'-25,"25"0,-1 0,1 25,0-25,0 25,0 0,-1-24,1 24,0 0,0 0,0 0,-1 0,1 0,0 24,-25 1,0 0,0 0,0 0,-25-1,25 1,-25-25,1 25,24 0,-25-25,25 25,-25-1,0-24,0 25,25-50,25 25,0 0,0 0,0 0,-1 0,1 0,0 0,0 25,0 0,-25 0,0 0,0-1,-25-24,0 25,25 0,-25-25,0 25,1 0,-26-25,25 24,0-24,-24 0,24 25,-25-25,26 0,-26 0,0 0,25 0,-24 0,24 0,0 0,0 0,1 0,-1 0,0-25</inkml:trace>
  <inkml:trace contextRef="#ctx0" brushRef="#br0" timeOffset="-197908.84">22622 17959,'0'0,"-25"-25,25 0,0 50,25 0,-25-1,25 1,-25 0,0 0,0 0,25-1,-25 1,0 0,0 0,25-25,-25 25,0-1,0 1,0 0,24-25,-24 25,0 0</inkml:trace>
  <inkml:trace contextRef="#ctx0" brushRef="#br0" timeOffset="-197468.38">22945 17909,'0'25,"-25"0,25-1,0 1,0 0,0 0,0 0,0-1,0 1,0 0,0 0,25 0,-1-25,-24 24,25-24,0 0,0 0,-25-24,25 24,0 0,-1-25,1 0,-25 0,0 0,0 1,0-1,0 0,0 0,-25 0,25 1,-24-1,-1 0,0 0,25 0,-25 25,0 0,0 0</inkml:trace>
  <inkml:trace contextRef="#ctx0" brushRef="#br0" timeOffset="-197040.91">23515 17760,'0'25,"0"0,0 0,0-1,0 1,0 0,25 0,-25 0,0-1,0 1,0 0,0 0,0 0,25-1,-25 1,0 0,0 0,0 0,25-25,-25 24,0 1</inkml:trace>
  <inkml:trace contextRef="#ctx0" brushRef="#br0" timeOffset="-196743.92">23664 17835,'25'0,"-25"-25,0 50,-25-25,25 24,-25-24,25 25,-25 0,1 0,24 0,0-1,0 1,0 0,24-25,1 25,0-25,0 0,0 25,-1-25,1 0,0 0</inkml:trace>
  <inkml:trace contextRef="#ctx0" brushRef="#br0" timeOffset="-196580.89">24408 18033</inkml:trace>
  <inkml:trace contextRef="#ctx0" brushRef="#br0" timeOffset="-174233.18">13643 16743,'0'0,"0"-25,-25 25,25-24,-25 24,25 24,0 1,0 0,0 0,0 0,25-1,-25 1,0 0,0 0,25 0,-25-1,0 1,25 0,-25 0,25 0,-25-1,0 1,0 0,24-25,-24 25,0 0</inkml:trace>
  <inkml:trace contextRef="#ctx0" brushRef="#br0" timeOffset="-173704.17">13569 16743,'0'-25,"0"1,0-1,24 25,-24-25,25 0,0 25,-25-25,25 1,0-1,-1 25,-24-25,25 25,0-25,0 25,0 0,-25-25,24 25,1 25,-25 0,0 0,-25-25,25 25,0-1,-24 1,-1 0,0 0,0 0,25-1,-25-24,1 25,-1-25,25 25,-25-25,50 0,-25 25,25-25,-1 25,1-1,0-24,-25 25,25-25,0 25,-1 0,1-25,-25 25,25-25,-25 24,25-24,0 25,-1 0,1-25,0 0,-25 25,25-25,0 0,-1 0</inkml:trace>
  <inkml:trace contextRef="#ctx0" brushRef="#br0" timeOffset="-173495.67">14263 16842,'-25'25,"25"-50,25 25,0-24,0 24,-1 0,1-25,0 25,0 0</inkml:trace>
  <inkml:trace contextRef="#ctx0" brushRef="#br0" timeOffset="-173312.04">14288 16942,'25'-25,"-1"25,1-25,0 25,0-25,0 25</inkml:trace>
  <inkml:trace contextRef="#ctx0" brushRef="#br0" timeOffset="-172672.72">15057 16594,'0'0,"-25"0,0 0,0 0,1 0,-1 25,0-25,0 0,25 25,-25-25,25 25,0 0,25-1,0-24,0 25,0-25,-1 0,-24 25,25-25,0 0,0 25,0-25,-25 25,24-25,-24 24,0 1,0 0,0 0,0 0,0-1,-24-24,24 25,-25-25,25 25,-25-25,25 25,-25-25,0 0,1 0,24-25,0 0,0 0,0 1,0-1,24 0,-24 0,0 0,0 1,25-1,-25 0,25 0,-25 0,0 1,25-1,-25 0,0 0,0 0,0 1,-25-1,0 25,0 0,1 0,-1 0,0 25,0-25,25 24,-25-24</inkml:trace>
  <inkml:trace contextRef="#ctx0" brushRef="#br0" timeOffset="-172460.67">15553 16619,'-25'0,"0"0,0 0,25-25,-24 25</inkml:trace>
  <inkml:trace contextRef="#ctx0" brushRef="#br0" timeOffset="-171983.86">15627 16594,'0'-24,"0"-1,25 25,-25-25,25 25,0 0,-25-25,25 25,-1 0,1 0,-25 25,25 0,-25 0,0-1,0 1,0 0,0 0,0 0,25-25,-25 24,25-24,-25 25,24-25,-24 25,25-25,-25 25,25-25,-25 25,0-1,0 1,0 0,-25 0,0 0,1-25</inkml:trace>
  <inkml:trace contextRef="#ctx0" brushRef="#br0" timeOffset="-171692.28">16074 16545,'0'25,"0"-1,25 1,-1 0,-24 0,25 0,-25-1,25-24,-25 25,25 0,-25 0,25-25,-25 25,24-1,1 1,0 0,0-25</inkml:trace>
  <inkml:trace contextRef="#ctx0" brushRef="#br0" timeOffset="-171340.68">16371 16470,'0'0,"0"-24,25-1,-25 0,0 0,25 25,-25 25,0 0,25-25,-25 25,0-1,0 1,0 0,0 0,0 0,0-1,0 1,0 0,-25 0,25 0,0-1,25-24,0 0,-25-24,24 24,1 0,-25-25,25 25,0-25,0 25,-1-25,1 25,0-25,0 25,0-24,0 24,-25-25,24 25,1-25,0 25</inkml:trace>
  <inkml:trace contextRef="#ctx0" brushRef="#br0" timeOffset="-171128.37">16520 16421,'0'0,"0"25,0-1,0 1,25-25,-25 25,25 0,-25 0,25-1,-25 1,24 0,1 0,-25 0,25-1,-25 1,25 0,0 0,-25 0,25-1,-25 1,0 0</inkml:trace>
  <inkml:trace contextRef="#ctx0" brushRef="#br0" timeOffset="-170376.67">15354 16892,'-24'0,"24"25,0 0,24-25,1 0,0-25,0 25,-25-25,-25 25,0 0,25 25,-25-25</inkml:trace>
  <inkml:trace contextRef="#ctx0" brushRef="#br0" timeOffset="-96219.61">9352 18479,'25'0,"-1"0,1 0,-25-24,25 24,0 0,-25-25,25 25,-1-25,1 25,0-25,0 0,0 25,-25-24,0-1,0 0,0 0,-25 25,25-25,-25 25,25-24,-25 24,0-25,1 25,-1 0,0 0,25 25,-25-25,0 0,1 24,-1-24,0 0,0 25,0 0,0-25,25 25,-24-25,24 25,0-1,-25-24,25 25,-25 0,25 0,0 0,0-1,0 1,25-25,-25 25,25-25,-25 25,24-25,-24 25,25-25,-25 25,25-25,0 0,0 24,0-24,-1 0,1 0,0 25,0-25,0 0,-1 0,1 0,0 0,0 0,0-25,-1 25,1 0,0 0,0 0,0-24,-1 24,1 0</inkml:trace>
  <inkml:trace contextRef="#ctx0" brushRef="#br0" timeOffset="-95018.99">9352 17661,'0'25,"0"0,0-1,0 1,0 0,0 0,0 0,25-1,-25 1,24-25,-24 25,25-25,-25 25,25-25,0 0,-25-25,25 25,-1 0,1-25,-25 0,25 25,-25-24,0-1,0 0,0 0,-25 0,25 1,-25 24,25-25,-24 25,24-25,-25 25,25-25,-25 25,0 0,0-25,1 25,24 25</inkml:trace>
  <inkml:trace contextRef="#ctx0" brushRef="#br0" timeOffset="-93579.18">10121 17587,'-25'0,"25"-25,0 0,0 50,0-50,-25 25,25 25,-25-25,0 25,1-25,24 24,-25-24,25 25,0 0,-25-25,50 0,-25-25,0 50,-25-25,25 25,0 0,-25-25,25 24,25-24,0 0,0 0,-50 0</inkml:trace>
  <inkml:trace contextRef="#ctx0" brushRef="#br0" timeOffset="-92687.27">10294 17462,'25'0,"-25"-24,25 24,0-25,0 25,-1-25,1 25,0 0,-25-25,25 25,0 0,-1 0,1 0,-25 25,0 0,0 0,0-1,0 1,0 0,-25-25,25 25,-24 0,-1 0,25-1,-25-24,0 25,0-25,1 0,24 25,-25-25,50 0,-25-25,24 25,1 0,0 0,0 0,0 0,-1 0,1 0,0 0,-25 25,25-25,0 0,-25 25,24-25,1 25,-25-1,25-24,-25 25,0 0,0 0,-25-25,25 25,-25-25,25 24,-24-24,-1 0,25 25,-25-25,0 0,0 0,1 25,-1-25,0 0,0 0,0 0</inkml:trace>
  <inkml:trace contextRef="#ctx0" brushRef="#br0" timeOffset="-92208.25">10766 17487,'0'-25,"24"25,-24 25,0 0,25-25,-25 25,0 0,25 0,-25-1,0 1,25 0,-25 0,0 0,25-1,-25 1,0 0,24-25,-24 25,0 0,25-25,-25 24,25-24,-25 25</inkml:trace>
  <inkml:trace contextRef="#ctx0" brushRef="#br0" timeOffset="-91599.63">11088 17512,'-25'0,"25"25,0 0,0 0,0-1,0 1,0 0,25 0,-25 0,25-25,-25 24,25 1,-1 0,1-25,0 25,0-25,0 0,-25-25,24 25,1 0,0 0,-25-25,25 25,-25-25,25 25,-25-24,0-1,0 0,0 0,-25 0,25 1,-25-1,25 0,-25 25,25-25,-25 25,25-25,-24 25,-1 0,0 0,0 0</inkml:trace>
  <inkml:trace contextRef="#ctx0" brushRef="#br0" timeOffset="-90875.66">11535 17438,'0'-25,"24"25,1 0,0-25,0 25,-25 25,25-25,-1 25,-24-1,0 1,25-25,-25 25,0 0,0 0,-25 0,25-1,0 1,-24-25,24 25,24-25,-24-25,25 25,0 0,0-25,0 25,-1 0,1 0,0 0,-25 25,25-25,0 0,-25 25,24-25,-24 25,0 0,-24-1,24 1,-25-25,25 25,-25-25,0 25,0-25,1 25,-1-25,0 24,0-24,0 0,25 25,-24-25</inkml:trace>
  <inkml:trace contextRef="#ctx0" brushRef="#br0" timeOffset="-89391.28">12527 18355,'25'0,"-1"0,1-24,0 24,0 0,0 0,-1 0,1-25,0 25,0 0,0 0,-1 0,1-25,0 25,0 0,0 0,-1 0</inkml:trace>
  <inkml:trace contextRef="#ctx0" brushRef="#br0" timeOffset="-89056.07">12576 18083,'25'0,"0"0,0 0,0 0,-1 0,1 0,0 0,0 0,0 0,-1-25,1 25,0 0,0 0,0 0,-1 0</inkml:trace>
  <inkml:trace contextRef="#ctx0" brushRef="#br0" timeOffset="-81953.33">8161 18306,'25'0,"-25"-25,0 0,25 25,-25-25,25 25,-25-24,24 24,1 0,0-25,0 25,0 0,-1 0,1 0,-25 25,25-25,-25 24,0 1,0 0,0 0,0 0,-25-1,25 1,-25 0,25 0,-24-25,-1 25,25-1,-25-24,0 25,0 0,1-25,-1 25,0 0,0-25,25 25,-25-25,0 0,50 0,0 0,0 0,0 0,0 0,-1-25,1 25,0 0,0 0,0 0,-1 0,1 0,-25-25,25 25,0 0,0 0,-1 0,1 0,0-25,0 25,0 0,-1 0,1 0</inkml:trace>
  <inkml:trace contextRef="#ctx0" brushRef="#br0" timeOffset="-81449.81">8781 18256,'-25'0,"25"-25,0 50,25 0,-25 0,25 0,-25-1,25 1,-25 0,0 0,25 0,-25-1,24 1,1 0,-25 0,25 0,0-25,-25 25,25-25,-25 24,24-24,-24 25,25-25,-25 25,25-25,-25 25</inkml:trace>
  <inkml:trace contextRef="#ctx0" brushRef="#br0" timeOffset="-67024.36">14313 17934,'24'-25,"1"25,0 0,0-25,0 25,-1 0,1 0,0 25,0-25,-25 25,0 0,0-1,0 1,0 0,0 0,0 0,0-1,-25 1,25 0,-25 0,0 0,1-1,-1 1,25 0,-50 0,25 0,1-1,-1 1,0-25,0 25,0 0,1-25,24 25,-25-25,0 24,0-24,25 25,25-25,0 0,0 0,-1 0,1 0,0 0,0 0,0 0,-1 0,26 0,-25 0,0 0,-1 0,1 0,0 0,0 0,0 0,0 0,-1 0,1 0,0 0</inkml:trace>
  <inkml:trace contextRef="#ctx0" brushRef="#br0" timeOffset="-66450.93">14933 18058,'0'0,"-25"0,0 0,25 25,-25-25,25 24,0 1,25 0,0 0,0-25,0 0,-1 25,1-25,0 0,0 24,0-24,24 25,-24-25,0 0,0 25,-1-25,-24 25,25-25,-25 25,0-1,0 1,0 0,-25-25,1 25,-1-25,0 25,0-25,0 0,1 0,-1 0,0 0,0 0,0-25,25 0,0 0,0 0,0 1,25-1,-25 0,25 0,-25 0,0 1,25-1,-25 0,25 25,-25-25,0 0,0 1,0-1,0 0,-25 0,0 0,0 25,0 0,25-24,-24 24,-1 0,25 24,-25-24</inkml:trace>
  <inkml:trace contextRef="#ctx0" brushRef="#br0" timeOffset="-66128.55">15478 18231,'0'0,"-24"25,-1-25,0 0,0 25,50-25,0 0,0 0,-1 0</inkml:trace>
  <inkml:trace contextRef="#ctx0" brushRef="#br0" timeOffset="-65551.38">15875 18008,'0'-25,"0"1,0-1,0 50,0-1,-24 1,24 0,-25 0,25 0,-25-1,25 1,0 0,-25 0,25 0,0-1,-25 1,25 0,0 0,0 0,0-1,25-24,-25 25,25 0,0 0,0-25,-1 0,-24 25,25-25,0 0,0 0,0 0,-25-25,24 25,1 0,0 0,0-25,0 25,-25-25,-25 25,0-25,0 25,0 0,1 25,-1-25,0 0,0 0</inkml:trace>
  <inkml:trace contextRef="#ctx0" brushRef="#br0" timeOffset="-65092.08">16297 18008,'25'0,"0"0,-25-25,24 25,1 0,-25-24,25 24,0 0,0 0,-25-25,24 25,1 0,0-25,0 25,0 0,-1 0,1 0</inkml:trace>
  <inkml:trace contextRef="#ctx0" brushRef="#br0" timeOffset="-64855.6">16520 18008,'0'0,"0"25,0 0,0 0,25-1,-25 1,0 0,0 0,0 0,0-1,0 1,0 0,25 25,-25-26,0 1,0 0,25 0,-25 0,24-1,-24 1,25 0,-25 0</inkml:trace>
  <inkml:trace contextRef="#ctx0" brushRef="#br0" timeOffset="-63764.55">16942 18281,'-25'0,"0"0,25 25,-24-25,24 25,-25-1,25 1,0 0,0 0,0 0,0-1,0 1,25-25,-25 25,24-25,1 0,-25 25,25-25,0 0,-25-25,25 25,-25-25,24 25,-24-25,0 1,0-1,0 0,-24 25,24-25,-25 25,0-25,0 25,0 0,1 0,-1 0,0 0,0 0,25 25,-25-25,25 25,25-25,0 0,-25 25,25-25,0 0,-1-25,1 25,0 0,-25-25,25 25,-25-25,25 25,-25-24,24 24,-24-25,25 25,-25 25,0-1,25-24,-25 25,25-25,-25 25,25-25,-1 0,1-25,-25 0,0 1,25 24,-25-25,25 25,0 25,-25-1,24 1,1 0,0 0,0-25,0 25,-1-25,1 0,-25-25,25 25,-25-25,25 25,-25-25,0 0,25 25,-25-24,0 48</inkml:trace>
  <inkml:trace contextRef="#ctx0" brushRef="#br0" timeOffset="-63099.61">15255 18876,'25'0,"0"0,0 0,-1 0,1 0,25 0,-25 0,24-24,-24 24,25 0,-1-25,26 25,-26-25,26 25,-26 0,26-25,-26 25,26-25,-26 25,1 0,0 0,-1-24,-24 24,0 0,0 0,-1 0,1 0,0 0</inkml:trace>
  <inkml:trace contextRef="#ctx0" brushRef="#br0" timeOffset="-62859.76">15826 19025,'0'0,"74"-25,-24 1,24-1,1 0,-26 0,26 0,-1 25,-24-24,-1-1</inkml:trace>
  <inkml:trace contextRef="#ctx0" brushRef="#br0" timeOffset="-51786.54">19571 4688,'0'0,"-25"0,1 0,-1 0,25 25,-25-25,0 0,25 25,25-25,0 0,0 0,-1-25,1 25,25 0,-25 0,24-25,-24 25,25 0,-1-25,1 25,0-25,-1 25,26-24,-26 24,1-25,24 0,1 25,-26-25,26 25,-26 0,1-25,-1 25,-24 0,0 0,25 0,-26 0,1 0</inkml:trace>
  <inkml:trace contextRef="#ctx0" brushRef="#br0" timeOffset="-51477.83">20266 4862,'0'0,"0"25,0-1,25 26,-25-25,24 0,-24 24,0-24,25 25,-25-26,0 1,25 25,-25-25,25-1,-25 1,0 0,25 0,-25 0,24-1,-24 1,25 0</inkml:trace>
  <inkml:trace contextRef="#ctx0" brushRef="#br0" timeOffset="-50625.56">21308 5779,'0'-24,"0"-1,0 0,0 0,0 0,0 1,0-1,0 0,0-25,0 26,0-1,0-25,0 25,0-24,24 24,-24-25,0 26,0-26,0 0,0 26,25-26,-25 0,0 1,0 24,0-25,0 1,0 24,0-25,0 25,0 1,0-1,0-25,0 25,0 1,0-1,-25 0,25 0,0 50,-24 0,-1 0,25-1,-25 1,0 0,0 25,1-26,-1 26,0-25,0 0,0 24,1-24,-1 0,0 25,0-26,0 1,1 0,-1 0,0 0,25-1,-25-24,25-24,25-1,0 0,-25 0,25 0,-1 1,1-26,0 25,0-24,0 24,-1 0,1-25,0 25,-25-24,25 24,0 0,-1-24,-24 24,25 0,-25 0,25 25,-25-25,25 25,-25-24,25 24,-25 24,24 1,1-25,-25 25,25 0,-25 0,25-1,0 26,-1-25,-24 24,25-24,0 25,0-25,-25 0,25 24,-1-24,1 0,0 24,0-24</inkml:trace>
  <inkml:trace contextRef="#ctx0" brushRef="#br0" timeOffset="-50262.07">22647 4812,'0'25,"0"0,0 0,0-1,0 26,0-25,0 0,0-1,0 26,0-25,0 24,0-24,0 25,25-1,-25-24,0 25,0-1,0 1,0-25,25 24,-25 1,0-25,24 24,-24-24,0 0,25 0,-25 0,0-1,0 1,25-25</inkml:trace>
  <inkml:trace contextRef="#ctx0" brushRef="#br0" timeOffset="-49933.93">22523 4936,'0'0,"0"-25,0 1,0-1,0 0,0 0,25 0,0 0,-1 1,1 24,0-25,0 25,0 0,-1-25,1 25,25 0,-25 0,-1 0,26 0,-25 0,0 25,-1-25,1 0,0 25,0-1,0-24,0 25,-25 0,0 0,0 0,-25 0,25-1,-25 1,0 0,-25 0,26-25,-1 25,-25-1,25 1,-24-25,24 25,-25 0,26-25,-1 25,0-25</inkml:trace>
  <inkml:trace contextRef="#ctx0" brushRef="#br0" timeOffset="-49201.19">23466 5804,'-25'0,"25"-25,0 1,0-1,0 0,25 0,-25 0,24 1,-24-1,0-25,0 25,0-24,25-1,-25 1,0-1,0 0,0 1,0-1,0 1,25-1,-25 0,0 1,0-26,0 26,0-1,0 0,0 1,0-1,0 25,0-24,0 24,0 0,0 0,0 50,0 0,0 0,0 0,0-1,-25 1,25 0,0 0,-25 24,1-24,24 0,-25 0,0 0,0 24,0-24,1 0,-1-25,25 25,-25 0,0-25,25 24,0-48,0-1,0 0,0 0,25 0,-25 1,25-1,0 0,-25 0,24 0,-24 0,25 1,0-1,0 0,-25 0,25 0,-1 1,1 24,0-25,0 25,0 0,-1 0,1 0,-25 25,25-25,0 24,0 1,-1 0,1 25,0-26,0 26,0 0,-1-1,1-24,0 25,0-1,0 1,-1 0,1-26,0 2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09:41:28.58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035 10401 246,'-7'0'334,"1"0"-114,-1-4-88,7 4-46,0 0-28,-7 0-15,7-4-5,0 4-3,0 0-1,-6-4-1,6 4-4,0-3-2,0 3-4,0 0 0,0 0-3,0 0-1,0-4-2,0 4 1,0 0 1,0 0 2,0 0-1,0 0 1,0 0 0,0 0-1,0 0-2,0 0-1,0 0-4,0 0-2,0 0-1,0 0-1,6 0-1,-6 0-1,0 0 0,0 0-2,0 4 3,7-4 0,-7 0 1,7 0 4,-1 0 2,1 0 6,6 3 2,-1-3 5,9 0 3,-9 4-1,14-4 2,-6 4-3,6-4-2,7 4-1,-2-2-3,-4 3-3,12-5-2,0 3 0,0 1-3,0-4 1,-5 3-3,11-3-5,-13 4 0,7-4-1,7 0-1,-7 4-2,0-4-1,-7 0-2,7 0 2,-7 0 1,8 0 0,-7 0-1,-8 0-1,8 0 0,-7 0 0,-6-4 0,6 4 1,-6-4-3,-7 4 0,6-3 0,-13 3 2,7-4 2,-6 4-1,0-3 2,-1 3-1,0 0 1,-6 0 0,0 0-8,7 0-16,-7 0-24,0-5-30,0 5-39,0-2-75,0 2-150,-7-4-97,1 0-62</inkml:trace>
  <inkml:trace contextRef="#ctx0" brushRef="#br0" timeOffset="354.67">3673 10481 392,'0'0'357,"0"-5"-106,-6 3-91,6 2-59,0 0-28,0 0-16,0-4-9,0 4-9,0 0-5,0 0-9,6 4-5,-6-4-6,0 0-6,0 2-5,7 3-3,-7 2 0,0 0 4,6 5 1,-6 3 2,6-1 0,-6 4 1,7 0 3,-7 7 2,6 2-1,1 2-3,-7 0 1,6 4 1,1 1-1,-7-2 0,6 1-3,1 4 0,1-3-1,3 2-1,-4-3-1,-1-1-2,1-3 2,0 5-2,-7-10 1,5 7-1,3-2 0,-1-7 2,-1 3-2,-6 1-1,7-3 0,-7-5 1,5 3-1,-5-5 1,7 1-1,-7-3-1,7 1-10,0 1-15,-1-5-25,7 0-41,-1-4-80,8-3-161,-6-1-93,-2 1-45</inkml:trace>
  <inkml:trace contextRef="#ctx0" brushRef="#br0" timeOffset="740.67">4012 11301 56,'0'4'463,"6"-4"-114,7 4-142,-6-4-93,12-4-51,-6 0-27,6 1-13,1-1-6,7-4-1,-1-2-4,-1-1 1,8 0 0,-7-4-1,0 1 1,6-1 3,-5-1 5,-8 2 4,1-1 9,-7 5 10,0-5 5,-7 4 8,1 0 4,-7 0 0,6 0-2,-12 0-3,6 4-7,-7 0-10,-6 0-9,1 3-8,-2 0-6,-6 0-5,8 4-6,-15 0-4,8 0-2,0 4-1,-1 4 0,0-5 1,1 3-1,-1 6 1,1-4-2,6 3 1,-6 3 0,5 1 0,7-1 1,-4 2-1,3 1 1,1-3 0,1 6 0,0-3 1,6 2 0,0-1 0,0 0 0,6-3 0,0 5 0,1-6 2,1 1 0,-3-1 2,8-3 1,1 0 1,-3 0 1,10-3 0,-9-2 0,9 2 1,-2-5 2,0 1-3,8 0 0,-2-4-3,8 0 2,-7-4-6,7 0-17,6-3-22,-7 3-31,1 0-35,6-3-65,-6 0-125,-1 0-110,-6 0-75,0-4-28</inkml:trace>
  <inkml:trace contextRef="#ctx0" brushRef="#br0" timeOffset="1808.99">4682 11177 138,'7'-4'457,"-7"0"-129,0 0-135,6 2-84,-6-3-44,7 2-24,-7 3-12,6-4-3,1 4-5,-7-4 1,13 4 0,-6 0-3,-7-3-4,12 3-2,-12 3-2,13-3-2,-6 4 0,-1 0 0,1-1-1,0 4 0,-1 1 0,1 4 0,5-3-1,-4 3-1,-3-1-1,3 8-2,-2-5 1,0 1-1,-6 4 1,7-5-2,-1 3 0,-6-2 0,7 5 0,-7-6-2,0 1 1,0-5 0,0 1 0,6 0 1,-6 0 2,0-3 2,0-4 1,0 4 4,0-6 5,0 2 0,0-1 2,0-3 8,0 0 9,0 0 9,0 0 4,0 0 5,0-3 1,7-1 4,-7-4 0,0 2-5,6-2-5,-6-3-3,7-3 1,0 3 2,-1-4 4,0 1 9,1-1 11,-1 0 10,1 3 6,-1-2 2,0 3 0,1 0-5,-7 8-6,7-5-12,-7 1-14,6 3-15,-6 4-10,0-3-11,0-1-7,7 4-6,-7 0-3,0 0 1,6 0-3,1 0 0,-1 0 0,1 0 0,-7 4 0,6-4 1,0 0 0,2 0-1,-3 0 0,10 0 1,-10 0 0,2 0 0,6 0 1,-6-4 0,-1 4-1,7 0 0,-6 0-1,-1-3 0,-6 3-1,6 0 1,1 0-2,-1 0-2,1 3 3,0-3-1,0 4 2,-1-1 0,0 1 1,1 0-1,6-1 1,-6 5-2,6-5-1,-7 4 3,7-3 0,0 0 2,6 0-1,-5-1 0,5 1 2,-6-4 2,6 0 0,1 0-4,-7-4 2,7 1-2,-7-1 0,7 0-1,-8 0 0,1-3 1,1-4 1,-2 4 2,1 0-1,-7-4 1,1 4 1,0-4 4,-7 0 4,7-1 5,-7 2 8,0 3 8,0-5 8,0 4 4,0 1 4,0 0 2,0 3-2,0-3-3,0 3-7,0 1-8,0 3-11,0 0-5,0-4-7,0 4-8,0 4-5,0-4-1,0 3-2,0 1 0,6 3 0,-6 4 2,7 0 4,-7 0 1,6 3 3,0 6 2,1-3-2,-1 2 0,1-1 0,6 0-2,-6 5-2,6-5 2,-1 5-2,1-5-5,-6 3-2,6-3-5,0 1-4,-6-3-2,5-3 1,-5 3-1,0-7-1,5 3 4,-12-4 2,7-1 7,-1 0 6,1-3 2,-7-4 2,0 3 0,8-3 6,-8-3-2,5-1 5,-5-3 5,0 0 0,0-8 6,6 3 4,-6-2 4,0-3 1,0-3 5,0 3 0,0-6-2,0 1-2,0 0-2,0-3-1,0-2-1,-6-2-2,6 3-1,-5-3-5,5-4 1,-8 4-2,1-1-1,7 5-5,-6 0-4,6 0-2,0 5-3,-7 2 1,7 4-3,0 3-3,0 3-3,0 1 1,0 4 1,7-1-3,-7 4 3,6 0-1,1 7-2,6 0 2,0 1 3,7 6 0,-7 1-2,6 3 2,1 5-1,-1-1-1,8-1 2,-8 4-1,1 5-4,6-5-6,-7 4-1,1 2-8,-7-2-7,6 3-8,-6-3-12,0 2-11,0-2-7,1 1-1,-9-1-1,3 0 2,-8-7 6,0 3 7,0-3 10,-8-3 14,8-5 10,-12 1 8,5-3 5,-6-6 8,7 1 7,-7-3 9,0 0 6,-7-4 6,7-4 7,-5 4 3,4-8 3,0 1 2,-5 0-1,6-4-4,1 0-8,-2-3-5,1 3-5,6 0-8,1-4-5,0 1-16,-1-1-26,1 1-45,12-2-61,-6-3-61,7 5-66,5-3-79,1-2-136,1 1-112,-1 2-65,0 2-13</inkml:trace>
  <inkml:trace contextRef="#ctx0" brushRef="#br0" timeOffset="2532.77">5639 11350 185,'0'-4'368,"0"0"-102,0 0-96,0 1-63,0-2-34,0 5-22,0-3-12,0 3-6,7 0-7,-7 0-2,0 3-5,7 2-3,0-2-4,-7 5 0,5-2 2,2 10 3,-1-2 2,1 4 6,1 4 1,-3 0 3,-5 7 3,6-2 1,1 5 1,-7 1-4,0 0-3,0 4-6,0 4-1,0-5-5,0 3-1,0-1-4,0-1-2,7-5-1,-7 5 1,0-4-1,0-4 0,0 1-3,7-5-3,-7 2 5,0-6-2,6 1-3,-6-4-5,0 0-8,7-3-14,-1-5-18,1-2-33,5 1-76,2-7-155,5-2-99,0 0-56</inkml:trace>
  <inkml:trace contextRef="#ctx0" brushRef="#br0" timeOffset="3119.03">6728 11330 271,'-13'-3'422,"6"-1"-124,0 2-115,0-4-63,1 6-35,-1-2-15,7 2-11,0 0-6,0-4-8,0 4-6,0 0-9,0 4-7,7-4-6,6 0-3,1 2 0,5-2 1,7 0 4,0 0 3,6 0 6,8-2 3,5-2 7,8 0 5,-1 0 9,6 1 7,1-5 6,12 2 4,-5-6 5,-1 1-1,5 0 6,-4 0 7,6 1 5,-8-2 4,-4 1 2,-1-3 4,-8 2 1,-12 1-4,1 0-6,-15 4-7,2 0-6,-8-1-7,-13 5-12,1-4-10,-7 3-9,-7-3-3,1 2-6,-13 5-8,-8-3-11,2 3-9,-8 0-1,1 3-4,-8-3-2,8 5-2,-1 2 1,7-7-2,1 4 0,5-1 1,7 1 0,-1-4 0,1 0-1,7 3-1,-1 1-2,7-4-2,0 4-1,0-4-1,7 3 0,6 1 0,-7 0 0,13-4 0,-6 3-2,2 2-3,4-5 0,0 2-3,1 2-2,6-4-4,-7 4-2,1 0-4,-1-1-8,-5 2-9,5-2-12,-6 1-16,0-2-14,1 6-13,-8-4-7,0 0-4,-6 0 2,0 3 1,0 1 2,-6-1 3,0 0 1,-1 0 1,-7 0-2,1 4-8,0-3-10,1-5-18,-2 4-51,-5 1-67,6-4-102,0-1-53</inkml:trace>
  <inkml:trace contextRef="#ctx0" brushRef="#br0" timeOffset="4602.76">6780 11327 111,'25'-4'210,"2"-4"-50,5-2-37,0 3-24,1-5-16,7 2-10,-1-5-7,-1 4-8,2 0-9,-1 1-5,-1-5-5,2 3-8,-2 2-7,-5 3-4,-6-1-6,-8 0-6,0 4-2,1 2-2,-13 2-1,6-5-2,-13 10 1,0-5-1,-7 2 0,-6 2 0,0 4 0,-6 0 1,-7-1-1,-1 3 0,2 2-2,-15-5 0,8 8 0,-7-4 0,6-1 1,-6 1-2,0 0 2,0-4-2,0 5 2,6-1-1,-6-5 0,7 6 1,-1-4 0,1-1 0,6-3 0,6 2 1,1-1 0,5-2 1,7-3 0,7 4 1,0-4 0,7-4-2,7 1 1,5-2-1,7 3 0,0-2 0,6-4 1,8 5 0,-2-5-1,8-4 3,0 6 0,5-5-2,2-1 1,6 2-1,-1-1 0,-5 0-1,-1 4 0,-7-4-1,0 4 2,1-5 0,-13 5-2,-1 3 2,-5-2 0,-2 0-2,-5 4 2,-8 2-2,1-4-2,-5 4 2,-8 0 2,0 0-1,0 4 1,-8-4-1,-5 8 0,1-6 2,-8 6 1,1-4 1,-7 3-2,0 1-1,0-1-1,0 0 0,-7-3 4,1 3 1,-1-4 0,1 5-1,0-5 0,-1 5 0,0-5 3,7 2 5,-1-3 3,8 2 4,6-4 2,0 4 0,7 0 4,6-4 0,0 0-3,6 0-4,1-4-6,6 0-6,12 0-2,2-3-3,-1 4-3,7-5-2,0 1-2,5 0-2,1 3-2,-1-3-1,9-5 2,-8 2 1,6-1 2,1 1 0,-8-2 4,2 1-1,-1 3 5,-12-3-2,5 4 0,-13 0-1,1-1 0,-7 5 0,0-1 1,-7 1 0,-6 3 2,0 0 1,-6 3-1,-1 1 0,-12-1 1,6 1 0,-13 0-1,6 3-1,-13 0-2,8 0-1,-1 1 0,0-1-2,-7-2 1,7 2-3,0 1 1,0-6 1,0 2 1,6 4 1,7-5 0,0-3 1,1 4-1,5 0-1,7-4-1,0 4-1,0-4-1,7 0-5,5 0-5,8 0-8,0-4-13,5 0-21,1 0-42,7 1-84,0-5-138,0-4-70</inkml:trace>
  <inkml:trace contextRef="#ctx0" brushRef="#br0" timeOffset="5526.76">8785 11562 180,'0'-4'406,"-6"4"-124,6 0-117,0 0-68,6-3-38,-6-1-20,7 0-9,-1-3-5,7-1 1,1 2 0,-1-6 2,7-2 2,-8-1 3,8 1 4,-1-2 2,0-3 5,8-2 1,-9-1 6,3-3 7,5-1 9,-7-1 10,1 2 11,-7-4 10,0 4 14,6-1 9,-12 4 3,0-3-6,-7 6-11,0-3-12,-7 4-15,0-1-15,1 1-19,-13 3-20,6 5-13,-7-2-7,0 5-5,1 3-5,-7 0-3,6 4-4,-6 0-1,7 0-1,-1 4 0,7 0-3,0-4-7,6 4-1,2 4-1,5-6 1,5 5-1,8 1-2,7 0-1,6 3-2,7-1 0,-1-2-4,14 3-6,-7-4-6,7 4-2,5-3-2,-4 2 0,-2-2 3,-6 3 7,6-3 7,-6 2 7,-5-3 8,-2 5 4,-13-2 5,7-2 2,-13-1 2,-5 5 3,-8-2 2,-8 1 0,3 0 0,-15 4 1,0-1 3,-6 1 1,-7 3 2,7-3-1,-13-1 1,7-2 0,-1 3 0,1-1-1,6-2-1,-2-2-5,3-3-10,7 5-17,-3-4-23,8-6-25,6 5-27,7-7-36,0 4-68,7-8-130,6 4-88,0-7-52</inkml:trace>
  <inkml:trace contextRef="#ctx0" brushRef="#br0" timeOffset="5795.22">9554 11122 73,'-6'-4'508,"6"1"-46,-7-2-172,7 5-123,0-3-71,0 3-45,0 0-23,0 3-9,0 2-3,7 2 2,-1 4 5,1 7 7,-1 0 3,7 7 5,-6-2 2,6 7 0,0-1 1,-1 4-4,1 0-3,1 4-6,-1-5-2,0 5-2,-1 0-3,1-4-4,2 4-4,-3-5-2,1 2-2,0-2-2,7 1-5,-8 0-8,1-4-12,0-3-13,1 3-18,-1-6-21,-1-2-22,1 1-24,-5-7-32,4-1-48,-5-3-71,-1-2-113,-6-9-60</inkml:trace>
  <inkml:trace contextRef="#ctx0" brushRef="#br0" timeOffset="6037.67">9488 11294 475,'-5'-22'521,"-9"4"-153,8 0-148,6 3-84,0 0-50,6 3-30,8-2-18,-2 3-11,9 0-4,-2 0-6,7 0-4,6 4-2,0-4 0,1 3-4,12 2 0,-5 2-1,5 4-5,-5 0-1,-2 4 1,2-1-1,-14 8-1,0-3 1,-1 6 0,-5 1 0,0 3-1,-14 1-1,1-1 0,-1 8 0,-6-5-3,-6 6-5,-1-2-9,1-4-11,-7 6-14,0-5-16,-1-4-19,2 0-26,5 1-40,1-9-68,-1 1-139,7-3-74,-6-4-35</inkml:trace>
  <inkml:trace contextRef="#ctx0" brushRef="#br0" timeOffset="6357.25">10121 11301 196,'6'-7'470,"1"3"-116,-1-7-137,7 4-79,-7 0-42,8-4-25,-1 0-12,5-3-4,2 2-1,1-3-2,-2 1 2,0-1-1,1 0-4,-7 4 2,6-3 3,-6 3 6,-6-1 13,-1 2 12,1 3 7,-7-1-3,0 1-5,-7 0-7,1 0-9,-1 3-15,-6 0-15,0 4-17,-6 4-14,-1 0-5,-6-1-1,1 8-2,5 0 0,-6 0 1,6 4-2,-6-1-2,7 1 1,5 4 1,-5-2 0,7 3 2,-3-3 0,10 2-2,-3-1 1,2 0 1,0 0 0,6 1-1,0-1-1,0 1 1,6-5-1,-6 1-1,14-4 1,-9 3-3,10-3-1,-3 0-1,7-3-4,1-2-8,6 0-11,1-4-15,5-2-16,1 0-20,-1-2-15,7-4-16,0 4-20,0-6-24,1 1-35,-8-5-84,0 5-130,1-4-60,-7 1-30</inkml:trace>
  <inkml:trace contextRef="#ctx0" brushRef="#br0" timeOffset="6599.34">10661 11042 322,'-19'-5'476,"5"5"-153,1 0-129,1 7-77,-8-2-43,7 2-25,-7 1-13,8 1-7,-2 3-4,1 3-3,0 0-2,7 3-3,-1 0-3,1 0-1,0 5-1,-1-5-4,7 3-1,-7 2 1,7-1-1,7-4 0,-7 1 1,7-5-1,5 5 1,-5-5 1,12-3-1,-6 0-1,7 0 0,-2 1-1,10-10-2,-3 6 1,2-8-5,5 0-7,0 0-9,7-4-15,1 0-19,-1 2-19,-1-10-36,2 5-65,0-4-112,-2 0-100,-5-3-58</inkml:trace>
  <inkml:trace contextRef="#ctx0" brushRef="#br0" timeOffset="6956.77">10974 11015 294,'0'0'372,"0"-3"-114,0 3-100,0 0-60,6 0-36,-6 0-20,0 0-10,6 3-3,-6 1 1,7 0-2,0 3 0,-7 0 2,6 5-2,1-1-1,6 0-3,-7 3-1,1 5-3,6-1-1,-6 0 1,6 0-3,-1 4-1,-4 0-1,4 1 0,1-1-2,0-1-3,7-3-1,-8 5-3,8-5 0,0 1-2,-1-5-1,7 1-2,0-4-7,1 0-13,-2-3-27,8-6-47,-7 2-101,0-8-144,-1 2-83,2-3-50</inkml:trace>
  <inkml:trace contextRef="#ctx0" brushRef="#br0" timeOffset="7093.54">11241 10829 308,'-6'-11'492,"-1"0"-153,7 4-157,0 0-96,7-5-54,-1 5-42,13 0-40,0 4-55,2-5-96,-2 1-126,7 2-74</inkml:trace>
  <inkml:trace contextRef="#ctx0" brushRef="#br0" timeOffset="7606.75">11625 10558 438,'0'-4'429,"-7"4"-164,7-3-116,0 3-63,0 3-38,0 1-16,0-1-9,0 4 1,7 8 2,-7-1 5,6 6 3,1 2 5,0 3 3,0 4 0,6 5 2,-7-1-2,6 3 0,2 4 0,-1 4-1,-1 0-1,8 0-4,0 7-4,-2 1-4,3-1-4,-1 4-4,-1-3-6,0 3-4,1-4-2,0 0-4,-1-1 0,0-1-1,9-2-1,-10-3 1,2 1-1,-1-5 1,0-4 0,2-3-1,-3-4 2,-5-3-2,1-8 0,-7 1 3,-1-8 4,1-1 10,-7-2 6,0-1 6,0-7 8,-7 0 5,1-3 3,-8-5 0,1 1-2,-6 0-8,6-4-2,-13 0-7,7-3-7,-8-1-7,9 0-3,-10-1-2,9-1-4,-7 2-2,7-3-2,5-1 1,-5 5 0,13-4 0,-7-2-1,6 7 0,1-6-1,6 1 0,6 0-1,-6-4 0,13 3-3,-6-2-2,5-6 2,8 5 1,-7-3-1,7-1 2,-1-3-3,0 0 1,1 0 1,-7-5 1,7 5-2,-7 0 2,0 0 0,0 0 0,-1 6 1,-5-2 1,0 3 0,0 2 2,-1 7 4,-6 2 4,0-1 0,6 5 2,-6 0-1,0 3 0,0 0-2,0 4-1,0 4-4,0 0-4,0 3-3,0 5-1,0-2 1,6 5 2,-6-1-2,7 5 2,-1-4 0,1 3 1,0 0 0,6 0 1,0 1 0,6-1-3,-5 1-8,5-5-18,0 1-23,1-1-28,6-3-34,0 0-38,0 0-59,7-7-105,-7 0-126,0-4-62,0 0-30</inkml:trace>
  <inkml:trace contextRef="#ctx0" brushRef="#br0" timeOffset="7730.13">12283 10880 337,'-7'-11'405,"0"4"-166,7-1-128,0 2-82,14-3-68,-7 3-73,5-2-102,9 1-108,-9 3-62</inkml:trace>
  <inkml:trace contextRef="#ctx0" brushRef="#br0" timeOffset="7938.99">12478 10770 366,'-6'0'366,"0"0"-125,-1 0-100,0 0-51,0 0-27,0 4-16,2 0-5,5-1-1,-7 5-2,7-4 1,0 6 0,0 1 0,0 0-3,0 0-5,7 1-1,-7-2-5,5 5-1,2-3-3,0 2-2,7 1-3,-8-1 0,7 1-1,-7-1-2,7-3-3,0 4-2,1-1-3,5-3-5,-6 4-9,0-3-13,6-3-17,-6 3-15,7-4-27,-7-1-52,-1-5-103,8 3-116,-12-2-68,-3-3-40</inkml:trace>
  <inkml:trace contextRef="#ctx0" brushRef="#br0" timeOffset="8341.24">13026 10935 143,'-7'0'402,"-6"-4"-102,5 4-108,3-3-68,-2 3-39,0 0-23,1-4-12,-7 4-2,6 4-5,-5-4-2,-8 3-2,7 5-1,0-1-2,-6 1-1,5 2-3,-5 5-2,0 0-2,-2 3-1,9 0-1,-8 1 1,8 3 1,-2 0-1,7 0 0,1 3 1,0-2 0,6 2 1,0-3-1,0 4-1,6-1-1,0-2 0,8-2-1,-1 1-3,6 1-2,0-5-3,8-4-1,-1 1-1,7-1-3,6-3-1,-1-3-1,7-2-2,2 0-1,5-6-1,6 0-2,2-6-5,-2 4-10,1-6-19,-1 1-23,7-5-35,-12 2-57,5-1-113,-13-4-124,0 4-91,-5-3-40</inkml:trace>
  <inkml:trace contextRef="#ctx0" brushRef="#br0" timeOffset="9713.17">13761 10891 346,'0'-6'462,"0"1"-150,7-2-124,-7 3-68,0-3-35,0 7-18,0-4-7,6 0-6,-6 4-3,0 0-4,0 0-7,7 4-3,-7 0-6,6-1-6,1 9-4,-1-2 1,7 5 2,-6 4 2,-1-1 3,7 7 0,0 1-1,0-1-1,1 4-3,-1 0-4,6 5-4,1-5-4,-1 4-3,7 0-2,0-4-1,-6 5-3,13-5 0,-8-2-2,8-2 0,-7-3 0,6-1 1,1-3-1,-8-3 1,8-3-1,0-4 2,-7-2 1,7-3 0,-7-6 3,0-1 6,0-4 11,-7 2 15,1-5 21,-1-3 18,-6-2 20,-6-5 20,0 3 15,0-9 5,-7 2-7,-7-1-11,0-3-18,-6 0-15,0 0-12,0-1-17,0 1-14,0-1-12,-7 1-3,8-1-3,-1 5-2,-1 3-5,0 0-9,2 0-5,6 4-2,0 0-3,6 2 0,0 2-2,6 3-2,0 0 2,6-4-3,9 5-3,-1-1 0,5-1 4,8 2-8,-1-1-5,1 0 0,0 3-5,6 2 0,-6-2 3,-1 1-2,1-1-5,-1 4 7,1 0 5,-8 1 1,2 0 3,-1-1 4,-6 4 1,-7 0 2,-1 0 2,1 0-4,-5 0 3,-3 4-3,-5 2 4,0 2 0,-5 7-1,-3-1 0,-5 5-1,1 2 2,-1 5 2,-1 0 0,1-1-1,7 5-2,-7-1 1,0 4-1,6-4 0,7 0-5,-7 5-9,7-5-10,0 0-9,7-3-8,0-1-11,6 1-9,-7-7-2,7-1 1,0-4 5,7-3 11,-1 0 7,-6-6 8,7-3 11,0-4 9,-1-3 3,1 2 4,-7-5 4,6-3 1,-6-3 2,0 2 2,0-5-1,-6 3 1,-1-6 2,-6 3 1,0-6-5,-6 5 3,-7-4-1,0 0 2,-1 0-2,-11 1 0,5 1-1,-6-1-2,0 2 1,-7 4-1,8 1 1,-8 3-1,7 4 1,0 0-1,0 3 0,6 1 0,1 3 0,6 0-2,0 3 0,6 1-2,7-1 1,0 4-1,7 5 2,-1-5 1,7 3 1,6-2 0,1 3-1,6-4-5,0 4-4,7-3-5,0-5-6,0 1-6,-1-1-3,0-3 0,-6 0-1,6-3 4,1-1 6,-7-3 5,1-4 7,-2 0 5,-5 0 10,0-7 10,-1 3 10,-6-3 13,-7-5 10,1 2 11,0-1 7,-1-7 4,-6 3-5,-6-3-7,6-5-10,-14 5-13,14-7-10,-13 3-11,7-5-8,-1 2-2,1 4 0,-7-2-1,7 1-3,-8 4 3,8 4-2,-1 3 0,1 0-2,-1 7 0,7 1 1,-5 3-2,5-1 1,0 9-2,0-1-3,0 4 2,0 0-2,0 4-1,0 6-2,0-3 3,5 9 0,2-3 1,-1 6 3,1 4-1,-1 2 2,1 0 1,0 2 0,-1-2 1,7 8 0,-7-4 2,1 4 1,-1 4 0,1-4 0,-1 4-2,1-1-1,0 5-2,-1-5 0,1 1-8,-2-3-14,3 2-12,-8-3-15,7-1-13,-2-3-14,3 0-9,-2-6-18,1 3 1,5-9 6,-5 2 11,-1-4 12,7-4 15,-6-3 13,6-2 12,0-2 15,0-4 8,-7-4 5,7 0 2,0-3 2,2-4 3,3 0 5,-5-3 9,-1-1 10,3-3 10,-3 0 9,1-1 6,0-3 5,0 0 4,0 0 6,-7 0 1,7-3 0,-6 3 2,0 4 3,0-1 3,-1 1 1,0 4-2,-6 2-3,7 1-5,-7 4-8,0-1-12,0 1-14,0 7-6,0 0-4,-7 0-7,7 4-8,-6 3-4,0 1-4,6 3 1,-7-1 0,7 5 0,-7 0-4,7 3 0,0 1 1,0-1 1,7 0-1,0-4-3,-7 5-6,6-1-11,0 0-10,6 2-14,-4-6-13,5 1-13,0-1-10,0-3-4,6 0-2,-6-4 7,7 1 10,-7-5 10,6 1 16,1-4 12,-7 0 8,6-7 10,1 2 8,-8-1 3,9-5 2,-9-1 4,2-2 2,-1-4 4,0 4 7,-7-6 7,0 2 7,8-4 7,-14 4 8,7-4 7,-1 1 4,-6-2 1,7 5-2,-7-4-4,0 7-6,0-3-5,0 3-6,0 5-8,0 2-3,0 1-5,0-1-3,0 5-2,0 0-3,0-1-3,0 4-2,6 0-3,-6 4-1,0-1-2,6 4 0,-6 0 1,7 5 0,-1-2 0,8 1 1,-1 4 1,0-5 0,0 5 2,6 0 0,1-4 0,-1 3 1,1 2-5,5-5-13,2-1-26,-1 5-28,0-4-32,7-4-31,-8 1-32,8-1-31,-7-3-27,1-1-35,-2-3-58,2 0-109,-8 0-59,-6-3-28</inkml:trace>
  <inkml:trace contextRef="#ctx0" brushRef="#br0" timeOffset="10379.17">16262 10807 406,'6'-7'366,"2"3"-111,4-3-92,-5 3-52,6 0-31,-7 1-12,7-1-9,1 0-7,-2 4-9,1-3-8,0 3-4,1 3-7,-2 1-4,1 0-7,0 3-4,0 1-3,1-1-2,4 3 0,-3 2-2,-3-1 0,1-1-3,0 5 0,0 0 1,0-1 0,-6 5 0,6-4-1,-7-1 2,1 1 0,-1-1 0,1-3 1,-1 0-1,-6-3 0,6-1 0,-6 0 1,0-3 2,0-1 6,0 1 3,0-4 2,0 0 5,0 0 6,-6-4 9,6 1 13,-6-4 11,6-1 7,0 1 8,0-4 8,0 4 2,0-5 4,0 2-2,6-1-9,-6-4-12,6 5-9,1-5-4,7 1-5,-2 2-2,1-3-7,0 0-4,1 1-6,6-1-1,-8 4-6,7-3-4,-5 3-5,5 3-5,-6-2-2,0 2 1,7 0-3,-7 1-1,0 0 2,0 4-3,0-1-1,-6-1 0,5 5 0,-5-3-7,-1 6 2,1-3 3,-1 5-3,1 2-3,0 0-6,-7 0-8,6 1-11,-6 7-12,7-4-17,-7 4-13,0-5-15,6 5-10,-6 0-4,6 0 1,1-1 3,-1-3 8,1 1 13,-1-3 10,9 3 15,-10-4 14,8-5 9,-7 1 10,7-1 7,1-3 6,-1 0 11,0-3 0,-1-1-2,2-3 2,-1-1 1,-1 0 5,1-1 7,1-3 6,-1 1 1,0-3 15,0-1 11,0 0 10,0 0 5,0 1 1,-6-5-2,-1 1 1,0-1-3,7 1-6,-6 4-8,-7-5-7,7 1-6,-1-1-5,-6 5-4,0 3-7,0 0-7,-6-1-4,6 6-3,-7 2-3,7 0-2,-7 1 0,1 6-1,-1 5 0,1-2 2,0 6-2,-1 3 0,1 0 2,6 3 1,0 0-1,-7 0 1,14 4-1,-7-4 1,0 1 1,6-1 1,1 1-1,-1-1-1,0-3 0,1-1 1,-1 1 0,8-4 0,-1 4 1,6-5-2,-6 2-1,6-5 0,1 4-2,6-4-7,1-3-11,-2-1-16,2 1-24,-2 0-21,8 0-24,-7-4-29,7-4-35,-1 4-55,-6-4-105,7-3-97,-8 3-52,3-3-27</inkml:trace>
  <inkml:trace contextRef="#ctx0" brushRef="#br0" timeOffset="10702.76">18737 10257 235,'0'-18'508,"7"3"-96,-7 5-174,0-1-98,0 0-50,0 3-31,-7 0-15,7 5-10,-7-1-7,2 4-4,-10 4-3,3 4-2,-1 3-3,0 0-2,0 7 1,-6 4 1,-1 3 4,6 4 3,-5 4 5,-1 4 2,7 4 6,0 7 2,1-1 3,-1 1 0,6 7-2,1-4-4,-1 4-3,7 0-4,0 0-5,7-4-4,-7 0-7,6 0-3,7-3-1,0 0-3,6-4-1,1-4-2,6-1-1,1 3 0,5-10 1,7 1 2,0-7-6,0-1-8,7-2-14,6-5-20,-1-4-21,2-2-27,-1-1-37,1-7-65,-2-4-126,-5 0-98,-1-8-58,-5 1-28</inkml:trace>
  <inkml:trace contextRef="#ctx0" brushRef="#br0" timeOffset="11688.07">18867 10715 168,'0'-7'455,"7"3"-135,-7-3-140,6 3-75,1-3-39,-7 3-20,6-3-7,1 4 1,-1-1-1,0 0 3,2 0-1,-3 1 0,10 3-5,-10 0-4,8 0-7,1 0-4,-1 0-2,6 3-4,-6 1-2,0 4 0,0-1-1,7 3 0,-8 2 1,9 2 0,-9 1-3,1 4-1,7-1 0,-7 4-2,0-1-3,-7 2-1,7 2-2,0-3 0,0 4 0,-6-4-1,-1 0 0,7 0-1,-6 0 1,6-8 0,-6 5 0,-2-9 2,3 5-1,-1-3 3,-1-5 4,1-5 8,5 3 8,-6-2 10,8-3 13,-8-8 14,7 2 22,0-1 24,0-9 24,1 2 18,-2-1 16,1-3 10,0-4 6,1 1 0,-8-2-6,13-2-16,-12-1-22,6 4-19,0-3-24,0-1-13,-6 4-17,5 1-14,-5 1-12,6 6-11,-13-1-4,7 4-4,-1 4-3,-6-1-5,6 1-4,-6 4-1,0 3-3,7 0-3,-7 0-1,0 7-1,6-4 0,-6 9 0,7-5 0,1 8 1,-3-5 0,-5 1 0,6 5-1,1-6 2,0 1-3,6 1 2,-6-2 0,-1-3-2,1 1 1,5-4 1,-5-1 0,0 1-1,-1-4 1,7-4 0,-7 1 1,7-5 0,1 4 0,-1-6-2,0 3 1,-2-5-2,10-2 1,5 3 2,-7-4 0,8 1 0,-1-5 0,0 4 3,-1 1-1,2-1-1,-1 4 3,-6 1-5,6 2 1,-7 1-1,0 3-2,1 0 0,-7 4 1,6 4 2,-6 0-2,2 3 2,-3 3 0,1 5 0,-7 0 1,7 3 3,-6 4-2,0 0-2,-1 5 1,7-6-1,-7 4 0,1 1 1,-1 0 0,1-1-5,0 2-6,-1-6-7,1 4-7,-2 1-10,2-4-15,-7-3-20,6 3-25,1-4-21,-7 0-22,0-3-23,0-5-23,0 2-16,-7-1-11,7-4-7,0-3-1,-6-1-8,6-3-20,0 0-58,-7-3-130,7-5-63,-5 1-21</inkml:trace>
  <inkml:trace contextRef="#ctx0" brushRef="#br0" timeOffset="12191.24">20320 9769 439,'7'-2'456,"5"-5"-175,-5 3-110,6-4-55,6 4-29,1 0-10,-1-3-1,1 5 0,1-3-2,3 5-8,-5 0-6,2 0-9,-9 0-10,1 5-12,1 1-8,-1 1-8,-13 5-5,0-1 0,0 3-2,-7 5-4,1-1 1,-1 0-3,0 0 0,1 4 0,6-4 0,-7 1-1,7-1-1,7 1 2,-7-1 0,6 0 1,8-3-1,-1 3 0,-1-3 0,8-4-1,0 4 1,6-1 0,0-2 1,6 2-1,-5-3 1,-2 0 0,8-1 0,-12 5 0,3-3-1,3-2 0,-8 2 0,-6-1 0,1 0 0,-2-4 0,-5 0-1,-1 0 3,-6 1 7,-6-1 6,-1-3 9,1 4 12,-14-2 14,1 2 11,-2-5 11,2 1 14,-5 4 8,3-6 8,-5 3-1,0-5-5,6 3-10,1 1-9,0-1-12,6 1-15,0-4-20,-2 4-39,10 0-56,-2-4-59,1 3-60,6 1-90,0-4-188,6 3-102,6-3-64,-4 0-16</inkml:trace>
  <inkml:trace contextRef="#ctx0" brushRef="#br0" timeOffset="12537.27">21414 10547 48,'0'-8'532,"6"1"3,-6-1-166,6 2-127,-6 2-57,7-3-18,-7 3 1,7-4 10,-7 6 3,0-3-6,0 2-11,7 3-16,-7 0-25,0 3-28,-7 2-31,7 5-17,-7 1-10,0 4-2,1 7-1,-7-1 1,0 4 6,1 9 6,-15 3 5,8-1-4,-8 9-5,-5-1-6,-1 6-3,-5 1-4,-2 5-7,1-5-8,-6 4-5,6-1-4,-7 1-2,0 1-2,8-5-1,-8-2 9,6-2-6,8 0-5,-7-7-12,6 5-21,7-9-34,1 0-45,5-3-51,7-8-54,0 2-37,7-5-35,6-4-45,6 0-74,0-7-129,6-3-48,8-5 5</inkml:trace>
  <inkml:trace contextRef="#ctx0" brushRef="#br0" timeOffset="12833.11">21479 10986 283,'0'-11'565,"-7"8"-4,7-5-215,0 4-149,0 4-84,0 0-48,0 0-18,7 4 5,-7 4 14,6-1 19,1 4 26,0 4 20,-2-1 15,8 4 5,2 5-4,-3-2-13,1 2-16,7 6-20,-7-4-20,6 5-21,-6-4-16,0 7-9,0-4-7,7 0-6,-7 1-3,-7-1-6,7 0-4,-6-3-1,-1-1-3,0 2 6,1-6-3,-7 5-1,0-8-4,0 1-9,0-2-12,0-2-24,-7-4-31,1 0-51,0 1-46,-1-5-45,1-5-44,-1 3-54,1-5-88,-7-5-135,6 3-51,0-5-4</inkml:trace>
  <inkml:trace contextRef="#ctx0" brushRef="#br0" timeOffset="13110.94">21941 11064 63,'7'-8'480,"-1"4"-85,1 1-153,-7-2-94,7 5-51,-14-2-25,7 2-10,-13 2-4,6 3-2,-6-2 0,-6 5-1,5-1-5,-6-1-4,2 6-5,5-1-2,-7 3 0,7-2 2,-6 2 1,5-3 1,8 5 0,-1-6-1,1 5-3,-1-3 2,2 2-1,5-3 0,0 0-1,0 3 4,5-3 2,2 0 2,-1 1 2,7-2-3,-6 1-2,6-1-5,0 2-3,6-4-4,1-1-7,0 3-5,0-2-2,-1-4-5,7 3-2,0 1-4,6-5-7,-6 1-19,7-1-32,0 1-38,5-4-45,-5 0-49,6-4-65,-6 1-115,6-1-121,-7-3-62,1 0-14</inkml:trace>
  <inkml:trace contextRef="#ctx0" brushRef="#br0" timeOffset="13526.99">22554 11093 79,'-14'-8'517,"1"1"-42,1 2-158,-8 3-109,6 2-56,-4-4-25,-2 8-7,0-4 0,2 2-2,5 6-8,-8-4-10,8 4-18,0-1-13,0 3-18,0-2-21,6 3-10,1 0-8,6-4-4,0 4-4,0 0 1,0-3 0,6 0-3,1-5 3,0 3-2,6-6-1,-7 6 1,7-12 0,0 6 3,0-2 1,-5-5 9,5-1 11,-8 0 15,1 2 14,1-2 14,0 0 16,0 1 8,-7 0 8,6 0 1,-6-1-7,7 5-7,-7-2-12,0 2-13,6 0-17,-6 3-12,7 0-9,-7 3-10,12 5-6,-6-1-5,8 4-5,-1 7-1,-1 0 3,1 5-2,8 2 0,-8 5 0,0-1 1,6 0-1,-6 4 0,0-3 1,0 7-2,-6-6 2,5 4 1,-5-3-1,6 1 1,-6 0-1,-1-1 4,1-3-4,-1 5 0,-6-5 0,0 0 0,-6-3 2,6 0-2,-7-3 0,-6-2 0,0-6 1,0-1 1,0-3 2,0 0 1,-6-8 1,5 1 10,-5-4 9,0-4 5,-2 1 9,8 0 6,1-5 7,-8-3 2,13 0 1,-5 4-6,6-8-8,-1 4-7,7-3-6,0-1-8,7 0-11,-1-2-15,0 1-23,7-2-62,1 0-87,4-4-80,-5 0-74,14 0-109,-7-4-178,-1 0-98,1 1-39,-1-4 24</inkml:trace>
  <inkml:trace contextRef="#ctx0" brushRef="#br0" timeOffset="13966.98">22405 9737 163,'5'-4'492,"1"-3"-88,1 4-175,7 3-101,-1-4-52,6 4-27,0-4-10,8 8-3,-2-4 4,8 7 6,0 0 7,6 0 6,6 5 7,0 3 7,15 3 13,-8 0 10,13 8 8,0-1 7,0 9 3,1-1 2,4 7-1,2 3-4,-6 1-10,-1 8-13,0-1-17,0 8-16,-6-1-10,-6 4-12,-2 5-7,-13 2-8,8 4-6,-19 5-2,-3-2-1,-3 1 0,-14 4-2,-14-1 2,1 1-2,-14-4-2,-6-1-4,-13-2 1,0-8-1,-7 0 0,-6-7 0,-7 0-1,1-8 0,-8-4 2,1-6 0,-6-5 0,-7-3 2,6 0-1,-13-7-5,8-4-10,-2-3-21,-5-5-40,-1 1-50,0-5-54,1-3-66,-1-3-116,0 0-140,0 0-90,-5-8-37</inkml:trace>
  <inkml:trace contextRef="#ctx0" brushRef="#br0" timeOffset="19005.21">3581 3359 175,'0'-4'316,"-7"1"-113,7-1-85,-5 1-47,5-1-25,0 1-13,-7-1-4,7 0 0,0 0 1,0 4 3,-6-3 2,6 3-1,0-4 1,0 4-4,0 0-4,0-4-5,6 4-6,-6 0-7,7 0-3,-2-3-2,8 3-4,2 0 0,-3-3 2,8 3 3,-1-5 2,8 5 2,-2-3 3,8 3 1,-1-4 4,8-1 1,-1 2-1,6-4 2,1 0 0,6 4 2,0-6 3,8 2 2,-2-3 0,0 2 1,0-3-1,7 3 0,-6-2-3,-7 3-4,1-1-6,-1-3 0,-13 8-3,0-6-4,-6 7-1,-1-2-2,-12 4-3,-1-3 0,0 3-2,-6 0-8,1 0-7,-8 0-10,1 0-11,-7 0-10,5 0-12,-5 0-15,-5 3-24,5-3-36,-13 0-67,-1 4-135,1-4-62</inkml:trace>
  <inkml:trace contextRef="#ctx0" brushRef="#br0" timeOffset="19327.12">4155 3301 287,'0'0'352,"0"-4"-88,-8 4-85,8 0-54,0-5-34,0 5-22,0 0-15,-5 0-11,5 0-6,0 0-5,0 0-5,0 0-7,0 0-4,0 0-5,0 5-6,0-1-5,0 4-2,0-2 1,5 5-1,-5 1 0,8 2 1,-8 4 0,0 4 1,7-1 1,-7 5 2,6 1 0,1 2 4,-7 4 0,5-1 0,2 5 0,0-4 0,0 4 0,-1-1 0,-6 0 0,6-1-1,1 1-1,-1-3 1,-6-1 1,6 2 0,-6-1 0,0-4 1,7 0 0,-7 1 0,0-5 0,0 1-1,0-1-1,-7-2 0,7-6-2,0 3-1,0-3 0,0-5-4,0 2-15,0-7-19,7 4-26,0-7-56,0 0-130,-1-4-103,7 0-76,-7-11-48</inkml:trace>
  <inkml:trace contextRef="#ctx0" brushRef="#br0" timeOffset="19664.66">4462 3780 79,'0'0'457,"-8"0"-140,8 0-141,0 4-80,8-4-44,-8 0-21,5 0-9,8 4-2,1-4 1,5 0 3,7 3 1,0-3 1,7-3 0,6 3-1,1 0-1,-2-4-1,7 4 0,-5-4 2,5 0 3,1 2 3,5-2 2,-5 0 1,1 0 2,-2 1 0,0-1-2,1 0-3,-1 0-4,-5 0-5,-2 0-4,-5 2-6,0 2-5,-7-4-1,-1 4-7,2 0-12,-8 0-17,1 0-22,0 0-29,-8-3-57,8 3-154,-7-8-95,0 4-69</inkml:trace>
  <inkml:trace contextRef="#ctx0" brushRef="#br0" timeOffset="20267.03">5718 3560 355,'0'-3'323,"7"-1"-109,-1 1-84,7-1-52,-6 0-28,5 1-12,2-2-8,5 2-3,-6 0-1,7-1-2,-1 0-2,1 4-4,-1-3-3,2 3-5,-3 0-3,2 3-2,-7 1-1,6 3 0,-6 1-2,7-1-2,-8 4-2,1 3 2,2 2 0,-10-2 2,2 9-2,0-6 0,-1 5 0,1 0 0,-7 3 2,6-2-1,-6 3-1,0-1 0,0 1 0,0-1 0,0 0 0,-6 2 1,6-2 0,0-3 0,6 4 1,-6-5-2,0 2 0,0-5 0,7 1 0,-7-1 1,6 0 0,1-3 0,-1-1 0,1-3 0,-1 1-1,7-2 2,-6-3 4,-1-3 3,7 0 7,-7-4 8,8-4 7,-1 0 8,0-3 8,0-3 5,7-5 1,-7-4 2,6 1-2,-6-7 1,7 3 4,-1-8-3,0 1 4,-5 0-2,4-1-4,-5-2-1,2-2-8,-2 1-4,-7 0-12,0 0-7,-6 4-14,7-4-15,-7 0-15,-7 5-16,7-3-18,-6 2-20,0-1-20,-1 5-18,-7 4-19,7-5-31,2 3-76,-3 6-135,3-2-63,-8 4-37</inkml:trace>
  <inkml:trace contextRef="#ctx0" brushRef="#br0" timeOffset="20981.07">5509 3019 8,'0'0'104,"0"2"-25,-6 2-13,6 1-6,0 2-2,-6-4-3,6 5 0,0-4-2,0 3-3,0-4-6,0 4-6,0 1-6,0-1-1,0 1 0,0-2-4,0 6-2,0-5-3,0 4-1,6 0-1,-6 1-2,6-1-3,7-2-3,-6 3-5,0 3 0,6-4-7,0-1-7,6 2-12,-6-1-25,13-4-53,-7 0-128,7-3-89</inkml:trace>
  <inkml:trace contextRef="#ctx0" brushRef="#br0" timeOffset="21201.18">6577 2689 171,'7'0'471,"6"3"-154,1 5-146,5-4-80,0 2-45,1 5-23,5 1-10,-4-2-6,-2 5-5,1 0-6,-1 7-9,-6 0-15,-6 3-29,5 1-75,-12 6-156,0 2-9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5T05:54:35.37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920 12540 21 0,'7'-4'19'0,"-7"1"-9"16,5-1-4-16,3 0-2 0,-2-3-2 0,8 3-1 0,-8-4-1 16,1 6 0-16,-1-6 0 0,7 4 0 0,-7-3 0 15,8 3 0-15,-8-2 0 0,1-2 4 0,-1 4 1 0,1-4 0 16,-1 5 3-16,0 3-1 0,1-4 0 0,-7 4 0 0,6 0-1 15,-6 0-1-15,7 0-4 0,-7 0 0 0,7 4-1 16,-7-4 0-16,0 3-1 0,0 2 1 0,0 2 0 0,0-4 0 0,0 2 1 16,6-3 6-16,-6 2 8 0,0-4 12 0,0 4 10 15,-6 0 11-15,6-4 7 0,0 3 6 0,0-3 2 0,0 0-5 16,0 4-7-16,0-4-14 0,0 4-10 0,0-4-9 0,0 0-7 16,0 0-6-16,0 0-3 0,0 0-2 0,0 0 0 0,0 0 3 15,0 0-3-15,0 0 1 0,0 0 1 0,6 0-1 0,-6 0 1 16,0 0 2-16,0 0 8 0,6 0 6 0,-6 0 7 15,0 0 8-15,7-4 6 0,-7 4 8 0,0 0 6 0,0-4 3 16,8 4-3-16,-8 0-2 0,0 0-5 0,-8 4-5 16,8-4-6-16,0 4-7 0,0-4-3 0,0 4-6 0,-7-2-7 15,1 6-3-15,6-1-3 0,-6 5-2 0,-1-2-2 0,0 1 0 16,-6 0-1-16,7 0-1 0,0 4 2 0,-1-4-2 16,1 0 0-16,-1 3 1 0,1-2-1 0,6-1 2 15,-7 3-1-15,-6 1 0 0,6 0-1 0,-5 3 1 0,-1 0 0 16,-1 4-2-16,0 1 0 0,-4-2 0 0,5 4 0 0,-7 1 0 15,1 3 0-15,6-2 1 0,-7-2 0 0,8-2 1 0,-1-2-1 16,-2-3 0-16,10 1 1 0,-2-4 0 0,0-5-1 16,7-3 0-16,-6 1 1 0,6-2-1 0,0-1 0 15,0-2 1-15,0-3-1 0,0 0-3 0,0 0-15 0,6 0-29 16,1-3-47-16,0-2-75 0,-2 3-144 0,3-5-88 0</inkml:trace>
  <inkml:trace contextRef="#ctx0" brushRef="#br0" timeOffset="380.98">4500 12521 273 0,'-13'0'279'0,"1"8"-106"16,4-4-73-16,-5 3-42 0,-6 3-25 0,6 5-14 0,0 0-7 16,0 1-4-16,-6 5-2 0,-2 1-2 0,2 3 0 0,0 1-2 15,-1 3 0-15,-6 4-2 0,7 4 2 0,-8 0 0 16,2 3 2-16,-1-1 3 0,6 2 4 0,-6 0 0 0,6-2 2 15,0 2 1-15,1 0 0 0,-1-2-1 0,8 2-2 16,-8-4-2-16,0-1-3 0,7 0-2 0,-6 1-1 0,6-3-1 0,0 2 1 16,-7-3 0-16,8 4-2 0,-2-8 0 0,1 5 1 15,0-5-1-15,7-4-1 0,-1-4-1 0,1 2-1 16,0-8-6-16,6 0-12 0,0-8-11 0,0 0-18 0,6-3-23 16,0-8-33-16,7 0-48 0,-7-6-67 0,7-5-93 0</inkml:trace>
  <inkml:trace contextRef="#ctx0" brushRef="#br0" timeOffset="710.56">4572 12738 107 0,'0'-8'180'0,"0"1"-40"0,0 3-25 15,0-3-14-15,0 4-9 0,0 3-8 0,0-4-7 16,0 4-8-16,0 0-9 0,-7 0-7 0,7 0-11 0,0 0-8 16,0 0-10-16,-6 4-5 0,6 2-7 0,-7 5-5 15,-6 1-5-15,7 2 1 0,-7 5-1 0,-7 2-1 0,7 5 0 16,-7 0-2-16,0 6 1 0,2 1-1 0,-9 4 2 0,8 4 0 16,-8-2 1-16,2 7 0 0,-2-3 1 0,1 1-1 15,1 0 1-15,-2 4-1 0,2-4-1 0,-1 0-1 0,-2-1 1 16,3 1-1-16,-1-4-1 0,0 2 1 0,6-6-1 15,1 0-1-15,0-4 0 0,5-5 0 0,-5-1 1 0,13-4 1 16,-7-5-2-16,6-2-4 0,7-4-14 0,0 1-25 0,0-9-41 16,0-3-67-16,7-3-126 0,-1-1-93 0</inkml:trace>
  <inkml:trace contextRef="#ctx0" brushRef="#br0" timeOffset="1015.86">4845 12627 182 0,'7'-10'204'0,"-7"2"-77"0,6 1-48 16,-6 3-29-16,0 2-15 0,7 2-6 0,-7 0-2 0,0 2 2 15,-7 2 0-15,7 3-4 0,0 5-3 0,-6-1-3 0,-1 7-1 16,-5 0-4-16,4 8-1 0,-5-5-5 0,1 10-2 15,-1 1-1-15,-1 1-2 0,-5 0 1 0,0 7-1 0,-8 4 3 16,8 0-2-16,-8 3 3 0,-5 6-1 0,6-3 0 0,-6 2 0 16,6-1-1-16,-7 0 0 0,7-3-2 0,1 0-2 15,-2-4 0-15,7-5-1 0,1-3 1 0,0 2-1 0,-2-9 0 0,8-4 0 16,1 1 1-16,5-6-1 0,1-6-3 0,-1 1-11 0,7-8-27 16,7-4-44-16,-1-6-83 0,1-2-130 0</inkml:trace>
  <inkml:trace contextRef="#ctx0" brushRef="#br0" timeOffset="1267.74">5060 12709 127 0,'7'-15'318'0,"-7"4"-110"0,6 3-73 0,-6 1-41 0,0 7-22 16,0-4-12-16,-6 8-12 0,-1 3-8 0,0 4-8 15,-6 3-11-15,1 5-6 0,-1 3-5 0,-1 4-3 0,-5 3-1 16,6 5 0-16,-7-2-2 0,1 9-3 0,-1-2 2 0,-6 6 1 16,7 6-2-16,-7 0 0 0,-8 0-2 0,9 5 0 15,-8 2 1-15,8 0-1 0,-8 2-4 0,0-6 2 0,7 5-2 16,-6-7 2-16,6-2 2 0,6-2 0 0,-6-8 0 0,7-3 0 16,6-4 2-16,-1-3-1 0,1-9 0 0,8 1-2 15,5-7-9-15,0-8-18 0,5 1-36 0,3-8-54 0,4-4-99 16,1-7-129-16,7 0-65 0</inkml:trace>
  <inkml:trace contextRef="#ctx0" brushRef="#br0" timeOffset="1488.44">5125 13034 244 0,'-20'19'262'0,"8"0"-94"0,-8 2-57 0,0 4-32 15,7-3-19-15,-7 8-14 0,1-1-9 0,0 1-10 16,6-1-4-16,-7 4-3 0,7 0-5 0,-6 3-7 0,6 5-3 16,-7-1-4-16,7 0 0 0,0 4 0 0,-6-3-1 15,5-1-1-15,1 0 0 0,1 1-1 0,-1-9-1 0,-1 1-3 0,8-4-8 16,-1 1-13-16,1-8-23 0,-1-1-31 0,7-2-44 16,0-8-64-16,7 1-105 0</inkml:trace>
  <inkml:trace contextRef="#ctx0" brushRef="#br0" timeOffset="1679.59">5346 13155 12 0,'7'-4'476'0,"-14"4"-152"0,7 8-123 0,-6-1-84 0,-7 8-48 16,0 7-29-16,-7 4-13 0,1 3-10 0,-7 8-3 0,0 2-1 15,0 6 0-15,0 2-3 0,0 4-3 0,-7 1-3 16,7 2-9-16,0 2 3 0,1-1-2 0,-3-1-2 0,3 2-7 15,5-6-8-15,-6-2-10 0,7 0-21 0,6-4-34 0,-7-4-72 16,1 1-155-16,6-5-88 0</inkml:trace>
  <inkml:trace contextRef="#ctx0" brushRef="#br0" timeOffset="2886.59">898 12173 37 0,'-6'-7'312'0,"6"1"-98"15,0-3-67-15,0 1-36 0,0 2-16 16,0-2-11-16,0 1-11 0,0 3-8 0,0-2-10 0,0 6-10 0,0-5-9 0,0 2-8 16,0 3-10-16,0 0-7 0,0 3-6 0,0 2-4 0,0 5 1 15,0 1 0-15,0 7 1 0,0 4 0 0,0 1 1 16,-7 2 1-16,1 4 0 0,-1 8-1 0,1-1 0 0,0 1-1 16,-8 4-1-16,7-1 1 15,-5 0-2-15,5-3-1 0,-6-1 1 0,7-2 0 0,-7-1 1 16,6-4 1-16,0-4-1 0,1-3-1 0,0-7 3 0,6 3 7 0,-7-7 9 0,1-4 12 15,6 0 11-15,0-3 5 0,-7 0 2 0,7-4 2 0,0 0 1 16,0-8-7-16,0 1-8 16,0-3-13-16,0-2-13 0,7-2-5 0,-7-1-2 0,6 1-3 15,1-1 0-15,-1 4-1 0,-6 0-1 0,6-1 0 16,-6 5 0-16,0 1 0 0,7 2 0 0,-7 4-2 0,7 0 0 16,-7 4 1-16,0 0 0 0,7 3 1 0,-1 3-2 15,0 2 0-15,1-2 2 0,-1 5 1 0,1 0-1 0,-1-4 0 0,7 3 1 16,-6-3-1-16,6 5 1 0,0-7-1 0,0-1 0 15,0 4 0-15,0-5 1 0,0 0-1 0,0 0 2 0,7-3-2 16,-7 0 0-16,0-4 0 0,-1 0 0 0,8 0 0 0,-7 0-1 16,0-4 0-16,0-4-4 0,0 5 4 0,1-8 1 15,-2 4 0-15,-5-5 0 0,6 1 0 0,-7 1 0 16,-6-2 2-16,0 1 1 0,7 1-1 16,-14-1 0-16,7 0 1 0,0-1 4 0,-6 5 6 0,6 0 11 0,-7 4 10 0,7-1 5 15,0 0 4-15,0 0 2 0,-6 4-2 16,6 0-2-16,0 0-8 0,0 4-10 0,0 0-9 0,0 3-7 0,0 0-4 0,0 0-1 15,6 1-1-15,-6 3-1 0,7-1 0 0,-1-1 1 0,1 1-1 16,-1 1 0-16,1-3 0 0,6 0 0 0,-7-2 1 0,7 1-1 16,-6-3-1-16,5 4 0 15,3-4 0-15,-3-4-2 0,1 0-1 0,0 0-1 0,0 0-2 16,0-4-14-16,6-4-19 0,-6 0-26 0,7 1-33 0,-8-3-44 16,8-5-60-16,1 1-100 0,-9-5-138 15,8-3-62-15</inkml:trace>
  <inkml:trace contextRef="#ctx0" brushRef="#br0" timeOffset="3440.14">1120 12415 406 0,'-7'-3'360'0,"-6"-1"-134"0,13 0-90 0,-6 4-53 16,0-3-30-16,6-1-18 0,0 0-8 0,-7 4-5 15,7-3-4-15,0 3-6 0,0 0-6 0,7 0-4 0,-1 0-3 16,0 0-11-16,1 0-20 0,6 3-30 0,-7-3-42 16,7 0-64-16,7 0-125 0,-7 0-92 0</inkml:trace>
  <inkml:trace contextRef="#ctx0" brushRef="#br0" timeOffset="4530.16">1478 12460 14 0,'0'-5'126'0,"-7"5"-22"0,7-3-14 16,-6 3-11-16,0-4-3 0,6 4-6 0,-7 0-6 0,1 0-7 15,6-4-5-15,-7 4-9 0,1 4-10 0,-1-4-9 16,0 4-9-16,1-4-4 0,-1 3-2 0,1 5-1 0,6-4 2 16,-7 4 1-16,1-2 0 0,0 2-1 0,-1 3 1 15,1 0-2-15,-2-1-1 0,3 2 0 0,5 2-2 0,0-2-1 16,-7 2-3-16,7-3 0 0,7 1 1 0,-7 1-1 0,0-1 0 15,5-6-1-15,3 6 1 0,-2-5 0 0,1 1 3 16,-1-1-2-16,0-4 1 0,1-3-2 0,6 4 3 16,-7-8-1-16,8 4-2 0,-1-7 1 0,-7 4 2 0,7-9 2 0,-7 4 2 15,7-1 4-15,-6-7 2 0,-1 5 5 0,1-3 5 16,-7-1 0-16,8 5 3 0,-8-6 1 0,0 2 0 0,0 3-3 16,0-1-2-16,-8-2-4 0,8 7-4 0,-7-3 0 0,7 2-3 15,-6 4-3-15,6-4 0 0,0 5-1 0,-7 3-1 16,7 0-1-16,0 0 0 0,0 0-1 0,-6 3-3 0,6 5-3 15,0-1-1-15,-7 4 0 0,7 0 1 0,0 3 0 16,0 1 0-16,-6 0 0 0,6-1 0 0,0 5 0 0,0 0 0 16,0-5 2-16,6 5-1 0,-6-1-1 0,0-3-1 0,7 6 1 15,-7-2-1-15,6-1 1 0,-6 4 1 0,0-4-1 16,7 5 0-16,-7-6 1 0,6 2-1 0,-6-4 0 0,7-1 0 16,-7-3-1-16,8 0-1 0,-8 0 2 0,5-4 0 15,-5-3-1-15,8 0 2 0,-3-1 0 0,1-3 3 0,1-3-2 16,0-5 2-16,6 1-1 0,-6 0-1 0,-1-8 2 0,7 4-2 15,-7-3 0-15,7-1-1 0,-6-4 1 0,0 2-2 16,-1-3 1-16,0 3-1 0,-6-2 0 0,6 0 0 16,-6-2 1-16,0 3 5 0,0-1 1 0,0-2 5 0,0 2 1 15,-6 5 6-15,6-5 5 0,0 4 6 0,-6 4 6 0,6 4 3 16,-6 0-1-16,6-1 1 0,0 5-2 0,-7-1-3 0,7 1-6 16,0 3-6-16,0-5-7 0,-7 5-4 0,7 5-4 15,0-2-2-15,0 1-2 0,0 3-2 0,0 1-1 0,0 2 1 16,0 1-2-16,0 0 1 0,0 0 0 0,7 1 0 0,-7-2 0 15,7 1 1-15,-7 1 0 0,6-1-1 0,0-1 0 16,0 2-1-16,1-2 0 0,6-3-5 0,-6 5 2 16,0-5 0-16,6 0 1 0,-7 1-1 0,-1-4 1 0,10-4 1 15,-9 0 0-15,7 0 3 0,0-4 1 0,-6-4-1 0,5-3-1 16,1 0 2-16,-6-3-1 0,0-1-1 0,6-4 1 0,-13 1-1 16,6 0 0-16,1 3 2 0,-7-2 0 0,0-2-1 15,0 0 0-15,0 4 1 0,0 1 1 0,-7-1 0 0,7 5 1 16,-6-2-2-16,-1 5 0 0,7 0 0 0,-6 4-1 0,6-2 0 15,-7 5 0-15,7 0-1 0,0 5-1 0,-7 1 0 16,7 2 0-16,-6 3 0 0,6 1 0 0,0 2 0 0,0-3 1 16,6 3 0-16,-6 1-1 0,7-1 1 0,0-3 0 0,-7 4 0 15,6-4 0-15,1 0 0 0,6 0 0 0,-7-4 0 16,0 1 0-16,7 0-1 0,-5-6 1 0,4 5-1 0,-4-7 0 16,4 0 0-16,-6 0-1 0,7-7 2 0,-6 5 1 0,6-6 0 15,-6-4-1-15,-1 5 0 0,7-7 0 0,-7 3 2 0,1-3 0 16,0-2-1-16,-1 2-1 0,-6-1 1 0,7 1 1 15,-7-1 0-15,6 0-1 0,-6 5 2 0,0-2 0 0,0 5 4 16,0-4 4-16,0 7 0 0,0-3 1 0,0 3-1 0,0 4-1 16,0-3-1-16,0 3-2 0,0 3-1 0,-6 1-7 15,6-1 0-15,0 5 0 0,0 3 0 0,0 0 0 16,6 0 0-16,-6 1 0 0,6 2 1 0,-6-3 0 0,6 0 0 0,1-1-4 16,0 2-1-16,6-5-13 0,0 0-25 0,0-4-39 0,0-3-55 15,7-3-97-15,-1-1-162 0,0-6-85 0,2-2-45 16</inkml:trace>
  <inkml:trace contextRef="#ctx0" brushRef="#br0" timeOffset="4881.21">2064 12206 72 0,'-7'-3'337'0,"7"3"-128"15,0-5-90-15,0 5-52 0,7-2-29 0,-7-3-16 0,7 3-7 16,-1 2-5-16,1-4-3 0,-1-1-2 0,1 5-2 15,-1 0 0-15,1 0-2 0,-1 0-1 0,0 5-1 0,1-1 2 16,-7 3 1-16,0 0 5 0,7 0 1 0,-7 8 3 16,0-5 1-16,0 9 1 0,0-1 0 0,0 1 0 0,-7 2 1 15,7 2-5-15,0-4-3 0,0 2-1 0,0-3-3 0,0 4 0 16,0-4 0-16,7-3-2 0,-7 0 0 0,7-3 0 16,-1-2 1-16,0-3 5 0,-6-7 4 0,7 4 4 0,-1-4 4 15,1-4 2-15,-1-3 4 0,8-1 2 0,-14 1-1 16,5-3-2-16,3-2-2 0,-3 2 2 0,3-2 2 0,-8 1 2 15,7 4 3-15,-7 0 2 16,0-1 4-16,0 0 0 0,0 6-3 0,0-2-3 16,0 4-5-16,0-4-4 0,0 4-7 0,0 4-4 15,5-4-5-15,-5 4-2 0,0-2-2 0,7 6 0 0,-1 0-1 16,1-1-3-16,0-3 1 0,6 3-1 0,0-4-14 0,6 5-29 16,-5-8-57-16,5 3-107 0,-6-3-144 0,7 0-82 0</inkml:trace>
  <inkml:trace contextRef="#ctx0" brushRef="#br0" timeOffset="6287.4">872 13360 277 0,'0'-7'267'0,"0"0"-106"0,0 0-66 16,0 2-35-16,0 2-19 0,7 0-10 0,-7-1-4 16,0 4-5-16,0-4-2 0,0 4-3 0,6 0-4 0,-6 4-6 15,7-4-3-15,-7 4-4 0,6 2 0 0,-6 3 0 0,7-2-1 16,-7 3 1-16,7 2 0 0,-1-2 1 0,-6 5-1 16,6-4 1-16,1 4-1 0,-1-5 0 0,1 2 0 0,-1-2 1 15,8 1-1-15,-8-3 1 0,6-5 1 0,1 1 0 0,2-4-1 16,-3-4 2-16,1 1 2 0,7-9-1 0,-7 5-2 0,0-7 2 15,0 3 3-15,0-7 5 0,0 3 7 0,-7-7 9 16,7 4 4-16,-6 0 7 0,0-5 5 0,-1 4 7 0,-6 2 6 16,0 3 1-16,0-1-3 0,0 0-6 0,-6 1 0 0,6 5 4 15,-7-1 0-15,0 3-3 0,7 4-10 0,-6-2-5 16,6 1-3-16,-7 4-4 0,7 4-8 0,0 1-7 0,-6 1-6 16,6 2-4-16,-7 3-1 0,7 3-2 0,0 5 1 15,0-4 0-15,0 2-1 0,7 2 1 0,-7-1-1 0,6 1 0 16,1-1 0-16,-1 0-3 0,8-4 0 0,-8 5 1 0,7-4 0 15,-7-1 0-15,7-3-1 0,1 0 1 0,-1 4-1 16,-1-8 4-16,1 3-1 0,1-1-2 0,-8-6 0 0,7 4 1 16,0-7 1-16,-7-2 0 0,7-3 0 0,-6 2 0 0,0-1-1 15,-1-1 2-15,-6-1 0 0,7-2 2 0,-7 5 0 16,0-9-2-16,0 5 1 0,-7 0 0 0,7 0 0 16,-6-1-1-16,6-2 2 0,-7-1-1 0,7 3-1 0,0 1 0 0,0-1 2 15,7-2-1 1,-1 3-1-16,1-1-1 0,-2 1-1 0,3-4-1 0,4 4 1 15,2-4 0-15,5 3 0 0,-6-3 0 0,7 4 1 16,-7-4 0-16,7 0 0 0,-1 3 0 0,-6-3-1 0,8 1 0 16,-8 2 0-16,-2 1 0 0,-4 0 1 0,0 0 0 0,0 3 1 15,-1-1 2-15,1 2 0 0,-7 0 0 0,0-1-2 16,0 4 2-16,0 0-1 0,0 0 2 0,-7 0-2 0,1 4-1 16,-1-1-1-16,-7 0 0 0,8 6 0 0,-7-2-1 0,0 3 1 15,6 2-3-15,-6-5 2 0,7 3 1 0,-1 2-1 16,7-5 0-16,-6 3 0 0,6-2 0 0,0-1 0 0,0-3 1 15,0 4 0-15,0-4-1 0,6-1 1 0,-6 0 1 16,7 2-1-16,-1-5 0 0,1-5-1 0,6 2 0 0,-5-4-1 0,5-1 1 16,-2 1 0-16,-4-5-1 0,7 2 1 0,-1 3 1 15,-7-5 0-15,7 2-1 0,-7-1-1 0,1 0 2 0,-7 4-1 0,6 0 1 0,-6 3 0 16,0-1 0-16,0 5 0 0,0-3 0 0,0 6 1 16,-6-3 0-16,6 9-1 0,-7-6 0 0,1 4 0 0,6 0-1 15,-7 5 1-15,1-2-1 0,6 1 0 0,0 0-2 16,0 1-1-16,0-2 2 0,6 1-2 0,-6-3 1 0,7-4 1 15,-1 2-1-15,1-1 1 0,6-1 1 0,-6-4 1 0,5 0 0 16,1-4 0-16,-7-4 0 0,8 1 0 0,6-8 0 16,-9 3 0-16,4-2 0 0,-2-3 0 0,-7-2 1 15,7 1-1-15,0-4 1 0,-7-1 2 0,1 1 1 0,-1 0 0 16,1 4 0-16,-7-3 1 0,0-2-1 0,0 0 0 0,0 2 2 16,-7 3-2-16,1-4 0 0,-1 4 12 0,1-1 10 0,0 4 8 0,-1-2 1 15,1 1 2-15,-1 6 2 0,-6-1 3 0,7 3 4 16,6 1-7-16,-7 0-9 0,-1 3-6 0,8 4-3 0,-5 0-2 15,-1 4-1-15,6-1-5 0,-7 4-5 0,1 1-3 16,6 4-3-16,-7 1-1 0,7-1 0 0,0 3 0 0,0 0-1 16,7 2 0-16,-7 2 0 0,6-1 1 0,1 1 1 0,-1-2 0 15,-1 2 0-15,3 3 0 0,-1-3 0 0,6-2 1 16,-7 5-2-16,7-3 0 0,-6-2-1 0,5 3-1 0,1-3-1 16,1 2-1-16,-1 0-3 0,0-4 0 0,6-1-1 0,-5 1-1 15,-2-5-2-15,1 1 0 0,7-3 2 0,-7-1 0 16,0-4 2-16,0-3 0 0,0 0 3 0,0-3 0 0,0-4 2 15,-6-1 1-15,5-3 0 0,-6-3 0 0,1-1 0 16,-7 0 1-16,7 1 0 0,0-1 0 0,-7-4 2 0,0 5-2 16,0-1 1-16,-7 1 1 0,7 3-1 0,0-1 0 0,0 2 1 15,-7 3-1-15,7-1-1 0,0 4-1 0,0 1 0 16,0-1 0-16,0 4-1 0,0 0 1 0,0 0-1 16,0 4 3-16,7 3-1 0,-7-3-1 0,7 3-1 0,-7 0 0 15,6 0-7-15,1 1 3 0,-1-1 0 0,1 1-2 0,-7-2 1 16,6-1 1-16,0 2 1 0,1 1-1 0,6-5 7 0,-6 1-3 15,-1 0-1-15,1-4-1 0,6 0 1 0,-7 0-1 16,0 0 1-16,1 0 2 0,7-4 0 0,-8 0 0 16,0 1-1-16,7 0 0 0,-6-2-2 0,-1 1 2 0,1 1 0 15,0-2 0-15,-2 3 1 0,3 2 0 0,-8-4 0 0,5 4 1 16,-5 0 2-16,0-4-1 0,0 4-1 0,0 0 0 31,0 0 0-31,0-4-5 0,0 4-17 0,0 0-21 0,-5-3-26 16,5-1-32-16,0 0-39 0,-8 0-51 0,8-3-71 0,-5 0-121 15,-2 0-83-15,0 3-42 0</inkml:trace>
  <inkml:trace contextRef="#ctx0" brushRef="#br0" timeOffset="6443.99">1491 13067 128 0,'0'-4'283'0,"0"-4"-101"16,0 6-66-16,6-5-35 0,1 2-25 0,1-2-18 15,5-1-9-15,5 1-5 0,2 0-5 0,-1 0-8 0,7-1-5 16,6 5-5-16,-5-4-11 0,4 0-30 0,3-1-52 16,-2 4-96-16,1-3-122 0</inkml:trace>
  <inkml:trace contextRef="#ctx0" brushRef="#br0" timeOffset="7986.99">2677 12089 71 0,'-7'0'84'16,"0"0"-11"-16,7 0-5 0,-6 0 0 0,-1 0 0 0,7 0 0 16,-6-4-1-16,6 4-5 0,0-3-6 0,0 3-6 0,0 0-6 15,0 0-7-15,0 0-6 0,0 0-7 0,0 0-6 31,0 0-2-31,0 0-5 0,0 0-5 0,0 0-4 0,0 0-2 16,0 0 0-16,0 0 0 0,0 0 0 0,0 0-3 0,0 0 3 16,0 0 7-16,6 0 3 0,-6 0 4 0,0 0 1 15,0 0 5-15,0 0 1 0,7 0 4 0,-7 0 0 0,6 0-3 16,1 0-2-16,0-4 0 0,-1 4-2 0,7 0-2 16,-7-3-2-16,7 3-4 0,1 0 0 0,0 0 0 0,4 0 2 15,2 0-1-15,0 0 0 0,-2-4-2 0,2 4 1 0,6 0-1 16,0-3-1-16,1 3-2 0,-1-4-2 0,0 4 0 15,6-4 0-15,-6 0-1 0,6 1-2 0,1-2-1 0,-7 5 0 16,7-3 0-16,-1-1 0 0,-5 2-1 0,6 2 1 0,-8-5-1 0,8 5 1 0,-7-4 0 0,-1 4 0 16,2-3 0-16,5 3 0 0,-13-4-1 0,9 0 0 15,-3 1 0-15,-5-1 1 0,-1 0-1 0,1 1 1 0,-1-5 0 16,0 4 1-16,-6-2-4 0,1 2 2 0,-1-3 0 16,0-1 1-16,0 4 0 0,-7 1-1 0,1-4 0 0,0 3 1 0,-1 1 5 15,-6-1 3-15,0 0-3 0,0 0-2 0,0 1 0 16,0-1-2-16,0 0 1 0,0 1-3 0,-6 0 0 0,6-6-3 15,-7 6 0-15,0 0 2 0,1-2 1 0,-7 2 1 16,6-1-1-16,-6 0 0 0,7 1 1 0,-8-1 0 0,1 4 1 16,-6 0-1-16,6-4 0 0,-7 4 1 0,8 0 1 15,-1 4 1-15,-7-4 2 0,7 0 1 0,1 0-1 0,4 4 2 16,-4-4 0-16,12 3-1 0,-8-3 0 0,2 0-2 0,6 4-3 16,0-4-1-16,6 4 0 0,-6-4 0 0,8 3-2 0,4 2 1 15,-4-5-1-15,4 3 0 0,8 0 2 0,-7-3-1 16,6 4 0-16,1 1 0 0,-1-2 1 0,0 0 0 15,2 5 0-15,-2-1 0 0,0 4-2 0,-6-4 2 0,1 8-1 16,-1-4 1-16,-7 3-1 0,0 5 2 0,1-1-1 0,-7-4 1 16,-7 9 1-16,1-5-1 0,-7 5 0 0,0-2-2 15,-7-3-11-15,1 4-24 0,0 1-53 0,-9-5-130 0,10 3-108 16,-15-2-82 0</inkml:trace>
  <inkml:trace contextRef="#ctx0" brushRef="#br0" timeOffset="29315.15">3881 15496 62 0,'0'0'95'0,"-7"0"-17"0,7 0-12 0,0 4-7 16,0-4-2-16,-6 0-5 0,6 4-3 0,0-4-3 0,0 0-7 15,0 0-5-15,0 0-6 0,-6 0-5 0,6 0-3 16,0 0 2-16,-7 3-1 0,7-3 1 0,-6 0 3 16,6 0 3-16,-6 4 3 0,6-4 2 0,-7 0 1 0,0 4-1 15,0 0 3-15,7-4 2 0,-5 2 3 0,-2 3 1 0,1-5 0 0,-1 3-1 0,-1-3 1 16,3 0-1-16,5 0-2 0,-7 0 0 0,0 4-3 0,7-4 1 16,-6 4 1-16,6-4 0 0,0 0 3 0,-7 0 0 15,7 0 0-15,0 0 2 16,0 0 1-16,0 0 3 0,0 0 0 0,0 0-1 0,0 0-3 15,0 0-2-15,0 0-4 0,0 0-5 0,7 0-5 16,-7-4-4-16,6 4-4 0,1-4-3 0,0 4-3 0,-2-3 0 16,3 3-2-16,5-5-1 0,-6 5-3 0,5-2 1 0,2 2-1 0,-8 0 0 0,7 0 0 0,6 2-1 15,-6 3-2 1,1-2-1-16,-2 5 1 0,0-1 1 0,2 4 0 0,-7-4 1 16,0 5 0-16,6 2 2 0,-7-3 9 0,-6 7 10 15,6-3 11-15,-6 3 12 0,0 1 13 0,0-1 9 0,-6 4 7 0,6-1 4 16,-13 2-3-16,7 2-6 0,-8-3-7 0,0 4-9 15,-4-4-9-15,5 0-9 0,-1-1-4 0,1-1-4 16,1-6 0-16,-1 1-3 0,13-4-1 0,-6-1-2 16,-1-2 2-16,0-5-5 0,7 1-3 0,0 0-6 0,0-1-1 15,0-3-4-15,0 4-1 0,0-4-1 0,0 0-5 16,7 0 2-16,0 0 1 0,-1 0 3 0,0 0-1 0,1-4 0 16,5 4-2-16,1 0-1 0,1-3 0 0,-1-1-1 0,0 0 0 15,6 4 0-15,-5-3-1 0,5 0-1 0,0-2 0 16,1 1-1-16,0 1-1 0,-1 0-10 0,7-1-23 0,-5 0-33 15,-3 1-45-15,7-1-45 0,-4 0-47 0,5-3-45 0,0 0-55 16,-7 0-72-16,8-1-116 0,-8 0-67 0,-6 4-19 16</inkml:trace>
  <inkml:trace contextRef="#ctx0" brushRef="#br0" timeOffset="29630.14">4356 15683 354 0,'-6'4'307'0,"6"-1"-103"0,-7 8-75 16,1-3-47-16,6 7-26 0,-6-5-14 0,6 5-6 15,0-1-3-15,0 1-3 0,0 4-7 0,6-5-4 16,0 1-5-16,1 0-2 0,-1-5-2 0,1 5-2 0,0-4-1 16,6-4-1-16,0 4 0 0,-7-3 0 0,7 0 0 0,1-5 1 15,-1 1 0-15,7-2 3 0,-7-2 2 0,-1 0 1 16,-5-2 4-16,6-2 3 0,0 1 6 0,0-5 7 0,-7 0 13 15,1-3 11-15,-1 1 17 0,1-2 16 0,-7 1 15 16,0-3 17-16,0 3 16 0,0 0 16 0,0-4 5 0,-7 5 1 16,1-2-10-16,-7 1-13 0,6 0-13 0,-6 0-21 0,-6 4-21 15,5 3-23-15,1-3-23 0,-7 4-27 0,2-1-36 16,4 0-52-16,1 0-53 0,-6 1-46 0,13-1-45 0,-8 0-54 16,7-3-65-16,7 0-87 0,-6-4-119 0,6 0-32 15</inkml:trace>
  <inkml:trace contextRef="#ctx0" brushRef="#br0" timeOffset="29875.54">4363 15309 9 0,'0'0'467'0,"-7"4"-131"0,7 3-129 16,0-2-90-16,0 2-53 0,0-5-31 0,0 6-14 0,7 0-10 15,0-4-6-15,0 3 0 0,5-5-1 0,1 4 1 16,-6-4-1-16,6-2 1 0,0 0 1 0,-1 0 3 0,3-2 7 15,-10-4 9-15,8 0 10 0,-6 3 8 0,0-5 11 0,-1 4 14 16,-6-4 13-16,0 1 10 0,0 5 3 0,-6-3-4 0,-1 1-4 0,0 1-6 0,2-1-10 16,-3 4-12-16,-5-4-16 0,1 4-12 0,5 0-12 15,-6 0-11-15,6 4-21 0,1-4-25 0,-1 0-30 0,7 0-32 16,0 0-33-16,0 0-35 0,0 0-40 0,7 0-47 0,-1 0-72 16,1 0-97-16,6 0-39 0</inkml:trace>
  <inkml:trace contextRef="#ctx0" brushRef="#br0" timeOffset="30191.73">4962 15405 259 0,'0'0'329'0,"0"0"-99"16,-6-5-73-16,6 5-46 0,-7 5-27 0,7-5-15 0,-7 3-7 16,1 1-7-16,0 3-7 0,-7 4-5 0,6 4-6 15,-5-1-7-15,-2 9-4 0,1-5-4 0,0 3 0 0,0 2-1 16,1-1 0-16,4 3-2 0,3-3-1 0,-10 1 0 16,15-2 1-16,-5 1-2 0,5-3-3 0,0 3-2 0,0-8-2 15,0 5-2-15,5-5-2 0,2 1-2 0,1 0-1 0,5-4 0 16,-7 0 0-16,7-4-1 0,0 0 0 0,0 1-1 15,7-1-4-15,5-7-13 0,-6 0-25 0,8-3-37 0,5-9-52 16,7 1-86-16,1-3-160 0,-2-4-84 0</inkml:trace>
  <inkml:trace contextRef="#ctx0" brushRef="#br0" timeOffset="31348.82">7502 15490 89 0,'0'0'231'16,"0"0"-58"-16,0 0-44 0,0 0-33 0,-6 0-22 0,6 2-14 15,0-2-9-15,0 0-7 0,-6 0-5 0,6 4-3 16,-7-4-5-16,7 0-3 0,-6 4-4 0,6-4-3 0,-7 4 0 16,0-1-1-16,1-3 1 0,-1 4 1 0,-6 4 4 15,1-8 5-15,5 7 8 0,-7-4 5 0,2-3 7 0,-1 8 9 16,0-5 5-16,-1-3 7 0,1 4 2 0,1 0-1 0,-1-1 1 16,-7 1 4-16,13-4 5 0,-6 3-1 0,1 1-3 0,-1 0-6 0,5-4-6 0,-5 0-4 15,7 3-6 1,0-3-10-16,-1 5-8 0,1-2-9 0,-1-3-5 0,7 3-5 15,-6-3-1-15,0 4-3 0,-1-4-2 0,7 4-3 0,-7-1-4 0,7-3-3 16,-7 4-1-16,7 4-1 0,-6 0-1 0,6-2-2 0,0 5-1 16,0 1 0-16,0 2 0 0,0-3 1 0,6 3 0 15,-6-3 1-15,0 4 1 0,7 0-1 0,0-5 1 0,-7 1-1 16,7 1 1-16,-1-2 1 0,0 2 0 0,-6-5-2 0,7 1 0 16,-7-1 1-16,6-4 0 0,1 1 2 0,-7 0 0 0,6-1 0 15,0-3 2-15,1 4 0 0,-1-4-1 0,2-4 1 0,5 4-2 16,-6-3 1-16,11-1 0 0,-4 0-1 0,-1-3-1 15,6 4 0-15,0-1-1 0,-5 0-1 0,5 0 0 0,0 1-1 16,2-2-2-16,-2 5-1 0,-6 0-1 0,7 0-1 16,-7 0-2-16,-1 5-2 0,1-2-2 15,-6 1-4-15,-1 4 0 0,1 2 0 0,0-2 2 0,-7 3 0 0,0 0 2 0,-7 0 4 16,0 3 2-16,-6 1 4 16,7-1 1-16,-13 5 1 0,6-4 0 0,-7 3 0 0,-6-3 1 15,6 3 0-15,-6-4 1 0,0 5 3 0,0-5-1 16,0 1 1-16,1-1 0 0,-3 2 2 0,-4-5 0 0,13-1 1 15,-7-2 1-15,6 3-2 0,1-8 1 0,-1 5-1 16,7-4 1-16,0-1-4 0,7-3-7 0,-1 0-20 0,1 0-28 16,6-7-33-16,6-1-37 0,1-3-39 0,4 0-50 0,10-7-70 15,-8-1-104-15,13 1-94 0,-6 0-47 0</inkml:trace>
  <inkml:trace contextRef="#ctx0" brushRef="#br0" timeOffset="31927.26">7612 15676 297 0,'0'-7'283'0,"-5"-1"-86"0,5 1-60 0,0-5-29 0,-8 6-15 16,8-2-4-16,0 0 1 0,0 5-2 0,0-3 6 15,-5 0 2-15,5 4 1 0,0-2-6 0,0 0-7 0,0 0-10 16,0 4-5-16,-7-3-9 0,7 3-8 0,0 3-9 0,-7-3-8 15,7 8-5-15,-6-4-6 0,6 6-1 0,-7 2-2 16,1-1-7-16,6 3-6 0,-7 1-2 0,7-4 0 0,0 3-4 16,0 1 1-16,0 0 0 0,7-1-5 0,-7-3 4 15,6 5 0-15,1-2 0 0,-1 1 0 0,1 3-1 0,0-4 0 16,6 5 0-16,-8-1-1 0,3 0-2 0,4 0 1 0,2 5 1 16,-1-9 0-16,0 5 1 0,0-4-1 0,-1 2 1 15,9-5 0-15,-9-2-1 0,8 1 1 0,-1-3 0 0,1-1-1 16,-7-4-1-16,6 1-3 0,-5-4 0 0,5 0 2 15,-6-4 1-15,0 1-1 0,0-4 1 0,0-5 0 0,0 5 1 16,0-3 5-16,0-5-2 0,-6 4 4 0,-2-4-2 0,3 4 1 16,-8-4 1-16,5 1 4 0,-10 3 6 0,5-4 7 15,-8 4 8-15,-4-4 6 0,-1 4 12 16,0 1 4-16,-6-1 6 0,-8 0 16 0,8 0 4 16,-7 3 2-16,0-2-2 0,0-2-9 0,0 4-8 0,0 1-6 15,-1 0-6-15,2 4-22 0,5-5-14 0,0 4-19 16,0 1-37-16,7-1-51 0,8 4-53 0,-9-4-57 0,14-2-68 15,-6-2-91-15,6 1-150 0,6-1-86 0,1-3-29 0</inkml:trace>
  <inkml:trace contextRef="#ctx0" brushRef="#br0" timeOffset="32167.05">7815 15430 203 0,'-7'0'484'15,"7"4"-133"-15,0-4-139 0,-6 3-94 0,6 1-56 0,6-4-29 16,-6 4-15-16,7-1-10 0,-7 2-3 0,13-5-3 0,-6 2-1 16,0-2-1-16,-1 0 1 0,6 0-1 0,1 0 1 15,-6-2 2-15,6 2 3 0,0-5 6 0,-7 2 9 0,1-5 9 0,-7 5 9 16,6-5 10-16,-6 1 15 0,0 4 9 0,0-5 3 16,0 5-2-16,-6-4-5 0,-1 3-10 0,1 0-5 0,-7-3-15 15,7 7-16-15,-8-4-23 0,8 4-30 0,-1 0-35 0,1 0-42 16,0 0-56-16,0 0-80 0,-1 4-138 0,7-4-97 0,0 3-48 15</inkml:trace>
  <inkml:trace contextRef="#ctx0" brushRef="#br0" timeOffset="32484.07">8388 15632 351 0,'-13'4'405'0,"0"2"-128"16,0 2-98-16,0-1-61 0,0 5-32 0,0-2-12 15,-7 5-3-15,7 0 1 0,0 3-1 0,7 0-4 0,-7 0-5 16,7 1-10-16,-1-1-12 0,0 1-12 0,7-5-7 0,0 4-8 15,0-3-5-15,7 0-1 0,0-5-1 0,-1 2-2 0,7-1 0 16,-1-5-3-16,3 2-1 0,-3-4-3 0,8 0-10 16,-1-4-20-16,1-4-22 0,-1-3-30 0,7 0-40 15,-6 0-63-15,6-9-96 0,-1 5-137 0,-5-3-62 0</inkml:trace>
  <inkml:trace contextRef="#ctx0" brushRef="#br0" timeOffset="34410.2">7112 12356 34 0,'0'0'81'0,"0"0"-24"0,6 0-18 16,-6 0-14-16,0 0-11 0,0 0-7 0,0 0-5 15,0 0-1-15,7 0 0 0,-7 0 3 0,0 4 3 0,0-4 3 16,6 0 4-16,-6 0 5 0,0 0 7 0,0 0 4 16,7 0 5-16,-7 0 7 0,0 0 2 0,0 0 4 0,0 0 4 15,0-4 0-15,0 4-2 0,6 0-1 0,-6 0-6 0,0-2-4 0,0 2-6 16,0-6-4-16,7 6-6 0,-7-2-6 0,0 2-4 0,6-4-3 15,-6 1-3-15,0 3-4 16,0-4 0-16,0 4-1 0,6 0 1 0,-6-4 2 0,0 4 2 16,0 0 2-16,0 0 3 0,0 0 2 0,0 0 4 0,0 4 0 15,0-4 2-15,-6 0 2 0,6 4 2 0,0-1 0 0,0 1 1 0,-6 4-2 16,6-2-1-16,-7-2-1 0,7 3-1 16,-6 5-2-16,-1-5-4 0,1 4 1 0,6 3 0 15,-7-3-1-15,1 7-2 0,-9-2-1 0,10 1-2 0,-1 2-1 0,-1-1-1 0,-6 4-2 0,6 1 0 0,-6-2-2 16,0 1 0-16,1 3-1 0,-1-2 0 0,-1 2-2 0,8-3 0 15,-7 4-1-15,0-3 3 0,7-2 0 0,-1-4 0 0,-7 6-2 16,8-9 1-16,1 5 2 0,-3-4 0 0,3-1-2 16,5-3-2-16,-8 0 1 0,1 1-1 0,7-2 4 15,-6-2 0-15,6-1-2 0,-6 1-1 0,6-5 1 0,-7 4-1 16,7-2 0 0,-7 1-1-16,7-2-2 0,0 0 0 0,-6-1 3 15,6 1-2-15,0 0-5 0,0 0-8 0,0-4-17 0,0 3-23 16,0-3-34-16,6-3-50 0,-6-1-74 0,7 0-121 0,0 0-79 15</inkml:trace>
  <inkml:trace contextRef="#ctx0" brushRef="#br0" timeOffset="34868">7294 12481 112 0,'-7'8'142'0,"7"-5"-34"0,-5 1-26 0,5 0-16 16,-8 0-10-16,8 3-6 0,-5-4-3 0,-2 4-6 0,7 1-3 16,-8-4-6-16,3 6-5 0,5 1-2 0,-8-3-3 15,2 6-2-15,-1-2 2 0,1-2 1 0,0 5 1 0,-1 4-2 16,1-5 3-16,-1 4-1 0,1 4 1 0,0-3-1 16,-8 2 0-16,7 5-3 0,-5-3-1 0,5 6-1 0,-6-3-2 15,7 3 0-15,-7 0-3 0,-2 4-3 0,10-3-1 0,-8 2-3 16,7 1 0-16,-8-3-1 0,7-1 1 0,-6 0-5 15,7 0 3-15,0-3-3 0,0-4-2 0,-7 4 1 0,6-4-1 16,0 0-1-16,1-5-3 0,-1 2 3 0,1-1-1 16,0 1-1-16,-1-4 1 0,1-1 1 0,-1-3-4 0,7 0-6 15,0 1-9-15,-7-6-14 0,7-2-20 0,7 0-27 0,-7-4-37 16,7 0-49-16,-1-4-65 0,1-4-90 0</inkml:trace>
  <inkml:trace contextRef="#ctx0" brushRef="#br0" timeOffset="35266.83">7620 12521 29 0,'0'8'87'0,"-8"-4"-16"0,8 3-10 0,-5 3-5 16,5 2-2-16,-8 2 0 0,3 1-2 0,-2-1 0 15,0 6-5-15,1-3-2 0,-1 5-2 0,1-3-2 16,-1 3-5-16,1 3-2 0,-7-3-5 0,6 4-4 0,1 0 0 16,-7 3-2-16,0-3-3 0,0 6-1 0,0-2-4 0,0 3-1 15,0 0-1-15,0 4 1 0,-7-1-6 0,1 1-1 0,6-1-2 16,-7 1-2-16,0 0-1 0,8-5 1 0,-8 5 0 15,7-4-2-15,1 1 0 0,-8-5 0 0,7 3 0 0,-1-3 1 16,1 0-1-16,0-2-1 0,7-2-3 0,-7 0 2 0,7 2 1 16,-1-6 0-16,-7 1-1 0,8-2 0 0,0-3 0 15,-1 2-2-15,7-5-4 0,-6 1-3 0,-1-1-7 16,7-3-5-16,-6-3-9 0,6-2-8 0,0 3-9 0,0-9-9 0,0 3-10 16,0-6-11-16,6 3-15 0,1-9-25 0,-1 3-29 0,1-5-47 0</inkml:trace>
  <inkml:trace contextRef="#ctx0" brushRef="#br0" timeOffset="35629.31">7912 12492 15 0,'0'4'215'15,"-6"4"-53"-15,6 2-39 0,-6-3-29 0,6 8-18 16,-7-1-15-16,1 1-9 0,-1 0-9 0,0 3-9 0,7 1-8 16,-6-2-6-16,-1 6-3 0,-5-1-3 0,6 4-2 0,-1-5-3 15,0 5 0-15,0 0 0 0,-6 3 0 0,7 0 0 16,-7 4 1-16,0 1 0 0,6 2 2 0,-12 1-1 15,6 3 0-15,0-1 0 0,0 7-1 0,-7-7-2 0,1 9-1 16,6-4-1-16,-7 0-3 0,1 4-1 0,-2-4 1 0,2 0-3 16,0-1 0-16,0 2-1 0,5-6-1 0,1 2 2 0,0-4-1 15,1-4-1-15,-1-4 0 0,-1 0 1 0,1-7 0 16,7 0 2-16,-1 1-1 0,1-9-3 0,0 1-4 0,-1-4-5 16,7-1-10-16,-7-2-16 0,7-4-18 0,7-4-28 0,-7-4-39 15,7 0-50-15,-1-3-77 0</inkml:trace>
  <inkml:trace contextRef="#ctx0" brushRef="#br0" timeOffset="36042.89">8239 12327 120 0,'6'0'83'0,"-6"0"-32"0,0 4-18 0,0-4-10 15,0 4 0-15,0 0 4 0,0-1 6 0,0 3 8 0,0 6 5 16,-6-1 6-16,6 1 8 0,-7 6 3 0,0 0 1 0,1 4-4 15,-7 4-2-15,0 3-5 0,7 4-1 0,-8 3-6 16,-5 4-6-16,7 1-7 0,-9 3-6 0,1 4-5 0,1 3-6 0,0 4-5 16,-8 0-3-16,8 0-1 0,-7 0-3 0,5 3 0 15,3-7-2-15,-2 1 1 0,0-4-1 0,1 0 0 0,-1-5-2 16,1-2 0-16,7-2 0 0,-9 2-1 0,2-5 1 16,6 1-2-16,-7-3-2 0,1-2-1 0,6 1-4 0,-6 0-5 15,5-3-5-15,1-5-6 0,0-3-10 0,0-1-11 16,7 2-11-16,-7-4-15 0,6-5-17 0,0-3-19 0,2 0-22 15,5-4-25-15,0-3-29 0</inkml:trace>
  <inkml:trace contextRef="#ctx0" brushRef="#br0" timeOffset="36415.69">8401 12470 5 0,'6'-7'264'0,"-6"-1"-86"0,0 5-63 0,0 3-40 0,0 0-25 16,0 0-13-16,-6 3-6 15,6 9-5-15,-7-2-2 0,1 5-2 0,0 4 0 0,-7 3-3 16,6 4-3-16,-6-1-3 0,0 0-4 0,0 5-1 0,0-1-1 15,0 3-2-15,-7 6 0 0,7-1 0 0,-6-1 0 16,6 0-1-16,-7 8 2 0,1-3-1 0,6 7 1 0,-7-4-1 16,2-1 0-16,-3 5-3 0,-5-4 0 0,7 4-2 0,-1-4 2 15,-6 0 0-15,7 4-2 0,-1-4 1 0,-6-1-1 16,6-2 0-16,7-4 0 0,-7-1 0 0,8 0-1 0,-1-7-1 0,-1 1-1 16,1-1 1-16,7-7 1 0,0 0-1 0,0-1-2 15,-1-6-3-15,0 1-6 0,0-5-7 0,7-5-11 16,0 2-16-16,0-8-19 0,7 0-26 0,0 0-32 0,0-8-42 15,-1 2-62-15</inkml:trace>
  <inkml:trace contextRef="#ctx0" brushRef="#br0" timeOffset="36719.75">8500 12851 306 0,'0'-7'240'16,"5"-1"-80"-16,-5 5-50 0,0 0-31 0,0 3-20 16,0 0-14-16,0 0-11 0,0 0-5 0,-5 6-7 0,-3 2-5 15,3 3-3-15,-2 3-3 0,-7 1-3 0,1 6 3 16,7 2 2-16,-7 3 0 0,-7 3 1 0,7 4 0 0,-6-3-1 16,6 6 0-16,-7-3-1 0,-1 3-3 0,10 6-2 0,-9-6-2 15,0 1-3-15,1 2-2 0,0-1 0 0,-1 1 0 16,1-3-1-16,-1 5 1 0,6-4 0 0,-5 0-1 0,0-1-1 15,-1-3 2-15,7 0-1 0,0-3 1 0,-6-1-2 0,12-7 1 16,-6 4-2-16,6-9-1 0,-5 3-7 0,5-6-8 16,7 1-10-16,-6-5-10 0,6-3-16 0,0-3-23 15,0 0-29-15,6-4-41 0,1-4-50 0,-1-3-89 0</inkml:trace>
  <inkml:trace contextRef="#ctx0" brushRef="#br0" timeOffset="36997.58">8649 13016 282 0,'0'-4'336'16,"-6"8"-112"-16,-2-1-80 0,1 2-51 0,1 1-31 0,-1 5-20 15,2 1-8-15,-8-2-7 0,6 5-3 0,0 4-5 0,-6-1-7 0,1 7-6 16,-1-3-2-16,0 4-2 0,-1-1 1 0,1 5-3 0,-5-1-2 15,-3 1-1-15,2 2 1 0,-1 2 0 0,0-1-1 0,1 3 2 16,0-2-3-16,-1-2 0 0,-1 2-2 0,10-2-3 0,-9-3-3 0,8 2-4 16,-3-2-4-16,3-4-6 0,-1-4-8 0,7 2-6 15,-1-5-10-15,0-4-9 0,1 2-14 0,6-6-17 16,0-2-23-16,0-1-31 0,0-3-51 0,6-4-75 0</inkml:trace>
  <inkml:trace contextRef="#ctx0" brushRef="#br0" timeOffset="37234.66">8818 13268 42 0,'0'4'387'0,"-7"0"-108"0,7 3-95 15,-6 1-66-15,6 3-38 0,-7-4-22 0,1 8-13 0,-1 0-6 16,1-1-5-16,-1 1-6 0,1 4-5 0,-1-2-3 0,-6 5-7 15,0 4-5-15,1-1-4 0,-8 1-1 0,6 4-3 16,-5-1 0-16,-6 0 0 0,10 1-7 0,-10-1-7 0,5 0-9 16,7 0-14-16,-6-4-13 0,0 1-15 0,5-4-21 0,1 1-24 15,0-5-29-15,1 0-37 0,4-4-60 0,2-2-90 0</inkml:trace>
  <inkml:trace contextRef="#ctx0" brushRef="#br0" timeOffset="37476.41">8740 13609 126 0,'-13'20'172'0,"0"-3"-62"0,6 2-44 0,-6-5-29 15,6 4-25-15,-5 1-29 0,5-5-39 0,-6 1-71 16,7-1-125-16</inkml:trace>
  <inkml:trace contextRef="#ctx0" brushRef="#br0" timeOffset="42300.01">7632 15090 15 0,'0'0'311'0,"-5"0"-80"0,5 0-74 15,-7-4-51-15,7 4-30 0,-8 0-19 0,8 0-14 16,-5-3-10-16,5 3-4 0,0 0-2 0,-8 0-5 0,8 0-3 0,0 0-5 16,0 0-4-16,0 0 2 0,0-4-2 0,0 4-3 15,0 0-1-15,-5 0-1 0,5 0 1 0,0 0-1 16,0 0 2-16,0 0 2 0,0 0 2 0,0 0 2 0,0 0 1 16,0 0 6-16,0 0 1 0,0-4 2 0,0 4 0 0,-7 0-1 15,7 0 0-15,0 0 3 0,-7 0 0 0,7 0-1 16,0 0 2-16,0 0 3 0,0 0 0 0,-6 0-1 0,6 0-2 15,0 0-2-15,0 0-3 0,0 0-4 0,0 0-4 0,0 0-6 16,0 0 0-16,6 0 0 0,-6 0 1 0,0 0 4 16,7 4-2-16,0-4 6 0,-2 0 3 0,8 0 3 0,-5 0 0 15,4-4 1-15,2 4-2 0,-1-4-2 0,0 1 1 16,0-2-5-16,6 2-5 0,-5-3-2 0,5 1-1 0,-6 2-3 0,6-1-2 16,1-4-2-16,-1 5 0 0,-6-5-3 0,8 5-3 15,-3-5-7-15,2 1-12 0,-7 0-13 0,6 0-16 16,-6-1-17-1,7 1-24-15,-8 3-32 0,-4-3-39 0,-3 4-57 0,3-1-95 16,-8 0-81-16</inkml:trace>
  <inkml:trace contextRef="#ctx0" brushRef="#br0" timeOffset="42444.33">7554 15284 74 0,'-6'7'458'0,"6"-3"-126"15,-6-1-123-15,6 1-76 0,6-4-43 0,0 0-21 0,1-4-13 16,6 1-7-16,0-5-7 0,7-3-3 0,0 0-8 15,5 0-6-15,1-3-15 0,0-1-20 0,7 1-28 0,-1-5-49 16,1 2-100-16,-7 0-142 0,6 0-91 0,-12 2-54 16</inkml:trace>
  <inkml:trace contextRef="#ctx0" brushRef="#br0" timeOffset="123928.07">10283 15761 119 0,'0'2'172'0,"0"-2"-22"0,0 0-21 0,0 0-25 0,0 4-25 0,0-4-20 16,0 0-12-16,0 3-11 0,0-3-7 0,0 0-7 16,0 5-2-16,0-5-5 0,0 3 0 0,-6 1 0 0,6 4 0 31,-7-5 2-31,1 4 1 0,-1 4 4 0,1-3 4 0,0-1 6 15,-1 4 6-15,1-3 3 0,6-5 6 0,-8 4 2 0,3-3 4 0,-2-1 9 0,-1 1 6 16,8 0 5-16,-5-4 4 16,-2 0 3-16,7 4 4 0,-6-4 4 0,6 0 1 0,0 0-7 15,0 0-7-15,0-4-8 0,0 4-8 0,0 0-9 0,0-4-13 16,0 4-10-16,0-7-7 0,0 3-9 0,0-6-4 16,6 2-4-16,1-3-4 0,-7-4-3 0,5 4 0 15,3-7 0-15,-1 3 2 0,6-3-1 0,-7-1 1 0,7 1 1 0,0-4 1 16,0 1 1-16,0-1-1 0,0 0 2 0,0-4 0 0,6 1 1 15,1-1 0-15,1-1 2 0,-3 2 3 0,2-4 4 0,0 3 7 16,-2-3 5-16,9 3 5 0,-8-3 5 0,1-1 7 16,6 5 7-16,-8-4 5 0,-3 4 3 0,4-2 3 15,0 1 1-15,-6 1 3 0,1 3-1 0,-1 0-3 0,-7 4-7 16,1 3-5-16,-1-3-6 0,0 6-8 0,-6-2-8 16,7 3-4-16,-7 4-5 0,0-1-4 0,-7 1-5 15,7 3 0-15,-6 0-5 0,0 4 0 0,-1 0-2 0,-5 4-3 16,5 0 1-16,-7 3-1 0,1 1 1 0,1 3 1 15,-1-4-1-15,0 4 0 0,6-3 1 0,-6-1 1 0,6 1-2 16,1-5 0-16,6 1-3 0,0-4-1 0,-6 3-2 0,12-3 1 0,-6 0-1 16,6-3 0-16,6-1 0 0,-4-3 1 0,5 3 1 15,7-8 2-15,-1 6 3 0,1-5 2 0,-1 3-1 0,7 1 0 16,-7-1 0-16,1 1 1 0,-7 3-2 0,7 0-3 16,-7 4-5-16,0 0-1 0,-6 8-1 0,-1-1 0 0,-6 4-1 15,-6 9-3-15,-1-3-5 0,-1 5-14 0,-3 4-23 0,-3 3-33 16,1-2-36-16,-7 2-36 0,7-4-41 0,0 0-46 15,7 0-73-15,-1-2-157 0,-5 0-67 0,5-2-24 16</inkml:trace>
  <inkml:trace contextRef="#ctx0" brushRef="#br0" timeOffset="125425.85">10511 15991 274 0,'-7'-4'284'16,"7"4"-92"-16,0 0-71 0,0 0-46 0,-6 0-28 0,6 0-18 0,0 0-11 0,-6 4-5 31,6-4-2-31,0 0-4 0,0 0-1 0,-7 0-5 0,7 0-1 16,0 0 0-16,0 0 0 0,0 0 0 0,0 0 0 0,0 0 0 15,0 0 1-15,0 0 3 0,0 0 2 0,0 0 4 0,0 0 3 16,0 0 6-16,0 0 5 0,0 0 5 0,0 0 5 0,0 0 1 0,0 0 2 0,0 0 2 15,0-4-3-15,0 4-2 0,0 0-3 0,0 0-4 0,0 0 0 16,-6-4-2-16,6 4-1 0,0 0-1 0,-6 0 2 16,6 0-3-16,0-3 0 15,-7 3-2-15,7 0 0 0,-7 0-3 0,7 0-2 0,-7 0-3 16,1 0 0-16,0 0-3 0,0 0-1 0,6 0-1 0,-7 3 0 16,-6-3-2-16,6 4 1 0,0 0-2 15,1 0 0-15,-1-4 2 0,1 3 1 0,6 1 1 0,-5-4 2 16,-3 3 1-16,1 1 0 0,1-1 1 0,-1 1-1 0,1 0-2 15,-1 0-2-15,1 3 1 0,-1 0-1 0,1 4 0 0,0-4-1 0,6 5 0 0,-7-2 1 0,1 2 0 16,-1 2 0-16,7-2 0 0,-7-2 0 0,7 5-2 0,-6-4-1 16,6-1 1-16,0 5-4 0,0-3 0 0,6-2 2 15,-6-1-2 1,0 1-1-16,7 0 0 0,0-1 1 0,-7 1-1 0,6-3 0 16,1-3 0-16,-7 4-1 0,6-5 0 0,0 1 1 15,1-1 1-15,-1-3-1 0,1 0 0 0,-1 0 2 0,7 0-1 0,-6-3 1 16,1-1 1-16,-3 1-1 0,8-9-1 0,-7 5 1 15,8-3 0-15,-1-2-2 0,-6-2 2 0,-1-1 0 0,6 0 0 16,-5 0-1-16,0 1 2 0,0-1 1 0,-7-3 3 16,0 7 3-16,6-4 6 0,-6 4 3 0,0 1 2 0,0 2 2 15,-6-3 2-15,6 7 4 0,0-4 3 0,-7 5-1 16,7-1-4-16,-7 1-2 0,7 3-3 0,0-4-2 0,0 4-3 16,0-3-5-16,-7 3-6 0,7 3-5 0,0-3-1 0,0 4 0 15,-6-4 0-15,6 7-2 0,-6-4 0 0,6 5 1 0,-6-1 1 16,6 1 0-16,0 3 0 0,0-4 1 0,-7 1 0 15,7 3 0-15,0 0 0 0,0 0-1 0,0-1 0 16,0 2 0-16,7 3 0 0,-7-1-1 0,0 3 1 0,0 0 0 16,0 3 0-16,0-1 1 0,0 0-1 0,0 2-1 0,0 2 0 15,0-2 0-15,0-3-1 0,6 5 1 0,-6-5-1 16,0-4 0-16,0 5 2 0,6-4 0 0,-6-1 0 16,0 1 0-16,6-1-1 0,-6-2 0 0,7-5-6 0,-7 4-11 15,7-4-15-15,-7 0-17 0,7 1-21 0,-1-4-21 16,-6-1-22-16,6 1-25 0,1 0-24 0,-1-4-25 0,0 0-40 15,1 0-70-15,0 0-106 0,-1-4-43 0</inkml:trace>
  <inkml:trace contextRef="#ctx0" brushRef="#br0" timeOffset="126049.7">10734 16041 13 0,'-8'-3'460'0,"1"-4"-109"0,1 3-127 0,-1 1-81 0,1-1-47 16,-1 0-24-16,7 0-13 0,-6 1-7 0,-1 3-10 16,1 0-12-16,0 3-8 0,-1 1-4 0,-5 4-8 0,5-1-4 15,0 3-2-15,0 5-3 0,1-3 0 0,-1 2-2 16,1 1 1-16,0 0-1 0,6-1 1 0,0 1 0 0,-7-1 1 15,14-3-2-15,-7 0-1 0,0 3 2 0,6-6 0 16,-6 4 0-16,6-5-1 0,1 0-1 0,-1 1 1 0,1-4 0 0,7-1 0 16,-8-3 0-16,7 0 1 0,-7-3 0 0,7-1 2 15,-7-1-1-15,7-5 1 0,0 3 0 0,2-5 2 0,-10-2 4 16,8 3 4-16,-6-3 4 0,0-1 6 0,-1 0 12 16,-6 4 8-16,5-4 8 0,-5 4 3 0,0 0 1 0,0 1 3 0,0 2 4 15,0 0 5-15,0 1-6 0,0 3-2 0,-5 0-5 16,5 1-4-16,0 3-3 0,0-4-8 0,0 4-10 15,0 0-10-15,0 4-8 0,-6 3-4 0,6-3-5 0,-7 8-2 16,7-1 0-16,0-1 0 0,0 5 2 0,0 4 3 0,0-2 0 16,0 2 1-16,0 3 2 0,0 0 0 0,0 0 1 15,0 0 3-15,0 4-2 0,7-5-1 0,-1 4 0 0,-6-2-1 16,5 3-1-16,-5 0 0 0,8-1-2 0,-1 1-2 0,-1-4-1 16,-6 4-1-16,6-4 0 0,1-1-5 0,-1 2-15 0,1-6-21 15,0-2-26-15,-1 3-28 0,0-7-34 0,1 0-33 0,5 1-41 16,-5-4-55-1,0-2-86-15,0-2-106 0,-1-4-44 0</inkml:trace>
  <inkml:trace contextRef="#ctx0" brushRef="#br0" timeOffset="126219.36">10967 16486 9 0,'0'-5'494'0,"-6"5"-112"16,6-2-139-16,0 2-91 0,0 0-58 0,0-5-33 15,0 5-20-15,0 0-11 0,0 0-6 0,6 0-9 0,-6 0-8 0,0 5-15 16,7-5-14-16,-7 2-16 0,6 3-19 0,0-2-24 16,1-3-33-16,0 0-53 0,6 0-88 0,-7-3-111 15,1-2-51-15</inkml:trace>
  <inkml:trace contextRef="#ctx0" brushRef="#br0" timeOffset="126600.45">11130 16061 332 0,'-6'-8'425'16,"-1"4"-142"-16,1 0-110 0,-1 4-65 0,-5 4-36 0,4 3-23 15,-4 1-15-15,4 3-8 0,-4 1-6 0,5 2-3 0,1 1-5 16,-7-1-2-16,6 1-4 0,7 0-3 0,-6-1-2 16,6 1-2-16,0-5-1 0,0-1-3 0,6-3 1 0,-6 2-1 15,7-5-2-15,-1 0 0 0,1-3 0 0,-1-3-1 16,1 0 1-16,0-1 1 0,-2-3 1 0,3-5 1 0,-3 4 3 15,2-2 2-15,1-1 2 0,-3 1 4 0,-5-2 6 0,7 5 5 16,-7-4 11-16,7 0 8 0,-7 4 5 0,0-1 6 16,0 5 4-16,0-1 1 0,0 0-4 0,0 1-4 15,0 3-10 1,0 0-9-16,0 0-7 0,6 3-8 0,-6 1-4 0,0 3-3 16,7 5-2-16,-7-2-1 0,6 5 1 0,-6 4 0 15,7-2-2-15,-1 2 2 0,1 3 0 0,-7 0-1 0,6-4 0 16,7 5-1-16,-13-2 0 0,7 1 0 0,-1 0 1 0,1 0-2 15,-1 0 1-15,1-4 0 0,5 5 0 0,-5-5-1 0,0 0-2 16,0 1-3-16,-7-5-5 0,6 1-10 0,0-5-11 16,1 2-11-16,-1-5-13 0,1 1-18 0,-7-6-22 0,6 3-27 0,0-10-41 15,1 3-67-15,0-10-131 0,0-3-75 0</inkml:trace>
  <inkml:trace contextRef="#ctx0" brushRef="#br0" timeOffset="126815.49">11214 15895 358 0,'-6'0'408'0,"-7"0"-143"0,7 8-106 0,-1-5-61 0,7 5-33 16,-6-2-21-16,-1 2-12 0,7 0-5 0,0 3-5 0,0-4-5 15,7 5-5-15,-7-6-4 0,6-2-2 0,1 3-1 16,-1-3 1-16,1 0 1 0,5-4 5 0,-5 0 7 0,0 0 8 16,0-4 8-16,-7 0 10 0,6 4 7 0,-6-7 7 15,6 3 1-15,-6 1 3 0,0 0-5 0,0-2-5 0,-6 1-9 16,6 1-16-1,-6-4-23-15,6 7-28 0,-7-4-30 0,7 1-32 0,-7-1-40 16,0 0-48-16,7 4-65 0,0 0-111 0,0 0-88 16,0 0-50-16</inkml:trace>
  <inkml:trace contextRef="#ctx0" brushRef="#br0" timeOffset="127096.75">11618 16093 448 0,'-13'0'404'0,"7"4"-140"0,-7-4-93 15,6 4-53-15,-6-1-30 0,7 1-15 0,-7 7-9 0,0-4-9 16,7 4-7-16,-8 4-6 0,1-1-7 0,0 5-6 0,7-1-5 16,-7 4 0-16,6 0 0 0,-5 0 0 0,4 0 0 15,1-1-1-15,7 6 0 0,-5-5-2 0,5 0 0 0,0-1-2 16,5 2-4-16,-5-5-5 0,7 4-3 0,-7-3-3 15,8-5 0 1,4 4-3-16,-5-3 0 0,6 0-2 0,0-1-13 16,0-7-15-16,7 5-23 0,5-9-24 0,-5 4-29 0,6-7-41 15,0 0-63-15,7 0-105 0,-8-7-104 0,2 4-56 0</inkml:trace>
  <inkml:trace contextRef="#ctx0" brushRef="#br0" timeOffset="127399.94">11859 16349 45 0,'-6'0'365'0,"-1"0"-92"0,1 0-88 0,6 0-59 0,-6 0-35 16,6 0-14-16,-7 0-13 0,7 0-4 0,0 0-9 15,0 0-9-15,0 0-10 0,0 0-10 0,0-3-8 0,0 3-5 16,0 0 0-16,7 0-5 0,-1 0-2 0,0-3-1 0,1 3 0 16,-1 0 0-16,8-4 1 0,-8 0-3 0,7 0-8 0,0 2-5 15,6-3-10-15,-6-2-18 0,7 0-28 0,-1-1-59 16,2 1-117-16,-8-1-107 0,6 4-67 0</inkml:trace>
  <inkml:trace contextRef="#ctx0" brushRef="#br0" timeOffset="128166.63">12138 16141 224 0,'0'0'232'16,"-5"-4"-49"-16,5 0-45 0,0 1-37 0,0-1-25 0,-6 1-16 16,6-1-10-16,0 1-3 0,-7-5-7 0,7 4-4 15,0 1-5-15,0-1-4 0,0 0-5 0,0 1-3 0,0 0-4 16,0-2-3-16,0 1-2 0,0 4-3 0,0-3-1 0,0 3-1 16,0 0-2-16,0-3 1 0,0 3-1 0,0 0 2 15,0 0 0-15,0 3 2 0,0-3 4 0,0 0 6 0,0 7 4 16,0-2 6-16,7-2 3 0,-7 4 3 0,0 4 1 15,0 0 0-15,6 0 0 0,-1 4-5 0,-5 0-1 0,8 2-6 16,-2-3-2-16,1 6-3 0,0-3-4 0,6 6-2 0,-7-5-3 16,7 0-1-16,-7 5-4 0,7-4-1 0,1-2 0 15,-8 5-1-15,7-3 1 0,-6-2-2 0,5 6 1 16,-5-9-1-16,7 5 1 0,-9 0 0 0,2-2 0 0,1-2-1 16,-3 3 0-16,-5-3 0 0,8 0 1 0,-8-5-1 0,0 2-1 15,5-5 0-15,-5 0-5 0,0 0-3 0,0-2-5 0,0-2-11 16,0 0-13-16,7-3-23 0,-7 0-29 0,0 0-47 15,6-3-80-15,-6 0-145 0,0-5-78 0</inkml:trace>
  <inkml:trace contextRef="#ctx0" brushRef="#br0" timeOffset="128513.38">12328 16166 188 0,'-5'11'421'0,"-3"3"-151"0,3 6-118 0,5-3-65 0,0 2-34 15,0 3-15-15,0 0-10 0,5-1-5 0,3-2-2 0,-3 4-2 16,8 2-5-16,1-2-3 0,-1-2-4 0,-1 1-2 0,1-4-2 16,7 5-1-16,0-9-2 0,-1 4-1 0,1-3 0 15,-1-4-1-15,1-1 1 0,0-2 0 0,-1-4-2 0,0-1 2 16,1-3 2-16,-1 0-1 0,-6-3 0 0,0-4 3 0,1 0 2 15,-1-1 5-15,-1-3 9 0,-4 1 5 0,-8-5 10 16,5 0 12-16,-5 3 12 0,-5-2 8 0,5-1 11 0,-8 1 5 16,-4-1 2-16,-1 0 2 0,-1 4 1 0,-5-3-8 0,-1 3-8 0,1 0-9 15,-1-1-14-15,-5 2-11 0,5 2-11 0,-6 1-23 0,7-5-23 16,-2 10-26-16,2-6-25 0,6 4-26 0,7 1-28 16,-8 3-31-16,8-4-37 0,6 0-43 0,-7 4-72 0,14-4-115 15,-7-3-46-15</inkml:trace>
  <inkml:trace contextRef="#ctx0" brushRef="#br0" timeOffset="128817.01">12641 16119 36 0,'0'4'492'0,"-7"3"-119"15,1 4-149-15,6 0-96 0,0 3-58 0,0 1-30 0,0 0-15 0,0 3-7 16,6 1-3-16,1-1-1 0,0 0-2 0,-2 4-3 0,10-3 1 15,-2 0-4-15,-1-2-1 0,1 2-1 0,0-1-2 0,0-4-2 16,7 1-1-16,-7-4 1 0,6-1-2 0,0-2 1 16,-5 0-1-16,5-1 1 0,-6-3-2 0,0-1 0 15,1-3 2-15,-1 0-1 0,-1-3 3 0,-5-5 5 0,-1 5 4 16,1-8 5-16,0 0 7 0,-7 0 10 0,0-1 10 0,0 2 10 16,-7-1 9-16,0-4 2 0,-6 5-1 0,1-2-2 15,-1 1-4 1,-7 0-7-16,0-1-10 0,1 6-12 0,-7-2-10 0,0-3-5 15,6 5-8-15,-6 1-14 0,0-2-19 0,6 0-25 16,8 3-26-16,-8-3-32 0,7 3-43 0,6-3-61 0,1 0-111 16,-1-4-101-16,1 0-53 0</inkml:trace>
  <inkml:trace contextRef="#ctx0" brushRef="#br0" timeOffset="129081.55">12641 15833 290 0,'-7'8'424'0,"7"-1"-166"0,0 0-117 0,-6 0-65 15,6 1-37-15,6-1-17 0,-6 0-10 0,7-3-7 16,0 3-3-16,6-3-2 0,-6 0 1 0,6-1 1 0,-1-3 0 0,-5 0-2 16,6-3 3-1,0-1 8-15,-7 0 5 0,7-3 8 0,-6 3 3 16,0-3 4-16,-1 0 7 0,-6-4 6 0,0 7 7 0,0-3-2 15,0-4-2-15,0 4-4 0,-6 3-4 0,-1-3-3 16,0-1-5-16,0 5-9 0,1-1-10 0,0 0-17 0,-7 1-17 16,6 3-26-16,-6-4-30 0,6 4-41 0,2 0-72 0,5 0-122 15,-8 0-97-15,8 0-56 0</inkml:trace>
  <inkml:trace contextRef="#ctx0" brushRef="#br0" timeOffset="129499.79">13299 16130 198 0,'-6'0'368'0,"6"-7"-101"0,-7 3-88 16,0 4-53-16,-6-3-30 0,7-1-16 0,-1 4-11 0,1 0-6 16,-7 4-4-16,0-1-7 0,6 1-6 0,-6 3-4 0,0 4-4 15,0 0-2-15,6-1-1 0,-6 5 1 0,7 4 1 16,-7-1-1-16,7 5 3 0,6-6-1 0,-7 2 0 0,7 3-1 15,0-5 2-15,7 2-1 0,-1-1 0 0,0 1 2 0,1-4-1 16,6 4-1-16,-7-5-1 0,9 1-4 0,3-1-5 0,-5 1-4 16,1-5-6-16,5 1-5 0,0 1-5 0,1-5-3 0,-1 4-7 0,7-7-15 0,1-1-20 15,-1 2-25-15,0-5-27 0,-1 0-28 0,2-5-30 16,-1 2-37-16,-1-1-61 0,3-3-110 0,-10 3-86 16,2-3-50-16</inkml:trace>
  <inkml:trace contextRef="#ctx0" brushRef="#br0" timeOffset="131582.72">12960 15724 89 0,'0'-4'254'0,"0"-4"-58"15,-7 8-54 1,7-7-43-16,-6 7-30 0,6-4-16 0,-6 1-10 0,-1-1-6 0,7 4-2 0,-6-4-2 16,-1 4 1-16,7-3-1 15,-7 3 0-15,7-4 0 0,-6 0-2 0,-1 4 2 0,1-3 1 16,0-1 1-16,6 1 2 0,-6-1-1 0,-8 0 3 0,7 0 1 16,1 1 1-16,-7-4-2 0,0 2 1 0,0 3-1 15,-1-2-1-15,2 0-5 0,-8 0 0 0,8-4 3 0,-9 5 0 16,2-3 1-16,0 0-1 0,0 0 0 0,-1 2 2 0,0-3 4 15,0-1-2-15,-6 2-5 0,7-2-2 0,-1 0-4 16,1 1-1-16,-7 0-2 0,6-4-6 0,-5 4-4 16,-3 0-3-16,3-5-3 0,-1 5-1 0,0-1-1 0,0 0-2 15,-7 2 0-15,7-2 5 0,0 1 2 0,-7-1 5 0,8 1 6 16,-8 0 5-16,7 3 5 0,-7-3 2 0,1 3 5 0,-1 1 5 16,1-1 7-16,-1 1 3 0,7-1 2 0,-7 4-1 15,8-4 1-15,-2 1 0 0,-5 3-5 0,6-5-7 16,0 5-11-16,-1-2-8 0,1 2-7 0,1 0-6 0,-1-4-4 15,-7 4-2-15,7 4-4 0,0-4-1 0,0 0-1 0,0 2 0 16,-7 3-1-16,7-2 0 0,1 5-1 0,-3-5-1 16,-4 1 1-16,6-1-1 0,0 1 0 0,0 0-1 0,0-1 0 0,7 1 0 15,-7 0 0-15,-1-1 1 0,8 2-2 0,-7-3 2 16,7-2 1-16,-1 4 0 0,1 0 0 0,0 0 0 16,-1-1 1-16,0 2-2 0,0-2 1 0,1 3-3 0,-1 0 0 0,-6 0 1 15,8 2-2-15,-10-1 0 0,9 1 0 0,-7 2 1 16,0-2 0-16,0 3 1 0,6-1 1 0,-7-2-1 0,2 3 2 15,7 0 0-15,-10 0 0 0,2 1 0 0,1-6 0 0,5 5 2 16,-6 1 0-16,7-5 1 0,-9 3 0 0,10 2-2 0,-8-2 1 16,6 1 1-16,1 0-2 0,-1 4 1 0,1-4-1 15,-2 0 0-15,-4 4-1 0,12-5 0 0,-7 5 0 16,1-3-1-16,-1 2-1 0,1-3 1 0,6 4-1 0,0-8 1 16,-7 4 0-16,14-4 1 0,-7 0 0 0,-1 1 0 0,2 3 1 15,-8-4-1-15,8 8-2 0,-2-4 0 0,-6 3 0 16,1 1-3-16,6-1 2 0,-7 5 0 0,7-4 2 0,-7 3 0 15,7 0 0-15,-6 0-6 0,0 1 3 0,-1-1 2 16,1 1 1-16,6-1-1 0,-7 0 1 0,1 0-1 0,6 1 2 16,0-2 5-16,0 3-10 0,-1-6 2 0,9 5-1 0,5-5 2 15,-8 4-2-15,8 1 2 0,0-2-2 0,0 6 0 16,8-4 5-16,-8 2-1 0,5 1 0 0,9 0-3 0,-8 0 2 16,1 0 0-16,-1 4 1 0,7-4 0 0,-6 4 1 0,6-1 1 15,0 1 1-15,0-1 2 0,0 6-2 0,-1-6 0 0,2 0 0 16,-1 0 0-16,0 5 1 0,0-5 2 0,7 1-2 15,-7-3 0-15,6 2-1 0,0-4 1 0,1 5-3 0,-1-4 4 16,8 1-2-16,-1-2 1 0,-6 2 0 0,12-2 2 0,-6-2 0 16,0 2 1-16,6 1 1 0,1-3-1 0,-1 3-1 0,2-4 0 15,-2 5-3-15,0-6 0 0,1 5 3 0,-2-3 3 0,3 3 1 16,-2 0 3-16,8-3 3 0,-8-2 2 0,7 5 5 0,-1-3 1 16,2-2-2-16,-1 3-2 0,7-6 0 0,1 5-1 15,-3-5-3-15,2 1-3 0,7-1-3 0,-2 5-2 0,1-8-1 16,7 4-1-16,-1-1-3 0,1-2-1 0,5-2-2 0,-4 5 0 15,5-4-2-15,0 3 0 0,7-3-2 0,-7 3-1 0,0-2-1 16,0 3 0-16,0-5 2 0,-6 2-1 0,5-1 4 0,-6 0-1 16,2-4 3-16,-1 0 1 0,-6 4-1 0,5-3 3 0,0-5-2 15,-6 5-1-15,7-8-1 0,-1 4 0 0,0-4-6 0,2 0-3 16,-8-4-8-16,7 0-9 0,0 0-12 0,-1-3-9 0,-1-4-13 16,3 0-6-16,-1 0-4 0,-1-4-2 0,1 0 4 0,0 1 6 15,-7-4 8-15,-1 3 10 0,1-4 10 0,0 5 5 16,-6-4 4-16,-6 4 5 0,-2-5 2 0,1 4 0 0,-6 1 3 0,-2-1 0 15,3 1 2-15,-1-1 1 0,-7-4 3 0,0 5 2 16,-1-5 2-16,3 1 2 0,-3-4 0 0,1 3-2 0,7-3 3 16,-7-4 2-16,-1 6 1 0,2-6 0 0,-8-3 0 0,8-1 1 15,-2 0 3-15,-5-2 7 0,-1-1 2 0,1-4 7 0,-7 0 10 16,0-3 9-16,-1 4 8 0,-4-6 7 0,-1-1 7 0,-7-1 9 16,0 4 6-16,-7-4-1 0,-1 0 2 0,-4 3 6 15,-1-3 7-15,-7 4 10 0,1 4 3 0,-7-5-1 16,0 8-4-16,0 1-3 15,-6-1-10-15,-1 3-13 0,-6 4-17 0,6 4-17 16,0 0-15-16,-5 5-26 0,-2-2-37 0,1 9-57 0,-6-2-72 16,6 5-70-16,-1 3-64 0,2 0-69 0,5 0-116 0,-7 4-130 15,16 0-64-15,-4 0 3 0</inkml:trace>
  <inkml:trace contextRef="#ctx0" brushRef="#br0" timeOffset="133893.35">10335 12114 135 0,'0'0'109'0,"0"0"-24"16,0 0-19-16,0 0-13 0,0 0-14 0,0 0-8 16,0 0-8-16,0 0-4 0,0 0-5 0,0 0-4 0,0 0-2 15,0 0-2-15,0 0-2 0,0 0-3 0,0 0-2 16,0 4-6-16,0-4-7 0,0 4-7 15,0-4-5-15,0 4-3 0,7-4-1 0,-7 3-1 0,0-3 3 16,0 0 4-16,0 4 7 0,0-4 9 0,6 0 11 0,-6 0 12 0,0 0 9 0,0 0 9 0,0 0 7 16,0 0 4-1,0-4 4-15,0 4 1 0,0-3 0 0,0 3-6 16,0 0-3-16,0-4-7 0,0 4-6 0,0 0-2 0,0-4-2 16,0 4-1-16,0 0-4 0,0-4-2 0,0 4-1 0,0 0-2 15,0 0-2-15,0 0-3 0,0 0-2 0,0 0-3 0,0 0 0 0,0 0-1 16,0 0-4-16,0 4 0 0,7-4 1 0,-7 4 1 15,0-4 0-15,0 4 0 0,0-4 2 0,0 0-2 0,0 3 2 16,0-3 1-16,0 0 1 0,0 0 1 0,0 4-1 16,0-4 2-16,0 0 2 0,0 0 1 0,0 4 1 0,-7-4-1 15,7 0 2-15,0 0 0 0,0 4 1 0,0-4 0 0,0 2-3 0,0-2 0 0,0 5-2 16,0-5 0-16,-6 3-1 0,6 1-3 0,0 1-1 0,0-3-1 16,0 2-1-16,-7 0 1 0,7-1 1 0,0 1-1 15,0-4 1-15,-6 3 0 0,6 2 1 0,0-5-1 0,-7 4-1 16,7-4 2-1,0 2-1-15,0-2 0 0,-6 5-2 0,6-5 0 0,0 2 1 16,0-2-1-16,0 5 0 0,0-5 0 0,0 3 1 0,-6-3-1 16,6 4 0-16,0 0-3 0,-7-4 1 0,7 4 1 0,0-4 1 0,0 3 0 0,-6-3 0 15,6 0 1-15,0 4-1 0,0-4 5 0,-7 0-5 0,7 0-1 32,-7 3-6-32,1-3-4 0,6 0-7 0,-7 0-9 0,7 5-16 15,-6-5-25-15,6 0-48 0,0 0-81 0,-7 0-122 0</inkml:trace>
  <inkml:trace contextRef="#ctx0" brushRef="#br0" timeOffset="134304.1">10290 12173 175 0,'0'0'204'0,"0"0"-59"0,0-3-46 0,7 3-33 0,-7 0-20 0,0 0-11 16,0 0-8-16,6 0-3 0,-6 0-4 0,0 0-3 16,0 0-4-16,0 0 0 0,0 3 2 0,0-3 3 0,0 0 0 15,0 4 2-15,0-1 2 0,0 2 2 0,0-1 4 16,-6 3 0-16,6 0-1 0,0 0-3 0,-7 8-1 0,7-5-2 15,-7 5-1-15,7 4-1 0,-6-1-4 0,6 5-2 0,-7-2-2 16,7 4-2-16,-6 2-2 0,-1 2 0 0,1 3 0 16,6-1-4-16,-6 5 1 0,-7-4-3 0,5 5 1 15,3 0 0-15,-2 0-1 0,-1-5 0 0,3 5 1 0,-8-5 1 16,13 5-3-16,-6-3 1 0,-1-1 0 0,0-4-1 0,0 4 1 16,1-8 2-16,-1 5-2 0,1-5 0 0,0 0 0 0,6-2-1 15,-7 0 2-15,7-2 0 0,-6-6-3 0,6-1-4 16,0 1-5-16,0-5-5 0,-7-2-6 0,7-1-9 15,0-3-11-15,0 0-13 0,7 0-11 0,-7-4-17 0,0 0-20 16,0-4-30-16,6-4-49 0,1 1-72 0</inkml:trace>
  <inkml:trace contextRef="#ctx0" brushRef="#br0" timeOffset="134686.14">10544 12331 6 0,'0'15'274'0,"-6"-1"-71"0,6 5-64 0,-7 3-47 15,7-1-28-15,-7 5-16 0,1 1-10 0,-1 2-6 0,0 0-5 16,1 3-5-16,0 1-4 0,-1 8-1 0,1-5-2 0,-7 8-2 16,-1 4-1-16,2 0-1 0,-1 6 1 0,-7 2 1 15,7 2-2-15,-5 0 0 0,3 5-3 0,2-5 1 16,-6 2 1-16,6-2-3 0,-6-4-1 0,5 1 0 0,1-3 1 0,0-2 0 16,7-2 0-16,-7 0 0 0,-1-6-3 0,9-3 2 0,-2-3-2 15,-1-2-2-15,3-5-2 0,5-7 0 0,0 4-3 16,0-8-4-16,0-3-5 0,5 0-7 0,-5-5-9 0,8-6-7 15,-1-1-16-15,-2-3-28 0,9-3-42 0,-7-5-64 16,5-3-108-16</inkml:trace>
  <inkml:trace contextRef="#ctx0" brushRef="#br0" timeOffset="134968.75">10896 12460 2 0,'0'0'398'0,"-7"7"-118"0,1 3-113 0,-1 5-69 15,-7-1-37-15,8 5-24 0,-7 3-8 0,7 0-5 0,-7 5-5 16,6 2-5-16,-6 0-2 0,7 3-5 0,-7 5-2 16,0 3-3-16,0 4-2 0,-1 0 2 0,3 8 1 0,-10 2 0 15,8 1 0-15,-7 5 0 0,1-2 0 0,-7 5 1 16,6-2 1-16,-5 1-3 0,-3 4-2 0,4-3-4 0,-3 0-1 15,8-5 0-15,-7 0-2 0,6-7-4 0,1 1-1 0,-1-8-1 16,0-4 0-16,9-3-2 0,3-8-2 0,1-4-5 16,1-2-4-16,-1-5-9 0,7-3-11 0,0-8-30 0,7-3-43 15,-1-8-78-15,9 0-113 0</inkml:trace>
  <inkml:trace contextRef="#ctx0" brushRef="#br0" timeOffset="135283.01">11182 12455 255 0,'0'5'347'0,"-6"-2"-127"0,-1 9-91 15,7-2-51-15,-13 5-24 0,7 3-11 0,-1 4-7 0,-6 3-3 16,7 6-3-16,-7 0-2 0,-1 6-6 0,-6 8-2 0,2-2-7 15,-2 9-5-15,0 3-1 0,1 3-1 0,-1 1-4 16,-6 3 0-16,7 1 0 0,-7-5-1 0,6 5-1 16,-7-5 0-16,8 1-2 0,0-5-1 0,-7-2-1 0,5-1 0 15,3-3-1-15,-2-1 2 0,7-7-1 0,-7 1 1 0,7-9-4 16,7-3-1-16,-7 2-5 0,7-6-6 0,-1-6-7 16,1-2-9-16,6-5-9 0,0-1-8 0,6-8-15 0,1-3-25 15,-1-3-36-15,7-5-63 0,-7-7-98 0</inkml:trace>
  <inkml:trace contextRef="#ctx0" brushRef="#br0" timeOffset="135549.97">11508 12580 70 0,'0'-4'484'0,"0"1"-144"31,-7 3-142-31,1 3-86 0,-1 1-47 0,1 7-25 0,-7 0-13 16,-1 4-7-16,1 7-4 0,1 0-2 0,-8 3 0 16,0 4-4-16,7 4-3 0,-6 3-3 0,-1 10-4 0,-6-3-1 15,7 5 1-15,-7 3 0 0,0 3-1 0,6 2-1 0,-12 7-2 16,5-1-5-16,2-1-6 0,-8 5-7 0,1 1-6 16,5-2-8-16,-5 2-3 0,-1-5-8 0,7 1-2 0,0-9 2 15,0 1 7-15,0-4 5 0,6-6 3 0,1-2 3 0,6-3 0 16,0-2 1-16,6-9-4 0,1-4-14 0,0 1-20 15,6-8-28-15,0-4-42 0,0-5-71 0,6-6-103 0</inkml:trace>
  <inkml:trace contextRef="#ctx0" brushRef="#br0" timeOffset="135792.94">11618 12880 97 0,'-6'8'458'0,"6"0"-145"0,-7-1-134 0,1 7-76 15,-7 1-41-15,6 4-20 0,1 2-9 0,-7 1-4 0,0 8-3 0,0 1-3 0,0 7-4 0,-7 2-3 16,7 1-7-16,-13 7-6 0,6-4-8 0,-5 2-9 16,5 6-11-16,-6-4-10 0,0 2-11 0,6-2-11 15,-5 0-9-15,4 0-6 0,2-8-2 0,0 1-4 0,6-5-1 16,-1-7-3-16,2 4-3 0,-1-7-10 0,6-4-16 0,1-1-27 15,-1-6-53-15</inkml:trace>
  <inkml:trace contextRef="#ctx0" brushRef="#br0" timeOffset="135984.92">11553 13471 273 0,'-19'25'355'0,"6"4"-136"0,-7 0-93 0,7 0-56 16,-6 0-29-16,0 5-19 0,-1-5-8 0,0 0-9 0,7-3-16 15,-7 3-16-15,7-3-27 0,7 0-47 0,-7-4-75 0,6-4-127 16,-6 0-75-16</inkml:trace>
  <inkml:trace contextRef="#ctx0" brushRef="#br0" timeOffset="138361.07">10407 12233 122 0,'0'0'186'0,"0"0"-39"0,0-5-35 0,0 5-28 0,0 0-21 16,0 0-14-16,0-3-11 0,0 3-6 0,0 0-7 15,0 0-4-15,0 0-4 0,0 0-4 0,0 0-5 0,0 0-4 0,0 0-1 16,0 0-3-16,0 0-1 0,0 0-1 0,0 0-2 15,0 3 2-15,0-3-1 0,0 0 0 16,0 0-3-16,0 5 1 0,0-5-1 0,0 0-3 16,0 0-1-16,0 0-5 0,0 0-3 0,7 2-5 0,-7-2-10 15,0 0-14-15,0 0-16 0,5 0-20 0,-5 0-21 0,0 0-22 0,0 0-23 0,0 0-26 0</inkml:trace>
  <inkml:trace contextRef="#ctx0" brushRef="#br0" timeOffset="138457.95">10446 12235 134 0,'0'0'197'15,"0"0"-31"-15,0 0-30 0,6 0-32 0,-6 0-30 16,0 0-24-16,0 0-15 0,0 0-15 0,0-2-12 0,7 2-11 0,-7 0-13 16,7 0-15-16,0-5-29 0,-1 5-41 0,7-3-79 15,-7-4-115-15</inkml:trace>
  <inkml:trace contextRef="#ctx0" brushRef="#br0" timeOffset="138600">10700 12162 129 0,'-7'0'340'0,"7"0"-109"0,-6 0-87 16,-1 0-57-16,7 0-30 0,-6 0-17 0,0 0-12 0,6 0-12 0,0 0-11 16,0 0-12-16,0 0-16 0,6 0-23 0,0 0-38 15,1 0-58-15,-1 0-102 0,7-2-96 0</inkml:trace>
  <inkml:trace contextRef="#ctx0" brushRef="#br0" timeOffset="138724.96">10798 12198 103 0,'-6'0'376'0,"6"5"-115"0,-7-5-101 16,7 0-62-16,0 0-35 0,-8 0-21 0,16 0-13 0,-8-5-9 15,7 5-15-15,-7 0-19 0,12-2-27 0,-5 2-38 0,6-5-60 16,0 5-116-16,0-2-97 0</inkml:trace>
  <inkml:trace contextRef="#ctx0" brushRef="#br0" timeOffset="138883.58">10915 12276 433 0,'-13'4'310'0,"7"-1"-126"0,-1 1-73 15,7-4-42-15,0 4-24 0,-6-4-14 0,6 0-7 0,6 0-6 16,-6 0-10-16,7 0-8 0,6 0-14 0,-7 0-11 0,7 0-13 16,1 0-17-16,-2 0-19 0,1 0-30 0,0 0-37 0,7-4-53 15,-7 4-69-15</inkml:trace>
  <inkml:trace contextRef="#ctx0" brushRef="#br0" timeOffset="138993.6">11124 12262 62 0,'0'0'246'0,"0"0"-70"0,0 0-52 0,0-4-40 0,0 4-25 15,0 0-17-15,0 0-11 0,0-4-15 0,6 0-13 16,1 4-20-16,-7-3-25 0,13 3-33 0,-7-4-42 0,7 0-62 16,-6 0-90-16</inkml:trace>
  <inkml:trace contextRef="#ctx0" brushRef="#br0" timeOffset="139104.41">11325 12210 67 0,'0'0'116'0,"0"0"-51"0,0 0-54 16,7-4-60-16,-7 4-84 0</inkml:trace>
  <inkml:trace contextRef="#ctx0" brushRef="#br0" timeOffset="139246.19">11534 12143 299 0,'0'0'283'0,"0"-2"-96"15,0 2-71-15,0 0-43 0,0-4-29 0,0 4-17 0,6-4-16 16,-6 4-16-16,7-4-18 0,6 1-23 0,-7 3-31 16,7-4-44-16,1-4-59 0,-2 6-96 0</inkml:trace>
  <inkml:trace contextRef="#ctx0" brushRef="#br0" timeOffset="139384.06">11762 12064 134 0,'0'0'261'0,"0"0"-65"0,0 0-52 15,0-4-32-15,0 4-32 0,7 0-22 0,-7-4-16 0,0 4-12 16,0 0-15-16,6 0-10 0,-6-3-12 0,0 3-13 0,5 0-14 16,3-5-22-16,-3 5-27 0,3-3-41 0,-1-1-57 15,-7 2-83-15</inkml:trace>
  <inkml:trace contextRef="#ctx0" brushRef="#br0" timeOffset="139596.01">11612 12075 19 0,'0'0'65'0,"0"0"-12"0,0 0-11 0,0 0-11 31,0 0-10-31,0 0-7 0,0 0-14 0,0 0-17 0,0 0-24 16,0 0-40-16</inkml:trace>
  <inkml:trace contextRef="#ctx0" brushRef="#br0" timeOffset="139722.33">11586 12104 238 0,'-7'0'228'0,"7"0"-62"0,0-4-43 0,0 4-37 16,-6-3-24-16,6 3-16 0,-7-4-12 0,7 4-8 15,0 0-9-15,0 0-13 0,0 0-17 0,-6 0-25 0,6 0-45 0,0 0-82 16,0 0-137-16,0 0-69 0</inkml:trace>
  <inkml:trace contextRef="#ctx0" brushRef="#br0" timeOffset="139866.85">11566 12104 337 0,'7'-4'253'0,"-1"1"-111"16,8-1-73-16,-8 0-49 0,7-3-42 0,0 3-54 16,7 1-96-16,-7-1-117 0</inkml:trace>
  <inkml:trace contextRef="#ctx0" brushRef="#br0" timeOffset="162664.05">10596 12151 140 0,'0'0'154'0,"-6"0"-49"0,6 0-36 0,0 0-29 0,0 0-16 15,0 0-10-15,6 0-3 0,-6 0-7 0,7 0-11 0,-1 0-18 16,0 0-35-16,7 0-54 0,1 0-101 0</inkml:trace>
  <inkml:trace contextRef="#ctx0" brushRef="#br0" timeOffset="162805.77">10739 12210 110 0,'0'-4'295'0,"-5"4"-116"0,5 0-76 0,0-3-43 0,0 3-24 16,0 0-14-16,5 0-8 0,-5-5-9 0,13 5-18 15,1-2-28-15,-3 2-45 0,4-5-59 0,-3 3-94 0</inkml:trace>
  <inkml:trace contextRef="#ctx0" brushRef="#br0" timeOffset="164339.04">11528 12393 111 0,'0'-3'189'0,"0"-2"-38"0,0 3-28 0,6 2-25 0,-6-4-17 0,0 0-12 16,0 0-7-1,0 1-4-15,0-1-5 0,0 4-4 0,0-4-4 0,0 0-7 0,0 4-5 0,0-2-5 0,0 2-5 0,0-6-2 16,0 4-4 0,0 2-2-16,-6 0-1 0,6 0 0 0,0 0 1 0,0 0-1 15,-7 0 0-15,7 0 3 0,0 0 3 0,0 0 4 0,0 0 1 0,0 0 3 16,0 0-3-16,0 2 0 0,0-2-1 0,0 0 0 0,0 0-7 16,0 0-6-16,0 0-4 15,0 6-5-15,0-4 1 0,0 2-2 0,-7 0 0 0,7 3-5 16,-6 1 2-16,6-2 2 0,-7 6 1 0,7-1-1 15,-6 3 1-15,-1-3-1 0,7 4 0 0,-6-3 0 0,6 3 0 16,0-1 1-16,-7-3-1 0,7 0 1 0,0-1 0 0,-6 2 0 0,6-2-1 0,0 1 1 0,-7 0 1 16,7 0-1-1,0 1-1-15,-7-4 0 0,7-2 0 0,0 5 1 0,-5-3 0 16,5-2-1-16,0-1 1 0,0 2-1 0,0-4 2 16,0 5 0-16,0-4 0 0,5-1-1 0,-5-3 0 15,0 4 0-15,0-1-1 0,7-3 1 0,-7 0 1 0,7 0 0 16,-1 4 0-16,1-4 0 0,-1 0 1 0,1-4 1 0,6 4-1 0,-7 0-1 0,8 0 0 15,-2-3-2-15,1-1 0 0,0 1 0 0,0-1-2 16,7 4 0-16,-7-4-8 0,6 0-10 0,2 1-15 16,-2-2-18-16,0 3-25 0,1-3-38 0,-1-1-53 15,0-2-82-15,2 0-123 0,-10 1-60 0</inkml:trace>
  <inkml:trace contextRef="#ctx0" brushRef="#br0" timeOffset="164780.16">11755 12448 55 0,'-7'4'68'0,"7"-4"-2"0,-6 3-6 0,6-3-8 15,-7 5-4-15,1-2-7 0,-1-3-5 0,7 4-3 0,-6-1-2 16,0 2 0-16,6-5 1 0,-6 2 1 0,-1-2 2 16,7 4 3-16,0-4 2 0,-7 0-3 0,7 0-1 0,0 0-3 15,0 0-3-15,0 0-4 0,0 0-4 0,0 0-5 16,0 0-7-16,0 0-5 0,7 0-4 0,-7-4-5 0,0 4-4 16,7 0-7-16,-1-2-7 0,-6 2-10 0,6 0-12 0,0-5-21 15,-6 5-34-15,7-3-46 0,-1 3-73 0</inkml:trace>
  <inkml:trace contextRef="#ctx0" brushRef="#br0" timeOffset="165167.99">11793 12444 146 0,'8'0'112'0,"-8"-3"-37"0,7 3-26 16,-1 0-14-16,1 0-8 0,-1-3-4 0,1 3-3 0,-1 0-3 16,0-5-4-16,1 5-5 0,-1-3-3 0,8 3-3 0,-8-4-2 15,1 0-1-15,6 1 1 0,-7 3-5 0,0-4-12 16,1 4-22-16,-1-3-36 0,1 3-66 0,-7-4-110 0</inkml:trace>
  <inkml:trace contextRef="#ctx0" brushRef="#br0" timeOffset="165400.23">11769 12397 151 0,'0'0'175'0,"0"4"-60"0,6-4-41 0,-6 3-26 0,0-3-14 16,5 4-8-16,3 0-2 0,-8-1-2 0,5 1-1 16,3-1-4-16,-1 1-6 15,-7 0-3-15,6 4-1 0,1-2-2 0,-7-2-1 0,6 3-1 16,-6 1-1-16,0-1-1 0,7 4 0 0,-7-7 0 0,0 3 0 16,6 1-1-16,-6-2 0 0,0 2 0 0,0-4 0 15,6 3 0-15,-6-3-16 0,0 3-27 0,7-3-49 16,-7-4-81-16,0 0-117 0</inkml:trace>
  <inkml:trace contextRef="#ctx0" brushRef="#br0" timeOffset="165818.27">11924 12301 22 0,'0'0'197'0,"0"0"-66"0,0 0-48 16,0 4-35-16,0-4-20 0,0 0-12 0,0 5-7 0,7-3-1 15,-7 3-1-15,0-2-1 0,0 4 1 0,0 1 0 0,0-4-2 16,6 3 2-16,-6 3 4 0,0-2 3 0,0 3 2 15,0-3 1-15,0 2 2 0,0 1-2 0,0 0 1 16,7-4-2-16,-7 4-5 0,0 0-4 0,0-3-4 0,8 3-1 16,-8-4-2-16,0 0 1 0,0 1 1 0,5-1-1 0,-5 1 1 15,8-4-1-15,-8-2 1 0,5 3 1 0,-5-2 4 0,0-3 7 16,6 4 7-16,-6-4 9 0,0 0 7 0,7 0 6 16,-7-4 2-16,7 4 1 0,-7-8-2 0,7 6-7 15,-7-6-6-15,6 1-8 0,1-5-5 0,-1 2-5 0,0-2-1 16,-6 1-2-16,7-3-1 0,-1 3 0 0,0 0-2 0,-6 0-1 15,7-1-2-15,-7 2-3 0,0 3-7 0,7-5-16 0,-7 4-37 16,7-1-56-16,-7 1-105 0,0 0-116 0,0 2-68 16</inkml:trace>
  <inkml:trace contextRef="#ctx0" brushRef="#br0" timeOffset="176848.14">10277 8997 75 0,'0'0'117'0,"0"0"-12"0,0 0-10 0,0-4-12 15,0 4-12-15,0 0-7 16,0-3-8-16,0 3-5 0,0 0-5 0,0-4-7 0,0 4-4 16,0-4-3-16,0 4-2 0,-7-4-5 0,7 4-5 0,0-2-1 0,0 2-1 0,0-5-1 15,0 5 0 1,0 0-2-16,0-3 0 0,-6 3 0 0,6 0 4 0,0 0 2 15,0-4 0-15,0 4 4 0,0 0 3 0,0 0 3 0,0-3 4 16,-7 3 0-16,7 0-1 0,0 0-3 0,0 0-3 0,0 0-3 16,0 0-5-16,-6 0-7 0,6 0-5 0,0 3-3 0,0-3-2 15,0 0-3-15,0 4 0 0,0-1-1 0,-6 2 0 0,6 1 0 16,-7 2 2-16,7-1-1 0,-6 1 0 16,6 2 0-16,-8 5 0 0,8-4 0 0,-5 4 1 0,5-4-1 15,0 4 1-15,0-5-1 0,0 5 2 0,-7 0 0 0,7-1-2 0,0-3 1 16,0 4-1-16,0-1 2 0,0 1-1 0,0 0-1 15,0-1 0-15,-8-2 0 0,8 3 0 0,0-5 0 0,0 1 2 16,-5 0-2-16,5 0 0 0,0-4 2 0,0 4-1 0,0-3 0 0,0 0 1 16,-7-5-1-16,7 1-1 0,0 4 2 0,0-6-1 0,0 2-1 15,0-4 1-15,0 4 0 0,7-4 2 0,-7 4 0 0,0-1-1 16,0-3 1-16,0 0-1 0,5 0 0 0,-5 4 1 0,0-4-1 16,8 4-1-16,-8-4 2 0,7 0-2 0,-2 4 0 15,3-4-1-15,-8 0 1 0,13 0 1 0,-7 0-3 0,0 0 0 16,7 0 1-1,0 0 1-15,1-4 0 0,-1 4 0 0,-1-4-1 16,8 0-1-16,-1 1 0 0,-4-1 1 0,3 0 0 0,2 0-2 16,0 2-1-16,-8-3 0 0,8 2 3 0,-7-1-3 0,6 1-7 15,-6 3-14-15,7-5-20 0,-7 2-25 0,5-5-40 16,-3 5-59-16,-2 0-106 0,0-6-113 0</inkml:trace>
  <inkml:trace contextRef="#ctx0" brushRef="#br0" timeOffset="177214.39">10628 9140 92 0,'0'0'205'0,"0"0"-54"0,0-4-44 0,0 4-32 16,-6 0-23-16,6-3-13 0,0 3-11 0,0 0-3 0,0 0-6 15,0 0-4-15,-7 0-7 0,7 0-5 0,0 3-1 0,0-3-1 16,0 0-1-16,7 0 0 0,-7 0-1 0,0 0 2 16,0 0 3-16,6 0 6 0,-6 0 2 0,7 0 3 0,-7 0 2 15,7 0 0-15,0 0 3 0,-1-3-1 0,0 3-3 0,1 0-3 16,-1-5-4-16,7 3-1 0,-7 2-2 0,1 0 0 0,6-4-2 15,0 0-1-15,-5 0-1 0,3 4 0 0,-4-3-1 16,7 3 0-16,-8-4-2 0,-1 4-4 0,10-4-7 0,-9 4-6 16,0-4-10-16,1 4-14 0,-1-2-23 0,1-3-35 0,0 2-51 15,-1-1-81-15,0-3-97 0</inkml:trace>
  <inkml:trace contextRef="#ctx0" brushRef="#br0" timeOffset="177512.96">10700 8993 145 0,'0'0'118'0,"0"0"-38"0,0 0-28 16,0 4-21-16,0 0-15 0,0 0-8 0,0-1-3 0,0 4-1 15,0 2 2-15,0-3 8 0,0 5 4 0,0 1 0 0,0-5 2 16,0 3 1-16,6 2 0 0,-6-2-1 0,0 1-3 0,7 0-9 16,-7 1-2-16,6 2-2 0,-6-3 0 0,7 0-5 15,-7 1 1-15,8-2 1 0,-8 1 0 0,5 0-1 0,-5 1 1 16,6-2 1-16,-6 1-1 0,7-3 5 0,-7 2-2 0,7 1 0 16,-7-3-1-16,0 2-2 0,7-3-23 0,-1-3-51 15,-6 4-98-15,5-5-108 0</inkml:trace>
  <inkml:trace contextRef="#ctx0" brushRef="#br0" timeOffset="178107.41">11013 8924 192 0,'0'0'176'0,"-7"0"-44"0,7 0-35 16,0 0-24-16,0 0-13 0,0 0-7 0,0 0-7 16,0 0-5-16,0 0-5 0,0 0-8 0,0 4-7 0,0-4-8 15,0 4-5-15,0-4-4 0,0 3-4 0,0 1 0 0,0-1 0 16,0 1-1-16,0-1 0 0,0 5 1 0,0-4-1 16,0 3 0-16,7 1 1 0,-7-2 1 0,0 2 1 0,0 3-1 15,6 0 0-15,-6-4 3 0,0 8-1 0,7-4 0 16,-7 0 0-16,6 3 0 0,-6 1 1 0,7-1 2 0,-7 1-1 15,6-1-1-15,-6 2 0 0,7-2 1 0,-7 2-1 16,7-2 2-16,-2 1-4 0,-5 0 0 0,8-1 0 0,-3 1 0 16,2-5-1-16,1 5 0 0,-3-4 1 0,2-4-1 0,-7 5 0 15,7-6 0-15,-1 2-1 0,1 0 2 0,-7-5 1 16,6 1 6-16,1-1 5 0,-7 2 10 0,6-5 8 0,-6 0 10 16,7 0 6-16,-7 0 4 0,6-5 3 0,-6-2-4 15,6-1-6-15,1-3-4 0,0 0-5 0,-7-3-7 0,6-1-2 16,1-4-1-16,-1 2-2 0,1-2 1 0,-1-3-1 0,0 0-4 15,1-3-5-15,0 3-1 0,0-3-6 0,-7-2-2 16,6 2-2-16,0-1-2 0,-6 4-1 0,0 1-1 0,0 2 0 16,0 1-1-16,0 3-2 0,0 4-1 0,0 4-9 15,0-1-21-15,0 1-25 0,0 4-31 0,0-1-47 0,0 4-73 16,0 0-135-16,0 0-86 0</inkml:trace>
  <inkml:trace contextRef="#ctx0" brushRef="#br0" timeOffset="197825.98">13077 16379 14 0,'0'0'119'0,"0"0"-24"0,-6 0-14 0,6-4-12 0,0 4-13 15,-6-3-11-15,6 3-5 0,0-4 0 16,0 1-1-16,0-1-3 0,0 4-5 0,0-3-5 16,0-1-2-16,0-1 0 0,0 5 0 0,0-3-1 0,0 0 2 0,0 3 3 0,0-4 1 0,0 4 0 15,0 0 1 1,0 0-1-16,0 0-4 0,0 0-5 0,0 0-4 0,0 0-8 15,0 0-3-15,0 0-2 0,0 0-3 0,0 4-3 0,0-4 0 16,0 0 0-16,0 3 2 0,6-3 1 0,-6 3-7 0,6-3-13 0,-6 5-20 0,7-5-31 16,-7 0-38-16,6 0-75 0,0 0-128 0</inkml:trace>
  <inkml:trace contextRef="#ctx0" brushRef="#br0" timeOffset="199272.81">13455 16049 127 0,'0'0'126'0,"-7"0"-21"0,7-4-15 0,0 4-12 0,-6 0-5 15,6-4-6-15,-7 4-4 0,7-3-1 16,-6-1-4-16,6 1-5 0,0-1-4 0,-6 1-6 0,6 3-4 0,0-4-6 0,0 0-4 16,0 4-6-16,-7-4-5 0,7 4-5 0,0 0-3 15,0-3-3-15,0 3-2 0,0 0-1 0,7 0-2 0,-7 0 2 16,0 0-2-16,0 0 2 0,0 0-2 0,0 0-2 15,0 0 0-15,6 0 0 0,-6 3-1 16,0 1 1-16,0 0 3 0,6 0 1 0,-6 3 1 0,7 3 5 0,-1 2 1 0,1-1 1 0,0 7 1 16,-1-3-1-1,1 4-1-15,-1-2-2 0,7 2-2 0,-7-1-1 0,1 3-2 0,7-1-2 0,-8 2 3 0,0-1-4 16,2 1-1-16,4 0 0 16,-6 0-1-16,7-3-6 0,-6 3-9 0,0-4-18 0,6 0-35 15,-7 1-44-15,0-4-68 0,1-5-128 0,-1 5-82 16</inkml:trace>
  <inkml:trace contextRef="#ctx0" brushRef="#br0" timeOffset="210393.57">13455 13529 97 0,'0'0'155'0,"0"-4"-92"0,0 4-70 0,0 0-49 16,0-3-35-16,7 3-20 0</inkml:trace>
  <inkml:trace contextRef="#ctx0" brushRef="#br0" timeOffset="210746.16">13455 13518 96 0,'-7'0'152'15,"7"0"-22"-15,-6 0-25 0,6 0-28 0,-7 0-25 16,7 0-16-16,-6 0-14 0,6 0-6 0,0 0 0 0,-6 0 2 16,6 0 1-16,0 0 3 0,-7 0 1 0,7 0 1 0,0 0 0 15,-6 0-1-15,6 0 2 0,-7 0-2 0,7-4-1 16,-7 4 1-16,7 0-2 0,0-4-2 0,-6 4 1 0,6-2-2 15,-6 2-3-15,6 0-3 0,0-5-3 0,-7 5-2 0,7 0-2 16,0 0-1-16,-8 0-4 0,8 0 0 0,-5 0 0 0,5 0 0 16,0 0 0-16,0 0 0 0,-6 0 2 0,6 0-1 15,0 0 1-15,0 0-1 0,0 0 2 0,0 0 1 16,0 5 0-16,0-5 2 0,0 0 0 0,0 0 3 0,0 0 1 16,0 0 0-16,0 0-1 0,0 0-2 0,0 0 0 0,0 0-2 15,0 0 0-15,0 0-5 0,0 0 0 0,0 0 0 16,0 2 0-16,0-2 0 0,0 0 0 0,0 0 1 0,0 0 0 15,0 4 0-15,6-4-1 0,-6 0 2 0,0 4 1 16,0-4 3-16,0 0 2 0,0 0 5 0,0 4 2 0,0-4 4 0,0 0 1 0,0 0-2 16,0 0 0-16,5 0-4 0,-5 0-2 0,0 0-4 0,0 3-4 15,8-3-3-15,-8 0-8 0,7 0-10 0,-1 0-17 0,0 0-25 16,-6 0-50-16,7-3-86 0,6 3-141 0,-6-4-72 16</inkml:trace>
  <inkml:trace contextRef="#ctx0" brushRef="#br0" timeOffset="212305.42">13624 15204 89 0,'0'0'102'15,"-6"0"-27"-15,6 0-20 0,0 0-19 0,0 0-11 0,0 3-10 16,0-3-6-16,0 0-2 0,0 0 1 0,0 0 5 16,0 0 6-16,0 0 6 0,0 0 8 0,0 0 6 15,0 0 6-15,0 0 6 0,0 0 0 0,0 0-2 0,0-3-3 16,-7 3 1-16,7 0-4 0,0 0-1 0,0 0-2 0,0 0-2 15,0 0 1-15,-6 0-2 0,6 0-2 0,0 0-4 16,0-4-3-16,0 4-4 0,0 0-5 0,0 0-2 0,0 0-3 0,0-5 0 0,0 5 3 16,0 0-2-16,0 0-1 0,0 0 0 0,0 0 1 0,0 0-2 15,0 0-1-15,0 0 0 16,0 0-5-16,0 0 0 0,0 0 2 0,0 0 0 0,0 0-1 16,0 0 1-16,0 0 1 0,0 0-3 0,0 0-2 15,0 0 0-15,0 0-3 0,0 0 2 0,0 5 0 0,6-5 1 0,-6 4 2 16,0-1 0-16,7 3 0 0,-7-1 0 0,0 2 0 0,6-3 0 15,-6 3 0-15,0 5-1 0,7-6 1 0,0 5 1 0,-7 0 1 16,0 0 3-16,6 0-3 0,-6 4 3 0,0-1-1 16,0 1 2-16,0 0 3 0,0-1 0 0,0 5 2 15,0-4 0-15,0 3 2 0,0-4 1 0,-6 2-1 0,6-2 0 16,0 1-4-16,0-1-2 0,0-3 0 0,0 1-2 0,0-2-2 16,0 1 1-16,0-3-3 0,0-1-2 0,0-4-2 0,0 5-1 15,0-8-3-15,0 3-6 0,6 2-7 16,-6-5-13-16,0 3-12 0,0-3-17 0,0-3-22 0,7 3-24 15,-1-5-37-15,-6-2-56 0,6 0-93 0,0 0-106 16,9-1-50-16</inkml:trace>
  <inkml:trace contextRef="#ctx0" brushRef="#br0" timeOffset="212862.81">13820 15262 141 0,'0'0'201'0,"0"3"-37"0,0-3-33 0,0 0-30 0,0 0-24 16,0 0-16-16,0 0-10 0,0 0-7 0,0 0-6 0,0 0-4 15,0 4-2-15,0-4-6 0,0 0-3 0,-7 4 0 16,7-1-3-16,0 0 1 0,0 2-1 0,0-2 1 0,-6 5 4 16,6-5 5-16,-7 4 2 0,7 1-1 0,0-1 5 0,0 5 1 15,0-2 2-15,-6 2 0 0,6-3-4 0,0 3-5 16,0 3 1-16,0 0-2 0,6-1-4 0,-6 1-5 0,7 4-3 15,-7-5-3-15,6 3-3 0,1 3 1 0,-1-3-5 16,-6-1-2-16,7 2-2 0,6-4 0 0,-7 1-3 0,1-4 0 0,5 5-1 0,-4-7 1 16,-1-1-1-16,6 0-1 0,-1-2-1 0,1-1-1 15,0-5 4-15,0 0-1 0,0-5 1 0,7 3-2 0,-7-6 2 16,0-4 5-16,0-3 5 0,7 5 7 0,-7-5 6 0,-1 1 8 16,-5-4 12-16,6-1 16 0,-7 5 17 0,1-5 20 0,0 5 22 0,-1-5 19 15,-6 4 13-15,0-3 7 0,0 4-12 0,-6-2-6 16,-1 2-14-1,0-1-20-15,-6 1-24 0,0-1-22 0,1 0-15 0,-1 4-10 16,-2-3 2-16,2 3-7 0,1 4-3 0,-1-4-6 16,0 7-11-16,0-3-16 0,0 3-32 0,7 0-44 0,-1 4-54 15,7-4-49-15,-6 4-50 0,6 0-47 0,6-2-55 0,-6 2-85 16,13 0-122-16,-6 0-40 0,5 0 4 0</inkml:trace>
  <inkml:trace contextRef="#ctx0" brushRef="#br0" timeOffset="213163.74">14237 15218 58 0,'-8'3'494'0,"3"5"-122"0,-2-1-148 0,0 0-93 0,1 4-52 0,-1 0-23 15,7 0-12-15,0 4-5 0,-6-1-3 0,6 1-1 16,6-1-3-16,-6 6-4 0,7-5-6 0,-1 2-8 15,1-3-6-15,0 5-4 0,6-4-3 0,-6-4-1 0,11 3-2 16,-4-6 0-16,-1 3 0 0,6-7-3 0,-6 4 3 0,0-6-1 16,7-2 5-16,-7-2 5 0,0-4 6 0,0 4 13 0,0-5 19 15,-6-5 22-15,5 4 31 0,1-2 32 0,-6-1 27 16,-1 0 30-16,-6 0 21 0,7-1 9 0,-7 2-4 16,0-1-14-16,-7 3-25 0,7-2-29 0,-6 3-33 0,-7-1-44 0,0 0-59 15,-6 2-79-15,5 1-83 0,-5 3-76 0,-7-7-68 16,6 6-84-16,1-5-127 0,0 5-116 0,-2-1-47 0,3 1 13 15</inkml:trace>
  <inkml:trace contextRef="#ctx0" brushRef="#br0" timeOffset="213638.78">14302 15020 125 0,'0'0'240'16,"-7"3"-43"-16,7-3-45 0,0 4-45 0,0 0-33 15,0-4-25-15,0 3-20 0,0 1-11 0,0 0-9 0,0-4-7 16,0 4-8-16,7-1-9 0,-7 2-10 0,0-2-16 0,6 0-22 16,-6-3-33-16,0 3-42 0,7-3-41 0,-7 5-50 15</inkml:trace>
  <inkml:trace contextRef="#ctx0" brushRef="#br0" timeOffset="213705.07">14289 15071 72 0,'-6'0'237'0,"6"-3"-65"0,-7 3-78 0,7-5-82 16,0 2-91-16,0 0-107 0,0 0-114 0</inkml:trace>
  <inkml:trace contextRef="#ctx0" brushRef="#br0" timeOffset="214210.8">14673 15320 90 0,'0'5'188'0,"-7"-5"-139"15,7 0-150-15</inkml:trace>
  <inkml:trace contextRef="#ctx0" brushRef="#br0" timeOffset="-210093.47">13989 14511 158 0,'0'0'220'0,"0"-4"-75"0,0 1-58 16,0-1-35-16,0 4-21 0,0-5-9 15,0 5-2-15,0-2 1 0,0 2 6 0,0-5 6 0,0 5 5 0,0-3 2 16,0 3 4-16,0-3 0 0,0 3 2 0,0 0 0 0,0-4-5 16,7 4-4-16,-7 0-6 0,0 0-4 0,0 0-6 15,0 0-3-15,0 0-5 0,0 0-8 0,0 0-2 0,0 0 1 16,0 0-3-16,0 4 0 0,0-4-1 15,0 3 0-15,0 5 3 0,0-1 4 0,0 0 1 0,0 4 0 16,0 0 1-16,0 1 5 0,0 2 3 0,6 1 0 0,-6-1 1 0,0 4-2 0,0-4-2 16,0 6 1-16,0 1-2 0,7-2 0 0,-7-2-2 0,5 2-1 15,-5-1-3-15,8 1 0 0,-8-2-1 0,5-1-1 16,2-1 1-16,1 0-2 0,-2-1-1 0,1-3 0 0,-1 0-1 16,0-4-2-16,1 4-7 0,-1-7-14 0,1 3-23 0,6-3-36 15,-6-4-59-15,-1-4-96 0,1 0-133 0,-1-3-68 16</inkml:trace>
  <inkml:trace contextRef="#ctx0" brushRef="#br0" timeOffset="-209921.63">13996 14412 65 0,'0'-8'151'0,"6"1"-61"0,1 0-39 15,-2 3-24-15,3 1-13 0,4-1-7 0,-4 0-7 0,-2 1-13 16,7 3-20-16,-7 0-21 0,7 3-30 0,-6-3-37 16</inkml:trace>
  <inkml:trace contextRef="#ctx0" brushRef="#br0" timeOffset="-208636.97">13475 13635 5 0,'0'-4'46'0,"0"4"1"0,0-2-3 0,0-3-4 0,0 5 1 0,0 0-4 16,0-3-3-16,6 3-7 0,-6 0-7 0,0 0-8 15,0 0-6-15,0-4-3 0,7 4-2 0,-7 0-3 16,6 0-2-16,-6 0-5 0,6 0-3 0,-6-5-2 0,7 5-3 16,-1 0-3-16,-6 0 0 0,8 0 0 0,-8 0 6 0,6 0 2 15,-6 0 4-15,0 0 3 0,0 0 3 0,0 0 2 0,0 0 0 16,0 0 1-16,0 0-1 0,0 5 1 0,0-5 0 16,0 4-1-16,0-4 0 0,-6 3 1 0,6 2 1 15,0-5 0-15,-8 2 2 0,8 2-1 0,0 0 2 0,-6 0 2 0,6-1 5 0,0 1 4 16,-7-4 5-16,7 4 6 0,0-4 3 0,0 4 5 15,-6-4 2-15,6 2-1 0,0 3-3 0,0-5-5 0,-6 3-6 0,6 1-4 16,0-4-6-16,0 3-5 0,-7 1-3 0,7 0-1 0,0-4-3 16,0 4-2-16,0-1-5 0,0 1-11 0,0-4-18 0,0 0-18 15,7 3-22-15,-7-3-23 0,6-3-27 0,-6 3-23 16</inkml:trace>
  <inkml:trace contextRef="#ctx0" brushRef="#br0" timeOffset="-208462.4">13527 13668 54 0,'0'0'124'0,"0"0"-14"0,0 0-15 0,0 0-17 15,0 0-15-15,0 0-13 0,0 0-13 0,0 4-9 0,0-4-8 16,0 0-5-16,0 0-3 0,-6 3 1 0,6 1 0 16,0-4 3-16,-8 4 3 0,8-4 1 0,0 4 3 0,-6-1 2 0,6 1 0 15,0-4-2-15,-7 3-3 0,7 1-3 0,0-1-4 16,-6-3-2-16,6 4-4 0,0 0-1 0,0-4-3 16,0 4 0-16,-6-1-1 0,6 1-1 0,0-4-4 0,0 4-12 31,6-1-16-31,-6-3-19 0,0 0-27 0,6 3-35 0,-6-3-43 15,7 0-53-15,-7 0-53 0</inkml:trace>
  <inkml:trace contextRef="#ctx0" brushRef="#br0" timeOffset="-208298.95">13559 13716 67 0,'0'0'217'0,"-6"0"-49"0,6 3-43 0,-7-3-37 0,7 4-28 15,-5-4-19-15,5 4-10 0,-8-4-9 0,8 3-2 0,-6 0-5 16,6-3-2-16,0 5-5 0,-6-1-3 0,6-4-3 0,0 0-4 15,0 3-8-15,0-3-12 0,6 3-15 0,-6-3-21 16,6 0-27-16,-6 0-35 0,8-3-44 0,-3 3-57 16</inkml:trace>
  <inkml:trace contextRef="#ctx0" brushRef="#br0" timeOffset="-208177.34">13638 13733 29 0,'0'0'216'0,"-7"0"-51"0,7 5-46 0,-7-5-39 0,7 0-31 16,0 0-21-16,0 0-21 0,0 0-24 0,0 0-28 0,0 0-34 16,7 0-48-16,0 0-60 0</inkml:trace>
  <inkml:trace contextRef="#ctx0" brushRef="#br0" timeOffset="-208036.56">13676 13742 214 0,'-7'0'208'16,"7"0"-63"-16,0 0-50 0,0 0-39 0,0 0-24 0,0 0-18 16,0-4-15-16,0 4-19 0,0-5-24 0,7 5-29 15,1-3-34-15,-2 0-42 0,7 3-52 0</inkml:trace>
  <inkml:trace contextRef="#ctx0" brushRef="#br0" timeOffset="-207895.88">13722 13733 119 0,'0'0'286'0,"-6"0"-78"0,-1 5-65 0,1-5-45 16,6 0-27-16,0 0-16 0,-7 0-10 0,7 0-8 0,0 0-4 16,0 0-10-16,7 0-13 0,-7 0-13 0,6 0-15 15,1 0-15-15,-1-5-18 0,7 2-26 0,-6 0-34 0,6-1-32 16,0 0-43-16,0 1-56 0</inkml:trace>
  <inkml:trace contextRef="#ctx0" brushRef="#br0" timeOffset="-207764.15">13833 13701 198 0,'0'-4'267'15,"-7"4"-67"-15,7 0-60 0,-6 0-45 0,6-3-24 0,-7 3-20 16,7 0-9-16,0 0-7 0,-6 0-6 0,6 0-8 0,0 0-3 16,0-4-5-16,0 4-10 0,0 0-10 0,0 0-14 15,6 0-12-15,1-3-20 0,-7 3-24 0,6 0-38 0,7-4-48 16,-6 0-60-16,6 0-85 0</inkml:trace>
  <inkml:trace contextRef="#ctx0" brushRef="#br0" timeOffset="-207634.78">13937 13650 186 0,'0'-4'221'0,"-6"4"-63"0,-1 0-53 0,7 0-37 0,-7-3-22 15,7 3-18-15,0 0-14 0,-6 0-9 0,6-4-14 16,6 4-19-16,-6 0-31 0,7 0-49 0,0-4-71 0,-1 4-91 16</inkml:trace>
  <inkml:trace contextRef="#ctx0" brushRef="#br0" timeOffset="-207496.62">13957 13639 205 0,'-13'0'340'0,"6"0"-113"0,-6 4-87 0,6-4-52 0,7 0-31 15,-6 0-20-15,-1 0-11 0,7 0-10 0,0-4-11 0,0 4-12 16,7 0-17-16,-1 0-20 0,-6-4-25 0,14 4-33 16,-8-4-42-16,7 2-52 0,-6 2-68 0</inkml:trace>
  <inkml:trace contextRef="#ctx0" brushRef="#br0" timeOffset="-207353.29">14034 13646 308 0,'-7'0'250'15,"2"0"-78"-15,5 0-57 0,-8 0-36 0,8 0-23 16,-5 0-10-16,5 0-8 0,0-3-7 0,5 3-11 16,-5 0-13-16,8 0-15 0,-3-4-21 0,10 0-22 0,-9 0-28 15,13-3-38-15,-6 4-42 0,7-6-64 0,-7 6-73 16</inkml:trace>
  <inkml:trace contextRef="#ctx0" brushRef="#br0" timeOffset="-207232.14">14224 13602 96 0,'-7'4'300'0,"0"-4"-83"0,7 0-69 0,-6 3-49 16,-1-3-30-16,7 0-17 0,-6 3-11 0,6-3-6 0,0 0-6 16,0 0-7-16,0 0-10 0,0 0-12 0,0 0-13 0,6 0-16 0,1 0-27 0,-1 0-40 0,1 0-55 15,5-3-92-15,3 0-105 0</inkml:trace>
  <inkml:trace contextRef="#ctx0" brushRef="#br0" timeOffset="-207103.96">14289 13665 154 0,'-13'3'349'16,"6"-3"-114"-16,0 0-93 0,7 0-57 0,-5 0-38 0,-2 0-23 15,7 0-17-15,0 0-16 0,0 0-24 0,7 0-34 16,-2-3-57-16,9-2-89 0,-7 3-118 0</inkml:trace>
  <inkml:trace contextRef="#ctx0" brushRef="#br0" timeOffset="-206962.31">14406 13687 129 0,'-6'-4'358'0,"-1"0"-122"16,0 4-111-16,7-4-76 0,0 1-57 0,7-1-55 0,-7 1-68 0,7-2-92 15,-1 3-110-15</inkml:trace>
  <inkml:trace contextRef="#ctx0" brushRef="#br0" timeOffset="-206829.7">14529 13654 191 0,'0'-4'240'0,"0"0"-113"0,0 4-93 0,7-7-77 15,-1 3-73-15,1 0-84 0</inkml:trace>
  <inkml:trace contextRef="#ctx0" brushRef="#br0" timeOffset="-206702.34">14758 13595 46 0,'0'0'111'0,"6"-4"-132"0</inkml:trace>
  <inkml:trace contextRef="#ctx0" brushRef="#br0" timeOffset="-206558.77">14849 13598 135 0,'-7'0'304'0,"1"0"-113"15,6 0-92-15,0 0-64 0,0 0-50 0,0-3-51 0,6 3-59 0,-6-4-98 16,7 0-102-16</inkml:trace>
  <inkml:trace contextRef="#ctx0" brushRef="#br0" timeOffset="-206428.98">14907 13617 83 0,'0'-5'110'0,"0"2"-121"16,0 0-122-16</inkml:trace>
  <inkml:trace contextRef="#ctx0" brushRef="#br0" timeOffset="-205801.35">13624 13759 103 0,'0'0'224'0,"0"0"-48"15,0 0-46-15,0-3-41 0,7-1-29 0,-7 4-21 16,7-7-14-16,-1 4-8 0,1-1-4 0,-1-1-3 0,0 2-3 15,0-4-2-15,9 3-4 0,-3 1 0 0,1-1 4 16,0-4-6-16,0 5-4 0,0-4-5 0,0 3-6 0,7-3-6 16,-1 3-7-16,1-3-6 0,-1 3-6 0,-6-4 4 15,6 6 2-15,-4-2 5 0,3-4 5 0,-11 8 7 0,6-3 6 16,-6 3 8-16,-1 0 5 0,-6 3 6 0,0-3 5 0,0 4 5 16,0 0 3-16,0 0 4 0,-6-2 3 0,6 3 0 0,-7 2 2 15,0-4-4-15,1 1-1 0,6 0-3 0,-7 3-4 16,7-3-5-16,-5-1 0 0,5 1-3 0,0-1-3 15,0 1-4-15,0 0-9 0,5 0-13 0,2-1-19 0,-1-3-30 16,1 0-42-16,0 0-53 0,6 0-80 0</inkml:trace>
  <inkml:trace contextRef="#ctx0" brushRef="#br0" timeOffset="-205684.23">14093 13781 19 0,'7'-2'204'0,"0"2"-62"0,-1-4-51 0,1 0-49 15,5 0-41-15,-5 1-38 0,6-2-40 0,0 2-55 0,0-1-63 16</inkml:trace>
  <inkml:trace contextRef="#ctx0" brushRef="#br0" timeOffset="-205462.18">14751 13704 45 0,'7'0'142'0,"-7"0"-33"0,6 0-26 15,-6 0-23-15,7-3-10 0,-7 3-8 0,0 0-6 16,0-4-7-16,6 4-6 0,-6-3-15 0,7 3-24 0,-7-4-39 0,6 1-61 15,-6-1-104-15</inkml:trace>
  <inkml:trace contextRef="#ctx0" brushRef="#br0" timeOffset="-205311.73">14699 13733 57 0,'0'-3'344'0,"-6"3"-107"0,12-3-101 0,-6-1-70 0,7 0-48 15,-1-3-38-15,7 3-41 0,0-3-48 0,0 0-66 16,0 0-103-16</inkml:trace>
  <inkml:trace contextRef="#ctx0" brushRef="#br0" timeOffset="-205177.72">14947 13629 407 0,'-7'-5'306'0,"1"5"-112"0,-1-3-77 0,0 3-48 0,2-4-29 0,-3 4-18 15,8-5-17-15,0 5-18 0,0-3-28 0,0 0-42 16,8 3-54-16,-8-4-82 0,5 0-115 0</inkml:trace>
  <inkml:trace contextRef="#ctx0" brushRef="#br0" timeOffset="-204378.52">13690 8869 203 0,'13'-4'203'0,"0"0"-195"0,-2 0-193 0</inkml:trace>
  <inkml:trace contextRef="#ctx0" brushRef="#br0" timeOffset="-204236.64">14341 8667 67 0,'0'0'309'0,"0"4"-139"0,0-4-119 15,7 4-111-15,5-4-175 0</inkml:trace>
  <inkml:trace contextRef="#ctx0" brushRef="#br0" timeOffset="-204094.79">14582 9191 249 0,'-20'12'465'15,"0"-2"-206"-15,7 1-137 0,8-3-88 0,-9 3-71 0,7-5-90 16,7 2-166-16,-6 3-92 0</inkml:trace>
  <inkml:trace contextRef="#ctx0" brushRef="#br0" timeOffset="-203940.19">14139 9965 144 0,'-19'3'532'0,"6"1"-31"0,6-1-283 0,0 1-191 0,14-1-137 15,0-3-138-15,-1 4-159 0,7-4-68 0</inkml:trace>
  <inkml:trace contextRef="#ctx0" brushRef="#br0" timeOffset="-203813.8">13859 10305 222 0,'-26'0'566'0,"0"0"-28"0,6 0-262 0,1 4-188 0,6-4-125 15,6-4-110-15,7 0-164 0,0 4-120 0,7-7-71 16</inkml:trace>
  <inkml:trace contextRef="#ctx0" brushRef="#br0" timeOffset="-203678.49">13638 9756 21 0,'-14'-19'528'0,"8"5"-21"0,-1-1-272 0,14 4-215 0,-1-7-224 16,14 3-155-16,-7 0-88 0</inkml:trace>
  <inkml:trace contextRef="#ctx0" brushRef="#br0" timeOffset="-203549.09">13826 9631 378 0,'-6'0'511'16,"-1"0"-221"-16,1 0-159 0,6 4-96 0,0 0-67 0,6-1-71 0,7 4-117 16,0-3-137-16,0 3-80 0</inkml:trace>
  <inkml:trace contextRef="#ctx0" brushRef="#br0" timeOffset="-203408.03">14145 10265 267 0,'-13'7'613'16,"1"-3"2"-16,5 7-203 0,1-8-208 0,-1 8-129 16,7 0-88-16,7-4-66 0,-1 4-60 0,7 1-80 0,0-1-153 15,6 0-105-15,1 3-54 0</inkml:trace>
  <inkml:trace contextRef="#ctx0" brushRef="#br0" timeOffset="-203263.67">13989 11202 489 0,'-20'12'565'0,"1"3"-149"0,6-5-211 0,7 5-140 15,-1 3-101-15,7-4-101 0,7 1-156 0,-1-1-122 0,7 1-80 0</inkml:trace>
  <inkml:trace contextRef="#ctx0" brushRef="#br0" timeOffset="-203132.94">13957 11715 469 0,'-26'0'669'0,"12"4"7"16,-4-4-215-16,11 0-198 15,1 0-124-15,-1 0-92 0,14 0-64 0,-1 0-56 16,13 0-53-16,7 0-62 0,0-4-85 0,13 1-164 0,7-1-101 16,-1 1-46-16</inkml:trace>
  <inkml:trace contextRef="#ctx0" brushRef="#br0" timeOffset="-202991.56">14419 11782 263 0,'-26'0'604'0,"5"0"5"0,3 0-231 0,-2 3-173 0,7-3-108 16,7 4-80-16,-1 0-57 0,7 0-49 0,7-1-58 16,5 4-85-16,2-3-166 0,-1 3-101 0,5 1-42 0</inkml:trace>
  <inkml:trace contextRef="#ctx0" brushRef="#br0" timeOffset="-202868.34">14178 12360 468 0,'-33'15'566'0,"8"-5"-142"0,-2 6-195 0,8-2-132 16,6 1-101-16,7-4-89 0,6 0-117 0,6 0-169 15,0-4-104-15,7 4-47 0</inkml:trace>
  <inkml:trace contextRef="#ctx0" brushRef="#br0" timeOffset="-202726.89">13690 12884 234 0,'-39'7'623'16,"-1"-2"3"-16,8-2-221 0,6 1-168 0,0-2-119 0,6 2-91 15,13-4-73-15,1 0-73 0,12-4-93 0,7-2-174 16,1-2-107-16,5 1-69 0</inkml:trace>
  <inkml:trace contextRef="#ctx0" brushRef="#br0" timeOffset="-202579.93">13852 12818 376 0,'-6'-3'626'16,"6"-1"-14"-16,0 4-231 0,0-4-166 0,0 1-97 15,6-1-68-15,7 0-56 0,8 0-47 0,-3 1-40 0,15-2-47 0,-1-1-56 16,13-1-87-16,2-5-155 0,5 5-84 0,-7 1-28 0</inkml:trace>
  <inkml:trace contextRef="#ctx0" brushRef="#br0" timeOffset="-202459.91">14542 12818 14 0,'-13'0'607'0,"8"3"4"0,-2-3-141 0,0 0-185 0,0 0-123 15,7 0-92-15,0 0-62 0,0 0-43 0,7 0-34 16,7 0-36-16,-2-3-44 0,1 3-67 0,14-3-109 0,-1-1-117 0,-1-3-55 15</inkml:trace>
  <inkml:trace contextRef="#ctx0" brushRef="#br0" timeOffset="-202337.3">14764 12815 294 0,'-20'-4'637'0,"1"4"2"0,6-7-201 15,0 7-178-15,0-4-119 0,6 0-89 0,1-3-68 16,6 2-62-16,0-4-64 0,13-7-98 0,0 3-194 0,0-7-105 15,6-1-43-15</inkml:trace>
  <inkml:trace contextRef="#ctx0" brushRef="#br0" timeOffset="-202180.18">14184 11093 395 0,'-13'-33'586'0,"0"8"-39"0,7-2-312 0,6 2-239 15,6 2-215-15,7-2-183 0,7 0-105 0,-1 0-56 0</inkml:trace>
  <inkml:trace contextRef="#ctx0" brushRef="#br0" timeOffset="-202061.4">14237 10422 121 0,'-8'-14'457'15,"3"-1"-201"-15,5-4-170 0,0 0-142 0,5 2-172 0,3-5-115 16</inkml:trace>
  <inkml:trace contextRef="#ctx0" brushRef="#br0" timeOffset="-201933.28">14315 9854 432 0,'-13'-7'350'0,"-6"0"-148"15,5-1-89-15,7 1-47 0,-5 0-30 0,6 0-36 0,6-1-65 16,0 1-145-16,6 0-121 0,6-5-81 0</inkml:trace>
  <inkml:trace contextRef="#ctx0" brushRef="#br0" timeOffset="-201777.58">14250 9210 461 0,'-33'-15'533'0,"7"8"-213"16,0-5-150-16,6 1-81 0,14 4-55 0,-1-4-43 0,1 4-55 0,12-5-100 0,1-2-180 0,6-1-96 0,6 1-54 15</inkml:trace>
  <inkml:trace contextRef="#ctx0" brushRef="#br0" timeOffset="-200955.39">14191 9375 214 0,'0'-5'413'0,"0"3"-150"0,6-2-103 0,-6 0-62 0,0 4-37 16,7 0-24-16,-7 0-14 0,6 0-8 0,-6 4-4 0,7 0 7 15,0-2 4-15,6 6 1 0,-6-1 5 0,6 5 7 16,-1 5 4-16,-5-2 1 0,6 8 2 0,0-1-8 0,0 3 5 15,-1 4 1-15,2 1-4 0,-1 2-4 0,0-3-4 16,0 5-1-16,0-2-1 0,-6-6-3 0,6 3-2 0,-1-6 5 16,1-1 11-16,-6-7 17 0,-1 0 31 0,1-5 40 0,6-3 47 15,-6 1 48-15,-1-4 21 0,0-4 6 0,7-8-3 16,-6-7-10-16,7-3-27 0,4-4-37 0,-3-7-47 0,4 0-45 16,-6-4-31-16,6-4-12 0,-6 3-9 0,7-2-11 15,-7 3-7-15,-1 1-3 0,-5 3-7 0,6 0-18 0,0-2-69 16,-6 6-104-16,-1-4-109 0,1 3-148 0,5 4-179 0,1-3-106 15,-6 6-63-15,0-3-17 0</inkml:trace>
  <inkml:trace contextRef="#ctx0" brushRef="#br0" timeOffset="-149881.29">17507 13683 282 0,'-8'0'210'15,"8"0"-71"-15,0 0-55 0,-7 0-36 0,7 0-24 0,0 0-14 16,0 0-13-16,0 0-8 0,0-4-9 0,0 4-9 16,7 0-11-16,-7 0-10 15,8-4-8-15,-8 4-8 0,6 0-1 0,0 0-6 16,-6-3-3-16,7 3 0 0,-7 0 3 0,6 0 5 0,-6 0 3 16</inkml:trace>
  <inkml:trace contextRef="#ctx0" brushRef="#br0" timeOffset="-149596.46">17545 13665 34 0,'0'0'73'0,"0"0"2"16,0 0-2-16,0 0-3 0,0 0-5 0,0 0-7 0,0 0-9 16,0 0-6-16,0 0-6 0,0 0-4 0,0 0-3 0,0 3-5 15,0-3-1-15,0 0-1 0,0 0-1 0,0 0 0 0,0 0 0 16,0 0 1-16,0 0 0 0,0 0 1 0,0 0-1 16,0 0 2-16,0 0 1 0,0 0 2 0,0 0 2 0,-6 0 3 15,6 0 2-15,0 0 2 0,0 0 5 0,0 0 0 0,0 4-1 16,0-4-2-16,0 0-3 0,0 0-5 0,0 0-3 15,0 0-4-15,0 0-3 0,0 0-2 0,0 0 0 16,0 0-2-16,0 0 2 0,0 0 1 0,0 0 1 0,0 0-1 16,0-4 0-16,0 4-1 0,0 0-2 0,0 0-2 15,0-3-4-15,0 3-3 0,0 0-2 0,0 0-2 16,0 0-3-16,0 0 0 0,0 0-1 0,0 0 0 0,0 0-1 0,0 0 0 16,0 0-1-16,0 0-3 0,0 0-7 0,0 0-10 0,0 0-14 0,6-5-15 15,-6 5-17-15,6-2-23 0,1 2-35 0,0-4-56 16,0-4-95-16,-1 1-94 0</inkml:trace>
  <inkml:trace contextRef="#ctx0" brushRef="#br0" timeOffset="-149274">17604 13631 84 0,'0'0'176'0,"-7"-2"-21"15,7 2-24-15,0 0-21 0,0 0-19 0,-6 0-17 16,6 2-13-16,-7-2-12 0,7 0-6 0,-6 0-6 0,6 4-5 16,0-4-2-16,-6 0-4 0,6 0-5 0,0 0-1 0,0 0-3 15,0 0-3-15,0 0-2 0,0 0-5 0,0 0-4 0,0 0 0 16,0 0-3-16,0 0-6 0,0 0-6 0,6 0-4 15,-6-4-5-15,6 4-7 0,-6 0-8 0,7 0-10 16,-7-2-6-16,6 2-7 0,-6 0-3 0,7 0-3 0,-7 0 0 16,0 0 1-16,0 0 2 0,0 0 5 0,0 0 0 0,0 0 3 15,-7 0-6-15,7 0-6 0,-6 0-7 0,6 0-7 16,-7 2-5-16</inkml:trace>
  <inkml:trace contextRef="#ctx0" brushRef="#br0" timeOffset="-148827.98">17623 13631 29 0,'0'-2'67'0,"0"2"-13"0,0-5-13 16,7 5-7-16,-7 0-6 0,0 0-2 0,-7 0-4 0,7 0-1 15,0 0-4-15,-6 0-4 0,6 5-1 0,0-5-3 16,0 0 2-16,-7 0 2 0,7 2 3 0,0-2 5 0,-6 0 1 16,6 0 5-16,0 0 1 0,-7 0 0 0,7 0 0 0,0 0 0 15,0-2-3-15,-6 2 0 0,6 0 2 0,0 0-2 16,-7 0-2-16,7 0-2 0,0 0-3 0,0 0-2 0,-6 0-4 16,6 0-4-16,0 0-3 0,0 0-1 0,0 2-4 15,0-2-2-15,0 0-2 0,0 0-2 0,0 0-2 0,0 0-2 0,6 0-4 16,-6 0-2-16,0-2-1 0,0 2-1 0,0 0 3 15,7 0 1-15,-7 0 5 0,0 0 4 0,0 0 6 0,0 0 6 16,6 0 6-16,-6 0 5 0,0 0 2 0,0 0 2 0,-6 0 1 16,6 0-2-16,0 2-2 0,0-2-4 0,0 0-3 15,0 0-3-15,0 0-4 0,0 4-2 0,0-4-1 16,0 0-2-16,0 0-1 0,0 4-3 0,0-4-3 0,0 0-2 16,6 0-2-16,-6 0-4 0,0 0-4 0,7 0-4 0,-7 0-3 15,0 0 0-15,6 0 0 0,-6 0-2 0,0 4 0 0,0-4 0 16,0 0-1-16,0 3-7 0,0 1-14 0,0 0-34 15,-6 0-51-15,6-2-91 0</inkml:trace>
  <inkml:trace contextRef="#ctx0" brushRef="#br0" timeOffset="-147938.9">17597 13694 21 0,'0'0'63'0,"0"-4"0"0,0 4 0 0,0-3-3 0,0 3-8 15,0 0-6-15,0 0-8 0,0 0-6 0,0 0-6 0,0 0-6 31,0 0-6-31,0 0-2 0,-6 0-2 0,6 0 2 0,0 3 0 16,-7-3-1-16,7 0 2 0,0 4 4 0,0-4 2 16,0 0 2-16,-6 0 1 0,6 0 2 0,0 0 1 0,0 0 3 15,0 0 0-15,0 0 2 0,0 0-1 0,-6-4 0 16,6 4-1-16,0 0 0 0,0-3-3 0,0 3-2 0,0 0-2 16,0 0-4-16,-7-4 2 0,7 4-3 0,0 0 0 0,-7 0 0 15,7-4 0-15,0 4 1 0,-7-4 2 0,7 4 1 16,0-3 1-16,-6 3 2 0,6-4 2 0,0 4 1 0,-6-3-1 15,6-2 1-15,0 3-1 0,-7-2-1 0,7 0-1 16,0-3-4-16,0-1-5 0,0 2 0 0,0-2-4 0,7-1-3 16,-7 3-1-16,6-9 0 0,-6 4 0 0,6 0 1 0,1-4 0 15,0 5 0-15,0-5 1 0,-7 0-1 0,6 1 1 16,0 3-1-16,-6-4 3 0,7 0-1 0,-7 1 3 16,6 2 0-16,-6-3-1 0,7 1 1 0,-7-1-3 0,6 1 1 15,-6-1-1-15,7 5 0 0,-7-6-2 0,0 6 0 0,6 2 0 16,-6-3 2-16,0 8 2 0,0-4-1 0,0 3 0 0,-6 0-2 15,6 4-1-15,-7 0-3 0,1 0-3 0,-7 8-2 0,0-6-5 0,0 6-3 0,-1-1-3 16,-5 5-2-16,6-5 0 0,-7 5 0 0,7-5 1 16,-6 3 1-16,6-2 2 0,0-4 2 0,6-1 3 15,-5 4 4-15,5-7 2 0,1 5 4 0,6-5 2 0,-7 0 1 16,7 0 0-16,0 0 0 0,0-5 0 0,7-2-2 0,-7 4-2 16,6-5-4-16,1 1-1 0,5 0 0 0,-5 0 1 15,6-2-1-15,0 3 1 0,6 2 0 0,-6 0-1 0,1 0 1 16,5 4 0-16,-6-4-2 0,7 4-6 0,-7 0-10 15,0 0-16-15,6 4-19 0,-6-4-31 0,0 4-47 0,0 0-92 16,0-4-131-16,0 4-69 0</inkml:trace>
  <inkml:trace contextRef="#ctx0" brushRef="#br0" timeOffset="-147499.88">16881 13266 70 0,'-6'-8'502'15,"-7"1"-109"-15,6 3-173 0,1-4-110 0,6 5-77 0,0-4-61 16,0 0-70-16,6-2-104 0,7-1-135 0,0-5-80 0</inkml:trace>
  <inkml:trace contextRef="#ctx0" brushRef="#br0" timeOffset="-147344.58">16887 12602 121 0,'-25'-22'636'0,"5"1"7"0,-1-2-121 16,10 5-264-16,-3 0-166 0,1-1-115 0,13 1-88 0,0-4-66 0,6 0-68 15,8-4-96-15,-1-3-131 0,5 0-44 0</inkml:trace>
  <inkml:trace contextRef="#ctx0" brushRef="#br0" timeOffset="-147218.93">16751 11492 614 0,'-27'-21'638'0,"2"1"-70"16,4 3-251-16,2-2-170 0,13 9-123 0,-1-6-106 0,7 2-95 15,7-4-132-15,6-1-150 0,7-4-88 0,6 2-40 0</inkml:trace>
  <inkml:trace contextRef="#ctx0" brushRef="#br0" timeOffset="-147091.35">16693 10689 329 0,'-15'-21'616'0,"3"3"-23"15,5-1-252-15,1 5-248 0,6-6-175 0,6 6-179 16,7-4-160-16,8 0-95 0,-8 0-57 0</inkml:trace>
  <inkml:trace contextRef="#ctx0" brushRef="#br0" timeOffset="-146954.42">16386 9818 365 0,'-26'-33'608'0,"7"8"-13"0,5-4-281 0,1 6-219 16,7-3-140-16,12 4-111 0,0 1-160 0,8-6-119 0,5 2-84 15</inkml:trace>
  <inkml:trace contextRef="#ctx0" brushRef="#br0" timeOffset="-146816.99">16373 8788 44 0,'-13'-32'517'0,"6"2"-24"0,2 1-283 0,5 3-197 15,0-3-188-15,12 0-156 0,-6 0-101 0</inkml:trace>
  <inkml:trace contextRef="#ctx0" brushRef="#br0" timeOffset="-146684.4">16438 7543 148 0,'0'-22'506'15,"-7"-4"-93"-15,7 4-240 0,7 1-140 0,6-2-94 0,7 1-74 0,0-3-100 0,5 3-137 16,1-4-63-16</inkml:trace>
  <inkml:trace contextRef="#ctx0" brushRef="#br0" timeOffset="-146543.78">16763 6960 21 0,'-6'-11'415'0,"0"4"-182"0,-1 0-108 15,0-1-58-15,7 1-30 0,0-1-23 0,7 2-28 16,0-2-38-16,5 0-80 0,8-3-146 0,7 5-88 0</inkml:trace>
  <inkml:trace contextRef="#ctx0" brushRef="#br0" timeOffset="-146409.03">17317 7125 184 0,'0'11'474'16,"-7"-3"-200"-16,14 2-160 0,0 1-101 0,5-3-75 0,3 2-84 0,3 2-159 15,2-5-80-15</inkml:trace>
  <inkml:trace contextRef="#ctx0" brushRef="#br0" timeOffset="-146263.61">17662 7697 318 0,'-6'18'317'0,"-1"0"-161"15,7 1-102-15,0-1-86 0,7 0-118 0,-1 4-134 0,7-4-85 0</inkml:trace>
  <inkml:trace contextRef="#ctx0" brushRef="#br0" timeOffset="-146133.59">17551 8770 454 0,'-12'18'441'0,"5"1"-255"16,7-5-179-16,0 8-216 0,7-4-126 0,5 1-86 0</inkml:trace>
  <inkml:trace contextRef="#ctx0" brushRef="#br0" timeOffset="-145991.83">17179 9679 63 0,'-18'11'539'0,"-2"-1"-14"16,7-2-264 0,6 3-192-16,7 1-152 0,13-3-213 0,1 7-114 0,-1-5-72 15</inkml:trace>
  <inkml:trace contextRef="#ctx0" brushRef="#br0" timeOffset="-145865.47">17226 10297 506 0,'-13'15'509'0,"0"-1"-239"0,5 2-154 0,3 2-91 16,5 0-63-16,0 5-54 0,5-6-63 0,10 2-119 15,-9 0-107-15,7-1-56 0</inkml:trace>
  <inkml:trace contextRef="#ctx0" brushRef="#br0" timeOffset="-145736.23">17310 11100 276 0,'-6'10'558'0,"0"6"-73"0,6-6-224 0,0 5-140 16,0-3-95-16,6 2-66 0,7-3-45 0,6 3-48 16,9-6-60-16,4-1-106 0,0 1-90 0,1-2-47 0</inkml:trace>
  <inkml:trace contextRef="#ctx0" brushRef="#br0" timeOffset="-145625.41">17669 11954 487 0,'-7'10'481'0,"7"5"-244"0,0-3-199 0,13 2-186 16,1 0-171-16,-1-3-102 0</inkml:trace>
  <inkml:trace contextRef="#ctx0" brushRef="#br0" timeOffset="-145484.56">17923 12821 298 0,'7'12'143'0,"-7"-5"-297"15</inkml:trace>
  <inkml:trace contextRef="#ctx0" brushRef="#br0" timeOffset="-145345.02">17988 13339 378 0,'-13'0'529'15,"6"0"-158"-15,1-5-221 0,12-1-189 0,-6-2-237 0,14-3-133 16,-2-3-76-16</inkml:trace>
  <inkml:trace contextRef="#ctx0" brushRef="#br0" timeOffset="-144783.41">17192 9942 472 0,'0'-15'481'16,"-5"5"-165"-16,5-1-96 0,-8 3-44 0,8 0-18 15,-5 2-7-15,5 3-4 0,0-2-9 0,0 2-15 0,0 3-17 0,0 0-18 16,0 3-18-16,0 2-16 0,5 4-9 0,3 3-3 16,-3 7 1-16,3 2 3 0,5 5 2 0,0 3 3 0,-6 5 2 0,5-2-7 15,-5 5-10-15,6-5-8 0,0 5-4 0,-6-3 0 16,6-5 5-16,-1-4 4 0,-5 0 23 0,6-6 20 0,0-1 23 16,-5-2 17-16,-3-6 14 0,8-2 9 0,-7-8 6 15,1 0-1-15,7-11-19 0,-1-5-18 0,0-9-20 0,6-4-18 16,-6-8-11-16,12-6-15 0,-5-2-11 0,7-2-9 0,-2-5-5 15,2 5-6-15,-1-4-5 0,0-1-12 0,-7 1-16 16,7 0-16-16,-7-1-28 0,9 5-74 0,-9-1-107 0,7 5-102 16,-7-2-102-16,1 5-187 0,-1 4-102 0,0 3-61 15,-5 4-16-15</inkml:trace>
  <inkml:trace contextRef="#ctx0" brushRef="#br0" timeOffset="-143724.38">13541 9397 300 0,'0'-4'258'0,"-8"0"-76"0,8 0-55 0,0-3-34 0,0 4-17 16,-6-2-7-16,6 3-7 0,0-2-4 0,0 0-5 0,0 0-4 16,0 4-5-16,-6-3-6 0,6 3-7 0,0 0-9 15,0 0-7-15,6 0-4 0,-6 0-4 0,0 3-3 0,0 1 0 16,6 0-1-16,-6 7 0 0,8-4 2 0,-8 8 1 16,5 2 0-16,-5 2 1 0,0 3 0 0,7 4-2 0,-7 3 1 15,-7 0 1-15,7-4-5 0,0 9 1 0,-5-5 1 0,5-3-2 16,-8 0 1-16,8 3 1 0,-6-6-1 0,6-2 0 15,0 1 4-15,0-4-4 0,0 1 1 0,-6-1 0 16,6-3-1-16,0-1 0 0,0 1 1 0,0 0 1 0,0-5-3 16,6 2 4-16,-6-5-1 0,6-3 1 0,2 2 3 0,-3-2 0 15,8-4 4-15,0 0-5 0,7-4 5 0,-1-2-1 0,8-5 1 16,-2-1-2-16,8-2-3 0,-2-1-2 0,10-3-5 16,-2-1-6-16,0 2-15 0,1-2-22 0,-2 0-29 15,-5 2-40-15,-1 1-64 0,-7 3-146 0,3-3-92 0,-9 1-58 16</inkml:trace>
  <inkml:trace contextRef="#ctx0" brushRef="#br0" timeOffset="-143485.05">13826 9518 308 0,'-6'3'376'0,"6"-3"-154"0,-7 0-97 16,7 4-55-16,0-4-32 0,0 3-20 0,0-3-6 0,0 0-5 0,7 4-2 16,-1-4-1-16,1 0-2 0,6 0 1 0,0 0 2 0,-1-4 1 15,3 1-3-15,3 3 3 0,2-4-1 0,0-3-1 16,-1 3 2-16,7 0-1 0,-6-3-3 0,-2 4-7 16,3-4-9-16,-2 3-14 0,1 0-20 0,0-3-27 0,-1 2-44 15,-6-2-83-15,0 0-129 0,0 0-66 0</inkml:trace>
  <inkml:trace contextRef="#ctx0" brushRef="#br0" timeOffset="-143304.18">14055 9378 64 0,'-7'4'335'15,"7"-1"-111"-15,0 5-86 0,0 3-53 0,0-1-29 0,0 5-17 16,0-1-9-16,0 5-6 0,0 0-3 0,0 3-4 0,7 3-3 15,-7 5-3-15,6-5-3 0,0 4-2 0,-6 5-1 16,7-1-7-16,-1-1-12 0,1 5-25 0,6-4-46 0,-6 1-97 16,-1-5-129-16,7 0-70 0</inkml:trace>
  <inkml:trace contextRef="#ctx0" brushRef="#br0" timeOffset="-121176.98">19877 7092 130 0,'-7'-7'408'0,"-5"0"-186"0,5 3-104 0,0 0-55 16,0 1-35-16,7-2-28 0,7 2-28 0,0 0-42 16,6-5-87-16,0 5-127 0,0-5-80 0</inkml:trace>
  <inkml:trace contextRef="#ctx0" brushRef="#br0" timeOffset="-121026.74">20001 6895 224 0,'-13'-12'485'0,"0"4"-216"16,-1 6-120-16,1-10-64 0,6 5-30 0,7-4-19 0,0 4-9 0,0-4-11 0,7 3-26 0,13-3-36 16,0 0-51-16,6 4-118 0,6-4-114 0,7 4-81 15</inkml:trace>
  <inkml:trace contextRef="#ctx0" brushRef="#br0" timeOffset="-120904.31">20463 6873 294 0,'-5'2'479'0,"-3"6"-212"0,8-8-146 0,0 7-78 16,0-2-45-16,0 2-35 0,8 0-31 0,-3 0-42 0,8 4-107 15,0 0-102-15,7 8-69 0</inkml:trace>
  <inkml:trace contextRef="#ctx0" brushRef="#br0" timeOffset="-120772.61">20404 7908 42 0,'-19'16'481'0,"6"-5"-77"15,6 3-236-15,1-3-149 0,6 1-125 0,6-2-188 0,1-2-101 16</inkml:trace>
  <inkml:trace contextRef="#ctx0" brushRef="#br0" timeOffset="-120646.68">20286 8407 463 0,'-12'15'496'0,"6"-4"-249"15,-1 0-155-15,7 1-92 0,0-3-59 0,7 3-55 0,6-4-72 16,-8-1-151-16,10 0-76 0</inkml:trace>
  <inkml:trace contextRef="#ctx0" brushRef="#br0" timeOffset="-120527.64">20378 8997 136 0,'-6'15'451'16,"-1"-1"-183"-16,1 1-177 0,6 0-122 0,6-1-94 0,1 1-104 15,-1-1-114-15</inkml:trace>
  <inkml:trace contextRef="#ctx0" brushRef="#br0" timeOffset="-120416.89">20501 9664 293 0,'-6'11'455'0,"6"4"-223"0,0-1-152 0,0 1-106 16,6-3-102-16,2 1-142 0,5-1-98 0</inkml:trace>
  <inkml:trace contextRef="#ctx0" brushRef="#br0" timeOffset="-120274.85">20554 10159 364 0,'-13'7'508'16,"6"0"-154"-16,-5 1-189 0,6-1-114 0,-1 0-62 15,7-4-37-15,-8 2-21 0,8-2-18 0,8 1-31 0,-1 0-60 16,-1-1-130-16,6 1-81 0</inkml:trace>
  <inkml:trace contextRef="#ctx0" brushRef="#br0" timeOffset="-120147.16">20678 10565 75 0,'-6'15'488'0,"-7"2"-121"0,6 3-163 16,-1-2-99-16,3 4-55 0,-2-7-34 0,1 2-21 0,6 2-20 15,0-4-17-15,0 3-23 0,0 1-34 0,0-1-55 0,6 4-102 16,1 0-96-16</inkml:trace>
  <inkml:trace contextRef="#ctx0" brushRef="#br0" timeOffset="-120037.78">20626 11405 86 0,'-6'25'454'0,"-1"0"-157"0,0 0-132 16,0 2-74-16,7-2-40 0,-6 1-28 0,6-4-27 0,0-1-25 16,6 2-35-16,1-1-61 0,7 0-122 0,5 0-101 15</inkml:trace>
  <inkml:trace contextRef="#ctx0" brushRef="#br0" timeOffset="-119912.28">20788 12634 415 0,'-13'34'530'0,"0"-2"-168"0,1 2-177 0,-1-1-105 16,6-4-66-16,0-4-47 0,7 1-37 0,7 0-46 0,-7-8-65 16,13 0-132-16,-6 1-91 0,5-1-48 0</inkml:trace>
  <inkml:trace contextRef="#ctx0" brushRef="#br0" timeOffset="-119794.56">20886 13218 260 0,'-12'4'583'0,"-3"3"-13"0,3-7-237 0,5 3-183 15,1-3-128-15,6 0-81 0,0 0-59 0,6-3-48 0,1-1-63 16,5-3-146-16,3-1-78 0,-3 1-30 0</inkml:trace>
  <inkml:trace contextRef="#ctx0" brushRef="#br0" timeOffset="-118929.61">20183 15640 244 0,'-7'-4'510'0,"-6"4"-144"0,8-4-118 0,-2 4-61 0,-1-4-20 15,2 4 4-15,6 0 14 0,0-3 12 0,-7 3 6 0,7 0-8 16,0 0-17-16,0 0-17 0,7 0-12 0,-7 3-19 15,6 1-12-15,-6 4-9 0,8-1-4 0,-1 3-1 0,5 5 1 16,-6 0-1-16,1 3-14 0,-1 1-13 0,1 2-17 16,6 4-13-16,-6 2-9 0,-1 2-7 0,0 0-5 0,1 0-3 15,-1 5-1-15,1-5-4 0,-1 4-4 0,1-4-1 0,0 3-10 16,-1-5 2-16,6 2-2 0,-5-3 1 0,6-1-1 16,-5-3 0-16,5-1-1 0,-7 2 1 0,7-4 5 0,0-1-5 15,-7-3-1-15,7 2-3 0,1-5-4 0,-8 3-5 0,0-5-9 16,7 1-19-16,-6-3-36 0,6-1-57 0,-7-4-72 0,9 2-70 15,-10-1-62-15,8-8-61 0,6-1-69 0,-5-1-122 16,5-2-72-16,-6-7-11 16</inkml:trace>
  <inkml:trace contextRef="#ctx0" brushRef="#br0" timeOffset="-118366.81">20678 15833 548 0,'-6'-3'690'0,"6"-1"-82"0,-8 0-158 0,8 4-103 0,-5 0-66 16,5-3-44-16,0 3-35 0,5 3-28 0,-5-3-19 16,8 4-18-16,5 0-20 0,-1-1-20 0,1 5-21 0,7-1-23 0,0 4-20 15,-1-4-10-15,7 4-10 0,-5 0-5 0,-3 0-6 16,-5 4 0-16,-1-1 0 0,3 5-2 0,-9 3 1 0,0-4-4 16,-6 7-2-16,0-3-8 0,0 0-8 0,-6 4-21 15,0-7-32-15,-1 3-41 0,-1-4-51 0,-4-4-50 0,5-3-43 16,-6 0-33-16,7-3-23 0,1-2-5 0,-10-1 12 0,9-5 33 15,-7-5 42-15,6-1 52 0,-6-2 52 0,7-3 48 16,-7-3 39-16,7-1 33 0,-8-3 29 0,8 0 21 16,-1-5 18-16,1 1 12 0,-1-3 11 0,-5-1 14 0,12 4 17 15,-7-4 26-15,7 1 26 0,-6 4 26 0,6-2 13 0,0 1 0 16,0 4-7-16,0-4-18 0,0 4-25 0,6-4-35 0,1 3-47 16,5 1-52-16,8-1-51 0,-7 1-46 0,13 0-40 15,-7 0-35-15,7-1-30 0,7 2-22 0,-8-6-16 16,8 9 0-16,-6-5 11 0,-2 1 19 0,9 3 26 0,-10 1 28 15,-3-2 29-15,-1 2 27 0,-1 3 27 0,-6-1 26 0,1 6 28 16,-2-2 29-16,-5 1 18 0,-7-1 18 0,6 6 12 16,-6 2 14-16,-6-5 6 0,6 5 7 0,-13 0 9 0,7 5 9 15,-8-3 16-15,1 6 26 0,0-1 19 0,0 5 12 16,-6-2 10-16,4 5 1 0,3-3-8 0,0 6-18 0,-2-4-21 0,1 4-34 0,6 4-33 16,1 0-24-16,0-3-21 0,6 3-18 0,0 0-11 0,0-4-11 15,6 4-8-15,0-4-9 0,1-3-3 0,0 3-2 16,6-7-4-16,0 1-1 0,5-5-2 0,-3 0 1 0,4-3 1 15,-6-1 2-15,6-3 3 0,-5 0 3 0,5-3 4 0,-6-5 4 16,-6 5 4-16,5-4 7 0,-5-1 8 0,-1 4 5 16,2-4 0-16,-8 5 0 15,0-3 0-15,0 1-12 0,0-2-15 0,-8 3-31 0,2-3-46 16,-1 3-54-16,-5 4-49 0,5-4-44 0,1 4-36 16,-1-3-23-16,1 3-25 0,6-3-13 0,-6-1-13 15,6 0-24-15,0 0-78 0,6 1-42 0</inkml:trace>
  <inkml:trace contextRef="#ctx0" brushRef="#br0" timeOffset="-118020.92">21426 15342 290 0,'-12'0'529'0,"-1"4"-145"15,6-4-148-15,1 4-89 0,-7 0-49 0,6-1-29 0,0 1-15 16,1-2-9-16,6-2-10 0,0 6-15 0,0-4-19 16,0 2-24-16,6 0-24 0,-6 0-21 0,7-4-21 15,0 3-19-15,0 1-18 0,-1-4-19 0,-6 0-25 0,6 0-38 16,1 0-72-16,-7-4-92 0</inkml:trace>
  <inkml:trace contextRef="#ctx0" brushRef="#br0" timeOffset="-117648.92">21166 15544 25 0,'0'0'458'0,"-7"4"-90"0,7-4-112 15,-5 3-82-15,-3-3-49 0,2 4-22 0,-7 3-10 16,0 0-1-16,0 4 0 0,1 0 1 0,-9 1 3 15,9 5 4-15,-8 3 1 0,1-3-2 0,4 5 1 0,3 0 0 0,0 4-1 16,-2 0-4-16,1-1-7 0,6 1-10 0,7 0-10 16,-6-1-10-16,6-3-12 0,0 0-13 0,6-3-10 0,1-1-6 15,6 0-5-15,-6-3-3 0,12-1-2 0,-7-2-4 16,9-9-1-16,-1 1-1 0,5-1-3 0,-4-6-5 0,4-4 0 16,1-1-4-16,0-7 0 0,0 0 1 0,-6 1 3 0,6-4 8 15,-7-4 14-15,1 0 23 0,-1 0 19 0,-6 4 21 16,1-4 24-16,-8 3 13 0,1 1 10 0,-1-1-4 0,-6 1-7 15,-6 0-17-15,6 3-16 0,-7 1-18 0,1-1-20 0,-8 4-17 0,-5-4-13 16,6 8-10 0,-7-3-15-16,1 6-25 0,0-4-40 0,-1 5-59 15,7-2-68-15,1 2-61 0,4-1-56 0,1-4-57 0,2 2-69 16,5-5-120-16,5 0-65 0,-5 0-9 0</inkml:trace>
  <inkml:trace contextRef="#ctx0" brushRef="#br0" timeOffset="-117503.63">21433 15320 41 0,'-7'0'575'0,"1"-4"10"0,0 4-168 0,-1-3-119 16,1 3-61-16,-7 0-28 0,0 0-12 0,6 0-7 0,-6 0-4 15,0 0-13-15,0 3-49 0,7 6-83 0,-1-7-100 16,0 3-88-16,0-3-73 0,14 6-69 0,-7-8-93 16,7 4-170-16,6 0-71 0,0-4-7 0</inkml:trace>
  <inkml:trace contextRef="#ctx0" brushRef="#br0" timeOffset="-117262.11">21968 15375 465 0,'-20'8'546'0,"-6"7"-181"15,-1-1-147-15,2 4-76 0,5 0-30 0,-6 4 7 0,7 4 21 16,-1-1 21-16,0 5 24 0,7-4 13 0,8 2 4 15,-9-1-10-15,14-2-18 0,0 1-34 0,7-4-31 0,0 0-26 16,5 0-25-16,7-8-17 0,1 1-11 0,6-3-10 16,0-5-21-16,-1-4-42 0,16-3-62 0,-9-3-72 15,13-4-67-15,1-8-77 0,0-4-115 0,-1-7-159 0,0 1-76 0,-5-8-16 0</inkml:trace>
  <inkml:trace contextRef="#ctx0" brushRef="#br0" timeOffset="-116274.6">20105 9668 56 0,'0'-4'245'0,"6"0"-55"0,-6 0-44 0,0 1-34 0,0-4-21 15,0 3-12-15,7 1-5 0,-7-5-2 0,0 4 2 0,0-4 0 0,0 6 1 16,0-5-1-16,0 3 0 0,0 0 2 0,0 0-2 16,6-4 1-16,-6 8 2 0,0-7 4 0,0 5 9 15,6 2 14 1,-6-5 11-16,0 2 14 0,0 3 11 0,7 0 7 0,-7 0 4 15,0 0 0-15,0 0-8 0,0 3-8 0,0 2-6 16,0-3-4-16,0 5-4 0,6 1-8 0,2 4-7 0,-1 2-7 16,-2 4-9-16,8 0-11 0,0 1-13 0,-6 6-16 0,6 2-15 15,0 2-8-15,0 0-7 0,6 3-4 0,-5 5-1 0,-1 3-1 16,-1 1-4-16,9 2-2 0,-8-2 1 0,-1-1 0 16,1-3-1-16,0-1 4 0,0-6 2 0,1-4 3 15,-8-4 8-15,7-4 8 0,-7-4 9 0,1-3 17 0,6-3 23 16,-7-1 21-16,1-7 19 0,6-4 14 0,6-7 3 0,-6-7 1 15,14-7-6-15,-2-8-14 0,8-4-20 0,-7-4-18 0,7 1-22 16,-8-4-13-16,8-3-12 0,0-4-11 0,-7 3-19 16,0-4-30-16,0 0-43 0,-7 6-49 0,-6-2-47 15,1 0-109-15,-9 8-143 0,-5 0-181 0,0 3-184 0,-12 4-95 16,-8 8-33-16,-6-1 3 0</inkml:trace>
  <inkml:trace contextRef="#ctx0" brushRef="#br0" timeOffset="-63730.2">14334 3121 49 0,'-13'0'526'0,"7"0"-117"0,-7-4-145 0,6 4-80 0,1 0-46 16,0 0-38-16,-1 0-22 0,0 4-14 0,0 0-14 0,7-1-7 15,-5 4-7-15,5 0-3 0,0 5-4 0,0-1-1 16,-7 4 0-16,7 3-1 0,0 1 1 0,7-2-2 0,-7 5 2 15,0 4 2-15,0-4 0 0,5 4-1 0,-5-1-1 0,0 1-1 0,7 0 0 16,-7-1 0-16,7 2-4 16,-7-2-2-16,7 0-2 0,-1 0-4 0,-6-2-2 0,0 0-2 15,6-2-2-15,-6 2-2 0,7-6-2 0,-7 2-2 16,0-5-1-16,6 1 1 0,-6-1-1 0,7-3-13 0,-7 0-27 0,6 1-34 0,-6-6-34 0,6-2-33 16,1 0-39-16,0-4-52 0,0-4-94 0,5-4-130 0,8 2-55 15</inkml:trace>
  <inkml:trace contextRef="#ctx0" brushRef="#br0" timeOffset="-63390.2">14777 3227 371 0,'-6'7'361'16,"-1"5"-137"-16,1-2-88 0,-8 6-50 0,8 1-29 15,-7 3-11-15,7 1-4 0,-7 4 0 0,6 1-3 0,1 3 0 16,-1 0-5-16,0 0-2 0,1 5-4 0,6-5-3 0,0 0-1 15,0 0-3-15,0 0-1 0,0-2-2 0,6-5 0 16,1 0-1-16,6-1 3 0,-6-6 5 0,6-1 14 0,-1-2 24 16,8-4 43-16,0-1 51 0,-1-3 41 0,1-8 33 15,6-3 26-15,-7-1 14 0,8-6 0 0,-2-1-18 0,2-4-38 16,-8-3-46-16,1 1-39 0,-1-5-30 0,1 1-26 0,-8-2-17 16,-5-2-11-16,6 4-8 0,-13-1 0 0,0 0-8 15,0 1-7-15,-6 4-4 0,-8-6-5 0,2 5-5 0,-1 0-4 16,-7 8-3-16,1-5-8 0,-1 5 1 0,-5 3 0 15,4 2-2 1,-4 3-5-16,5-2-8 0,0 5-15 0,1 3-33 0,5 0-71 16,2 0-86-16,5 7-77 0,1 0-63 0,-1 1-67 15,7 4-121-15,0-2-118 0,7 1-56 0,6 0 22 0</inkml:trace>
  <inkml:trace contextRef="#ctx0" brushRef="#br0" timeOffset="-63020.2">15481 3301 222 0,'-6'-4'466'15,"-1"-1"-135"-15,-1 2-116 0,8 0-67 0,-5 3-40 0,-2-4-23 0,0 4-15 16,1 4-10-16,-1-1-12 0,1 0-12 0,-7 6-12 0,6 2-12 15,1 0-8-15,-7 7-4 0,6 0-2 0,1 4 1 0,-1 4-1 16,1-1 0-16,0 5 1 0,-1-4 1 0,7-1 0 16,0 4 0-16,7-7-1 0,-1 3 1 0,7-2 2 0,0-1-1 15,0-4 3-15,0-3 4 0,6-4 13 0,1 0 24 0,0-8 28 16,5 1 33-16,2-4 39 0,-2-4 38 0,9-3 39 16,-10-4 19-16,10-3 7 0,-2-5-9 0,1-4-16 0,-7 2-24 15,0-1-30-15,-5 0-31 0,-3-3-34 0,-5 2-19 0,-1 2-14 16,-4-4-13-16,-8 5-11 0,0-1-11 0,-13-1-5 15,0 3-8-15,-7 1-10 0,-6 4-13 0,-7-1-12 16,1 0-10-16,-1 9-18 0,-5-2-34 0,-1-1-69 0,-1 9-84 16,8 0-79-16,6 0-73 0,5 0-82 0,9 5-173 0,5-1-90 15,1 4-32-15,6-5 30 0</inkml:trace>
  <inkml:trace contextRef="#ctx0" brushRef="#br0" timeOffset="-62410.19">16327 3234 339 0,'-19'0'488'0,"-1"0"-189"0,0 8-136 16,1-4-73-16,0 3-39 0,6 3-21 0,-7 2-11 0,1-1-4 15,6 4-6-15,-1-1-1 0,1 5 0 0,0-1 0 16,6-3-2-16,7 2-3 0,0-2 0 0,0 4-2 0,0-7 4 0,7-3 0 16,-7 3 2-16,13-4 5 0,-6-5 8 0,6 1 9 15,-6-2 14-15,6-4 17 0,6 2 19 0,-6-7 22 0,7-1 23 16,-7-4 21-16,6 3 23 0,-5-8 28 0,-2 3 21 0,-5-1 14 16,6 5-5-16,-13-5-12 0,6 4-20 0,-6 4-21 15,6-4-26-15,-6 4-37 0,-6-1-36 0,6 2-28 0,0 1-16 16,-6 2-8-16,6-1-9 0,0 4-8 0,-7-5-6 15,7 10-1-15,0-1-3 0,-6-1-2 0,6 5 1 0,0-1-3 16,0 4-1-16,6 0 0 0,-6 3-2 0,7-2-1 0,-1 2-1 16,7 1-3-16,-6-4-2 0,7 4-2 0,-2-5 0 15,7 5 1-15,-5-7 2 0,5 3 2 0,7-4 3 0,-6-4 3 16,5 1 4-16,-5-4 3 0,6-4 3 0,0 1 1 16,0-4 2-16,0-8 3 0,1 3 0 0,-8-2 3 0,6-4 4 15,-4-1 2-15,-2 1 2 0,-6 0 3 0,0-4 1 0,0 4-1 0,-7-5-1 16,-6 1-2-16,7-3-4 0,-14 0-3 0,7-1-3 31,-6 0 5-31,0-4-6 0,-8 5-3 0,8-1 1 0,-7 1 1 16,1 6 0-16,5 0 1 0,-6 5 0 0,5-1-6 15,2 0 7-15,0 5-2 0,-1 3-3 0,1-1-4 0,-1 8-2 16,7 0-2-16,0 0 0 0,-6 8-1 0,6 3-2 0,0 3 2 16,0 5 3-16,6 2 2 0,-6 2 2 0,7-2 0 0,-7 6 1 15,6-2-1-15,7 0 0 0,-7 5-1 0,9-4 1 0,-2-1-1 16,-1 1 1-16,7-4-2 0,-5 4-1 0,5-4 0 15,0-4-2-15,2 0-1 0,-2-3-3 0,1-1-2 0,6 1-7 16,-7-5-18-16,7-1-32 0,-6-1-48 0,5-2-58 16,3-3-59-16,-10 1-55 0,8-8-52 0,1 1-61 0,-9-3-92 15,3-6-115-15,-3-3-36 0,-5 4 15 0</inkml:trace>
  <inkml:trace contextRef="#ctx0" brushRef="#br0" timeOffset="-62230.19">16536 3135 336 0,'-7'0'449'0,"1"0"-150"0,6 0-110 0,-7 0-64 0,7 0-39 15,7 0-20-15,-7-3-13 0,13 3-7 0,0-4-7 0,6 1-6 16,14-1-11-16,-7 0-11 0,13 0-15 0,-6-3-19 16,5-1-25-16,8 6-37 0,-8-6-54 0,3 4-109 15,-3-3-126-15,2-1-84 0</inkml:trace>
  <inkml:trace contextRef="#ctx0" brushRef="#br0" timeOffset="-61700.2">17024 3117 463 0,'0'-4'410'0,"0"4"-148"0,0 0-101 15,0-3-63-15,0 3-38 0,0 0-25 0,0 3-13 0,0-3-9 0,0 4-5 16,6 4-5-16,-6-1-1 0,0 0-2 0,7 5-1 16,0-1 1-16,-7 3 0 0,7 1-3 0,-7-1 2 0,6 5 1 15,-6-1 0-15,7 0-1 0,-1 0 1 0,-6 1 0 16,6-4 2-16,0 3 2 0,-6-3-1 0,7-1 1 0,-7 1-2 16,7-5 2-16,-7-2 7 0,7 3 14 0,-7-7 18 15,6 2 29 1,-6-1 40-16,0-5 56 0,0 4 56 0,6-8 43 0,0 4 19 15,1-8 0-15,-1 1-11 0,1 0-23 0,7-8-36 16,-1 1-52-16,-7-1-52 0,7 1-42 0,0-5-22 0,0 4-11 16,-6-3-8-16,-1 4-4 0,1-5-5 0,-1 4-1 0,0 4-4 15,1 1-2-15,-1-2-4 0,-6 5-3 0,0 0-1 0,7-1-3 16,-7 5-2-16,0 3-4 0,0 0-4 0,0 0-3 16,0 0-2-16,7 3-3 0,-7 2-1 0,0 1 0 0,0 2-5 15,6-1-2-15,-6 1 0 0,7-1-2 0,-1 0-3 16,1-4-3-16,-1 5 2 0,0-1-2 0,1-3 4 0,0-1 4 15,-1 1 4-15,0-4 5 0,9 0 4 0,-10 3 4 16,8-3 3-16,-7-3 2 0,8 3 0 0,-7-4 1 0,-1 4 0 16,7-3 0-16,-6 3-1 0,-1 0 0 0,0-4-1 0,1 4 0 15,6 4 0-15,-6-4 0 0,-1 0 1 0,1 3 2 0,-2 1-1 16,8-1 1-16,-6 1 2 0,7 4-1 0,-8-1 1 16,7-3-1-16,6 2 2 0,-5-1-9 0,5 2-25 0,7-2-47 15,-6 1-57-15,12-2-61 0,-5 0-58 0,6-1-57 0,-1-3-67 16,0-3-94-16,-6-1-138 0,6 0-42 0,1 1 13 15</inkml:trace>
  <inkml:trace contextRef="#ctx0" brushRef="#br0" timeOffset="-61580.19">18177 3238 534 0,'0'-7'796'0,"6"3"5"0,1-4-184 0,-7 6-138 16,0-6-94-16,0 1-97 0,6-1-79 16,-6 2-61-16,0 1-50 0,0 2-44 0,0-6-44 0,7 9-99 15,-7-2-132-15,0-2-144 0,6 4-252 16,-6 0-131-16,7-3-77 0,-7 3-31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8T06:46:19.269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FF0000"/>
    </inkml:brush>
    <inkml:brush xml:id="br3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380 2366 67 0,'-7'0'269'0,"7"0"-77"16,0-3-63-1,0 3-45-15,0-3-27 0,0 3-14 0,0-5-3 0,0 5-3 16,0-4 0-16,0 4-1 0,0-3 2 0,-6 3 0 0,6-4 1 15,0 4 2-15,0 0 2 0,0 0 1 0,0-3 3 0,0 3 3 16,0 0 2-16,-7 0 0 0,7-4-3 0,0 4-4 16,0 0-3-16,0 0-4 0,0 0-6 0,0 0-5 15,0 0-4-15,0 0-5 0,0 0-1 0,0 0-1 0,0 0-3 16,0 0-3-16,-7 0 0 0,7 4-2 0,-6-4-1 0,6 7 1 16,-13 0 3-16,7 4 2 0,-1 0 6 0,-6 4 2 0,0-1 7 15,5 6 0-15,-3-3 4 0,-9 4 8 0,8 2 11 0,-9 7 7 16,2-1 7-16,-1 1 10 0,1 2 6 0,0 5 14 15,-2-1 6-15,2 4-1 0,1-3-8 0,-3 3-7 0,2 1-8 16,-1-1-7-16,0-3-8 0,1-1-8 0,0 1-7 0,5-1 0 16,-5-2-5-16,6-5 5 0,0 0 2 0,0-4-2 15,-1 2-1-15,8-5-4 0,-7 0-6 0,6-8-2 0,1 1 5 16,0-4-2-16,6-1 9 0,-7-1 11 0,7-6 9 16,0 4 10-16,0-3 7 0,0-1 6 0,0-3-1 0,0 0-3 15,0 0-9-15,0-3-14 0,0-1-11 0,0-3-11 16,7-1-9-16,-7-3-5 0,6 1-7 0,0-5-6 0,1-3-4 15,-1 3-5-15,1-7-2 0,-7 3-1 0,6 1 0 0,1-4-3 16,0 1 0-16,-7-2 1 0,7 2 1 0,-1-6 0 16,1 2 0-16,-1-4 1 0,7 4-1 0,-6-5 0 15,-1 1-1-15,7 4 0 0,0-2 0 0,-6-2-1 0,5 7 0 16,1-4-1-16,1 5 1 0,-1 2-1 0,-7 1-1 0,7-1-1 16,0 5 1-16,1-1-2 0,-2 4-1 0,1-3 1 0,0 3-1 15,0 3 2-15,1 1-1 0,-1-1 0 0,6 0 1 16,-6 6 2-16,7-5 0 0,-8 2-1 0,9 5 3 0,-2 0-1 15,0 0-1-15,1 5 2 0,-1 2 0 0,1 0 1 16,-1 0 0-16,-6 4-1 0,7 0-1 0,-1 4 1 0,0-1 0 16,1 1-1-16,0 3 2 0,0 1-1 0,-1-1 1 0,-6-3 0 15,7 2-1-15,-1 2-1 0,0 0 0 0,-6-5 1 0,7 1-2 16,0-1-6-16,-7 1-6 0,0 1-10 0,0-3-28 0,0 2-60 16,0-5-79-16,0 6-77 0,0-5-71 0,-7 0-74 15,9-3-125-15,-4-2-131 0,-4-2-58 0,-1 0 12 0</inkml:trace>
  <inkml:trace contextRef="#ctx0" brushRef="#br0" timeOffset="2472.07">3250 2622 59 0,'0'-3'175'0,"0"0"-30"0,0 3-24 0,0-4-22 15,0 0-20-15,0 1-19 0,0 3-14 0,0-4-10 0,0 0-6 16,0 4-6-16,0-4-4 0,0 4-3 0,0 0-3 15,0-3-2-15,0 3-3 0,0 0-2 0,0 0-2 0,0 0-4 16,0 3-1-16,0-3 0 0,0 0 1 0,0 4 1 0,0 0 2 16,0-4 3-16,0 4 1 0,0-1 3 0,0 5 0 15,6-5 1-15,-6 0 0 0,0 5-1 0,0-4 0 0,7 3-3 16,-7 0-1-16,6-3 0 0,-6 4-1 0,7-1-1 16,-7 0 1-16,6 4 1 0,-6-4 1 0,0 5 2 0,0-2 1 15,0 1 0-15,5 1 1 0,-5-1-1 0,0-1-1 0,0 1-3 16,0 4-1-16,0-4-2 0,0 0-1 0,0 0 0 15,0 3 0-15,0-3 1 0,0 4 0 0,0-4 1 0,0 4 1 16,8-4 1-16,-8 4 0 0,0-1 0 0,0-3 2 0,0 1-1 0,0 2 1 16,7-3-1-16,-7 3 0 0,0-3 1 0,0 0 1 0,0 1-3 15,0-1 0-15,0-1-2 0,0 2 0 0,0 3 0 16,0-5 1-16,0 1-2 0,0-1-2 0,0 2 1 0,0-5 2 16,0 4 1-16,0 0-2 0,0 1 1 0,0-1 0 0,0-4 0 15,0 0 2-15,0 5-3 0,0-6 0 0,0 2 0 0,0-1 1 0,0 1-4 16,0-1 2-16,0-4-1 0,0 4-2 0,0 1 1 15,6-1-1-15,-6 0 0 0,0-3 0 0,0 3 1 16,0-2-1-16,7 1 1 0,-7-2 1 0,0 0 0 0,0 2 0 16,0-1 1-16,0 2 0 0,0-2-1 0,0 1 2 0,0-2-1 15,0 3 1-15,0 1-2 0,0-1 1 0,0 4 0 16,0-4-1-16,0 1 1 0,6 2-1 0,-6-3-2 0,0 5 0 16,0-1 0-16,0 0 1 0,0 1 0 0,0-3-1 15,7 3 0-15,-7-4 0 0,0 1 1 16,0 7 1-16,0-9-1 0,0 4-1 0,0 0 0 15,0 0 1-15,0-4-1 0,0 1 0 0,0-1 1 16,0 0 0-16,0 4 1 0,6-4-2 0,-6 2-1 0,0-2 1 16,0-1 1-16,7-2-1 0,-7 4 0 0,0-1 0 0,0-1 0 0,0 2 1 0,0 0 1 15,6-1-1-15,-6 1 0 0,0-2 1 0,0 2 0 16,0-1-1-16,0 4 1 0,0-3 0 0,6-1-1 16,-6 0-1-16,0 0 0 0,0 1-1 0,0-1 1 0,7 1-1 15,-7 2-1-15,0-2 1 0,0 0 1 0,7 3 0 0,-7-1 1 16,0-2-1-16,6 3-1 0,-6 0 1 0,0-4 1 0,7 4 0 15,-7 0-1-15,0 0 2 0,0 3-1 0,0-3 1 16,0 1-1-16,0 2 1 0,0-3-1 0,0 4-1 16,0-4-1-16,0 0 0 0,0 0 4 0,0 0-1 0,0-1-2 15,0 2 0-15,0-1 2 0,0 1-2 0,0-6 1 0,6 5-1 16,-6 1-3-16,7-2 2 0,-7 1-1 0,6 0-1 16,1 0 2-16,-7 1 1 0,6-2 0 0,-6 5 0 0,0-3 0 15,7-3 0-15,-7 3 0 0,0 3 1 0,0-5 0 16,0 5 0-16,0-4 0 0,0 1 0 0,0 2 0 0,0-3-1 15,-7 0 0-15,7 3 1 0,0-3 0 0,0 0-1 0,0 0 0 16,0 4-1-16,0-4 1 0,0 1 0 0,0 2 0 16,0-3-1-16,0 0 1 0,0-1 1 0,0 2-1 0,0-2 2 15,0 5 2-15,0-4 2 0,0-1 0 0,0 7 1 0,0-3 0 16,0-3 0-16,0 3 1 0,0 1 0 0,0-4-1 16,0 3-2-16,0 1-1 0,0 0 0 0,0-5-2 0,0 6 1 15,0-1-1-15,0-1 1 0,7 1 3 0,-7 0 3 16,0-1 4-16,0 1 1 0,0-1 2 0,0 1 0 0,0 0 0 15,0-2 2-15,0 3-5 0,0-2-4 0,0 1-3 0,0-4 0 16,0-1-1-16,0 5 1 0,0-3-1 0,-7-5-1 16,7 5 1-16,0-2 0 0,0-3 0 0,0 5-1 15,0-5 0-15,-6 3-1 0,6 2-1 0,0-1 0 0,0-5 0 16,-7 6-1-16,7-1-1 0,0 0 1 0,-6 3 0 0,6-3-1 16,0 0 0-16,0 4-1 0,0-4 0 0,0 4 6 0,0-5 3 15,0 5 0-15,-7-1 3 0,7 1 0 0,0 4 1 16,0-5 1-16,0 1-1 0,0 4-4 0,0-5-3 15,0 5-2-15,0-5-1 0,0 5 1 0,0-5-1 0,0 4-1 16,0 1 0-16,0-5-1 0,7 5 0 0,-7-2 3 0,0 3-1 16,0-6-2-16,0 4 1 0,0-4 1 0,6 2-3 15,-6-2 2-15,0 2-1 0,7-3 0 0,-7-1 0 0,0-1 0 16,6 3 0-16,-6-3 0 0,0 0 5 0,7 1-3 0,-7-2 1 16,6 1 0-16,-6 0 1 0,6 1 1 0,-6 2 1 0,8-3 1 15,-8 0 0-15,7 4-1 0,-2-1 1 0,3 1-2 16,-8-1-1-16,5 5 0 0,2-5-2 0,-7 5 0 15,6-1-1-15,1 1 2 0,-7 2-1 0,7-2-1 0,-7-1 2 16,6 4-2-16,-6 0 1 0,7-4 0 0,-7 4 1 0,0 1-1 16,6-6 2-16,-6 5-2 0,0-3 1 0,7 3 0 15,-7 0 0-15,0-5-1 0,6 6-1 0,-6-5 0 0,0 1 2 16,0 3 1-16,6-4 1 0,-6 3 0 0,7 2 0 16,-7 0 2-16,0-2 1 0,0 1-1 0,7 3 0 0,-7-3-2 15,0 4 1-15,6 4-2 0,-6-1 0 0,0-4 0 0,7 5-2 16,-7-4-1-16,6-1 2 0,-6 4 1 0,7-3 1 15,-2 3-1-15,-5-2 1 0,7 2 2 0,-1-4 2 16,-6 5 3-16,7-1 1 0,-7-4-3 0,8 1 2 0,-2 3 0 0,-6-3 0 16,6-1-1-16,1 1 0 0,-7 4-2 0,6-5-1 15,1 1 1-15,-7-1-2 0,6 4 0 0,1 2-1 0,-7-3 0 16,6 1-3-16,-6 4 1 0,7-2-2 0,-7 0 0 16,7 3 0-16,-7-1-1 0,0 3-1 0,0 1 0 0,6 0 0 15,-6-1 0-15,0 0 0 0,7 2 0 0,-7 2 0 0,6-4 0 16,-6 5 2-16,6 0-2 0,1-2 0 0,-1-3 1 15,1 6-1-15,-7-6 0 0,6 4 0 0,1-3 0 0,-1 0 0 16,1 3 0-16,1-3 0 0,-3 3 0 0,1-3 0 16,-6 3 1-16,7 0 0 0,-7 1 1 0,6-1-1 0,-6 3 2 15,0-2-2-15,0 0 1 0,0-2 0 0,0 2 0 0,0 0 0 16,0-5-2-16,0 3 0 0,0 2-1 0,0-4 1 16,0 0-1-16,0 3 0 0,0 0 0 0,0-3 0 0,0 3 1 15,0 0 0-15,0-3 0 0,0 0 0 0,0-1 0 0,7-3 0 16,-7 0 0-16,0 1 0 0,7-2 1 0,-7-3 3 15,5 1 3-15,-5 0 6 0,8-1 3 0,-8 3 2 16,0-6 4-16,7 6 3 0,-7-1 7 0,0-2 0 0,0 0-1 16,6 0-2-16,-6 3 1 0,0-1 0 0,0-2 1 0,7 0-3 15,-7 3-4-15,0-2-3 0,5 3-3 0,-5-4-2 0,7 0-3 16,-7 5-2-16,7-5-2 0,-7 4-2 0,7-8 1 16,-1 9 0-16,-6-5 3 0,0-4 1 0,6 8 1 15,-6-3 5-15,0-5 2 0,7 4 6 0,-7 0 5 0,6-2 4 16,-6 2 3-16,6-3 2 0,-6-1 1 0,7 1-2 0,-7-1-2 15,6 1-6 1,-6 1-7-16,7-6-6 0,0 4-5 0,0-3-3 0,-7 4-3 16,6-4-5-16,0 0-1 0,1 0-1 0,-2 0-1 15,3 1 0-15,-2-3 0 0,1 3 1 0,0 0 0 16,-7-2 1-16,0 1-1 0,0 0 0 0,6 3 0 0,-6-2 3 0,0 2 2 16,0 1-1-16,-6 0 11 0,6-5-4 0,0 6 1 15,0-6-1-15,0 5 2 0,0-4-2 0,0 0-2 0,0 4-1 16,0-4-9-16,0-4 3 0,0 0 1 0,0 4-1 0,6-7-1 15,-6 3 0-15,7 0 0 0,-7 1 0 0,0-2-1 16,6 3 2-16,-6-3 0 0,0 2 0 0,0-1 1 0,0 4-1 16,0-4 3-16,0 4 1 0,0 0 1 0,0 5 1 15,-6-6 3-15,6 5 2 0,0-4 4 0,-7 1 4 0,7-2 0 16,0 1 0-16,0 3 0 0,0-3-2 0,0 1-3 0,0-2-4 16,7 2-3-16,-7-1-4 0,0-1-2 0,6 1-1 15,-6-3-2-15,0-1 0 0,6 3 1 0,-6-1 0 0,0 1-1 16,7 1 1-16,-7-4 1 0,0 5-1 0,0-2 1 15,0-2 1-15,0 3 4 0,0 0 0 0,0 0 4 0,0 0 1 16,0 3 1-16,6-3 0 0,-6 1 0 0,0-5-1 0,7 4-4 16,-7-1-1-16,7 2-2 0,-7-2-1 0,6 1 0 15,1 4-3-15,-7-4 0 0,6 4-1 0,-6-4 2 0,7 3-2 16,-7 1 0-16,0 3-1 0,0-2-2 0,0 2 3 0,0 0 0 16,0 3 2-16,0-1-2 0,0-2 0 0,0 3-2 15,0-3 1-15,0 2 1 0,0-6-1 0,6 4 0 0,-6-4-1 16,0 1 0-16,6-4 2 0,-6 3 0 0,7-2 0 15,-7-2-1-15,6 2 0 0,1-5 0 0,-7 4-1 0,7-4-2 16,-7 5 2-16,6-6-2 0,-6 2 1 0,0 3 0 0,0-4 2 16,6 0 1-16,-6 4-2 0,0-4 2 0,0 5 0 15,0-4 0-15,0-2 0 0,0 2 0 0,0-1 0 0,0 1 0 0,0-5 0 16,0 3 12-16,7 0-6 0,-7 0-3 0,0-2-2 16,8-1-1-16,-8 5 0 0,5-5-1 0,-5 1 1 0,0 3-14 15,0 1 7-15,0 0 0 0,0-2 5 0,0 5 0 0,0-3 2 16,0 3 0-16,0 0-1 0,-5-3 0 0,5-2 1 15,0 5 2-15,-8-3 0 0,8-2-2 0,0 2 0 0,0-1-2 16,0-2 1-16,0-2 0 0,0 1 1 0,0-1-2 16,0-3 1-16,0 3-1 0,0-2-8 0,0-1-19 0,0-4-34 15,0 4-56-15,0-4-62 0,0 1-64 0,0-1-88 0,0-3-148 16,-7-4-118-16,7 3-61 0,0-3-14 0</inkml:trace>
  <inkml:trace contextRef="#ctx0" brushRef="#br0" timeOffset="4831.96">4057 13569 13 0,'-7'0'323'0,"7"0"-68"0,-6 0-63 0,6 0-58 0,0 0-40 0,0 0-26 31,0 0-15-31,0 0-10 0,0 0-7 0,0 0-8 0,0 0-5 16,0 0-3-16,0 0-6 0,0 0-3 0,0 0-3 0,6 0-1 15,-6 0-3-15,0 0 0 0,0 4 3 0,0 3-1 16,0 4 4-16,0 0 3 0,0 4 1 0,-6 3 0 16,6 5 2-16,0-2 2 0,-6 4-2 0,6-2 0 0,0 2-1 15,0 2 1-15,0-6 0 0,0 4 1 0,0-2-1 0,0-2-2 16,6 6 0-16,-6-9 1 0,0 4-2 0,6 0-3 0,-6-5-1 15,7 6-1-15,-1-5 0 0,-6 0 0 0,0-2-1 0,7-2-1 0,-7 1-1 16,0-5 0-16,7 6 0 0,-7-6-1 0,0 0-2 0,0 2-4 16,0-1-11-16,0 0-18 0,6-4-26 0,-6 0-39 15,0 0-60-15,6-3-106 0,-6 0-119 0,0 0-68 0</inkml:trace>
  <inkml:trace contextRef="#ctx0" brushRef="#br0" timeOffset="7008.09">4207 14229 81 0,'-6'-4'236'16,"-1"4"-52"-16,0 0-50 0,0 0-42 0,2 0-31 15,5 0-16-15,-7 0-6 0,7 0-12 0,0-4-6 0,0 4-4 16,0 0-4-16,0 0-1 0,0-4-1 0,0 4-4 0,7 0 0 16,-7 0 0-16,0-3-2 0,0 3-3 0,5 0-1 15,-5 0 3-15,0 0 2 0,0 0 2 0,7 3 3 0,-7-3 3 16,0 0 6-16,7 0 5 0,-7 0 4 0,7 4 2 0,-1 0 2 15,0-4 0-15,1 4-3 0,-1-4-4 0,7 3-3 16,1-3-3-16,-1 0-3 0,-1 0-1 0,8 4-3 0,0-4-2 0,-1 0-1 16,0 0 0-16,8 4-2 0,-1-4 0 0,0 0-2 15,1 0 1-15,-2 3-2 0,1-3-3 0,0 0 0 0,0 0 1 16,7 3-1-16,-14-3 1 0,13 0 1 0,-4 0-4 0,-3 0 1 16,1 0 1-16,0 0 2 0,0 0-2 0,-1 0 2 0,3 0-2 15,-3 5 0-15,-5-5 0 0,0 3-1 0,-1 1 0 16,6 0-1-16,-5 3 1 0,6-4-1 0,-7 5 1 15,9-4 0-15,-10 3 1 0,9-4-1 0,-2 4 1 0,2-3 2 16,-1 4-2-16,0-5-1 0,0 5 2 0,0-4-1 0,7-2-1 16,-14 3 2-16,13-2-1 0,-6 1-2 0,1-4 1 15,-1 3-1-15,-7-3-1 0,7 5 1 0,0-5-2 0,1 3-1 0,-2-3 2 16,-5 4-1-16,6 0 1 0,-7-1 0 0,8 0 1 16,-8 2 0-16,8 2 0 0,-9-3 1 0,2-1-1 0,7 1 1 15,-8 3-1-15,0-3 0 0,8-1-1 0,-8 1 2 0,8 0-2 16,-8-4 0-16,6 3 0 0,3-3-2 0,-3 5 3 0,-5-5-1 15,5 0 0-15,8-5 0 0,-13 5 0 0,12 0 0 16,-6 0 1-16,0 0 0 0,0 0 1 0,-6 0 0 16,6 0 0-16,0 5-1 15,-1-5 0-15,2 2 0 0,-1-2 0 0,0 4 0 16,0 0-3-16,0-4-1 0,-1 4-1 0,3-1-2 16,-3-3-3-16,1 4-2 0,7 0-3 0,-7-4-2 0,0 4 0 15,6-2 2-15,-5-2 2 0,-2 6 2 0,8-6 2 0,-7 0 3 16,1 2 2-16,-1-2 2 0,0 0 0 0,-1 0 0 15,2 0-1-15,-1 0 0 0,6 0 0 0,-6 0 2 0,0-2-1 16,1 2-1-16,-2 0 2 0,8-6 0 0,-8 6 2 16,2 0-1-16,-1 0 3 0,0-2-2 0,6 2 1 0,-5 0 1 15,-1 0 1-15,7-4-1 0,-8 4 0 0,2-4-2 0,5 4 0 16,1 0 1-16,-2-4-1 0,3 1-1 0,-2 3-1 16,1-4 4-16,-1 4-2 0,1-4 1 0,0 4-2 0,-7-4 0 15,6 4 0-15,1-2-2 0,0 2 2 0,-8-5-5 0,8 5 3 16,-7-3 0-16,0 3 1 0,6-4 1 0,-12 4 2 15,6-4 0-15,0 4 1 0,-1-3 0 0,3-1-3 0,-2 0 4 16,-1 4-1-16,2-3 0 0,5-1-2 0,-6 1 0 0,7 3 0 16,-7-4 0-16,6 0 0 0,1 1-1 0,-1-2-1 0,1 5 0 15,0-3 1-15,-1 3-2 0,0 0-1 0,1 0 2 16,-1 0 0-16,-4 0 0 0,4-3 1 0,0 3-1 0,-6 0-2 16,6 0 3-16,-11 0 1 0,4 0-1 0,1 0 0 0,1 0 0 15,-2-4-1-15,8 4 1 0,-7 0 2 0,-1-4-2 16,8 4 0-16,-6-3 0 0,5-2 0 0,7 5 2 0,-6-3 0 15,6-1-2-15,-6 1 0 0,5-2-2 0,3 3 2 0,-3-2 1 16,0-4 0-16,-5 8-1 0,7-3 0 0,-8-1 3 0,7 0 1 0,-7 4 1 16,1 0-3-16,0-4 0 0,-1 4 0 0,-6-2-1 15,7 2-1-15,-7-5 1 0,7 5-1 0,-1-3 1 0,-6-1 2 16,14 4 2-16,-8-3 3 0,1-1 1 0,5 0 1 16,1 4-1-16,1-4 0 0,-1 1-1 0,0 3-1 0,0-4-3 15,7 4-2-15,-8-3-2 0,2-1 0 0,6 4-3 0,-7-4 2 16,-1 4 1-16,2 0 1 0,-2-3-1 0,3 3-1 15,-3 0 3-15,0 0 1 0,-5-5 0 0,6 5 3 0,-6 0 1 16,0 0 0-16,-1 0 5 0,1 0 0 0,-1-3 0 0,0 3 1 16,1 0 0-16,0 0-3 0,-1 0 0 0,1 0-2 15,0 0-2-15,-1 0-1 0,2 0-1 0,3-3-1 16,3 3-1-16,-2 0 0 0,2 0-1 0,-1-4-2 0,-6 4 1 16,5 0 0-16,2 0 0 0,-1 0 0 0,-7 0 0 0,7 0 0 15,-6 0 0-15,0 4 0 0,-1-4 0 0,1 0 1 0,-7 3-1 16,6-3 0-16,-6 3 1 0,7-3 0 0,-7 0 1 15,1 5-1-15,5-5-1 0,-7 0 1 0,8 3-1 0,-8-3 1 16,9 0 0-16,-2 0-1 0,1 0 0 0,6 0 1 0,-5 0 1 16,-3 0 0-16,8 0-2 0,-6 0 1 0,-1 4 0 15,1-4 1-15,-7 0 1 0,7-4-2 0,-8 4-1 16,2 0 0-16,5 0 1 0,-5 0 0 0,-2 0 0 0,8 0-1 16,-7 0-1-16,0 0 0 0,0 0 2 0,7-3 1 0,-1 3-1 15,-6 0 0-15,7 0-1 0,-7 0 3 0,6 0 1 0,1 0-2 16,-1 0 0-16,1 0 0 0,-1-5-1 0,8 5-1 15,-8 0 0-15,7 0 0 0,-5 0 0 0,4-3 0 16,-6 3 1-16,1 0 3 0,0 0 3 0,0 0 0 0,-1 0 1 16,-6 3 0-16,0-3-1 0,0 0 1 0,0 0-2 0,0 0-2 15,-6 0-4-15,6 0 0 0,-7 5 1 0,7-5-1 16,0 0-1-16,1 0 0 0,-1 0 1 0,0 0 2 0,6 0 0 16,-6 0-2-16,6 0 3 15,9 3-1-15,-10-3 0 0,2 0-1 0,6 0-1 16,-7 4 0-16,8-4 0 0,-8 0 0 0,1 0-1 0,-1 4 1 15,1-4 0-15,0 0 0 0,-1 0 0 0,1 0 0 16,-1 0 0-16,6 0 0 0,-4 0 0 0,-2 0 0 0,8-4-2 16,-2 4 2-16,-5-4-2 0,5 4 0 0,2-3 1 0,-1 3 1 15,1-5-1-15,-2 5-1 0,-5-3 0 0,6 3 1 16,6-3 0-16,-6 3 1 0,8-4 0 0,-9 4 1 0,1-4 1 16,7 4 2-16,-7-3-1 0,0 3-1 0,0-4 0 0,1 4 0 0,-7-4-2 0,-1 4-1 15,0 0 0-15,1 0 1 0,-1 0 0 0,-6 0-1 16,6 0 1-16,-4 0 0 0,3 0 0 0,2 4 1 0,-7-4-1 15,7 0 0-15,0 0 0 0,-1 4 0 0,7-4 0 0,-7 0 0 16,9 0-1-16,-3 0-2 0,0 0 0 0,2 0 3 16,-1 0-1-16,0 0 0 0,6 0 0 0,-5 0 0 0,-2 0 2 15,3 0 0-15,-3 0 0 0,0 0 0 0,2 0-1 16,-7 3 0-16,5-3 0 0,-5 0 2 0,-1-3-2 0,1 3 2 16,0-4-1-16,7 4 0 0,-2-4 0 0,-6 0-1 0,8 4 0 15,-1-3 0-15,-1-2 0 0,2 3 1 0,5-2 1 16,-6 1 0-16,8-2 1 0,-2 2 2 0,0-1 0 15,1 4 7-15,-1-4-3 0,1 0-1 0,-1 4-1 0,2-2-1 16,-2 2-2-16,0-5 0 0,1 2 2 0,1 3-4 0,-3 0 5 16,1 0 2-16,-6 0 3 0,8-4 3 0,-8 4 7 0,-1 0 6 15,8-3 2-15,-1 3 1 0,-6 0-2 0,8-4 1 16,-2 4 0-16,7 0-4 0,-6 0-6 0,-1-4-5 0,1 4-3 16,7 0-5-16,-2 0-1 0,1 0-4 0,1 0-1 15,-1 0 0-15,6 0-1 0,-6 4-1 0,1-4-1 0,4 0 2 16,-4 4 0-16,-1-4 0 0,0 3 0 0,0 1 0 15,7-4 0-15,-13 3 2 0,6 2-2 0,-1-5 0 0,1 0 1 0,1 2 1 16,-2-2-2-16,2 0 1 0,-1 0 0 0,7-2-1 0,0 2-1 16,-7-5 0-16,6 2-1 0,1 3-1 0,0-4 1 0,-1 1-3 15,1-1 0-15,-7-4 2 0,7 5-1 0,-14-1 0 16,7 1 0-16,-7-4 1 0,-6 3-2 0,0-1 2 0,1-1-6 16,-7 2-13-16,-8-3-17 0,8 4-21 0,-7-6-30 15,-7 6-40-15,9-4-67 0,-10 0-134 0,-5-1-103 0,1 4-68 16</inkml:trace>
  <inkml:trace contextRef="#ctx0" brushRef="#br0" timeOffset="8448.2">19720 14064 199 0,'7'-5'265'0,"-7"3"-87"15,7 2-66-15,6-5-44 0,-7 5-28 0,7-2-15 16,0 2-9-16,0 0-2 0,0-4-1 0,7 4 1 0,-1 0 0 0,1 0-1 16,6-4 2-16,0 4 0 0,-1 0 1 0,2 0-2 0,6-4 1 0,-7 4 2 0,6 0 1 15,7-4 1 1,-7 4 1-16,8-4 1 0,6 4 6 0,-1-3 6 0,0 3 8 16,14-4 2-16,0 4 1 0,6-2 2 0,0 2 3 0,7-5-3 15,6 5-6-15,0-3-6 0,-1 3-8 0,8 0-4 16,-6-4-6-16,-1 4-3 0,7-4-3 0,-7 4-2 0,0-4-1 15,6 4-2-15,2-3-3 0,-2-1 0 0,1 0 1 16,6 1 1-16,-1 3 4 0,2-3 1 0,1-2 2 0,-3 1 2 0,1 4 2 0,0-3 2 16,-5 0 2-16,4-1-1 0,-5 0-4 0,-1 1 0 0,-5-1-1 0,5 0-3 15,-5 0-2-15,-8 1-1 0,7-1-4 0,0 4-1 16,-12-3-2-16,5 3-1 0,-6-4-1 0,-7 4 0 16,0 0 1-16,-4-3 1 0,-2 3-1 0,-14 0 1 0,8 0 0 15,-13 0 0-15,5 0 0 0,-11-4-2 0,0 4 1 0,-2 0 1 16,1 0 0-16,-6 0 0 0,-1 0 0 0,7-4 1 0,-13 4-1 15,7 0 3-15,-1 0 0 0,0-4-2 0,-6 4 0 16,2 0 1-16,-3 0 1 0,1 0-1 0,0 0 4 16,-6 0 2-16,-1 0 8 0,1 0 11 0,-1 0 13 0,-6 0 16 15,0 0 12-15,0-3 10 0,0 3 7 0,-6-5 0 0,-1 2-4 16,-6-1-10-16,0 2-14 0,-7-2-15 0,-5-4-12 16,-2 4-11-16,-5 0-8 0,-1-3-7 0,1 3-1 0,-7 1-3 15,-1-5 1-15,1 4 0 0,1 1 0 0,4-4 3 0,2 3 2 16,-1 1 3-16,8-1 2 0,-2 4 4 0,8-4 2 15,6 4 2-15,0 0 1 0,7-4-2 0,-1 4 0 0,1 4-3 16,6-4-2-16,6 0-3 0,1 4 0 0,6-4-2 0,0 4-1 16,12-4-1-16,2 3-1 0,-2 1-1 0,8 0-2 0,-7-4 0 15,14 3-2-15,-9 0 0 0,2 1 1 0,-7-4-1 16,7 5 0-16,0-2 0 0,-7 0 0 0,-1 1 2 16,2 0-1-16,-2-1 0 0,-4 5 0 0,-1-4 0 0,-2 0 0 15,-5 2 1-15,1 1 1 0,-8 1 5 0,-6 0 10 0,0 3 13 16,-6-1 16-16,-1 2 14 0,-13-1 11 0,-5 4 11 15,-2-1 4-15,1-3 0 0,-7 3-7 0,-5 1-13 0,-3-1-14 16,-2 1-14-16,3 0-12 0,-5-1-14 0,-8 5-32 0,7-4-73 16,0 3-84-16,2 0-93 0,-2 0-129 0,0 1-171 15,7-1-102 1,-13 1-55-16</inkml:trace>
  <inkml:trace contextRef="#ctx0" brushRef="#br0" timeOffset="9404.95">12745 15334 253 0,'7'-7'416'0,"-7"0"-110"0,0 0-101 0,7-1-62 0,-7 1-34 16,6 0-15-16,0 0-5 0,1-1-7 0,-1 1-3 0,1 0-1 15,-1-1 0-15,0 2 1 0,1 1-5 0,7 2-9 0,-2-1-9 16,-5 1-6-16,6-1-7 0,0 4-5 0,-6 0-5 0,6 0-2 31,-7 4-1-31,7-1 2 0,-7 9 1 0,1-6 2 0,6 9 3 16,-6 0 2-16,-1 3-2 0,0 0-2 0,-6 8-3 16,7-1-3-16,-7 2-3 0,6 5-4 0,-6-3-5 0,0 8-2 0,0-4-4 15,-6 4-2-15,6-4-2 0,0 0-3 0,0 0-2 0,0 0-2 16,0-1 0-16,6 1-1 0,-6-3 0 0,7-1 0 15,-7-3 0-15,6-4-1 0,1-4-1 0,-7 0 1 0,7-6 1 16,-7-2 7-16,5 2 11 0,-5-5 17 0,8-3 17 0,-8-4 12 16,5-4 16-16,3-3 17 0,-1-5 12 0,6-2 8 15,-7-5 2-15,1 1-7 0,6-8-8 0,-1 1-1 0,-5-1-14 16,-1-4-10-16,7 1-14 0,-6 0-12 0,0-4-8 16,-1 1-7-16,-6 2-5 0,7-3-6 0,-7 4-5 0,0 0-4 15,0 3-2-15,0 1-2 0,0-2-5 0,0 9-2 0,0 0-5 16,0 0-4-16,0 7-13 0,0-3-31 0,0 6-87 15,0 1-102-15,0-1-97 0,6 0-127 0,7 2-195 16,-7 1-106-16,7 5-45 0,7 0-4 0</inkml:trace>
  <inkml:trace contextRef="#ctx0" brushRef="#br0" timeOffset="9944.9">14327 15383 7 0,'-6'-4'378'0,"0"0"-95"0,-1 0-82 0,1 2-62 15,6-4-42-15,-7 6-26 0,1-2-15 0,6-2-9 0,-6 4-9 16,6-3-5-16,0 3-8 0,-7-4-4 0,7 4-3 15,0 0-6-15,0 0-3 0,-7 0-2 0,7 0 0 0,-7 4 0 16,7-4 4-16,-12 3 5 0,6 1 0 0,-1-2 9 16,-6 6 5-16,-1 0 4 0,1-1 3 0,0 5 4 0,0-2 1 15,0 1 1-15,-6 0 4 0,6 7 2 0,-6-3 3 0,5 4 5 16,-5-1 5-16,6 1 7 0,0 2 10 0,-8 5 4 16,8-1 3-16,1 1 0 0,-1 4-1 0,0-1-2 0,6 0-4 15,-5 4-3-15,5 4-8 0,1-4-1 0,6 4 5 0,-7-1 3 16,14 3 4-16,-7-2 0 0,6 4-6 0,1-5-5 15,5 2-5-15,8-2-11 0,0-3-13 0,-2 0-14 0,10 1-11 0,4-5-5 0,1-4-5 16,-1-4-2-16,7 2-5 0,7-5-28 0,-7 1-60 0,6-8-66 16,6 0-69-16,-4-8-96 0,5 1-170 0,-6-4-119 15,6-4-75-15,-13 1-16 0</inkml:trace>
  <inkml:trace contextRef="#ctx0" brushRef="#br0" timeOffset="10754.54">14823 15709 165 0,'0'-4'346'16,"-6"0"-101"-16,6 4-74 0,0-3-47 0,-7 3-25 0,7-4-11 16,0 4-5-1,0-4-4-15,0 4-7 0,0 0-6 0,0-3-8 0,0 3-6 16,0 0-3-16,0 0 0 0,0-4 3 0,0 4 5 16,7-4 7-16,-7 1 11 0,12-1 10 0,-5 1 13 0,-1-1 3 15,1 0 4-15,-1 0 0 0,8 1-2 0,-8-1 0 16,1 1-5-16,-2-2-9 0,2 5-10 0,1-2-10 0,-3 2-10 15,-5 0-9-15,8 0-3 0,4 0-2 0,-5 0-3 0,-1 2-3 16,1 3-3-16,-1 2-2 0,7-4 0 0,-6 9-2 16,6-5-5-16,-7 4-9 0,1 0-9 0,6 3-2 0,-7 1-2 15,0-4-2-15,1 4 1 0,0 2-2 0,6-1 0 16,-7-2 1-16,1 5 2 0,-7-5 2 0,6 1-1 0,1-1-4 16,-7 1 0-16,0-4 3 0,6 4 0 0,-6-4-1 15,0 0 0-15,0-4-2 0,0 1 6 0,0-1 15 0,0-3 12 16,-6-1 13-16,6 0 14 0,0-3 12 0,0 4 11 0,-7-8 3 15,7 4-1-15,0-3-7 0,0-4-11 0,-6 0-10 16,6-1-14-16,0-4-11 0,0 3-8 0,0-7-4 0,0 2-1 16,6-1 0-16,-6-3 2 0,7 3-1 0,-1-3-1 15,0 3 1-15,1 1 0 0,-7-2-1 0,6 7-2 0,2-3-2 0,-8 4-4 16,7 1-4-16,-7 0-2 0,5 4-1 0,2-1-2 16,-1 0-1-16,1 0 0 0,-1 4-2 0,8 0 1 0,-8 4 0 15,7 0 1-15,-7 3-3 0,1 0 2 0,6 4-1 16,-7-3-2-16,1 2 0 0,6 2 0 0,-6 3 0 0,-2-5 0 15,-5 5 1-15,8-4-1 0,-8 0-1 0,7 0 2 0,-7 0-1 16,0 0 1-16,0-4-1 0,5 0 1 0,-5-3 0 16,0-1-2-16,0 1 2 0,0-4 0 0,0 4 2 0,0-4 0 0,0 0 0 15,0-4 0-15,8-3-1 0,-8 0 2 0,6 0 0 16,1-5-3-16,-1 1-1 0,0 1 0 0,1-1 1 0,6 0-1 0,-7-4 1 16,1 4 1-16,6 0 0 0,-6-1 2 0,-1 5 3 0,0 0-2 15,1 0 0-15,-1 3 1 0,-6 0-2 0,7 1-1 0,-7 3-1 16,6 0 0-16,1 0-1 0,-1 3 1 0,1 1 0 15,1 4-1-15,-3 2 2 0,1-3 1 0,1 9-2 0,-1-2 0 16,1 1-1-16,0 3-1 0,-2 0 1 0,3 1-1 16,-8-1 0-16,7 5 0 0,-1-6 1 0,-6 6 0 0,6-2 1 15,-6-2-2-15,6 2-1 0,-6-2 0 0,0-1-2 0,0-3 0 16,0 3-4-16,0-7-5 0,0 0-10 0,0 1-9 16,0-5-14-16,0 0-27 0,0 0-54 0,0-3-80 0,0 0-79 15,-6-4-72-15,6 0-88 0,0-4-136 0,0-4-120 16,0-2-55-16,0 3 11 0</inkml:trace>
  <inkml:trace contextRef="#ctx0" brushRef="#br0" timeOffset="11275.13">15475 15320 189 0,'-7'0'447'0,"7"-4"-105"0,0 1-98 16,0-1-68-16,7 4-36 0,-7-4-13 0,0 1-5 0,0-1-1 15,6 1-3-15,0-1-2 0,0 0-4 0,1 1 0 16,0-5 0-16,6 5 5 0,0-1 0 0,-7-3 1 0,7 3 0 16,7 0 0-16,-7 0-7 0,-7 2-12 0,6 2-15 15,-4-5-20-15,-1 5-16 0,-1 0-13 0,-6 0-9 0,7 5-5 16,-7-3-1-16,-7 6 0 0,1-1 0 0,-1 4-2 0,-1 0 0 16,-4 0-3-16,6 0-2 0,-7 0-4 0,-1 1-6 15,8-2 0-15,-1 2-2 0,7-3 0 0,-6 3 0 0,6 3 0 16,0-7-1-16,0 2 1 0,6 1 2 0,1 0-1 0,6-4 0 15,1 4 0-15,-8-4 1 0,7 5-2 0,0-4 2 0,7-1-1 16,-7 3-1-16,-1-2-1 0,1-1 0 0,0 1 0 31,-6-2 0-31,6 2 1 0,-6 0-1 0,-1-1 0 0,-6-3 1 16,0 3 12-16,0-4-1 0,0 5-3 0,-6-5 2 0,-1 5 0 16,-6-5 2-16,-7 1 2 0,7 3 1 0,-6-3-11 15,0 0 3-15,-8 0-1 0,8-4-2 0,-8 2 0 0,8-2-4 16,-7 6-1-16,7-4-13 0,-2 2-30 0,2-4-55 0,6 3-73 15,2-3-68-15,3 0-79 0,8-3-123 0,0 3-168 16,8-6-84-16,-3 0-24 0</inkml:trace>
  <inkml:trace contextRef="#ctx0" brushRef="#br0" timeOffset="11635">16203 15611 133 0,'0'-6'514'16,"7"4"-111"-16,-7-2-128 0,7 0-86 0,-7 4-44 15,6-4-16-15,-6 4-2 0,0-3 2 0,0 3-2 0,0 0-4 16,0 0 2-16,7 3 4 0,-7 1-2 0,0 4 0 0,0 0 9 15,-7-2 9-15,1 9 11 0,-1 0 7 0,0 3-11 0,-5 0-17 16,-1 4-17-16,0 3-19 0,-1 1-26 0,-4 4-16 16,-2-1-14-16,0 4-9 0,-6 3-5 0,7 0-5 15,-8 5-3-15,1 0-1 0,0-2-5 0,0 2-3 0,0 0-4 16,0-2-1-16,0 2-1 0,0-4-1 0,5-1-1 0,3-2-1 16,4-1-1-16,-5-4 0 0,12-4-1 0,-6 1-6 15,7-8-13-15,6 1-30 0,-7 0-55 0,7-9-75 0,7 1-71 16,6-3-70-16,-7-5-79 0,9-3-105 0,3-3-155 15,2-1-60-15,0-4 7 0</inkml:trace>
  <inkml:trace contextRef="#ctx0" brushRef="#br0" timeOffset="11901.62">16444 15914 349 0,'0'-8'645'16,"0"5"-39"-16,0 3-186 0,0-4-151 0,0 8-94 0,0-4-47 16,0 8-5-16,0-1 16 0,7 3 21 0,-7 5 12 0,0 3 6 15,0 4-1-15,0 0-13 0,7 4-26 0,-7 4-33 0,0-1-35 16,5 0-31-16,-5 4-17 0,0-4-8 0,0 4-4 16,0 0-3-16,0-4 0 0,0 5-1 0,0-5-4 15,0 0-2-15,0 0 0 0,0-3-2 0,8 0-3 0,-8-5-19 16,0-2-49-16,5 0-77 0,-5-9-79 0,0 1-78 0,7-3-107 15,1-5-160-15,-3-3-111 0,2-3-55 0,0-5 7 16</inkml:trace>
  <inkml:trace contextRef="#ctx0" brushRef="#br0" timeOffset="12184.54">16913 16034 171 0,'-6'0'591'0,"-1"-3"-49"0,-6 6-179 0,1-3-142 15,-1 7-99-15,-7-3-58 0,-1 4-31 0,-4 3-14 16,5-3-10-16,-5 2-2 0,5 1-2 0,-5-3 1 0,5 3 2 16,0 0 4-16,7-1 5 0,0-2 8 0,0 3 9 0,6-3 13 15,-6-2 17-15,7 5 18 0,6-3 10 0,-7-2 8 16,7 2 7-16,0 1 5 0,0-6 3 0,7 4-3 0,-7 0-9 16,6 1-11-16,0-1-6 0,8-3 6 0,-7 3-8 0,5 0-9 15,-5-3-10-15,12 3-6 0,-5-3-7 0,-1 4-5 16,6-6-9-16,0 6-17 0,1-4-3 0,-1-1-4 0,8 5-5 15,-9-4-2-15,10-2-2 0,-2-2-5 0,-1 5-4 16,2-2-8-16,-2 1-41 0,1-4-65 0,2 5-72 0,-4-5-68 16,10 0-73-16,-9-5-97 0,1 5-163 0,0-4-93 0,1 1-20 15</inkml:trace>
  <inkml:trace contextRef="#ctx0" brushRef="#br0" timeOffset="12622.17">17258 16170 105 0,'-13'-4'639'0,"-6"0"-4"0,0 2-160 0,4 2-152 0,-3 2-108 16,-1-2-63-16,5 4-26 0,1 4-7 0,-6-1 0 16,13 1 0-16,-8-1-3 0,7 0-7 0,1 1-11 0,0-1-21 15,6 3-25-15,0-1-20 0,6-2-16 0,0 0-9 0,1 0-3 16,7-3-3-16,-8 0-3 0,13-4 0 0,-6 3-2 16,7-6 2-16,-2 3 1 0,3-8-5 0,-1 4 3 15,-1-3 3-15,0-3 0 0,-5 1 1 0,5-1 0 0,-6 0 4 16,0-2 2-16,-6 1 6 0,-1-4 9 0,0 5 11 0,1-2 15 15,-7-3 12-15,8 5 5 0,-8-1 6 0,0 0 3 16,0 3 0-16,0-3-7 0,-8 4-10 0,8 4-16 0,0-1-10 16,0 0-6-16,0 1-8 0,0 3-4 0,8 0-5 15,-8 3-3-15,0 1-3 0,5 6 0 0,3 2-1 0,-3 2 0 16,8 1 3-16,-6 3-1 0,13 0 2 0,-7 4-1 0,-1 0 1 16,2 4-1-16,-1 0 0 0,5-1-2 0,-5 1-1 15,2 1 1-15,-9-2-2 0,7 4-3 0,-7 0 2 0,7-3 1 16,-7-1 0-16,1 1 1 0,-7 0 1 0,7-4-2 15,-7 0 0-15,-7-4 4 0,0 0 0 0,1-3 2 0,-7-4 1 16,0 0 4-16,1-4 7 0,-3-2 4 0,-3-3 5 0,-2-2 3 16,7-2 4-16,-6-3 1 0,-1-2 5 0,0-1 5 0,2-3 2 15,5 0-1-15,-2 0-2 0,3-3-5 0,5-1-3 16,0 1-5-16,1-5-9 0,6 1-17 0,6 0-21 16,1-5-21-16,6 2-26 0,0-5-58 0,8 0-105 0,-3 1-102 15,9-4-128-15,-2 3-213 0,2-4-112 0,4 1-50 0,-4 4-11 16</inkml:trace>
  <inkml:trace contextRef="#ctx0" brushRef="#br0" timeOffset="13006.23">17454 15400 110 0,'-6'0'566'0,"12"0"-56"0,-6 0-170 15,7 0-134-15,6 5-87 0,5-5-50 0,3 3-15 16,5 1 0-16,0 3 4 0,6 4 11 0,7 0 4 0,7 3 9 15,-1 6 11-15,7 1 16 0,6 4-1 0,2 5 3 0,-8 3 4 16,6 8 2-16,-5-1 7 0,-8 7 7 0,1 4 2 16,-7 8-8-16,0 0-4 0,-13 7-11 0,1 3-13 0,-8 2-12 15,-13 2-16-15,0 0-16 0,-6 0-14 0,-12 0-12 16,-1 0-8-16,-14 0-7 0,-5 1-4 0,-1-8-2 0,-12 0-3 16,-7-1-2-16,0-6-6 0,-7 1-17 0,-6-6-31 0,0-3-45 15,-1-4-68-15,-4-3-69 0,4-3-71 0,1-7-107 0,0-5-195 16,6-8-98-16,1 1-28 0,0-3 10 0</inkml:trace>
  <inkml:trace contextRef="#ctx0" brushRef="#br0" timeOffset="27954.2">1237 6113 14 0,'-7'-2'163'0,"7"-2"-40"0,-6 0-36 0,0 4-22 16,6-4-15-16,-6 4-8 0,-1-3-2 0,-1 3-2 15,8 0-2-15,-6 0-1 0,0 0-6 16,-1 0-3-16,1 0-4 0,-1 0-2 0,1 0 2 0,0 0 4 16,-1 0 1-16,0 0 3 0,1 0 4 0,6 3 3 0,-7-3 6 0,1 0 3 15,-1 0 0-15,7 0 3 0,-6 0 3 0,-1 0 2 0,1 0 1 16,0 0-1-16,-1 0-5 0,7 0-2 0,-7 0-3 16,1 0-3-16,-1 0-5 0,7 0-4 0,-6 0-2 0,6 0-1 15,-7 0-1-15,7 0-2 16,0 0-2-16,0 0 0 0,0 0 0 0,0 0-3 0,0 0 0 15,0 0-3-15,0 0-1 0,0 0-3 0,0 0 0 0,7 0-1 16,-1 0-1-16,1 0-1 0,6 0 0 0,0 0-1 0,6 0 0 16,1 0 1-16,0 0 2 0,5-3 1 0,2 3-1 0,-2 0 0 15,2-4-1-15,5 4-1 0,1-4 1 0,0 0-3 16,-1 4-2-16,7-7-1 0,0 4-3 0,0-1 1 0,7 1-3 16,-1-5 2-16,0 1 0 0,8-4 0 0,-7 4 1 15,-1-5-2-15,-6 5 1 0,8-1 0 0,-16 1 0 0,2-3 1 16,-7 6 0-16,0-4-3 0,-7 5 0 0,1-1 1 0,-7 0 3 15,-6 0 2-15,-1 4 5 0,0 0 5 0,1-2 4 16,-7 2 4-16,0 0 1 0,7 0 2 0,-7 0-2 16,-7 0-4-16,7 0-4 0,0 0-8 0,-7 0-14 0,7 0-21 15,-6 0-30-15,0 2-30 0,6-2-41 0,-7 4-42 0,-6-4-64 16,7 4-132-16,-8 0-103 0,-5 3-51 0</inkml:trace>
  <inkml:trace contextRef="#ctx0" brushRef="#br0" timeOffset="28375.36">1525 6121 65 0,'0'-3'400'0,"-8"-2"-106"0,3 5-107 15,-3-2-62-15,1-2-35 0,7 0-18 0,-6 4-10 16,6-4-6-16,-7 1-9 0,7 3-7 0,0 0-5 0,0 0-8 16,-6 0-6-16,6 0-6 0,0 0-7 0,6 3-4 0,-6 1 2 15,0 0-3-15,7 2 0 0,-7 2 3 0,6-1 6 0,1 5 3 16,1 2 9-16,-3 1 8 0,3 2 7 0,-3 2 7 16,1 4 5-16,1 2 2 0,0 0 0 0,-7 1 3 0,7 8-1 15,-1-2-4-15,1 1-8 0,-7 1-4 0,0-1-4 16,6 0-4-16,-6-1-6 0,6-2-2 0,-6 0 2 0,0-1 7 15,7-4 7-15,-7 1 3 0,0-1 5 0,0-3 7 32,0 1 4-32,0-6-2 0,6-2-5 0,-6-1-10 0,0 1-8 15,0-4-3-15,0 0-4 0,0-3-6 0,7-1 0 0,-7 0 0 16,0-3 3-16,0 0 4 0,0-1 3 0,0-3 1 16,0 0-1-16,0 4-2 0,0-4-6 0,0 0-33 0,0 0-61 15,0 0-76-15,-7-4-109 0,1 4-221 0,-1-3-113 16,1-5-66-16,-7 1-30 0</inkml:trace>
  <inkml:trace contextRef="#ctx0" brushRef="#br0" timeOffset="40052.97">4070 12346 91 0,'0'0'132'0,"-7"0"-33"0,7 0-24 0,0 0-21 0,0 0-12 16,0 0-5-16,-6 0-4 0,6 0 1 0,0 0 0 0,0 0 1 0,0 0-1 15,0 0-2-15,0 0-1 0,0 0-4 0,0 0 0 16,-7 0 1-16,7 0-2 0,0 0-3 0,0 0-1 0,0 0 2 16,-6 0 1-16,6 0 1 0,0 0-1 0,-6 0-1 0,6 0 1 15,-7 0 2-15,7 0 1 0,-6 0-2 0,-1 2-3 0,1-2-2 0,6 0-2 16,-7 6-2-16,0-6 0 0,1 0 1 0,-1 0 2 0,1 2 2 16,6-2 4-16,-6 0 1 0,6 0-1 0,-7 0-1 15,7 0 0 1,0 0-4-16,0 0-1 0,0 4-4 0,0-4-5 0,7 0-1 15,-7 4-1-15,6-8-2 0,-6 4-2 0,6-4-1 16,1 4 1-16,-1-2-3 0,1 2 2 0,0-6-2 0,6 6 0 16,-7-2-1-16,7 2-1 0,-7-4 2 0,1 4-2 15,6-3 0-15,-6 3 0 0,-1-4-4 0,-6 4 2 0,6 0 2 16,-6 4 2-16,7-4 1 0,-7 0 3 0,0 0 4 0,-7 0 4 16,7 0 5-16,0 0 0 0,-6 0 1 0,0 0 0 0,-1 3 0 0,0-3 0 0,1 0-4 15,-1 4-2-15,1-4-1 0,6 0 1 0,-6 0-3 0,6 0-1 16,-7 2-3-16,7-2-1 0,0 0-3 0,0 0-2 15,7 0-3-15,-1 0-2 0,0 0-10 0,1 0-18 0,6 0-29 16,6-2-50-16,1 2-111 0,0-4-133 0,-2 1-86 0,3-1-54 16</inkml:trace>
  <inkml:trace contextRef="#ctx0" brushRef="#br0" timeOffset="41382.41">1928 12112 239 0,'0'0'226'0,"0"-5"-59"0,0 5-47 0,0 0-35 0,0-3-21 0,0 3-13 15,0 0-9-15,0 0-3 0,0-4-4 0,0 4-3 16,0 0-4-16,0 0-1 0,0-3-5 0,0 3-2 15,0 0 0-15,0 0-2 0,0 0 0 0,0-4-2 0,0 4 1 16,0 0-1-16,0 0 0 0,0 0 1 0,0 0-1 0,0 0 1 16,0 0 1-16,0 0 3 0,0 0 6 0,0 0 2 15,0 0 4-15,0 0 4 0,0 0 5 0,0 0 3 0,0-4 2 16,0 4 3-16,0 0-1 0,0 0 0 0,0-4-2 16,0 4-4-16,0 0-2 0,0-3-5 0,0 3-5 0,6 0-6 15,-6-4-5-15,0 1-3 0,6 3-5 0,-6-4-3 16,7 1-5-16,-7-1-1 0,6 4-1 0,-6-4-2 0,7 0 0 15,-7 1-1-15,7 3 1 0,-7-5-1 0,0 2 2 0,6-1 0 16,1 2 2-16,-1-3 4 0,0 5 1 0,0-7 4 16,1 7 1-16,0-4 0 0,0-3 1 0,6 3 2 0,-7-3 2 0,7 3-1 15,0-4 2-15,-6 6-1 0,6-6 1 16,0 4-2-16,0 1-3 0,-1-5-1 0,-5 4-1 0,7 1-4 16,-2-1-1-16,1 4-2 0,-6-3-1 0,6 3-1 15,-6-4 1-15,-2 4-1 0,3 0-2 0,-3 4 1 0,3-4-1 16,-8 0 1-16,7 3-1 0,-7 1-1 0,0-1 1 0,5 5 3 15,-5-1-1-15,-5 1-1 0,5 2 2 0,0 1-1 16,-7 4 2-16,-1 3-1 0,-5-3 2 0,1 4-2 0,-1 3 1 16,-7-1-1-16,1 2 1 0,-7-2-2 0,6 2-1 15,-6-2 2-15,0 1 3 0,0-3 3 0,-6 3 3 0,12-4 4 0,-12 0 6 16,12-3 4-16,-6 0 6 0,-1-2 3 0,8 3 0 0,6-5 1 16,-6-3 2-16,6 2-2 0,6-2-4 0,-6-1-7 0,6-3 0 15,1-1-8-15,6 1-6 0,-6-4-5 0,6 3-5 0,0-3-4 16,0 4-1-16,0-4 2 0,6 0-3 0,0 0 4 0,1 4 2 0,6-4 0 15,0 0 4-15,0-4 1 0,6 4-2 0,2-4 0 0,-9 1 2 16,8 3-2-16,-1-4 1 0,1 1 1 0,-1-1-1 16,8 4-1-16,-8-4 2 0,0 1-1 0,8-1-2 0,-2 0-2 15,-5 1 0-15,6-2-1 0,0 3 0 0,-6 2-1 16,6-4-1-16,-6 0-9 0,-2 4-12 0,2-4-17 0,-7 4-21 16,1 0-24-16,5 0-29 0,-12-3-30 0,5 3-29 15,-5 0-28-15,7-4-31 0,-8 0-52 0,0 4-113 0,1-4-78 16,-1 2-38-16</inkml:trace>
  <inkml:trace contextRef="#ctx0" brushRef="#br0" timeOffset="42065.04">2644 11903 39 0,'0'-5'336'0,"0"2"-80"0,0 3-76 15,6-4-55-15,-6 4-34 0,0-4-19 0,0 4-9 16,0 0-5-16,0-3-7 0,0 3-8 0,0 0-7 15,0 0-8-15,0 0-6 0,0 0-7 0,0 3-1 0,0-3 1 0,0 4 2 16,0 3 2-16,-6-2 3 0,6 1 2 0,0 3 3 0,-7 1 2 16,7-3 1-16,0 5 0 0,0-2 0 0,-6 1-2 0,6 0 1 15,0 3 1-15,-7 1 3 0,7 0-3 0,0 1 1 16,0-2 1-16,0 4 0 0,0 0 1 0,0-3 0 16,0 3-4-16,0 1-1 0,7 0-2 0,-7-2-3 0,6 2-4 15,-6-5-3-15,7 4-3 0,-1-3-1 0,1 0-4 0,-1-1 0 16,1-3-3-16,6 4-1 0,-7-3 0 0,7-2 0 0,0-3 1 15,-6 1 0-15,6-4 1 0,0 3 4 0,0-7 7 16,0 2 5-16,1-2 4 0,-1 0 1 0,-1-2 4 16,1 2 4-16,0-7 2 0,-6 3 5 0,5-4 5 0,1 1 7 15,0-3 13-15,-6-2 25 0,7 1 17 0,-8 0 15 0,1-3 13 16,-7-1 4-16,6 1 5 0,-6-1 3 0,0-5-7 16,-6 7-24-16,6-6-18 0,-7 4-16 0,1-3-16 0,-8-1-10 15,7 5-15-15,-6-4-16 0,-6 4-9 0,6-1-5 0,0 3-3 16,0-2-2-16,-6 3-1 0,6 3-2 0,-1 1-3 0,1-1-1 15,2 2-2-15,-3 2-6 0,7 0-20 0,0 1-39 16,1 3-69-16,-1-4-78 0,7 4-71 0,-6 0-65 0,6 0-78 16,0 0-128-16,0 0-106 0,0 0-35 0,0 0 24 15</inkml:trace>
  <inkml:trace contextRef="#ctx0" brushRef="#br0" timeOffset="42397.41">2970 11587 168 0,'0'-3'473'0,"-7"-1"-141"0,0 0-140 16,1 0-82-16,6 4-46 0,-6 4-24 0,-1-4-17 0,-1 4-8 15,3 3-4-15,-1-2-4 0,-1 1 0 0,1 5-1 16,6-3-3-16,-7-1-1 0,7 4-1 0,0-4-1 0,0-3 0 15,0 3 0-15,7 1 0 0,-1-1-1 0,1-3 1 0,-7 0 0 16,11-4 3-16,-3 0 5 0,-1 0 5 0,-1 0 2 0,7-4 6 16,-6-4 6-16,-1 5 5 0,1-5 6 0,-1 1 7 15,0 0 4-15,1-2 9 0,-1 3 11 0,1-1 11 0,-7-1 4 16,0 0 0-16,0 5-7 0,-7-3-6 0,7-2-9 16,-6 4-11-16,-1-4-16 0,1 5-22 0,0 3-24 0,-1-4-26 15,1 4-25-15,-8 0-29 0,8 0-29 0,0 4-35 0,-1-1-40 16,7 1-62-16,-8 0-118 0,8 0-79 0,0-1-42 15</inkml:trace>
  <inkml:trace contextRef="#ctx0" brushRef="#br0" timeOffset="43034.85">3425 11869 172 0,'0'0'317'16,"-6"-7"-84"-16,6 3-74 0,0 1-48 0,0-1-30 0,0 0-16 16,-7 0-11-16,7 1-7 0,0-4-2 0,0 7-2 15,0-4 0-15,0-3-1 0,0 3-1 0,0 0 1 0,0 4 1 0,0-3 2 16,0-1 3-16,-6 0 1 0,6 4 1 0,0-3-1 0,-7 0-1 15,7 3-1-15,-6-4-5 0,6 4-5 0,-7 0-5 16,7 0-6-16,-6-4-4 0,-1 4-4 0,7 0-4 0,-13 4-4 0,6-4 1 16,1 0-2-16,-7 4 0 0,7-1 1 0,-7-3 2 15,0 3 1-15,-2 5 2 0,4-5 3 0,-2 1 2 0,0 4 2 16,-1-1 2-16,1 0-1 0,1 0-2 0,-1 1 0 0,6-1-2 16,-6 3-3-16,0 2-3 0,0-1-2 0,0 0-2 15,-1 1-2-15,8-2-2 0,0 1-1 0,-6 4 0 16,4-5-1-16,3 5 1 0,-2-3 0 0,7 2 2 0,-8 0 3 15,8 1 3-15,0-1 2 0,0 2 1 0,0-5 4 0,0 3 3 16,8 1 2-16,-1-5 2 0,-2 5 1 0,3-1 2 0,4-2-1 16,0 3-1-16,2-5 0 0,-1 1-4 0,6 1-3 15,1-1-3-15,-7-4-4 0,6-3-2 0,2-1 0 16,4 2 1-16,-7-3 0 0,3-2 1 0,-1 0 3 0,-1 0 5 16,1-2 7-16,-1-3 11 0,-6 5 11 0,0-3 13 0,-6-1 16 15,-1 1 12-15,0 3 10 0,2-4 5 0,-8 4-4 16,7 0-9-16,-7-4-11 0,0 4-20 0,0 0-40 0,0 0-67 15,-7 0-93-15,7-4-83 0,0 4-81 0,-8-3-113 16,2 3-187-16,0 0-94 0,-7 0-32 0</inkml:trace>
  <inkml:trace contextRef="#ctx0" brushRef="#br0" timeOffset="59964.81">5067 12250 95 0,'0'0'222'0,"-7"0"-48"0,7 0-51 0,0 0-40 0,-7 0-24 0,7 0-15 15,0 0-8 1,0-3-4-16,0 3-2 0,-6 0 1 0,6 0-3 0,0 0-2 16,0 0-1-16,0 0-3 0,0 0-3 0,0 0-3 0,0 0-3 15,0 0-6-15,0 0 0 0,0 0-3 0,0 3-1 0,0-3 0 0,0 4 0 16,0 0-2-16,0-4 2 0,0 4 1 15,0-2-3-15,0-2 2 0,6 5-1 0,-6-5-1 16,0 3 0-16,0-3 4 0,0 0 0 0,0 0 2 0,0 0 3 0,0 0 3 0,0 0 2 16,7 0 1-16,-7 0 3 0,0 0-1 15,0 0-1-15,0-3 0 0,0 3-4 0,7-5-2 0,-7 5-3 16,0-2 0-16,0 2-2 0,0-4-1 0,0 4-2 0,0 0 0 16,0 0 0-16,0 0 0 0,0 0 1 0,0 0-1 15,0 0 0-15,0 4-1 0,-7-2 1 0,7 3 0 16,0-2-1-16,-7 1 1 0,7 0-1 0,0-4-2 0,0 3-1 0,0 1 0 15,7-4-1-15,-7 4 2 0,0-4 0 0,7 0 0 0,-1 0 0 16,1 0 1-16,-1 0 2 0,1-4 0 16,-1 0 3-16,0 1-1 0,1-1 0 0,-1 0 2 0,1 1 0 15,-7-2 2-15,7 3 5 0,0-2 2 0,-7 0 4 0,0 0 2 16,0 1 1-16,0 3 0 0,0 0 2 0,0-4-1 0,0 4-3 16,0 0-5-16,-7 0-3 0,7 0-3 0,-7 0-1 0,0 0-2 15,1 4-5-15,-1-4-1 0,7 0 0 0,-6 3-2 16,0-3 1-16,6 4-1 0,-7-4 0 0,7 4-1 0,0-4 0 15,0 0 1-15,0 0-2 0,0 0-1 16,0 0 0-16,0 0 0 0,0 0 2 0,7-4 0 0,-7 4 1 0,6-4 0 0,0 4 1 16,-6-3 0-16,7 3-1 15,-7 0-6-15,6-4-13 0,-6 4-18 0,0 0-31 0,0-4-57 16,-6 4-117-16,6 0-120 0,0 0-77 0</inkml:trace>
  <inkml:trace contextRef="#ctx0" brushRef="#br0" timeOffset="60620.71">5105 12393 138 0,'0'0'322'0,"0"0"-105"0,0 0-92 0,0 0-60 0,7 0-41 16,-7 0-27-16,0 0-24 15,6 0-30-15,-6 0-42 0,7 0-68 0,0 0-105 0</inkml:trace>
  <inkml:trace contextRef="#ctx0" brushRef="#br0" timeOffset="60748.52">5151 12584 16 0,'0'4'265'15,"0"-1"-83"-15,0 2-82 0,0-3-65 0,0 2-54 0,7-1-56 16,-7-3-73-16,0 4-97 0</inkml:trace>
  <inkml:trace contextRef="#ctx0" brushRef="#br0" timeOffset="60876.43">5204 12755 321 0,'-7'8'249'0,"7"-4"-88"0,0 0-66 0,-6 0-43 0,6-1-29 15,0 1-19-15,0-2-17 0,0 3-23 0,0-2-26 0,0 1-39 16,0 0-60-16,0-4-81 0</inkml:trace>
  <inkml:trace contextRef="#ctx0" brushRef="#br0" timeOffset="61130.56">5269 13060 28 0,'0'3'194'0,"6"6"-52"15,-6-6-56-15,0 4-58 0,0-3-59 0,6-1-76 0,-6 1-105 16</inkml:trace>
  <inkml:trace contextRef="#ctx0" brushRef="#br0" timeOffset="61271.65">5353 13312 122 0,'0'4'293'0,"0"-4"-96"0,0 4-88 16,0-4-63-16,0 4-47 0,0-4-42 0,7 0-52 15,0 0-78-15,-7 0-113 0</inkml:trace>
  <inkml:trace contextRef="#ctx0" brushRef="#br0" timeOffset="61413.61">5405 13537 123 0,'0'2'219'0,"0"3"-113"0,6-2-104 0,-6 1-106 0,7-1-129 16</inkml:trace>
  <inkml:trace contextRef="#ctx0" brushRef="#br0" timeOffset="61554.74">5432 13840 2 0,'-7'4'275'0,"7"0"-104"16,0 2-99-16,0-2-88 0,0-4-83 0,0 5-109 0</inkml:trace>
  <inkml:trace contextRef="#ctx0" brushRef="#br0" timeOffset="61884.42">5470 14052 341 0,'0'5'264'0,"0"-3"-100"0,-7 6-71 0,7-4-42 16,0 0-26-16,7 0-15 0,-7-1-11 0,0 4-9 16,0-3-10-16,7-1-6 0,-7 1-5 0,7-4-5 0,-7 5-1 15,0-5 1-15,6 3 4 0,-6 0 6 0,0-3 6 0,7 4 10 16,-7 0 7-16,0-4 8 0,0 0 3 0,0 3 5 0,6-3 0 16,-6 0 2-16,0 0 0 0,0 3-1 0,0 2-1 15,0-1-2-15,0-4-3 0,0 3-1 0,0 1-7 0,0-1-7 16,6-3-11-16,-6 4-9 0,0-1-10 0,7 1-9 15,-7 0-7-15,0-4-7 0,6 4 2 0,-6-1 8 0,0 1 18 16,0-4 24-16,-6 3 23 0,6 2 21 0,-7-3 21 31,7 2 17-31,-6-4 13 0,6 4 5 0,-6-4-4 0,-1 4-9 16,7-4-11-16,-6 3-7 0,6-3-11 0,-7 0-9 0,7 5-10 0,0-5-7 0,0 0-10 0,0 0-7 0,0 0-13 0,0 3-12 16,0-3-14-16,0 4-16 0,0-4-16 0,7 0-19 31,-7 0-21-31,6 2-28 0,1-2-36 0,-7 0-40 15,6 0-49-15</inkml:trace>
  <inkml:trace contextRef="#ctx0" brushRef="#br0" timeOffset="62025.74">5477 14291 60 0,'0'3'241'0,"-7"2"-57"0,0-3-54 16,1 2-48-16,6 0-31 0,-6 0-22 0,6-1-14 15,-7-3-11-15,7 4-6 0,0 0-6 0,0-4-5 0,0 4-4 16,0-4-7-16,7 0-7 0,-7 2-6 0,0-2-8 0,6 0-14 15,0 0-23-15,1-2-36 0,0 2-58 0</inkml:trace>
  <inkml:trace contextRef="#ctx0" brushRef="#br0" timeOffset="65333.52">5191 14793 132 0,'0'0'256'0,"0"0"-60"0,-7 0-55 15,7-4-47-15,0 4-32 0,0 0-20 0,0 0-13 0,0 0-6 16,0 0-7-16,0-3-3 0,7 3-5 15,-7 0-3-15,0-4-2 0,0 4-1 0,0 0-2 0,0 0-3 16,0 0 5-16,0 0-2 0,0 0-2 0,0 0-1 16,0 0 1-16,-7 0 0 0,7 0 1 0,0 0 0 0,0 0-2 15,-6 0 2-15,6 4 3 0,0-4 5 0,-7 0 3 0,7 0 4 0,0 0 4 0,0 0 2 16,0 0 1 0,0 0 0-16,0 0 1 0,0 0-1 0,0 0-2 0,0 0-3 15,0 0-3-15,0 0-2 0,0 0-3 0,0 0 0 0,7 0 0 16,-7 0-1-16,6-4 1 0,1 4 1 0,-7 0 4 0,0 0 2 15,6 0 5-15,-6 0 2 0,0 0-1 0,7 0 0 16,-7 0 0-16,6 0 0 0,-6 0-1 0,6 0 1 0,-6 0-1 16,7 0-1-16,-7 4 1 0,6-4-2 0,-6 3 2 0,7 1 2 15,-1 0-2-15,-6 3 1 0,7 1-3 0,0-2-2 0,-1 2-1 0,1-1-2 16,-1 4-3-16,0 0-3 16,1 4-2-16,-1-4-2 0,1 4 0 0,-1-1-1 0,1 4 0 15,-7 1 0-15,6-1 0 0,1 0 0 0,-7 4 1 0,0 0-1 0,0-3-1 16,8-2 0-16,-8 6 1 0,0-5-1 0,0 0 1 0,5-3-2 15,-5 0 0-15,6-1-1 0,-6 1 1 0,7-4 0 0,0 1-1 0,0-3 1 16,-1 3 0-16,-6-4 0 0,5-1-2 0,10 1 2 0,-9-2-1 16,0-2 1-16,0 3 1 0,1-3-1 0,0-4-1 0,6 4 1 15,-13-4 1-15,6 0 0 0,1-4 2 0,-1 0 2 0,0 1 9 16,1-1 8-16,0 0 7 0,0-2 6 0,-7-6 6 0,6 5 7 16,1-4 9-16,-7-3 7 0,6 2 2 0,-6-3 2 15,0 4 1-15,6-3 3 0,-6-1 3 0,0-3-3 16,7 3 1-16,-7 1-5 0,0-1-7 0,0 0-7 0,-7-3-6 15,7 3-7-15,0 4-8 0,-6-3-4 0,6-1-9 16,0 0-7-16,-6 1-3 0,-1 3-3 0,7 0-4 0,-6 0-11 16,-1-1-26-16,0 6-36 0,7-2-43 0,-7 5-47 15,1-2-63-15,6-2-103 0,-6 4-167 0,6 3-81 16,-7-4-27-16</inkml:trace>
  <inkml:trace contextRef="#ctx0" brushRef="#br0" timeOffset="77820.15">5731 15265 192 0,'0'0'179'16,"0"-3"-45"-16,-6 3-35 0,6 0-30 0,0 0-20 15,0-4-11-15,0 4-7 0,0-4-5 0,0 4-5 0,6-4 1 0,-6 2-4 0,0 2-5 16,0-5-2-16,0 2-4 0,7 3-1 0,-7-4-4 0,0 4 4 0,0 0 2 0,0 0 2 16,0 0 5-16,0-3 2 0,0 3 4 0,0 0 3 0,0 0 4 31,0 0 0-31,0 0 0 0,0 0 0 0,0 0-1 0,0 0-2 15,0 0-5-15,0 0-2 0,0 0-1 0,0 0-2 16,0 0-4-16,0 0-1 0,0 0-3 0,0 0 0 0,0 0 0 0,0 0-1 16,0 0-1-16,0 0 0 0,0 3 2 15,0-3 0-15,0 0 2 0,0 0 0 0,0 0 4 0,0 0 1 16,0 0 3-16,0 0-1 0,0 0 3 0,0 0-1 0,0 0 0 16,0 0 2-16,0 0-2 0,0 0 2 0,0 0-2 15,0 0 0-15,0 0-1 0,0 0-1 0,0 0 0 0,0 0-2 16,0 0 1-16,0 0-2 0,0 0-1 0,-7 0 1 15,7 0-2-15,0 4-2 0,-6-4 1 0,6 3 1 0,-7 2-1 16,0-5 0-16,7 2 1 0,-7 2 0 0,1 0 2 0,6 0-1 16,-5 3 0-16,-3-3 0 0,8 2 1 0,-7 2 0 15,1 0-1-15,6 2-1 0,-7-2-1 0,7 4 0 0,-5-3-1 16,-2 3 0-16,7 3 0 0,-7-5-2 0,0 5 0 0,1-3 2 16,6 2 0-16,-6 0 1 0,6 1 0 0,-7-3-1 15,7 2 0-15,-6 1-1 0,6-1 0 0,-7 5-1 0,7-5 0 16,-6 5-1-16,-1-1-1 0,7 0 0 0,-7-3 0 0,7 3-2 0,-6 1 0 0,6-1-1 15,-7-3 1-15,7 3 0 0,-6-4-1 0,6 1 1 16,0 3-1-16,0-3 0 0,0-1 0 0,0 1-1 16,0-3-1-16,0-2 1 0,0 5 0 0,0-8-1 0,0 4 0 15,0 1 0-15,0-6 0 0,6 2 1 0,-6 3 1 0,0-4-1 16,7 0 0-16,-7 0 0 0,6 1 0 0,-6-1 3 0,7 1-2 16,-7-4-2-16,7-2 0 0,-7 3 0 0,6-2 0 15,1-3 0-15,-7 4-1 0,6-4-3 0,1 0 3 16,-1 0 1-16,-6 0-2 0,6 0 0 0,1 0-1 0,0-4 1 15,0 4 0-15,-2-3-1 0,-5-2 0 0,7 5-1 0,-1-2-3 16,1-2-2-16,-7 1-1 0,8-2 0 0,-3 2-2 16,-5-5 2-16,6 1 0 0,1 0 1 0,-7 0 4 0,7-1 2 0,-7 1 1 15,7-1 7-15,-7 2-3 0,0-2-2 0,0 1 1 16,0-1 1-16,0 1-1 0,0 0-1 0,-7-1 2 0,7 5-5 16,0-4 8-16,-7-1 2 0,7 4 1 0,0 1 0 0,-7-5 0 15,1 4 2-15,6 2-2 0,-5-3-1 0,-3 2-2 0,1-1-1 16,1 0-3-16,-1 0 0 0,2 1-1 0,-2 3 0 15,0-4 0-15,-6 4 0 0,7-4 0 0,-1 4 0 0,1-3 2 16,-1 3 2-16,1 0 3 0,-1-3 5 0,7 3 3 0,-7 0 3 16,7 0 2-16,-6-4 2 0,6 4-1 0,0 0 1 15,0 0-4-15,0-4-1 0,0 4-3 0,0 0-2 16,0-4-3-16,0 4-2 0,6-3-1 0,-6-1-3 0,7 0 0 16,0 1 0-16,-1-1-2 0,1 0-1 0,-1-3 1 0,7 3-1 15,-7-3 0-15,8 0 0 0,-2-1-1 0,-5 5 0 0,6-4 0 16,0 0-1-16,7 3 1 0,-7-4 0 0,-6 5 2 15,6-5-6-15,-7 4-10 0,7 2-14 0,-6-4-15 16,-1 6-14-16,1-2-17 0,-1 2-23 0,-6-4-28 0,6 4-35 16,-6 0-75-16,0 0-153 0,0 0-78 0,-6 4-33 0</inkml:trace>
  <inkml:trace contextRef="#ctx0" brushRef="#br0" timeOffset="79601.26">4422 16588 70 0,'0'0'302'0,"0"0"-67"0,-7-4-66 0,7 4-53 0,-6-3-31 16,6 3-22-16,0-4-11 0,-7 4-5 0,7-4-5 15,0 4-4-15,0-4-4 16,0 4-6-16,0 0-1 0,-6 0-4 0,6 0-2 0,0 0-1 15,-7 0 0-15,7 0-2 0,-6 0 2 0,0 4 1 0,-1-4 2 16,0 4 1-16,0 0 4 0,1-1 4 0,-1 1-1 16,1 3 1-16,0-3-3 0,-7 4-1 0,6-2-2 0,0 2-1 0,1 0-3 0,-1-1-2 15,-6 1 2-15,7 2 2 0,0-3 0 0,-1 5 0 0,1-2-3 16,-1 1-1-16,0 0-2 0,0 3-2 0,7-2 0 0,-6 2 0 16,0 1 0-16,-1 4 1 0,1-4 1 0,6 2 0 0,-6-2-1 15,6 3 0-15,-7-3 0 0,7 4-1 0,-7-2 1 0,7 3 0 16,0 1-1-1,-7 1 4-15,7 0 0 0,-5 3 1 0,5 1-3 0,0 0-1 16,-7-1-4-16,7 4-1 0,0 0-2 0,-6 1-3 0,6-1 0 16,0 1-3-16,-7-1-1 0,7-3-2 0,0-1 2 15,0 2-2-15,0-1 2 0,0-6 0 0,7 3 0 0,-7-1 2 16,0-4 0-16,6 1-1 0,-6-2-2 0,7-1 3 0,-2-1-4 16,2-5 1-16,7 1 1 0,-8 0-1 0,0-4 0 0,7 0 2 15,-7-3-2-15,8 0 1 0,-1 0-1 0,-6-1 1 0,5-3-1 16,1 0-1-16,0 0 0 0,-6-3 0 0,13-1 1 15,-14 0-1-15,7-2 0 0,0 1 1 0,1-2-1 0,-8 0 1 16,7-4 0-16,-7 4 0 0,7-4-2 0,-6 0 3 0,0 0-1 16,-1-1 0-16,-6 2 2 0,7-2 4 0,-7-3 6 0,0 5 7 15,0-1 5-15,0-4 6 0,0 5 3 0,-7-2 7 0,7 1 6 16,-6 0 2-16,-1-1-1 0,-6 3 3 0,6 1 3 0,-6-4 5 16,7 5 0-16,-7-3-2 0,6 2-6 0,-6 1-5 15,0 0-7-15,0 0-7 0,0 3-9 0,6-4-11 0,-6 5-5 16,7-1-5-16,-7 0-2 0,7 4 1 0,-1-3-2 0,7 3 0 15,-6-3 0-15,-1-2-1 0,7 5-2 0,0 0 1 0,0-4-3 0,0 4-3 0,0 0-5 16,0 0-3-16,0-3-7 0,0 3-7 0,0 0-7 0,7 0-10 16,-7-5-11-16,0 5-14 0,6 0-12 0,1 0-18 0,-1 0-18 15,0-2-18-15,1 2-17 0,6-4-21 0,0 1-22 16,0-5-29-16,0 8-44 0,0-8-79 0,7 4-91 0,-7 2-41 0</inkml:trace>
  <inkml:trace contextRef="#ctx0" brushRef="#br0" timeOffset="79914.95">4617 17045 274 0,'0'0'405'15,"-6"0"-115"-15,6 0-111 0,0 0-74 0,0 0-47 0,0 0-26 16,0 0-16-16,0 0-5 0,0 0-4 0,6 4-2 0,-6-4-1 16,7 0 0-16,-1 0-1 0,1 4 0 0,-1-4 0 0,0 0 0 15,1 0 0-15,-1 0 1 0,2 0 3 0,-1 0 0 0,-2 0 1 16,2 0 0-16,-1 0 0 0,1 0 1 0,-1 0 1 16,1-4 1-16,0 4-3 0,-1-4 0 0,1 4-1 0,-1 0 1 15,0-3-1-15,1 3-1 0,-1 0-3 0,1 0-6 0,-1-4-7 16,1 4-9-16,0 0-10 0,-1 0-17 0,1-2-17 0,-2 2-19 15,-5 0-22-15,7 0-26 0,1 2-29 0,-8-2-41 0,0 4-49 16,0-4-68-16</inkml:trace>
  <inkml:trace contextRef="#ctx0" brushRef="#br0" timeOffset="80065.42">4670 17170 340 0,'-8'0'369'0,"8"4"-99"0,0-4-94 16,-6 0-63-16,6 4-41 0,0-4-24 0,6 0-13 0,-6 0-4 15,0 0-6-15,8 0-1 0,-8 0-2 0,7 0-2 0,-2 0-4 16,2 0-2-16,-1 0-5 0,7-4-8 0,1 0-8 0,-1 4-11 0,-7-4-22 16,7-3-24-16,6 4-35 0,-5-4-57 0,-1 3-88 0,7-4-129 15,-1 1-60-15</inkml:trace>
  <inkml:trace contextRef="#ctx0" brushRef="#br0" timeOffset="81192.67">5210 17306 133 0,'0'-4'152'0,"0"4"-52"0,6 0-38 0,-6-3-25 15,7 3-10-15,-7-4-1 0,6 4 2 0,1-8 2 16,-7 5 4-16,6-1 0 0,1 1 4 0,0-4 4 0,-7-2 3 16,6 6 1-16,1-8 1 0,-7 8-1 0,6-5 3 0,-6 1 2 15,0 0 1-15,0 0-3 0,6-5-3 0,-6 2-5 0,0-2-2 16,0 1-2-16,7 0 0 0,-7 1 0 0,0-5-3 0,6 4 0 0,-6-4 1 15,0-3-1-15,7 0-1 0,-7-1-2 0,6-3-5 16,-6 4-3-16,7-8-5 0,-7 4-1 0,6-3-4 0,1 0-1 16,-7 2-1-16,8-3-4 0,-8 4 1 0,5 1-1 0,-5-2 0 15,6 2 1-15,-6-1 4 0,0 7 1 0,0-4 5 0,0 5 8 16,0-1 9-16,-6 4 7 0,6 3 7 0,0 2 7 16,0-2 3-16,0 1 6 0,-5 3 0 0,5 0-1 0,0 2-4 15,0 2-8-15,0-5-6 0,-8 5-9 0,8 0-8 16,0 0-5-16,0 0-8 0,0 0-8 0,0 5-4 0,0-5-3 15,0 6-2-15,0 2-3 0,-7-1 2 0,7 3-3 0,0 2 2 16,0 3-1-16,0-5 4 0,0 5-1 0,0 0 1 0,-6 3 1 16,6-4 0-16,0 6-2 0,0-6 1 0,0 4 0 15,-7 0 0-15,7 4 1 0,0 0-1 0,0 1 0 0,0-2 0 16,0 5 1-16,0 0-1 0,0-1 0 0,0 2-1 0,0 2 0 16,0 0 0-16,0 3 1 0,0 1-1 0,0 1 1 0,0-3 0 15,0 3 1 1,0-1-1-16,0-4 0 0,0 4 0 0,0-4 0 0,0-3 0 15,0 3 0-15,7-2-1 0,-7-2 0 0,6-2 1 16,-6-2-1-16,7 2-3 0,-7-6-3 0,8 2-5 0,-3-5-7 16,1 4-7-16,1-3-11 0,-7-4-8 0,7 0-5 0,0-3-5 15,-1-1-1-15,-1 0 1 0,3-3 6 0,-1-4 6 0,-1 0 9 16,0 0 8-16,0-8 5 0,1 1 7 0,0 0 4 0,0-4 4 16,-1 0 3-16,-6-3 0 0,6-1 1 0,-6-4 2 0,0 1 1 15,0-1 4-15,0 2 2 0,0-5 1 0,-6 0 1 16,0 3 2-16,-8-7-1 0,1 4 0 0,7 0-2 0,-15-4-1 15,10 6 0-15,-3 1 1 0,-4-4 6 0,3 5 3 0,2 0 7 16,-6 4 3-16,6 2 7 0,0-2 5 0,7 6 1 0,-8 1 0 0,8 0-2 0,-1 3-3 16,1 1-4-16,-1-1-5 0,7 0-7 0,0 4-7 0,0-4-6 15,0 4-5-15,0 0-3 0,7 0-1 0,-7 0-3 16,6 4-1-16,1-4-5 0,-1 4-5 0,1-4-3 0,6 4-7 16,-6-4-2-16,-1 3-5 0,7-3-1 0,0 0 5 0,-7 0 2 15,7-3 3-15,2 3 3 0,-10 0 4 0,8-4 1 0,-6 0 2 16,0 4-1-16,-1-4-2 0,7 0 3 0,-6 0 2 0,-1-3 5 15,0 0 1-15,0 0 1 0,1-1 4 0,0-2 1 16,0-1-1-16,-1 0 1 0,0-3 1 0,-6-2 0 0,7-2 0 16,-1 4 0-16,-6-5 1 0,0 4 1 0,6-3 0 0,-6-3 0 15,0 2-1-15,0-3 0 0,0 4 0 0,0-1 8 0,0-3 0 16,-6 4 0-16,6 0 2 0,0-1 4 0,-6 1 8 0,6 0 8 16,0 4 11-16,-7-1 2 0,7 3 11 0,0 5 7 15,-6-4 7-15,6 4 2 0,0 3-1 0,0-3-1 0,-6 7-6 16,6-4-10-16,0 0-7 0,0 0-10 0,0 4-8 0,0 0-8 15,0 0-6-15,0 0-7 0,0 4-6 0,0-4-1 0,0 8-1 16,0-5-3-16,6 5 3 0,-6 3 0 0,0-4 1 0,0 4-1 0,0 0 0 16,6 3-1-16,-6-2 1 0,7-1 1 0,-7 3-2 0,6 1 1 15,-6 3-1-15,6-3 2 0,-6 3 2 0,7 0 0 0,-7 1-2 16,7 3 1-16,-7-4-1 0,7 0 1 0,-7 4-1 16,6 0-1-16,1-3-2 0,-7 3 0 0,6-4 2 0,-6 5 0 15,6-6-1-15,1 5 0 0,-1-3-2 0,1-2-3 0,0-1-8 16,-1-3-11-16,1 4-14 0,-1-3-16 0,7-3-16 0,-7 0-14 15,1-4-12-15,-1 0-12 0,1 1-5 0,0-5-3 0,6 1-2 16,-7-4 0-16,1 0 1 0,-1 0-5 0,0-4-5 16,1 4-11-16,0-3-18 0,0 3-35 0,-7-4-52 0,5 4-82 15</inkml:trace>
  <inkml:trace contextRef="#ctx0" brushRef="#br0" timeOffset="81907.93">5711 17082 184 0,'-7'-3'386'16,"7"-2"-98"-16,0 3-96 0,0-3-65 0,-6 5-39 0,6 0-23 15,0 0-12-15,0 0-7 0,0 0-6 0,0 0-9 0,0 0-5 16,0 0-7-16,0 5-6 0,0-3-5 0,0 3-3 16,0 2-1-16,0-3 1 0,0 7 2 0,0-4 0 0,0 5 3 15,0-2-1-15,0 0 2 0,0 6 2 0,0-6 1 0,6 5-2 16,-6-3-2-16,0 2-2 0,7-3-1 0,-7 3 0 0,7-2 2 15,-7 2-3-15,7-2-4 0,-1-2 1 0,1 1-3 0,-1 0 1 16,1-4-1-16,5 0 0 0,-5 1-3 0,0-4 0 16,6-1 0-1,-1-3-1-15,-5 0 1 0,6 0-2 0,-6 0 0 0,6-3 1 16,0-5-2-16,-7 2 2 0,7-2 1 0,0-3-3 16,1 0 4-16,-7 0-1 0,5-1 2 0,-6-5 1 0,1 2 0 15,-1-3 0-15,1 2-1 0,-7 2 2 0,7-1 1 0,-7 1 2 0,6-1 5 16,-6 4 6-16,0-4 6 0,0 8 11 0,0-3 9 0,0 2 6 15,0 1 11-15,-6 2 7 0,6 3 6 0,0-5 3 0,0 3 0 16,-7 4-5-16,7-4-3 0,0 0-9 0,0 4-8 0,0 0-13 16,0-4-10-16,0 4-10 0,0 0-7 0,0 4-5 15,0-4-3-15,0 4-1 0,0 0 4 0,0-4-2 0,0 6 0 16,0-1-1-16,0 2 0 0,0 0-1 0,0 1 0 0,0-1 0 16,0 3-5-16,0-1 3 0,7 1 0 0,-7-3 0 0,6 5 2 15,-6-2 0-15,0 1 0 0,6 0 1 0,-6 3 0 16,0-2-2-16,7-1 0 0,-7 0-2 0,6 4-4 0,1-4-7 15,-1-5-10-15,-6 6-8 0,13-1-8 0,-6-4-6 0,0-3-4 16,-2 3-1-16,3-3 1 0,-3-1 4 0,2-3 9 0,1 0 7 16,4 0 7-16,-5 0 5 0,-1-3 6 0,1-4 4 0,6 3 1 15,-7-7 2-15,1 4 1 0,-1-4 0 0,1 0 4 16,-1 0 0-16,1-4 1 0,-7 4 1 0,6 0 2 0,-6-1 0 16,0-2 3-16,0 3 4 0,0 0 4 0,0 1 9 0,0 1 8 0,0 3 9 15,-6-5 9-15,6 3 8 0,-7 1 9 0,7 3 9 0,0 1 5 16,-6-1 1-16,6 1-1 0,0 3-5 0,0-4-3 0,0 4-5 15,0 0-11-15,0 0-10 0,0 0-11 0,0 0-11 0,0 0-9 16,0 4-6-16,0-1-4 0,0 1-6 0,0 3 1 0,0-4-2 16,0 6 1-16,0-3-1 0,6 2 1 0,-6 3-1 0,7-4-3 15,-7 0 3-15,6 4-1 0,-6-3 1 0,7 2 0 16,-1 1 1-16,-6-3 5 0,7 3-3 0,-1-5-4 0,0 6-10 16,1-4-8-16,0-1-8 0,0 0-10 0,-1-4-12 0,0 6-20 15,7-6-10-15,-6 1-13 0,5-4-6 0,-4 0-10 0,5 0-9 16,-1-4-7-16,1 1-6 0,-6-6-3 0,6 3-1 15,0-2-3-15,-7-3-9 0,7 4-13 0,-13 2-23 0,7-1-41 16,-1 3-71-16,-6-5-93 0</inkml:trace>
  <inkml:trace contextRef="#ctx0" brushRef="#br0" timeOffset="82088.15">6226 16884 349 0,'-7'-6'559'0,"7"2"-133"0,0-1-161 16,-6 2-108 0,6 3-70-16,0-3-41 0,0-1-23 0,0 0-10 15,6 1-10-15,-6 3-13 0,7-4-18 0,-1 4-21 0,0-4-23 16,2 4-30-16,5-4-32 0,-1 4-41 0,-5 0-55 0,6-3-75 16,-7 3-100-16</inkml:trace>
  <inkml:trace contextRef="#ctx0" brushRef="#br0" timeOffset="82589.21">6499 16779 344 0,'0'0'469'0,"0"0"-131"0,0 0-130 0,0 0-85 0,0 0-53 15,0 3-31-15,7 1-14 0,-7 0-9 0,6 2-3 0,-6-2 0 16,7 4-3-16,-1-1 1 0,1-3-3 0,-1 3-1 0,1 0-4 15,1 0-1-15,-8 1-1 0,5-1-1 0,3-3 0 0,-3 3 0 16,-5-4 1-16,0 6 1 0,6-6 3 0,-6 4 6 0,-6-3 4 16,6 3 5-16,0 1 4 0,-5 0 5 0,-3 1 2 15,3-1 2-15,-3 4 2 0,-5-2-2 0,6 1-1 0,1 4-3 16,-7-1-5-16,6 1-4 0,-5 0-2 0,5-1-5 0,-6 1-3 16,6-1-4-16,1 1-4 0,6-3-2 0,-7 2 0 0,1-2 0 15,6-2-1-15,0 0 1 0,0 6-1 0,0-6-2 16,0 2-1-16,0-4-3 0,6 1-4 0,-6-1-4 0,7 0-9 15,-7-1-7-15,6-1-5 0,-6-1-4 0,7-2-3 0,-1 1-3 16,1-4-1-16,6 0 2 0,-7-4 5 0,7 1 3 0,-6-4 3 16,6 0 6-16,0-5 3 0,0 2 5 0,-5-2 6 0,3 1 4 15,2 0 5-15,-6-3 5 0,0 3 7 0,0 0 7 16,-1-4 2-16,-6 8 6 0,6-4 3 0,-6 3 8 0,0-2 5 16,0 5 7-16,0-1 6 0,0 2 6 0,0 0 7 0,0 4 4 15,-6-4-1-15,6 4-3 0,0 0-6 0,0 0-9 0,-6 4-10 16,6 0-10-16,0 0-11 0,-7 2-6 0,7-1-6 0,0 2-2 15,0 0-2-15,0 1-1 0,7-1-1 0,-7 3 0 16,0-1 2-16,6-3-1 0,0 2 0 0,1-5 0 0,-1 5-2 16,7-4 1-16,-6 3-4 0,6-4-9 0,-7-3-12 0,7 4-14 15,-7-4-17-15,8-4-18 0,-1 1-18 0,0-1-24 0,0-3-21 16,7-1-25-16,-7 1-32 0,0 0-49 0,-1-5-84 0,-5 5-83 16</inkml:trace>
  <inkml:trace contextRef="#ctx0" brushRef="#br0" timeOffset="89410.76">5959 15891 125 0,'0'-3'246'0,"-6"3"-62"0,6-4-57 0,0 4-41 0,0-3-27 16,0 3-15-16,0-4-8 0,0 4-2 0,0-3-2 15,0-1-2-15,0 4 0 0,0-4-2 0,0 4-3 0,0-4-2 0,0 4-5 0,0 0-4 16,0-3-4-16,0 3-3 0,0 0-3 0,0 0-2 0,0 0 0 16,0-4-2-16,0 4 1 0,0 0 1 0,0 0 5 15,0-4 4-15,0 4 6 16,0 0 6-16,0 0 8 0,0 0 7 0,0 0 9 0,0 0 2 15,0 0 0-15,0-3-2 0,0 3-3 0,0 0-4 16,-7 0-4-16,7 0-3 0,0-3-2 0,0 3 0 0,-7 0 2 16,7 0 2-16,0 0 3 0,0 0 1 0,0 0 1 0,0 0-3 15,0 0-4-15,0 0-7 0,0 0-4 0,0 3-4 0,0-3-3 16,0 0-4-16,0 0-3 0,0 7-1 0,0-3-1 0,0 3 2 16,0 1-2-16,7 2-1 0,-7 1-1 0,0 0-1 0,0 3 0 15,0-2-1-15,0 3 0 0,0 4 0 0,0-5-2 16,0 1-2-16,0 2-9 0,7-2-19 0,-7-1-25 0,6-2-35 0,-6 3-53 15,6-5-98-15,1 5-164 16,-7-4-85-16,6 1-43 0</inkml:trace>
  <inkml:trace contextRef="#ctx0" brushRef="#br0" timeOffset="97473.34">3764 9232 43 0,'0'0'90'0,"0"0"-26"0,0-4-20 0,0 4-12 15,0 0-3-15,0 0 1 0,-7-4 2 0,7 4 2 16,0-4 4-16,0 4-1 0,0 0-3 0,0-2-2 0,0 2-5 16,0 0-7-1,0-5-11-15,0 5-16 0,0 0-12 0,0 0-13 0,0-3-10 16,0 3-12-16,7 0-12 0,-7 0-10 0,6-4-8 0,-6 1-4 0,7 3 0 16</inkml:trace>
  <inkml:trace contextRef="#ctx0" brushRef="#br0" timeOffset="97810.76">3797 9195 98 0,'-8'4'127'0,"8"-4"-11"0,0 0-16 16,0 0-20-16,0 0-20 0,-5 0-14 0,5 0-12 16,0 0-5-16,0 0 0 0,0 0 3 0,0 0 1 0,0 0 3 15,0 0 1-15,0 0-3 0,5 0-3 0,-5 0-6 0,0 0-6 16,0 0-7-16,8 0-4 0,-8 0-3 0,7 0-4 0,-7 0 0 16,6 0-1-16,-6 0 0 0,7 0 0 0,-2 0 1 15,-5 0 0-15,7 4-1 0,-7-4 1 0,0 0 0 16,7 0 3-16,-7 0 2 0,0 0 4 0,0 3 5 0,0-3 5 15,-7 0 6-15,7 4 2 0,-7-4 1 0,2 0-1 0,-2 3-1 16,1 2-5-16,-9-3-2 0,3 6-7 0,-1-4-5 16,-5 3-1-16,3-3-2 0,2 2-1 0,0-1 0 0,7-2-1 15,-7 1 1-15,7-1-1 0,6 1 4 0,-7-4 1 16,1 0 1-16,6 0 2 0,0 0 1 0,-7 0 1 0,7 0-1 16,7 0 0-16,-7-4-3 0,6 1-2 0,1-1-4 0,-1 1-1 15,0-2 0-15,7 3-1 0,0-2-1 0,-6-4 1 16,6 5-2-16,-5-1 1 0,3 0 0 0,-4 0-1 0,-1 4 0 15,1-2 1-15,0-3-2 0,-7 5 1 0,5 0 1 0,-5 0 0 16,0 0-1-16,0 0 0 0,0 0-3 0,0 0 1 16,0 0 0-16,0 5-15 0,0-3-36 0,8-2-75 0,-8 4-167 15,7 0-102-15,-7 0-52 0</inkml:trace>
  <inkml:trace contextRef="#ctx0" brushRef="#br0" timeOffset="99074.64">2571 9122 145 0,'0'0'152'0,"0"0"-34"0,0 0-26 0,0 0-18 0,0 0-11 16,0 0-7-16,0 0-4 0,0 0-2 0,8-4-2 16,-8 4-4-16,0-4-5 0,0 4-4 0,0-3-3 0,0 3-8 0,0-4-5 15,7 4-4-15,-7-4-1 0,0 4 0 0,5-4 1 16,-5 4 0-16,7 0-1 0,-7-2 0 0,0 2 2 0,7-5 1 15,-7 5 5-15,7-3 1 0,-7 3 3 0,0-4 3 0,0 4 6 16,0 0 4-16,6-3 5 0,-6 3 2 0,0 0-3 16,0 0 2-16,0 0-2 0,0 0-4 0,0 0-4 15,-6 0-3-15,6 3-8 0,0-3-4 0,0 0-6 0,-7 0-1 0,0 4-7 16,0-4-1-16,2 3-4 0,-2-3 1 0,-1 5-1 0,3-3 1 16,-8 2 0-16,-1 0 0 0,1 0 2 0,0-1 0 15,1 1-1-15,-1 0 1 0,-7 0 4 0,7-2 8 0,-6 3 3 0,-1-2 2 0,7 1 2 16,0 0 0-1,-6-1 0-15,5 1-1 0,1 0-4 0,0-1-8 0,1 1-4 16,-2-4-3-16,7 3-1 0,1-3-1 0,0 4 0 0,-1-4-1 16,1 0 0-16,-1 0 0 0,7 0 2 0,-6 0 1 0,6 0 2 15,0 0 1-15,0 0-1 0,0 0 2 0,0 0-2 16,0 0 1-16,0 0-1 0,0 5-1 0,0-5-3 0,0 0-2 16,0 2 1-16,0 3 0 0,0 2 0 0,0 0 0 0,0 1 0 15,0 2 0-15,0 1 0 0,0 4-1 0,0-5-1 16,0 2 1-16,0 3-1 0,0-1 1 0,0 1 0 0,0-1 1 15,0 1 0-15,-7 0 2 0,7 0-1 0,0-1 1 16,0 1 2-16,-7-1 0 0,7-3-3 0,0 0-1 0,0-3 1 0,0 3-1 0,0-4 1 16,0-2-1-16,0-3-1 0,0 2 2 0,0-1 6 0,0 2 4 15,7-5 5-15,-7 0 6 0,0 0 6 0,7-5 5 16,-7 2 2-16,6-1-1 0,7-3-2 0,-6 0-3 0,5-4-4 16,-5 3-4-16,7 2-6 0,-2-3-4 0,1-1-3 15,0 3-1-15,-7-1-3 0,8 1 0 0,-1 3-1 0,0-4-1 16,0 6-1-16,-7-2-2 0,8 0 0 0,-1 4 0 0,-1 0 1 15,1 0-2-15,1 0 2 0,-8 4 0 0,7 0 0 0,-7-4 0 16,7 2-1-16,-6 6 0 0,-1-4 0 0,1 3 1 16,0 1-2-16,-7-1 0 0,5 3 2 0,-5 2-2 0,-5-1 3 15,5 4-1 1,-7-1 1-16,0 1 0 0,-6 3 2 0,0 1 1 0,-6 2 0 16,-1-2 2-16,1-1-3 0,-7 4 4 0,6-3 5 0,-5-1 9 15,-2 0 11-15,1 0 9 0,0-4 7 0,0 5 0 16,0-8 8-16,6 5-2 0,0-7-5 0,2-1-10 15,-2 0-10-15,7-1-11 0,0-3-5 0,7-2-3 0,-8 3-3 16,14-5-3-16,-7 0-2 0,1 0-4 0,6 0-18 0,0 0-33 16,0-5-40-16,6 3-39 0,1-2-41 0,7-3-44 15,-2-5-48-15,1 5-66 0,7-7-89 0,5 2-83 0,-5 1-25 16</inkml:trace>
  <inkml:trace contextRef="#ctx0" brushRef="#br0" timeOffset="99534.61">2858 9247 376 0,'-6'-8'284'0,"6"4"-93"0,-6-3-62 0,6-1-32 0,-7 6-22 16,7-3-13-16,-7 2-9 0,7-1-9 0,0 1-9 0,-6 3-7 0,-1 0-5 16,1 3-2-16,6 1-6 0,-6-1-6 0,-7 4-5 15,7 1-1-15,-1 3-3 0,0-1 6 0,0 2-4 0,1 3-3 16,-1-1 1-16,1 4 0 0,1-2 1 0,-3 1 1 0,2 2 2 16,-1-1-4-16,7 1 5 0,0-2 2 0,0 2 1 15,0 0 1-15,0-2 2 0,7 3 0 0,-1-3 1 0,2-2-2 16,-3-1 0-16,1 1-2 0,1-4-1 0,-1 1 0 15,8-4 0-15,-1-2-1 0,0-3-1 0,-7 1 2 0,13-4 0 16,-5-4 3-16,-2 1 3 0,1-8 5 0,7-1 7 0,-6 2 15 16,-1-5 14-16,-2-3 21 0,-3 0 24 0,5-4 26 15,0 1 33-15,-6-2 31 0,-7 4 20 0,6-2 3 0,-6-1-6 16,0 3-17-16,-6-3-21 0,-1 4-25 0,-6-5-37 0,0 6-35 16,0-2-29-16,0 1-16 0,0 3-12 0,-7 1-1 15,7-1-10-15,-6 1-7 0,12 2-25 0,-6 1-45 0,0 0-58 16,7 4-58-16,0 0-53 0,-1 0-59 0,7-5-58 15,7 5-91-15,-1-3-126 0,6-2-48 0,1-3 5 0</inkml:trace>
  <inkml:trace contextRef="#ctx0" brushRef="#br0" timeOffset="99763.04">3022 8894 376 0,'-7'4'387'0,"-6"4"-149"15,0-1-101-15,7-3-57 0,-1 3-31 0,1-3-16 0,6 0-9 16,-7 3-3-16,7-7 1 0,0 3 1 0,0-3 1 0,7 0 4 16,-1 0 6-16,1-3 6 0,5-1 6 0,-5-3 8 15,6 3 3-15,0-7 9 0,-6 4 1 0,-1-1 6 0,1 1 6 16,-1-4 3-16,0 3 1 0,-6 1-3 0,0-1-5 16,7 6-9-16,-7-2-9 0,-7-4-13 0,7 8-16 0,-6-3-20 15,0 3-31-15,-1 3-36 0,1 1-43 0,-7 0-45 0,6 0-52 16,0 2-87-16,-6 2-153 0,7-1-90 0,6 5-31 15</inkml:trace>
  <inkml:trace contextRef="#ctx0" brushRef="#br0" timeOffset="100129.42">3464 9174 170 0,'0'-12'439'0,"-5"5"-130"0,5-1-108 0,-8 1-63 15,8 0-37-15,-5 0-17 0,-2 3-12 0,-1 0-10 0,2 0-7 16,0 4-9-16,-1 0-8 0,1 0-10 0,-7 4-9 15,0 0-8-15,0 2-5 0,-7 6-1 0,1 3 1 0,-1-1 3 16,-1 1 5-16,-3 4 7 0,5 2 2 0,-9-2 6 16,16 2 7-16,-8 1 3 0,7-3 2 0,7 3-2 0,-7-4-2 15,7 1-5-15,6-1-1 0,-7 0-5 0,7 0-6 0,0-3-2 16,7 0-4-16,-1-1 0 0,1 1 0 0,5-3-1 16,8-5-4-16,0 0-5 0,-2 0-7 0,9-3-17 0,-1-4-23 0,0 0-31 0,7-4-38 15,-1-3-49-15,1 0-77 0,0 0-141 0,-8-5-97 0,2 1-53 16</inkml:trace>
  <inkml:trace contextRef="#ctx0" brushRef="#br0" timeOffset="178331.48">5288 9092 104 0,'-7'5'173'0,"7"-5"-37"16,0 0-34-16,-6 0-28 0,6 0-19 0,0 0-10 0,0 0-6 16,0 0-4-16,0 0-4 0,0 2-2 15,0-2-1-15,0 0 1 0,6 0-3 0,-6 0-2 0,0 0-2 0,0 0 2 16,0 0 1-16,0 0 1 0,0 0 0 0,0 0-1 15,7 0 3-15,-7 0 2 0,0 0 3 0,0 0 1 0,0 0 0 16,0 0 2-16,0 0 0 0,0 0-1 0,0 0-1 0,0 0-5 0,0 0-5 0,0 0-5 16,0 0-6-16,0 0-4 0,0 0-5 0,0 0-10 15,0 0-17-15,0 0-24 0,-7 0-42 0,7 0-81 0,0 0-163 16,0 0-88-16</inkml:trace>
  <inkml:trace contextRef="#ctx0" brushRef="#br0" timeOffset="179151.45">5393 9279 163 0,'0'0'238'0,"0"0"-68"0,0 0-60 0,0 0-41 0,0 0-28 16,0 0-20-16,0 0-14 0,0 0-18 0,0 4-22 0,0-4-28 15,6 3-35-15,-6-3-46 0,0 0-68 0</inkml:trace>
  <inkml:trace contextRef="#ctx0" brushRef="#br0" timeOffset="179277.69">5393 9558 57 0,'0'3'62'0,"0"0"-31"0,0 2-29 0,0-1-36 0,6-4-44 16</inkml:trace>
  <inkml:trace contextRef="#ctx0" brushRef="#br0" timeOffset="179421.44">5335 9711 178 0,'-8'4'121'0,"1"0"-51"15,1 3-33-15,6-2-18 0,0-3-13 0,0 2-21 16,0-1-37-16,6-3-60 0,-6 4-93 0</inkml:trace>
  <inkml:trace contextRef="#ctx0" brushRef="#br0" timeOffset="179549.06">5399 9884 140 0,'-6'4'139'0,"6"-2"-61"0,0 2-35 0,0 0-29 16,0 0-33-16,0 0-53 0,6 0-98 0</inkml:trace>
  <inkml:trace contextRef="#ctx0" brushRef="#br0" timeOffset="179692.28">5497 10155 182 0,'0'0'82'0,"0"0"-118"0,0-4-127 0</inkml:trace>
  <inkml:trace contextRef="#ctx0" brushRef="#br0" timeOffset="179822.65">5457 10403 14 0,'-6'5'341'0,"6"-2"-136"0,0 1-115 0,0-4-87 16,0 0-77-16,0 0-90 0,6 0-118 0</inkml:trace>
  <inkml:trace contextRef="#ctx0" brushRef="#br0" timeOffset="179965.74">5438 10704 333 0,'0'8'248'0,"0"-5"-117"0,0 0-86 0,6 2-68 0,-6-5-74 16,7 0-107-16,5-5-108 0</inkml:trace>
  <inkml:trace contextRef="#ctx0" brushRef="#br0" timeOffset="180091.87">5432 10972 227 0,'0'3'289'0,"0"-3"-175"16,0 0-163-16,6 0-170 0,0 0-113 0</inkml:trace>
  <inkml:trace contextRef="#ctx0" brushRef="#br0" timeOffset="180232.9">5457 11268 371 0,'-6'8'299'0,"6"-5"-125"0,0 2-79 0,0-3-51 16,0-2-36-16,6 4-36 0,0-4-46 0,1 0-76 0,0-4-131 15,0 4-87-15</inkml:trace>
  <inkml:trace contextRef="#ctx0" brushRef="#br0" timeOffset="180373.63">5536 11526 221 0,'0'0'396'16,"0"3"-140"-16,0 0-118 0,6 1-80 0,-6-4-55 0,0 4-39 15,7-4-42-15,-1 0-54 0,1 0-85 0,-1-4-121 0</inkml:trace>
  <inkml:trace contextRef="#ctx0" brushRef="#br0" timeOffset="180498.87">5672 11722 196 0,'0'4'317'0,"0"0"-123"0,0 0-101 15,0-1-70-15,6 2-52 0,-6-2-44 0,7-3-46 16,-7 3-71-16,8-3-99 0</inkml:trace>
  <inkml:trace contextRef="#ctx0" brushRef="#br0" timeOffset="180632.09">5660 11983 342 0,'0'4'246'0,"-7"0"-105"0,7-2-78 0,7-2-57 15,-7 4-43-15,0-4-39 0,5 4-40 0,-5-4-47 16,7 0-81-16</inkml:trace>
  <inkml:trace contextRef="#ctx0" brushRef="#br0" timeOffset="180767.16">5665 12210 303 0,'0'4'256'0,"0"3"-99"15,-5-3-68-15,5-1-43 0,0 2-22 0,0-5-17 0,5 2-20 16,-5-2-25-16,0 4-37 0,7-4-57 0,-1 0-89 0,-6 4-101 0</inkml:trace>
  <inkml:trace contextRef="#ctx0" brushRef="#br0" timeOffset="180884.43">5665 12433 87 0,'-5'8'377'0,"-2"-1"-114"0,0-3-101 0,7-1-69 15,-7 2-43-15,7-2-24 0,7-3-13 0,-7 4-6 0,7-4-16 0,-7 3-27 0,7-3-44 0,-2 0-74 0,2 0-130 31,-1 0-85-31</inkml:trace>
  <inkml:trace contextRef="#ctx0" brushRef="#br0" timeOffset="181025.04">5685 12784 12 0,'-7'8'470'0,"7"0"-134"0,0-4-133 0,0 3-97 0,0-3-63 0,0-1-43 0,7 0-36 31,1-3-39-31,-3 5-52 0,1-5-91 0,1 4-124 0</inkml:trace>
  <inkml:trace contextRef="#ctx0" brushRef="#br0" timeOffset="181166.11">5693 13111 302 0,'-8'4'414'0,"1"-1"-139"0,7 1-113 0,0 0-73 0,0 0-44 16,0-1-24-16,0 1-18 0,7-1-16 0,-7-3-22 0,8 0-35 15,-8 0-48-15,5 5-75 0,1-5-115 0,-6 2-88 32</inkml:trace>
  <inkml:trace contextRef="#ctx0" brushRef="#br0" timeOffset="181291.16">5718 13423 359 0,'0'10'294'0,"0"2"-110"0,0-2-80 15,0-3-49-15,7 5-29 0,-7-5-20 0,6 1-18 0,-6-6-15 16,7 7-15-16,-7-1-20 0,6-6-28 0,1 6-35 0,-7-1-41 16,6 1-38-16,0-4-47 0</inkml:trace>
  <inkml:trace contextRef="#ctx0" brushRef="#br0" timeOffset="181433.67">5796 13733 272 0,'0'12'214'0,"0"2"-63"0,0-2-51 0,-6 2-40 0,6 1-24 16,0-4-12-16,0 0-10 0,0 0-5 0,0-4-3 0,0 4-3 15,6-4-1-15,-6 4 5 0,0-3-5 0,6-1-8 16,-6 5-8-16,7-6-14 0,-7-2-14 0,6 4-12 0,1-1-12 16,0-3-15-16,0 0-15 0,-1-1-11 0,0 1-12 0,1-1-3 15,-1 1-5-15</inkml:trace>
  <inkml:trace contextRef="#ctx0" brushRef="#br0" timeOffset="181741.31">5901 14009 57 0,'0'7'150'15,"-7"0"-13"-15,7 0-19 0,0 1-27 0,-7 0-27 0,7-2-20 16,-7 1-18-16,7 5-7 0,-6-4-8 0,6-1-3 0,0 3-1 15,-6-1-3-15,6-3 0 0,0 5-7 0,0-3-6 0,0-1-9 16,0 0-8-16,0 0-8 0,0 1-10 0,6-1-9 16,-6 0-5-16,0 0-1 0,6-3 6 0,-6 4 6 15,0 0 7-15,7-1 9 0,-7 3 8 0,0-2 10 0,0-1 10 0,0 1 14 16,0-2 11-16,7-1 10 0,-7 2 8 0,0 0 4 16,0 0 2-16,0 1 1 0,0-1-4 0,0 0-9 0,7 0-9 15,-7 5-7-15,0-5-9 0,0 1-2 0,0-1-3 0,0 3-3 16,0-2 0-16,7 0 0 0,-7 3 0 0,0-4-1 15,0 4 0-15,0-4-1 0,0 0-1 0,0 4 2 0,0-4 0 0,-7 1 0 0,7-1 0 0,0 1 1 16,0-2 6-16,7 2 7 0,-7-1 6 0,0-3 1 16,0 4 3-16,5-4 4 0,-5-1 1 0,7 0-2 15,-7 2-3-15,0-5-9 0,6 2-2 0,-6 3-3 0,7-5-5 16,-1 0-8-16,-6 4-10 0,7-4-17 0,0 0-20 0,-1 0-28 16,0 0-30-16,-6 3-32 0,7-3-37 0,-1 0-36 15</inkml:trace>
  <inkml:trace contextRef="#ctx0" brushRef="#br0" timeOffset="181866.54">5991 14555 98 0,'0'3'241'0,"0"-3"-37"0,-6 4-40 0,6 0-37 0,0-4-28 16,0 0-20-16,0 4-15 0,0-4-12 0,-7 0-11 0,7 0-7 15,0 0-10-15,7 0-8 0,-7 0-8 0,0 0-6 16,0 0-9-16,0 0-12 0,0 0-20 0,0 0-28 16,0 0-35-16,6 2-49 0,-6-2-65 0,0 0-82 0</inkml:trace>
  <inkml:trace contextRef="#ctx0" brushRef="#br0" timeOffset="191018.59">5093 12320 1 0,'0'0'66'0,"0"0"-10"15,0 0-4-15,0 3-3 0,0-3-3 16,0 0-4-16,0 0-2 0,0 0-1 0,0 0-4 0,-7 0-4 16,7 0-4-16,0 0-4 0,0 0-5 0,0 0-4 0,0 0-5 15,0 0-3-15,0 0-1 0,0 0-3 0,0 0 1 0,0 0 0 16,0 0 3-16,0 4 0 0,0-4 3 0,0 0 4 0,0 0 2 16,0 0 3-16,0 0 5 0,0 0 3 0,0 0 2 0,0 0 3 15,0 0 1-15,0 0-1 0,0 0 1 0,0 0-2 16,0 0-4-16,0 0-4 0,0 0-4 0,0 0-5 0,0-4-2 15,0 4-4-15,0-3-1 0,0 0-3 0,0-2-1 16,0 3-1-16,7-3 1 0,-7 1 0 0,0 4 1 16,0-3-1-16,0 3 0 0,0 0-1 0,0 0 2 0,0 0 0 15,0 0-2-15,0 0 0 0,0 0 1 0,-7 0-1 0,7 0-1 0,0-4 0 0,0 4 0 16,0-3 0-16,0-1-1 0,0 0 1 0,0 1 0 0,0-1 0 16,0-3 1-16,0 2-1 0,0 3 0 0,0-2 1 0,7 0 0 31,-7 0-1-31,0 1-1 0,0 3 1 0,0-4 0 0,0 0 0 15,0 0-1-15,6 4 1 0,-6-2 0 0,0-3 1 0,0 2-1 16,0 3-4-16,0-4 1 0,0 1 1 0,0-1 2 0,0 0-1 16,0 4 1-16,0-4-1 0,0-4 0 0,6 6 6 15,-6-3-3-15,0 3 2 0,7-2-2 0,-7-1-2 16,0 2 0-16,6-1-1 0,-6 1 0 0,0 3-1 0,7-4 0 0,-7 0 0 16,0 2-2-16,0-3 2 0,0 1 0 0,7 1 1 0,-7-2-1 0,0-1 0 0,0 2-1 15,7-3 1-15,-7 3 0 0,0-4 2 0,0 6-2 0,6-6 1 16,-6 1 1-16,0 3 0 0,6-4 0 0,-6 5 0 15,0-4 0-15,0 3 0 0,7-3 1 0,-7 3-1 0,0 0 1 16,0 1 0 0,0-2-1-16,0 2 1 0,0 3 0 0,0-4 0 0,0 4-1 15,0-2 2-15,0 2-1 0,0-5-1 0,0 5 2 0,0-4-1 0,0 1 0 16,0-1 0-16,0 0-1 0,5 1-2 0,-5 3 0 0,0-4 0 0,0 0-1 0,0 4 2 16,8-3 0-1,-8-1 1-15,0 0 0 0,0 0 0 0,0 2 2 0,0 2 0 16,0-4 1-16,0 0-1 0,0 0 0 0,0 4-1 0,0-3-1 15,0-1 0-15,0 0-1 0,0 0-1 0,0 1 0 0,0-4 0 0,0 3 0 16,0 1 1-16,0-5 1 0,0 4-1 0,0-3 0 0,0 0 1 0,0-1-1 31,0 4 0-31,0-2-1 0,0 1 2 0,0-2 0 0,0 3 0 16,0-3 1-16,0 7-1 0,0-8 1 0,0 5 0 0,0 3 0 16,0-3-1-16,0-1 0 0,7 4 0 0,-7-4 0 15,0 4 0-15,0-3 0 0,0 3 0 0,0-4 0 0,6 4-1 16,-6-4 1-16,0 4 0 0,0-4 1 0,0 1 0 15,0 3 0-15,7-4-1 0,-7 1 0 0,0 3 1 0,0-4 0 16,0 1-1-16,6-1-2 0,-6 4 0 0,0-4 1 16,7 0 0-16,-7 4 1 0,0-3 0 0,6-1 0 0,-6 0 0 15,0 4 1-15,0-3 0 0,0 0 1 0,6-1 0 0,-6 0-2 16,0-3 0-16,0 3 0 0,0 0-1 0,0 1 1 0,0-5 0 16,0 4-1-16,0-4-1 0,0 5 2 0,0-3 0 15,0 1 2-15,0-2 0 0,0 3-2 0,7-3 0 0,-7 3 1 16,0-3 1-16,0 4 0 0,0-5-2 0,0 4 0 15,0-3 0-15,6 0 0 0,-6 4-1 0,0-5 1 0,0 4 0 16,7-3-1-16,-7 3-1 0,0-3-1 0,6 0 2 16,-6 3 0-16,0-3 1 0,0 0-2 0,7-1 0 0,-7 4 0 0,0-4 2 15,7 5 0-15,-7-3 0 0,0 1 0 0,0-2 0 16,0 3 0-16,6 0 2 0,-6 1-1 0,0-4-1 0,0 3 0 16,0 1-1-16,0-1 1 0,0-4 0 0,0 5 1 0,0-5 0 15,0 5-2-15,0-5-2 0,0 1-2 0,0 0-4 0,0 0-5 16,7-1-2-16,-7 1-6 0,0 0-4 0,0 0-3 15,0-1-2-15,0 0 5 0,6 1-1 0,-6 1-1 16,0-2 1-16,0-4 2 0,0 5 4 0,0-1 3 0,0-2 2 16,0 2-1-16,0 1 5 0,0-4 5 0,0 4 2 0,0-5 0 15,0 6 1-15,0-5 1 0,0 3 2 0,0-4-1 16,0 6-1-16,0-5-3 0,0 3-1 0,0 2-2 0,0-2-3 16,0-3-1-16,0 3-3 0,0 1-3 0,0 0-1 15,-6 0-1-15,6 0 1 0,0-1 1 0,0 1-2 0,0-1 3 16,0 4 1-16,0-4 3 0,0 6 2 0,0-5 4 0,0 2 4 15,0-2 3-15,0 3 5 0,0-2 3 0,0-2 4 16,0 0 1-16,0 1 2 0,0 0-1 0,0 0-1 0,0 3-4 16,0-8-1-16,0 9 0 0,0-4-3 0,0 0-2 15,0-1-1-15,0 4-1 0,0-6-1 0,0 6 0 0,0-3-1 16,0-1-2-16,0 4 0 0,0-2 1 0,0-1-2 0,0 2 1 16,0-2 1-16,-7-1 4 0,7 5 4 0,0-4 2 15,0-1 4-15,0 1 0 0,0 3 2 0,0-3 0 0,0 0 0 16,0-1-3-16,0 1-3 0,7 0-2 0,-7 3-3 0,0-3 0 15,0-1 0-15,0 5-2 0,0-4-1 0,6 3-2 16,-6 1 1-16,0-5-2 0,0 4 1 0,0 1-2 16,0-2 1-16,0 2 0 0,0-1 1 0,0 2 2 0,0-3 1 15,0 2 1-15,0-1 1 0,0 0-1 0,0-3 2 0,6 3-2 16,-6 0 1-16,0 1 0 0,0 0 0 0,0-6 1 0,0 6-2 16,0 0-1-16,0-1 0 0,7 0 2 0,-7 1-1 15,0-5-1-15,0 4 0 0,0-3 0 0,0 4 1 16,0-4 2-16,6 3-2 0,-6-4 0 0,0 5 0 0,0-5-1 0,0 2 0 15,7-2 1-15,-7 1 0 0,0-1 1 0,6 0-1 16,-6 2 3-16,0-6 2 0,0 1 2 0,0 0 2 0,0 0 2 16,0 1 2-16,7-2 1 0,-7 2 3 0,0-1-1 0,0 3 0 15,0-3 0-15,0 3-4 0,0 2 0 0,6 2-4 16,-6-1-3-16,0-1-2 0,0 2 0 0,0 0-3 0,0 1-1 16,0-1 1-16,0 0-1 0,7 0 0 0,-7-3 0 15,0 4 0-15,0-4-1 0,8-1 1 0,-8 4 0 0,0-3 0 16,5-1 0-16,-5 2 1 0,0-2-1 0,0 5 2 0,6-5-1 15,-6 2-1-15,0-2 0 0,7 4 1 0,-7-3 0 0,0 0 0 16,0 2-1-16,7 2 0 0,-7 0-1 0,0-6 1 0,0 6 0 16,0-1-2-16,0 1 0 0,7-1 2 0,-7 1 0 15,0-1-1-15,0 0 1 0,0 0 0 0,0 1 0 0,-7-1 1 16,7 1 1-16,0-2-2 0,0 3 0 0,0-6 1 0,0 1-1 16,-7 3 1-16,7-4 0 0,0 1 0 0,0 0-1 15,0-4 0-15,0 4-1 0,0 0 1 0,0-4 0 0,0-1 0 16,0 5 0-16,0-4-1 0,0-1 2 0,0 2-1 15,0 3 0-15,0-5 2 0,0 5-1 0,0-4-1 0,0 4 1 16,0 0 0-16,0 0 0 0,0-4-1 0,0 6 0 0,0-1 0 16,7-2 0-16,-7 5-1 0,0-2 1 0,0-2 0 15,0 4-1-15,0-2 1 0,0 3 0 0,0-2 0 16,0 0 0-16,0 0 0 0,0-3 0 0,-7 3 0 0,7 0 0 16,0-3-1-16,0 4-1 0,0-4-1 0,0-1 1 0,0 1 1 15,0 0-1-15,0 0-2 0,0-1 1 0,7 1-1 0,-7-1 1 16,0-3 1-16,0 4-1 0,0 0 0 0,0-5 0 15,0 5 2-15,0-3-1 0,0 2 2 0,0 1 2 0,0-1-2 16,0-3 0-16,0 4 1 0,7 0 0 0,-7 3-1 0,0-3 2 16,0-1-1-16,0 2-2 0,0 1 1 0,0-2 0 0,0 4 1 15,6-1-1-15,-6 0 0 0,0 1 0 0,0-1-1 0,0 0 1 16,0 0 1-16,0 0-1 0,0 0-1 0,0 2 1 16,0-2 0-16,0 1 0 0,0-2 1 0,0 2-1 0,0-1-1 15,5-4 1-15,-5 5 0 0,0-1 0 0,0 1 1 0,0-1 3 16,0 1 2-16,0-1-1 0,0 0 0 0,0 0 0 15,0 1 2 1,0-5 2-16,0 5-5 0,0 0-4 0,0-6-20 0,0 3-5 16,8-2 2-16,-8-3-3 0,0 4 4 0,0 0 1 15,0 0 4-15,0-1 3 0,0 0 17 0,0 4 3 0,7-3 0 16,-7 0 1-16,0 4-5 0,0-5-3 0,0 4-1 16,0-3 0-16,0 3 3 0,6-2 2 0,-6 2-1 0,0-1-2 15,0-1 2-15,0-2-3 0,0 5 0 0,6-5-3 0,-6 4 0 16,0 1-2-16,0-1-4 0,0-3-1 0,0 4-3 15,0-5 2-15,0 4 0 0,0 1 0 0,0-2 1 0,0 3 4 16,0-3 5-16,-6 3 2 0,6-2 4 0,0 0-1 0,0 0 1 0,0 0-1 16,0 0-1-16,0-3 0 0,0 5-1 0,0-3-1 0,0-2-2 15,0-1 1-15,6 1 0 0,-6 0 0 0,0-5 0 16,0 5-1-16,6-3 0 0,-6-2 0 0,7 2 2 0,-7-1-3 16,0 3 1-16,7-3 0 0,-7 5-1 0,0-2-1 0,0-1 2 15,7 3-1-15,-7-2 1 0,0 2 1 0,0-3 1 16,0 2 1-16,0 4 1 0,0-4 0 0,0-1 1 0,0 1 0 15,0 3 1-15,0-4 2 0,0 6-1 0,0-6 0 0,-7 1 0 0,7-1 2 16,0 2-2-16,0-2 1 0,0 1 0 0,0-1-1 0,7-3 0 16,-7-1 0-16,0 2-1 0,6-1 0 0,-6-4-1 15,6 5-1-15,-6-5-1 0,7 3 0 0,-1-2 0 0,-6-1-1 16,6 0-2-16,-6 1 1 0,7 3 0 0,-7 0 1 16,7-1 2-16,-7 2 0 15,0-1 1-15,0 3 2 0,0 1 2 0,0 0 0 0,0 0-1 16,0-1 1-16,0 1 0 0,0 4 1 0,0-1-1 15,0 1 0-15,0-1-2 0,-7 0-1 0,7-3-4 0,0 7-2 16,0-4-5-16,0-4 0 0,0 8-3 0,0-7 1 0,0 3 2 16,0 1 2-16,0 3 4 0,0-4 0 0,0 1 3 15,0-1 1-15,0 4 0 0,0-4 0 0,-7 4-2 0,7 0-1 0,0-4 2 16,0 4 2-16,0 0-3 0,0-3 0 0,-6 3-1 16,6 0 0-16,0 0 1 0,0 0 1 0,0 0 1 0,0 0-2 15,0 0 3-15,0 0 1 0,0 0 0 0,0 0 0 0,0 0 1 16,0 0-1-16,0-4-1 0,0 4 1 0,0 0-3 0,0 0 0 15,0-4 0-15,0 4-1 0,0-4-1 0,0 4 0 16,0-2 1-16,0 2 0 0,0-5 4 0,0 5 3 16,0 0 0-16,0-3 1 0,0 3 1 0,0-4-2 0,0 4 0 15,0-3-2-15,0 3-3 0,0-4-5 0,0 4 0 0,0 0-1 16,0 0 1-16,0-4-1 0,0 4 0 0,0 0 0 16,0 0-2-16,0 0 5 0,0 0-3 0,0 0 1 0,0 0 0 15,0 0 2-15,0 0 0 0,0 0-1 0,0 0 0 16,0 0-2-16,0 0-4 0,0 0-9 0,0 0-12 0,0 4-21 15,0-4-33-15,0 4-57 0,0-4-74 0</inkml:trace>
  <inkml:trace contextRef="#ctx0" brushRef="#br0" timeOffset="191527.05">5353 9583 11 0,'7'4'75'16,"-7"-1"-22"-16,0-3-20 0,0 4-12 0,0 0-13 0,7 0-10 15,-7 0-6-15,6 0-8 0,-6-2-8 0,0 3-12 0,0-3-13 16,5 3-14-16</inkml:trace>
  <inkml:trace contextRef="#ctx0" brushRef="#br0" timeOffset="192509.76">5457 9019 77 0,'0'-4'157'0,"0"4"-41"0,0 0-35 16,0-3-19-16,0 3-12 0,0 0-7 0,0-4-3 0,0 4 0 15,0 0 1-15,0 0 2 0,0-3-1 0,0 3-2 0,0-4-3 0,0 4 2 16,-6 0-2-16,6 0-5 0,0-4-4 0,0 4-5 16,0 4-4-16,-7-4-3 0,7 4-7 0,0-1-3 0,-6 1-2 15,6-1-1-15,-6 6-2 0,6-3-1 0,-7 2 0 0,7-1 0 0,-7 1 1 16,7-1 1-1,-7 0-2-15,7 0 0 0,-6-3 0 0,6 3 0 0,0-3 2 16,0-1-2-16,0-3 0 0,0 5-1 0,0-5 0 0,0 0 0 16,0 0 1-16,0-5-1 0,0 2-1 0,6-1 2 0,-6-3 0 0,7 3 0 0,0-3 2 15,-7 0 0-15,7 0-2 0,-1-1 0 0,-6 1 0 16,0-1-4-16,6 4 1 0,-6-3 1 0,0 0 0 0,0 3 1 0,0 1 1 16,0-1 1-16,0 4-1 0,-6 0 6 0,6 0-4 15,-6 4 1-15,-1-1-2 0,0 4 0 0,0-3-1 16,1 3-2-16,0 1 2 0,6-1 0 0,-6-3 2 0,6 4-1 15,-7-5-1-15,7 1 0 0,0-1 1 0,0 1 1 0,0-1-2 16,0 1-1-16,7-4-1 0,-7 0 0 0,0 4 0 16,6-4-1-16,-6-4 1 0,6 4 0 0,-6-7 1 0,6 3 0 15,1 1 0-15,0-4 1 0,0 3 0 0,-7-4 1 16,6 5 0-16,-6-5 0 0,6 4 0 0,-6 2 0 0,7-3 0 16,-7 1-5-1,0 1-3-15,0 3-9 0,0 3-12 0,-7 1-21 0,7 1-35 16,-6-3-53-16,6 6-105 0,-6-4-98 0</inkml:trace>
  <inkml:trace contextRef="#ctx0" brushRef="#br0" timeOffset="193131.83">5451 9038 142 0,'-7'-8'171'0,"7"4"-36"16,0 2-37-16,-6-3-24 0,6 5-19 0,-6-4-15 0,6 4-7 15,0-3-7-15,-7 3-8 0,7 0-3 0,0 0-1 0,-7 0-3 16,7 0 1-16,0 0 1 0,0 0 3 0,0 0 1 16,0 0 3-16,0 0-1 0,0 0-2 0,0 0-1 0,0 0-3 15,-7 3-1-15,7-3-4 0,-6 0-2 0,6 4 0 0,0-4 1 16,0 5-3-16,0-5 0 0,0 2-4 0,0-2 2 16,6 4-1-16,-6-4 0 0,0 4-1 0,0-4-4 0,7 4 1 15,-7-4-1-15,0 0 3 0,0 0-1 0,7 0 1 16,-7 0 0-16,7 0 1 0,-7-4-1 0,6 4 0 0,-6-4 1 15,0 0 0-15,6 2-1 0,-6-3-1 0,0 1 0 0,7 1 1 16,-7-1 0-16,0 4 0 0,0-3 1 0,0 3 1 16,0-4 3-16,0 4-1 0,0 0 1 0,0 0-1 0,-7 0 1 15,1 4 1-15,6-4-1 0,-6 3-3 0,-1 4-1 16,0 2 0-16,0-7 0 0,1 10 0 0,0-5 1 0,6 1-1 0,-6-1-1 16,6-4 1-16,0 4 0 0,0 1 0 0,0-4 0 15,0-1 0-15,6 1 0 0,-6-1-1 0,6-3 0 0,0 0 1 16,1 0-1-16,0 0 1 0,0-3-1 0,-1 3-1 15,0-4 1-15,1-3 1 0,-1 3 0 0,0-3 0 0,1 3 0 16,0-3-1-16,0 0 1 0,-7-1 1 0,6 1-1 0,1-1 1 16,-7 6 4-16,0-7 2 0,0 6 2 0,0-1 2 15,-7 1-2-15,7 3 1 0,-6 0 0 0,-1 0-2 0,-7 3-4 16,8 1-2-16,-7-1-1 0,7 6-1 0,-7-3 0 0,6 2 0 16,-6-1 0-16,7 1 0 0,0-1 1 0,-1 0-3 15,-1 0-10-15,3-3-11 0,5 0-19 0,0-1-33 16,5 1-56-16,-5-4-122 0,15 0-95 0</inkml:trace>
  <inkml:trace contextRef="#ctx0" brushRef="#br0" timeOffset="211065.29">5477 8990 204 0,'0'-4'214'0,"0"4"-65"16,0 0-45-16,-7 0-30 0,7-4-16 0,0 4-12 15,0 0-6-15,0 0-5 16,0 0-5-16,0 0-8 0,0 0-8 0,0 0-9 0,0 4-11 16,0-4-15-16,0 0-28 0,0 0-49 0,0 4-121 0,0-1-104 15</inkml:trace>
  <inkml:trace contextRef="#ctx0" brushRef="#br0" timeOffset="-211531.82">3627 5525 160 0,'0'0'148'0,"0"-4"-30"0,0 4-30 0,0 0-21 16,0 0-17-16,0 0-11 0,0 0-9 0,-6 0-6 0,6 0 0 0,0 0-9 16,0 0-8-16,0 0-6 0,0 0-6 0,0 0-6 0,0 0-4 15,0 0-9-15,0 0-11 0,0-5-14 0,0 5-16 16,0 0-21-16,0 0-25 0,0 0-28 16,0 0-40-16</inkml:trace>
  <inkml:trace contextRef="#ctx0" brushRef="#br0" timeOffset="-211376.02">3549 5542 119 0,'0'0'178'0,"0"0"-47"0,0 0-41 0,0 0-32 16,0-3-20-16,0 3-14 0,0 0-9 0,7-4-5 0,-7 4-5 16,6 0-4-16,1 0-7 0,-2-3-12 0,2 3-13 15,-1-4-16-15,1 1-18 0,7-1-24 0,-8-1-37 16,7 2-35-16</inkml:trace>
  <inkml:trace contextRef="#ctx0" brushRef="#br0" timeOffset="-211250.7">3731 5499 38 0,'0'3'137'0,"0"-3"-32"0,-6 0-26 0,6 0-22 0,0 4-16 16,0-4-10-16,0 0-5 0,-7 0-3 0,7 0-3 16,0 0-3-16,0 0 0 0,7 0 1 0,-7 0-3 0,0 0-4 15,6 0-16-15,1 0-30 0,1-4-49 0,-3 4-80 0,1-3-116 16</inkml:trace>
  <inkml:trace contextRef="#ctx0" brushRef="#br0" timeOffset="-211111.65">3822 5521 33 0,'7'-5'0'15</inkml:trace>
  <inkml:trace contextRef="#ctx0" brushRef="#br0" timeOffset="-210839.53">4155 5532 128 0,'0'-4'166'0,"7"4"-85"0,-7-3-81 0,13 3-71 16,-8-4-92-16</inkml:trace>
  <inkml:trace contextRef="#ctx0" brushRef="#br0" timeOffset="-210679.87">4526 5466 111 0,'7'-4'51'0,"-7"0"-80"15,13 4-85-15</inkml:trace>
  <inkml:trace contextRef="#ctx0" brushRef="#br0" timeOffset="-210554.86">4702 5448 4 0,'0'0'119'0,"0"0"-74"15,0-5-73-15,6 5-93 0</inkml:trace>
  <inkml:trace contextRef="#ctx0" brushRef="#br0" timeOffset="-209580.08">5751 5441 133 0,'0'0'126'0,"-7"0"-38"0,7-5-33 0,0 5-17 15,0 0-11-15,0 0-5 0,0 0-2 0,0 0-2 16,0 5 0-16,-6-5-3 0,6 0-1 0,0 2-6 0,-7-2-2 15,7 0-3-15,0 5-3 0,0-5-1 0,-6 2 0 0,6-2 0 16,0 0 0-16,0 0 1 0,0 0 1 0,0 0-1 0,0 4 4 16,0-4 4-16,0 0 5 0,0 0 6 0,0-4 3 0,6 4 4 15,-6 0 7-15,0 0 4 0,0-2 4 0,0 2 2 0,0 0 1 16,0 0 0-16,0-5 1 0,0 5-3 0,0 0-1 0,0 0-6 0,0 0-5 16,0 0-4-16,0-2-5 0,0 2-6 0,-6 0-2 0,6 0-6 15,0-5-2-15,0 5-3 0,0 0 1 0,0 0-2 16,-7 0 1-16,7-3-1 0,0 3-1 0,0 0 0 15,0-4 1-15,0 4 1 0,0 0-1 0,0-4-12 0,0 4-36 16,7-4-81-16,-7 1-167 16,0-1-91-16</inkml:trace>
  <inkml:trace contextRef="#ctx0" brushRef="#br0" timeOffset="-208660.69">2188 5349 108 0,'0'-8'178'0,"0"4"-57"0,0 1-38 0,0-2-23 0,0 3-15 15,0-3-6-15,0 5-2 0,-7-2-2 16,7-2 0-16,0 0 2 0,0 4 1 0,0-4 6 0,0 4 0 0,-6-4 1 15,6 4 0-15,0-4-1 0,0 4-1 16,0 0-4-16,0-3-5 0,0 3-8 0,0 0-5 0,0 0-4 0,0 0-4 16,0 0-5-16,0 3-5 0,0-3-1 0,0 0-3 0,0 4-1 15,0 0 1-15,0 4 0 0,0-2 1 0,0 1 0 16,0 5 0-16,-7-1 0 0,7 3 2 0,-6-2-1 0,-1 5 0 16,7-1 0-16,-6-2 0 0,0 4 0 0,6-3-1 0,-7 4 2 15,0-5 0-15,7 5-1 0,-7-4 1 0,1-1-2 16,6 1 2-16,-6 0-1 0,6-1 1 0,0 1 0 0,-7-1-2 0,7-3 2 0,0 3-2 15,0-2 0-15,0-1 0 0,0 0 2 0,0 0-1 0,7-4-1 16,-7 0-1-16,0 1-1 0,0-1 1 0,0 1 0 16,0-6 0-16,0 3-1 0,6-2 0 0,-6 1-5 0,6-4-17 15,-6 0-28-15,7-4-46 0,0 1-76 0,0-4-142 0,-1-5-88 16</inkml:trace>
  <inkml:trace contextRef="#ctx0" brushRef="#br0" timeOffset="-208252.56">2422 5352 42 0,'-6'4'239'0,"6"-1"-79"0,-7 1-66 0,1-1-40 16,-1 1-23-16,1 4-14 0,-7 3-7 0,7-5-4 15,-2 6-1-15,2-1-2 0,0 0 1 0,-7 3-2 0,6 1 1 16,1 0 0-16,0 3 1 0,-1 1 0 0,0-4 1 0,0 2 0 16,7 2 0-16,-6-1-1 0,6 1-1 0,0-5 0 15,0 5-2-15,0-4 0 0,0-1 2 0,6 1-2 0,1-5-1 16,-7 1 2-16,14-3 0 0,-8-1 1 0,0 1 2 16,7-6 2-16,0 3 6 0,1-5 9 0,-1 0 5 0,-1-5 4 15,1 3 2-15,7-6 0 0,-6 1 1 0,4-5 3 0,2 2 3 16,-7-5-5-16,0-3 5 0,6 3 2 0,-6-3 9 15,-6 0 4-15,0-5 4 0,-2 5 2 0,3-4-2 0,-8 3-4 16,-8 2-7-16,8-5-6 0,-5 3-8 0,-2 2-7 0,-6 1-7 16,6-2-8-1,-6 3-4-15,1 1-2 0,-1 2-2 0,6 2-1 0,-6 3 0 16,0-1-3-16,7 4 0 0,0 4-2 0,-8-3-2 16,7 6-3-16,7-6-15 0,0 6-25 0,0-3-25 15,0 4-41-15,7-4-58 0,7 4-112 0,-8-4-120 0,6 4-61 16</inkml:trace>
  <inkml:trace contextRef="#ctx0" brushRef="#br0" timeOffset="-207952.61">2644 5400 161 0,'-13'11'261'16,"6"-4"-118"-16,1 4-66 0,0 3-37 0,-1-3-17 15,0 1-10-15,7-1-4 0,0-1-6 0,0 2 1 0,0-1 1 16,7-5-1-16,0 6 1 0,-1-5-2 0,0 4-2 0,7-7 2 16,-6 3 12-16,6-3 6 0,0-4 4 0,0 0 3 15,6 0 2-15,-6-4 3 0,7-3 4 0,-7-1 2 0,6 1-6 16,-5-3 1-16,6-2 0 0,-8 1 0 0,-6-4 3 0,7 1 3 16,-6 3 2-16,0-1 0 0,-7-2-3 0,0 3-5 15,0 0-7-15,-7-3-3 0,0 3-5 0,1 0-5 0,-7-1-4 16,7 2-5-16,-7 3-3 0,0-1-2 0,-1-4 0 0,1 10-1 15,2-5-3-15,-3 3-15 0,0-4-22 0,8 4-34 16,-1-3-52-16,1 1-88 0,6-6-141 0,0 4-77 0</inkml:trace>
  <inkml:trace contextRef="#ctx0" brushRef="#br0" timeOffset="-207713.98">2748 5015 73 0,'-13'7'338'15,"0"-3"-136"-15,0 4-87 0,0-1-54 0,0 3-27 16,7 2-14-16,-1-1-7 0,0-5-4 0,7 6-3 0,0-5-2 16,0 1-1-16,7-1 1 0,0-4 2 0,-1 1 6 0,7 0 8 15,-7-4 3-15,7 0 8 0,1 0 7 0,0-8 2 0,-3 5 5 16,2-4 4-16,-6-5-5 0,7 5 0 0,-8-3 1 16,1 2-8-16,-7-3-2 0,6 3 1 0,-6-2-2 15,-6 3-8-15,6-1-3 0,-7-3-6 0,1 3-4 0,-1 1-4 16,0 0-3-16,0 3-4 0,1 1-3 0,-7 3-6 0,8 0-19 15,-3 0-35-15,2 3-51 0,-1 1-97 0,0 0-149 16,7-1-77-16</inkml:trace>
  <inkml:trace contextRef="#ctx0" brushRef="#br0" timeOffset="-207407.06">3101 5165 4 0,'-8'-7'468'0,"-4"3"-151"0,4-3-135 0,-5 7-85 15,1 0-43-15,5 0-21 0,-6 3-10 0,0 5-5 0,0-1-3 16,0 4-2-16,0 0-1 0,7 3 1 0,-1 1-5 15,-6 0-1-15,13-1-3 0,-6 1-1 0,6-4-1 0,0 4-1 16,0-4 0-16,6 0-1 0,0 1 1 0,1-3-1 16,6-1 1-16,6-4 2 0,1 0-2 0,0 0 0 0,5-4 2 15,8-4-1-15,-1 0-1 0,2 0-9 0,5-4-21 16,7 1-36-16,-8-7-73 0,1-1-154 0,0 1-97 0</inkml:trace>
  <inkml:trace contextRef="#ctx0" brushRef="#br0" timeOffset="-186238.89">5836 5454 16 0,'0'0'120'0,"0"-4"-32"0,6 4-25 0,-6 0-19 0,0 0-11 0,0 0-6 15,0 0-1-15,0 0-2 0,0 0 1 0,0 0-1 16,0 0-2-16,0 0-2 0,-6 0-1 0,6 0-3 0,0 4-3 15,0-4-1-15,0 4-1 16,-7 0 0-16,7-4 0 0,0 4 1 0,0-4 1 0,0 4 0 16,0-4 0-16,0 3-1 0,0-3 2 0,0 0 1 0,0 4 2 15,0-4 0-15,-7 2-1 0,7 3 1 0,0-5-1 0,0 3-7 0,0-3 0 16,-7 4-1-16,7-4-1 0,0 5-2 0,0-2-3 0,-6 0-1 16,6-3-1-16,0 4 6 0,0 0-4 0,-7-1 0 0,7-3-2 15,0 3 1-15,0 6-1 0,0-9 0 0,0 3 2 16,-6 1-2-16,6-1 0 15,0-3 1-15,0 4 0 0,0-1-1 0,-6-3 2 0,6 4 1 0,0-4 0 0,0 0 0 0,-7 0 0 0,7 4 0 16,0-4-1 0,0 0 2-16,0 0-1 0,-6 0 0 0,6 0 0 0,0 0 1 15,0 0 1-15,0 0 0 0,0 0-1 0,0 0 1 16,0 0 1-16,0 0 0 0,0 0-1 0,0 0 0 0,0 0 1 16,0 0 0-16,0 0 1 0,0 0-3 0,6 0-1 15,-6 0 0-15,0 0 0 0,0 0-2 0,0 0-1 0,0 0 1 16,0 0-1-16,0 0 3 0,0 4 0 0,-6-4-2 0,6 3 1 15,0 1-2-15,0-1 3 0,-7 2-1 16,7-3 0-16,0 2 0 0,-7 4-2 0,7-5 0 0,0 2-1 16,0 2 1-16,0-5-1 0,0 6-1 0,0 0 1 0,0-1 0 0,0 1 0 0,0-5 1 0,0 5 2 0,0-4-2 15,0 2 0-15,0 2 2 16,0-5-2-16,0 5 0 0,0-4 0 0,0 3-1 16,0-4 0-16,0 4 1 0,0-3-1 0,0 0 0 15,0 3 2-15,0-7 0 0,0 4-1 0,0 4 1 0,0-8-1 16,0 7-1-16,0-4 1 0,0-3 0 0,0 4 0 0,0-1 0 15,0 2 0-15,0-5 0 0,0 3 0 0,0 1 1 0,0-4 1 16,-6 4-2-16,6-4 1 0,0 3 0 16,0-3 0-16,0 3 0 0,0 2-1 0,0-1 0 0,0-4 1 0,0 3-2 0,0 0 1 15,0 1 0-15,0 3-2 16,0-3 0-16,6 0 1 0,-6 0 1 0,0 3 0 0,0-4 1 0,-6 4-1 0,6 1 1 16,0-4 0-16,0-1 0 15,0 1 0-15,0 4 0 0,0-6 1 0,-6 2-2 0,6 0 1 16,0 0-1-16,0-1 0 0,0 1 0 0,0 0-1 15,0 0-1-15,0-1 0 0,0 1 0 0,0 3 1 0,0-4 0 16,0 2 1-16,0-2 0 0,-7 5 1 0,7-5-1 16,0 1 2-16,0 0 0 0,0 0-2 0,0-1 0 0,0 1 0 15,0 3 0-15,0-4 0 0,0 1 0 0,0 0 0 0,0 0 0 16,0 3 0-16,0-7 3 0,0 8-1 0,0-6-2 0,0 2 0 16,0 4 0-16,0-5-1 0,0 1 0 0,0 0 1 15,-6 0-2-15,6-1 1 0,0 1 3 0,0-1 1 0,0-3-3 16,0 4 0-16,0-1-1 0,0 1 0 0,0-4-2 0,0 4 3 15,0-4-4-15,-7 4 1 0,7-4 3 0,0 3 0 16,0 1 0-16,0-4 1 0,0 4 2 0,0 2-2 0,0-1 0 16,0-1 0-16,0 3 1 0,0-4 0 0,-6 5-2 0,6-1 0 15,0-3 0-15,-7 4-2 0,7-6 0 0,0 6 1 16,-7-4 1-16,7-1-1 0,0 5 0 0,0-4 0 0,-7-2 1 16,7 3 1-16,0-2 2 0,0 1-3 0,0-1 0 15,0 1-1-15,0 0 1 0,0 0-1 0,0-1 1 0,0 4 0 16,0-3 2-16,0-1-2 0,0 1 1 0,0 4 0 0,0-5-1 15,0 1 3-15,0 4-2 0,0-6 0 0,-6 7-2 16,6-6 1-16,0 4 0 0,0-3 0 0,0 4 0 0,0-5-1 16,0 5 1-16,0-4 1 0,0 3 0 0,0-4-1 0,0 4 0 15,0-3 0-15,0 4-1 0,0-5 1 0,0 4-2 16,0-3 2-16,0 3 0 0,0-2 0 0,0 1 0 0,0 2 2 16,0-5-1-16,0 5-1 0,0-1 1 0,0 0-1 15,0-3-1-15,0 4 1 0,0-1 0 0,0 1 0 0,0-1-1 16,0 0 1-16,0-4-1 0,0 5 1 0,0-1 0 0,0 0 0 15,0-3-1-15,0 3 2 0,0 1-1 0,0-1-1 16,0 0 1-16,0 1 1 0,0-1 0 0,0 0 0 0,0 0 0 16,0 5-1-16,-5-4 0 0,5-6 1 0,0 6-1 15,0-1 0-15,0-3 0 0,0 4 0 0,0-5-1 0,0 4 0 16,0-3 1-16,0 3 0 0,0-3-1 0,0 3 0 0,5-3 0 16,-5 3 0-16,0-4 1 0,0 6 0 0,0-6 0 15,0 4 0-15,0 0 4 0,0 1 0 0,0 4-2 16,0-5-1-16,-5 3-1 0,5-2 0 0,0 3 1 0,-8-4-1 15,8 4-3-15,-7 0 0 0,7-1 1 0,0-1 2 0,0 1 0 16,0-3 0-16,-6 1 0 0,6-1 0 0,0 0-1 0,0 0 0 16,0 1 0-16,0-1 1 0,0 1-1 0,0-2 1 15,0-1-1-15,0 2 1 0,6-3 3 0,-6 3-1 16,0 1-1-16,0-5-1 0,0 4 1 0,-6 1 0 0,6-1 0 16,0 0-1-16,0 1 0 0,0-1-2 0,0 0 1 0,-7 0 1 15,7 1 0-15,0-1-1 0,0 5 1 0,0-10-1 16,0 6-1-16,0-1 2 0,0 1 0 0,0 0-1 0,0-2-1 15,0 2 1-15,0-1 1 0,0 4 1 0,0-3 3 16,0-1-2-16,0 4 0 0,0-4 0 0,0 4-1 0,0-4 1 16,0 4-2-16,0-3 0 0,0-1-3 0,0 3 1 0,0-2 1 15,0-1 1-15,0 1-1 0,0 3 1 0,0-3 1 16,-5-1 0-16,5 0 0 0,0 0 1 0,0 1 0 0,-7-1-2 16,7 0 2-16,0-2-2 0,-7 5 0 0,7-3 0 0,-7 1 0 15,7-2 0-15,-6 2 0 0,6-1 1 0,0-3-1 0,-6 8 1 16,6-8 1-16,0 3-1 0,-7 0-1 0,7 0 0 15,0 1 0-15,0-1 1 0,-6 0 1 0,6 0 0 0,0 0-1 16,0 5 0-16,-7-5 0 0,7 1 0 0,0 2 0 0,-6-3-1 16,6 1 0-16,0-1 0 0,-7-2-1 0,7 1 0 15,0 1 2-15,0 1 0 0,-7 0-1 0,7-1 0 16,0-5 0-16,0 7-2 0,0-1-1 0,0-2 1 0,0-2 0 16,-6 3 1-16,6 1 1 0,0-1 0 0,0 0 0 0,0-3 0 15,0 3 3-15,0 1 0 0,-7-1-2 0,7 0-1 0,0 0 0 16,0 1-1-16,0 0 1 0,0-2 0 0,-6 2 0 15,6-1 0-15,0 4-1 0,0-3 1 0,0-1 1 16,0 4 2-16,0-4 0 0,0 4-1 0,0-3-1 0,0-1 1 16,0 3 1-16,0-2-5 0,0-1 4 0,0 4-1 0,0-3 0 15,0-1 2-15,0 4 1 0,0-3 1 0,0-1-1 16,0 4 3-16,0-4-3 0,0 0-1 0,0 1 0 0,0-1-2 16,0 0 0-16,0 4 1 0,0-3-1 0,0-1 1 0,0 0-1 15,0 4 0-15,0-4 1 0,0 1-2 0,0 3 2 0,0-3 0 16,0 2 0-16,0 1 1 0,0-3-1 0,0 3 3 15,0-4 0-15,0 4 0 0,-6-4 2 0,6 4-1 0,0-4-2 16,0 4 0-16,0-3 1 0,-7-1-4 0,7 4 1 0,0-4 0 16,0 4-3-16,0-3 1 0,0 3 1 0,-6-5 0 15,6 2-1-15,0 0 2 0,0 3 2 0,0-3 0 16,0-2 2-16,0 5 1 0,0-3-2 0,0-1 0 0,0 0 1 0,0 1 1 16,0-1-1-16,0 0-3 0,6 1-1 0,-6 0-1 0,0-6 0 0,0 5 0 15,0 1 2-15,0 0-4 0,7-4-1 0,-7 3 3 16,0 1 1-16,0-2-1 0,0 2 0 0,0-1 0 0,0 3 0 15,0-2 2-15,0 0-3 0,0-1 0 0,0 0 2 0,0 0 3 16,0 1 0-16,0 0 0 0,-7-2 0 0,7 2-1 16,0 0 5-16,0-1-2 0,0 1-2 0,0 2-3 0,0-3-1 15,0 1-1-15,0 3 1 0,0-4-1 0,0 0 0 16,0 1 0-16,0-1 0 0,0 0 2 0,0 0 1 0,0 1-1 16,0-1-1-16,0 0 3 0,0 1-3 0,0-1 0 0,0 0 2 15,0 0-2-15,0 1 0 0,0 0 1 0,-6-2-2 16,6 2 0-16,0-4 0 0,0 3 0 0,0 1 1 15,0-1 1-15,0 0-1 0,0 0 0 0,0 1-1 0,0-1 0 0,0 0 0 16,0 1 0-16,0-1 0 0,0-3 0 0,-7 3 0 31,7 0 1-31,0 1 2 0,0 0 3 0,0-1 1 0,0 0 0 16,0-4 0-16,0 5 1 0,0-1 2 0,0-3-1 0,0 3 1 16,0-4-1-16,0 6-1 0,7-3 0 0,-7 5 2 0,0-3 1 15,0-1 1-15,0 4-3 0,0-4-1 0,0 4-1 16,0 1 1-16,0-6-1 0,0 5-2 0,-7-3-1 15,7 3-2-15,0 0-1 0,0-4 0 0,0 1 0 0,0 3-1 0,0-4 3 16,0 0-1-16,0 0-2 0,0 1 1 0,0-1 2 16,0-3 0-16,0 3 0 0,0 0 0 0,0 1-2 0,0-5 1 0,-6 5 1 15,6-4-1-15,0-2 0 0,0 6 0 0,0-4-1 16,0 4 0-16,0-5-2 0,0 5 1 0,0-5 0 0,-7 0 0 16,7 6 0-16,0-6 0 0,0 0 0 0,0 1 0 0,0 3 0 15,0-3 1-15,0 0-1 0,0 3 0 0,0-3 0 16,0 3 1-16,0-4-1 0,0 5 1 0,0-1 1 0,0 5-2 15,0-6 2-15,0-2 0 0,-7 3 2 0,7 1-1 16,0 0 2-16,0-2-1 0,0 3 1 0,0-6-1 0,0 0-1 16,0 5 1-16,0-5-1 0,0 1-2 0,0-4 0 0,0 4-1 15,0 0 0-15,0-4 1 0,0 3 0 0,0 1-1 0,0-4 0 16,0 3 1-16,0 1 1 0,0-1-1 0,0-3 0 0,0 4 0 16,0 0-1-16,0 0 0 0,0-4 1 0,-6 3-1 15,6 1-1-15,0-1 0 0,0 2 1 0,0-3 1 16,0 2 1-16,-7 0 0 0,7 0-1 0,0-1 0 0,0 1 1 15,0-4 1-15,0 4 0 0,0 0 0 0,0-1-2 0,0 1-1 0,0-1 1 0,0 1 1 16,0 1-2-16,0-3 0 0,-6 6-2 0,6-4 2 16,0 3 0-16,0-3 0 0,0 3 1 0,-6 0 2 0,6 0-1 15,0-3 2-15,0 4 0 0,0-1 2 0,0-4-1 16,-7 4 1-16,7-3-2 0,0 0 0 0,0 0-1 0,0-1 1 16,0 1-2-16,0 0-2 0,0 0-11 0,0-4-23 15,0 0-45-15,0 0-86 0,0 0-170 0,0-8-92 0,0 1-56 16</inkml:trace>
  <inkml:trace contextRef="#ctx0" brushRef="#br0" timeOffset="-185442.67">5809 5477 69 0,'6'-4'73'0,"-6"4"-16"0,0 0-15 0,0 0-10 0,0 0-4 16,0 0 2-16,0 4 3 0,0-4 6 0,-6 2 4 0,6 3 1 15,0-5 2-15,0 3-1 0,0-3-3 0,-7 4-4 16,7-4-5-16,0 5-5 0,0-5-3 0,0 3-2 0,0-3-2 15,7 3-4-15,-7-3-3 0,0 4-5 0,6 0-2 0,1-1-5 16,0-3-9-16,0 3-27 0,-1 2-40 0,0-5-68 16,7 0-108-16</inkml:trace>
  <inkml:trace contextRef="#ctx0" brushRef="#br0" timeOffset="-185300.67">5842 5685 273 0,'0'4'210'0,"-6"-1"-72"0,6 1-47 15,0 0-28-15,0-4-17 0,0 4-11 0,0-4-8 16,0 0-7-16,0 3-4 0,0-3-10 0,0 0-16 0,6 0-26 16,-6 0-36-16,6 0-46 0,-6 0-60 0,7 0-79 0</inkml:trace>
  <inkml:trace contextRef="#ctx0" brushRef="#br0" timeOffset="-185174.55">5802 5825 31 0,'0'7'185'0,"-6"3"-59"0,6-2-43 0,0-1-25 15,0 1-15-15,0-1-9 0,0 0-6 0,0 0-5 0,6 1-5 32,-6 0-6-32,7-5-4 0,-7 5-10 0,6-4-17 15,1-1-28-15,0 1-40 0,0-1-50 0,-7-3-66 0</inkml:trace>
  <inkml:trace contextRef="#ctx0" brushRef="#br0" timeOffset="-185062.86">5809 6113 23 0,'-7'8'202'0,"7"3"-63"0,-6-3-52 15,6 2-32-15,-6-3-19 0,6 2-13 0,0-3-9 16,0 2-5-16,0-4-2 0,0 3-4 0,0 0 1 16,6 0-11-16,-6-3-25 0,6 0-38 0,1 0-56 0,-7-1-88 15</inkml:trace>
  <inkml:trace contextRef="#ctx0" brushRef="#br0" timeOffset="-184781.54">5939 6752 36 0,'-6'2'228'0,"6"-2"-101"0,0 0-88 0,0 0-70 16,0 0-62-16,0 0-66 0</inkml:trace>
  <inkml:trace contextRef="#ctx0" brushRef="#br0" timeOffset="-184631.08">5887 6906 212 0,'0'3'167'0,"0"0"-66"0,0-3-44 16,7 4-27-16,-7 0-17 0,7-4-23 0,-7 4-36 0,7-4-63 15,-2 0-108-15</inkml:trace>
  <inkml:trace contextRef="#ctx0" brushRef="#br0" timeOffset="-184479.15">5815 7250 252 0,'0'3'222'0,"0"1"-191"0,0 0-186 0,0 0-140 0</inkml:trace>
  <inkml:trace contextRef="#ctx0" brushRef="#br0" timeOffset="-184354.16">5796 7667 277 0,'-6'0'301'0,"6"0"-164"0,6 0-153 15,-6 0-165-15,0-3-129 0</inkml:trace>
  <inkml:trace contextRef="#ctx0" brushRef="#br0" timeOffset="-184075.86">5939 8216 401 0,'0'0'361'16,"0"5"-156"-16,0-5-129 0,7 0-96 0,-7-5-83 16,13 3-97-16,-7-2-135 0</inkml:trace>
  <inkml:trace contextRef="#ctx0" brushRef="#br0" timeOffset="-183945.61">6076 8554 226 0,'7'3'280'0,"-7"1"-142"0,6-4-119 0,1 4-110 16,-1-4-132-16,1 0-103 0</inkml:trace>
  <inkml:trace contextRef="#ctx0" brushRef="#br0" timeOffset="-183799.42">6200 8913 268 0,'0'7'345'0,"0"1"-134"0,0 3-95 16,0-8-57-16,6 4-29 0,-6-3-17 0,7 0-21 16,-7 0-33-1,6-1-50-15,1-3-73 0,-1 4-121 0,0-4-83 0</inkml:trace>
  <inkml:trace contextRef="#ctx0" brushRef="#br0" timeOffset="-183701.42">6253 9324 186 0,'0'10'218'0,"-7"1"-91"0,7 0-86 0,0-3-94 16,0-2-115-16,0-1-115 0</inkml:trace>
  <inkml:trace contextRef="#ctx0" brushRef="#br0" timeOffset="-183424.79">6167 10372 48 0,'-6'6'483'0,"-1"2"-145"0,1-1-186 0,6 1-155 15,-7-6-115 1,7 3-110-16,7-2-122 0</inkml:trace>
  <inkml:trace contextRef="#ctx0" brushRef="#br0" timeOffset="-183296.24">6135 10822 182 0,'-7'7'427'15,"7"0"-159"-15,7-4-165 0,-7-3-135 0,6 0-133 0,1 0-147 16,-1 4-85-16</inkml:trace>
  <inkml:trace contextRef="#ctx0" brushRef="#br0" timeOffset="-183155.67">6154 11180 395 0,'0'12'413'0,"-6"-4"-150"15,6-2-131-15,0 2-90 0,6-1-65 0,1 1-56 16,-1-8-61-16,7 2-90 0,-6 3-125 0</inkml:trace>
  <inkml:trace contextRef="#ctx0" brushRef="#br0" timeOffset="-183030.18">6278 11715 456 0,'-7'15'351'0,"7"0"-181"16,7-4-159-16,-1 0-132 0,-6 0-149 0,13-4-104 16</inkml:trace>
  <inkml:trace contextRef="#ctx0" brushRef="#br0" timeOffset="-182891.83">6409 12360 12 0,'0'11'502'0,"-8"3"-108"0,8-2-176 0,0 3-149 0,8-5-114 16,-2 1-99-16,1 0-116 0,-1 0-121 0</inkml:trace>
  <inkml:trace contextRef="#ctx0" brushRef="#br0" timeOffset="-182731.59">6401 12980 339 0,'-7'14'585'16,"2"-7"-120"-16,-3 4-165 0,8 1-121 0,0-6-79 0,0 2-50 16,8 0-30-16,-8-5-22 0,5 3-23 0,2-6-22 15,1 5-27-15,-2-2-29 0,7-3-33 0,-7 4-42 0,1-4-43 16,6 5-49-16,-13-2-49 0,6 4-65 0</inkml:trace>
  <inkml:trace contextRef="#ctx0" brushRef="#br0" timeOffset="-182621.37">6389 13295 68 0,'-8'17'422'15,"3"-1"-85"-15,-8 2-93 0,6-4-85 0,0 5-63 0,1-5-42 16,-1 1-23-16,7-5-14 0,0 2-10 0,0-1-8 0,7-4-9 16,-7 0-11-16,6 0-16 0,8-3-17 0,-8 4-22 0,1-5-25 15,6 1-28-15,-8 4-35 0,10-1-38 0,-9 0-50 16,-6 8-73-16</inkml:trace>
  <inkml:trace contextRef="#ctx0" brushRef="#br0" timeOffset="-182496.4">6363 13781 457 0,'-14'12'376'0,"8"3"-102"15,-1-5-94-15,7 1-66 0,-6 0-45 0,6 3-28 16,0-5-18-16,-7 1-8 0,7-3-6 0,7 1-3 16,-7 0 0-16,0-4-3 0,6-2-10 0,1 2-15 0,-1-1-23 15,8-3-41-15,-1 0-64 0,0 0-119 0,-1 0-116 0,2 0-68 16</inkml:trace>
  <inkml:trace contextRef="#ctx0" brushRef="#br0" timeOffset="-182365.22">6381 14217 252 0,'-5'12'587'16,"-2"-5"-83"-16,1 0-184 0,6 1-151 0,0-5-106 0,6 1-75 15,1 0-48-15,-2-4-39 0,3 0-38 0,4 0-46 16,2-4-66-16,-1 4-122 0,-7 0-72 0</inkml:trace>
  <inkml:trace contextRef="#ctx0" brushRef="#br0" timeOffset="-182185.14">6480 14587 386 0,'-7'8'541'15,"7"4"-126"-15,-6-5-153 0,6-1-107 0,0 2-69 16,0 0-42-16,0-1-23 0,0-5-12 0,6 7-6 0,-6-2-4 0,7-4-2 15,0 1-6-15,-1 0-8 0,-6 0-6 0,6-1-6 0,1 5-4 16,-1-4-2-16,1 3-4 0,-1-4-10 0,-6 1-5 16,7 3-8-16,-1-3-15 0,1 0-25 0,1-1-43 0,-3 1-66 15,3-1-110-15,-8 1-83 0</inkml:trace>
  <inkml:trace contextRef="#ctx0" brushRef="#br0" timeOffset="-181286.97">6519 14445 297 0,'-7'-4'344'0,"7"0"-80"0,-6 1-71 0,6-1-57 0,-7 4-34 15,7 0-21-15,0-4-11 0,0 4-3 0,0 0-4 0,-6 0-5 16,6 4-4-16,0-4-5 0,0 0 3 0,0 4-7 16,0-4-6-16,0 3-11 0,0 1-3 0,6 0-4 0,-6 0-3 15,0-2-3-15,7 4-8 0,-7-4-2 0,6-2-1 16,1 4 1-16,-7-4-3 0,6-4-2 0,1 4 1 0,-1-8 1 15,1 6 0-15,1-6 3 0,5 1 6 0,-8-5 6 0,1 5 9 16,1 4 8-16,-7-5 6 0,6 1 17 0,-6 3 10 0,7 1 12 16,-7-1 15-16,0 1 16 0,0 3 14 0,-7 0 9 15,7 0 6-15,0 0-9 0,-6 0-7 0,6 0-11 0,-7 3-19 16,1 1-15-16,1-4-21 0,-3 3-16 0,3 5-11 0,5-5-10 16,-8 1-1-16,8 0-4 0,-7-1-1 0,7 2-7 15,0-5-6-15,0 2 0 0,0-2-3 0,0 4 1 16,0-4-5-16,7-4-3 0,1 4-3 0,-3-2-1 0,3-3-9 15,-3 2-6-15,8-1-4 0,-7 0-1 0,1-3 0 0,0 3 3 16,-7-3 0-16,7 4 7 0,-7-1 10 0,0 0 11 0,0 4 15 16,0-3 16-16,-7 3 17 0,7 3 13 0,-7-3 10 15,0 4-1-15,1 0-9 0,-7 3 5 0,8-4-8 16,-8 8-11-16,5-3-14 0,1 0-8 0,1-2-5 0,-1-2-3 16,1 3 12-16,-1-3-9 0,7 0-2 0,-6 0-1 0,6-2-4 15,0-2-5-15,0 0-1 0,0 0-6 0,0 0 0 16,0 0-1-16,6 0-1 0,-6-2-1 0,7-2 1 0,-7 0-1 0,6-3-1 0,1-1 3 15,-1 4-1-15,-6 2 0 0,0-3-1 0,7 5 1 0,-7-3 1 16,-7 3 0-16,7 0 0 0,-6 0-4 0,-1 3-14 16,1 2-36-16,-1-3-61 0,-6 6-74 0,1 3-73 0,-2-3-75 15,1 2-104-15,7 5-168 0,-1-4-89 0,-6 4-22 0</inkml:trace>
  <inkml:trace contextRef="#ctx0" brushRef="#br0" timeOffset="-180580.14">5685 14723 171 0,'-7'0'211'0,"7"0"-33"0,0 0-37 15,0 0-36-15,-6 0-29 0,6-3-25 0,0 3-11 16,0 0-5-16,0 0 1 0,0-4 5 0,0 4 5 16,0 0 4-16,6 0 2 0,-6 0 1 0,0 0-4 0,0 0-3 15,0 0-5-15,0 0-5 0,0 0-5 0,0 0-7 0,0 0-4 16,0 4-5-16,0-4-2 0,0 0 1 0,0 3 0 0,0-3 2 16,0 4 3-16,0-1 1 0,-6 1 1 0,-1 3 4 15,2 1 4-15,-2 3 1 0,-7-5 6 0,8 6 5 16,-7-1 6-16,7 0 7 0,-1 1 4 0,1-2 1 0,-8 5 2 31,8-4-2-31,-1-1-5 0,1 2-11 0,0-1-8 0,-1-1-8 16,1-2-9-16,6 3-5 0,-7-3-5 0,7 2-4 15,-6-2-5-15,6-5 0 0,0 5 0 0,0-1-2 0,6-3 2 16,1 0 0-16,-7-1-3 0,6 1 2 0,7-1 2 0,-7 1 0 16,1-4-1-16,-1 0 0 0,8 3-1 0,-8-3 0 0,7 0 2 15,0 0 0-15,-7 0-3 0,8 4-4 0,-2-4-5 16,1 0-7-16,2 0-6 0,-4 4-8 0,3-4-11 15,-1 0-10-15,7-4-11 0,-8 4-13 0,2 0-13 0,5-4-18 16,-6 4-20-16,-7-3-26 0,8-1-35 0,-7 4-40 0,5-3-68 16,-12-1-89-16</inkml:trace>
  <inkml:trace contextRef="#ctx0" brushRef="#br0" timeOffset="-179949.82">5639 14910 280 0,'0'0'394'0,"0"3"-110"0,0-3-106 15,0 0-74-15,0 0-49 0,7 0-30 0,0-3-15 16,0 3-4-16,-2 0-4 0,2-3 1 0,-1 3 0 0,9-5 1 0,-4 2 2 0,3 0-1 0,-1-6 0 15,0 6-4 1,6 0 3-16,1-1-1 0,-1-3 3 0,1 3-1 16,0-4-1-16,-1 1 2 0,7 4 1 0,-5-4 1 0,4-1 0 15,1 1 0-15,-7-1-1 0,7 2-1 0,-7-2 0 16,9 1 0-16,-3-1-1 0,-5 1-3 0,-1 0 0 0,7-2 0 16,-6 3 0-16,-1-2-1 0,1 5 1 0,-1-5-1 0,0 1 0 15,2 3 0-15,-2-3-1 0,-6 0 1 0,7 3-1 0,-8 0 0 16,1 1 0-16,0-1-1 0,1 1 0 0,-1 3 0 0,-8-5 1 15,8 5 0-15,-6-2 1 0,7 2-1 0,-7-4 0 16,5 0 0-16,-5 0 0 0,6 1 0 0,-7 3 0 0,1-4 1 16,6 0-1-16,-6 0 0 0,-7 4 1 0,6-3 0 0,0 3-1 15,-6-4 0-15,0 4 1 0,0 0 0 0,0-3 0 16,0 3-1-16,-6 0-1 0,0 0 1 0,-1 3-2 0,0-3 1 16,1 0 1-16,-7 4 0 0,6-4 1 0,-6 3 7 0,1 1 8 15,-1 0 6-15,5 0 6 0,-4-1 8 0,-1 1 3 0,6 0 6 16,-6 0 3-16,6-2-1 0,1-2-6 0,6 5-6 15,-7-5-5-15,7 0-7 0,0 3-5 0,7-3-5 16,-7 0-4-16,6-3-5 0,8 3 0 0,-8-5-3 0,6 3-2 16,1-2-3-16,2 0-7 0,4-3-8 0,0-1-7 0,-6 1-2 15,7 0-6-15,-1-2-1 0,1 7-1 0,-7-5 3 16,8 3 3-16,-8 0 5 0,-2 0 5 0,2 4 3 0,-6 0 6 16,7 4 2-16,-8-4 3 0,0 8 0 0,1-5 1 15,-7 3 2-15,0 3 4 0,0-2 0 0,-7 4 3 0,1 0 3 16,0 4 3-16,-1-5 2 0,-7 5 3 0,8 3 0 0,-12-2-2 15,5-2 0-15,-2 4-2 0,-4-3-3 0,6 3-3 16,0-3-12-16,-7-1-23 0,7-3-37 0,0 0-67 16,0-3-123-16,1-2-119 0,-1 3-79 0</inkml:trace>
  <inkml:trace contextRef="#ctx0" brushRef="#br0" timeOffset="-176184.08">5777 5421 15 0,'-7'0'324'16,"7"0"-93"-16,0 0-80 0,0 0-60 0,7-3-34 0,-7 3-22 16,0 0-14-16,0 0-7 0,0-4-3 0,0 4-3 15,6 0 0-15,-6 0-1 0,0 0-3 0,0 0-1 0,0 0-3 16,7 0 0-16,-7 0-1 0,0 0 0 0,0 0-1 0,0 0 1 16,0 0 0-16,0 0 0 0,0 0 1 0,0 0 2 15,0 0 0 1,0 0 3-16,0 0 5 0,0 0 4 0,0 0 8 0,0 0 6 15,0 0 6-15,-7 0 5 0,7 0 6 0,0-3-1 16,0 3 0-16,0 0-4 0,-6 0-7 0,6 0-6 0,0 0-7 0,0 0-7 16,6 0-7-16,-6 0-4 0,0 0-3 0,7 0-1 15,-7 0 0-15,6 0-1 0,7 0 1 0,0 0 2 0,1 0 2 0,5-4 2 0,0 1 0 16,-6-1 0-16,8-1 0 0,-3-1 1 0,-5 2 2 16,1 0 1-16,-2 1 0 15,1-5 3-15,-6 4 2 0,-1 1 4 0,-6 3 1 0,7-4 3 16,-7 4 1-16,0 0 2 0,0 0 2 0,0-3-2 0,-7 3-1 15,7 0-4-15,0 0-3 0,0-4-3 0,-6 4-8 16,-1 0-3-16,1 0-13 0,-1 0-17 0,-5 4-30 0,-2-1-42 16,8-3-87-16,-7 4-170 0,1-1-89 0,-2-3-49 0</inkml:trace>
  <inkml:trace contextRef="#ctx0" brushRef="#br0" timeOffset="-157564.55">6381 15200 4 0,'0'0'382'0,"0"0"-89"0,-5 0-85 16,5 0-60-16,0 0-36 0,0 0-26 0,0 0-17 0,0 0-9 15,-7 0-11-15,7 0-11 0,0 0-9 0,0 0-7 16,0 0-8-16,0 0-5 0,0 0-3 0,0 0-2 0,7 0 2 15,-7 0 1-15,0 0 0 0,0 0 0 0,0 0 1 16,0 0 5-16,0 0-1 0,0 4 2 0,0-4 2 0,0 3 5 16,0-3 7-16,0 4 8 0,0-2 7 0,0 6 5 15,0 0 6-15,0-1 3 0,5 5 0 0,-5 2-3 0,0-3-6 16,8 0-7-16,-8 3-7 0,0 1-6 0,5-1-6 0,2 1-6 16,-7 4-3-16,8-5-3 0,-2 1-5 0,1 3-1 0,-7-3 0 15,6-1 0-15,0 2 0 0,1-2-2 0,-1 1 1 16,1 3-3-16,-7-7 1 0,6 4-1 0,-6-4 0 15,7 0-3-15,-7-1 1 0,6-2 0 0,-6 0 1 0,0-2 1 16,7-2 1-16,-7 0-1 0,7-1 3 0,-7 1 4 0,0-4 11 16,6 0 10-16,-6 0 5 0,0 0 7 0,6-7 9 15,-6 3 16-15,7-3 14 0,-1-4 16 0,-6 0 10 0,7-4 10 16,-7 1 8-16,6-5 9 0,1 2 8 0,-7-3-2 16,6-2-5-16,1 4-14 0,-7-7-11 0,8 3-15 0,-8 0-13 15,0 3-11-15,0-3-15 0,0 4-10 0,0 0-10 0,0 3-6 16,0 0-9-16,0 1-2 0,0 3-3 0,0 0-4 15,0 0-3-15,0 4-2 0,0 2-4 0,0-2-8 0,0 0-20 16,0 3-42-16,0 2-67 0,0 2-77 0,0-5-76 16,0 5-70-16,5 0-81 0,3 0-151 0,-3 0-83 0,1 5-27 15,1-3 20-15</inkml:trace>
  <inkml:trace contextRef="#ctx0" brushRef="#br0" timeOffset="-156797.94">6721 15354 4 0,'-6'0'304'0,"6"-4"-66"0,0 4-61 0,0-4-51 0,0 0-36 16,0 0-21-16,0 0-13 0,0 4-8 0,0-7-5 15,0 5-1-15,0-3-2 0,0 1-3 0,0 1 1 0,0-1 1 16,0 0 0-16,0 1 6 0,0-1 2 0,0 4-1 0,0-3 1 15,0-1-5-15,0 4-2 0,0-4-4 0,0 4-3 0,0 0-8 16,0 0-5-16,0 0-6 0,-7 0-4 0,7 4-4 16,-7 0-3-16,7-1-2 0,-7 4 0 0,7-3-1 15,-6 7 0-15,-1-4 0 0,7 4 0 0,-6 1 1 0,0 1 1 16,6 3-2-16,-6-1 2 0,-1 3 0 0,7 0 3 0,-7 0 0 16,7 4 2-16,-7 0 2 0,1-3 1 0,6 7 3 15,-6-5 1-15,-1 1 2 0,7 1 0 0,-6 2-1 0,0 1-1 16,6-4-1-16,-7 3 0 0,7-2-2 0,0 2-1 15,-7 1-4-15,7-1-1 0,0-3-1 0,0 4-1 0,0 0-2 16,0-5-1-16,0 2 1 0,7 2-1 0,-7-7 1 0,0 4-1 16,7-3 0-16,-7-5 0 0,0 4 1 0,6-3-1 15,-6 0-1-15,6-4 0 0,1 1 0 0,-7-2 1 16,6-3-1-16,0 1 1 0,-6-1-2 0,7-3 2 0,0-1 1 16,-7 1 2-16,7-1 2 0,-1-3 1 0,0 4 1 0,0-4 1 15,-6-4 1-15,7 4 0 0,-1-3 0 0,1-1-1 0,7 1-1 16,-14-4 0-16,6-1-1 0,1 4 2 0,-1-3 6 15,-1-3 2-15,-5 1 3 0,8-1 1 0,-8-2 4 16,7 5 10-16,-7-4 13 0,0 0 6 0,-7 0 2 0,7 4 0 16,0-4 0-16,-8 0 0 0,3 0-3 0,-1 4-5 0,-1-5-12 15,1 2-9-15,-1 3-7 0,-7-1-2 0,8 1-4 16,-7 0-2-16,7 0-2 0,-7-5-4 0,6 4-1 0,0 1-3 16,-5 0 1-16,5 4 0 0,1-5 2 0,0 4 1 0,-1 1-1 15,0-1 2-15,0 0 1 0,7 1 0 0,-6 3 2 16,6-3 0-16,-7 3-2 0,7-4-3 0,0 4 0 0,0 0-4 15,0 0-1-15,0 0-2 0,0 0-2 0,7 0-2 16,-7-4 1-16,6 4 1 0,1 0 0 0,7-4 2 0,-8 4 0 16,7-3-1-16,-1-1-8 0,2 0-20 0,-1 1-35 0,-1-1-42 15,1 0-49-15,1 1-66 0,-1-5-109 0,5 1-148 16,3 0-84-16,-1-1-30 0</inkml:trace>
  <inkml:trace contextRef="#ctx0" brushRef="#br0" timeOffset="-154104.69">6929 15972 71 0,'0'0'159'0,"0"0"-29"0,0 0-28 15,0 0-27-15,0 0-22 0,0 0-14 16,0 0-13-16,0 0-6 0,0 0-5 0,0 0-2 0,0 0 0 16,0 0 1-16,0 0 3 0,0 0 3 0,0 0 3 0,0 0 3 15,0 0 2-15,0 0 3 0,0 0 3 0,0 0 3 16,0 0 4-16,0 0 1 0,0 0 1 0,0 0 1 0,0 0 2 15,0 0-2-15,0 0-1 0,0 0-4 0,0 0-4 0,6 0-2 16,-6 0-4-16,0 0-3 0,0-3-1 0,0 3-4 16,0 0-1-16,0-3-1 0,7 3-2 0,-7-5-1 15,0 5 0-15,7-4 2 0,-7 4 2 0,0-3 3 0,0 3 3 16,7-3 4-16,-7-1 2 0,0 4 1 0,6-4-3 0,-6 1-2 16,7-5-5-16,-1 4-4 0,0 1-5 0,1-2-5 0,-1-1-1 15,-6 3-1-15,7-2 0 0,0 2 0 0,-1-1 2 16,1 0 1-16,-1 0 1 0,0 1 1 0,-6-1 1 0,6 4 0 15,-6-3 0-15,0 3-1 0,7-4-2 0,-7 4-1 0,0 0-3 16,6 0-1-16,-6-3-2 0,0 3 0 0,7 0-3 0,-7 0 0 0,7 0-1 16,-7 0 1-16,0 0 0 0,7 0 0 0,-7 0-1 15,0 3 2-15,6 1 0 0,-6-1 1 0,0 4-1 16,0-3 1-16,0 7 2 0,-6 1 2 0,6-2-1 0,-7 2 0 16,0 2 1-16,0 1-1 0,1-1 2 0,-1 1-1 0,-5-1-3 15,6 5 0-15,-7-5-1 0,6 5-2 0,0-5 1 16,-6 1-1-16,7 0 0 0,-7 0 0 0,7-1 0 0,-1-3 0 15,0 3 0-15,0-2 0 0,1-1 0 0,1 0 1 16,-3-4-1-16,8 4 0 0,-5-3 0 0,5-5 0 0,0 5 0 16,0-4 0-16,0-1 1 0,0 1 1 0,0-4 3 0,0 3 4 15,0-3 2-15,5 0 3 0,3 0 3 0,-3 0 1 16,8-3 1-16,-6-1-1 0,13 1-3 0,-8-1-3 0,1-1-2 16,7-1-3-16,-7 2-3 0,6-3-1 0,1-1-2 0,-7 1-1 15,0 2-3-15,7-1-13 0,-7-2-17 0,0 5-21 16,0-1-25-16,-7 0-29 0,7 0-42 0,-6 2-67 0,6-3-117 15,-7 2-91-15,1-1-54 0</inkml:trace>
  <inkml:trace contextRef="#ctx0" brushRef="#br0" timeOffset="-149540.99">5959 5320 138 0,'0'0'104'0,"0"0"-40"16,0-4-27-16,0 4-16 0,0 0-8 0,0 0-6 0,-6 0-4 16,-1 4-3-16,0-2 0 0,1 3-1 0,-1-3 0 15,-6 3-1-15,1 2-4 0,5-3-4 0,-7 3-3 16,8-3-4-16,-7-1-5 0,7 4-4 0,-1-3-4 0,1-4-2 16,6 5 4-16,-6-2 2 0,-1-3 6 0,7 0 6 0,0 3 8 15,-7-3 12-15,7 0 9 0,0 0 10 0,-7 0 5 16,7 0 5-16,0 0 1 0,-6 0 1 0,6 0-4 0,-7 0-4 0,7 0-6 0,0 0-6 0,-6 0-5 15,6 0-3-15,0 0-1 0,0 0-1 0,0 0 0 0,0-3 0 16,0 3-3-16,0 0 2 0,6-3-1 0,-6 3 0 0,7-5-3 16,-1 1 0-16,-6 4 1 0,7-3-1 0,0-1 1 15,-7 1-2-15,7 3 0 0,-7-4-1 0,6 1 1 0,-6 3-1 16,6-4-1-16,-6 4-1 0,7 0 1 0,-7-4 1 0,6 4 0 31,-6 0-2-31,0 0 1 0,0 0 0 0,7 0 1 0,-7 0 1 16,0 0 6-16,0 0 5 0,0 0 4 0,0 0 6 0,0 0 2 15,0 0 0-15,0 0 1 0,6 0-1 0,-6 0-4 16,6 0-5-16,-6 0-4 0,7-4-4 0,-7 4-3 0,7 0 0 0,-7 0-2 0,7 0 0 0,-7 0-2 0,7 4 0 16,-2-4-1-16,-5 0 1 0,7 0 0 0,-1 0-1 15,-6 0 0-15,7 0 1 0,-7 0-2 0,6 4 1 0,-6-4-1 16,7 0 1 0,0 0 0-16,-7 0 0 0,6 4 1 0,0-4 0 0,7 0 1 15,-6 0 0-15,-1 0 2 0,1 0-1 0,6 3-1 0,-6-3-1 0,-2 0 0 16,3 4 0-16,4-4 0 0,1 3 0 0,-6-3-2 15,6 0 2-15,-6 4-1 0,6-4 1 0,0 0 1 0,6 0-1 16,-6 0-1-16,7-4 2 0,-8 4 1 0,9-3 0 0,-2 3 0 16,6-4-1-16,-4 1 0 0,-2 3-2 0,7-8-12 15,-7 8-27-15,1-4-34 0,0 1-64 0,-2-2-83 0</inkml:trace>
  <inkml:trace contextRef="#ctx0" brushRef="#br0" timeOffset="-148978.56">5991 5341 112 0,'0'0'118'0,"7"0"-49"0,-1 0-32 0,-6-4-17 15,7 4-11-15,0 0-3 0,-2 0-3 0,-5 0-4 16,8 0-1-16,-3 0 0 0,2 0 1 0,1 0-1 0,-8 0 2 15,5 0-2-15,-5 4 1 0,7-4 1 0,0 0 0 0,-7 0-1 16,6 0-1-16,1 4 0 0,-7-4 1 0,6 0 1 16,1 4 0-16,-1-4-1 0,1 3 1 0,-1-3-1 15,1 0 1-15,-1 4 2 0,1-4-1 0,-1 0 0 0,7 0 0 16,0 0 0-16,-7 0 0 0,8 0 0 0,-1 0-1 0,0 0-1 16,0 0 1-16,-1 0-1 0,3 0 0 0,-3 0 0 0,1 0 0 15,0 0 1-15,0 0 0 0,0 0 0 0,0 0 0 16,-7 0 0-16,7 0 0 0,1 0 1 0,-1 0 0 0,0 0-1 15,-1 0 0-15,-4 0 0 0,5 3 1 0,-7-3-1 16,7 0 0-16,-7 0 0 0,7 0 0 0,-6 4 0 0,-1-4-1 16,8 0 0-16,-8 0-1 0,7 3 2 0,-7-3 0 15,1 0 0-15,6 4 0 0,-7-4 1 0,9 5 1 0,-10-5 1 16,3 3-1-16,-3-3 1 0,8 0 0 0,-7 0-2 0,1 0 1 16,7 3-1-16,-8-3 1 0,7 0-2 0,-7 0 0 0,7 0 0 15,-6-3 0-15,6 3 0 0,-7 0 0 0,0 0 1 16,7 0-8-16,-6-3-19 0,7-2-29 0,-8 5-49 15</inkml:trace>
  <inkml:trace contextRef="#ctx0" brushRef="#br0" timeOffset="-148087.17">5965 5395 2 0,'7'0'73'0,"6"0"-34"0,-7 5-19 0,1-5-9 16,6 4-6-16,-6-4-3 0,-2 3-1 0,8-3-2 0,-6 4 1 15,6-4 0-15,-6 0 6 0,6 3 7 0,0-3 3 0,0 0 3 16,0 0 1-16,0 0 2 0,0-3 0 0,0 3 1 16,6 0-7-16,-5-4-5 0,5 4-4 0,-6-3-3 15,6 3 0-15,2-4-3 0,-2 4 0 0,0-5-1 0,1 5 0 16,-1-3 0-16,1 0 0 0,0 3 0 0,-2 0 0 0,3 0-1 15,-2 0 1-15,1-4 2 0,-7 4-1 0,7 0 1 0,-1-4-2 16,-6 4 1-16,0 0 0 0,8-3 2 0,-8 3-2 16,-2-3-1-16,9 3 2 0,-6-5-1 0,-2 1-1 15,1 4 0-15,0-3 0 0,7 3 0 0,-8-4 0 0,1 4 0 16,8-3 0-16,-8 3-1 0,-2-4 1 0,10 4-1 0,-1-3 0 16,-1 3 2-16,-6 0-1 0,7 0 0 0,-1 0-1 15,0 0 0-15,1 0 1 0,-7 0 0 0,8 0-1 0,-3 0 0 16,-4 0 0-16,5 0 1 0,-6 0-1 0,0 0 1 0,7 0 0 15,-8 0 0-15,-6 0 0 0,7 0 0 0,-6 0 1 16,7 0-1-16,-8 0-1 0,1 3 0 0,4-3-2 0,-3 0 2 16,5 0 1-16,-6 0 1 0,6 0 0 0,0 0 1 15,-1 0 0-15,2 0 0 0,5-3 1 0,-6 3-2 16,6-4 0-16,2 0-1 0,-1 4 0 0,-7-4 0 0,-1 4-1 16,8-3 1-16,-14 3-1 0,7-5 1 0,0 5 0 0,-7 0 0 15,8 0-1-15,-8 0 0 0,7 0 0 0,-6 0 0 0,-2 5 1 16,9-5-1-16,-7 0 1 0,6 0-1 0,0 0 1 15,0 3 1-15,0-3 1 0,0 0 1 0,6-3-1 0,-6 3-1 16,7-5 0-16,-7 5 0 0,6-2-1 0,1 2 0 0,-8 0 0 16,9-5-1-16,-9 5 1 0,8 0 0 0,-7 0 2 15,7 0-1-15,-8 0-1 0,2 5-5 0,5-5-7 0,-6 0-4 16,7 0-3-16,-7 2-2 0,0-2-2 0,0 0-1 16,6 0 0-16,-5 5 6 0,5-5 4 0,-6 0 6 0,7 3 1 15,-7-3 5-15,6 0 1 0,1 0 2 0,-7 0 1 0,5 0 0 16,3 0 0-16,-1 0 1 0,-1 0-1 0,-6 0-2 15,7 0 1-15,-7 4-2 0,6-4 1 0,-6 0-1 16,0 0 1-16,8 4-1 0,-9-4 1 0,0 0 0 0,9 4 1 16,-2-4 0-16,-6 0 1 0,7 0-1 0,-1-4 1 0,0 4 0 15,1-4-1-15,0 4-1 0,-1 0-1 0,7-4-1 0,-6 1 0 16,-1-2 1-16,1 5-1 0,-1-2 1 0,0 2-1 16,2 0 1-16,-9 0 0 0,8 0 1 0,-7 0 1 15,0 0 0-15,7 0-1 0,-8 0 0 0,1 0 1 0,7 0 0 16,-8 0 1-16,8 2-4 0,0-2-6 0,0 0-4 0,-1 0-7 15,1 0-7-15,-1-2-1 0,1 2-3 0,-1 0 1 16</inkml:trace>
  <inkml:trace contextRef="#ctx0" brushRef="#br0" timeOffset="-147534.04">9079 5320 7 0,'12'0'28'0,"1"-4"3"15,1 0 6-15,5 4 0 0,-6-4-3 0,6 0-7 16,-5 0-3-16,6 4-4 0,-7-3-4 0,6-1-4 0,-6 4-4 15,0 0-2-15,0-2-3 0,0 2 0 0,0 0-2 16,0 0 1-16,0 0 0 0,0 2 0 0,0-2-1 0,0 0-1 16,0 0 0-16,0 0 0 0,7 0 0 0,-7-2 0 0,0 2 2 15,6 0 3-15,-6 0 2 0,6-5 6 0,1 5 5 16,-7-3 4-16,7 3 2 0,-7-4-3 0,7 4 2 16,-7-5-3-16,0 5-3 0,6 0-5 0,-7 0-7 0,2 0-2 15,-1 0-1-15,7 0-1 0,-8 0 0 0,9 0-1 0,-9 5 0 16,8-5 0-16,-1 0 3 0,-5 0-1 0,5 0-1 0,0 0 0 15,1 0-1-15,-1 0 0 0,2 0 0 0,-2-5 0 16,-6 5 0-16,6 0 0 0,1 0 1 0,-7 0 1 0,6 0 0 16,-6-3 0-16,0 3 2 0,0 0-1 0,0 3-1 0,0-3 0 15,1 0-1-15,-1 0-1 0,-1 5 1 0,1-5-1 16,0 0-1-16,1 0 1 0,-1 4-1 0,-7-4 1 16,7 0-4-16,0 0 3 0,1 0 5 0,-8 0-2 0,7 3-1 15,0-3 0-15,-1 0 0 0,2 0 0 0,-1 0 4 0,0 0-3 16,0 0-4-16,0 0 1 0,0 0 1 0,0 0-1 15,6 0-2-15,-6 0 1 0,7 0 0 0,-7 0 2 0,6 0 2 16,0 0-1-16,2 0-1 0,-9-3 1 0,9 3 0 16,-2 0 1-16,0 0 0 0,-6 0-2 0,7 0-2 0,-2 0 0 15,-3 0 2-15,-2 0 0 0,6 0 0 0,-6 0 0 0,7 0 0 16,-7-4 1-16,0 4 0 0,-1 0-1 0,8 0 1 0,-7-5-1 16,0 5 1-16,6 0-1 0,-5-3 0 0,4 0-2 15,3 3 1-15,-8 0 2 0,7-4-1 0,-1 4-1 16,7-4 0-16,-6 4 1 15,-1-3 0-15,1 0 4 0,6 3-4 0,-7-5 1 0,1 5-1 16,-1-4 1-16,1 1-1 0,0-1 0 0,5 1-1 16,-5 3 0-16,0-4 1 0,-1 1-1 0,0-1 1 0,1 4-1 15,0-4 1-15,-1 0 0 0,-5 1 1 0,5 3 0 16,-6-4-7-16,6 1-15 0,-5-2-24 0,-2 3-41 0,-5-2-85 16</inkml:trace>
  <inkml:trace contextRef="#ctx0" brushRef="#br0" timeOffset="-146416.69">8628 5308 16 0,'21'0'82'16,"-8"0"-14"-16,6 0-17 0,-6 0-15 0,7 0-9 16,-7 4-9-16,0-4-8 0,0 0-3 0,6 4-2 0,-6-4-3 15,0 4 0-15,0-2-2 0,6 3 2 0,-4-3-1 16,-2 3 1-16,5-2-2 0,2 1 2 0,-7-4 0 0,6 4 0 15,-5 0-1-15,5-4-1 0,1 0 0 0,-7 0 0 0,7 0-1 16,-1 0 0-16,0 0 1 0,1 0 0 0,-7 0 1 16,6-4 0-16,1 4 1 0,1 0 1 0,-10-4 1 0,9 4 1 15,0-4-1-15,-7 4-1 0,6 0 2 0,-5-3-1 0,-2 3 0 16,1-5-1-16,7 5 1 0,-7-2-1 0,0 2 4 16,0 0 5-16,6-5 6 0,-5 5 5 0,5-2 6 15,0 2 4-15,2-4 4 0,-2 0 4 0,0 4-1 0,1-4-2 16,7 0-3-16,-9 0-7 0,2 4-3 0,0-3-6 0,-1-1-5 15,-6 4-2-15,7-2-5 0,-8 2 0 0,8-5-4 0,-7 5 1 16,0-3-4-16,6 3 2 0,-6 0-2 0,7-4 1 16,-7 4-4-16,7 0 3 0,-7-5-2 0,6 5 1 15,1-3 1-15,-7 3-2 0,7-3 1 0,0-1 1 0,-1 0 2 16,0 4-1-16,1-3 0 0,-1 0 0 0,1-2-1 0,-7 5 1 16,6-4 2-16,1 1-2 0,-1 3-1 0,-6-4 0 15,1 1 1-15,6 3 1 0,-8 0-1 0,1 0-1 0,7 0 0 0,-7 0 2 16,6 0 1-16,-6 0-3 0,7 0 0 0,-2-4-1 15,2 4-1-15,1 0 0 0,4 0 2 0,-5-3 0 0,0 3-1 16,5-4 1-16,-5 4 3 0,6-4-1 0,-7 4 0 0,8-4-2 16,-8 4 0-16,1-3 0 0,-1 3 0 0,0-4 0 0,-5 1-1 15,6 3 0-15,-8 0 1 0,0 0 0 0,3-5 1 16,4 5-1-16,-6 0 0 0,-7 0 0 0,7 0 0 16,1 0 0-16,-1 0 1 0,0 0 0 0,-1 0-1 0,1-2 0 15,0 2 1-15,0 0 0 0,2-4-1 0,3 4 0 0,2 0 0 16,-7 0-1-16,6 0 1 0,1-4-1 0,6 4 0 15,-7-4 0-15,1 4 1 0,6-3-1 0,-6 3 3 0,6-5 1 16,-7 5-3-16,7-3 0 0,-6 3 2 0,-1 0-2 16,8-4-1-16,-7 4 2 0,-1 0-6 0,0 0 3 0,7 0 2 15,-6 0 0-15,6 0-2 0,-7 0 2 0,7 4 0 0,0-4-2 16,8 0 1-16,-9 0 1 0,7 0-2 0,-6 0 2 16,6 0 0-16,1 0 1 0,0 0-2 0,7 0-1 0,-8-4 1 15,7 4 1-15,-7-2-1 0,8 2 0 0,-1-5 1 0,-1 5-2 16,2-3 2-16,-7 3 1 0,5-4-1 0,2 4 1 15,-2-4 0-15,1 4 1 0,1 0-1 0,-8-4 2 0,7 4-3 16,1-3 1-16,-8 3 1 0,7 0-2 0,0-4-2 16,-7 4 1-16,9-4 1 0,-3 4 0 0,-6-3 0 0,1 3 0 0,-1-3-11 15,-5-2-27-15,5 5-49 0,-12-3-88 0,-1-5-123 16</inkml:trace>
  <inkml:trace contextRef="#ctx0" brushRef="#br0" timeOffset="-135817.86">7737 6048 96 0,'0'0'303'16,"0"-3"-79"-16,0-1-73 0,0 4-56 0,0-5-34 15,0 5-19-15,-7 0-8 0,7 0-3 0,0-2-4 0,0 2-3 0,0 0-1 16,0 0-2-16,0 0-3 0,0 0-1 0,0 0-1 0,7 2 0 16,-7-2 4-16,0 0 3 0,0 0 2 15,0-2 2-15,0 2-1 0,0 0-1 0,0-4-3 0,6 4-2 0,-6-4-3 0,0 4-4 16,0 0-1-16,0 0 1 0,0-4 1 0,7 4 3 0,-7 0 1 16,6 0 0-16,-6-3 0 0,0 3 2 0,0 0-2 0,0 0-2 15,7 0-2 1,-7 0-2-16,0 0-2 0,6 3-2 0,-6-3 3 0,7 4 2 15,0 0 0-15,-1 0 1 0,0 3 0 0,1 0 3 0,-1 0 2 16,1 1 1-16,-1 3-1 0,1-1-3 0,0 2 0 16,0 3-2-16,-1-1-2 0,-6-3-1 0,6 3-4 0,0 2 0 15,-6-6-2-15,0 5-1 0,7-3 0 0,-7-2-1 0,6 1 2 16,-6-1 0-16,0-2 1 0,0-1-2 0,0 1 2 16,7-1 1-16,-7-3 0 0,0-1 0 0,0 1 1 0,0-4 5 0,0 3 7 15,0-3 11-15,0 0 16 0,0 4 19 16,-7-4 22-16,7-4 16 0,0 4 9 0,0-3 1 0,0-1-4 0,0-3-9 0,0 0-16 15,-6-1-21-15,6-2-14 16,0-1-6-16,-7 0 4 0,7-1 2 0,-6-2 2 0,6 3 0 16,-6 0 3-16,6-4 1 0,-6 4-7 0,6 0-9 15,0 0-8-15,0 1-5 0,0 2-4 0,0 1-2 0,0-1-3 16,0 2-2-16,0-2 1 0,6 1-6 0,0 3-5 16,0 0-3-16,-6 0-3 0,7 1 0 0,-1-1 0 0,8 4 0 15,-8-3 0-15,1 6-2 0,-1-3 0 0,0 4-1 0,1-1 2 0,6 1 0 16,-6 4 0-16,-1-1 1 0,1 3 0 0,6 2 0 0,-8-1-1 15,3 0-1-15,-1-1 0 0,-1 5-1 16,0-1-2-16,-6 1 0 0,7-3 5 0,0 2-1 0,-1-3-1 16,-6 4-3-16,7-5-1 0,-1 2 2 0,-6-5 1 0,6 4 1 15,-6-4-5-15,0 0 1 0,0-3 3 0,0 4 1 0,7-5 2 16,-7 1-1-16,0-4-1 0,0 4 2 16,0-4-1-16,0 0 2 0,0 3 0 0,0-3 0 0,0-3-1 15,0 3 0-15,0 0 2 0,0-4-3 0,0 0 1 0,0 1-6 0,0 0 0 16,0-2-2-16,0 1-7 0,6 1-17 0,-6-1-27 0,0 1-33 15,0-4-39-15,0 3-37 0,7-4-35 0,0 1-36 16,-1-3-32-16,1-2-30 0,6 5-38 0,-1-3-77 0,-5-2-82 16,6 5-26-16</inkml:trace>
  <inkml:trace contextRef="#ctx0" brushRef="#br0" timeOffset="-134895.45">7970 6176 109 0,'8'0'219'0,"-8"0"-64"15,0 0-44-15,0 0-30 0,7-4-17 0,-1 4-10 16,-6 0-2-16,0-3-2 0,6 0-3 0,1 3-2 0,-7-5-5 16,7-2-8-16,-1 3-5 0,1 1-3 0,-7-1-2 0,6-3-2 15,0 3 0-15,-6 0 1 0,7 1 0 0,-1-4 1 16,-6 2-4-16,7 3-6 0,-7-6-5 0,7 4 1 0,-1-3 4 15,-6-1 3-15,7 1 1 0,-1 0 2 0,1 4-2 16,-1-5 3-16,0 1-1 0,1 3-2 0,-1-3-6 0,1 2-3 0,0 3-4 16,-1-2-2-16,2 0 2 0,-3 0-2 0,2 4 0 0,5 0 0 0,-5 4 0 0,0-4 0 15,0 4 0-15,-1 2 6 0,7-1-3 0,-7 2-2 16,7-3-1-16,-6 3-1 0,6 4 0 0,-6-4-1 16,5 4-1-16,-6 0-5 0,1-3 1 0,6 3 4 0,1-1 1 15,-8 5 0-15,1-4 1 0,-1 4 0 0,-1 0 2 0,3-4-4 16,-1 3 2-16,-1-3 0 0,1 1 0 0,-1 2 1 0,1-3-1 15,-7-4 0-15,6 4 0 0,-6-4 4 0,7 1-2 16,-7-1-1-16,6 0 0 0,-6-4-1 0,0 2 2 16,6-1-2-16,-6-1 2 0,0-3-1 0,0 0-1 0,0 0 0 15,0 0 0-15,7 0-7 0,-7-3-21 0,0-1-38 0,6-4-62 16,-6 1-102-16,7-3-131 0,-7-2-74 0</inkml:trace>
  <inkml:trace contextRef="#ctx0" brushRef="#br0" timeOffset="-134632.78">8492 6022 254 0,'8'-3'271'0,"-8"3"-96"15,0 0-67-15,0 3-39 0,5-3-21 0,-5 4-9 0,7 0-6 0,-7 0-1 0,6-2 1 16,-6 7 4-16,7-2-1 0,-7 0 1 0,7 1-6 15,-7 2-3-15,0 1 5 0,6 0 1 0,-6-3-2 0,7 3-4 16,-7-1-2-16,6 2 0 0,1-2-1 0,-1 1-4 16,-6 0-7-16,6-3-7 0,1 3-3 0,-1-4 2 0,1 0-1 15,0 1 0-15,-1-1-2 0,1 1 1 0,5-2-1 16,-6-1 0-16,9-2 0 0,-3-3-1 0,1 0-1 0,0 0-1 16,0 0 0-16,0-3-2 0,1-2-14 0,5-1-29 0,-6-2-47 15,0-3-82-15,0 0-148 0,0-3-99 0</inkml:trace>
  <inkml:trace contextRef="#ctx0" brushRef="#br0" timeOffset="-134475.75">8532 5840 66 0,'-14'-8'479'0,"1"4"-146"16,8 1-132-16,-3-1-77 0,3 4-42 0,-2-4-27 0,7 4-15 15,0-4-6-15,0 4-8 0,7 4-6 0,-2-4-8 0,8 0-7 16,0 4-20-16,7 0-36 0,0-4-63 0,-1 3-122 0,7-3-122 15,-7 0-76-15</inkml:trace>
  <inkml:trace contextRef="#ctx0" brushRef="#br0" timeOffset="-133903.57">8766 6015 332 0,'0'0'301'16,"0"0"-114"-16,-7-4-70 0,7 4-40 0,7 0-23 16,-7 0-11-16,6-4-7 0,1 4-3 0,-1-3-6 0,1-1-7 15,6 4-11-15,7-3-3 16,-7 3-2-16,7-4 2 0,-2 4-1 0,2 0-2 16,0 4 1-16,-1-4-1 0,1 3 4 0,-7 4-1 0,0-3-1 15,0 4 0-15,0 3 0 0,-6-5 2 0,-1 10 3 16,-6-5 0-16,0 0-2 0,0 3 3 0,-6 1 0 0,-1 0 1 0,1-1-1 15,-1-3 1-15,-6 3 1 0,0-2 1 0,0-1 4 16,0 0-1-16,-1 1 2 0,2-6-2 0,-8 5 0 0,7-3-2 16,-7-2-1-16,8 2-2 0,-1-4-4 0,5-1-2 0,-4 1-2 15,5-4-2-15,1 0-5 0,6 0-18 0,0-4-33 16,0 1-40-16,6-4-60 0,8 0-102 0,-1-8-129 0,0 3-71 16</inkml:trace>
  <inkml:trace contextRef="#ctx0" brushRef="#br0" timeOffset="-133663.08">9085 5967 273 0,'-6'-4'383'0,"6"4"-129"0,-7 4-105 0,1-4-60 0,-1 4-37 16,0 0-23-16,7 3-9 0,-6 1-3 0,-1-1-2 0,1 3-1 15,6-2 0-15,-7 7-1 0,7-4-4 0,-6 3 0 16,6-2 1-16,0 3-2 0,-6-1 0 0,6 1 0 0,0-1-1 15,0 4 0-15,0-4 1 0,0 1-2 0,0-3 0 0,6 2 0 16,-6-3-2-16,0 0-1 0,6 3 0 0,1-6 0 16,-1 3-2-16,1-3 2 0,-1-1-2 0,1 0-1 0,6-4 1 15,0 1 0-15,6 1-2 0,-5-5-9 0,13-5-20 16,-9 1-35-16,7-3-53 0,-4 0-85 0,5-4-146 0,-7 0-77 0</inkml:trace>
  <inkml:trace contextRef="#ctx0" brushRef="#br0" timeOffset="-133408.71">9280 5803 177 0,'0'0'394'0,"0"-4"-123"0,-6 4-112 0,6 4-69 0,0-1-40 16,0 1-21-16,0 3-12 0,-7 1-3 0,7 3 1 15,0-1 0-15,0 9 1 0,0-5 3 0,-6 9-1 0,6-5 1 16,0 4 1-16,0-1-3 0,0 6 0 0,0-6-1 0,6 2-1 15,-6-2-1 1,0 1-1-16,7 0-4 0,-7 0-5 0,6-3 0 16,1-2-3-16,0 2-1 0,-1 0 0 0,1-5 0 0,-1-3-1 15,7 3 0-15,-8-2-6 0,9-1-20 0,0-7-32 16,-1 3-47-16,-1-4-78 0,-5-3-141 0,6 0-82 0</inkml:trace>
  <inkml:trace contextRef="#ctx0" brushRef="#br0" timeOffset="-133236.86">9209 6059 19 0,'-6'-4'496'0,"-1"1"-121"0,-1 3-139 0,3-4-89 0,5 4-49 0,0 0-32 16,0 0-16-16,0-3-10 0,5 3-4 0,3-4-7 16,5 4-6-16,-1-5-10 0,9 5-4 0,4-6-6 15,2 2-2-15,5 0-2 0,1 1-8 0,-8-5-19 0,15 4-27 16,-14-3-42-16,7 0-65 0,-8 0-102 0,2-1-131 0,-1 5-69 15</inkml:trace>
  <inkml:trace contextRef="#ctx0" brushRef="#br0" timeOffset="-132459.97">9503 5931 189 0,'-8'0'357'15,"8"0"-118"-15,-7 0-93 0,7 0-60 0,0 0-35 0,-5 0-20 16,5 3-10-16,0 1-3 0,0 0-3 0,5 3 0 15,-5 0 3-15,0 0-1 0,0 5-2 0,0-1-1 16,0 3-2-16,7 1 0 0,-7-4 0 0,0 4-2 0,0 3-3 16,0-3-1-16,0-1 0 0,8 5-1 0,-8-5 1 0,0 1-3 15,5-1 0-15,3 2 1 0,-8-6-3 0,5 5 1 16,2-3-1-16,0-2-1 0,6 1 1 0,-7-3 0 0,7-1 0 16,0-4-1-16,-6 1 1 0,6-1 0 0,0-3-1 0,-1-3 0 15,8-1 0-15,-7 1-1 0,0-4 1 0,0-5 1 0,0 1-1 16,1 0 3-16,-7-3 3 0,-2-1 7 0,2 0 10 15,-1 1 6-15,-6-1 6 0,0 1 10 0,0-1 12 0,0-4 6 16,-6 5 3-16,-1-1-1 0,7 1-4 0,-5 2 1 0,-2 1 0 16,-1 0-7-16,8 4-9 0,-6 0-4 0,-1-1-5 15,7 5-5-15,0-1-5 0,-6 0-8 0,6 0-5 16,0 4-4-16,0 0-4 0,0 0-2 0,0 0-2 0,0 4-2 16,6 0-1-16,-6 3 1 0,0 1-1 0,7 3 1 0,-1-1 0 15,2 2 0-15,-8-1 0 0,7 0 0 0,-2 3-1 0,2-2-1 16,-1 3 0-16,1-1-1 0,6 1 0 0,-7-1 0 15,1-3-1-15,6 0 0 0,-7-1 0 0,7 5-1 0,-6-7 1 16,6-2-1-16,-6 3-1 0,6-1 2 0,-8-6 0 16,10 2-1-16,-10 0 3 0,3-4-1 0,-2 0 3 0,7-4 0 15,-13 0 0-15,6 2 0 0,1-6 0 0,-1-3 0 16,1-1 0-16,-1 1 0 0,-6 0 0 0,7-3-1 0,-1 3 0 16,-6-3 2-16,7-1 0 0,-7 1 0 0,6 2 1 0,-6-3 0 15,7 5 2-15,-7 1 0 0,0-1 0 0,6 3-2 16,-6-1 1-16,0 4 0 0,7-3 0 0,-7 7 0 0,0-3-3 15,0 3-1-15,6 0 1 0,-6 3-1 0,0-3 0 16,6 7 0-16,-6 1 0 0,7-1 0 0,0 7-1 0,-7-2 1 0,6-1-2 0,1 4 2 16,-1-5-2-16,1 2 1 0,-1-1 0 0,1 0 2 15,5-1-2-15,-4 2 0 0,5-2-1 0,-1-3 1 0,1 2-2 16,0-3 1-16,1-2 0 0,-1-4 1 0,6 4 2 0,-6-8 0 16,7 4-1-16,-7-4 0 0,7-2 1 0,-7-6 0 0,0 5 0 15,-7-4 0-15,7 0 0 0,-7-3 2 0,1-1 1 16,-1 3 1-16,-6-5-1 0,0 2 1 0,0-1 2 0,-6-1-1 15,-1-2 1-15,1 5 0 0,-7-5-1 0,7 5-1 0,-7-1 3 16,0 4 3-16,6 1 3 0,-6-2 2 0,0 5 2 16,7 0 1-16,-1 2-1 0,0 2 1 0,0 3-3 15,1-4-2-15,-1 8-6 0,7-1-4 0,-6 2-1 0,6 6-1 16,0-4 0-16,-6 4 1 0,6 3 1 0,6-2-1 0,-6 3 2 16,0-5 1-16,6 5 0 0,1-1 0 0,-1 1-2 0,1 0-1 15,0 0-4-15,6-1 2 0,0 1-1 0,0-5-3 16,-1 2-1-16,9-5-2 0,-2 3-15 0,7-5-30 15,-6 2-29-15,12-7-48 0,-6 0-65 0,0-4-106 0,7 1-153 16,-8-4-79-16,8-1-33 0</inkml:trace>
  <inkml:trace contextRef="#ctx0" brushRef="#br0" timeOffset="-132330.35">10734 5886 343 0,'-8'-3'449'0,"8"3"-153"0,0-4-118 0,0 4-77 0,0 0-48 15,-7 0-29-15,7 0-39 0,0 0-70 0,-6 0-154 16,-1 4-116-16,1-1-81 16</inkml:trace>
  <inkml:trace contextRef="#ctx0" brushRef="#br0" timeOffset="-131110.13">7691 6964 220 0,'0'-4'250'0,"6"1"-88"15,-6-5-60-15,0 5-35 0,0-1-20 16,0 0-6-16,7 1-7 0,-7-1-5 0,0 0-2 0,7 1-3 16,-7-1-1-16,0 4-3 0,7-4-2 0,-7 0-5 0,0 1-1 15,6 3 0-15,-6-3 0 0,6-1 2 0,1 0-1 0,-7 1 0 16,6-2 1-16,1 5-2 0,-1-3 0 0,1-1-1 0,-1 4-3 15,1 0-2-15,0-4-2 0,-1 8 0 0,0-4-1 16,1 4 1-16,6-1-1 0,-7 2 2 0,1 2 0 0,0 0 0 0,-7 4 1 16,7 0 1-16,-1 0 0 0,-6-4 2 0,6 4 0 0,-6 4-1 15,0-4-1-15,6-1 0 0,-6 2 0 0,0-1 0 0,0 3-2 16,0-2-2-16,0-1 0 0,7 0-1 0,-7 0-1 16,0-4 0-16,0 4 2 0,0-4-1 0,6-3-1 0,-6 4 2 15,0-6 2-15,0 2 9 0,0-4 10 0,0 4 11 0,0-4 14 16,7 0 13-1,-7 0 9-15,0-4 6 0,0 0 0 0,0-3-6 0,7 0-8 0,-7-4-12 0,6 0-5 0,-6 0-6 0,7-3-2 32,-1 3-4-32,-6-3-2 0,0-2 0 0,6 1-2 15,-6 1 0-15,7 3-8 0,-7 0-13 0,6 0-4 0,-6 4-2 16,0-1-2-16,7 1 0 0,-7 3-1 0,0 1 0 0,0-1 0 16,7 4 3-16,-7-4-2 0,0 4-1 0,6 0 0 0,-6 0-1 15,7 4 0-15,-2 0 1 0,3-1-1 0,-8 5 0 16,5-1 1-16,3 0-1 0,-1 4 1 0,-1-4 0 0,-6 5-2 0,6 3 0 15,1-5 1-15,-7 5 1 0,7-3-2 0,-7 2 0 0,6-3 0 16,-6 0 1-16,0 0 0 0,7-1 0 0,-7 2-2 0,0-5 1 16,0-4 2-16,0 2 0 15,0 1 1-15,0-6 2 0,0 4-1 0,0-4 3 0,0 0 1 0,6-4-1 0,-6 0-1 0,0 2 2 0,0-10-3 32,6 5 0-32,-6-4-1 0,0 0-1 0,7-4-1 0,-7 4 1 15,6-4-2-15,1 1 1 0,-7 3 0 0,7-1-1 0,-1 2-1 16,-6-5-3-16,7 8 3 0,-1-4 0 0,1 4 1 0,-1-4-1 0,0 7 2 0,1-3-1 0,-1 3 0 15,1 0 2 1,0 4-1-16,-1-4-1 0,2 4-1 0,-3 0 1 0,2 0 0 16,-1 4 0-16,0 0 1 0,1 3-1 0,-7 1 0 0,7-1 1 15,0 4 0-15,-1-4 1 0,-6 8-1 0,7-4 0 0,-7 3 0 16,6 1-1-16,-6 1 0 0,6-2-2 0,-6 0-2 0,0 1-2 0,7-1-7 16,-7 1-19-16,0-1-21 0,6-2-25 0,-6-1-28 0,0 1-29 15,7-6-35-15,-7 1-51 0,7 1-71 0,-7-8-105 0,6 4-63 16</inkml:trace>
  <inkml:trace contextRef="#ctx0" brushRef="#br0" timeOffset="-130272.56">8545 6924 5 0,'6'-4'339'0,"-6"0"-87"15,0 0-78-15,0 4-51 16,0-3-33-16,0 3-17 0,0-3-9 0,0 3-8 16,0 0-7-16,0-4-3 0,0 4-3 0,0 0-4 15,0 0 0-15,-6-4-3 0,6 4-2 0,0 0 1 0,0 0 1 16,-7 0 2-16,7 0-2 0,-6 0-4 0,-1 0-3 0,0 4-3 0,1 0 0 0,-1-1-1 0,2 4-3 15,-3 4-2-15,-4 0-1 0,-2 0 2 0,7 4-2 16,-5 0-2-16,5 2-1 0,-6 2 1 0,7-1 0 0,-8 5 2 16,8-5 1-16,-1 4-3 0,1-1 1 0,0 2-1 15,-1-2 0-15,1 1-3 0,-1 1-2 0,1-1-2 0,6 0-1 16,-7 3 1-16,1 2-1 0,6-6-1 0,-7 5-1 0,7-4-1 16,0 3-3-16,0-3 0 0,0 1-2 0,0-3-1 15,0 3 0-15,0 0 0 0,7-6 0 0,-7 2 0 16,6-1 0-16,1-3 0 0,-1-1 0 0,1 1 0 0,-1-4 0 15,1 4-2-15,5-8 2 0,-5 0-1 0,6 1-1 0,0-1 1 16,0-3-1-16,0-1 1 0,0-3 0 0,1 0 1 0,6-3 0 16,-8-1 1-16,1-3 1 0,7-1 0 0,-7 1-1 15,-7-3 0-15,7 2 1 0,-7-4 1 0,1 1-1 16,-7 4 2-16,7-4 0 0,-7-3-1 0,-7 2 2 0,7 2 4 16,-7-1 7-16,1 0 4 0,-7 0 3 0,7 4 0 0,-7-4 0 15,0 0 1-15,-7 3 1 0,8-4-1 0,-1 6-9 16,-8 3-3-16,8-5-2 0,0 0-2 0,-6 4-1 0,5 1 0 15,-5-1-3-15,6 4 0 0,0-3-1 0,0 3-1 0,0-4 0 16,5 4-1-16,3 0 1 0,-1-3 0 0,-1 3-2 0,7 0-2 16,0 0-1-16,-6-4-1 0,12 4-2 0,-6-4-4 15,7 0-14-15,-1 1-27 0,7-4-28 0,7 0-34 16,-1-5-40-16,7 1-63 0,-6-3-110 0,6 3-130 0,7-4-63 16</inkml:trace>
  <inkml:trace contextRef="#ctx0" brushRef="#br0" timeOffset="-129871.9">8740 7078 210 0,'-7'0'262'16,"1"0"-91"-16,6 3-61 0,-6-3-30 0,6 0-16 0,0 0-5 15,0 0-7-15,-7 0-3 0,7 0-5 0,0 0-2 0,7 0-5 16,-7 0-6-16,0 0-7 0,0 0-6 0,0 0-3 15,6 0 1-15,-6 0 2 0,6 0 2 0,1 0 3 0,-1 0 4 0,1 0 1 16,6-3 3-16,0 3 0 0,0-4-2 0,0 4-2 16,0-4-6-16,7 1-5 0,-7-2-3 0,6 2-6 0,1 0-2 15,-7-1-1-15,6 0-3 0,-6 1-1 0,1 3 0 0,5-5 0 16,-14 2 3-16,9-1-2 0,-7 4 0 0,6-2-1 0,-6 2-1 16,-7-6 1-16,6 6-14 0,-6-2-21 0,6 2-38 15,-6 0-50-15,0-4-71 0,0 4-112 0,-6-4-101 16</inkml:trace>
  <inkml:trace contextRef="#ctx0" brushRef="#br0" timeOffset="-129665.3">8830 6949 267 0,'-5'-3'306'0,"5"3"-103"0,0-4-76 16,0 4-43-16,0 0-33 0,0 0-17 0,0 0-11 0,5 0-9 0,-5 4-3 15,8-1 6-15,-8 1 3 0,7 0 3 0,-1 3 1 16,1-4-2-16,-7 9 5 0,5-5 8 0,2 3 2 15,-1 2-4-15,-6-1-5 0,7 3-1 0,0 1-2 0,-7-4 1 16,6 8-6-16,1-5-5 0,-1 1-5 0,-6 3-5 0,7-3-1 16,-1-1-2-16,0 5-1 0,1-4-1 0,7-1-5 0,-8 1-24 15,7-1-49-15,-8-3-75 0,9-3-152 0,-7 3-99 16,0-5-58-16</inkml:trace>
  <inkml:trace contextRef="#ctx0" brushRef="#br0" timeOffset="-128949.48">9267 6898 117 0,'-6'-3'455'0,"6"3"-133"0,0-5-137 16,0 5-84-16,0 0-46 0,0-3-21 0,0 3-11 0,0 0-7 16,0 0-3-16,0 0 1 0,0 0 0 0,0 3-2 15,6 2-2-15,1-5-4 0,-7 3-4 0,6 5 0 0,1-5-1 16,0 8 4-16,-1-4 7 0,1 1 2 0,-1 3 2 16,0 0 2-16,1-1 2 0,-2 5 0 0,-5-1 3 0,8 1-3 15,-8 5-4-15,6-6-2 0,-6 0-1 0,7 5-1 0,-7-5-1 16,0 4-2-16,7-3-2 0,-7 0-2 0,0-1-1 15,6 1-1-15,-6-3-1 0,0-3-1 0,0 3 1 0,0-4 0 16,0-5-2-16,7 4 0 0,-7-3 7 0,0 0 13 0,0-1 16 16,0-3 17-16,0 0 20 0,0 0 15 0,0-3 7 15,0-1 5-15,6-3-2 0,-6 0 3 0,0-4 2 0,6 0-7 16,-6-4-10-16,7 0-3 0,-7 1 1 0,6-5 0 16,-6 4-2-16,7-3-13 0,-7 4-16 0,7-5-7 0,-7 5-5 15,0 2-7-15,0-2-7 0,0 3-3 0,0 3-3 0,0 2-1 16,0 1-5-16,0 2-2 0,0-1-5 0,0 1-4 15,7 3-3-15,-7 0-1 0,0 3-1 0,0 1 0 0,0-1-1 16,0 4 0-16,6 1-2 0,-6-1 2 0,6 5 1 16,-6-2 0-16,0 2-1 0,7-5 0 0,-7 3 0 0,0 2 1 15,6-1 1-15,-6-4-1 0,0-3-1 0,0 3 1 0,7-3 2 16,-7-1-1-16,0 2 1 0,0-5 1 0,0 0-1 16,0 0 0-16,0-5 4 0,6-2-4 0,1 0-1 0,-7-4 0 31,6-4 0-31,1 1 0 0,0-2 0 0,5 1 0 0,-4-2 1 15,-3 3 0-15,3-5 0 0,-3 4 1 0,9-3 1 16,-8 3 0-16,1 4-1 0,-7-3 1 0,6 7 0 0,1-5 0 16,-7 4 3-16,6 2-2 0,-6 2-2 0,7 0 0 0,-7 1 1 15,0 3-3-15,0-4 1 0,6 4 0 0,-6 4-2 16,0-4 0-16,7 7 0 0,-7 1 0 0,6-2-1 0,1 5 1 16,-7 1-1-16,6-2 1 0,1 5 1 0,-7 0 2 0,6 0 0 15,0 3-2-15,0-4 1 0,1 5-1 0,0-2-1 16,-7 3-3-16,7-6-3 0,-1 5-3 0,1-1-1 0,-1-4-13 15,-6 1-49-15,7 0-53 0,-1-3-53 0,0-3-62 16,7-1-74-16,-5 0-118 0,4-4-139 0,1-2-62 0,0-2 1 0</inkml:trace>
  <inkml:trace contextRef="#ctx0" brushRef="#br0" timeOffset="-128476.51">10010 6902 221 0,'-7'0'451'0,"-6"0"-143"16,0 4-124-16,0-1-74 0,0 0-44 0,0 5-23 0,0 3-19 0,0 0-4 16,0 0-1-16,0 3-1 0,1 1-1 0,-1-1-4 0,5 1-5 15,1-1-2-15,2 1 2 0,5 1-4 0,0-5 0 16,0 3-2-16,0-3-1 0,5 0 0 0,-5 1 2 16,7-6-1-16,1 2-1 0,5-5 2 0,-7 1-3 0,7-4 2 15,0-4 0-15,-7 1 2 0,14-1-2 0,-7-4 5 0,0-2 5 16,-7-1 11-16,7 0 11 0,0 0 4 0,-6-4 2 0,-1 1 8 15,1 2 5-15,-1-2 9 0,1-1 6 0,-7 5 0 0,0-2 1 16,0 1 3-16,0 0 2 0,0 4-2 0,0 0-4 0,0 3-9 16,0-3-12-16,0 3-12 0,6 4-11 0,-6 0-8 15,0 0-8-15,0 0-4 0,7 4-4 0,-1 3 0 0,0 0-3 16,2 4 0-16,5 4 1 0,-1 4 0 0,1-2 1 0,0 3 1 16,1 1-2-16,-8 1 1 0,7 4 0 0,0-5-1 15,0 4 1-15,-6 2-2 0,0 2 1 0,-1-3-8 0,-6 3 4 0,6 0 0 16,-6 5-1-16,-6-5 1 0,6-4-1 0,-6 4 0 15,-1-3 2-15,0 0 5 0,0-3 0 0,-6-6-1 16,1 2 0-16,-1-5 2 0,-7-3 0 0,7 0 0 0,-6-4 1 16,-2-3 1-16,2-4 2 0,0-4-5 0,-1 0 5 0,1 1 6 15,-1-4 10-15,7-4 5 0,0 0 5 0,7 0 3 0,6 0-3 16,-7-4 8-16,14 1-7 0,-1-1-6 0,1-4-8 16,6 5-9-16,0-5-4 0,6 2-5 0,1-2-4 15,6 1-2-15,-7-4-2 0,8 3-15 0,-2 1-34 0,2 3-39 16,-2 1-48-16,-5-5-69 0,0 8-119 0,-2-3-148 0,-10 7-90 15,-1-1-38-15</inkml:trace>
  <inkml:trace contextRef="#ctx0" brushRef="#br0" timeOffset="-119491.28">12491 5139 4 0,'0'0'19'0,"0"0"2"0,0 0 2 0,0 0 3 0,0 0 0 0,0 0-3 31,0 0-1-31,7 0 0 0,-7-3-2 0,0 3-2 0,6 0-4 16,-6 0-7-16,0-3-2 0,7 3-2 0,-7 0 1 0,0 0-2 0,0 0-1 0,6 0 1 0,-6 0 1 16,0 0 0-16,7 0 3 0,-7 0 1 0,7 0 0 15,-7 0 0 1,6 0 0-16,0 0-1 0,1-5 2 0,-1 5 3 0,-6 0-1 16,13 0 3-16,-6-3-1 0,0 3 0 0,-1 0-1 0,7 0 1 15,-7 0-4-15,7 0-2 0,-6 0-3 0,6 0 0 0,-1 0-2 0,3 0 1 0,-2 3-1 0,-1-3 2 31,1 0 0-31,7 0 2 0,-8 0 1 0,9 0 0 0,-9 0 1 16,8 0-2-16,-1 0 1 0,-5 0 0 0,5 0-2 0,0 0 0 0,2 0 0 16,-3-3-1-16,-5 3-2 0,7 0 0 0,-1 0-5 15,-6 0 2-15,7 3 1 0,-8-3 1 0,1 0 0 0,2 0 1 16,-2 0 0-16,0 5 1 0,0-5 5 0,-1 0-2 0,-5 0-2 16,5 3 2-16,-5-3-2 0,0 0 0 0,0 0-7 0,-1 0-11 0,1 0-19 15,-1 0-31-15,-6-3-49 0,0-2-63 0</inkml:trace>
  <inkml:trace contextRef="#ctx0" brushRef="#br0" timeOffset="-119098.94">12641 5107 56 0,'-7'0'147'16,"7"0"-30"-16,0 0-26 0,0 0-22 0,0 0-17 0,7 0-14 15,-7 0-12-15,0 0-9 0,7 0-7 0,-7 0-5 16,5 0-3-16,3 0 0 0,-1 0-1 0,-2 0 2 0,8-4 0 15,-6 4 1-15,13 0 0 0,-7-4 0 0,-1 4 2 0,9-4-2 16,-2 4 0-16,0 0 1 0,8 0-2 0,-8 0 0 16,7 0 0-16,-6 0-1 0,5 0 0 0,2 0-1 0,-8 0-1 15,14 0 1-15,-7 0-1 0,0-3 1 0,0 3 0 16,6-4 0-16,-5 4 1 0,5-3-1 0,-6 3 1 0,0-5-2 16,7 5 0-16,-8 0 0 0,2-2 0 0,-8 2 1 0,8 0 0 15,-8 0 2-15,1 0-1 0,-8 0 2 0,8 0-2 16,-7 0-5-16,0 0-8 0,-7 0-18 0,8 0-18 0,-8 0-26 15,1 0-36-15,-1-4-44 0,1 4-55 0</inkml:trace>
  <inkml:trace contextRef="#ctx0" brushRef="#br0" timeOffset="-118734.22">13305 5139 15 0,'21'0'55'0,"-2"-3"-9"16,5 3-12-16,3 0-12 0,-7 0-9 0,6 0-6 0,0 0-2 15,0 0 0-15,7 0-3 0,-7 3 1 0,0-3-1 0,0 4 0 16,7-4-1-16,-8 4 2 0,2-1-1 0,5 1-2 15,1-4 1-15,-1 0 0 0,1 4 1 0,-7-4 0 0,7 0-1 16,-1 0-1-16,1 0 0 0,-1 0 0 0,1-4 0 16,0 4 0-16,-1 0 0 0,-6 0 0 0,0 0 0 0,0-4 0 15,0 4 0-15,-7 0 1 0,1 0 0 0,0 0-1 16,0 4 0-16,-8-4 4 0,2 0-3 0,5 0-1 0,-13 0 1 16,7 0-1-16,0 0 1 0,-6 0 1 0,6 0 1 0,-7 0-4 15,1 0 2-15,-2 0 0 0,-5 0 1 0,8 0 1 0,-8 0-2 16,0-4-8-16,0 4-28 0,0-3-35 0</inkml:trace>
  <inkml:trace contextRef="#ctx0" brushRef="#br0" timeOffset="-117907.79">14432 5150 8 0,'-7'0'182'0,"1"-3"-37"0,6 3-33 0,-6-4-27 0,6 4-19 15,0-4-13-15,-7 4-9 0,7-3-3 0,0 0 0 0,0 3-1 16,0-5 1-16,-6 2 1 0,6-1-1 0,0 0-1 15,0 4-1-15,0 0-2 0,-7-3-2 0,7 3-2 0,0 0-3 16,0-4-4-16,0 4-6 0,-7 4-2 0,7-4-3 0,0 3-1 16,-6 1-4-16,-2 0-6 0,3 4-1 0,5-5-1 15,-7 4-1-15,7-3 0 0,-6 3-1 0,6-3 0 0,0 0-2 16,0-1 2-16,0 2-1 0,6-3-1 0,-6 2 0 16,0-4 0-16,7 3 0 0,-7-3 0 0,5 0 1 0,3 0-1 15,-2 0 2-15,-6-3 0 0,7-1 0 0,0 2 2 16,-1-3-1-16,-6 2-1 0,7-5 1 0,-1 4 5 0,-6-3 5 15,6 3 4-15,-6-2 8 0,0-2 4 0,-6 0 6 0,6 5 0 16,-6-1 1-16,-1 1-3 0,-6-1-4 0,6 0-6 0,-7 4-7 16,9 4-6-16,-8-4-4 0,0 4-2 0,-1-1-1 15,2 1-1-15,-1-1 0 0,6 1 2 0,1 0 0 16,0 4 0-16,6-5-1 0,-7 0 1 0,7-3 0 0,0 4-2 0,0-4 1 16,7 4-3-16,-7-4-1 0,6 3 3 0,0-3-1 15,1 0 1 1,-1 0-1-16,7 0 0 0,-7-3 3 0,1-1-1 0,7 4 0 15,-8-4 0-15,0 1 0 0,6 0 0 0,-12-2 1 16,8 2-1-16,-2-1-1 0,-6 0 6 0,7 4 1 0,-7-3 3 0,0 3 2 16,-7 0 2-16,7 0-1 0,-6 0 0 0,-2 3-1 15,3-3-3-15,-8 8-2 0,0-5-2 0,-1 5-3 16,8-1-2-16,-7-3 0 0,7 3 0 0,-1-3-3 0,1 0 1 16,6-1-4-16,0-3 2 0,0 5 0 0,0-5 1 0,0 2-2 15,0-2 1-15,6 0 2 0,1 0 1 0,-1 0 1 0,1 0 0 16,-1-2-1-16,0-3-1 0,1 2 2 0,7-1 0 15,-8 0-1-15,-6-3 1 0,6 3 0 0,1 0 0 16,-7 1 1-16,5 0 1 0,-5-2 1 0,0 2 3 0,0 3 3 16,0-4 2-16,0 0 0 0,0 4 0 0,-5 0-1 0,-2 0-3 15,1 0-11-15,-7 0-16 0,-1 4-26 0,8 0-40 16,-7-1-65-16,0 2-127 0,7-5-116 0,-7 3-71 0</inkml:trace>
  <inkml:trace contextRef="#ctx0" brushRef="#br0" timeOffset="-115175.89">5653 4502 144 0,'0'4'191'0,"0"-4"-82"0,0 3-49 15,0 5-32-15,0-4-14 0,0 3-7 0,0 1-3 0,0 2-4 16,0 1 1-16,0-1 0 0,7 2-5 0,-2-1-8 0,8 0-16 0,-6 1-18 16,6-2-21-16,0 1-17 0,-6 0-21 0,6 1-14 0</inkml:trace>
  <inkml:trace contextRef="#ctx0" brushRef="#br0" timeOffset="-114865.19">5783 4817 21 0,'-6'7'72'0,"6"1"-8"0,-7-1-11 0,7-3-11 0,0 3-14 0,0-2-13 15,0-3-5-15,0 6-4 0,7-5-3 0,-1 1-3 16,1 0 0-16,-1-4 1 0,0 4 1 0,7 0 1 0,1-4-1 16,-7 2-1-16,5-2 0 0,-5 5 1 0,-1-5-2 0,1 3 0 15,-1 1-2-15,-6-4 0 0,6 3 2 0,-6 1 0 16,-6 4 0-16,6-5 0 0,-13 5 1 0,7-2 1 0,-1 2 0 16,1-1 0-16,-7 5-1 0,-1-5 0 0,8 0 1 15,-7 4 1-15,7-4 1 0,-1 1 1 0,1-5 2 0,-1 4-1 16,0-2 1-16,7 1 0 0,-6-2-1 0,6 3 1 0,0-2-5 15,0-2 0-15,6 1-2 0,-6 4 1 0,0-6 0 16,0 6-1-16,0-4 1 0,0 3-1 0,0 1 1 0,0-1 1 16,0 3-1-16,0-2 0 0,0 3-1 0,0-4 0 15,0 5-1-15,0-6-1 0,0 5 1 0,7 1 0 0,-7-4 1 16,0-2 0-16,0 2 0 0,0-1 0 0,0 1 0 0,7-6 0 16,-7 6 1-16,0-4 0 0,0 3 0 0,0 1 1 15,-7-1 0-15,7 0-11 0,0-4-22 0,0 6-38 16,-7-6-55-16</inkml:trace>
  <inkml:trace contextRef="#ctx0" brushRef="#br0" timeOffset="-114029.72">5378 3989 208 0,'0'-4'162'0,"0"4"-44"0,-5 0-29 15,5 0-12-15,0 0-9 0,0 0-4 0,0 0-7 16,-6 0-9-16,6 0-9 0,0 0-10 0,0 4-4 0,0-4-8 16,0 4-5-16,0-4-3 0,0 3-1 0,0 5 2 0,0-4 0 15,0 6 1-15,0-3 0 0,6 5 2 0,-6 3-3 16,5-1 1-16,-5 1-4 0,8 4 0 15,-1-2-2-15,-1 5-1 0,0-3 0 0,-6-2-2 16,6 6 1-16,1 0 0 0,0-2-1 0,0 1 0 0,-1 0 0 16,0-4-1-16,1 3 0 0,-1-1-1 0,7-2 1 15,-6 0-1-15,0-3-1 0,-1-4 1 0,7-1-1 0,-7 2 0 16,7-5 1-16,-6 0 0 0,0-4 1 0,6-3 2 0,-7 0 2 16,1 0 1-16,5-6 6 0,-5-2 3 0,6-3 4 15,0-3 3-15,-6-5 4 0,6 2 6 0,-7-9 5 0,7 4 3 16,1-5 0-16,-9 2-1 0,2-4-2 0,-1 0 1 15,1 3-3-15,1-3-4 0,-8 3-4 0,0 0-1 0,0 1 0 16,0-1-3-16,0 8-1 0,-8-1-2 0,8 1-2 0,-7 3-4 16,7 1-2-16,0 3-4 0,-6 0-4 0,6 4-5 15,0 3-11-15,0-3-15 0,0 7-13 0,0-4-18 0,6 4-21 16,-6 4-33-16,7-4-61 0,1 3-111 0,-3 1-114 0,8 0-58 16</inkml:trace>
  <inkml:trace contextRef="#ctx0" brushRef="#br0" timeOffset="-113533.58">5926 4158 371 0,'-6'-4'261'0,"6"0"-108"0,-7 4-61 0,7-4-32 0,-5 4-21 0,5-3-8 15,-7 3-8-15,7 0-1 0,0 3-2 0,-7-3-4 16,7 8-5-16,-7-4-2 0,7 4-2 0,-7 1-2 0,7 3 1 16,0-1-1-16,-6 4-1 0,6-4 1 0,-6 3-1 15,-1 5-1-15,7-5 1 0,-6 4 0 0,6 1-3 0,0-2 2 16,-7 3-1-16,7-6 0 0,0 5 1 0,0-1 0 16,0 0-2-16,7 0-1 0,-7-4 3 0,0 6-1 0,6-6-1 15,1 1-1-15,-1-1 0 0,0 1 0 0,1-3 0 0,0-2 0 16,0-3 0-16,5 1 0 0,1-2 0 0,0-1-1 15,7-2 0-15,-7-3 1 0,6 0 0 0,-6-3 0 0,6-2 2 16,-6-1-2-16,2-2 2 0,-3-3 1 0,1 5-1 0,-6-6 3 16,-1 1 4-16,-6 0 4 0,0 1 2 0,-6-2 6 15,-1 1 2-15,1 0 3 0,-1-1 4 0,-5 6-2 16,-8-5-3-16,0 3-4 0,0 4-3 0,1-3-2 0,0 4-7 16,5-4-3-1,-5 3 3-15,7 0 5 0,-2 0 6 0,7 4 3 16,0-3 3-16,1-1 0 0,0 4 3 0,6-3 0 0,0 3-7 15,0 0-6-15,0 0-5 0,6-4-6 0,0 4-3 16,1 0-2-16,7-3 0 0,5-1 0 0,-6 4 0 0,7-4-1 16,-1 0 1-16,0 4 0 0,8-3-1 0,-9-1-1 0,2 0 0 15,0 4 0-15,6-3-1 0,-6 3-3 0,-7-3-10 16,0 3-17-16,0 0-23 0,-1 0-40 0,-5-5-69 0,0 5-127 16,0-4-109-16,-7 4-70 0</inkml:trace>
  <inkml:trace contextRef="#ctx0" brushRef="#br0" timeOffset="-112278.19">14406 4601 137 0,'0'-3'161'0,"0"-2"-32"0,0 5-26 0,0 0-17 0,0-3-13 0,0 3-10 16,0-4-8-16,0 4-8 0,0-4-5 0,0 4-3 15,0 0-6-15,0-3-2 0,0 3-5 0,0 0-1 0,0 0-4 16,0 0-4-16,0 0-3 0,0 0-3 0,0 0-4 0,0 0-1 16,7 0-3-16,-7 0-1 0,0 0-2 0,0 0-1 15,0 0 1-15,0 0-2 0,0 0 2 0,0 3 0 0,6-3 0 16,-6 0 0-1,0 4-1-15,0 0 1 0,0-4 1 0,0 3 3 0,6-3 1 16,-6 5 0-16,0-2 2 0,7 0 0 0,-7 2 2 0,0 2-1 16,6-4-1-16,-6 5 0 0,0-1 0 0,7 1-3 15,-7 2 0-15,0 1-2 0,6 0 2 0,-6 1-1 16,0 2 0-16,0-3 1 0,0 3-3 0,0 1 5 0,7 0-2 16,-7 0-1-16,0 3 1 0,0-3-1 0,7-1-3 15,-1 1 1-15,-6 3 0 0,7-3-3 0,-1 0 1 0,0-1-1 16,1 1 0-16,-1 0 2 0,1-1 0 0,0 1 1 0,0-4 0 15,-2 3-1-15,8 1 2 0,-13-1-2 0,7 1 0 0,1-3 0 16,-3-2-1-16,2 5 0 0,-7-4 1 0,0-1 0 0,0 2 0 16,7-1 2-16,-7 0-1 0,-7-8-1 0,7 5 1 15,0 0 0-15,0-5 1 0,-7 4-2 0,2-3-5 0,5-1-11 16,-8 1-14-16,8-4-32 0,0 0-50 0,0 0-89 0,0 0-136 16,-7-4-70-16</inkml:trace>
  <inkml:trace contextRef="#ctx0" brushRef="#br0" timeOffset="-112120.5">14484 5162 315 0,'0'3'219'0,"0"-3"-86"0,0 0-57 16,-6 0-36-16,6 5-20 0,0-5-12 0,0 0-6 15,0 0-19-15,0 2-37 0,0-2-53 0,0 0-85 0,0 0-115 16</inkml:trace>
  <inkml:trace contextRef="#ctx0" brushRef="#br0" timeOffset="-111520">14048 3912 238 0,'0'0'203'0,"0"0"-67"16,0 0-42-16,0 4-26 0,-6-4-17 0,6 0-8 0,0 0-5 16,0 4-5-16,6-4-4 0,-6 0-5 0,0 4-7 15,0-4-3-15,0 3-4 0,7 1-2 0,-7-1-1 0,6 5 0 16,0-1 0-16,-6 0-1 0,7 1 0 0,-1 2 0 0,-6 1 0 15,7 4-1-15,-1-5 0 0,-6 5 0 0,7 1 0 16,0-2-1-16,-1 1 1 0,1 3-1 0,-1 0 0 0,0-3 0 16,1 3-3-16,-1-3 2 0,1 4-2 0,-1-5 1 15,7 1-2-15,-6-4 1 0,-1 0 0 0,7 0 1 0,-6 0 2 16,-1-4-1-16,1 0 1 0,0-3 3 0,-2-1 3 0,3-3 7 16,-1 0 7-16,-1-3 6 0,1-1 4 0,-2-3 10 15,2-4 10-15,0-4 10 0,6 1 4 0,-13-4 12 0,6-4 5 16,1-1 11-16,-1 2 3 0,1-2-6 0,-1 2-7 15,-6-5-6-15,6 4-2 0,-6-7-15 0,0 2-12 0,0 2-16 16,7 0-7-16,-7 3-3 0,0 0-4 0,0-1-5 0,0 9-5 16,0-1-4-16,0 1-1 0,0 6-2 0,0-3-5 15,0 4-10-15,0 3-26 0,0 1-28 0,7 3-29 0,0 0-32 16,-1 0-45-16,7 3-75 0,0 1-133 0,0-4-103 16,0 4-49-16</inkml:trace>
  <inkml:trace contextRef="#ctx0" brushRef="#br0" timeOffset="-110916.39">14615 4004 314 0,'0'-8'353'0,"-7"5"-125"16,1-5-87-16,6 4-46 0,-7-3-25 0,1 4-15 0,6-1-6 16,-7 1-4-16,1 3-9 0,-1-4-6 0,0 4-8 0,2 0-7 15,-3 4-7-15,1-1-3 0,7 1-3 0,-6-1-2 16,-1 4 0-16,2-3-1 0,-2 4 1 0,0-1-1 0,0 1 2 16,1 2-1-16,6 2 0 0,-7-5 0 0,7 3-1 15,0 2 0-15,0-1-1 0,0 0 1 0,0 0-4 0,7 0 4 16,-7 0-1-16,6-4 1 0,1 1 0 0,-7 2 1 0,7-6 0 15,0 3 0-15,-2-3 0 0,2 0-1 0,-1 0 1 16,1-4-2-16,1 0 1 0,-3-4 0 0,2 0 0 0,0-4 1 16,-1 1 1-16,1-3 1 0,6-2 3 0,-7 5 4 15,-6-3 3-15,7-2 0 0,-1 1 3 0,-6-3 6 0,6 3 9 16,-6 0 7-16,0 0 2 0,0 3 0 0,0-4 8 0,0 6 9 0,-6-2 7 16,6 1 1-16,0 3-2 0,0 0-6 15,0 2-7-15,0 2-2 0,0-5-9 0,0 5-11 16,0 0-10-16,0 0-9 0,0 0-6 0,0 5-3 15,0-3 0-15,0 6-1 0,6 3 0 0,1-3 0 0,0 6 2 16,-1 1-1-16,1 3 1 0,-1 1 0 0,7-1 2 0,-7 4-1 16,1 1-1-16,6-2 1 0,-6 1-1 0,6 0 0 0,-7 0-1 15,0 0-1-15,-6-1-1 0,7 1-1 0,-7 0-2 16,0 0-2-16,0-3-2 0,0 0-1 0,-7-2-1 16,7-2 1-16,-6-1 0 0,0-2 1 0,-1-5 1 0,1 0 2 0,-1 1 2 15,-6-5 3-15,6-3 1 0,-6 0 1 0,7 0 2 16,0-3 3-16,-7-2 1 0,6-1 2 0,-6-2 3 15,7-3 0-15,-1 0 2 0,1-3 2 0,6-1 0 0,-7 1-2 16,7-1 0-16,-6 0-2 0,6 1-2 0,0-1-2 0,0 0-3 16,6 4-4-16,1-4-3 0,-1 5-8 0,7-1-27 0,7 3-34 15,-7-3-52-15,12 0-88 0,-5 4-185 0,6 0-100 16,-7 0-55-16</inkml:trace>
  <inkml:trace contextRef="#ctx0" brushRef="#br0" timeOffset="-107546.15">14608 5099 40 0,'0'4'47'0,"0"0"-2"0,-6-4-6 15,6 3-7-15,0 1-9 0,0-1-7 0,0-3-9 0,0 4-4 16,0 0-3-16,0-4-1 0,6 0-1 0,-6 0 1 16,0 3-1-16,0-3 0 0,0 0 7 0,7 0 6 0,-7 0 7 15,0 0 6-15,0 0 8 0,-7 0 5 0,7 0 4 0,0 5 3 0,0-5-1 16,0 0-3-16,0 0-3 0,0 0-6 0,0 0-6 0,0 0-5 0,-6 0-5 15,6 0-5-15,-7 3-2 0,7-3-3 0,0 3-3 0,-6-3-1 32,6 4-1-32,0-4 0 0,0 0 1 0,0 0 1 0,0 4 1 15,0-4 2-15,0 0 4 0,0 0 1 0,0 0 9 16,0 0 5-16,0 0 6 0,0 0 4 0,0 0 5 0,0-4 2 16,0 4 1-16,0 0 1 0,-7 0-3 0,7 0-6 0,0 0-4 15,0 0-3-15,0 0-7 0,-6 0-4 0,6 0-4 16,-7 0-4-16,7 0-2 0,-7 4-3 0,2-4-2 0,-3 3 0 15,1 1 0-15,7-4-1 0,0 0 1 0,-6 0 0 0,6 4 0 16,0-4 0-16,-7 0 2 0,7 0-3 0,0 0 0 0,0 0 2 16,0 0-1-16,0 0 1 0,7 0-2 0,-7 0 0 0,0-4 0 15,0 4 0-15,0 0 1 0,0 0 0 0,0 0-1 0,-7 0 0 16,7 0 1-16,0 0 0 0,0 0 0 0,0 0 1 16,-5 0-2-16,5 0 1 0,0 0 1 0,-7 0-1 0,7 0 0 15,-7 0-1-15,7-4 1 0,0 4-1 16,0 0 0-16,-7-3-1 0,7 3 1 0,0 0 1 0,0-4-1 15,0 0-1-15,-6 4 1 0,6-3 0 0,0 0 0 0,0-2-1 0,-7 5-5 0,7 0 2 16,-6-3 1-16,6 3 2 0,-6 3-3 0,-7 2 2 16,6-2 2-16,-6 0 0 0,6 5 2 0,1-1-2 0,-7 1-1 15,13-5 0-15,-6 4 0 0,6-7-2 0,-7 4 0 0,14-4 0 16,-7 0 1 0,6 0 0-16,0-4 1 0,7 2 0 0,-6-3 1 0,6-2 0 15,7-1 0-15,-8 1-1 0,8-3 1 0,-6 2 0 0,-2-3 0 0,1 4 0 0,0-5 3 16,1 5-2-16,-8 4 0 15,1-4 2-15,-7 3-1 0,6 0 1 0,-6 0 1 0,0 1 1 16,0 3-3-16,0-4 1 0,-6 4 1 0,-1 4-2 16,1-1-1-16,-8 1-1 0,1 0-3 0,6 2-9 0,-6 2-21 0,8-1-40 0,-2-3-68 15,0 4-122-15,0-1-97 0</inkml:trace>
  <inkml:trace contextRef="#ctx0" brushRef="#br0" timeOffset="-107186.24">14562 5220 290 0,'-5'-4'341'0,"5"1"-118"0,-8-1-88 0,8 1-49 16,0-2-27-16,-7 3-17 0,7-2-14 0,0 4-9 0,0 0-6 15,0-4-2-15,0 4-3 0,0-4-4 0,0 4-4 16,0 4-2-16,0-4-1 15,0 4-1-15,0-4-5 0,0 4-11 0,0-2-16 16,0 3-20-16,7-5-23 0,-7 3-28 0,8 1-24 16,-8 3-17-16,5-3-12 0,-5 0 3 0,7 3 12 0,-7 0 19 15</inkml:trace>
  <inkml:trace contextRef="#ctx0" brushRef="#br0" timeOffset="-107068.36">14549 5359 67 0,'0'4'73'0,"0"-1"2"0,0 1-8 0,0 1-8 0,8-5-11 16,-8 3-9-16,0-3-7 0,0 3-7 0,0-3-5 0,5 4-6 0,-5-4-3 0,7 0-3 15,-7 4-4-15,7-4 0 0,-1 0 0 0,1 0-3 16,-1 0-14-16,7 0-27 0,-6 0-32 0,-1 0-43 0,0 0-48 16</inkml:trace>
  <inkml:trace contextRef="#ctx0" brushRef="#br0" timeOffset="-106948.77">14615 5470 76 0,'0'3'125'15,"-7"1"-35"-15,7 3-27 0,0-4-18 16,-6 1-14-16,6 4-7 0,-7-5-6 0,7 1-6 0,0 3-3 15,0-4-3-15,0 2-1 0,0-1-3 0,0 3-4 0,7-4-15 16,-1-3-28-16,1 4-36 0,-1-4-48 0,0 3-58 0</inkml:trace>
  <inkml:trace contextRef="#ctx0" brushRef="#br0" timeOffset="-106488.38">14686 6261 35 0,'0'3'105'0,"7"-3"-86"0,-1 0-105 0</inkml:trace>
  <inkml:trace contextRef="#ctx0" brushRef="#br0" timeOffset="-106353.65">14823 6510 105 0,'-6'3'330'0,"6"1"-134"0,6-4-123 0,-6 0-104 15,6-4-100-15,1 4-118 0</inkml:trace>
  <inkml:trace contextRef="#ctx0" brushRef="#br0" timeOffset="-106213.29">14725 6745 385 0,'0'3'289'15,"-6"-3"-125"-15,6 4-76 0,6-2-48 0,-6 3-35 0,6-5-36 16,1 0-48-16,-1 0-76 0,1 0-134 0,0 3-80 0</inkml:trace>
  <inkml:trace contextRef="#ctx0" brushRef="#br0" timeOffset="-106080.13">14725 7107 16 0,'6'8'254'0,"-6"-6"-172"0,7 2-184 0,6 0-141 0</inkml:trace>
  <inkml:trace contextRef="#ctx0" brushRef="#br0" timeOffset="-105947.84">14817 7608 164 0,'0'8'23'0,"0"0"-200"0</inkml:trace>
  <inkml:trace contextRef="#ctx0" brushRef="#br0" timeOffset="-105802.06">14803 8185 95 0,'0'6'100'15,"7"2"-232"-15</inkml:trace>
  <inkml:trace contextRef="#ctx0" brushRef="#br0" timeOffset="-105675.65">14894 8767 65 0,'0'6'401'0,"0"3"-197"0,0-6-207 15,8 0-214-15,-3 1-117 0</inkml:trace>
  <inkml:trace contextRef="#ctx0" brushRef="#br0" timeOffset="-105532.83">14979 9293 316 0,'0'4'310'0,"7"4"-229"0,-1-5-241 0,1-3-151 16</inkml:trace>
  <inkml:trace contextRef="#ctx0" brushRef="#br0" timeOffset="-105401.93">15070 9865 56 0,'7'8'393'16,"-7"0"-228"-16,6-1-283 0,0-5-171 0</inkml:trace>
  <inkml:trace contextRef="#ctx0" brushRef="#br0" timeOffset="-105252.25">15135 10522 281 0,'0'7'348'0,"7"-4"-311"0,-1 1-238 0,8-4-146 0</inkml:trace>
  <inkml:trace contextRef="#ctx0" brushRef="#br0" timeOffset="-105111.3">15194 11169 497 0,'0'11'571'16,"0"-6"-164"-16,0 2-227 0,13-5-203 0,-7 4-210 0,14-6-173 15,-8 0-97-15</inkml:trace>
  <inkml:trace contextRef="#ctx0" brushRef="#br0" timeOffset="-104961.59">15273 11653 300 0,'-8'8'568'0,"3"-5"-102"15,5 5-227-15,5-4-195 0,3-1-178 0,-2 0-164 0,7 1-145 0,-7 0-75 0</inkml:trace>
  <inkml:trace contextRef="#ctx0" brushRef="#br0" timeOffset="-104820.43">15417 12126 63 0,'0'11'520'0,"-8"-5"-95"0,8 6-157 0,0-5-113 15,8 4-81-15,-3-4-56 0,8 2-41 0,-7-2-41 16,13-5-57-16,-4 3-88 0,-3-2-145 0,8 1-81 0</inkml:trace>
  <inkml:trace contextRef="#ctx0" brushRef="#br0" timeOffset="-104693.67">15585 12646 81 0,'-6'4'452'16,"12"0"-175"-16,-6-4-257 0,0 0-249 0,0 0-138 16</inkml:trace>
  <inkml:trace contextRef="#ctx0" brushRef="#br0" timeOffset="-104543.07">15507 13213 255 0,'-7'9'620'15,"0"-2"-44"-15,1 0-253 0,6-4-230 0,0 1-203 0,6 0-205 0,1 3-161 0,0 0-84 16</inkml:trace>
  <inkml:trace contextRef="#ctx0" brushRef="#br0" timeOffset="-104402.38">15585 13771 404 0,'0'8'554'16,"0"-2"-161"-16,0-2-220 0,0-4-199 0,6 4-205 0,6-4-166 16,-4-4-95-16</inkml:trace>
  <inkml:trace contextRef="#ctx0" brushRef="#br0" timeOffset="-104274.28">15689 14034 173 0,'0'0'569'0,"-7"4"-88"0,7-4-221 0,0 0-221 16,0-4-217-16,7 4-204 0,0-4-108 0</inkml:trace>
  <inkml:trace contextRef="#ctx0" brushRef="#br0" timeOffset="-104129.72">15754 14240 761 0,'-13'3'834'0,"6"0"6"16,-6 2-175-16,7-2-194 0,-7-3-182 0,7 0-154 0,-1 0-111 16,7-3-109-16,0-2-107 0,0-1-99 0,0-2-129 0,0 1-206 15,7-4-102-15,-7 0-46 0,0 3 2 0</inkml:trace>
  <inkml:trace contextRef="#ctx0" brushRef="#br0" timeOffset="-94946.31">14641 5095 71 0,'-7'0'118'0,"7"0"-30"15,-7 4-28-15,7-4-20 0,-6 4-18 0,6-4-11 0,-6 4-6 0,6-4-4 16,-7 3-3-16,7-3 1 0,-6 4 0 0,6-4-1 0,-7 3 2 0,7-3 0 16,0 4 0-1,0-4 3-15,-6 0 4 0,6 0 3 0,0 0 3 0,0 0 3 16,0 0-1-16,0 0 2 0,0 0 4 0,0-4-4 0,0 4-3 0,0 0-8 0,0 0 1 15,0 4-1-15,0-4 1 0,0 4-2 0,-7-4-5 16,1 3 3-16,6 5-1 0,-7-5 3 0,0 1-2 0,2 0-2 16,-3 3-1-16,1-3 0 15,1 0 0-15,-1-1 0 0,7 2 3 0,-5-3 2 0,5-2 0 16,-7 4 1-16,7-4 1 0,0 0 0 0,0 0-1 0,0 3 1 16,0-3-1-16,0 0-1 0,0 0 1 0,0 0-2 15,0 0-1-15,0-3-1 0,0 3 1 0,7 0-2 0,-7 0 0 16,0 0 0-16,0 0 1 0,0 0 1 0,0 0 0 0,0 0 4 15,0-4 1-15,0 4 3 0,5 0 1 0,-5-2-1 16,0 2 1-16,0-5 0 0,7 2 1 0,-7 3-2 0,6-4 1 0,-6 0-4 0,7 0 1 16,-7 1-1-16,8 3-1 15,-8-4 0-15,5 0-3 0,-5 4-1 0,7-3-2 0,-7 3 0 16,7-3-1-16,-7 3 0 0,6 0 0 0,-6 0 0 16,0-5 1-16,7 5 0 0,-7 0-1 0,0 0 1 0,0 0 1 15,6 0-1-15,-6 0 0 0,0 0 1 0,0-3-2 0,7 3 1 16,-7 0 1-16,6 0-2 0,-6 0-1 0,0-4 1 15,7 0-1-15,-7 4 0 0,6-3 1 0,-6 3 0 0,6-4-2 16,-6 4 2-16,7-3 1 0,-7 3 0 0,7-4 0 0,-7 4-1 16,0-4 1-16,6 4 0 0,-6 0 1 0,0-4 0 0,0 4-2 0,0 0 1 0,7 0 1 15,-7 0 0 1,0 0 0-16,0-3-1 0,0 3 0 0,0 0 1 0,0-4 0 16,0 4-1-16,0-3 0 0,6 3 0 0,-6-5 0 0,0 5-1 15,0-2 1-15,0 2 0 0,6-4-1 0,-6 0 0 0,7 0 0 16,-7 4 1-16,6-3-1 0,1-1 0 0,0 0 0 0,-1 0 0 15,1-3 1-15,6 4 2 0,-7-1 0 16,0 1-4-16,1-2-5 0,-1 2-6 0,1-1-17 0,0 0-27 0,-1 1-42 16,-6 0-76-16,0 3-112 0</inkml:trace>
  <inkml:trace contextRef="#ctx0" brushRef="#br0" timeOffset="-94089.27">14529 5179 9 0,'0'0'7'0,"0"5"4"0,0-5 4 0,-5 3 8 0,5-3 9 16,0 4 6-16,0-4 8 0,0 0 4 0,0 0 2 0,0 0 1 15,0 0-4-15,0 4-3 0,0-4-7 0,0 0-4 16,0 0-5-16,0 0-5 0,0 0-4 0,0 0-4 0,0 0-4 16,5-4 0-16,-5 4-1 0,0 0-4 0,0 0-1 0,0 0 0 15,7 0 0-15,-7 0-2 0,0 0-2 0,6 0 0 16,-6 0 0-16,0 0 0 0,0 0 0 0,7-4 0 15,-7 4 2-15,8 0 1 0,-8 0 2 0,5-3 2 0,-5 3-1 16,7-5 0-16,0 2 1 0,-7-1 1 0,6 2-1 0,1-3-2 16,-1 2-1-16,1-1-1 0,-7 0-1 0,6 0 0 0,1 1-2 15,-7 3 0-15,6-4-2 0,-6 4-1 0,6-4 1 16,1 4-1-16,-7-3-1 0,7 0 1 0,-1 3 0 16,1-5 0-16,-7 2 0 0,6-1 1 0,0 0-1 0,1-3 1 0,6 4 0 15,-6-1 0-15,-1-4 0 0,1 5-1 0,-1-1 0 16,1 1 0-16,5-4 0 0,-5 3-2 0,-1 4 2 0,-6-4-1 15,7 0 0-15,0 4 1 0,-1-3 0 0,-6 3 0 0,7-4 0 16,-1 4 1-16,-6 0-1 0,7 0 0 0,-7 0-1 0,6-4 1 0,-6 4-1 16,6-4 0-16,1 4-1 0,-7-2 1 0,7-3 1 15,0 2 0-15,-1-1 0 0,0 4 1 0,1-3 0 16,-1-2 0-16,1 2 1 0,-1-1-2 0,1 4 0 0,0-4 0 16,-1 1 2-16,1 0-1 0,-2-2-1 0,2 2-1 0,1-1 0 15,5-3 1-15,-8 3-1 0,2 1 1 0,6-5 0 0,-6 5 0 16,6-1 0-16,-7-3 0 0,1 3 0 0,-1-3 0 15,7 3 1-15,-6 0-1 0,-1 1-1 0,1-5 1 16,-1 4 0-16,0 2-1 0,1-2 2 0,0 0-1 0,6 0-1 16,-13 1-1-16,6-1 2 0,1 0 1 0,-1 0-1 0,1 1-1 15,-1-1-4-15,0 1 4 0,1-2 1 0,-1 3 0 16,2-2 0-16,-1 0-1 0,-7 0 2 0,5 0 0 0,2 1 3 16,-1 3-4-16,1-4-3 0,-1 0 2 0,-6 4-2 15,7-2 0-15,-7 2 1 0,7-5-1 0,-1 5 1 0,1-4 2 16,-1 4 2-16,0-3 0 0,1-1 1 0,-1 1-1 0,1-1-1 15,6 0 2-15,-6 0-2 0,6-3 0 0,-8 3-2 16,10-2 0-16,-2 2-1 0,-7 0 0 0,1 0 0 0,5-3 0 16,1 3 0-16,0-3-1 0,1 0 3 0,-1 0 0 15,6-1 0-15,-6-4 1 0,0 5 0 0,0 1 1 0,0-6-1 16,6 5 1-16,-5-1-2 0,-1 1 0 0,0-1 0 0,-1-2 1 16,2 3-1-16,-1-1-1 0,6 2 1 0,-6-2-1 15,0 1 1-15,-6-1-2 0,6 4 1 0,0-3 0 0,-8 0 1 16,10 4-2-16,-9-6 0 0,7 6-3 0,-6 0-8 0,-1-2-3 15,0 2-12-15,-6-1-13 0,7 4-15 0,-1-4-20 16,-6 4-30-16,0-3-42 0,0 3-70 0</inkml:trace>
  <inkml:trace contextRef="#ctx0" brushRef="#br0" timeOffset="-91702.02">14576 5293 7 0,'0'-2'135'0,"6"2"-32"15,-6 0-30-15,7-5-25 0,-7 2-18 0,6-1-12 16,-6-1-6-16,7 2-3 0,-1 0-2 0,1-1 1 0,-7 0 3 16,6-2-1-1,0 1 1-15,1 1-3 0,0 1 2 0,6-4 1 0,-7 3 0 16,0-3-2-16,1-1-1 0,6 5 0 0,-6-4 2 15,6 0 1-15,-7-1-1 0,7 1-2 0,0-1 1 0,-7 2 0 0,8-2 0 16,-1 0-1-16,0-3-1 0,-7 4-1 0,7-1-1 16,1 1 1-16,-8 0-2 0,7 0-1 0,0-1 0 0,-7 1-2 15,8 0 0-15,-8 2-1 0,6-1 0 0,3 2 0 16,-10-3 0-16,8-1-1 0,1 2 0 0,-8-2 1 0,7 4-1 16,0-4 1-16,0 1-1 0,0 0 0 0,-6-1-1 0,6 5 0 15,-1-4 1-15,-5-1 0 0,6 1 0 0,0 0 1 16,-6 3 0-16,6-7 0 0,-7 8 1 0,7-5 2 0,-7 1-1 15,2 3 0-15,-1-4 3 0,5 6-1 0,-6-2 0 16,1-4 1-16,-1 5-2 0,1-1 0 0,0-4 0 0,-1 5 0 16,1-1-4-16,-1 1 0 0,-6-2 1 0,6 3 0 0,1-2 1 15,-1 0 0-15,1 0 0 0,-1-3 0 0,1 3 2 16,0 0-1-16,-1-3-2 0,1 3-3 0,6-3 2 0,-6 4 0 16,-2-5 0-16,9 1 0 0,-7-1-1 0,5 4 2 15,-5-2 0-15,-1 2 3 0,7-3-1 0,-6 3-1 0,0 0-1 16,-1 0 0-16,7 1 0 0,-7-1 0 0,1 1 0 15,-1-1 0-15,1 1 0 0,-1-1-1 0,7 0 0 0,-6 0 0 16,1 1-1-16,-3-2 0 0,1-2-2 0,1 5 0 0,-1-7 0 16,1 6 1-16,0-1 0 0,6-3 0 0,-6 3 1 15,-7 0 1-15,6 1 1 0,6-4-1 0,-5 2 0 0,0 3 1 16,-7-2 2-16,6 0 0 0,1-3 1 0,6 3 1 16,-7 0 2-16,0 0 1 0,1-3 1 0,-1 4-1 0,1-1 0 15,0 1-1-15,0-5-2 0,-1 4 0 0,0 1-3 0,1-5 0 16,-2 5-1-16,3 0 0 0,-1-1 1 0,-1-1-1 15,1 2 1-15,-7 3-1 0,6-3-1 0,1-2 0 0,-1 2 1 16,0-1 0-16,-6 0-1 0,13 1 1 0,-13-1 0 16,13 1-1-16,-6-4 2 0,0 3-1 0,-1 0 0 0,1 0-1 15,-1-3 1-15,0 3-1 0,7-2 1 0,-6 1 1 0,-1-2-1 16,1 4 2-16,6-1-1 0,-5-4 1 0,-3 5 0 16,1-1-2-16,1-3 0 0,0 4 0 0,-1-1 2 0,-6-1 3 15,7 2 1-15,-2 0 0 0,3-1 1 0,-8 0 2 16,7 1-1-16,-7 3 3 0,6-3-2 0,-6-2-2 0,6 5-2 15,-6-4-1-15,6 4 0 0,-6-3-2 0,0-2 0 0,7 5-1 16,-7-3-1-16,7 0 2 0,-7 3-1 0,0-4-1 0,7 0 0 16,-7 4 0-16,6-3 0 0,-6 3-2 0,6-4 0 15,1 4 1-15,-7 0 0 0,0-4 0 0,6 4 0 0,-6-4 1 16,0 4 0-16,6-3 1 0,-6 3-1 0,0-4 0 16,7 4 0-16,-7 0 1 0,7-3 0 0,-7 3-1 0,7-4 0 15,-1 1 0-15,-6 3 0 0,7-4 0 0,-7 0 0 0,6 0 0 16,0 4 0-16,1-3 1 0,-1-1-2 0,-6 1 1 15,7-1 0-15,0 4-1 0,-1-3 0 0,1-1-1 0,-7 0 0 16,6 4 1-16,-6-4 1 0,7 4 0 0,-7-3 0 16,6 3-1-16,-6-4 2 0,7 4 0 0,-7-4 0 0,6 4 0 15,-6-3-1-15,6 0 0 0,-6-2-1 0,7 5 1 0,-7-4 0 16,7 1 0-16,0-2-1 0,-1 3-1 0,0-2 1 16,-6-4 1-16,7 8 0 0,-1-7-1 0,1 3 1 0,-1 0 0 15,1 1 1-15,-7 3-1 0,7-4 2 0,-2 1 0 16,-5 3 0-16,8-4-1 0,-8 4-1 0,5-3 1 0,-5 3-1 15,0 0 1-15,0 0-1 0,7-4-4 0,-7 4 1 0,0 0 2 16,0 0 0-16,8-4 1 0,-8 4-1 0,5-4 1 16,-5 1-1-16,7 3 3 0,-1-4 0 0,1 1-1 0,-7-1-1 15,7 4 0-15,-1-3 0 0,1-1 0 0,-7 0 1 16,6 4 0-16,1-4-1 0,-1 1 0 0,0-1 0 0,-6 0 2 0,7 1-2 0,0 0 0 16,-1-2 0-16,-6 5-1 0,7-3-3 0,-7-1 1 15,6 4-1-15,-6-4 1 0,7 4-1 0,-7-3-1 16,6 3 1-16,-6-4 0 0,6 4 3 0,-6-3-1 0,0 3 2 15,0 0-3-15,7-4 0 0,-7 4 3 0,0 0-1 0,0-4 1 16,6 4-2-16,-6-4 1 0,8 4-1 0,-8-3 2 0,6 3 0 16,-6-5-1-16,6 3 0 0,1 2-1 0,-1-7 0 15,1 7-3-15,-1-8 0 0,0 4-2 0,1 0 0 0,0 0-2 16,-7 1-1-16,7 3 0 0,0-4 0 0,-7 2 2 16,5-3 0-16,2 2 0 0,-7 3 1 0,6-4 1 0,-6 0 2 15,7 0 0-15,-7 4 1 0,6-3 0 0,-6-1 1 16,7 0 0-16,0 4 0 0,-7-3 0 0,6 0-1 0,0-5-1 15,1 4 2-15,-1 1-1 0,1-5 0 0,-1 5-1 0,1-5 1 16,-1 5-2-16,8-5 2 0,-9 5-2 0,3-4 2 0,-3 3-1 16,2 0 0-16,1-3 1 0,-3 2-1 0,2 2 1 15,0-1 0-15,-1-4 1 0,1 6 1 0,-1-2 0 0,1 0-1 16,-7 0 0-16,6 1 1 0,1-1 0 0,-1 4 0 0,-6-4 1 16,7 0-2-16,-7 2-1 0,6-3 2 0,1 2 0 15,-7-1 1-15,6 1 0 0,1-1 0 0,-7 0 0 16,6 1 1-16,1-1 2 0,-7 0-3 0,6 1 0 0,0-5 1 15,1 5 0-15,0-1-1 0,0 1 0 0,-1-5 0 0,0 4 0 16,-6 1 1 0,7-1-1-16,-1 0 0 0,-6 0 0 0,7 2 0 0,-7 2 0 15,6-4 0-15,-6 0 1 0,0 0 1 0,6 4-2 16,2-3 0-16,-8-2 0 0,0 2 0 0,7 3 0 0,-7-4-1 16,6 0 0-16,1 0-1 0,-7 2 0 0,6-2 4 15,0 0-3-15,0 0-2 0,-6 1 1 0,7-1-2 0,-1 0 0 16,-6 0 0-16,7 1 1 0,0-1-4 0,-7 1 1 0,6-1 1 15,-6 0 2-15,6 1 0 0,1-1 2 0,-7 0 0 16,6 1 1-16,1-1-1 0,-7 0 1 0,6 1 0 16,1-1 0-16,-7 0 0 0,7 0 0 0,-7 4 0 0,7-2 0 15,-7 2 0-15,6-4 0 0,-6 4 0 0,0-4-1 0,5 4-2 16,-5-4 0-16,0 1 1 0,8 3-1 0,-8 0 1 0,5-4-2 16,3 0 1-16,-8 0 2 0,7 4 0 0,-7-4 1 15,6 0 0-15,1 2-2 0,-1 2 1 0,-6-4-1 16,7 1 1-16,-7-2-1 0,6 2 0 0,-6-1-1 0,6 0 0 15,1 0 2-15,-1 1 0 0,-6-1 1 0,7 1-1 0,-1-1 1 16,-6 0 0-16,7 1 0 0,0-1 0 0,-7 0 0 16,6 4 3-16,1-3 1 0,-1-1-1 0,-6 0 1 0,6 4 2 15,-6-3-2-15,7-1 0 0,-7 1 0 0,6-2-1 16,-6 2-2-16,0 3 1 0,7-3-1 0,-7 3-1 0,0-4 0 16,6 0 0-16,-6 4 0 0,7-3 0 0,1-1 0 0,-8 0 0 15,5 0 0-15,3 2 0 0,-3-4 0 0,-5 0 0 16,6 3-1-16,1-1 0 0,-1-4 0 0,1 4 0 0,0 0 1 15,6-3-1-15,-6 5 0 0,-1-7 0 0,0 2 1 0,0 0 0 16,1 3 1-16,0-3-1 0,0 3 1 0,-1-4 0 16,0 5 0-16,0-4 2 0,1 0 0 0,-1 3-1 0,1-4 2 15,0 5-1-15,0-4 0 0,-1 0-1 0,1-1 0 16,-1 1 0-16,-1 0 0 0,3 3-1 0,-3-3-1 0,3 3 4 0,-1-4-1 16,-1 4 2-16,1-3-2 0,-1 5 1 0,-6-6-2 15,7 4 1-15,-1-1-1 0,-6 2-1 0,0 3 0 16,6-3-1-16,-6 3 0 0,0-4-1 0,7 4 0 0,-7 0 1 15,6-4 0-15,-6 4-2 0,0-3-1 0,0 3 1 0,7-4-1 16,-7 0 1-16,0 4 0 0,7-4-2 0,-7 1 1 0,0 3-2 16,6-4 3-16,-6 4-3 0,7-3 3 0,-7-1-3 15,6 1 4-15,-6-1-1 0,7 0 0 0,-7 0 2 0,6-3-1 16,0 4 2-16,-6-1-1 0,7 1 1 0,0-5-2 16,-7 8 2-16,6-7-1 0,-6 3-2 0,6 0 1 0,1 1-2 15,-7 0 1-15,8-2 0 0,-3 2 1 0,-5-1-4 16,8-1 4-16,-8 2 0 0,5 3 0 0,1-3 1 0,-6-1-1 15,7 0 0-15,0 1 1 0,-7 0 0 0,7-2 0 0,-1 1 0 16,1 1 0-16,6-4 0 0,-7 3 0 0,0-3 0 16,1-1 0-16,6 5 0 0,-6-4 1 0,-1 0 2 0,1-1 1 15,-2 4 3-15,2 1 2 0,-1-5 2 0,-6 5 3 16,7 0 1-16,-7-2 0 0,0 5-2 0,8-3-1 0,-8-1-3 16,0 4-2-16,0-5-3 0,6 3-1 0,-6 2-1 0,6-4-1 15,-6 1-1-15,0 3 0 0,7-5 0 0,-1 2 0 16,-6 0-1-16,7-2-4 0,-1 1-1 0,0-3 1 0,-6 4 1 15,14-1 0-15,-7 1 0 0,-7-5-1 0,6 4 3 16,0 1 1-16,1-1 0 0,-1-4-1 0,1 6 1 0,-1-2 0 16,1 0 1-16,-7 0-1 0,6 1 1 0,1-1 0 0,-1 0 0 15,-6 0 1-15,7-3 0 0,-1 0-1 0,1 0 3 16,-1 3 0-16,1-3 4 0,6-5 0 0,-6 6 2 16,-2-1 3-16,3-5 2 0,-1 4 0 0,-2 1 2 0,3-1-1 15,-3 2-2-15,2 2-2 0,0 0-3 0,-7 1-1 0,6-1-4 16,-6 0 0-16,0 4-3 0,0-4-2 0,0 4-3 0,0 0-2 15,0 0-2-15,0 0-5 0,0 4-11 0,-6-4-18 16,6 4-33-16,-7 0-50 0,0-1-103 0</inkml:trace>
  <inkml:trace contextRef="#ctx0" brushRef="#br0" timeOffset="-89223.23">16594 3967 28 0,'19'-11'38'0,"2"0"-5"15,-2 0-7-15,-6-3-6 0,7 3-4 0,0-1-3 16,-2-2-3-16,2 3-2 0,-7-1 2 0,6 2 0 0,1-1 2 0,0 0 3 0,-2 0 2 0,-3-4 0 0,4 4 4 16,0 0 2-16,1-3-3 0,0 3 2 0,-1-5-5 15,0 7-1-15,1-7-2 0,1 2-1 0,-10 3-4 16,9 0-1-16,-6 0 0 0,5-1-2 0,-7 2 3 0,2 3-4 16,-7-1-1-16,5 2-2 0,1 0-1 0,-7 0 0 0,1-1-1 15,0 3 1-15,0 0-1 0,-1 0 1 0,1-2 0 0,-1 1 0 16,-1 3-1-16,3-3 1 0,-3 1 1 0,-5-3-2 15,15 3 0-15,-9-3 0 0,1 4 0 0,-1-5-1 0,1 0 1 16,5 5-1-16,-5-4 0 0,-1-4 1 0,8 3 0 16,-8 1 0-16,7 4 0 0,-6-4 0 0,-1-1 0 0,7 4 0 15,-6-4 0-15,-1 6 0 0,0-5 0 0,1-1 0 16,6 4 0-16,-5-4 0 0,-3 5 0 0,1-3 0 0,1-2 0 16,0 4-1-16,0-4 1 0,6 1 0 0,-7 0 0 0,1-1 0 15,5 1 0-15,-5 0 0 0,0 0-1 0,-1 3 2 16,-6-4-2-16,7 5 1 0,-1-1-1 0,1-3 0 0,-2 4 0 15,-5-1 1-15,7 0 1 0,-1-3-1 0,1 3 0 16,1 0 1-16,-2 1-1 0,0-5-1 0,1 5 1 0,-1-1-1 16,1-1 1-16,-1-1-1 0,7 2 0 0,-6-3 1 0,0 4 0 15,5-6 1-15,-5 6 0 0,6-4-1 0,-7 0 0 16,7 3 1-16,-6-4 0 0,-1 1 0 0,7-1 0 0,-6 6 0 16,-1-6-1-16,1 4 2 0,-7 1 0 0,6-5 1 15,1 5 1-15,-7 0 1 0,7-2 2 0,-7 5 1 0,5-3 0 16,-5-1 0-16,8-1-1 0,-8 5-2 0,7-2 0 0,-7-2-1 15,5 4-2-15,-5-3-2 16,0-2 0-16,8 5 1 0,-8-3 2 0,5 0 2 0,2-2-2 16,0 1-1-16,-1 1 0 0,-6-1-1 0,7 1 0 15,-1-1 0-15,1 1-1 0,-1-1-5 0,0 0 4 16,1-3-1-16,-1 3 1 0,8 1 1 0,-8-2 1 0,-6-1 0 0,7 2 0 16,-1 0 1-16,1 1 2 0,-2-1-1 0,2 4 1 0,-7-4 0 15,7 0 1-15,0 2-1 0,-7-3 1 0,7 2 0 16,-1 3 3-16,0-4 2 0,-6 1 1 0,7-1 2 0,-7 0 0 0,6 0 0 15,1 1-1-15,-1-4-1 0,-6 2-4 0,14 1 0 0,-14-2-2 16,13 3-2-16,-7-5-1 0,0 4-1 0,1-4 1 16,6 1 0-16,-7 4-1 0,1-4 0 0,6 3-1 0,-7-4-1 15,7 1 1-15,-6-1 1 0,6 1 0 0,-6 0 0 16,6 0 1-16,-8-1-1 0,10 1 2 0,-2 0 1 0,-8 0 2 16,9-1 1-16,-8 1 0 0,1-1 5 0,-1 4 1 0,1-3 4 15,5 0-1-15,-5 4 1 0,0-5-1 0,0 4-3 16,-1-3-2-16,-6 3-1 0,7 0-3 0,-1-2-3 15,0 2 0-15,1 0-2 0,-1-3 0 0,1 3 0 0,-1 0-1 0,1 1-2 16,0-4 1-16,-1 3 0 0,1-3 0 0,-1-1-2 31,7 5 2-31,-7-5-1 0,8 0-2 0,-1 1 2 0,-7 1-1 16,7-2 2-16,0-3 1 0,1 3 5 0,-2-2 4 0,9 2 3 16,-9-3 3-16,1 0 0 0,0 4 2 0,0 0-3 0,0-1-2 15,0 1-4-15,0 0-4 0,-6 0-1 0,-1-1-1 16,7 5 0-16,-7-5-1 0,1 5 2 0,6-5 1 15,-6 4-1-15,-1-4-1 0,1 2 1 0,5-2-1 0,-5 1 0 0,-1-1 1 16,1 1-2-16,6 0 0 0,-5 0 0 0,-3-1-1 16,8 1-1-16,-7 4 1 0,1-4 0 0,0-5-1 0,6 9-1 15,-6-5 0-15,-1 2 1 0,0-3 1 0,7 1-1 0,-6 6 1 16,6-5-1-16,-6-1 2 0,5-4 0 0,-6 5-1 16,9-3 0-16,-3 2 1 0,-5-3 0 0,6 1 0 0,-7-2 0 15,7 1 0-15,0 5 1 0,-6-6 3 0,6 5-2 0,-7 0 0 16,1-5-3-16,-1 4 2 0,7 1 0 0,-7 5 1 0,1-6-1 15,0 0-1-15,-1 4 0 0,1 1-1 0,-1-3 4 0,1 1-1 16,-7 2-3-16,6-1 0 0,1-1 3 0,-1 2-3 0,0 0-1 16,-6 3 0-16,8-4-1 0,-3 0 0 0,3 1 0 15,-1 0 1-15,-7-2-4 0,5 5 4 0,2-4 0 0,-7 1 0 16,6-1 0-16,-6 4 0 0,7-3 0 0,0 3 0 0,-1-4 1 16,-6 4-1-16,7-3 0 0,-1-1 0 0,-6 4 0 15,7-4 0-15,-1 0 0 0,-6 1 0 0,6 3 2 16,1-4-2-16,-1 1 0 0,1-2 0 0,0 3 1 0,-1-2-1 15,1 0 0-15,-1-3-1 0,1 2-1 0,5 2 2 0,-4-3 0 16,-2 1 0-16,7-2-1 0,-7-1 1 0,7 1 1 0,-6 0 0 16,6-5-1-16,0 5 0 0,-6 0 0 0,5 0-1 15,-5-4 1-15,6 4-1 0,0 0-2 0,0-1 1 0,-7 1 2 16,7-1 0-16,-6 2-1 0,6 1 1 0,-6-2 0 0,-2-1 0 16,10 5 1-16,-9-1-1 0,1 0 0 0,-2-2-2 15,2 1 2-15,6 1-1 0,-6-2 0 0,-1-2 1 0,7 5 0 16,-6-5-1-16,5 1 1 0,-5 3 0 0,7-3 0 0,-8 0 1 15,7-1 0-15,-7 1 0 0,7-1-1 0,1 2 0 16,-8-2 2-16,7 1 0 0,0-1 1 0,-7 1-3 0,7-1 3 16,-6 1 0-16,6 0 1 0,-6 0 2 0,5-1-1 0,-5 1 1 15,-1 0 0-15,8 0 0 0,-8-5 0 0,0 5 1 16,1-1-1-16,6 2-1 0,-5-5 1 0,3 3-1 0,-4 1 0 16,0-4 0-16,6 8-1 0,-6-5-1 0,6 1-2 15,-7-1 1-15,0 2 0 0,8-3 0 0,-8 6-1 0,7-4 0 16,-7-1-1-16,7 1 0 0,1 0 2 0,-8 0-4 15,7-1 0-15,-6-3 2 0,4 3 0 0,-3 6 0 0,5-6 1 16,-6 1 1-16,-1-1-1 0,2 4 3 0,-3-3 0 0,2 3-2 16,-1 1-2-16,0-4 2 0,1 2-2 0,7 2 1 15,-14 0-1-15,6-1 0 0,0 0-1 0,1 0 1 0,-7 0 1 16,6 1 2-16,1-4 1 0,5 2 3 0,-5-1 1 0,0-2 2 16,0 1 3-16,-2-3-1 0,8 2 0 0,-6 1-1 15,1-5-1-15,4 5-2 0,-5 0-1 0,-1 0-3 0,7-1 0 16,-6 1-3-16,-1 0 1 0,1 4-2 0,6-6 0 15,-7 1 0-15,1 2 0 0,6 2 0 0,-7-3 0 0,7-1 1 16,-7 2 0-16,8-2 0 0,-8 4 0 0,7-3 1 0,-6-1-1 16,5 5 0-16,-5-4 1 0,-1 3-1 0,2 1 1 15,-1-6-1-15,5 6-1 0,-6 0 0 16,1 3-1-16,-1-4-2 0,-6 0 2 0,7 1 1 16,-1 0-1-16,1-2 1 0,0 1 1 0,-1 1 1 0,0-2 1 15,1 3 3-15,-1-2-1 0,1 1 1 0,-1-5 2 16,8 4 1-16,-8 0-1 0,1-2 0 0,-2 1-1 0,2-2 0 15,1 4-3-15,-3-5-2 0,3 4 0 0,-2-3 0 0,-6 4 0 16,7-1-1-16,-1 1 2 0,-6-1-2 0,6-1 2 0,-6 2-1 0,7 0 0 0,-1-1-1 16,-6 0 3-16,7 1-2 0,-1 0 0 0,-6-2 1 15,7 1-1-15,-1-4 1 0,1 6-1 0,0-2 0 0,5-3-4 16,-5 3 2-16,-1-4 0 0,1 4 0 0,-1-3 0 0,7 5-1 16,-6-3 1-16,1-2 1 0,3 3 0 0,-4-3 1 0,6 3 0 15,-7-3 3-15,8 4 1 0,-1-5 4 0,-1 1 4 16,-5-1 1-16,6 5 5 0,0-5-1 0,0 1 0 0,-7 3-1 15,7 1-3-15,-6-4-2 0,0 3-2 0,6 0-2 0,-7 0-3 16,1-3-1-16,-2 4-1 0,10-2-1 0,-10-1-1 0,3 2 0 16,-2 0 1-16,1 1 2 0,-7-2 2 0,6 2 1 0,0-1 3 15,-6 4 1-15,7-2 1 0,-7-3 1 0,6 2-2 0,-6 3-2 16,7-4-2-16,-7 0-1 0,0 4-1 0,6-4-3 0,-6 4 1 16,0-3-2-16,0 3-1 0,7-4-1 0,-7 4 1 0,0 0 0 15,0-4-1-15,0 4 2 0,0 0 0 0,0 0-1 16,0 0 0-16,0 0 0 0,0 0-1 0,0 0 0 0,0 0 0 15,0 0 0-15,7-3 0 0,-7 3-1 0,0 0 1 0,0 0 1 16,0 0-1-16,0 0 1 0,0 0-1 0,0 0 1 0,0 0 1 16,0 0 3-16,0 0 0 0,0 0 2 0,0 0 2 0,0 0 0 15,0 0 2-15,0 0 0 0,0 0 2 0,0 0 0 0,0 0 2 16,0-3 0-16,0 3 3 0,0 0 3 0,0 0-3 16,0 0-1-16,0 0 0 0,0 0-4 0,0-5-3 0,0 5 1 15,0 0-3-15,0 0-9 0,-7 0-13 0,7 0-26 0,-7 5-30 16,1-5-35-16,-1 0-48 0,-6 0-77 0,1 0-148 0,-1 3-90 15,0-3-47-15</inkml:trace>
  <inkml:trace contextRef="#ctx0" brushRef="#br0" timeOffset="-87575.53">2929 0 18 0,'15'0'113'0,"-9"0"-6"0,0 0-19 0,1 0-24 0,0 0-20 15,-1 0-11-15,1 0-10 0,-1 0-9 0,0 0-6 0,1 0-2 16,-1 0-3-16,1 0-1 0,-7 0-1 0,7 0-1 0,-7 0-1 16,6 0-1-16,-6 0 0 0,0 0 1 0,7 0-2 0,-7 0 0 15,0 0 2-15,6 0 1 0,-6 0 0 0,0 0 1 0,0 0 0 0,0 0 0 16,7 0 0-16,-7 0 0 0,0 0 1 0,-7 0 3 0,7 0 0 16,0 0 4-16,0 0 2 0,0 0 2 0,0 0 2 15,0 0 0-15,0 0 1 0,0 0 0 0,0 0-2 0,0 0-1 16,7 0-2-16,-7 0 2 0,0 0 2 0,0 0 1 0,0 0-1 0,0 0-2 15,0 0-1-15,0 0 0 0,0 0 0 0,-7 0-3 0,1 0-3 16,-1 0-1-16,-6 0 0 0,0 0 1 0,-6 0 0 0,6 0 0 16,-7 0 0-16,7 0 1 0,0 0 1 0,0 6 0 15,0 3 0-15,-1 2 0 0,-5 3 1 0,0 1-1 0,5 3-2 16,-5-3-2-16,7-1 0 0,-1 1-2 0,-1-5 1 0,1 2-2 16,6-1-1-16,1-5 2 0,1 6 0 0,-3-7 3 0,8-2 3 15,-6 0 5-15,6 1 3 0,0-4 4 0,0 0 0 0,6-4 1 16,2-2-2-16,3-3-3 0,2-5-2 0,1-1-7 0,31-29-4 15,-13 8-1-15,1 14-2 0,0 4-2 0,-7 9 1 0,0 6 1 16,-7 0-1-16,1 3 0 0,-7 0 0 0,0 0-1 0,-6 0 0 16,5 0 3-16,-12 0-1 0,7 0 0 0,-7 0 2 0,0 0 3 15,0 0 3-15,0 0 2 0,0 0 2 0,0 0-1 0,0 0 1 16,0 0-1-16,6 0-2 0,-6 0-3 0,0 0-4 0,8 0-1 16,-8 0-1-16,7 0-1 0,-2 0-1 0,3 0 2 0,-3 0 0 15,2 0 0-15,5 0 0 0,-5 0 0 0,13 0 0 0,-7 0 1 0,0 0 1 16,7 0 0-16,-2 0 0 0,2 0-1 0,0 0-4 15,6 0-10-15,0 0-12 0,-6 0-13 0,5 0-16 0,-18 0-25 16,6 0-33-16,-6 0-58 0,6 3-98 0,-7-3-89 0</inkml:trace>
  <inkml:trace contextRef="#ctx0" brushRef="#br0" timeOffset="-87074.06">3178 62 5 0,'-7'0'297'0,"7"-4"-114"0,0 4-79 16,0-3-44-16,0 3-24 0,0-3-16 0,0 3-9 0,0 0-5 16,0 0-4-16,7 0-3 0,-7 0 1 0,6 3-1 0,1 0 1 15,0 1 1-15,-1 3-1 0,1-3 0 0,-2 7 2 0,2-4 1 16,-1 4 0-16,-6 0-1 0,7 0-1 0,1 4-1 0,-8-1 0 0,6 1 1 0,0 0 0 16,-6 4 0-16,0-2 1 0,7 5 0 0,-1-3 0 0,-6 3 2 0,0-1 0 15,7 2-1-15,-7 3 0 0,6-5-1 0,-6 4 1 16,5 1-1-16,-5 1 1 0,8-2-2 0,-8 4 1 0,7 0-1 15,-7 2 2-15,6-2-1 0,-6 3 0 0,7 1 2 0,-1 0-1 16,1 0 1-16,-1 1-2 0,1-2 2 0,5 1-1 0,-5 3 3 16,6-2-2-1,-6 2 0-15,-1-2 2 0,1 3-2 0,-1-1 2 0,1 0-1 16,-1 1 1-16,1-1-2 0,-7-2 0 0,6 2 2 16,-6-3-3-16,6-1 2 0,-6-3-3 0,8 2 1 0,-8-2 0 15,0-4-1-15,7 1 1 0,-7 1-2 0,5-2 1 0,-5 0 1 0,0-2-2 16,0-2 0-16,0 4-1 0,0-3 0 0,0 1-2 15,0-1 2-15,0 3 0 0,0-6 0 0,0 3 0 16,0-1 0-16,0 2 1 0,0-2-1 0,0 2 1 0,8-5 0 16,-8 0 4-16,0 0-3 0,5 1 0 0,-5-1-1 0,7 1 0 15,-7-2 1-15,6 2 0 0,-6-1-1 0,7 1-3 0,-7-2 2 16,7 2 1-16,-7-4 1 0,0 7 0 0,0-3-2 16,0-2 0-16,0 2 1 0,-7 3-1 0,7-5 1 0,-7 6 0 15,1 0 0-15,-1-2 1 0,2-3 0 0,-3 1 0 0,3 3 1 16,-2-4-1-16,7 1-1 0,-8-1 0 0,8-3 0 15,-6-1 0-15,6 1 1 0,0-4-2 0,0-5 0 0,0 3 1 16,0 1-1-16,0-6-4 0,0 3-13 0,0-3-20 16,0 0-53-16,0-4-132 0,-6-4-94 0</inkml:trace>
  <inkml:trace contextRef="#ctx0" brushRef="#br0" timeOffset="-86661.78">3073 817 178 0,'15'-4'164'0,"-2"0"-71"0,-1 1-38 0,0-1-19 16,9 0-9-16,-2-3-5 0,7 4 1 0,-6-5 2 0,5 1-4 15,-5-1 4-15,11 2 2 0,-3-2-3 0,-2 1-2 0,0-1-3 16,0 0-3-16,6 2-4 0,-6-1-3 0,-6 2-2 16,6-2-2-16,-6 3-2 0,-1 1 0 0,-6 3-6 0,0 0-10 15,-6 0-16-15,-2 0-25 0,2 3-53 0,-14 1-113 0,2 0-98 16</inkml:trace>
  <inkml:trace contextRef="#ctx0" brushRef="#br0" timeOffset="-86231.1">1459 996 95 0,'6'-3'227'0,"-6"-1"-84"0,0 0-57 0,0 4-37 15,6-4-20-15,-6 4-11 0,0 0-6 0,7 0 1 0,-7 0 1 16,0 0 5-16,6 0 3 0,1 4 2 0,-7 0 3 0,6 0 0 16,1 4 1-16,1-6-3 0,-3 10-1 0,3-5-3 0,-8 3 1 15,5 5-1-15,-5 0-1 0,6-1 1 0,-6 1 0 0,0 4 0 0,7-1-1 16,-7 0-4-16,0 4-1 0,0-3-1 0,7 3-2 16,-7 0-3-16,0-1-2 0,7 1-2 0,-7-3-1 0,6-2-1 15,7 3-6-15,-7-6-15 0,7 1-15 0,-6-4-24 16,13 0-49-16,-8 0-125 0,1-8-105 0</inkml:trace>
  <inkml:trace contextRef="#ctx0" brushRef="#br0" timeOffset="-86006.85">1829 993 56 0,'7'-8'446'0,"-1"4"-190"0,7-3-117 16,2 3-62-16,3 1-36 0,2 0-19 0,0-2-9 0,5 5-6 16,-5-3 0-16,5 3-1 0,-4 0 0 0,5 3-1 0,-7 5 2 0,1-1-1 0,-7 0 1 0,0 5-2 0,-1 2 1 15,-5 1-2-15,0 0-1 0,0 3 1 0,-7 0 0 16,-7 0-2-16,0 5 1 0,0-6-7 0,-5 5-11 0,5 1-18 16,-6-5-21-16,-6-3-43 0,5-1-61 0,-5 1-122 15,0-4-87-15</inkml:trace>
  <inkml:trace contextRef="#ctx0" brushRef="#br0" timeOffset="-85881.88">1797 1099 100 0,'7'-14'320'0,"-1"-2"-134"0,1 2-81 15,-1-1-43-15,7 1-24 0,1-2-16 0,6-1-8 0,-2 2-7 16,9 1 0-16,-8-1-3 0,14 0-3 0,-2 0-8 0,3-3-11 16,-2 3-21-16,7 1-40 0,-6-5-73 0,6 1-132 0</inkml:trace>
  <inkml:trace contextRef="#ctx0" brushRef="#br0" timeOffset="-85664.42">2377 788 37 0,'-14'10'306'0,"2"5"-126"0,-1 0-69 15,0 3-38-15,7-4-25 0,-8 2-18 0,14-2-8 0,-7 5-3 16,7-5-4-16,0 1 2 0,7 3 0 0,-7-7 3 0,7 3 2 16,6-2 5-16,0-4 4 0,0-6 2 0,-1 5 2 0,9-7 2 15,-2 0 3-15,0-3 1 0,8-3-4 0,-2-2-3 16,-5-7-3-16,6 1 1 0,0-1 0 0,-6 0-4 0,0-3-3 15,-1 3 2-15,-6-4 2 0,0 5 5 0,-7-1-3 0,-6 1-3 16,0 3-3-16,-6 0-4 0,-1 3 0 0,-5 1-8 0,-9 0-12 16,1 7-18-16,-5-4-14 0,-1 4-19 0,0 4-20 15,0-4-28-15,7 0-35 0,-8 0-58 0,8 0-135 16,0-4-78-16</inkml:trace>
  <inkml:trace contextRef="#ctx0" brushRef="#br0" timeOffset="-85489.18">2449 586 213 0,'6'0'388'0,"-6"0"-171"0,0-4-97 0,6 4-54 0,-6 0-29 16,0 4-18-16,7-4-7 0,-7 0 1 0,0-4 2 0,6 4 1 15,1-4-1-15,0 0 0 0,-1 2 1 0,7-5 1 0,0-2-3 16,-7 2-6-16,7-4-3 0,1 4-2 0,-9 0-1 16,3 0-1-16,-3-1 2 0,3 4-2 0,-8-3-1 0,0 3-5 15,-8 4-8-15,3 0-11 0,-3 0-14 0,-4 4-20 0,-1 0-26 16,0 3-53-16,0 1-124 0,0-6-97 0</inkml:trace>
  <inkml:trace contextRef="#ctx0" brushRef="#br0" timeOffset="-85249.88">2963 590 312 0,'-7'7'252'0,"-5"-1"-116"0,-8 6-64 0,7-1-33 16,-7 3-19-16,0 1-10 0,1 0-4 0,6-4 1 16,-7 4 0-16,14-4 3 0,-6 0 1 0,-1-1 1 0,6-2 1 15,7 0 0-15,-7-1 5 0,7-3 0 0,7 0 0 0,0-2 2 16,-1 2 2-16,7 0 0 0,-1-8-1 0,8 4 1 0,6-6-3 16,7 2-4-16,-2-7-3 0,3 3-5 0,5-6-12 0,0 2-11 15,8 1-19-15,-10-3-26 0,9-1-46 0,-6-3-99 0,-1 4-129 16</inkml:trace>
  <inkml:trace contextRef="#ctx0" brushRef="#br0" timeOffset="-84066.33">20574 909 195 0,'-7'0'141'0,"7"-4"-50"0,0 4-38 0,0 0-22 16,0 0-12-16,-6 0-5 0,6 0-3 0,0 0 0 0,0 0-3 15,0 0-1-15,0 0-4 0,0 0 0 0,0 0-2 0,0 0-1 16,0 0-3-16,0 0-3 0,0 0-5 0,0 0-8 0,0 4-12 16,0-4-24-16,6 0-41 0,-6 3-64 0</inkml:trace>
  <inkml:trace contextRef="#ctx0" brushRef="#br0" timeOffset="-83448.3">20704 1010 7 0,'6'-7'107'0,"1"5"-27"0,6-3-21 0,-6-2-13 0,6 3-10 0,-1-3-4 16,1-1-3-16,0 2 0 0,0-2-3 0,2 1 2 16,-4-1 0-16,2 1-3 0,1-1-4 0,-1 1 0 0,0 0-3 15,-1 0-3-15,2-1-2 0,-1 1-2 0,0-1-3 0,-1 2-3 16,2-2 0-16,-1-3-3 0,0 3 2 0,5 2-1 0,-10-2 0 15,5 1 1-15,0-1-2 0,0-3 0 0,0 4 1 0,0 0-1 16,1 0 0-16,-2-1-2 0,1 1 1 0,0 3 0 16,0-4 0-16,1 2 0 0,-9-2 0 0,10 5 0 0,-3-5 0 15,-6 4 1-15,1-3-1 0,0 4-1 0,-1-1 1 0,1 1-1 16,-1-2 1-16,1 2 1 0,-7-1-1 0,6 4-1 0,-6-4 0 16,0 4 2-16,6-3-2 0,-6 3 0 0,0 0 0 0,7-4 0 15,-7 4 0-15,0 0 0 0,6 0 0 0,-6-4-1 0,0 4-1 16,7 0 1-16,-7 0 0 0,0-3 1 0,7 3-1 15,-7 0 0-15,0 0 1 0,0 0 0 0,0 0 1 0,0 0 1 16,0 0-1-16,0 0 2 0,0 0 0 0,0 0 2 0,0 0 2 16,6-4 0-16,-6 4 0 0,0-4 2 0,0 1 1 0,7-1-1 15,-7 4 0-15,0-3-2 0,0-1-1 0,0 0 0 0,6 0 1 16,-6 1-1-16,0-1-1 16,0 1 0-16,0-2 0 0,0 3 1 0,-6-2 1 0,6 0 0 15,0 0 0-15,0-3-1 0,0 3-2 0,0 0 0 16,0 2-2-16,0-4 0 0,0 4-1 0,0-2 1 0,0 1-2 15,0-1 0-15,0 0 0 0,0 4 1 0,0-4-1 0,0 4-4 0,0-4-8 16,0 4-13-16,0-4-19 0,0 2-31 0,6-3-54 0,-6 3-89 16,0-3-104-16</inkml:trace>
  <inkml:trace contextRef="#ctx0" brushRef="#br0" timeOffset="-82325.14">4337 769 211 0,'0'0'230'0,"0"4"-111"0,0-4-57 0,6 0-33 0,7 3-19 16,8-3-14-16,4-3-11 0,2 3-9 0,6-4-10 16,5 0-23-16,1 0-36 0,0-2-79 0</inkml:trace>
  <inkml:trace contextRef="#ctx0" brushRef="#br0" timeOffset="-82198.28">5262 780 231 0,'7'0'183'0,"-1"4"-79"16,7-4-48-16,6 0-27 0,9 0-16 0,-10 0-22 0,15-4-30 16,-1 0-54-16,1 4-124 0</inkml:trace>
  <inkml:trace contextRef="#ctx0" brushRef="#br0" timeOffset="-82082.86">6401 699 64 0,'14'0'279'0,"-1"4"-138"0,13 0-102 16,-7-1-93-16,7-3-130 0</inkml:trace>
  <inkml:trace contextRef="#ctx0" brushRef="#br0" timeOffset="-81935.86">7925 725 254 0,'27'3'180'0,"-1"-3"-187"0,0 4-207 0</inkml:trace>
  <inkml:trace contextRef="#ctx0" brushRef="#br0" timeOffset="-81669.46">10557 780 252 0,'26'-4'63'0,"13"1"-226"16</inkml:trace>
  <inkml:trace contextRef="#ctx0" brushRef="#br0" timeOffset="-81522.61">11722 773 121 0,'7'0'405'0,"-1"0"-192"16,7 0-126-16,1 0-87 0,12 0-72 0,0 0-74 0,6-4-106 16,1 4-98-16</inkml:trace>
  <inkml:trace contextRef="#ctx0" brushRef="#br0" timeOffset="-81365.02">12993 773 376 0,'26'0'237'0,"-6"-4"-105"0,6 4-56 16,-7 0-32-16,14-4-20 0,-1 4-10 0,2 0-7 16,-3 0-4-16,15 0-4 0,-7 4-12 0,7-4-14 0,5 0-21 15,1 0-33-15,0 0-56 0,1 0-92 0,-1-4-99 0</inkml:trace>
  <inkml:trace contextRef="#ctx0" brushRef="#br0" timeOffset="-81227.49">14524 773 156 0,'25'0'276'0,"2"-4"-120"16,-1 4-77-16,6 0-43 0,0 0-30 0,1-4-20 0,-1 0-12 16,8 4-9-16,-8-2-4 0,1 2-9 0,0 0-2 15,-8-4 1-15,1 0 4 0,1 4 6 0,-1-4 1 0,0 4-1 16,-1-3-6-16,-5 3-13 0,6-4-14 15,-7 4-23-15</inkml:trace>
  <inkml:trace contextRef="#ctx0" brushRef="#br0" timeOffset="-81089">15579 715 40 0,'6'0'121'0,"0"0"-26"0,1 0-24 0,6 0-21 15,7 0-15-15,-1 0-11 0,0 0-7 0,8 0-8 16,5 0-15-16,0 0-29 0,8 0-65 0,-1 0-130 0</inkml:trace>
  <inkml:trace contextRef="#ctx0" brushRef="#br0" timeOffset="-80982.2">16693 699 194 0,'6'-3'330'0,"1"3"-154"16,5 0-98-16,1 0-58 0,0 0-39 0,13 0-27 0,-7 0-37 0,13-4-51 15,-4 4-121-15</inkml:trace>
  <inkml:trace contextRef="#ctx0" brushRef="#br0" timeOffset="-80819.11">17917 681 195 0,'0'-4'510'0,"0"1"-214"0,6 3-151 0,1-4-87 0,-1 4-53 15,7 0-35-15,6 0-26 0,7 4-20 0,7-4-20 0,0 0-26 16,6 0-44-16,6 0-111 0,1-4-70 0</inkml:trace>
  <inkml:trace contextRef="#ctx0" brushRef="#br0" timeOffset="-80694.12">18965 659 457 0,'0'-4'343'0,"0"1"-179"0,0 3-113 0,13-4-76 16,-6 4-66-16,12-3-84 0,0 3-125 0,8-5-89 16</inkml:trace>
  <inkml:trace contextRef="#ctx0" brushRef="#br0" timeOffset="-80575.06">19831 652 88 0,'6'0'168'16,"15"-4"-283"-16</inkml:trace>
  <inkml:trace contextRef="#ctx0" brushRef="#br0" timeOffset="-80380.2">20450 565 198 0,'0'-5'386'16,"-7"1"-170"-16,7 1-98 0,0-1-53 0,0 4-30 0,7-3-17 0,1 3-10 0,3-4-3 15,2 0-4-15,6 4-3 0,2-4 0 0,-2 4-2 16,7-3 0-16,0 3 2 0,1-4 1 0,5 4-6 0,-6 0-9 16,0 0-11-16,0 0-17 0,0 0-15 0,0 0-32 0,0 0-37 15,-7 0-75-15,-6 0-114 0</inkml:trace>
  <inkml:trace contextRef="#ctx0" brushRef="#br0" timeOffset="-79579.91">21271 597 114 0,'0'0'183'0,"0"0"-58"0,6 0-45 0,-6-3-35 0,7 3-20 0,-1 0-14 15,0 0-10-15,0 0-9 0,8 0-8 0,-7 0-11 16,-1 0-13-16,7 0-26 0,-6-4-46 16,5 0-98-16</inkml:trace>
  <inkml:trace contextRef="#ctx0" brushRef="#br0" timeOffset="-79133.65">21199 611 55 0,'13'-8'141'0,"7"2"-43"16,-8-5-32-16,8 3-18 0,-7 2-15 0,6-1-10 0,-6-2-11 16,7 2-6-16,-7 0-12 0,6-1-11 0,2 1-8 0,-9-1-10 15,8 6-8-15,-1-6-4 0,1 1-1 0,-7-1-3 0,6 2 8 16,0-2 9-16,1 1 6 0,-7-1 17 0,7 1 19 0,-7 0 16 15,7 0 13-15,-8-2 10 0,-5 2 5 0,6 0 3 0,0 1 3 16,-6-3-7-16,-1 1-9 0,0 2-9 0,-6-2-8 0,7 1-5 16,-7 3-4-16,7-2-3 0,-7 1-2 0,0 2-3 0,0-1-3 15,0 1-2-15,0-1-3 0,0 0 0 0,0 0-1 16,0 4-6-16,7-3-10 0,-7 3-12 0,0 0-14 0,0-4-12 0,6 4-14 16,-6 0-19-16,0 0-23 0,6 0-25 0</inkml:trace>
  <inkml:trace contextRef="#ctx0" brushRef="#br0" timeOffset="-78941.08">21564 344 87 0,'0'-4'102'0,"6"4"-44"0,-6-3-26 16,7-1-14-16,-7 4-7 0,6-3-4 0,1-1-2 0,-1 1-3 15,7-1 0-15,-6-1-1 0,6 2 0 0,0 0 0 16,-1-2-1-16,2 2 0 0,-1 0 0 0,0 0-1 0,6-6-1 15,-6 6 1-15,1-2 1 0,-2 2-1 0,8-4 1 0,-7 3 0 16,0 1-7-16,0-1-22 0,0 0-45 0,0-3-77 0</inkml:trace>
  <inkml:trace contextRef="#ctx0" brushRef="#br0" timeOffset="-78552.63">21219 458 58 0,'0'0'199'0,"6"0"-83"0,-6 0-55 0,7 0-30 16,-7 3-18-16,6-3-7 0,0 0-4 0,-6 4-3 15,7-4-1-15,-7 4 2 0,6-4-1 0,1 4 0 0,-7-4-1 0,7 3 1 0,-1-3 0 16,1 4 0-16,-1-4 1 0,-6 3-1 0,6-3-1 0,0 5-1 0,1-5 1 16,0 0-4-16,-7 2 0 0,0-2-1 0,7 0-1 15,-7 0-2-15,0 0-1 0,0 0-4 0,0 0-4 0,0 0-1 0,0 0-2 16,0 0-1-16,-7 0 0 0,7 4 0 0,-7-4 2 0,0 0 4 15,1 0 4-15,0 4 3 0,0-4 3 0,6 0 3 16,-7 4 2-16,1-4 1 0,-1 0 0 0,7 0-1 0,-7 3 1 16,7-3 1-16,0 0-3 0,0 4-1 0,0-4-2 0,7 4-4 15,-7-4-14-15,7 0-19 0,-1 4-26 0</inkml:trace>
  <inkml:trace contextRef="#ctx0" brushRef="#br0" timeOffset="-78314.16">21329 556 35 0,'0'4'238'16,"0"-4"-77"-16,0 5-56 0,0-3-40 0,-6-2-25 0,6 5-18 16,0-3-6-16,0 2-4 0,0 0-1 0,6-4-1 0,-6 4 0 15,0-4 0-15,0 4-1 0,0-4 0 0,7 4 1 16,-7-4 0-16,6 3 0 0,1-3-1 0,-7 0 1 0,6 4-1 16,-6-4-1-16,0 0 1 0,6 0-2 0,-6 0 1 0,0 0 1 15,0 0 0-15,0 0 0 0,0 0 3 0,-6 0 2 0,6 0 0 31,0 0 0-31,0 0-2 0,-6 0-3 0,6 0-2 0,-7 0 0 16,7 0-6-16,0 0-1 0,-6 0-1 0,6 0-7 0,0 0-14 16,0 0-23-16,6-4-37 0,1 1-76 0,5-1-141 0</inkml:trace>
  <inkml:trace contextRef="#ctx0" brushRef="#br0" timeOffset="-77923.77">21765 241 55 0,'0'-3'330'0,"0"-4"-120"0,7 3-84 0,-7 0-51 31,0 0-31-31,6 1-16 0,1-1-11 0,0 1-7 0,-1-1-5 15,1-3-2-15,5 7-2 0,-5-4 0 0,6 0 1 0,0 4-1 16,-1-3 1-16,1 3-2 0,-5 0 0 0,4 0 0 0,2-4 0 16,-7 4 0-16,-1 0-1 0,7 0 0 0,-7-4 0 0,-6 4 1 15,7 0-1-15,-7 0 2 0,6-3-1 0,-6 3 1 0,0 0-2 16,7 0-1-16,-7 0 0 0,0 0 0 0,0 0-1 16,0 0 3-16,0 0-4 0,0 3-3 0,0-3-3 0,0 0-2 15,0 0-3-15,-7 0-3 0,7 0-1 0,0 0-2 0,0 0 4 16,0 0 2-16,0 0 3 0,0-3 4 0,0 3 3 0,0-3 4 15,0-2 1-15,0-2 2 0,0 2 4 0,0-1 2 0,0-2 5 16,0 1 1-16,7-1 5 0,-7 1 1 0,0 0 0 16,7 0 0-16,-7-1-2 0,6 5-4 0,-6-4-1 0,7 3-4 15,-7 1-3-15,6-1-9 0,0 0-11 0,1 4-17 0,-1 0-23 16,7 0-48-16,1 0-120 0,-8 0-98 0</inkml:trace>
  <inkml:trace contextRef="#ctx0" brushRef="#br0" timeOffset="-68431.87">21101 831 143 0,'0'0'205'0,"0"0"-70"0,0 0-53 0,0-3-36 0,0 3-20 15,7-4-13-15,-7 4-5 0,0-4-4 0,6 4-1 0,-6-3-2 16,7 3 0-16,-7-4-1 0,6 0 0 16,0 1 0-16,1 3 1 0,-7-4-1 0,6 0 0 0,2 1 1 15,-8-1-1-15,5 1 0 0,2-1 1 0,-7 0-1 0,8 0 1 0,-8 1 0 0,5-5 0 16,2 4 0-16,-7-2 0 0,6 2-1 0,-6 0 0 0,7-3 0 15,-7 3 0-15,7 0 0 16,-1 0-1-16,-6-2 1 0,7 2 0 0,-1 1 0 0,1-2 0 16,-1-2-1-16,0 0 0 0,1 3-1 0,-1-3 0 0,8-1 1 0,-8 1-1 0,1 0 2 0,-1-4 0 15,6 4-1-15,-5 0 0 0,7-5 0 0,-1 5 1 0,-7-3-2 16,7-2 1-16,0 1 0 0,1 3 0 0,-2-3 0 0,1 0 0 16,0 1 0-16,0 2-1 0,1-3 1 0,-2 1 1 0,1-2 0 15,0 1-1-15,6 5 0 0,-6-9 1 0,2 3-1 0,4 2 0 16,-6-1 0-16,6-1 0 0,-6 1 0 0,0 4 3 0,0-5 3 31,7 2 1-31,-8-1 1 0,2 1 1 0,-1 2 0 0,0-7 0 16,0 4-1-16,-1 1-2 0,2-2-3 0,0 1-1 0,-9 0-1 0,8-1 0 0,-6 6 0 15,-1-5 0-15,1 3 1 16,0-3 1-16,-1 4-2 0,1 0 0 0,-1-4 0 0,0 4 1 0,1 0-1 16,6-1 0-16,-6 1 0 0,-1-1-2 0,1 2 2 15,-2-3-2-15,8 1 2 0,-5 2-1 0,-1-2 0 0,5-3 1 16,-5 4 0-16,0 0 1 0,5-4-1 0,-5 3 0 0,-1-2-1 0,1 3 1 15,-1-1 1-15,1 1-2 0,0-1 1 0,-1 2-1 0,1 1 1 16,-1-2 0-16,0 4 0 0,-6-5 0 0,13-6 0 0,0 9 0 16,-6-2 0-16,6 4 0 0,-5 3-1 0,-3 0 1 0,1 0-1 15,1 0 1-15,-1 0-1 0,8 0 1 0,-7 0-1 0,-1 0-1 16,7 0 1-16,-7 0 0 0,0 0 1 0,1 0 0 0,0 0 1 16,-7 0 4-16,7 0 2 0,-7 0 2 0,0 0 0 0,6 0 2 15,-6 0 0-15,0 0 0 0,0 0 2 0,0 0-4 0,0 0-1 16,0 0-1-16,-6 0-1 0,6 0-1 0,0 0-3 0,0 0 0 15,0 0-1-15,-7 0-1 0,7 0 0 0,0 0 0 0,-7 0 0 16,7 0 0-16,-7 0 1 0,7 0 0 0,0 0 0 0,-6 0-1 0,6 0 1 16,-6 0-1-16,0 0-8 0,-1 0-10 0,1 0-12 0,-1 0-16 15,7 0-28-15,-7 0-48 0,0 0-97 0</inkml:trace>
  <inkml:trace contextRef="#ctx0" brushRef="#br0" timeOffset="-62749.98">17467 3835 79 0,'0'-4'106'0,"7"4"-53"0,-7 0-34 0,5-3-18 15,-5 3-8-15,7 0-1 0,-7 0 2 0,6 0 2 16,-6-4 6-16,7 4 5 0,-7 0 8 0,0 0 8 0,0 0 11 16,0 0 9-16,0 0 12 0,0 0 8 0,0 0 2 15,-7 0 1-15,7 0 1 0,0-3-2 0,-6 3-4 0,6-4-5 16,-7 4-6-16,2-4-5 0,-2 1-1 0,7-1 2 0,-6 0-1 15,-1 1 2-15,7-1-3 0,-6-3 0 0,6 3 1 16,-7 0 2-16,0 0-1 0,7 2-6 0,-6 2-5 16,0-4-5-16,6 0-6 0,-7 4-6 0,7-4-6 0,-6 4-6 15,6 0-4-15,-7 0-1 0,7 0-1 0,-6 4-1 0,-1 4 0 16,7-2-1-16,-14 5-1 0,8 0 3 0,1 4 0 0,-3 3 0 16,-5 1 2-16,0-1 1 0,7 5 0 0,-1-6 3 15,-6 5 0-15,7 0 1 0,-1-4 1 0,1 4 2 16,-1-2 1-16,1-3-1 0,-1 2 0 0,0-5-3 0,1 1 0 15,6-4-2-15,-7 0 0 0,7-4 7 0,-6 0 10 0,6-3 19 16,0 0 29-16,0 0 38 0,0-4 46 0,0 0 41 16,6 0 34-16,-6 0 17 0,0-8 0 0,7-3-13 0,-1 1-26 15,1-9-33-15,6 1-46 0,0-4-40 0,-6-3-35 0,5 2-23 16,2-6-14-16,-8 3-5 0,7-3-4 0,0 3-4 0,-5-3 0 16,-3-1-1-16,8 5-1 0,-6-4-1 0,0 2 2 15,-1 2 0-15,1-1-2 0,-1 4 1 0,1 1-1 16,-1-2 0-16,0 6 0 0,1-3 0 0,0 6-3 0,-1-4 2 15,-6 7 1-15,7-1-2 0,-1 6 0 0,6-5 0 0,-5 7 0 16,6 0-2-16,-5 0 0 0,11 4-1 0,-6 4 1 16,-1 0 0-16,9 0-1 0,-2 7 3 0,0 0-1 0,1 3-1 15,-1-3-5-15,1 7-9 0,5-3-6 0,-5 4-8 0,0-1-10 16,0-3-18-16,-1 6-17 0,0-2-25 0,1-1-28 0,-7-3-33 16,6 2-27-16,-5-1-26 0,-1-1-21 0,0-1-9 15,-7 1-6-15,7-1-4 0,-6-3-11 0,0 0-26 16,-1 0-88-16,-6-3-60 0</inkml:trace>
  <inkml:trace contextRef="#ctx0" brushRef="#br0" timeOffset="-62403.9">17479 3703 152 0,'-5'-3'379'16,"5"-1"-130"-16,0 0-95 0,0 1-52 0,0-1-30 0,5 0-21 16,-5 1-14-16,0-1-9 0,7 4-5 0,-7 0-3 15,6 0-5-15,9 0-4 0,-9 4-4 0,0-1-5 0,7 5 0 16,0-1 1-16,0 4-3 16,7 0 2-16,-7 4 0 0,6-1 3 0,-6 5 4 15,7 3 3-15,-1 0 3 0,8-1 2 0,-2 6 3 16,2 2 4-16,5 4 3 0,7 0 2 0,-7 3-1 0,14 0-1 0,0 5-2 15,6-1-1-15,0 4-2 0,0-3-6 0,7-1-4 16,-1 4-5-16,-6-3-1 0,7 2-4 0,-7-2 2 0,1-1-2 16,-2 0-1-16,-5-3 0 0,-1 3 2 0,1-4 0 0,0 1-3 15,-7 0-12-15,-7-4-20 0,1 3-25 0,0-6-38 16,-7 3-65-16,6-4-165 0,-6 0-93 0,0-2-54 0</inkml:trace>
  <inkml:trace contextRef="#ctx0" brushRef="#br0" timeOffset="-62008.97">20124 4784 116 0,'-6'-7'402'0,"-1"0"-122"0,7 0-98 16,-6-1-60-16,-1 1-31 0,7 2-15 0,0 2-4 0,-6-1-6 0,6 2-7 0,0-2-6 16,0 4-9-16,0 0-6 0,0 0-9 0,0 0-7 15,0 4-9-15,6-2-8 0,-6 5-2 0,0 5 1 16,7-1 3-16,-7 3 3 0,6 5 2 0,-6 3 4 0,7 0 7 15,-1 3 8-15,-6 5 3 0,6-4 2 0,-6 7 2 0,7-1 6 16,-7 1 2-16,6 0 1 0,2 0-5 0,-1 4-4 0,-2-4-4 16,8 4 0-16,-6-4-6 0,6 3-6 0,-7-3-4 15,8-1-2-15,-8 2-3 0,7-5-2 0,-7 0-2 16,7-2-16-16,-13-2-27 0,7 1-31 0,0-4-33 0,-1-1-35 16,-6-2-48-16,7-5-67 0,-7 2-124 0,5-7-90 0,-5-1-41 15</inkml:trace>
  <inkml:trace contextRef="#ctx0" brushRef="#br0" timeOffset="-59987.87">20964 5271 191 0,'0'-3'345'0,"0"-5"-112"16,0 5-84-16,-6-5-44 0,6 4-19 15,0-3-9-15,-7 4-7 0,7-4-9 0,-7 3-8 0,7-4-7 0,-6 5-3 16,0-1-4-16,-7 1-9 0,7-2-5 0,-15 5-8 0,9 0-3 16,-9 0-1-16,2 5 1 0,-5-2 0 0,3 1 3 0,-5 3 1 15,0 4 1-15,6 0-2 0,-6 1-1 0,7 2-2 16,0-3-2-16,-8 3-1 0,15 5-3 0,-9-4-1 0,8-1-1 15,1 1-1-15,-1-5-1 0,6 5 0 0,0-4-2 0,1 1 1 16,-1-2-1-16,7 1 0 0,0 0 0 0,0-4 1 0,0 0 0 16,0 1 3-16,7-4 1 0,-1 4 0 0,1-8 3 0,6 3-1 15,0-3 1-15,6 0 2 0,2-3-3 0,-2-1 0 16,1 0-1-16,-1-4-1 0,7 2 2 0,-7-6 4 0,1 5-1 16,-7-4 4-16,6 0 6 0,-6-1 2 0,0 2 3 0,2-5 2 15,-4 4 1-15,-4 1 0 0,-1-5-1 0,1 3-2 16,0 2-5-16,-2-2-5 0,-5 5-2 0,8 0-1 0,-8 0-3 15,7 2-4-15,-7 2-1 0,0 3-4 0,0-3-1 0,0 3-1 16,0 0 0 0,0 0-1-16,0 3-1 0,0 0-1 0,0 6 0 0,-7-1 1 15,7 1 0-15,0 3 1 0,0 3 0 0,0-5 0 0,7 5 0 16,-7-4 1-16,6 4 0 0,0-4 0 0,0 4 0 0,8-5-2 16,-1 1 1-16,0 0 2 0,-1 1 0 0,8-2 0 0,0-2-4 15,-2-1-8-15,10-1-17 0,-9-1-19 0,7-2-25 0,0 1-29 0,0-4-45 0,1-4-64 16,-2 1-112-16,2-4-117 0,-1 0-60 0</inkml:trace>
  <inkml:trace contextRef="#ctx0" brushRef="#br0" timeOffset="-59275.68">21251 4960 247 0,'0'-7'311'0,"6"-1"-124"0,-6 5-68 0,0-5-27 0,7 2-12 16,-7 2-8-16,0 0-6 0,7 0-6 0,-7 1-4 16,0 3-5-16,6 0-10 0,-6 0-12 0,0 0-12 0,0 3-10 15,7 1-2-15,-7 0 0 0,0 2 1 0,0 6 1 0,6-5 5 16,-6 8 1-16,6-1 3 0,-6 1 2 0,6-1 2 0,-6 5-1 16,7-1-2-16,0 4-1 0,-7 0 0 0,0 0 3 15,7 1-1-15,-7-2-1 0,0 4 0 0,0 2-1 16,6-5 0-16,-6 4-4 0,0-6-2 0,7-1-2 0,-7 4-2 15,6-5 0-15,1 0-3 0,-7-4 1 0,6 1-1 0,0-4 3 16,1 4 0-16,0-4 0 0,0-4 1 0,5 4 0 16,1-4 0-16,0-2 0 0,0 1 0 0,7-2 0 0,-1-4-1 15,1 0-3-15,5 0 0 0,-5 0-3 0,7-4-11 0,-8 0-18 16,7-3-24-16,-6 0-38 0,-7-4-53 0,-1-3-99 0,2-2-148 16,-7 2-85-16</inkml:trace>
  <inkml:trace contextRef="#ctx0" brushRef="#br0" timeOffset="-59095.67">21023 5143 64 0,'-6'4'373'0,"6"-4"-141"0,0 0-99 0,6 0-53 16,1 3-25-16,6-3-15 0,0 0-9 0,-1 0-4 0,15-3-2 15,-8 3-2-15,7 0 2 0,8 0-5 0,-9-4-6 16,14 4-4-16,-6 0-5 0,5 0-3 0,2 0-1 0,-1 0-12 15,-1 0-48-15,2-4-101 0,-7 1-138 0,5 0-88 0</inkml:trace>
  <inkml:trace contextRef="#ctx0" brushRef="#br0" timeOffset="-58416.3">21707 5114 314 0,'0'0'313'15,"0"-4"-120"-15,0 4-71 16,0 0-38-16,0-3-25 0,6 3-19 0,-6 0-11 16,0 3-7-16,0-3-5 0,6 4-2 0,-6-1-5 0,7 5-2 15,-7 0 0-15,7-2 2 0,0 2 0 0,-7-1 2 0,7 4-1 16,-2 0 0-16,-5 0 3 0,7 3-2 0,-7-2 1 15,6 3-2-15,-6-5 1 0,7 6 0 0,-7-2 2 0,0-3 1 0,0 3-3 16,0 1-1-16,6-1 0 0,-6-2-1 0,0 3 0 16,0-5-2-16,0 1-1 0,0 0-3 0,-6-3 1 15,6 3-1-15,0-4 0 0,0-3 3 0,0 3 7 0,0-4 10 16,0 1 14-16,0-4 19 0,0 0 23 0,0 4 23 0,0-4 19 16,0-4 11-16,0 4 6 0,0-4 2 0,0-3-1 15,6 4-12-15,-6-8-18 0,0 3-18 0,7-3-10 0,-7-4-8 16,7 5-9-16,-1-5-12 0,1 1-12 0,-1-1-8 0,0-4-3 15,1 5-6-15,-1-1-11 0,8 0-6 0,-8-3-4 16,6 3-1-16,-4 5-1 0,-3-5-1 0,10 3 0 0,-3 3 0 0,-5 1 0 16,6 0 0-16,-7 1 0 0,7-1 0 0,-6 5-1 0,-1 0 1 15,1 3 0-15,6 0-1 0,-6 0 0 0,-1 3 0 16,0 0 1-16,7 1-2 0,-6 7 1 0,-1-3 1 0,1 2 0 16,-7 2 0-16,7-1 0 0,-7 3 0 0,0 1 0 0,6-1 2 15,-6 2 0-15,-6-2-2 0,6 1 0 0,0-5 2 16,0 5 0-16,-7-3-2 0,7-5 1 0,0 0-1 0,0 0 0 15,0-3 0-15,-7 0 1 0,7-1-1 0,0-3 2 16,7 4 1-16,-7-8 3 0,7 4 1 0,-7-7 0 0,6 3 1 16,7-8-1-16,0 5 0 0,-7-3-2 0,8-2 7 15,-1 3-6-15,0-3-3 0,-1 1-5 0,2 0 0 0,-1-1 1 16,-1 2 0-16,1 3-2 0,0-5 0 0,1 5 3 0,-1 4-1 16,-8-2 5-16,8-1-3 0,2 6-1 0,-9 0-1 15,7 0 3-15,-6 0-9 0,-1 4 3 0,7 3 3 0,-7-4 0 16,1 8 0-16,-1-3 0 0,1 2 2 0,6 1-1 15,-6 4-1-15,-1 0 0 0,7-3 0 0,0 1 0 0,0 3 0 16,0-2 1-16,6 1 0 0,2-5 0 0,5 6 0 0,-8-6 1 16,9 5-6-16,-2-4-35 0,9-1-62 0,-9-2-67 15,2-1-86-15,5 0-161 0,-12-2-130 0,6-10-97 0,-7 5-50 16</inkml:trace>
  <inkml:trace contextRef="#ctx0" brushRef="#br0" timeOffset="-58256.54">22964 5224 146 0,'-7'0'633'0,"7"0"10"0,-7 0-222 0,7 0-158 16,0 0-86-16,-6 4-74 0,6-4-84 0,0 7-79 16,0-4-110-16,0 4-227 0,0 2-122 0,0-6-72 0,-13 0-39 15</inkml:trace>
  <inkml:trace contextRef="#ctx0" brushRef="#br0" timeOffset="130593.83">5093 12189 33 0,'0'0'226'0,"0"0"-60"0,0-4-52 0,-7 4-40 0,7 0-27 16,0 0-19-16,0 0-12 0,0 0-7 0,0 0-4 16,0 0-2-16,0 0-3 0,0 0 0 0,0 0-2 0,0 0-3 15,0 0 3-15,0 0 1 0,0 0 1 0,0 0 1 16,0 0 0-16,0 0-1 0,0 0 1 0,0 0 5 15,0 0-5-15,0 4-1 0,0-4 0 0,0 0 0 0,0 0 0 16,0-4 1-16,0 4 0 0,0 0 0 0,0 0 2 0,0 0-2 16,0 0 1-16,0 0 1 0,0 0-1 15,0 0 6-15,0 0 5 0,0 0 5 0,0 0 4 0,0 0 5 16,0 0 5-16,0 0 4 0,0-5 4 0,0 5-5 0,7 0-1 0,-7 0-5 0,0 0-5 0,0 0-4 16,0 0-4-16,0 0-6 0,0 0-4 0,0 0-2 15,0 0-1-15,0 0-2 16,0 0 0-16,0 0-1 0,0 0 1 0,0 0 0 0,0 5 1 15,0-5-1-15,0 4 1 0,0-4-1 0,0 2 2 16,0-2-1-16,0 5-1 0,0-3 0 0,0 3-1 0,0-2 0 0,0 1 0 0,0-4-1 0,6 4 0 16,-6 0 1-16,0-1 0 0,0-3 0 0,0 0 1 15,0 4 1-15,6-4-2 0,-6 0 2 0,0 0 0 0,0 0 1 16,7-4-2-16,-7 4 1 0,6-3-1 0,-6 3 4 16,7-4 2-16,-7 0 2 0,0 4 5 0,0-4 3 0,0 1 3 15,7-2 1-15,-7 5 4 0,0-2 2 0,0-3 3 0,0 3 4 16,-7 2-3-1,7-4-1-15,0 4-2 0,0-5 0 0,-7 5-4 0,7 0-3 16,0-3-6-16,-6 3-4 0,6 0-3 0,-7 0-4 0,7 3 0 16,-6-3-4-16,6 5 0 0,-6-5-1 0,6 4-5 0,-7-2-7 15,7-2-18-15,-6 5-26 0,6-3-43 0,-7-2-67 0,7 5-121 16,0-5-106-16,0 0-61 0</inkml:trace>
  <inkml:trace contextRef="#ctx0" brushRef="#br0" timeOffset="134097.84">4975 12280 14 0,'0'0'20'0,"0"-4"-8"0,0 4-5 15,7 0-5-15,-7 0 3 0,-7 4-1 0,7-4 2 0,0 0 2 16,0 3 5-16,0-3 8 0,0 4 8 0,-6-4 7 16,6 0 1-16,0 4 4 0,0-4 1 0,0 0 0 0,0 0-3 15,0 0-5-15,0 0-8 0,0 0-5 0,0 0-4 0,0 0-3 0,0 0-4 0,0 0-3 16,0 0-2-16,0 0-1 0,0 0-1 0,0 0-2 0,0 0 0 16,0 0 0-16,0 0-2 0,0-4 0 0,0 4 1 0,0 0 1 15,0 0-1 1,0 0 1-16,0 0 0 0,0 0 0 0,0 0-1 0,0-4 1 15,6 4 1-15,-6 0-1 0,0-3 1 0,0 3 0 0,7-4 1 16,-7 4 1-16,0-4 3 0,6 4-1 0,-6-3-1 16,0 3 0-16,7-5 0 0,-7 5 0 0,0 0 0 0,0 0 0 15,0-2-3-15,0 2-1 0,0 0-1 0,0 2 0 0,0-2-1 16,0 0-2-16,0 0-1 0,0 5 0 0,0-5 0 0,0 0 2 16,0 0 0-16,0 3 0 0,0-3 2 0,0 0 2 0,0 0 0 15,0 0 0-15,0 0 1 0,0 0-1 16,0 0-1-16,0 0 3 0,0 0 0 0,0 0-2 0,0 0 1 15,0 0 1-15,0 0-1 0,0 0 3 0,0 0-1 16,0-3-2-16,0 3 1 0,6 0 1 0,-6 0 1 0,0 0 0 0,0 0 3 0,0 0-1 16,0 0 3-16,0 0 0 15,0 0 2-15,0 0 1 0,0 0 2 0,0 0 1 0,0 0 3 0,0-5 1 16,0 5 5-16,0 0 0 0,0 0 1 0,0 0 1 0,0 0-2 16,0 0-2-16,0 0 3 0,0 0-5 15,0 0-5-15,0 0-4 0,0 0-2 0,0 0-1 0,0 0-3 16,0 0 0-16,0 0-8 0,0 0 1 0,0 0 0 15,0 0 2-15,0 5 4 0,0-5-2 0,0 0 2 0,0 0 1 16,-6 0 1-16,6 3 1 0,0-3 0 0,-7 0-1 0,1 0 0 0,6 4 5 16,0-4 3-16,-7 0 3 0,7 0 1 0,0 4 0 0,-6-4 0 15,6 0 0-15,0 0-3 0,0 0-6 16,0 0-4-16,0 0-3 0,0 0 0 0,0 0-2 16,0 0-1-16,0-4 0 0,0 4 1 0,0 0 1 0,0 0-2 0,0 0 2 0,0 0-1 15,0 0 0-15,0 0 0 0,0 0 1 0,0 0-2 0,0 0 0 16,0-4 1-16,0 4-1 15,0 0 1-15,0 0 0 0,0 0-2 0,6 0-1 0,-6 0 1 0,0 0 1 16,0 0-1-16,0 0 0 0,0-3 0 0,0 3-1 16,7 0 1-16,-7 0 1 0,0-5-1 15,6 5 0-15,-6-2-1 0,0 2-1 0,0 0-2 0,7 0 0 16,-7 0-4-16,0 0-4 0,0 0-10 0,0 0-18 0,-7 0-30 0,7 0-56 0,0 0-96 16,0 0-126-16,-6 0-65 0</inkml:trace>
  <inkml:trace contextRef="#ctx0" brushRef="#br0" timeOffset="134745.9">5001 12283 61 0,'0'0'99'0,"0"0"-8"0,0 0-13 0,0 0-13 16,0 0-14-16,0 0-14 0,0 0-19 15,0 0-31-15,0 0-54 0,0 0-99 0</inkml:trace>
  <inkml:trace contextRef="#ctx0" brushRef="#br1" timeOffset="160295.07">4975 12228 1 0,'0'0'27'0,"0"-3"-6"0,7 3-5 0,-7 0 0 0,0 0-1 16,0 0 1-16,0 0 5 0,0 0 5 0,0 0 5 0,0 0 7 16,0 0 5-16,0 0 3 0,0 0 2 0,0 0-1 0,0 0-4 15,6 0-7-15,-6-4-5 0,0 4-6 0,0 0-5 16,0 0-4-16,7-3-6 0,-7 3-2 0,0 0-2 0,0 0-2 0,0-4 0 16,0 4-2-16,0 0-1 0,0-4 1 0,0 4 1 0,0 0-1 15,0 0 1-15,0 0-1 0,0 0 1 0,0 0 1 16,0 0-2-16,0 0 0 0,0 0 0 15,0 0-1-15,0 0-1 0,0 0 0 0,0 0-1 16,0 0-1-16,6 0 1 0,-6-4 0 0,0 4 0 0,0 0 2 16,0-3-1-16,0 3 0 0,0 0 1 0,0 0-1 0,0 0-1 15,0 0 1-15,6-5 0 0,-6 5 0 0,0 0 0 0,0 0 0 16,0 0 0-16,0 0 2 0,0 0 1 0,0 0 0 0,0 0-1 16,0 0 0-16,0 0-1 0,0-2 0 0,0 2-1 0,0-5 0 15,0 5-2-15,0-2 0 0,0 2-1 16,0-4 1-16,0 4-1 0,0 0 2 0,0 0 0 0,0 0-1 15,0 0-1-15,0 0-1 0,0 0 2 0,0 0 0 0,0 4-1 16,0-4 0-16,0 0 0 0,0 2 2 0,0-2 0 0,0 0 2 0,0 0 0 0,0 0 5 0,0 0-1 16,0 0-2-16,0 0 1 0,0 0 1 0,0 0-2 15,0 0-2-15,0 0-1 0,0 0-2 0,0 0 1 0,0 0 1 16,0 0 2 0,0-2-1-16,0 2 0 0,0 0 3 0,0 0 1 0,0-4 2 15,0 4 4-15,0 0 5 0,8-5 8 0,-8 5 2 0,0-3 0 0,0-1 1 0,0 1-4 0,0-1-2 16,5 0-2-16,-5 2-7 0,0-7-8 0,8 6-3 15,-8-4-1-15,0 3 0 0,0 0 0 0,0 4 0 0,0-4 0 16,0 4 2 0,0-3-1-16,0 3 0 0,0 0 0 0,0-4 0 0,0 4-1 15,0 0 0-15,0 0 1 0,0-4-1 0,7 4 1 0,-7-4-1 16,0 4 0-16,0 0 0 0,0 0 0 0,0-2 0 16,0 2-1-16,0 0-2 0,0 0-3 0,0 0-2 0,0 0-4 15,0 0-4-15,-7 0-6 0,7 0-5 0,0 0-5 16,0 0-1-16,0 0 0 0,0 0-2 0,0 0-2 15,0 0-2-15,0 0 0 0,0 0-5 0,0 0-4 0,0 0-8 16,0 0-11-16,0 0-15 0,0 0-14 0,0 0-18 0</inkml:trace>
  <inkml:trace contextRef="#ctx0" brushRef="#br1" timeOffset="160695.47">5028 12196 3 0,'0'0'39'16,"0"0"-3"-16,0 0-2 0,0 0 3 0,0 0-1 0,0 0 0 16,0 0-1-16,0 0-2 0,0-5-1 0,0 5 1 15,0 0 1-15,0 0-2 0,0-2 0 0,0 2-3 0,0-4-5 16,0-1 0-16,0 5-3 0,0-3-3 0,0-1-5 15,0 1-4-15,0-5-2 0,0 6 0 0,0-3-1 0,0 1 0 16,7-4 1-16,-7 6-3 0,0-2 3 0,5-4-1 0,-5 5-2 16,0-1-2-16,0-4 0 0,0 6-2 0,7-6 2 15,-7 4-1-15,0-3 1 0,0 3 0 0,6 0 0 0,-6 1 0 0,0-4 2 16,0 3-1-16,0-3-1 0,0 3-1 0,7-3 0 16,-7 2 0-16,0-2 0 0,0 5-1 0,7-7-1 0,-7 6 1 15,0-5 0-15,0 5 1 0,0-1-4 0,0-3 1 0,6 3 2 16,-6 0 0-16,0 0 0 0,0 2 0 0,0-2 0 15,0 0 1-15,7 0 3 0,-7-3-4 0,0 3-4 0,6-3-2 16,-6 3-2-16,0-3-2 0,7 0-4 0,-7 3-2 16,0 0-7-16,0-3-8 0,0 7-10 0,0-4-14 0,0 4-16 15,0 0-22-15,0 0-26 0,0 0-32 0</inkml:trace>
  <inkml:trace contextRef="#ctx0" brushRef="#br1" timeOffset="161059.37">5028 12177 37 0,'0'-4'57'0,"7"1"-20"0,-7-1-15 0,0 0-10 15,5-3-5-15,-5 3-1 0,0 1-2 0,7-4-3 0,-7 3 1 16,0 0-1-16,0 0-2 0,6 1 1 0,-6-1 1 0,0 0-2 16,0 0-1-16,7 2 2 0,-7-6 0 0,0 4-1 0,0-3 3 15,7 3-2-15,-7-3-1 0,0 0 1 0,6 3 0 16,-6-3 0-16,0-4 0 0,7 3 0 0,-7 4 0 15,0-3 0-15,6 0 1 0,-6-1-2 0,0 1 1 0,7 0-1 16,-7-1 1-16,6 2-6 0,-6-6-3 0,6 5-7 0,-6-4-7 16,0 4-7-16,7-4-5 0,-1 0-4 0</inkml:trace>
  <inkml:trace contextRef="#ctx0" brushRef="#br1" timeOffset="161650.02">5053 12048 51 0,'7'-7'49'15,"-7"5"-15"-15,0-7-12 0,0 6-4 0,0-5-5 0,7 5-2 16,-7-5-4-16,0 1 0 0,0-1-2 0,6 6-3 0,-6-6 2 16,0 4-2-16,0-3 0 0,0-1 0 0,7 1 0 15,-7 0-1-15,0 4 4 0,0-5 2 0,0 1 1 0,6-1 0 16,-6 2 3-16,0 1 1 0,0-2 2 0,0-1-1 15,0 1 0-15,7 0-2 0,-7-1-2 0,0 1-2 0,0 0 1 16,0 0-2-16,0-1-2 0,6 1-1 0,-6-4-2 0,6 4 2 16,-6-1 0-16,0-3-2 0,7 5 4 0,-7-2 2 15,0 1 3-15,0-1 3 0,6 5 0 0,-6-5-2 0,0 4 1 16,0 1 0-16,0-2-4 0,0 2-2 0,7 0-3 16,-7 0-3-16,0 3 0 0,0-8-8 0,0 8-1 0,0-8-5 0,0 4-1 0,7 1-5 15,-7-1 0-15,0-3-2 0,0 4-1 0,0-5 1 16,0 4-4-16,7 1-6 0,-7-1-5 0,0 0-8 0,0 1-8 0,0 0-12 15</inkml:trace>
  <inkml:trace contextRef="#ctx0" brushRef="#br1" timeOffset="162179">5060 12027 46 0,'0'0'63'0,"0"0"-3"0,0 0 0 0,0 0-4 16,0 0-8-16,0-4-4 0,7 4-6 0,-7-4-6 16,0 1-6-16,0-1-7 0,0 0-6 0,6 1-5 0,-6-5-2 15,0 4-3-15,7-2-1 0,-7 2-2 0,6-3-1 0,-6-1 0 16,7 1 0-16,-7 0 1 0,0-4 2 0,6 3-1 16,-6 1 0-16,0-3-1 0,6 1 2 0,-6-2 1 0,7 4-2 15,-7 0-1-15,0-5-2 0,6 6-3 0,-6-2-6 0,0 1-2 16,0-1-6-16,0 1-2 0,7 4-1 0,-7-4 1 15,0-1 1-15,0 1 1 0,0 3 6 0,0 0 5 0,7-2 4 0,-7 2 5 16,0-4 3-16,0 5 3 0,0-5 1 0,0 5 0 16,0-5 0-16,0 1-1 0,0 2-3 0,7-1 0 0,-7-5-2 15,0 3-2-15,0 1-1 0,0 0-2 0,0 0 2 0,0-1 0 16,6-3 1-16,-6 4 0 0,0 0-1 0,6-1 1 16,-6 5-1-16,7-5 0 0,-7 1-3 0,5 0 0 0,-5 3-2 15,0-3-1-15,8 3-3 0,-8-3 0 0,0 3-1 0,0 0-1 16,0 0 0-16,0 4-5 0,0-4-3 0,0 4-3 15,0 0-1-15,0-3-2 0,0 3 1 0,0 0 0 0,0 0 4 16,-8 0 3-16,8-4 2 0,0 4-1 0,0 0-6 16,8-2-10-16</inkml:trace>
  <inkml:trace contextRef="#ctx0" brushRef="#br1" timeOffset="162635.84">5125 11822 28 0,'0'-8'28'0,"0"5"-7"0,7-5-4 0,-7 2-1 15,0-2 0-15,7 4 0 0,-7-3-4 0,0 3-3 16,6-3 3-16,-6-1 0 0,0 5-1 0,6-5-2 0,-6 2-1 16,7-2-1-16,-7 0-1 0,0 4-2 0,5-3-1 0,3 0-1 15,-8 0-1-15,0-1 0 0,0 1 0 0,7 0-1 0,-7 0 1 0,0 3-1 16,6-3 0-16,-6-1-1 0,0 5 0 0,7-5 1 16,-7 5-1-16,0-6-2 0,0 7-4 0,0-2-4 15,0 1-5-15,6-5-4 0,-6 4-5 0,0 0-1 0,0 0-5 0,0 1 1 16,0-3 0-16,7 1 2 0</inkml:trace>
  <inkml:trace contextRef="#ctx0" brushRef="#br1" timeOffset="163070.67">5236 11305 14 0,'0'-4'34'16,"0"1"-12"-16,0-1-9 0,0 0-5 0,0 0-2 0,0 4-5 0,0-2 1 0,0-3 0 0,0 2-1 15,0-1 0-15,0 0-1 0,0 4-3 0,0-3-2 0,0-1 0 16,0 0-2-16,0 1 1 0,0-1 0 0,0 1 0 16,0-1 1-1,0 0 1-15,0 4 2 0,0-3-2 0,0-2 3 0,0 3 0 16,0-2 1-16,0-4-1 0,0 5 1 0,0-5 1 16,0 4 0-16,0 2 1 0,0-4 0 0,0 4-1 15,0-2 0-15,0-4 4 0,6 5 2 0,-6-1 5 0,0 0 5 16,0-2 1-16,0 1 2 0,0 2 4 0,0-1-1 0,0 4 0 15,0-4-4-15,0 1-6 0,0 3-3 0,0-4-3 0,0 4-2 16,0 0-3-16,0 0-1 0,0-4-2 0,0 4-3 16,0 0-4-16,0 0-6 0,0 0-4 0,0 0-5 0,0 4-4 15,0-4-6-15,0 0-3 0,-6 4-11 0</inkml:trace>
  <inkml:trace contextRef="#ctx0" brushRef="#br1" timeOffset="163624.26">5171 11327 42 0,'0'0'60'0,"0"0"-15"0,-8 0-16 0,8 3-9 0,0 2-6 15,0-2-8-15,0 1-4 0,-5 0-1 0,5 0-1 16,0 3 0-16,0-4 0 0,0 5-1 0,-7-1 0 0,7-3 1 16,0 3 0-16,0-4 0 0,-6 5 0 0,6 0 0 0,0-6 0 15,-6 6 0-15,6-4-1 0,0 3 1 0,-7 1 0 0,7 0 0 16,0-2 1-16,-7 1-1 0,7 5-1 0,0-1 1 16,-7-4 1-16,7 4-1 0,0 0 0 0,-6 0 2 0,6 0-1 15,0 0 2-15,-7 0-1 0,7 0 1 0,0-1-1 0,-6-2-1 16,6 4 0-16,-6-3 0 0,6-1 0 0,0 4-1 15,-7-3 0-15,7 0 0 0,-6-2-1 0,6 0 0 16,-7 1 0-16,7-5-1 0,0 5 2 0,0-4 0 0,0-1 0 16,0 0 0-16,0 1 0 0,-6 0 0 0,6-1 0 0,0 1 1 15,0 0-1-15,0 0 0 0,0 3 0 0,-7-4-1 0,7 4 0 16,0 1 2-16,0-4 1 0,0 4-2 0,-7-2 0 16,7-3 2-16,0 5-1 0,0-4 0 0,0 0 2 15,0 0-3-15,0-1-1 0,0 1 0 0,0 0 0 0,0-4 0 16,0 3 1-1,0-3 0-15,0 0 0 0,7 4 1 0,-7-4 0 16,0 0 1-16,0 0 5 0,0 0 2 0,7 0 3 16,-7 0 2-16,0 0 0 0,6 0 0 0,-6 0 0 0,0 0 0 0,0 0-5 15,0 4-2-15,0-4-2 0,0 0-2 0,0 0-3 16,0 0 1-16,0 0-1 0,0 4 1 0,7-4 0 0,-7 3 0 16,0-3-1-16,0 3 1 0,0-3-2 0,0 4-10 15,6-4-13-15,-6 4-20 0,0-4-28 0,0 0-36 0</inkml:trace>
  <inkml:trace contextRef="#ctx0" brushRef="#br1" timeOffset="164097.42">5145 11793 34 0,'0'-8'52'0,"0"5"-10"0,0-5-9 0,0 1-4 16,0 3-3-16,0-3-4 0,0-4-6 0,6 8-5 0,-6-9-3 15,0 4-1-15,0 1-1 0,0-3-1 0,7 2-1 0,-7-3 0 16,0 4-1-16,0-4 0 0,0 0-1 0,5 0-1 16,-5 0 0-16,0 0 0 0,0 0 0 0,0-1 0 0,8 3 0 15,-8-3 0-15,0-3 1 0,0 5 2 0,0-5 1 0,0 4 1 16,0-4-5-16,7 4 5 0,-7-3 2 0,0 3 5 15,0 0 2-15,0-1 0 0,0 1-2 0,0 1 1 0,0-2 4 16,0 1-4-16,6-3-4 0,-6 3-5 0,0 0-2 0,0 0-1 16,7-3-1-16,-7-1 0 0,0 3-1 0,6-2 0 0,-6 3-1 15,0-3-3-15,7 2-5 0,-7 1-6 0,0 4-12 16,0 0-16-16,0-1-23 0,0 5-37 0,0-2-55 16</inkml:trace>
  <inkml:trace contextRef="#ctx0" brushRef="#br1" timeOffset="169671.98">5171 11321 122 0,'0'0'166'16,"0"2"-48"-16,0-2-41 0,0 4-32 0,0-4-20 0,7 0-11 15,-7 0-7-15,0 0-2 16,0 0-1-16,0 0 4 0,6 0 3 0,-6 0 2 0,0-4 2 16,7 2 4-16,-7-4 1 0,0 6 2 0,0-2-1 0,0-2 0 0,0 4-1 0,0 0 0 15,0 0 0-15,0-4 0 0,0 4 1 0,0 0-1 0,0 0-1 16,0 0-4-16,0 0-3 0,0-4-1 0,-7 1-5 15,7 3-4-15,0-4 1 16,0 0-2-16,0-2 1 0,0 1 0 0,0 2 0 0,0-5-2 16,-6 1 2-16,6 3 0 0,0-3-2 0,0 0 0 0,0 0-1 15,-7 0 1-15,7-5 0 0,0 5 1 0,0-1 0 16,0 0-1-16,0 2 0 0,0-2 1 0,-8 1 0 0,8 3-1 0,0-2 1 0,0-2-1 0,0 0-1 0,0 5 1 31,8-5 2-31,-8 5-2 0,0-4 0 0,0 3 0 0,0-3-2 16,7-1-2-16,-7 1-1 0,0 0-5 0,6-1-6 15,-6 1-12-15,0-4-9 0,7 4-12 0,-7-5-12 0,0 1-19 0,0 1-24 16,0-5-34-16,0 4-46 0</inkml:trace>
  <inkml:trace contextRef="#ctx0" brushRef="#br1" timeOffset="170142.06">5275 11543 5 0,'0'-3'235'0,"0"-1"-57"0,0 4-53 16,0-4-45-16,-6-2-32 0,6 1-19 0,0 2-10 0,0-1-6 16,0-3-5-16,0 3-1 0,0 1-3 0,0-5 0 15,0 1-1-15,0 2 1 0,0-2-5 0,0 5 2 0,0-6 1 16,0 0 4-16,0 4 2 0,-7-5 3 0,7 1 1 16,0 0 0-16,0 1 5 0,0-1-3 0,0 2-1 0,0-6-2 15,0 5-2-15,0-4-2 0,0 0-1 0,0 4 0 0,0-4 0 16,0-5 0-16,0 1-1 0,0 5 1 0,0-5 1 15,0-3 0-15,0 3-1 0,0 1 0 0,7-4 1 0,-7 3-1 16,0-1-2-16,0 7 0 0,0-7-2 0,0 5-1 0,6 0-1 16,-6 0 0-16,0 1-1 15,0-1 2-15,6 0 0 0,-6 0-1 0,7-4 0 16,-7 4 0-16,0-4 0 0,6 0-1 0,-6 1 0 16,0-1-1-16,0-3-2 0,0 3 1 0,7 0-2 0,-7 1-4 15,0-1-5-15,0 5-9 0,0 3-9 0,6-1-8 0,-6 1-8 16,0-1-12-16,0 4-13 0,0 2-11 0,0-3-14 15,0 5-15-15,0 0-18 0,0 5-21 0</inkml:trace>
  <inkml:trace contextRef="#ctx0" brushRef="#br1" timeOffset="170536.39">5262 11357 74 0,'0'0'122'0,"0"0"-29"0,0 0-24 0,-6 0-20 16,6-5-15-16,0 3-12 0,0-2-8 0,0 0-2 0,0-3-4 16,0-1-1-16,-7-4 3 0,7 6-1 0,0-5 0 0,0-1 1 15,0 2 1-15,0-5-3 0,0 4 0 0,0-3 0 16,0-1-1-16,0 4 0 0,0-5-2 0,0 2 1 15,0 3-2-15,0-3-1 0,0 3-2 0,0 0-1 0,0 0 1 0,0-4 0 16,0 1-1-16,0-1 0 0,0 1-1 0,-7-2 1 16,7-2 0-16,0 0 0 0,0 3-1 0,0-3 1 0,0 3 0 15,0 1 0-15,0-1 1 0,0 1-3 0,0 3 0 0,0-5-2 16,0 2 4-16,0 3-1 0,0-4-1 0,0 0 1 0,0-2-2 16,0-2 4-16,0 1-3 0,0 0-4 0,0-5-2 15,0 2-1-15,0-1-1 0,0-4-1 0,0 4-2 16,7 0 0-16,-7 0 0 0,0 0-2 0,0 3-5 0,0 5-6 15,0-1-8-15,0 0-9 0,0 5-9 0,0-1-17 0,0 1-17 16,0 2-30-16</inkml:trace>
  <inkml:trace contextRef="#ctx0" brushRef="#br1" timeOffset="170953.71">5281 10917 19 0,'0'-3'79'0,"0"-5"-30"0,0 4-19 0,0-4-12 15,7 1-10-15,-7 0-2 0,0-4-4 0,0 4 0 0,0-4-2 0,0-4 0 16,0 4 0-16,0 0-1 0,0-3 0 0,0-1 1 16,0 0 2-16,0 1 0 0,0-1 0 0,0 1 2 0,0-1 0 15,0 0 2-15,0 0 1 0,0 1 1 0,0 3 1 16,0-3 3-16,0-1 4 0,6-1 0 0,-6 1 0 0,0 1 0 15,0-1 0-15,0 1-1 0,0-1-1 0,0-2-3 0,0 2-3 16,0 3-1-16,0-2 0 0,0 0-3 0,0-2 0 16,0 5-3-16,7-3-3 0,-7-1-5 0,0 5-3 15,0-5-7-15,6-4-9 0,-6 5-12 0,0-1-16 0,0 1-20 16,0-1-20-16</inkml:trace>
  <inkml:trace contextRef="#ctx0" brushRef="#br1" timeOffset="171386.57">5314 10543 145 0,'0'-11'155'0,"-7"3"-49"15,7 2-36-15,0-5-24 0,0 3-16 0,0 2-10 16,0-2-5-16,0-3-3 0,0-1-4 0,0 1-1 0,0 0-1 15,0-3-1-15,0 3-2 0,0-3-1 0,0-1-2 16,7-4 0-16,-7 1 1 0,0 4 0 0,0-9-1 0,6 5 0 0,-6-4 1 0,0 3 0 16,0-2-1-16,0 3 0 0,0-4-1 0,0 3 0 15,0-3 1-15,7 3 0 0,-7 2 0 0,0-5-2 16,0 7 1-16,8-3-3 0,-8-2 1 0,0 6-4 0,5-1-6 16,-5-2-3-16,0 2-6 0,6 1-5 0,-6-5-8 0,0 4-8 15,7-3-8-15,-7-1-10 0,0 6-12 0,7-10-5 0,-7 5-10 0,0-1-1 16</inkml:trace>
  <inkml:trace contextRef="#ctx0" brushRef="#br1" timeOffset="171967.77">5373 9910 69 0,'0'-8'101'0,"0"-4"-26"16,5 6-23-16,-5-5-17 0,0 3-10 0,0-3-11 0,0 4-2 15,0-4-5-15,8 0-1 0,-8 1 0 0,0-2 1 0,0 1 1 0,7 0 2 16,-7-3 4-16,0 3 5 0,0-5 2 0,0 2 4 15,0-1 5-15,6-2 1 0,-6-2 1 0,0 4-1 0,0-3-5 16,0 0-4-16,6 0-2 0,-6-1-5 0,0 1-5 16,0 3-3-16,0 0-2 0,0-3-2 0,6 3 1 0,-6 0-3 15,0 5 1-15,0-5 2 0,0 4-2 0,0-1 2 0,7-2 1 16,-7 3-2-16,0 0 1 0,0-3-1 0,0 3 0 16,7-3 0-16,-7-1 0 0,0 1-1 0,0-1 0 15,7-1-1-15,-7 1-1 0,0 1 0 0,6-4 1 0,-6 4 0 16,0-1 0-16,6-4-2 0,-6 5 0 0,0-1 1 0,7 0 0 15,-7 4 0-15,0-3 0 0,0 3 0 0,6-4-1 0,-6 0 1 16,0 1 0-16,0-5-6 16,6 5 2-16,-6-4-1 0,0-1-2 0,0 1-2 0,7 3-2 15,-7-3-7-15,0 3-6 0,0 1-3 0,0-1-11 16,0 4-12-16,7-4-14 0,-7 5-19 0,0-2-21 16,0 1-16-16,-7 3-18 0</inkml:trace>
  <inkml:trace contextRef="#ctx0" brushRef="#br1" timeOffset="172521.42">5444 9407 12 0,'0'-7'97'0,"0"-4"-24"0,7 4-21 0,-7 0-13 16,0 0-6-16,0-5-4 0,0 5 0 0,0-1 2 15,6-2-1-15,-6 3 3 0,0-5 3 0,0-3 2 0,0 4-1 16,0-3-1-16,0-1-4 0,0-3-4 0,0-1-2 0,0 2-3 15,0-2-4-15,0-3-6 0,6 4-2 0,-6-4 1 16,0-1-3-16,7 6-2 0,-7-2-1 0,0 1-3 0,0-1 0 16,0 5 3-16,7-1-2 0,-7 0-2 0,0 1 0 15,0 3-1-15,0-4 0 0,0 1-1 0,0-1 1 0,0 0-1 16,0 1 0-16,7 2 0 0,-7-3 0 0,0 1 0 0,0-4 0 16,0 4 1-16,0-1-1 0,0-3 0 0,6 3 2 15,-6-4-1-15,0 1 0 0,7 3-1 0,-7 1-1 0,0-5 0 16,0 5 0-16,6-1 1 0,-6 1-1 0,0-1 1 15,0 1-1-15,0-2 0 0,0-2 1 0,0 3 0 0,6 1 1 16,-6-1-1-16,0-2 0 0,0 1-1 0,0 2 1 16,0-4-1-16,0 3 1 0,0 0-1 0,-6 1 1 0,6-1 0 15,0 4 0-15,0-4 0 0,0 4 0 0,0 0 0 0,0 0 1 16,0 1 0-16,0-2 1 0,0 1 0 0,0 5-2 0,0-2 0 16,0-4 1-16,0 5-2 0,0 3-1 0,0-2-4 15,0 1-5-15,0 5-6 0,0-3-12 0,0 3-15 16,0 0-20-16,0 0-27 0,0 0-32 0,-6 0-45 0,6 3-52 15</inkml:trace>
  <inkml:trace contextRef="#ctx0" brushRef="#br1" timeOffset="172981.7">5509 9001 29 0,'0'-11'154'15,"7"3"-50"-15,-7-3-40 0,0 4-24 0,6 0-19 0,-6-4-14 16,0 4-1-16,7-4-2 0,-7 3 1 0,0-3 2 0,0 0 2 15,0 1 1-15,0-2 2 0,0 1 4 0,0-3 0 16,7-1 0-16,-7 0-2 0,0 1-1 0,0-1-4 16,0-4-1-16,0 2-1 0,0 2-4 0,6-4-1 0,-6-3-1 15,0 4-1-15,0-3-1 0,0-2 1 0,7 0-1 0,-7-2 0 16,0 4 1-16,0-5 0 0,6 4 1 0,-6-4-1 16,0 4-1-16,7 0 0 0,-7 4 0 0,6 0 1 0,-6-1-1 15,0 1-2-15,0 0 1 0,6 3 2 0,-6-3 0 16,0 3 0-16,7-3 1 0,-7 3-1 0,6-3 0 0,-6 3-1 15,7-3-2-15,-7 0-2 0,7-1-1 0,-7 1-2 0,6-1-1 16,-6-3-1-16,7 4 1 0,-7-3 2 0,6-2 2 16,-6 2-1-16,7-1 2 15,-7-5 0-15,6 6-1 0,-6-5-2 0,6 1-6 16,-6-1-7-16,7 0-8 0,0-3-2 0,-7 3-2 0,7 0-2 16,-7 5-7-16,5-1-13 0,-5 3-18 0,0 1-19 15</inkml:trace>
  <inkml:trace contextRef="#ctx0" brushRef="#br1" timeOffset="173500">5581 8158 91 0,'6'-18'89'0,"-6"0"-16"0,0 3-12 16,7-3-11-16,-7-1-5 0,0 1-7 0,0-1-6 0,7 1-8 15,-7-4-8-15,0 1-3 0,6-2-1 0,-6 2-3 16,0-5-1-16,7 3 1 16,-7-6 1-16,6 3 2 0,-6-3 4 0,7-3 0 15,-7 2 3-15,6-3-1 0,-6 0 0 0,6 4-1 16,1-4 0-16,-7 4-2 0,7-1-6 0,-7 1-3 0,7 4-2 15,-7-1-2-15,5-4-1 0,-5 9-1 0,7-5 1 0,-7 0 0 16,6 1 0-16,-6 2 2 0,7 2 0 0,-7-1 1 0,8 0-1 16,-8 3 1-16,5 1 0 0,-5 0-2 0,0 4 0 15,6-2 0-15,-6 3-2 0,0-3 1 0,7 5-1 0,-7 1 1 16,0-5-1-16,0 7 0 0,0-3-2 0,0 4-1 0,7 0-2 16,-7-1-2-16,0 5-6 0,0-1-10 0,0 0-9 15,0 1-12-15,0 3-17 0,0 0-25 0,0 0-30 16,0 3-38-16,-7 1-43 0</inkml:trace>
  <inkml:trace contextRef="#ctx0" brushRef="#br1" timeOffset="173901.32">5574 7711 38 0,'0'-25'185'0,"0"3"-44"0,7-4-38 0,-7 4-34 0,6-4-23 16,-6 1-12-16,0 3-10 0,7-4-6 0,-7 1-4 15,7 3-2-15,-7-1-4 0,0-2 0 0,6 3 0 0,-6 0-3 16,0 4-3-16,0-4 0 0,7-1-1 0,-7 5 0 0,0-4 0 16,0 0-1-16,0 0 1 0,6 1 1 0,-6-6 1 0,0 5-1 15,7-3 1-15,-7 4-1 0,6-6 0 0,-6 1-1 16,6 4-2-16,1-3 0 0,0-1-3 0,-7 1 2 0,7-1-2 16,-7 0-1-16,5 1-2 0,-5-1-5 0,7-3-2 15,-7 3-7-15,6-3-4 0,-6 0-1 0,7 3-5 0,-7 0-5 16,8 5-16-16,-8-1-18 0,0 3-29 0,0 5-24 15,0 3-25-15</inkml:trace>
  <inkml:trace contextRef="#ctx0" brushRef="#br1" timeOffset="174297.59">5646 7078 117 0,'7'-22'92'0,"-7"-3"-20"0,7-2-15 16,-7 2-10-16,5-1-6 0,2 0-5 0,-7-3-5 0,6 0-4 15,-6-4-1-15,7 3-2 0,1-2 0 0,-3-2-4 0,1-2-2 16,-6 2-2-16,7-2-2 0,0-1-3 0,0 1-3 16,-1-1-2-16,1 1-1 15,-1-1-4-15,1 0 1 0,-1 1-1 0,0 3-2 16,1-5 1-16,0 6-1 0,6-1 0 0,-7 0 0 0,-6 4 0 15,6-1-1-15,1 1-2 0,-1 4-5 0,-6-1-6 0,0 4-4 16,7 0-7-16,-7 7-9 0,0 1-12 0,0-1-17 16,0 4-21-16,0 3-34 0,0 6-47 0</inkml:trace>
  <inkml:trace contextRef="#ctx0" brushRef="#br1" timeOffset="174656.67">5698 6627 91 0,'0'0'128'0,"0"4"-23"0,0-4-22 16,-5 0-18-16,5-4-18 0,0 1-13 0,0-1-12 15,0-4-7-15,0-2-1 0,0 3-3 0,0-5-4 16,0 1 0-16,5-3-1 0,-5-1-3 0,0-4 0 0,0 1-1 15,0 0-1-15,6-4 0 0,-6 1 0 0,0-2-1 0,7-3 0 16,-7 0 2-16,7-3-1 0,-7 0-1 0,7-1 0 16,-7 1 0-16,6 0 1 0,-6-4 0 0,7 3-1 0,-1-3 0 15,-6 1-2-15,7-1-1 0,-1 4-1 0,0-5-1 16,-6 1-4-16,7 4-1 16,-7 0-4-16,7-4-7 0,-1 3-4 0,-6 5-3 15,7 0-3-15,-7-1-4 0,6 0 1 0,-6 3-1 0,0-2 3 16,6 7 5-16,-6-4 3 0,0 3 4 0,0 5 0 0,7-1-5 15,-7 5-13-15,0-2-17 0,0 1-22 0</inkml:trace>
  <inkml:trace contextRef="#ctx0" brushRef="#br1" timeOffset="174992.84">5731 5920 64 0,'0'-15'191'0,"0"4"-56"0,0-4-46 16,7 1-30-16,-7-5-20 0,6 5-9 0,-6-5-7 0,7 2-4 15,-7-2-3-15,6 0-1 0,0-3-3 0,-6 5-5 0,7-6-5 0,-7 2 1 0,7-2-2 16,-1 2 0-16,1-5-1 0,-7 4 0 0,6 0-2 15,-6 0 0-15,6-1 0 0,1 3-1 0,-7 1-1 0,6-4 1 16,-6 5-1-16,7 0 1 0,-7 0 0 0,7-1 1 0,-7 4 2 16,0 5 0-16,0-1 0 0,0 3 0 0,0 0-1 0,0 6 1 15,0-3 1-15,-7 5-1 0,0 5-1 0,7 2 0 16,0 0-3-16,-6 1-3 0,6 2-7 0,0 1-8 0,-7 0-15 16,7 3-12-16,0-2-26 0,-6-1-30 0,6 0-14 0,0 1-6 15</inkml:trace>
  <inkml:trace contextRef="#ctx0" brushRef="#br1" timeOffset="175129.53">5796 5470 44 0,'0'-8'90'0,"0"0"-9"16,6-3-15-16,-6 1-13 0,7-2-16 0,-7-2-14 15,6 2-4-15,-6-5-4 0,7 2 0 0,0 1-2 0,0-6 0 16,-7 7-1-16,6-3-3 16,0 2 2-16,-6-1-3 0,7 4-3 0,-7 0-1 0,6 4-1 15,-6 0 0-15,0 3-3 0,0 4-6 0,0 4-17 0,0 3-31 16,0 5-56-16,0-2-108 0</inkml:trace>
  <inkml:trace contextRef="#ctx0" brushRef="#br1" timeOffset="-201482.26">6023 3304 42 0,'0'-3'47'0,"8"-6"-16"0,-8 6-10 0,0-4-9 15,5 3-7 1,-5 1-2-16,0-5 1 0,0 4-1 0,0 1 2 0,7-1 0 15,-7 1 2-15,0 3 4 0,0-4 2 0,0 4 4 0,0-3 3 16,0 3 1-16,0 0-1 0,0 0 1 0,0-4-1 0,0 4-4 16,-7 0-3-16,7 0-6 0,0 0-1 15,0 0-5-15,0 0 1 0,0 4-2 0,0-4-1 0,0 0 0 0,0 3 0 0,0-3 0 16,0 4 0-16,7-4 1 0,-7 3 0 0,0-3 0 0,0 4 2 16,8-4-1-1,-8 3-1-15,0-3-3 0,0 4-5 0,0-4-8 0,0 5-10 16,0-5-15-16,0 0-19 0,0 0-24 0,0 0-25 0</inkml:trace>
  <inkml:trace contextRef="#ctx0" brushRef="#br1" timeOffset="-201293.05">6056 3304 15 0,'0'0'12'0,"0"5"-8"0,0-5-2 16,0 3-2-16,0-3 0 0,0 3 0 0,0-3 0 15,0 4 0-15,0-4 4 0,0 4 0 0,0-1 1 0,0 1 1 16,0-4 1-16,7 4-3 0,-7-4-20 0</inkml:trace>
  <inkml:trace contextRef="#ctx0" brushRef="#br1" timeOffset="-200796.73">6018 3396 75 0,'0'0'101'15,"0"0"-32"-15,0 0-25 0,0 0-18 0,0 0-12 0,0 3-7 16,5-3-4-16,-5 4-2 0,0-4 0 0,0 4 1 16,0-4-2-16,0 3-1 0,0-3 0 0,8 3 0 0,-8-3 1 15,0 5 2-15,5-5 0 0,-5 4 2 0,7-4-2 0,1 3 2 16,-8-3-1-16,5 0-1 0,-5 5-1 0,0-5-1 15,7 2-1-15,-7 2-1 0,0-4 2 0,0 3-1 16,7 1-1-16,-7 0 1 0,0 0-1 0,0 0 1 0,0 0 1 16,0-1 0-16,0 1-1 0,0-2 1 0,0 3-1 0,0-2-1 15,0 1 0-15,0 0 4 0,0 0-2 0,0-4-1 0,0 3 0 16,0 1 0-16,0-1 1 0,0 1-1 0,0-4 1 16,0 3-4-16,0 1 2 0,0 0 1 0,0 0-1 15,0-4 2-15,0 3 1 0,0 1-1 0,0 0 0 0,0-1 1 16,0-3 0-16,0 3-1 0,0 2 1 0,0-2-1 0,0-3 0 15,0 4 2-15,0 0 0 0,0-1 0 0,0-3-2 16,0 4 3-16,6-1 1 0,-6 1-1 0,0 0 1 0,0-1-2 16,0 1 0-16,-6 1 1 0,6 2-2 0,0-5-1 0,-7 2 0 15,7 4 0-15,-7-4 0 0,7 3 1 0,-5-3 0 16,-3 4 0-16,8-6-1 0,-7 6 0 0,2-4 1 0,5 3 0 16,-8-3 0-16,8 2-1 0,-5 2 2 0,5-4 0 15,0-1 1-15,-7 1-1 0,7 3 0 0,0-3 0 0,0 0-1 16,-7-1 0-16,7 1 0 0,0 0 0 0,0-1-1 0,-6 1 2 15,6-1-1-15,0 1 0 0,-7 0-1 0,7 0 0 0,0-1 1 16,0-3-1-16,0 5-1 0,-6-5-13 0,6 0-10 16,0 0-19-16,6 0-26 0,-6 0-40 0</inkml:trace>
  <inkml:trace contextRef="#ctx0" brushRef="#br1" timeOffset="-197859.92">5939 4025 4 0,'0'5'3'0,"0"-5"-1"0,0 3 1 0,0 1-2 16,0 0 0-16,0 0 0 0,0-2-1 0,0 3 0 0,0-2-1 15,0 1 1-15,7 0 0 0,-7-1 0 0,0 5 0 0,0-5 0 16,0 1 0-16,-7 3 0 0,7-3 0 0,0-1 0 15,0 2 0-15,0-2 0 0,0 0 0 16,0 1 0-16,0 0 0 0,0-1 0 0,0-3 0 0,0 4 1 16,0 0-1-16,0 0 0 0,7-4 0 0,-7 3 0 15,0-3 0-15,7 5 1 0,-7-3 1 0,0 5-2 16,0-3 1-16,0 4 0 0,0 0 0 0,-7-1 2 0,7-5-2 16,0 6 0-16,0 0-1 0,0-1 1 0,0-3-1 15,0 3 0-15,0-3 0 0,0 4-2 0,0-5 1 0,0 4-1 0,0-3 1 16,0 3 0-16,0-3 1 0,7 3 0 0,-7 0 0 15,0-3 1-15,6 3-1 0,-6-3 1 0,0 0-1 16,0 3 0-16,6-4 0 0,-6 1 0 0,0-1 1 0,0 1-2 16,0 0 1-16,7 0 0 0,-7-1 0 0,0 2 0 0,0-2 0 15,0 1 0-15,0-2-1 0,6 3 1 0,-6-2 0 16,0 1 0-16,0 1 1 0,0-2-1 0,0 0 0 0,0 1 0 16,0 3 0-16,0-7 0 0,0 8 0 0,0-4 0 0,0-1-1 15,0 1 1-15,0-1 0 0,0 1 0 0,0-1 1 16,0 1 9-16,0-4 16 0,0 4 8 0,0 0 6 0,0-1 1 15,0 1 0-15,0-4 1 0,0 3 1 0,0 1-10 16,-6-1-15-16,6-3-7 0,0 4-7 0,0 4 0 0,0-5-2 16,0 1 0-16,0 0-1 0,0 2-1 0,0-1 0 0,0-2 0 15,0 1 1-15,0 4-1 0,-7-1 1 0,7-3-1 0,0-1-1 16,0 0 1-16,0 6 0 0,0-6 0 0,0 1 0 16,0 3 0-16,-6-4 0 0,6 1 0 0,0 0 0 15,0 3 1-15,0-3-1 0,0-1-1 0,0 4 0 0,0-3 1 16,0 4 0-16,0-1-1 0,-6-3 1 0,6 2 0 0,0 2 1 15,0-1 1-15,-7 1-1 0,7-5 0 0,0 5-1 0,0-5 1 0,-7 6-2 16,7-6 0-16,0 4 0 0,0-3 0 0,-6-1 0 16,6 5 1-16,0-4-1 0,0-1 1 0,0 1 2 0,0-1-1 0,-7 2 0 15,7-3 0-15,0 6-1 0,0-4 0 0,0 3 0 16,0-3 0-16,0 2 0 0,0-1 1 0,0 2 0 0,0-4-1 16,0 5 0-16,0-4 1 0,0 3 0 0,0-4-1 0,0 6 2 15,0-7-2 1,0 5 1-16,0-2-1 0,0-2 0 0,-6 5-1 0,6-4 1 15,0 3-1-15,0-4 1 0,0 1 0 0,0 3 0 16,-7-3 0-16,7 0 0 0,0 3 0 0,0-3 0 16,0 0 1-16,0-2-1 0,0 6 1 0,0-4-1 0,0-1 0 0,0 5 0 15,0-4 0-15,0-1 0 0,0 1 0 0,0 3 0 0,0-2 0 16,0-3 0-16,0 2 0 0,0 3 0 0,0-3 0 0,0 0 1 16,-5 4 1-16,5-6-1 0,0 3 0 0,0-2 0 15,0 4 0-15,0-3-1 0,0 0 0 0,0 0 1 0,0 3-1 16,0-3 0-16,0 0 0 0,0-2-1 0,0 2 1 15,0 0 0-15,0 0 0 0,0-1 0 0,0 1 0 0,0 0 0 16,0-4 0-16,0 4 1 0,0-1 0 0,0-3 0 0,0 4 0 16,-7-1-1-16,7 1 0 0,0-4 1 0,0 4 0 15,0-1 0-15,0 1-1 0,0-4 0 0,0 4 0 16,0-1 0-16,0 1 0 0,0 0-1 0,0-1 1 0,0 1 0 16,0-1 0-16,-7 2 1 0,7 1-1 0,0-2 1 0,0 3 1 15,0-2 0-15,0 2 0 0,0-4-1 0,0 4-1 0,0 1 0 16,0-4 1-16,0 3 0 0,-7-3 0 0,7 2 1 15,0-1-1-15,0 2 0 0,0-4 2 0,0 1-1 0,0 4-1 16,-7-5-1-16,7 1 0 0,0-1 0 0,0 1 0 0,0 0 0 16,0-1 0-16,0 2 0 0,0-2 0 0,0-3 0 15,-6 3-1-15,6-3 1 0,0 4 0 0,0-4 0 16,0 0 0-16,0 4 1 0,0-4 0 0,0 0 1 0,0 0 0 16,0 3-1-16,0-3-1 0,0 0 1 0,0 4-1 0,0-4-1 15,0 4 1-15,0-4 0 0,0 4 1 0,0-4 0 0,0 3 1 16,0-3-2-16,0 5 0 0,-6-3 1 0,6-2 0 15,0 4-1-15,0-1 0 0,0-3-1 0,0 5 1 16,0-2 1-16,0 1 1 0,0 0-1 0,0-4-1 0,-7 4 0 16,7-2-1-16,0 3 1 0,0-5 0 0,0 3 0 0,0 1 0 15,0-1 0-15,-6-3 0 0,6 4 0 0,0 0 1 16,-7 0-1-16,7-1 1 0,0 1 0 0,-6-1 0 0,6 1-1 16,0-4 2-16,0 7-1 0,0-7-1 0,-6 5 0 15,6-2 1-15,0 0 0 0,0 1 0 0,0 0 0 0,0-1-1 16,0-3 1-16,0 3 1 0,0 2-1 0,0-1 0 0,0-4 0 15,0 8-1-15,-7-8 0 0,7 2 1 0,0 2 0 16,0-1 1-16,0 1-1 0,-7 0 0 0,7 0-1 0,0 4 8 16,-7-6 13-16,7 3 5 0,0-3 5 0,0 6 0 15,0-4 2-15,-6 0-1 0,6 0 3 0,0-4-9 0,0 3-11 16,0 1-8-16,0-4-3 0,0 3-2 0,0-3-2 0,0 4 0 16,0-4 0-16,0 3 0 0,0-3 0 0,0 4 0 15,0-4 0-15,0 0 2 0,0 5 2 0,0-5 4 0,0 0 5 16,0 0 7-16,0 0 6 0,0 0 6 0,0 0 5 15,0 0 3-15,0 0 1 0,0 0-4 0,0 0-2 0,0 0-6 16,0-5-5-16,6 5-5 0,-6 0-4 0,0 0-5 16,0-4-1-16,0 4-2 0,0 0-4 0,0 0 4 0,0-3-4 15,0 3-1-15,7-4-1 0,-7 1 1 0,0-1 0 0,0 1 0 16,7-5 0-16,-7 4-4 0,0-6 2 0,7 3 1 0,-7-5 0 16,6 1 0-16,-6-3-1 0,6 2-1 0,-6 1 1 15,7-4 0-15,-1 1 0 0,-6 3-1 0,7-3 1 0,-1 3-3 16,-6-5 2-16,6 2 1 0,-6 3-1 0,7-4 0 0,-7 4-1 15,7-3 1-15,0 3 0 0,0-4 1 0,-7 5-1 16,5-2-1-16,2-3 0 0,-1 5-1 0,-6-2 1 16,7 1-1-16,-7 0 2 0,6 1 0 0,-6 2 1 0,7-3 0 15,-7 4 0-15,0-4 0 0,7 0-2 0,-7 0-3 0,0 1-3 16,6-2 0-16,-6 1-4 0,0 0 1 0,0 1-1 0,0-6 0 16,6 5 2-16,-6-3 2 0,0 3 3 0,7-4-1 15,-7 5 4-15,0-2 1 0,0-3 0 0,0 5 0 16,0-1 1-16,6-5 1 0,-6 7 0 0,0-7 0 0,0 5-1 15,0 0 0-15,7-3 0 0,-7 3 1 0,0-1-2 0,0 2 0 16,0-5 1-16,0 8-1 0,6-4 0 0,-6-1 0 0,0 6 1 0,0-2 0 16,0-3 0-16,0 4 0 0,0 0 0 0,0-1 0 15,0 1 1-15,0-1-1 0,0 2-1 0,0-2 1 0,7 1 0 16,-7-1 0-16,0 1 0 0,0 0-1 0,0 3 0 16,6-3 1-16,-6-1 0 0,0 1-1 0,0 0 1 0,0-1-2 15,0 1 1-15,0-1 1 0,0 1-1 0,0 0 1 0,0-1 0 16,0 1-1-16,0-4 1 0,0 4-1 0,0-1 1 15,0-2-1-15,0 3 1 0,0-1-3 0,0 1 2 16,0-1 0-16,0 2 0 0,0-3-1 0,0 1 1 0,0 6 1 16,0-5-1-16,0-1 3 0,0 4 0 0,0-4-2 0,0 5 0 15,0-4 2-15,7 3-2 0,-7-3 0 0,0 3 0 0,0-3 0 16,7 0-1-16,-7 0 0 0,0 3 0 0,5-4 2 16,-5 1 0-16,0 0-1 0,0-1 0 0,8-3 0 0,-8 4-6 0,0 0-1 15,0-4-1-15,0 4-5 0,0-4-1 0,0 3-2 31,-8-3-2-31,8 5 1 0,0-6 4 0,0 1 1 16,-5 3 2-16,5-3 2 0,-7 4 3 0,7-4 0 0,0 4 1 0,-7-4 1 16,7 4 1-16,0-4-1 0,0 0 1 0,0 3-5 15,-6-4 0-15,6 2-1 0,0 3-1 0,0-5-2 0,0 2 1 16,0-1 0-16,0 0 1 0,0 4 5 0,0-4 0 0,0 0-1 16,0 0 3-16,0-1-1 0,6 2 0 0,-6 3 2 15,0-5-1-15,0 2 0 0,0-2 0 0,0 1 2 0,0 0 0 16,0 0-1-16,0 4 1 0,0-4-1 0,0 0 1 0,7 3 0 15,-7 2 0-15,0-2 0 0,0 5-1 0,0-1 1 0,0-4 0 16,0 4 0-16,0 0 0 0,0 2 0 0,7-2 0 16,-7 4-1-16,0-3 1 0,0-2 0 0,5 2-2 0,-5 3 1 15,0-4 1-15,8 4 0 0,-8-4-1 0,0 0 1 0,5 1-2 16,-5 3 1-16,0-4 1 0,7 1 0 0,-7-1-1 16,0 0 1-16,8 4 1 0,-8-3-1 0,0-1 1 0,5 0-1 15,-5 4 0-15,0-3 0 0,0-1 0 0,0 0 0 0,7 1 0 16,-7 3 0-16,0-4-1 0,0 1 1 0,0-2 0 15,0 5-1-15,7-3 0 0,-7 0 1 0,0-1 0 0,6 0 0 16,-6 1 0-16,0-1 0 0,7 0 0 0,-7 0 0 16,0 2 0-16,6-4 0 0,-6 0-1 0,0 3 0 0,7-1 1 15,-7 0 1-15,0 4-1 0,6-4 0 0,-6 0 0 0,0 0 1 16,0 2 1-16,7-3 0 0,-7 3-1 0,0 2-1 16,0-5 1-16,6 1-1 0,-6 1-1 0,0-1 0 0,0 0 2 15,0 1-1-15,0-1 0 0,0 1 0 0,0-1-1 16,0 0 1-16,0 1 1 0,0 3-1 0,0-5-1 0,0 2 0 15,0 0 0-15,0-5 1 0,0 5 1 0,0-1-1 0,0-4 0 16,0 5 2-16,0-1-1 0,7 1-1 0,-7-4 2 16,0 3-1-16,0 0-1 0,0 0 1 0,0-4 0 0,0 6 0 0,0-2 0 15,0 1 0-15,0-1 0 0,0 0-1 0,0 0 0 16,0 0 1-16,0 0-1 0,0 1 0 0,0-1 0 0,6 2 0 16,-6-6 0-16,0 4 0 0,0-1 0 0,0 2-1 0,0-4 1 15,0 3 0-15,0 1 1 0,0-1-1 0,7 0 0 16,-7 4 0-16,0-4 1 0,0 1 0 0,0-1 0 0,0 4-1 15,0-3-1-15,0-1 0 0,0 4 0 0,0 0-1 0,0-3 1 16,6 3 0-16,-6 0 0 0,0-4 0 0,0 4 1 0,0 0 0 16,0 0 0-16,0-4 1 0,0 4-1 0,0 0 1 0,0 0-1 15,0 0 1-15,0-4-1 0,0 4 0 0,0 0 1 16,0 0-1-16,0-3 3 0,0 3-2 0,0-4 0 0,0 4-1 16,0-3 1-16,0-1-1 0,0 4 1 0,0-3-1 15,0-1 0-15,0 0-1 0,0 4 1 0,0-4 2 0,0 1-1 16,0 3 3-16,0 0 0 0,0 0 2 0,0-4 0 0,0 4 0 15,0-4 1-15,0 4-1 0,0-3 0 0,0 3-2 16,0-3 0-16,0 3-3 0,0-5 0 0,0 5 0 0,0-3-1 16,7-1 0-16,-7-1 0 0,0 5 0 0,0-3-3 0,6 3 0 15,-6-3 2-15,0-1-1 0,0 4 2 0,7 0 0 0,-7 0-1 16,0 0 0-16,0-4 2 0,0 4 0 0,6 0-2 16,-6 0 1-16,0-3-11 0,6 3-13 0,-6 0-12 15,0 0-13-15,0 0-14 0,0 0-16 0,0 0-15 0,0 0-19 16,0 0-13-16,0 0-13 0</inkml:trace>
  <inkml:trace contextRef="#ctx0" brushRef="#br1" timeOffset="-197556.95">6135 3323 83 0,'0'0'114'0,"0"-4"-23"15,0 4-20-15,0 0-15 0,0 0-9 0,0-4-9 0,0 4-7 16,0 0-5-16,0-3-5 0,0 3-5 0,0 0-7 0,0-3-3 16,0 3-3-16,0 0-1 0,0 0-1 0,0-5-2 15,0 5-1-15,-7 0 0 0,7 0 1 0,0-3 1 0,-6 3-1 16,6 0 0-16,0 0 0 0,0 0 2 0,0 0 0 0,0-4 0 15,0 4 0-15,0 0 3 0,0-5-1 0,0 5-1 0,0 0 0 16,0 0-1-16,0 0 0 0,0 0-1 0,0 0 0 16,6-3-14-16,-6 3-35 0,0-3-89 0,0-1-128 15</inkml:trace>
  <inkml:trace contextRef="#ctx0" brushRef="#br1" timeOffset="-196465.14">3446 3367 126 0,'0'-4'230'0,"0"4"-99"0,0 0-57 0,0-4-32 0,-7 4-13 16,7 0-6-1,0-4-4-15,0 4 0 0,0 0-3 0,0 0-1 0,7-3-1 16,-7 3 0-16,5 0-5 0,-5 0-5 0,8-4-2 0,-3 4-2 15,8 0-4-15,-6-3-11 0,6 3-17 0,-6-4-18 0,6 1-23 16,-7 3-38-16,7-4-56 0,-6 0-70 0</inkml:trace>
  <inkml:trace contextRef="#ctx0" brushRef="#br1" timeOffset="-196335.34">3549 3345 49 0,'-6'0'164'16,"-1"0"-65"-16,0 0-43 0,1 3-25 0,6-3-11 0,-6 0-4 15,6 0 1-15,-7 0 0 0,7 0-2 16,0 0 3-16,0 0 0 0,0 4 2 0,7-4 0 0,-1 0-10 15,0 3-13-15,8-3-25 0,-1 0-56 0,0-3-133 16</inkml:trace>
  <inkml:trace contextRef="#ctx0" brushRef="#br1" timeOffset="-196194.74">3712 3381 147 0,'-7'0'137'0,"7"0"-57"16,0 3-27-16,0-3-16 0,0 0-7 0,0 0-3 0,0 0-1 15,7 0-3-15,-1-3-2 0,1 3-5 0,6 0-7 0,0-4-13 16,6 1-32-16,0-1-69 0,9-3-137 0</inkml:trace>
  <inkml:trace contextRef="#ctx0" brushRef="#br1" timeOffset="-196044.36">4175 3370 217 0,'0'0'184'16,"0"-3"-74"-16,5-1-47 0,2 0-29 0,0 0-15 0,6 1-8 0,6-4-5 16,-6 3-12-16,7-3-22 0,6-1-47 0,-7 1-84 0,1 3-119 15</inkml:trace>
  <inkml:trace contextRef="#ctx0" brushRef="#br1" timeOffset="-195928.37">4559 3297 113 0,'0'0'192'0,"0"0"-74"0,0 0-51 0,0 0-29 0,0 0-16 16,0 0-9-16,6 0-7 0,-6 0-1 0,7 0 0 0,-1 0-2 0,7 0-11 15,0-5-27-15,0 5-54 0,0-3-119 0</inkml:trace>
  <inkml:trace contextRef="#ctx0" brushRef="#br1" timeOffset="-195781.39">4923 3282 157 0,'0'0'126'0,"0"0"-56"16,0 0-31-16,7-4-17 0,-1 4-8 0,0-3-5 0,8 0-2 15,-1-2-6-15,6 1-19 0,0-3-49 0,9 4-108 0</inkml:trace>
  <inkml:trace contextRef="#ctx0" brushRef="#br1" timeOffset="-195656.88">5367 3242 39 0,'0'0'170'0,"0"0"-58"0,0 4-43 15,0-4-25-15,6 0-13 0,-6 0-8 0,5 0-4 0,3 0-4 0,5 0-9 0,-1-4-16 0,9 4-37 16,-2-4-67-16,0 0-117 0</inkml:trace>
  <inkml:trace contextRef="#ctx0" brushRef="#br1" timeOffset="-195469.37">5777 3171 189 0,'0'0'140'0,"0"0"-60"0,0 0-34 16,6 0-19-16,-6 0-12 0,0 0-5 0,7 0-6 0,-7 0-1 15,6 0-3-15,0 0 0 0,1 0 0 0,-1 0 0 0,8-2 2 16,-1 2-1-16,0 0 0 0,0 0 1 0,-1 0 1 0,2 0-2 16,0 0 0-16,-2 0 0 0,1 0 0 0,0 0 0 15,-6 0 0-15,5 0 1 0,-5 0-1 0,-1 2-2 16,1-2-12-16,-1 5-15 0,-6-5-31 0,7 4-44 0,-7-4-75 15</inkml:trace>
  <inkml:trace contextRef="#ctx0" brushRef="#br1" timeOffset="-194583.43">1178 3399 53 0,'0'0'144'0,"-6"-3"-54"0,6 3-32 0,0-4-18 0,0 4-10 15,0-4-10-15,0 4-6 0,0-4-1 0,-7 4 2 16,7-3 7-16,0 3 6 0,0 0 3 0,0-4 1 0,0 4-1 16,0-3-1-16,0-1 0 0,-6 4-6 0,6 0-8 0,0 0-6 15,0-3-4-15,0 3-2 0,0 0-2 0,-6 0 0 16,6 0 0-16,0 3 0 0,0-3-2 0,0 4 0 0,-7-1 0 16,7 4 0-16,0 1 0 0,0-1 0 0,0 1 0 15,0 3-1-15,-7-4 1 0,7 4 1 0,0 4-1 16,0-4 0-16,0 3 0 0,0-2 3 0,0 2-1 0,0 1 0 15,0-1-1-15,0 1-1 0,0 3 2 0,0-2 2 0,0-3-2 16,7 3-1-16,-7-1 0 0,-7-1 0 0,7 0 1 16,0 1 1-16,0-1-2 0,0 1 0 0,0-4 0 0,0 4 0 15,0-4 0-15,0-1 0 0,0 2-1 0,-6-1 1 0,6-1 0 16,0-2-1-16,0 3 1 0,0-4 0 0,0 1 0 0,-7-1-1 16,7-3 1-16,0-1-1 0,0 1 1 0,0-4 2 0,0 3-1 15,0-3 6-15,0 4 8 0,0-4 5 0,0 0 2 0,0 0 3 0,0 0-2 16,0 0 2-16,0 0-2 0,0 0-7 0,0 0-6 15,0-4-10-15,7 4-18 0,-7-3-39 0,0-1-97 16,0-3-144-16,0 3-79 0</inkml:trace>
  <inkml:trace contextRef="#ctx0" brushRef="#br1" timeOffset="-193991.21">1302 3531 211 0,'0'-3'144'0,"-7"3"-45"16,7-4-27-16,0 0-13 0,0 1-8 0,0-1-5 15,0 0-7-15,7 0-8 0,-7 1-10 0,6-4-7 0,1 3-4 0,0-3-3 16,6-1-1-16,-8 0-2 0,10-1 1 0,-2 1 2 16,0 0 0-16,-1 1-1 0,1-4 1 0,0 4 1 0,7-1-1 15,-7 1 0-15,0 3 0 0,-7-3-3 0,7 3 0 0,0 0 0 16,2 1-2-16,-2-1 0 0,-2 4-1 0,3 0-1 0,-1 0 0 0,-6 0-1 15,-1 4-1-15,0-1 1 0,1 1 1 0,-7 4-2 16,0 3 1-16,0 0 1 0,0 1 2 0,0-3 0 16,-7 7 0-16,1 2 2 0,-7 0-1 0,0 0 2 0,-1 1-1 15,3-1 1-15,-2 0-2 0,-8 5-1 0,1-1 1 0,1-5-2 16,0 6 1-16,-1-5-2 0,7 0 0 0,-6 0 0 0,6-3 0 16,0 0 1-16,6-5-1 0,-1 2 0 0,3-1 0 15,-2-3 0-15,1-2 1 0,-1-2-1 0,7 0 1 0,0 3-1 16,-7-7 1-16,7 4 1 0,0-4 1 0,0 0 3 15,7 0 1-15,-7 0 4 0,7 0-1 0,-7-4 0 0,6 4 1 16,1-4 0-16,6 1-2 0,-6-1-1 0,6 0-1 16,-7 0-4-16,7 2-3 0,0-2 1 0,-7 0 1 0,7 0-1 15,7 1 1-15,-7-1 0 0,0 0-2 0,6 0 0 0,1-4 3 16,1 6-2-16,-3-5 0 0,2 2-1 0,6-2 0 0,-7 3-2 16,1 0 1-16,5-3 0 0,-11 4 1 0,6 3-3 15,-1-4-23-15,-6 0-38 0,7 1-79 0,-14-1-153 16,7 0-83-16</inkml:trace>
  <inkml:trace contextRef="#ctx0" brushRef="#br1" timeOffset="-193671.64">1862 3451 140 0,'0'0'214'0,"-12"4"-100"0,4 0-57 0,2 3-28 16,-1 3-16-16,-5 2-7 0,5-2-5 0,-6 5 1 0,7 0-1 0,-8 3 0 15,8 0 2-15,-1 5-2 0,-5-1 2 0,5-1-1 16,1-2 0-16,6 2-2 0,-7-2 0 0,7-1 0 0,7 0 0 16,-7-4 0-16,6-2 0 0,1-1 2 0,-1 1 1 0,7-10 3 15,-7 6 8-15,8-8 6 0,5 0 7 0,0 0 6 16,-6-8 2-16,15 2 5 0,-10-5 7 0,2-5 8 0,0 3 1 16,-1-7 4-16,-6 2-3 0,7 0 8 0,-8-1 8 15,1-2 5-15,1-1-3 0,-8 3-3 0,1-3 3 0,-7 4-5 0,0-4-1 16,-7 4-10-16,1 0-9 0,-1-1-6 0,-7 5-5 15,2-1-7-15,-1 0-11 0,-7 1-5 0,1 6-6 16,0-3-2-16,-1 4-2 0,-5 3-5 0,5-3-4 0,6 7-13 16,1-4-18-16,0 4-28 0,0-3-33 0,13-1-42 0,-6 4-57 15,6-3-123-15,6-5-110 0,1 4-59 0</inkml:trace>
  <inkml:trace contextRef="#ctx0" brushRef="#br1" timeOffset="-193404.61">1960 3154 205 0,'-13'0'143'0,"6"3"-70"0,-5 2-32 16,5-2-20-16,1 1-9 0,-1-2-5 0,0 3-3 0,7-1 1 16,0-1-2-16,0 2 1 0,7-2 7 0,-7 0 3 15,7 1 5-15,-1-4 1 0,7 4 4 0,-7-4 1 0,7 0 2 16,1-4 1-16,-1 0 0 0,-1-2 3 0,1-2 1 15,-6-1 3-15,6 3 10 0,-6-2 3 0,-1-3 3 0,1 4 1 16,-1 0-6-16,-6 0-3 0,0-5-4 0,0 5-4 0,-6-1-9 16,-1 6-10-16,1-6-3 0,-1 4-1 0,-6 1-4 15,-7 3-3-15,8 0-3 0,-8 3-2 0,7 1 0 0,-6 4-2 16,6-1-11-16,-1 0-24 0,1 4-40 0,7-4-85 16,-1 0-159-16,7 0-85 0</inkml:trace>
  <inkml:trace contextRef="#ctx0" brushRef="#br1" timeOffset="-193085.36">2566 3413 148 0,'-20'0'233'0,"0"5"-107"16,1-5-59-16,0 7-31 0,-1 0-9 0,-5 4-3 0,-2 5 1 16,7-2 1-16,-5 4-2 0,5 4 2 0,-6-4-2 15,6 4 2-15,7 0-8 0,0-4-4 0,0 1-1 16,7-1-2-16,-1 1 3 0,7-5 5 0,7 1 4 0,-1-4 5 16,1 0 5-16,12-1-2 0,-6-2-2 0,7-4 1 15,6-1-6-15,0-3-5 0,6-3-10 0,2-1-2 16,4 0-3-16,1-3-1 0,-1-4 1 0,2 0-3 15,-1 0 1-15,7-3-5 0,-7-1-17 0,0 0-41 0,1 1-90 16,-9-1-156-16,-5 1-82 0</inkml:trace>
  <inkml:trace contextRef="#ctx0" brushRef="#br1" timeOffset="-188809.15">6109 3363 15 0,'0'0'67'0,"0"0"-26"0,0-4-19 0,0 4-13 15,0 0-7-15,0 0 0 0,0 0 6 0,0 4 6 16,0-4 14-16,0 0 10 0,0 0 11 0,0 0 9 0,0 0 5 0,-7 0 1 0,7 0-5 0,0 0-3 0,0 0-9 31,0-4-8-31,0 4-6 0,0 0-5 0,0-4-4 0,0 4-4 16,0-3-2-16,0 3-3 0,0-4-2 0,7 4-4 15,-7 0-2-15,0-3-2 0,0 3-1 0,6 0-3 0,-6-4 0 0,7 4-1 0,-7-3-1 16,6 3 0-16,1-4-5 0,-1 0-9 0,1 4-14 0,-1-4-19 16,1 1-32-16,-1-1-46 15,0 0-64-15,1 1-87 0</inkml:trace>
  <inkml:trace contextRef="#ctx0" brushRef="#br1" timeOffset="-188671.48">6180 3338 34 0,'0'0'251'0,"0"3"-74"0,0-3-62 15,0 0-42-15,0 0-27 0,0 0-16 0,0 0-8 16,0 0-8-16,0 0-4 0,0 4-2 0,0-4-3 16,0 0-3-16,0 3-5 0,7 1-11 0,-7-4-26 0,7 0-36 15,-7 3-54-15,0-3-80 0,0 0-98 0</inkml:trace>
  <inkml:trace contextRef="#ctx0" brushRef="#br1" timeOffset="-188561.24">6141 3480 107 0,'0'8'85'0,"-6"-5"-25"16,6 1-17-16,0 3-9 16,0-4-12-16,0 1-8 0,0 0-5 0,6 0-9 0,-6-4-18 15,7 3-29-15,-1-3-38 0,-6 0-48 0</inkml:trace>
  <inkml:trace contextRef="#ctx0" brushRef="#br1" timeOffset="-188427.11">6206 3534 114 0,'0'0'199'0,"0"5"-65"15,-6-5-51-15,6 3-32 0,0-3-21 0,0 4-11 0,-6 0-8 16,6-1-4-16,6-3-4 0,-6 4-1 0,6-1-1 16,-6 1-4-16,7-4-13 0,-1 0-24 0,7 0-32 0,-7 0-51 15,2 0-67-15</inkml:trace>
  <inkml:trace contextRef="#ctx0" brushRef="#br1" timeOffset="-188293.75">6246 3645 6 0,'0'0'151'0,"0"4"-54"0,0-4-43 0,0 3-40 0,0 0-36 16,7-3-40-16,-7 0-43 0</inkml:trace>
  <inkml:trace contextRef="#ctx0" brushRef="#br1" timeOffset="-187980.93">6253 3927 262 0,'0'0'191'0,"0"0"-74"16,0 0-51-16,0 0-33 0,0 0-28 0,6-3-28 0,-6 3-39 15,6 0-58-15,0-4-109 0</inkml:trace>
  <inkml:trace contextRef="#ctx0" brushRef="#br1" timeOffset="-187816.12">6206 4037 228 0,'0'0'314'0,"0"0"-130"15,7 0-85-15,-7 0-47 0,6 0-26 0,1-4-13 0,-1 1-11 16,0 3-13-16,9-5-27 0,-9 2-34 0,6-1-57 0,-5 4-87 16,-1-2-103-16</inkml:trace>
  <inkml:trace contextRef="#ctx0" brushRef="#br1" timeOffset="-187680.67">6311 4139 28 0,'0'4'220'0,"0"-1"-69"0,0-3-60 0,0 4-39 0,6-4-24 16,-6 4-12-16,6 0-19 0,1-4-38 0,-1 0-70 0,1 4-123 0</inkml:trace>
  <inkml:trace contextRef="#ctx0" brushRef="#br1" timeOffset="-187548.28">6336 4396 87 0,'7'0'249'16,"-7"0"-108"-16,0 4-86 0,6-4-71 0,1-4-76 0,-7 4-117 15</inkml:trace>
  <inkml:trace contextRef="#ctx0" brushRef="#br1" timeOffset="-187404.9">6304 4657 146 0,'7'0'203'0,"-1"-5"-181"0,-6 2-172 0</inkml:trace>
  <inkml:trace contextRef="#ctx0" brushRef="#br1" timeOffset="-187263.66">6336 4839 291 0,'0'4'216'16,"0"-1"-93"-16,7-3-74 0,-7 4-63 0,6 1-64 15,-6-5-96-15,0 0-120 0</inkml:trace>
  <inkml:trace contextRef="#ctx0" brushRef="#br1" timeOffset="-187111.61">6336 5018 19 0,'-6'0'479'16,"-1"4"-133"-16,7-4-144 0,0 0-95 0,0 4-58 0,0-4-30 0,0 0-18 0,7 0-15 0,-7 3-19 15,6-3-31-15,1 0-51 0,-1 0-86 0,1-3-133 16,0 3-71-16</inkml:trace>
  <inkml:trace contextRef="#ctx0" brushRef="#br1" timeOffset="-186976.41">6376 5271 140 0,'-7'3'454'0,"7"-3"-155"0,0 5-143 16,0-1-97-16,7-1-65 0,-2 2-46 0,-5-5-42 0,8 0-50 15,-3 2-72-15,2-2-107 0</inkml:trace>
  <inkml:trace contextRef="#ctx0" brushRef="#br1" timeOffset="-186821.71">6349 5557 185 0,'0'4'388'0,"-6"-1"-141"0,6 4-108 0,0-3-66 15,0 0-41-15,6 0-30 0,-6 4-23 0,7-5-29 0,0-3-47 16,-1 4-74-16,-6-4-122 0,7 2-82 0</inkml:trace>
  <inkml:trace contextRef="#ctx0" brushRef="#br1" timeOffset="-186696.75">6311 5842 271 0,'-7'4'415'0,"7"0"-152"0,-7 0-127 0,7-1-80 0,0 1-50 16,7 0-33-16,-7 0-21 0,7-1-22 0,-1-3-30 0,0 0-48 16,1 0-78-16,-1 0-103 0</inkml:trace>
  <inkml:trace contextRef="#ctx0" brushRef="#br1" timeOffset="-186561.54">6363 6118 207 0,'0'7'258'16,"-7"0"-101"-16,7-3-86 0,0 3-67 0,0-3-63 0,7-1-67 15,-7 1-84-15</inkml:trace>
  <inkml:trace contextRef="#ctx0" brushRef="#br1" timeOffset="-186396.81">6401 6418 91 0,'0'4'320'15,"-7"-1"-137"-15,7 0-135 0,7 2-116 0,-7-5-107 0,0 0-111 16</inkml:trace>
  <inkml:trace contextRef="#ctx0" brushRef="#br1" timeOffset="-186262.53">6422 6722 56 0,'0'7'353'0,"0"1"-113"0,0 0-98 0,0-1-64 0,0-5-36 15,6 6-22 1,-6-4-9-16,6 4-8 0,1-5-15 0,6 1-23 16,-7 0-42-16,1-4-63 0,6 3-102 0,-6 0-94 0</inkml:trace>
  <inkml:trace contextRef="#ctx0" brushRef="#br1" timeOffset="-186131.64">6447 7019 152 0,'-6'6'430'0,"-1"0"-135"0,1 0-126 16,6 2-76-16,-6 3-42 0,6-5-27 0,0 2-20 16,0 0-23-16,6 2-30 0,-6-2-53 0,6-1-87 0,1 0-135 15,-7 0-72-15</inkml:trace>
  <inkml:trace contextRef="#ctx0" brushRef="#br1" timeOffset="-185967.6">6356 7561 439 0,'-7'4'309'0,"7"3"-131"0,0-3-82 0,0-1-58 16,7 0-35-16,0 2-25 0,-1-2-26 0,6 1-38 15,-4-4-52-15,4 0-88 0,-4 3-105 0</inkml:trace>
  <inkml:trace contextRef="#ctx0" brushRef="#br1" timeOffset="-185831.8">6428 7935 326 0,'0'8'283'0,"0"-2"-114"0,6-2-77 16,1 3-52-16,-1-7-34 0,1 4-26 0,6 0-26 15,-7-4-36-15,8 0-56 0,-8 0-88 0,0 0-102 0</inkml:trace>
  <inkml:trace contextRef="#ctx0" brushRef="#br1" timeOffset="-185705.62">6493 8206 301 0,'-6'8'238'0,"6"-1"-91"0,0-4-75 0,0 5-53 0,6-5-46 15,-6 1-44-15,6 0-54 0,1-1-80 0,-7 1-109 0</inkml:trace>
  <inkml:trace contextRef="#ctx0" brushRef="#br1" timeOffset="-185565.49">6487 8557 209 0,'0'4'333'0,"0"0"-129"0,0 0-98 16,0-1-62-16,6 1-38 0,0-1-29 0,7-3-31 0,-6 5-45 16,6-5-67-16,-7 0-99 0</inkml:trace>
  <inkml:trace contextRef="#ctx0" brushRef="#br1" timeOffset="-185399.31">6571 8851 145 0,'-5'6'374'0,"-3"2"-110"0,8-1-99 0,0 1-67 0,0 0-41 15,0-2-26-15,0-2-16 0,8 4-8 0,-3-8-7 0,1 3-14 16,1-3-20-16,6 4-31 0,-6-4-53 0,6 0-73 16,0 0-111-16,-1 0-81 0</inkml:trace>
  <inkml:trace contextRef="#ctx0" brushRef="#br1" timeOffset="-185256.76">6642 9174 436 0,'-6'2'322'0,"6"6"-136"16,0-4-94-16,0-1-65 0,6 1-44 0,1-4-33 0,0 4-36 16,6-4-47-16,-1 0-74 0,-5 0-102 0</inkml:trace>
  <inkml:trace contextRef="#ctx0" brushRef="#br1" timeOffset="-185107.46">6636 9485 22 0,'-6'6'463'16,"-1"-1"-120"-16,1 2-138 0,6-4-93 0,0 1-61 0,0 4-35 15,6-5-24-15,1 1-22 0,-1-1-23 0,0 1-31 16,1-1-41-16,0 1-54 0,0 4-78 0,-7-5-85 0</inkml:trace>
  <inkml:trace contextRef="#ctx0" brushRef="#br1" timeOffset="-184963.12">6617 9803 14 0,'-6'8'380'0,"6"2"-104"16,-7-2-111-16,7-1-72 0,0 1-41 0,0-1-24 0,7 0-14 15,-7 0-6-15,6 1-3 0,-6-5-4 0,6 5-1 0,1-4-7 16,-7 2-16-16,6 2-12 0,0 0-14 0,-6-5-14 15,7 5-19-15,0-2-25 0,-7 3-24 0,7-3-12 16,-7 2-7-16,0-1 4 0</inkml:trace>
  <inkml:trace contextRef="#ctx0" brushRef="#br1" timeOffset="-184807.96">6649 10038 85 0,'0'7'119'0,"-7"0"-7"0,7 4-15 0,0-3-22 16,-6-1-18-16,6 4-20 0,0-4-10 0,0 0-6 0,0 1-5 0,0-1-1 0,6 5 1 16,-6-6 2-16,0 2-1 0,7-1 2 0,-7 1-3 15,0-1-3-15,7 0-1 0,-7 1-3 0,7-5-2 0,-7 5-2 16,6-2 0-1,-6-1-4-15,0 2-1 0,6-3 1 0,-6 3-1 0,6-4-2 16,-6 5-2-16,7-1-4 0,-7-3-8 0,6 4-9 0,1-6-12 16,-7 2-19-16,7 0-22 0,0 3-34 0,-7-3-39 15,6 4-42-15</inkml:trace>
  <inkml:trace contextRef="#ctx0" brushRef="#br1" timeOffset="-184664.04">6675 10422 115 0,'0'4'286'15,"0"0"-79"-15,0-4-78 0,0 0-56 0,6 0-41 0,1 0-32 16,-1 0-26-16,1-4-33 0,0 4-46 0,6-4-70 16,-6 4-99-16</inkml:trace>
  <inkml:trace contextRef="#ctx0" brushRef="#br1" timeOffset="-184555.27">6728 10631 413 0,'0'8'351'15,"-7"-4"-134"-15,7 3-92 0,0-4-56 0,0 1-33 0,0 3-17 16,7-3-10-16,-7 0-6 16,0-1-7-16,6 1-16 0,-1-1-22 0,3-3-27 0,-1 4-40 15,-1-1-49-15,1 1-65 0,-7 0-88 0</inkml:trace>
  <inkml:trace contextRef="#ctx0" brushRef="#br1" timeOffset="-184404.37">6734 10990 114 0,'-6'11'355'0,"6"3"-117"0,-7-2-100 0,7 3-61 0,0-5-36 16,0-2-17-1,0 3-10-15,0-4-8 0,7 0-13 0,-1-3-18 16,-1 0-29-16,3-1-51 0,5 1-74 0,0 0-107 0</inkml:trace>
  <inkml:trace contextRef="#ctx0" brushRef="#br1" timeOffset="-184260.88">6799 11323 151 0,'-6'12'506'0,"-1"-5"-137"0,1 1-141 15,6-1-95-15,-7 0-62 0,7 0-33 0,0 1-20 0,0-1-10 16,7-4-6-16,-7 5-9 0,0-5-12 0,6 2-14 16,1 1-17-16,-1-2-27 0,0 0-32 0,1 3-47 0,-1-3-65 15,1 0-93-15,0-2-79 0</inkml:trace>
  <inkml:trace contextRef="#ctx0" brushRef="#br1" timeOffset="-184113.51">6760 11800 378 0,'0'18'312'0,"-6"-3"-123"0,6-1-84 0,0 1-46 16,0-1-28-16,6 1-13 0,-6-3-10 0,7-2-6 0,-7 1-13 16,6-3-16-16,1 3-17 0,-1-4-26 0,1 0-26 15,-1 4-29-15,0-3-24 0,1 3-28 0,-1-5-14 0,-6 6-7 16</inkml:trace>
  <inkml:trace contextRef="#ctx0" brushRef="#br1" timeOffset="-183989.69">6793 12093 136 0,'-7'11'222'0,"1"-1"-10"0,-1 2-29 0,1-1-40 0,-7 0-40 16,6 1-25-16,-1-6-19 0,3 5-17 0,-1 1-6 15,6-3-4-15,-7 3-2 0,1-1 1 0,6 1 0 0,-7-6-4 16,7 2-3-16,0-5-6 0,7 5-7 0,-7-4-11 16,6-2-14-16,-6 3-18 0,7-2-23 0,-1 1-27 0,7 0-41 15,-6-1-52-15,-1-3-63 0,1 4-74 0,-7 0-67 16</inkml:trace>
  <inkml:trace contextRef="#ctx0" brushRef="#br1" timeOffset="-183852.06">6663 12419 284 0,'-7'7'386'0,"0"0"-105"0,0 4-99 0,1-3-68 16,0 0-43-16,6-1-25 0,0 3-19 0,0-2-10 16,0-1-5-16,0 5-5 0,6-5-3 0,0 0-5 0,1-4-6 0,0 5-9 0,6-4-13 15,-7-1-19-15,7 1-19 0,0-4-25 0,1 0-30 0,-8 0-36 16,7 3-38-16,-8 1-44 0,3-1-38 0</inkml:trace>
  <inkml:trace contextRef="#ctx0" brushRef="#br1" timeOffset="-183590.78">6739 12642 184 0,'0'8'283'0,"-5"-1"-49"0,-1 4-58 0,6-4-50 0,-7 4-36 16,7-3-25-16,-6 3-12 0,6-4-8 0,0 4-6 0,0-4-6 16,0 1-3-16,0 2-2 0,0-3-2 0,0 1-5 15,6 0-5-15,-6-1-4 0,7-3-7 0,-1 3-7 0,-1 0-10 16,3-3-12-16,-1 0-12 0,-1 3-15 0,7-3-16 15,-6-1-18-15,6 0-18 0,-7 2-15 0,0-1-10 0,1-1 1 16,-1 4 6-16,-6-3 17 0,7 3 23 0,-7 1 30 0,0-1 33 16,-7 0 33-16,1 4 30 0,6 1 20 0,-7-3 17 15,1 3 7-15,0-1 1 0,-1 0-3 0,1 1-10 0,-1-2-8 16,1 1-10-16,-1 0-8 0,1 0-5 0,-1 0-6 0,7 0-2 16,-8-1-7-16,8-2 0 0,0 4-1 0,-5-3-1 15,5-1-1-15,5 1-3 0,-5-3-8 0,8 2-7 16,-8-1-3-16,7-3-10 0,6 0-15 0,-7-1-16 0,1 1-20 15,-1-4-20-15,1 3-23 0,5-3-28 0,-5 0-29 0,6 4-37 16,-6-1-37-16,-1 1-38 0</inkml:trace>
  <inkml:trace contextRef="#ctx0" brushRef="#br1" timeOffset="-182745.63">6832 13251 5 0,'0'10'282'0,"-7"1"-46"0,7 0-59 0,-7 1-55 0,7-2-36 0,0-3-24 16,-6 5-11-16,6-2-3 0,0 2-2 0,0-1-4 15,0 0-4-15,0 0-4 0,0-3-5 0,0-2-7 16,6 2-6-16,-6-1-8 0,0 1-9 0,7-6-9 0,0 6-10 15,-7-4-14-15,6 3-13 0,1-3-18 0,-1 3-14 0,1-3-15 16,-7 3-12-16,6-4-4 0,0 9 2 0,-6-5 8 0,7 1 17 16,-7 3 25-16,0-1 29 0,7-2 26 0,-7 3 30 15,0-3 22-15,0 2 15 0,0-3 11 0,0 5 3 0,0-5-7 16,0 3-8-16,0-2-9 0,0 3-9 0,6-4-8 0,-6 1-4 16,0 4-6-16,0-6-1 0,0 2 3 0,0-1 0 0,6 1-2 15,-6-1-1-15,0-4-2 0,0 4-3 0,7-3 0 0,-7 4-6 16,0-1-2-16,8-4-6 0,-8 1-1 0,0-1-3 15,5 5 0-15,-5-4-2 0,0-1-1 0,8 1-1 0,-8 0-1 16,0-1-1-16,0 0-3 0,0 2-6 0,0-1-4 0,0-1-2 16,0 4-1-16,-8 0-1 0,8 1 1 0,0 0 1 15,-5-2 4-15,5 2 3 0,0-1 5 0,-8 1 4 0,8 3 1 16,-7-4 0-16,1 4 2 0,6-4 2 0,-6 4 4 16,-1 1 5-16,7-2 3 0,-7-3 2 0,7 5 2 0,-6-2 1 15,6-3 0-15,-6 1 0 0,6 0-5 0,0-1-3 0,-7 0-4 16,7 0-2-16,0-3-2 0,7 0-2 0,-7 0-6 15,0-4-6-15,6 3-8 0,-6-3-13 0,6 4-10 16,1-4-15-16,-7 0-15 0,7 4-12 0,-1-4-6 0,-6 3-2 16,6-3 8-16,-6 3 14 0,0 1 17 0,0 1 19 0,0-2 24 15,0 4 20-15,0-3 20 0,0 3 13 0,-6 1 9 0,6 0 4 16,-6-2 1-16,-1 1-2 16,7 1-3-16,0 0-2 0,-7-1-7 0,7 0-4 0,0 0-5 15,-6-3-1-15,6 3-5 0,0 0-1 0,-6-3 0 16,6 3-8-16,0-2-2 0,6-5-3 0,-6 3-3 15,0 0-3-15,0-3-4 0,6 0-5 0,1 4-7 0,-7-4-4 16,7-4-8-16,-1 4-10 0,0 0-12 0,1 0-13 0,1-3-13 16,-3 3-13-16,3 0-11 0,-3 3-5 0,1-3 2 0,-6 0 15 15,7 4 19-15,-7 0 24 0,0-4 24 0,0 3 25 16,0 0 25-16,0 2 22 0,-7-1 17 0,7 3 5 16,0-4 2-16,-6 1-3 0,6-1-3 0,0 5-7 0,0-4-7 15,0-1-6-15,-5 1-5 0,5 4-8 0,0-6-5 0,0 2-5 16,0 4-3-16,0-5 0 0,0-3-1 0,0 5-6 15,0-2-4-15,0-3-1 0,0 4-6 0,0-2-3 0,5-2-4 0,-5 5-4 16,6-2-2-16,-6-3 1 0,0 4 0 0,0 0-3 16,7 0 2-16,-7-1-1 0,0 1 0 0,0 0 1 0,0-1 1 15,0 5 0-15,0-1 3 0,0 0 8 0,0 0 8 0,0 1 12 16,0-1 3-16,0 0 3 0,0-2 2 0,0 1 6 0,0 2-1 16,0-1-3-16,0 1-10 0,0-6-10 0,0 3-3 15,7 2-2-15,-7-4-4 0,0 2-5 0,7-2-3 16,-1 1-4-16,-6 0-1 0,7-1-1 0,-7 0-1 0,6 2 0 0,-6-2-1 15,6 5 2-15,-6-5 0 0,0 4 0 0,0 4 1 0,0-3 2 16,0 2-1-16,-6 2 1 0,6-1 1 0,-6 1 3 16,-1 1 7-16,7-1 10 0,-6-1 7 0,-1 0 2 0,7-1 0 15,-7 1 0-15,0 0 1 0,7-4-2 0,0 1-8 16,-6-1-11-16,6-3-8 16,0 0-6-16,0 0-6 0,-5-2-10 0,5-2-18 0,0 0-19 15,5 0-23-15,-5 0-27 0,6 0-38 0,1-6-67 0,0 2-134 16,0-7-108-16,-1 1-57 0</inkml:trace>
  <inkml:trace contextRef="#ctx0" brushRef="#br1" timeOffset="-181480.28">7039 15170 85 0,'-6'0'259'16,"0"0"-69"-16,0 0-65 0,6 0-45 0,0 0-30 0,-7 0-17 0,7 0-9 15,0 0-8-15,0 0-4 0,0 0-5 0,0 0-1 16,0 0-3-16,0 0 1 0,0 0 2 0,0 0 5 0,0 5 8 15,0-5 7-15,0 0 9 0,0 0 8 0,0 0 4 16,0 2 5-16,0-2 5 0,-6 4 4 0,6-4 4 0,0 3 3 16,0-3-1-1,0 4 1-15,0-4-2 0,0 0 0 0,-7 0-5 16,7 4-9-16,0-4-10 0,0 0-10 0,0 3-10 0,0-3-6 16,7 0-6-16,-7 5-3 0,0-1-4 0,0-1-2 15,0 3 0-15,0-1 0 0,6 2 3 0,-6-3 0 0,7 3 4 16,-7 5 12-16,6-2 12 0,-6 1 5 0,6-1 4 15,0 6 1-15,-6-6 1 0,7 5-2 0,-1-1-1 0,-6 2-14 16,7-3-9-16,0 3-8 0,0 3-2 0,-7-5-2 0,6 0-1 16,1 1-1-16,-1 3 0 0,-6-2 1 0,5-1-3 0,3 2 1 15,-1-3 0-15,-1 2 0 0,1-2-2 0,-7-3 1 16,6 1-1-16,1-6 0 0,-7 5 0 0,6-7 0 16,-6 4-1-16,0-6-1 0,7 6 0 0,-1-4 0 0,-6-4 2 15,0 3 6-15,0-3 9 0,6 5 15 0,-6-5 14 0,7-5 13 16,-7 2 10-16,7-1 9 0,0-4 8 0,-1 2 6 15,0-5 2-15,1-3-6 0,-7-2-7 0,13-2-3 0,-7-1-2 16,0-2-1-16,7-1-8 0,0-8-9 0,-5 5-10 0,4-4-6 16,-4-2-4-16,4 2-9 0,1-3-8 0,-6 3 0 0,6 4 7 15,-7-2 9-15,0 1 4 0,1 6 3 0,-7 0 7 16,6 2 6-16,-6 7 4 0,0-3-2 0,0 2-7 16,0 5-8-16,0 0-3 0,0 0-7 0,0 3-6 0,-6 0-8 15,6 1-8-15,0 3 1 0,0-5-11 0,-7 5-22 0,7 0-42 16,0 0-61-16,0 5-74 0,0-2-69 0,0-3-79 0,0 0-119 15,0 0-174-15,7 4-74 0,-7 4-12 0</inkml:trace>
  <inkml:trace contextRef="#ctx0" brushRef="#br1" timeOffset="-180680.8">7463 15305 72 0,'0'0'150'15,"0"0"0"-15,0 4-4 0,0-4-12 0,-6 0-16 0,6 0-17 16,-7 4-14-16,7-4-11 0,0 0-7 0,0 0-4 16,0 3-2-16,0-3-4 0,-6 4-3 0,6-4-4 0,0 5-6 15,0-5-2-15,0 2-5 0,0 3-3 0,0-3-4 0,0-2-3 16,0 4-3-16,0 0-1 0,0 0-1 0,0 0-1 15,0 3-1-15,0-3 1 0,0 6 2 0,0-2 2 0,0-1 2 16,-7 5 2-16,7 2 1 0,0-3 3 0,0 7 2 16,0 0 6-16,0 1 6 0,-6-1 3 0,6 5 7 0,0-2 11 15,0 5 0-15,-6-1-1 0,6 1 2 0,0-1 4 0,-7 2 5 16,7-2 3-16,0 5-4 0,-7-5-6 0,7 1 4 16,0-1 7-16,-7 1-5 0,7-1-9 0,0 1-10 15,-7 0-10-15,7-1-5 0,0 4 0 0,0-3-6 0,-5 0-5 16,5-4 1-16,0 3 0 0,0 1 1 0,0-7-1 0,-7 3-2 0,7 0-6 15,0-5-5-15,0 2-2 0,0-4-8 0,0 3-5 16,0-4-4-16,0 2-3 0,0-6-1 0,0 2-1 0,7-2-2 0,-7-3 2 16,0 1-4-16,5-1 1 0,-5-3-2 0,7 0-2 15,-7 0-2-15,7-2 0 0,0-2-2 0,-7 0-1 0,7 0 1 16,-1 0 0-16,0-2 1 0,1-2 3 0,-1 0 13 0,1-3-5 16,-1 3 1-16,1-4-2 0,0-2 0 0,-1 3 2 15,1-5-1-15,5 5 1 0,-5-3-10 0,-1-5 4 0,1 4 1 16,-1-1 4-16,1-2 0 0,0 3 2 0,-1-1-1 0,-6-2 1 15,6 3-1-15,-6 0 1 0,7 1 3 0,-7-2-2 16,-7 5 3-16,7-3 1 0,0 1 5 0,-6-1 3 16,0 3 3-16,6-1 1 0,-7 0 3 0,0 4 12 0,1-3 6 15,-1 4 6-15,1-1-1 0,-7 1-1 0,7 3-2 0,-1 0-1 16,1-4-3-16,-1 4-11 0,7 0-13 0,-7 0-8 16,7-4-6-16,0 4-2 0,0 0-4 0,0 0-2 0,0 0-2 15,0-4 0-15,7 4 2 0,-7-3 2 0,7-1 1 16,-1 1 2-16,1-1 0 0,-1 1-1 0,7-1-5 0,-7 0-8 15,7 0-13-15,-6 1-19 0,6-1-27 0,-7 0-35 0,1 1-31 16,6 0-30-16,-7-6-35 0,8 6-29 0,-9-4-35 16,3 3-41-16,-3-7-72 0,3 7-134 0,-1-4-58 0,-2 6-19 15</inkml:trace>
  <inkml:trace contextRef="#ctx0" brushRef="#br1" timeOffset="-171211.22">6187 3234 41 0,'0'0'89'0,"0"0"-30"0,-7 0-24 0,0 0-15 0,7 0-9 16,0 0 0-16,-6 0-2 16,6 0 6-16,0 0 5 0,0 0 5 0,-6 0 2 0,6 0 3 15,0 0 4-15,0 0-3 0,0 0 0 0,0-3-4 0,0-1-4 0,6 4-3 0,-6-3 0 16,0 3 0-16,0 0 0 0,0-5-2 0,-6 5-2 0,6 0-1 16,0-2-1-16,0 2-7 0,-7 0-1 0,7 2-3 0,-6-2-2 15,6 0-1 1,-7 5-1-16,1-5-1 0,-1 3 0 0,1-3 2 0,6 4 0 15,-7-1 0-15,7-3 0 0,-6 0 1 0,6 0 1 0,0 4 1 16,0-4-1-16,-7 0 2 0,7 0-1 0,0 0-1 16,0 4 1-16,0-4-1 0,0 0-2 0,0 0 0 0,0 0 0 15,0 0 0-15,0 0-1 0,0 0 1 0,7 4 0 16,-7-4-1-16,0 3 1 0,0-3 0 0,6 4 0 0,-6-4 0 16,7 3-1-16,-7-3 0 0,6 4 1 0,1-4 0 0,-1 0 1 15,7 0 1-15,-6 0-1 0,5 0 2 0,2-4 0 16,-7 4-1-16,5-3 0 0,-5 3 0 0,6-4-3 0,-1 4-6 15,-4 0-7-15,-1-3-12 0,5 3-14 0,-6 0-23 0,1 0-30 0,-1-4-48 16,-6 4-66-16</inkml:trace>
  <inkml:trace contextRef="#ctx0" brushRef="#br1" timeOffset="-170892.76">6148 3231 36 0,'6'0'90'16,"1"0"-18"-16,-1-4-14 0,0 4-15 0,1 0-13 15,0 0-9-15,6 0-7 0,-7 0-5 0,7 0-2 0,-6 0-2 16,5 0-2-16,-4 0 1 0,5 0-2 0,-1 4 0 0,1-4-1 16,0 0-1-16,1 0-1 0,-2 3-1 0,1-3-4 15,0 0-7-15,1 0-9 0,-1 0-10 0,0 0-14 0,-1-3-8 16,-4 3-9-16,5 0-8 0,-7 0-2 0</inkml:trace>
  <inkml:trace contextRef="#ctx0" brushRef="#br1" timeOffset="-170617.08">6187 3234 12 0,'0'0'96'16,"7"0"-15"-16,-7 0-18 0,0 0-18 0,6 0-15 16,-6 0-14-16,6 0-8 0,1 0-5 0,-7 0-3 0,6 0 0 15,7 0 0-15,-7 0 0 0,2-3 0 0,5 3 0 0,-1 0 0 16,1-4 2-16,-6 4-1 0,13 0-1 0,-8-3 0 16,1 3 0-16,0-5-2 0,7 5 0 0,-8-2-1 0,8 2-7 15,-6-4-10-15,-1 4-17 0,0-4-26 0,0 0-31 16</inkml:trace>
  <inkml:trace contextRef="#ctx0" brushRef="#br1" timeOffset="-170277.7">6161 3246 57 0,'0'0'81'0,"0"0"-21"0,0 0-13 16,0 3-11-16,6-3-6 0,-6 0-5 0,6 0-4 0,-6 0 1 16,7 0-2-1,0 0-2-15,0 0-2 0,-1 0-2 0,0 0-1 16,1 0 0-16,6 0-1 0,-1-3-2 0,3 3-1 15,-3 0-2-15,1-4-1 0,6 4-3 0,1 0-3 0,-7 0 1 0,6-4-1 16,1 4 0-16,0 0 0 0,-8 0-1 0,9 0-1 16,-9 4 1-16,1-4-3 0,0 0-3 0,0 4-2 15,1-4-2-15,-2 0-2 0,1 3-5 0,-6-3-7 0,6 0-9 16,0 0-11-16,-5 0-12 0,-3 0-13 0,3 0-14 0,-3 0-13 16</inkml:trace>
  <inkml:trace contextRef="#ctx0" brushRef="#br1" timeOffset="-169968.9">6232 3224 1 0,'6'0'97'16,"2"0"-14"-16,-1 0-11 0,-1 0-11 0,0 0-13 0,7 0-11 16,0 0-9-16,0 0-9 0,0 0-6 0,0-5-3 15,0 5-4-15,7 0 0 0,-2 0-2 0,2-2 1 0,1 2-2 16,-2 0-1-16,0 0 0 0,1-4-1 0,6 4 1 0,-7 0 0 16,9 0 0-16,-10-4-2 0,8 4 0 0,-6 0-3 15,5 0-5-15,-4-4-7 0,-3 4-9 0,2 0-12 0,0 0-15 16,-7 0-18-16,0 0-15 0,7 0-14 0,-14 0-14 15</inkml:trace>
  <inkml:trace contextRef="#ctx0" brushRef="#br1" timeOffset="-169610.28">6271 3238 88 0,'7'0'115'0,"-7"0"-38"0,6 0-26 0,1 0-18 0,-1 0-12 16,1-4-7-16,0 4-1 0,-1 0 0 0,7 0 0 16,-7 0 2-16,7-3 0 0,1 3 0 0,-1 0 1 0,0-4 2 15,-1 4-3-15,2-3-2 0,5 3-3 0,1-5-2 0,-7 5 0 16,7-2-3-16,-1 2-1 0,0 0-3 0,9 0-1 0,-10 0-1 16,1 0-5-16,8 0-4 0,-2 0-9 0,-4 0-11 15,4 0-23-15,2 0-23 0,-3 0-30 0,-3-4-37 0</inkml:trace>
  <inkml:trace contextRef="#ctx0" brushRef="#br1" timeOffset="-169185.74">6376 3209 108 0,'13'0'103'0,"-8"0"-30"16,10 0-26-16,-2 0-14 0,-1 0-8 0,8 0-5 0,-7-4-2 15,0 4-3-15,6 0-2 0,-6 0-2 0,7 0-1 0,-7 0 0 16,0 0-3-16,6 0-2 0,-6 0-2 0,8 0-2 15,-9 0 0-15,7 0 0 0,2-3-1 0,-3 3 0 16,2 0-3-16,0 0-3 0,-2 0-4 0,3 0-6 0,-1 0-5 16,-1 0-6-16,7 0-6 0,-6 0-6 0,-1-4-16 0,1 4-8 15,-1 0-11-15,2-4-6 0</inkml:trace>
  <inkml:trace contextRef="#ctx0" brushRef="#br1" timeOffset="-168840.19">6422 3219 15 0,'6'0'104'0,"7"0"-6"0,-7 0-10 0,7 0-15 16,0 0-18-16,1-2-17 0,5 2-10 0,-6-4-6 0,6 4-4 0,1-4-2 15,6 4-2-15,-6-4-1 0,6 4 0 0,0-3-2 16,-1 3-1-16,9 0 0 0,-10-4-4 0,10 4-1 0,-2 0-1 16,1 0-2-16,-1 0-1 0,1 0-2 0,-1 0-5 15,2 4 0-15,-2-4-4 0,0 0-4 0,1 0-4 0,-2 3-4 16,10-3-4-16,-9 0-4 0,1 0-2 0,-8 0-4 0,9 0-1 15,-9 0-9-15,8 0-9 0,-14 0-18 0,1 0-21 16,6 0-32-16</inkml:trace>
  <inkml:trace contextRef="#ctx0" brushRef="#br1" timeOffset="-168476.97">6767 3238 21 0,'26'-4'57'0,"-7"4"0"0,7 0-3 0,0-3-4 15,0-1-8-15,0 4-8 0,7-3-10 0,-7 3-7 16,7-5-10-16,-8 5-12 0,8 0-5 0,-7 0-16 15,7 0-17-15,-7 0-28 0,7-2-43 0</inkml:trace>
  <inkml:trace contextRef="#ctx0" brushRef="#br1" timeOffset="-168099.33">6877 3219 87 0,'26'0'79'0,"-5"0"-18"0,-3-2-15 15,2 2-9-15,-1 0-7 0,8 0-7 0,-2-4-8 0,1 4 0 0,1-4 0 16,5 4-2-16,1-4 1 0,0 4-1 0,5-3-3 0,-6 3-2 16,8-4-1-16,-1 4-4 0,0-4-1 0,-7 4-2 15,1-3 0-15,0 3-2 0,-1-3-5 0,-6 3-7 16,0 0-14-16,-6 0-18 0,0 0-20 0,-2 0-26 0,-3 0-26 15</inkml:trace>
  <inkml:trace contextRef="#ctx0" brushRef="#br1" timeOffset="-167775.66">7125 3234 108 0,'19'0'91'15,"7"-3"-21"-15,0 3-19 0,0-4-14 0,6 4-10 0,-4-3-5 16,4-2-4-16,0 5-7 0,7-2-1 0,-6-2-3 0,6 0-1 16,-6 4-2-16,-1-4-2 0,7 4-2 0,-6 0-2 0,0-3-3 15,-1 3-3-15,-6 0-8 0,0 0-11 0,0 0-17 16,0 0-19-16,0 0-23 0,-7 3-29 0</inkml:trace>
  <inkml:trace contextRef="#ctx0" brushRef="#br1" timeOffset="-167497.3">7463 3231 77 0,'14'0'126'0,"5"0"-32"0,0 0-32 0,8-4-21 15,-8 4-14-15,7 0-7 0,-1 0-7 0,9-3-4 0,-2 3 0 16,1-5 0-16,-1 5-1 0,1-2-2 0,-1 2 1 16,8-4 0-16,-8 4 0 0,7-4 0 0,-1 4-3 0,-4 0-1 15,-1 0 0-15,6-4 1 0,-7 4-6 0,-6 0-14 0,7 4-26 16,-7-4-35-16,-6 0-44 0,-1 0-62 0</inkml:trace>
  <inkml:trace contextRef="#ctx0" brushRef="#br1" timeOffset="-167122.13">7502 3234 92 0,'0'0'130'15,"7"0"-45"-15,-1-3-33 0,7-1-19 0,1 1-11 16,-2 3-4-16,1-5-2 0,7 3-2 0,0 2-1 0,0-4-1 16,-1 4-2-16,7 0-3 0,-7-4-2 0,8 4-3 0,-2 0 0 15,1 0-1-15,0 0 1 0,7 0 0 0,-1 0 0 0,-5-4 1 16,5 4-1-16,1 0-1 0,6 0 1 0,-6-3 1 0,6 3-3 15,-1-4 0-15,-5 4 0 0,6-4-1 0,0 1 0 16,7 0 1-16,-7 3 0 0,0-5-1 0,-6 2 1 0,5-1 1 16,-5 4-1-1,-7-5-2-15,8 5-4 0,-16-2-7 0,2 2-6 16,0 0-8-16,-8-4-6 0,1 4-4 0,1 0-7 0,-8 0-5 16,1-3-2-16,-2 3 3 0,-5 0 4 0,0 0 5 15,0 0 6-15,-5-5 5 0,-2 5 6 0,1 0 6 0,-1 0 6 16</inkml:trace>
  <inkml:trace contextRef="#ctx0" brushRef="#br1" timeOffset="-166867.15">7887 3183 116 0,'6'0'94'0,"-6"0"-27"0,13 0-22 15,-7 0-17-15,7 0-7 0,1 0-7 0,4 0 0 0,3 0-4 0,5-3-2 16,-6 3-1-16,5 0 0 0,8 0 0 0,-7-4-4 16,8 4-1-16,-3-5-2 0,2 5-1 0,0-2 0 0,-2 2 0 15,9-4-1-15,-7 4 0 0,6-3 1 0,0 3 1 0,-1-5 1 16,8 5 0-16,-6-3-1 0,-2 0 1 0,1 3-1 16,1-5 0-16,-1 5-4 0,-7 0-6 0,-6 0-12 0,7 0-16 15,-14 0-24-15,8 0-30 0,-14 0-39 0</inkml:trace>
  <inkml:trace contextRef="#ctx0" brushRef="#br1" timeOffset="-166514.77">8440 3171 35 0,'26'0'147'0,"0"-2"-42"0,0 2-35 0,7-4-28 16,-7 4-15 0,7 0-13-16,-8-3-7 0,8 3-4 0,0-5 0 15,-7 5-2-15,6-3-1 0,1 3 0 0,0-3 0 0,-7 3-3 16,6-5-1-16,-6 5-5 0,0-4-5 0,-6 4-8 0,6-3-11 16,-6 3-15-16,-1-4-20 0,-6 4-21 0,6 0-26 15</inkml:trace>
  <inkml:trace contextRef="#ctx0" brushRef="#br1" timeOffset="-166144.98">8459 3157 80 0,'13'0'102'0,"2"-3"-25"0,-2 3-15 0,5 0-18 16,-4 0-15-16,5-3-12 0,7 3-7 0,-6 0-2 15,-2 0-1-15,10 3 3 0,-3-3-3 0,1 0-2 0,7 0-1 16,-1 0-2-16,1 0-1 0,0 0-5 0,0 0-3 16,-1 0-4-16,0-3-2 0,7 3-3 0,-6 0-2 0,6-5 0 15,-6 5 1-15,5 0 4 0,-5 0 0 0,-1 0-2 0,8-4-5 0,-7 4-2 16,-8 0 2-16,8-3 0 0,-7 3-2 0,0 0-11 16,0-4-8-16,-7 4-12 0,2 0-10 0</inkml:trace>
  <inkml:trace contextRef="#ctx0" brushRef="#br1" timeOffset="-165786.39">8662 3154 87 0,'6'0'123'0,"7"0"-31"0,0 0-23 0,0 0-20 0,7-3-17 0,-1 3-12 0,1 0-7 15,-1-5-3-15,1 5-3 0,5 0-1 0,3 0-1 16,-10 0-1-16,9 0-3 0,-2 0 1 0,2 0-2 15,-9 0 0-15,10 5-1 0,-3-2-1 0,1-3 0 0,1 3-1 16,5-3 2-16,2 5-4 0,-10-5-2 0,10 3-4 0,-2-3-8 16,0 0-8-16,8 0-9 0,-8 0-13 0,1 0-10 15,-1 0-7-15,1 0-6 0,-1-3-3 0,2 3 1 0</inkml:trace>
  <inkml:trace contextRef="#ctx0" brushRef="#br1" timeOffset="-165444.28">9026 3154 79 0,'7'3'73'0,"6"-3"-15"0,0 5-12 0,0-5-9 15,6 3-9-15,1-3-10 0,6 0-7 0,-7 4-2 0,8-4-4 16,-1 0 1-16,0 0-3 0,6 2 0 0,1-2-2 16,-7 0-1-16,7 0 1 0,-1 0 0 15,1 0 3-15,6 0-3 0,-7 0 2 0,1 0 1 0,0 0 1 16,-1 0 2-16,0 0 0 0,1 0 0 0,-1 0 0 0,1 0-5 15,0 0-1-15,-1 0 3 0,-6 0-3 0,1 0-4 16,-7 0-4-16,-1 0-8 0,-6 0-11 0,0 0-8 0,0 0-15 0,-7 0-15 16,1 0-11-16,-1 0-15 0</inkml:trace>
  <inkml:trace contextRef="#ctx0" brushRef="#br1" timeOffset="-165051">9104 3157 9 0,'0'0'131'0,"7"5"-44"0,6-5-31 15,-7 0-17-15,9 0-12 0,3 0-7 0,-5 0-3 0,7 0-1 16,0 0-1-16,-1 0 2 0,0 0 2 0,7 0-3 15,-6 0-2-15,6 0-2 0,-7 0-3 0,8 0 0 0,-2 0-1 16,2 0-3-16,-1-5-2 0,0 5-1 0,1 0 0 16,-9 0 2-16,9-3 1 0,-1 3 0 0,0-3 3 0,-1-2 0 0,2 5 3 15,-1 0 1-15,7-4-1 0,-14 4 1 0,7-3-1 16,0 3 1-16,0-4-2 0,0 4-2 0,-7-3-3 16,2 3-2-16,-2-4 0 0,-6 4-1 0,6 0-2 0,-6 0 0 0,-6 0-1 15,6 0-2-15,-7 0 0 0,-6 0-3 0,7 0-3 16,-1 0-2-16,-6 0-3 0,6 0 0 0,-6 0-3 0,0 0 2 15,0 0 0-15,0 0 3 0,-6 0 1 0,6 0 3 16,0 0 0-16,-6 0-2 0,6 0-5 0,-7 0-11 16,7-3-15-16,-6 3-24 0,6-4-36 0,-7 0-52 15</inkml:trace>
  <inkml:trace contextRef="#ctx0" brushRef="#br1" timeOffset="-164691">9391 3132 164 0,'0'0'142'0,"0"0"-56"15,0 0-39-15,0 0-21 0,6 0-10 0,8 0-5 0,-7 0-3 16,5-4 1-16,1 4 1 0,0 0-1 0,7 0 0 16,-8 0 0-16,8 0-2 0,0 0 0 0,0 0 0 15,-7 0 0-15,13 0-2 0,-7 0 1 0,0 0 0 0,8 0-1 16,-8 4-1-16,7-4-2 0,0 0 1 0,0 0-1 0,1 0-1 15,-2 0-1-15,8 0 1 0,-6-4-1 0,5 4 0 0,0 0 0 16,1-3 0-16,-8 3 1 0,8-4 1 0,-7 4 0 16,8-4 0-16,-9 4-1 0,1-4 2 0,-7 4 1 15,8-3 1-15,-8 3-1 0,1-4 0 0,-8 4 0 0,2-3-1 16,-1 3 2-16,0 0-3 0,0-5 1 0,0 5-1 0,0 0 0 16,-6 0-1-16,5 0 0 0,-5-2 1 0,6 2-2 15,-7 0 1-15,1-4-1 0,-1 4 1 0,1 0 0 0,1 0-1 16,-3 0 0-16,-5 0 0 0,0 0 0 0,0 0 0 0,6 0 1 15,-12 0 0-15,6 0-1 0,0 0-2 0,-5 0-4 0,-10 4-9 16,9-4-11-16,-1 0-16 0,-6 2-23 0,0-2-24 16,1 0-33-16,-8 0-36 0</inkml:trace>
  <inkml:trace contextRef="#ctx0" brushRef="#br1" timeOffset="-164374.63">9776 3128 99 0,'12'0'111'16,"1"0"-27"-16,0 0-28 0,1 0-17 0,-1 4-13 0,7-4-7 16,-1 3-6-16,0-3-5 0,7 4-4 0,-6-4-1 0,6 3-1 15,0-3-1-15,6 0-1 0,-5 4 0 0,5-4-2 16,-6 0 2-16,6 0-1 0,2 0 0 0,-2 0 2 0,-6 0 0 15,6 0 1-15,-5-4 0 0,5 4 0 0,-6 0-1 16,6-3 2-16,-5 3 1 0,-7 0 3 0,5 0 2 0,-5 0 3 16,-1 0 3-16,1 0 2 0,0 0-1 0,-8 0 0 0,0 0-2 15,3 0-4-15,-2 0-6 0,0 0-6 0,-7 0-8 32,7-4-4-32,-7 4-6 0,1 0-6 0,0-3-13 0,0-1-17 15,-1 4-26-15,-6-3-44 0,6-1-66 0</inkml:trace>
  <inkml:trace contextRef="#ctx0" brushRef="#br1" timeOffset="-163973.15">10048 3188 35 0,'-6'0'177'0,"6"0"-62"15,0 0-47-15,0 3-27 0,6-3-14 0,-6 0-5 16,8 3-1-16,-3-3-1 0,3 4 0 0,4-4-2 0,1 0 0 16,0 0-1-16,7 0-1 0,-7 0-4 0,6 0-4 15,2 0-1-15,3 0-1 16,-4 0-3-16,1 0 2 0,-2 0-2 0,7 0 2 0,-6 0-3 0,5 0 2 0,-5 0-1 15,6 0 1-15,-7 0-1 0,8 0 0 0,-2 0 0 16,2 0-2-16,5-4 1 0,-5 4-1 0,-3 0 0 16,10-3-1-16,-8 3 0 0,1-3 0 0,-2 3 0 0,-6-5-1 15,1 5 1-15,1-3-1 0,-3 3-1 0,-11-4 1 0,6 4-1 16,-8 0 0-16,3 0-1 0,-1-5 1 0,-7 5-3 16,0 0 0-16,0 0-2 0,0-2-1 0,-7 2-3 0,-1 0-4 15,3 0-3-15,-8 0-4 0,6 0-11 0,-6 0-9 0,0 0-17 16,-7 0-22-16,7 0-24 0,0 0-35 0</inkml:trace>
  <inkml:trace contextRef="#ctx0" brushRef="#br1" timeOffset="-163680.26">10180 3135 136 0,'-7'0'170'0,"7"0"-53"16,7-3-43-16,-1 3-28 0,0 0-17 0,1-4-13 15,6 4-7-15,7 0-4 0,-7 0-3 0,6 0 3 0,0 0-3 0,1 0-2 16,-1 0 0-16,7 0 0 0,2 0 0 0,-10 0 0 16,15 0-1-16,-8 0-4 0,2 0 2 0,5 0 3 0,-5 0 0 15,5 0 2-15,7 0 1 0,-6 0 1 0,-1 0 1 0,7 0 2 16,-7 0 0-16,8 0 0 0,-1 0 0 0,-7-3 1 16,1 3-1-16,-1-4-1 0,1 4 0 0,-7-4 1 0,0 4 1 15,0-4 1-15,-6 4 2 0,-8-3-3 0,1 3-1 0,-6 0 1 16,1 0 1-16,-3 0-3 0,-5 0-3 0,0 0-6 15,0 0-5-15,-5 0-4 0,-3 3-6 0,1-3-10 0,-6 0-13 16,8 0-15-16,-9 0-20 16,8 0-26-16,-7 0-35 0,0 0-42 0</inkml:trace>
  <inkml:trace contextRef="#ctx0" brushRef="#br1" timeOffset="-163414.14">10381 3146 67 0,'13'5'143'0,"0"-2"-52"16,7-3-34-16,-7 3-22 0,6-3-10 0,1 5-11 0,5-5-5 16,2 0-2-16,-1 0 1 0,0 0 0 0,6 0 2 15,-5 0 0-15,5 0 3 0,0 0 3 0,1-5 3 0,0 5 4 0,-1-3 1 16,1 0-1-16,-1-2-2 0,-5 5 0 0,-2-4 0 15,3 1-5-15,-10 3-3 0,-5-4-6 0,7 4-1 16,-14 0-3-16,7 0 0 0,-6-3-2 0,-7 3-1 0,6 0 0 16,-6 0 0-16,0 0 0 0,0 0-2 0,-6 3-6 0,-1-3-5 15,7 0-7-15,-6 0-9 0,-1 0-14 0,1 0-17 16,-1 0-23-16,-6 0-30 0,7 0-46 0</inkml:trace>
  <inkml:trace contextRef="#ctx0" brushRef="#br1" timeOffset="-163156.36">10355 3165 37 0,'0'0'202'0,"6"0"-68"0,1 4-49 0,6-4-31 16,-7 0-16-16,14 0-8 0,-8 0-6 0,9 2-3 0,-2-2-2 16,1 0-3-16,5 0-3 0,2 0-4 0,4 0-2 15,-3 0-2-15,-3 0 0 0,9-2-2 0,-9 2 0 0,7 0 2 16,1 0 2-16,0-4 1 0,-7 4 2 0,7-3 2 0,-2 3 0 15,-4-5 4-15,5 2 1 0,-4 3-2 0,-10-3-2 0,1 3 0 16,1-5 0-16,-7 5-5 0,0 0-1 0,-6-4-3 16,-1 4-3-16,1 0 1 0,-7 0-2 0,0 0-4 15,-7 0-3-15,1 4-9 0,-1-4-10 0,-6 0-20 0,0 0-28 0,0 0-49 16,-6 0-77-16,-1 0-95 0</inkml:trace>
  <inkml:trace contextRef="#ctx0" brushRef="#br1" timeOffset="-162857.67">10804 3198 61 0,'20'-4'129'16,"6"1"-33"-16,7 0-22 0,-7-2-17 0,0 2-12 0,6-1-10 15,-6-1-7-15,7 3-4 0,-7-2 2 0,-1 1 1 0,2-2 1 16,-1 5-2-16,-6-3-2 0,-1 0-2 0,-6-2-1 16,0 5-2-16,-6 0-5 0,-1 0-7 0,0-4 0 0,-6 4-3 15,-6 4-1-15,6-4 0 0,-13 0-3 0,7 5-3 16,-7-2-8-16,-7 0-14 0,7 2-25 0,-6-2-57 0,6-3-125 15,-6 4-91-15</inkml:trace>
  <inkml:trace contextRef="#ctx0" brushRef="#br1" timeOffset="-162268.87">10759 3146 33 0,'13'0'132'0,"7"-4"-34"15,-8 4-28-15,8 0-21 0,6 0-11 0,0 0-4 0,0 0-3 16,0 0-1-16,0 0 0 0,6 0-2 0,1 0-2 0,7 0-1 16,-7 0-4-16,-1 0-1 0,0 0 0 0,1 0-4 0,-1 0-1 15,1 0-3-15,-8 0-4 0,8 0-1 0,-13 0 0 16,0 0 0-16,-1 0 1 0,0 0 6 0,-5 0 4 15,-8 0 7-15,6 0 8 0,-4 0 9 0,-3-3 5 0,-5 3 0 16,7 0-1-16,-7-4-2 0,8 4-3 0,-8-3-5 0,0-1-4 16,5 1-7-16,-5-1-6 0,0 4-2 0,0-4-2 15,0 0-3-15,0 4-2 0,0-3-3 0,0 3-6 0,0 0-4 16,0-4-10-16,0 4-17 0,0 0-23 0,-5 0-31 0,5 0-77 16,-8 4-154-16,1-4-87 0</inkml:trace>
  <inkml:trace contextRef="#ctx0" brushRef="#br1" timeOffset="-92873.22">11625 3135 111 0,'-7'4'250'0,"1"-1"-85"0,-7 1-65 0,7 1-38 0,-1-2-22 0,0 0-12 16,1 2-6-16,6-2-6 0,-7 1-5 0,7-4-2 15,0 2 3-15,0-2 0 0,0 5 1 0,0-5 1 0,7 4 0 16,-1-4 1-16,-6 0 1 0,7 0-6 0,0-4 0 16,-1 4-2-16,-6-5 3 0,6 3 1 0,1-2 4 0,-7 1 3 15,6-2 2-15,-6 2 7 0,0 0 2 0,-6-2-1 0,6 1-2 16,-7 1-3-16,1 3-5 0,0-4-6 0,-1 4-3 16,0 0-3-16,1 0-3 0,-7 0-2 0,0 0-2 15,0 4-1-15,0-1 1 0,0 1 0 0,0-4-1 0,6 5 0 16,1-2-1-16,-1 0 1 0,1-3-1 0,-1 5 1 0,7-5-1 15,-7 0 1-15,7 3 0 0,7-3 0 0,-7 0-1 0,7 0 1 16,-1 0 0-16,1-3 1 0,6 3 1 0,0-5-1 16,0 2 1-16,0 0 0 0,0-2 0 0,0-2 0 15,6 3 0-15,-5 1 0 0,-2-1 0 0,1-3 3 0,-6 3-2 16,-1 0 5-16,1 1 8 0,0-1 3 0,0 4 5 0,-7-3 3 16,0 3 3-16,0 0 0 0,-7 0-1 0,0 3-2 15,0-3-8-15,1 4-3 0,-7 3-5 0,-6-3-3 0,5 3-3 16,1 0-3-16,0 0 0 0,0 2 1 0,1-3-2 0,-2-1-1 0,8 2 0 15,-1-5-3-15,1 3-3 0,6-1-3 0,-7-1-3 16,7 2-2-16,0-5-2 0,7 3-1 0,-7 0 0 0,6-3 1 16,1 0 2-16,-7 0 2 0,13 0 3 0,-6 0 1 0,-1-3 2 15,0 0 0-15,1 3 2 0,6-5-4 0,-7 2 0 16,1 3-3-16,-1-4-4 0,1-1-6 0,0 3-10 0,-1-5-7 16,7 2-14-16,-7 2-16 0,1-5-36 0,6 1-65 15,-6 3-116 1,6-6-81-16</inkml:trace>
  <inkml:trace contextRef="#ctx0" brushRef="#br1" timeOffset="-92425.84">11814 3067 133 0,'-6'2'212'0,"-9"-2"-54"0,10 4-46 0,-8 0-36 16,7-4-23-16,-1 4-13 0,0-1-11 0,0 1-7 15,1-4-4-15,6 4-3 0,-7 0-1 0,7-2-1 0,0 3-1 16,-6-2 0-16,6 1 1 0,0-1 2 0,0 1 1 0,0 0 1 16,6 0 0-16,-6-1 0 0,0 1 1 0,7-4 1 15,-7 3 1-15,6-3 0 0,-6 0 1 0,7 0-1 16,-7 0 0-16,7 0 3 0,0-3-2 0,-1-1-2 0,-1 4 3 16,3-3 3-16,-8 3 4 0,5-4 4 0,-5 4 4 0,0 0 1 0,0 0 0 0,-5-4-1 15,5 4-4-15,-8 0-6 0,3 4-6 0,-8-4-8 0,6 4-4 16,-6-4-4-16,0 3-3 0,0 1 0 0,1-1-1 15,5-3 1-15,-7 0-2 0,8 4 2 0,0-4 0 0,0 3 0 16,6-3-1-16,-7 0-2 0,7 0-9 0,0 0-14 16,0 0-23-16,0 0-34 0,7-3-64 0,-1-1-132 0,0 4-97 15,-6-3-67-15</inkml:trace>
  <inkml:trace contextRef="#ctx0" brushRef="#br1" timeOffset="-91749.63">11873 3154 83 0,'-7'0'330'0,"0"0"-121"0,7 0-104 0,-6 0-65 16,6 0-40-16,0 3-32 0,0-3-35 0,0 0-45 0,0 5-76 31,0-2-107-31</inkml:trace>
  <inkml:trace contextRef="#ctx0" brushRef="#br1" timeOffset="-91603.62">11801 3430 207 0,'-8'9'341'0,"-5"-1"-142"15,8 0-89-15,-1 3-50 0,-8-4-29 0,7 0-15 0,1 1-8 16,6 2-5-16,-7-3-5 0,7 1-11 0,0-4-22 0,7 3-41 15,-7 0-75-15,6-4-132 0,1 2-82 0</inkml:trace>
  <inkml:trace contextRef="#ctx0" brushRef="#br1" timeOffset="-91464.45">11814 3696 307 0,'0'7'213'16,"-6"0"-96"-16,6 1-58 0,-7-1-34 15,7 1-25-15,7-4-24 0,-1-2-37 0,1 2-64 16,-1 0-125-16</inkml:trace>
  <inkml:trace contextRef="#ctx0" brushRef="#br1" timeOffset="-91334.77">11924 3996 167 0,'0'12'170'0,"0"-2"-132"0,0 2-134 16,0-1-143-16</inkml:trace>
  <inkml:trace contextRef="#ctx0" brushRef="#br1" timeOffset="-91194.51">11983 4429 121 0,'-7'11'322'0,"7"-5"-144"0,-6 6-101 0,6-4-76 0,6 3-67 16,-6-5-94-16,7 6-131 0</inkml:trace>
  <inkml:trace contextRef="#ctx0" brushRef="#br1" timeOffset="-91060.9">12087 4876 194 0,'-7'15'337'0,"1"-1"-156"0,0 1-109 16,6 3-72-16,-6-3-63 0,6 3-74 0,0-3-121 15</inkml:trace>
  <inkml:trace contextRef="#ctx0" brushRef="#br1" timeOffset="-90910.69">12114 5443 71 0,'-14'15'468'16,"7"-3"-166"-16,-6 2-168 0,7 1-111 0,0-4-77 15,6 4-62-15,0-1-63 0,0-3-87 0,0 3-93 0</inkml:trace>
  <inkml:trace contextRef="#ctx0" brushRef="#br1" timeOffset="-90794.83">12093 6074 52 0,'7'14'296'16,"-7"1"-223"-16,0-5-238 0</inkml:trace>
  <inkml:trace contextRef="#ctx0" brushRef="#br1" timeOffset="-90648.11">12335 6609 343 0,'0'7'239'0,"0"1"-279"0,0-1-190 16</inkml:trace>
  <inkml:trace contextRef="#ctx0" brushRef="#br1" timeOffset="-90374.56">12426 8202 79 0,'-6'14'440'0,"6"5"-170"0,-7-1-177 0,14 1-153 16,-7-1-187-16,6 0-105 0</inkml:trace>
  <inkml:trace contextRef="#ctx0" brushRef="#br1" timeOffset="-90224.64">12589 8880 407 0,'-13'11'489'15,"6"4"-191"-15,1-1-166 0,-1 1-107 0,7 3-68 0,-6-3-45 16,12-1-38-16,-6 1-41 0,7 0-62 0,-1-1-108 15</inkml:trace>
  <inkml:trace contextRef="#ctx0" brushRef="#br1" timeOffset="-90094.85">12681 9715 22 0,'0'25'486'0,"0"-5"-119"0,5 5-157 15,-5-4-106-15,7 2-72 0,0-1-54 0,6 0-43 0,0-1-54 16,-1 2-99-16,2-1-117 0,-1 0-63 0</inkml:trace>
  <inkml:trace contextRef="#ctx0" brushRef="#br1" timeOffset="-89965.77">12817 10756 332 0,'0'8'474'0,"7"-2"-206"15,-7 2-210-15,0-1-199 0,6-3-178 0,0 3-99 16</inkml:trace>
  <inkml:trace contextRef="#ctx0" brushRef="#br1" timeOffset="-89822.2">12895 11617 188 0,'0'18'436'15,"0"0"-161"-15,0-3-163 0,6-1-134 0,1 1-125 16,-1-4-147-16,1 3-94 0</inkml:trace>
  <inkml:trace contextRef="#ctx0" brushRef="#br1" timeOffset="-89692.34">13065 12452 286 0,'-7'29'540'16,"1"1"-120"-16,-1-1-173 0,7 0-118 0,-6-2-79 15,6-2-49-15,0-4-31 0,6 1-23 0,-6 0-21 0,7-3-24 16,-7-1-27-16,6-3-39 0,1-1-61 0,-7 5-112 0,6-1-70 16</inkml:trace>
  <inkml:trace contextRef="#ctx0" brushRef="#br1" timeOffset="-89556.23">12998 13254 439 0,'-5'14'512'0,"-2"5"-147"0,7-4-147 0,-7-1-100 15,7 4-67-15,0-2-44 0,0-2-33 0,7-3-27 16,0 1-22-16,-2-6-21 0,3 2-26 0,-3-5-43 0,10 5-80 16,-10-8-118-16,9 4-60 0</inkml:trace>
  <inkml:trace contextRef="#ctx0" brushRef="#br1" timeOffset="-89433.13">13065 13639 225 0,'0'7'573'0,"-7"1"-95"0,7-2-171 15,-6 2-138-15,12-1-97 0,-6-3-69 0,7 4-41 0,-1-1-28 16,0-4-22 0,7 4-20-16,-7-3-19 0,8 0-24 0,-1 3-38 0,0-3-61 0,-7 3-75 15,7 5-69-15</inkml:trace>
  <inkml:trace contextRef="#ctx0" brushRef="#br1" timeOffset="-89323.75">13195 14016 427 0,'0'18'442'0,"-7"-2"-111"0,7-2-107 16,-5 1-70-16,5-5-50 0,0 6-31 0,-8-10-24 15,8 5-17-15,0-3-18 0,0-1-26 0,8-3-34 0,-8-1-42 16,0 1-65-16,5-4-125 0,-5 0-125 0,0-4-78 0</inkml:trace>
  <inkml:trace contextRef="#ctx0" brushRef="#br1" timeOffset="-84881.28">14536 4645 193 0,'-7'-7'302'0,"7"-1"-119"0,-5 1-85 16,5 0-47-16,0 0-26 0,0-1-20 0,0 0-22 15,0 5-42-15,0-8-79 0,0-1-142 0,5 6-74 0</inkml:trace>
  <inkml:trace contextRef="#ctx0" brushRef="#br1" timeOffset="-84730.04">14451 4267 334 0,'-6'-10'319'0,"-1"-1"-130"15,1 3-79-15,-1-3-44 0,1 0-22 0,6 4-17 0,-6-4-17 16,12 0-18-16,-6-1-20 0,6 3-36 0,7-7-54 15,-6 3-104-15,-1-3-117 0</inkml:trace>
  <inkml:trace contextRef="#ctx0" brushRef="#br1" timeOffset="-84584.42">14458 3747 104 0,'-7'-14'402'0,"-6"3"-142"0,7-4-116 0,-7 4-61 0,7 0-31 15,-1 4-14-15,7-4-12 0,-6 4-7 0,6-4-6 16,0 0-12-16,0 3-16 0,0-4-20 0,6 3-28 0,1-3-38 15,-1 2-85-15,0 3-125 0,1-5-76 0</inkml:trace>
  <inkml:trace contextRef="#ctx0" brushRef="#br1" timeOffset="-84460.81">14393 3282 435 0,'-7'-10'310'0,"1"-2"-139"0,-2 1-81 16,3 4-42-16,-2-1-24 0,7-2-10 0,-6 3-12 15,6-1-13-15,-6 1-22 0,6-1-24 0,6 2-42 0,-6-6-74 0,6 5-127 0,1 0-79 16</inkml:trace>
  <inkml:trace contextRef="#ctx0" brushRef="#br1" timeOffset="-84312.49">14360 3004 257 0,'-6'-4'321'0,"0"0"-125"0,-1 0-86 0,0 1-45 15,0-1-27-15,7 1-18 0,-6 3-9 0,6-5-10 0,0 5-14 16,-6 0-20-16,12 0-31 0,-6 0-54 0,0 0-94 0,0 0-118 15</inkml:trace>
  <inkml:trace contextRef="#ctx0" brushRef="#br1" timeOffset="-84198.8">14308 2934 299 0,'-6'-3'228'0,"-1"-1"-85"16,7 0-58-16,-6 0-34 0,6 1-23 15,0-1-22-15,0-3-25 16,6 2-36-16,1 3-66 0,-1-6-104 0,-6 1-102 0</inkml:trace>
  <inkml:trace contextRef="#ctx0" brushRef="#br1" timeOffset="-84077.66">14367 2791 298 0,'0'4'322'0,"-7"-1"-125"0,1-3-85 0,0 8-51 16,-1-4-27-1,0 3-15-15,0 1-6 0,1-2-5 0,6 2-3 0,-6 3-12 16,6-4-26-16,0 7-54 0,6-6-159 0,-6 3-88 0</inkml:trace>
  <inkml:trace contextRef="#ctx0" brushRef="#br1" timeOffset="-76194.81">11944 3092 63 0,'0'-4'111'0,"8"4"-29"16,-8-4-17-16,5 4-15 0,-5 0-5 0,8-3-5 0,-8 3 0 15,0 0-4-15,-8 3-1 0,8-3-5 0,-5 0-3 0,5 4-1 16,-8-4-4-16,1 4-2 0,1 0-2 0,-1-2 1 16,1-2 0-16,-1 5 0 0,1-2 1 0,0 1 2 0,6-4 1 15,-7 3-2-15,1-3 1 0,6 0-1 0,-7 0-1 0,7 0 0 16,-6 0 0-16,6 0-3 0,0 0 1 0,0 0-1 0,0 0-1 16,-7 0 0-16,7 0-2 0,0 0-3 0,0 0 0 15,0 0-2-15,0 0 1 0,0 0 1 0,0 0-2 0,7 0 2 16,-7 0 1-16,0 0 2 0,0 0 3 0,0 0 2 15,6 0 1-15,-6-3-2 0,7 3 2 0,-1-4 1 0,1 4-1 16,-1-8-1-16,7 8-3 0,0-6-2 0,0 2-2 16,0-3 0-16,0 3-1 0,0-4 0 0,1 6-1 0,-1-3-2 15,-1-2-1-15,1 4 0 0,0-1-3 0,1-4-1 0,-8 5 1 16,6-1-2-16,1-4-2 0,1 4 1 0,6-2 3 0,-9-2 2 16,3 1 3-16,6-1 0 0,0 1 1 0,-1-3-1 15,1-2 0-15,-1 5-1 0,0-3-1 0,2 2-1 16,-1-3-3-16,-2 3 1 0,2-2-2 0,-7 1 1 0,6 3-1 15,-6-1 0-15,7 3-2 0,-7-4 1 0,-6 4 0 0,12 1 0 16,-12-1 0-16,6 2-1 0,0-3 0 0,-7 2 0 16,7-1 0-16,0 0 0 0,-6 0-1 0,6 1-1 0,0-1 1 15,0-4 1-15,7 6 0 0,-8-6 0 0,1 4 0 16,7-3 1-16,-7-1-1 0,7 5 0 0,-8-4-1 0,1-1 1 16,7 5 0-16,-7-5 1 0,0 5-2 0,0-1 1 0,1 0 1 15,-8 1-1-15,7-2 0 0,0 3 0 0,-7 2-1 16,7-5-1-16,1 2 2 0,-2-4 0 0,8 3-1 0,-7-4 1 15,1 5 0-15,-2-5 0 0,1 2 0 0,7 2 1 16,-7-4 0-16,-1 1 0 0,8-1 0 0,-7 1-1 0,7 0 1 16,-7 0-1-16,-1 3 0 0,9-3 0 0,-8 3 0 0,-1-3-1 15,1 3 0-15,7-4 1 0,-7 2 0 0,0-2 1 16,6 1-1-16,-6 3 0 0,7-8 1 0,-7 10-1 0,7-10 1 16,0 5 0-16,-1-3-1 0,0 2 0 0,1-3 2 0,-1 0-2 15,1 0-1-15,0-1 1 0,-1 2 0 0,0 0-2 16,1-2 2-16,-1 1 0 0,1 0-4 0,0-1 3 15,-1 3 1-15,-6 1 0 0,7-4 0 0,-6 5 0 0,4 0 0 16,-5-5-1-16,7 6 1 0,-7-2 0 0,6 2 0 0,1-6 0 16,-1 5 1-16,2-4-1 0,-2 3 0 0,0-2 1 0,-6-1-1 15,7 3-1-15,-1-3 1 0,-6 5-2 0,7-6 1 16,-7 4-1-16,6 5 0 0,-6-5 2 0,0 2-1 16,1 1 1-16,-1 1 0 0,-1 1 0 0,-5-1-2 0,6-3 1 15,0 7 0-15,-6-3 0 0,6-1 0 0,-1 0 1 0,2 4 0 16,-1-4 1-16,0 1-1 0,0-1 0 0,-1 1 1 15,9-2 0-15,-9 3-1 0,1-2-1 0,0 0 0 0,7 0 1 16,-7 1 0-16,0-5 0 0,0 4-1 0,6-3 1 0,-6 4 0 16,0-6 0-16,7 6-1 0,-8-4 0 0,3 0 1 15,3-1 0-15,-4 1-1 0,-1 0 1 0,0 0 0 0,0-1 0 16,-1 4 0-16,2-3-1 0,-1-1 1 0,0 2-1 16,0-2 2-16,0 5-1 0,0-5 0 0,-6 2 0 0,12-2 0 15,-6 4 0-15,-7-4 1 0,8 1-1 0,5 0-1 0,-6-1 0 16,0 1 1-16,1-4 0 0,-2 8-1 0,1-9 1 15,7 5 0-15,-7 0 0 0,0 0 0 0,7-1-1 0,-8 1 0 16,2 3 0-16,-1-2 0 0,-1 2-1 0,-5-4 0 16,6 5 2-16,7-1-2 0,-14-4 2 0,7 5 1 0,0-1-1 15,0-4 1-15,0 4 2 0,-6-2-2 0,6 2 0 0,-1-3-4 16,2 3 2-16,-7-4 0 0,5 5 1 0,1-4 0 16,0 0-1-16,1 3 1 0,-8-4 0 0,6 5 3 15,3-5-1-15,-2 4-1 0,-1-2-1 0,1 2 0 0,0-3 0 16,0 3 1-16,-6-4-1 0,6 1 0 0,0 0-1 0,0 4 1 15,-7-5 0-15,7 4-1 0,-6-3 1 0,6 3-1 0,-7 0 1 16,1 2-1-16,-1-3 0 0,1 1 0 0,5 1 0 16,-5-1 1-16,-1 1 0 0,9-1 0 0,-10 0 0 0,8-3-1 15,-6 3 1-15,6 1 1 0,0-2-1 0,0-1 0 16,-7 2 0-16,7 0-1 0,0-3-1 0,1-1 1 0,-1 6-1 16,0-6 2-16,-1 4 0 0,-4 1 0 0,5-1 0 15,-7-4 1-15,7 5-1 0,0-1 1 0,-7 0-1 0,8 1-1 0,-8 0 0 16,7-1 1-16,-7-1 0 0,1 2-1 0,-1 0 0 15,7-1-1-15,-6-4 2 16,-1 4 0-16,9 1 0 0,-10-4-1 0,1 0 0 16,7-1 1-16,1 1 0 0,-9-1 0 0,10 2-1 0,-3-2 1 15,1 1 0-15,0 3-1 0,-6-4-1 0,12 1 0 0,-13 0 1 16,7 0 0-16,1 2 1 0,-1-1 0 0,0-2-1 16,0 5 1-16,0-5 0 0,0 4 0 0,-6-4 0 0,5 6-2 15,1-6 0-15,0 4 0 0,1-3 1 0,5-1 0 16,-6 1 0-16,0 0 0 0,6 0 0 0,-4-1 1 0,3-2 1 15,2 3-1-15,0-5-1 0,-2 1-1 0,9 0 2 0,-8-1 0 16,1 3-1-16,6-3 0 0,-7 2 1 0,1-2 0 16,0 1 1-16,5 0 0 0,-11 4-1 0,5-5 0 15,-6 6 1-15,0-2 2 0,1 2-1 0,-9-3-1 0,3 1 1 16,4 6 1-16,-4-5-2 0,-3 3 0 0,2-4-1 0,-1 4 0 0,1-2 0 16,0 1 0-16,-1 3-2 0,1-6 0 0,-1 4 2 15,1 0 0-15,-1-3 0 0,0 0-1 0,1 3-1 0,6 1 2 16,-6-5 0-16,6 4 0 0,-7-3-1 0,7 0 1 0,-7-1-1 15,8 4 1-15,-1-3 0 0,-7 0-2 0,7 4 2 0,0-5 2 16,-6 4-2-16,7-3 0 0,-9 4 0 0,2-4-1 0,6 3 1 16,-7 0 1-16,1 0-1 0,0 1 0 0,-1-2 0 0,0-2 0 15,1 7 0-15,-1-2 1 0,1-3-1 0,-7 2 0 0,6 3 0 16,1-4 0-16,-1 0 0 0,-6 0-1 0,7 1 1 0,0 3-1 16,-2-4 0-16,3 0 0 0,-8 1 1 0,5 0 0 0,-5-2 1 15,7 2 0-15,-7-1-1 0,8 1 1 0,-8-1 0 16,5 0-1-16,2-3 0 0,-7 3-1 0,7 0-1 0,-1 1 1 15,1-4-1-15,-7 3 2 0,6-3-1 0,1-1 2 0,-1 5-1 16,7-5 0-16,-6 4 0 0,-1-2-2 0,1 2 1 0,-1-3 0 16,7-1 0-16,-6 0-1 0,5 5 2 0,-5-4-1 0,7-1 1 15,-8 1 0-15,7 0 0 0,0-1 0 0,-1-3 0 16,3 4 0-16,-2-4 1 0,-1 4 0 0,1-5 0 0,0 6-1 16,6-2-1-16,-6 1 1 0,0-5-1 0,1 6 0 0,-1-1-1 15,0 2 0-15,-8-2 1 0,10 0 0 0,-9 3 1 0,7 0 0 16,-6 1 0-16,-1-1 1 0,0 0-1 0,1 1 0 0,-1 3 1 15,1-4 2-15,-7 4-2 0,6-3-1 0,1-1-1 16,-7 4 1-16,7-4 1 0,-1 0-1 0,1 1 0 0,-1-1-2 16,0 1 1-16,1-2 1 0,-1-1 1 0,1 2-1 0,-1 0 0 15,1-3 0-15,6-1 1 0,-5 6 0 0,-3-6 0 0,8 4-1 16,-7-3 0-16,8 3 0 0,-7-4 0 0,6 4-1 0,-7-3 0 16,6 5-1-16,-5-3 2 0,0-2-1 0,0 3 1 15,-1 1 0-15,0-1 0 0,0 0 0 0,-6 0 0 0,7 1 1 0,-1-1 0 16,-6 4 1-16,7-3-2 0,-7-2 0 0,7 3 1 0,-7-2-1 15,7 0 2-15,-1 0-1 0,1 1-1 0,-1-1 0 0,-6-4 0 16,5 6 0-16,3-3-2 0,-3 2 0 0,10-1 0 0,-9 1 0 16,1-5 1-16,-1 4 1 0,7 1 0 0,-7-4-1 0,1 2 1 15,-1-1 1-15,8 1-1 0,-8 2 1 0,1-1-1 0,-1-3 0 16,7 3 1-16,-7 2-1 0,1-7-1 0,0 6 0 16,5-5 1-16,-5 5 1 0,6-5-1 0,-5 5 0 0,-3-1 0 15,8-4 0-15,-6 6 0 0,6-6 0 0,-6 1-2 0,6-1 2 16,-1 4 0-16,-5-3 0 0,6 0 0 0,0 0 1 0,-6-1 0 15,5 0 1-15,1 2 1 0,-5 3-3 0,4-6 2 0,-5 1-1 16,-1 2-1-16,7 2 0 0,-7-3 1 0,8 3 0 16,-7 0-1-16,5-3 1 0,-5 3-1 0,6-3 0 0,-7 4 1 15,7-1 0-15,-6-4 0 0,6 5-1 0,-7-1 1 0,7-3 0 16,-6 0 1-16,6 3-2 0,-1-3 1 0,-4 3 0 0,4-3 1 16,-4 4-1-16,4-6-1 0,1 6 0 0,-6-5 0 0,6 5 1 15,-1-5-1-15,-5 5 0 0,6-5 0 0,0 4 1 16,0-3-1-16,-6 4 1 0,-2-1-1 0,2 1 0 0,7-1 0 15,-7 0 0-15,-7 4 0 0,6-4 0 0,0 1 2 0,-6-1 0 16,7 4 1-16,-7-3-3 0,0 3 4 0,6-4-1 0,-6 4-1 16,0-3 1-16,7 3-2 0,-7-4 0 0,0 4-1 0,0 0 1 15,0-4-2-15,6 4 1 0,-6 0 0 0,0-4-1 16,7 4 0-16,0-3 0 0,-1-1 0 0,-6 4 1 0,7-4 1 16,5 1 4-16,-5 0-2 0,-1-2-2 0,1 2 0 0,-1-4-1 15,1 3 0-15,12-11 0 0,1 7-2 0,-14 1-4 0,1 4 2 16,0 3 2-16,-1 0 2 0,1 0-1 0,-2 0-1 0,3 0 2 15,-1 0-2-15,-2 0 2 0,8 0 0 0,-6 0-1 0,6 0 0 16,-6 0 0-16,6 0 0 0,-1 0-1 0,2 0 4 0,-1 0-1 16,6 0-1-16,-6 0-1 0,0 0 1 0,7 0-2 0,-7 0 2 15,6 0 2-15,-5 0-2 0,-1 0 0 0,6 0 0 0,-6 0 2 16,1 0-1-16,-8 0 0 0,6 0-1 0,3 0-1 0,-10 0 0 16,8 0 0-16,-6 0-2 0,0 0 0 0,-1 0 1 0,-1 0 0 15,-5 0 2-15,8 0-1 0,-8 0 1 0,7 0 1 0,-7 0 2 0,6 0-2 16,-6 0 2-16,0 0 0 0,0 0-2 0,0 0 1 0,0 0-1 15,0 0-1-15,0 0 0 0,0 0 0 0,0 0-2 0,-6 0-5 16,6 0-10-16,-7 0-20 0,-1 0-28 0,3 0-45 16,-15 0-85-16,7 0-161 0,-13 0-70 0</inkml:trace>
  <inkml:trace contextRef="#ctx0" brushRef="#br1" timeOffset="-75313.91">15775 876 119 0,'11'-4'204'0,"-11"4"-81"16,14-4-56-16,-14 1-31 0,6 3-18 0,1 0-8 0,-7 0-4 15,5 0-3-15,-5 0-2 0,0 0-1 0,0 0 1 0,0 0 0 16,0 0 2-16,0 0 0 0,0 0 2 0,0 3 0 0,0-3 4 15,-5 0 0-15,5 0 2 0,-7 4 1 0,1-4-1 0,-1 0-1 16,0 0-3-16,1 4 3 0,1-4-1 0,-3 4 3 16,1-4 0-16,1 0 2 0,-1 2 3 0,1-2 1 0,6 0 4 15,-7 0 1-15,7 4-2 0,-6-4 0 0,6 0 0 0,-7 0-1 16,7 4 3-16,-6-4 0 0,6 0 4 0,0 0 1 0,-6 4 2 16,6-4 2-16,-7 0-1 0,7 0-1 0,0 3-4 0,0-3-2 15,-6 0-6-15,6 0 0 0,0 0-5 0,0 0-1 16,0 0-2-16,0 0-3 0,0 4 1 0,0-4-1 0,6 0-1 0,-6 4 1 0,0-4 0 0,0 0 2 15,7 0 4-15,-1 4 5 0,0-1 4 0,1-3 7 0,-1 4 5 16,1-4 3-16,6 0 6 0,0 0 2 0,0 0 1 16,7 0 1-16,-7 0-1 0,7-4-2 0,-2 4-2 0,-4-7-2 15,12 3-3-15,0 0-5 0,-6-3-4 0,5-1-3 0,2 6 0 16,5-6-5-16,-5 1-2 0,-2-5-2 0,2 5-3 0,6-4 0 16,-8 4-3-16,8-4-3 0,-7 3 0 0,6-3-1 0,-5 4-2 15,-2-4-2-15,1 4 1 0,0-5-1 0,-6 10-1 16,0-6 1-16,-8 4-2 0,1 1 0 0,-6-1 1 0,-1 0 1 15,1 4 0-15,-7-4 3 0,6 4 1 0,-6 0 0 0,0 0 0 16,0 4 0-16,-6 0 0 0,6 0 0 0,-7 3 1 0,1 1-4 16,-1 2 0-16,1 1 1 0,-7 4-1 0,7-1-1 0,-1 1 0 15,-6 0-2-15,6 3 0 0,1 1 1 0,-1-5 0 0,2 5-1 16,-2-2 0-16,0 2 2 0,0 3-1 0,7-4 1 0,-7 0-1 16,1 5 1-16,0-5-2 0,-1 0 0 0,1 5 1 15,-1-6 0-15,1 2 0 0,0-1 2 0,-2 3 0 0,2-1 1 16,-7 1-1-16,7 1 3 0,-7 0-2 0,0 0 0 15,-1 0-3-15,2-1-1 0,-1 2-10 0,0 0-19 0,-1-2-29 16,1 2-39-16,0-6-49 0,6-3-94 0,2 3-174 0,-8-3-83 16,6-8-43-16</inkml:trace>
  <inkml:trace contextRef="#ctx0" brushRef="#br1" timeOffset="-74299.98">12016 3209 67 0,'6'-4'77'0,"1"1"-4"0,-1-1-7 0,0 0-5 0,8-2-4 16,-7-2-5-16,-1 4-4 0,0-3-7 0,0 0-3 0,7 2-9 16,-6-1-4-16,0-3-4 0,0 2-5 0,-1 4-4 15,1-4-6-15,-1 3-2 0,-1-4-1 0,3 5-3 0,-2-4 0 16,-6 2 0-16,14-1-1 15,-8-2 0-15,1 1 1 0,-1-1 0 0,7 6-1 0,-7-6 1 16,1 1 0-16,6-1 0 0,-6 1 0 0,6 3 0 0,-7-4 0 16,7 4 0-16,-7-2 0 0,8 3 0 0,-7-5 1 0,-2 4 0 0,10-4 2 15,-2 1-1-15,-8-1 3 0,8 2-1 0,1-2 1 16,-8 5 2-16,7-5 0 0,0 2 3 0,-7-2-1 0,8 1 0 0,-8-1-1 16,7 4 0-16,-6-3-1 15,-2 0-2-15,2 2 0 0,0 3-3 0,0-2 0 0,0 0-1 16,-7 1 0-16,6-1-1 0,0 4 1 0,-6-4-1 15,0 4 0-15,7-4 1 0,-7 4-1 0,6-4 0 0,-6 4 1 16,0-3-1-16,0 3 1 0,0-4 1 0,0 4-1 0,0 0-5 0,0 0-8 0,0-2-6 0,0 2-8 16,-6 2-11-16,-1-2-22 0,1 4-27 0,0-1-34 15,-8 1-40-15,7 0-58 0</inkml:trace>
  <inkml:trace contextRef="#ctx0" brushRef="#br1" timeOffset="-73796.6">12152 3044 59 0,'-6'4'185'0,"-2"0"-45"0,3-4-38 16,5 3-27-16,0-3-18 0,0-3-13 0,0 3-6 16,0-4-3-16,5 0-7 0,3 0-5 0,-2-3-3 0,1 4 0 15,0-6-3-15,6 3 1 0,0-5-2 0,-1 3-3 0,1 1-2 16,1 0-2-16,-1-4-2 0,0 3 0 0,6 1-2 0,-5-1-3 0,-2 1 0 16,1 0-1-16,7 0 0 0,-7-1 1 0,0 1-2 0,6 0 0 0,1-4-2 15,0 4 0-15,-2-1 1 0,3-3 1 0,-2 0 0 16,7-4 1-16,1 4 2 0,-2-3-1 0,2 3 4 0,-2-4 1 15,1 1 1-15,8-5-1 0,-9 4 0 0,8 1 1 0,-7 3-1 16,0-3-1-16,-1-1 0 0,2 0-3 0,-1 4-1 0,1 0 1 16,-9-4-2-16,9 5 0 0,-8-1 1 0,7 0 0 0,-6 3 0 15,-2-6 0-15,10 2 3 0,-9 1 1 0,7 0 1 16,-7 1 4-16,1-5 2 0,6 4 2 0,-7-4 2 0,8 1 2 16,-8-1-3-16,8 4-1 0,-8-4-2 0,7 5-1 15,-7-5-4-15,2 3-2 0,-2 5-4 0,0-3 0 0,1-2 0 16,-1 5-1-16,1 0 0 0,-1-5-1 0,1 5 0 0,-1 0-1 15,0 0 1-15,2-1-3 0,-9 0 1 0,8 1 0 16,-1 1-3-16,-5-2 1 0,5 0 1 0,-6 1 1 0,7 5-2 16,-7-6 3-16,5-1-2 0,-3 3 1 0,-3-2 0 0,1 5 1 15,5-5 0-15,-3 4-2 0,-2-3 1 0,6 0-1 16,-6 4-1-16,0-5 0 0,0 1-3 0,0 3 0 0,0-4 1 16,0 6 0-16,0-2-1 0,1 0-1 0,-7-3 1 15,6 2 0-15,-1 2 0 0,-6-1 0 0,8 2 0 0,-8 2 0 16,1-5 1-16,-1 2 1 0,7 3 1 0,-7-4 0 0,1-1 0 15,6 5 1-15,0-3-1 0,-6 0 1 0,6 3-2 16,-1-4-3-16,2 0-5 0,-7 4-6 0,5-3-11 16,1 0-11-16,-6 3-19 0,6 0-30 0,-6-5-47 0,-1 1-79 15,1 1-108-15</inkml:trace>
  <inkml:trace contextRef="#ctx0" brushRef="#br1" timeOffset="-72819.09">13911 2227 3 0,'13'-7'68'0,"0"0"-3"16,0-1-4-16,0 4-1 0,7-3-2 0,-7-1-4 15,0 2-5-15,5-5-10 0,3 3-10 0,-8 2-9 16,6-6-4-16,-6 4-5 0,7-3-3 0,-1 5-1 0,-6-6-1 16,7 5 0-16,-1 0 0 0,1-5 1 0,-7 5-2 0,7-1-1 15,0 2 1-15,-8-2-2 0,8 1 1 0,-7-1-3 16,6 1 0-16,-6 0 0 0,7-4 0 0,-2 3 0 0,3 2-1 16,-8-3-1-16,6-1 0 0,1 3 1 0,-7-5 1 15,7 2 1-15,-1-1 1 0,8 0 3 0,-9 3 1 0,-3-2 0 16,4-1 0-16,0 3 0 0,1 1 1 0,-8 0-2 0,2-2-1 15,-1 3-3-15,-1 2 1 0,-5 0 0 0,-1-3-2 16,8 3-1-16,-8 0 0 0,1 1 2 0,-1-1-1 16,1 1 0-16,-1-1 0 0,-6 1 3 0,6-1 0 0,1 0-1 15,-1 0 0-15,1 1-1 0,0-1 1 0,6 0-1 0,-7-2 0 16,1 2 1-16,-1 0-1 0,0 0-1 0,8 1-1 0,-7-1-1 16,-1 0 1-16,7 0-1 0,-7 1-1 0,7-1-1 15,-6 1 0-15,6-1 2 0,-6 4 2 0,5-3 0 0,-4-5 0 16,5 8 1-16,-8-7-1 0,9 3 0 0,-8 0 0 0,1 0-1 15,6 2 0-15,-7-7 0 0,7 6 0 0,-6-1 0 16,6-3 0-16,-7 3 0 0,7-3 0 0,-7 3 0 16,1 1 0-16,6-4 2 0,-6 3 0 0,6 0-1 0,-7 0 1 15,7-3 0-15,0 3 0 0,-7-2 0 0,9 1 0 0,-3-2-1 16,1 4 1-16,-7-5-1 0,8 4 0 0,-1-3 0 0,-1 3-1 16,1-2-1-16,-6 2 1 0,-1-4 1 0,8 5-2 15,-8-5 0-15,1 4 0 0,-2-3 1 0,10 3 0 16,-10 1 0-16,3-2 0 0,-2-1 0 0,7 2 0 0,-7 0 0 15,7-3 1-15,0 3 0 0,-6-2-1 0,6 1 0 0,0-2 0 16,6 4-1-16,-6-5 0 0,0 1 1 0,2 0 0 0,3 3 0 0,2-8 3 16,-7 9 1-16,6-4 0 0,1-3 1 0,-1 1 2 15,0 1 0-15,-6-2 2 0,8 3 1 0,-2-5-3 0,1 5 0 16,-1 0 0-16,-6-4 1 0,6 4-2 0,1-4 0 0,0-1-3 16,-1 6 0-16,0-5 0 0,1 3 2 0,-7-4-2 15,7 6 3-15,-2-5-3 0,-3 3 0 0,3 2-2 0,3-6 0 16,-9 5 1-16,7-1 0 0,-5 1-1 0,-1 0-4 15,6-5 1-15,-6 6 1 0,1-2 1 0,-1-3 0 0,6 4 0 16,-6-4 0-16,0 4 1 0,1-5 4 0,5 1-1 0,0 1-1 16,-5-2-2-16,4 2 0 0,-3-1 0 0,3 0-1 0,2-3 0 15,0 2-3-15,-1 1 4 0,1 0 0 0,-1-3 0 0,0 3 0 16,8 0 2-16,-8-3-1 0,1 2 0 0,-1 1 0 0,7 0-1 16,-6 0-1-16,6 0 3 0,-7 0 1 0,0 0 2 15,9-3 1-15,-9 2 1 0,0 1 5 0,7-3 0 0,-6 2 3 16,-1 1-2-16,0-3 1 0,2 3-1 0,4-4-1 0,-6 4-1 15,9-3-3-15,-10 3-1 0,9-3 0 0,-8-1 1 0,7 3 1 16,-1 2 1-16,-4-2 1 0,-1-2 1 0,-1 3 0 0,0 0 0 16,1 0-2-16,-7 3 0 0,0 1-3 0,0-1-1 0,0 2 0 15,-7-2 1-15,9-3 0 0,-10 5-1 0,3-2-1 0,-3 1-1 16,8-5-3-16,-7 4 3 0,8-6-3 0,-7 3-2 16,6 0 0-16,-1-3 0 0,8-1-1 0,-7-4 1 0,6 2 0 15,1-3-1-15,0 2 0 0,4-2-2 0,-3-3 0 0,5 0 0 16,7 2 1-16,-7-4-1 0,6 2 1 0,2-3 1 0,-2-3-1 15,0 3 1-15,1 1-2 0,5-5 3 0,47-36-2 0,-20 23 1 16,-25 17-9-16,-7 12-14 0,-14 5-16 0,0 6-29 16,-12 0-50-16,-7 3-103 0,0 0-119 0</inkml:trace>
  <inkml:trace contextRef="#ctx0" brushRef="#br1" timeOffset="-70938.17">11762 3081 71 0,'0'-4'88'0,"7"0"-4"0,-7-2-6 0,6 1-11 15,-6-2-8-15,5 0-7 0,-5-1-7 0,8 5-8 16,-8-4-2-16,0 2-4 0,0 1-3 0,0 2 1 0,-8-2 2 16,8 1 1-16,0-2-4 0,-5 2-4 0,5 3 0 0,-6-4 0 15,6 4-1-15,-7 0 0 0,7 0-1 0,-7-4 0 0,7 4-1 16,-7 0 1-16,7 0-1 0,-6 0-2 0,6-4-1 16,-7 4 0-16,1 0-1 0,-1 0 0 0,1 0 3 0,6 0 5 15,-6 0 4-15,0 0 2 0,-1 0 0 0,0 4 2 0,7 0-1 16,-7-4 1-16,1 4-1 0,0 4-5 0,0-5-2 15,-1 3-2-15,1 3-3 0,-1-2-1 0,0 4-5 0,0-4-4 16,7 5-2-16,-6-2-2 0,-1 1-3 0,7-1-2 0,0-2 0 16,-6-1-1-16,6 1 1 0,0-1 1 0,6 0 2 15,-6-3 0-15,7-1 4 0,-1 1 5 0,1-4 4 0,0 0 4 16,0 0 0-16,6-4 3 0,-1-3 1 0,1 0 1 16,1 0-2-16,4-4-1 0,-5-3 1 0,7-1 3 0,-6 1 3 15,-3-1 1-15,2-4 8 0,2 5 11 0,-9-1 12 0,7 0 4 16,-13 1 1-16,7-1-4 0,-7-4 0 0,-7 5-4 15,1-1-6-15,-1 3-12 0,1 2-11 0,-9-1-5 16,-3 3-5-16,5 1-3 0,-7 5-3 0,0 2-1 0,2 2 0 16,-9 2-2-16,2 3 0 0,4 1 0 0,-5 3 0 0,7 4 1 15,-1-1-3-15,1 1 1 0,0-1-2 0,5 5-2 0,1-5-2 16,7 1-3-16,-1 0-1 0,1 0 1 0,6-5-1 16,0 9 0-16,0-9 0 0,6 5 1 0,1-1 1 0,-1-2 0 15,1-1 0-15,-1 0 0 0,8-1 0 0,-2-1-1 16,-5-3 2-16,6-1 0 0,0-2 0 0,0-3 1 0,0 0 1 15,0-3-1-15,0-2 2 0,0-1 2 0,1-6 5 16,-1 5 3-16,-1-8 7 0,1 4 8 0,-6-3 14 0,6-1 15 0,-13 0 13 16,6 5 9-16,0-2 4 0,-6 2 1 0,0 1-6 0,-6 0-7 0,6 4-14 15,-6 2-17-15,0-1-16 0,-8 4-10 0,1 4-9 16,1 4-5-16,-1-5-3 0,-8 7-2 0,8-2 0 0,0 3 2 16,1 0-2-16,5 1-2 0,0-6 0 0,1 5-1 15,-1 1-2-15,1-2-3 0,6-3-3 0,0 1-2 0,6-1-2 16,1 0 3-16,-1-3-2 0,1-1 1 0,6 1 1 0,0-8 2 0,0 1 4 15,7-1 3-15,0-3 2 0,-2-4-1 0,3 0 2 16,-3-3 1-16,2-1 2 0,-7 0 4 0,1 1 3 0,-3-1 9 16,2 1 10-16,-5-5 3 0,-1 8 10 0,-7-3 2 0,0 2 1 15,0 1-1-15,-7 0-2 0,-1 1-10 0,3 2-8 16,-8 4-3-16,0 1-10 0,-1-1-3 0,1 4-3 0,0 4-3 16,-5-1-1-16,4 1 0 0,1 0 2 0,1 3-2 15,-1 0 0-15,-1 0-1 0,7-3-3 0,1 4 0 0,-1-1-3 16,7-3-7-16,-6 2-15 0,6-1-14 0,0 2-22 0,6-4-33 15,1 5-43-15,-1-1-45 0,1-2-44 0,13 2-42 16,-7-5-38-16,6-2-63 0,-5 4-144 0,4-4-56 0,-5 0-15 16</inkml:trace>
  <inkml:trace contextRef="#ctx0" brushRef="#br1" timeOffset="-68435.24">12295 4330 118 0,'-5'-5'295'0,"5"5"-71"15,-7-2-73-15,7-2-50 0,0 4-28 0,0-3-15 16,0-2-8-16,-7 5-3 0,7 0-2 0,0 0-6 0,0-3-5 16,0 3-4-16,0 0-6 0,0 0-5 0,0 0-8 0,0 0-6 15,0 0-3-15,-7 3-2 0,7-3-1 0,0 5 0 0,-6-2 1 16,6 3 2-16,-6-1 3 0,-1 7 1 0,-6-6 0 0,0 5 2 15,0 1 2-15,0-2-1 0,-6 5 0 0,6-4-1 0,-7 3 1 16,1-3 1-16,6 0 1 0,-8 4 1 0,2-4 0 0,7-3 0 16,-9 3 1-16,9-4 2 15,-1 0 1-15,7 0-1 0,-7 1 1 0,6-4-3 0,0-1 0 16,7 1 0-16,-7-1-5 0,7-3-1 0,0 5-1 0,0-5-3 16,0 2-1-16,0 2 0 0,7-4-1 0,-7 4 0 0,7 0 1 0,0-1 1 0,6-3-2 15,-7 4 1-15,7-4 0 0,-1 4 0 0,2-4-1 0,-1 4 0 16,6-4 1-16,-6 2-3 0,7-2 1 0,-7 5 0 0,6-5 0 15,-5 3-4-15,-1 1-8 0,0-1-9 0,6-3-10 0,-6 4-12 16,0 0-16-16,7-1-18 0,-1-3-20 0,-5 5-24 0,6-5-37 31,-2-5-58-31,-5 5-96 0,7 0-72 0</inkml:trace>
  <inkml:trace contextRef="#ctx0" brushRef="#br1" timeOffset="-67598.41">12198 4429 300 0,'0'0'240'0,"-6"0"-80"0,-1 0-61 0,7 0-34 16,0 0-19-16,0 0-12 0,0 0-8 0,0 0-6 16,0 0-1-16,7 0-6 0,-1 0-1 0,0 0-4 0,1 0-1 15,6-4-4-15,0 4 0 0,7 0-1 0,-8 0 1 16,9 4 0-16,4-4-1 0,-5 0 1 0,6 0-2 0,-7 3 0 15,8-3 2-15,-1 0 1 0,0 4 1 0,0-4 2 0,0 0 0 16,0 0 1-16,0 0 2 0,6 0 3 0,-6-4-1 16,6 4-2-16,1-3 2 0,0-1-1 0,-7 0 2 0,7 0-1 15,-8 1-2-15,-4-1 1 0,4 1-3 0,-5 3 3 0,-6-4-3 16,-2 1-1-16,-6 3-2 0,1 0 2 0,-1 0 3 16,-6-4 2-16,0 4 3 0,0 0 1 0,-6 0 2 0,6 0-2 15,-7 0 0-15,1 0-3 0,0 0-6 0,6 0-13 16,-6 0-16-16,-1 0-23 0,7-4-33 0,0 0-66 0,0 1-128 15,0-1-101-15,0-3-63 0</inkml:trace>
  <inkml:trace contextRef="#ctx0" brushRef="#br1" timeOffset="-67150.44">13175 4227 55 0,'0'0'453'0,"8"0"-139"16,-8 0-134-16,0 0-80 0,-8 4-47 0,8 0-20 0,0-1-13 16,-7 1-4-16,1 0-1 0,-1 3-1 0,1 4 2 0,-7 0-1 15,7 0-1-15,-7-1-3 0,-1 5-4 0,1-3-2 16,0 2-3-16,1-3 1 0,-1 4-1 0,0-4 2 0,0 0 1 16,-7 4 2-16,7-5 2 0,6 1 4 0,-6-3 2 0,0 3 0 15,6-5 3-15,1 2 0 0,0-4-1 0,-1 1-3 16,7-2 0-16,0 0-6 0,0 1-1 0,-6-4-1 0,6 4-1 15,6-4-2-15,-6 3 2 0,7-3 0 0,-1 3 2 16,0-3 0-16,7 0 1 0,0 0-1 0,1 0 0 0,4 0-1 16,2 0-2-16,1-3 1 0,-2 3-4 0,0 0 0 0,8-3-1 15,-8 3 1-15,0-4-1 0,9 4 1 0,-10-4 0 16,2 4-1-16,0-3 1 0,-1 3 0 0,-7 0 0 16,2-3-1-16,-1 3 1 0,-1 0 1 0,-5-5 0 0,1 5 4 0,-3-4 7 15,2 4 10-15,0-3 10 0,-7-2 13 0,0 2 10 16,0 0 7-16,0-1 8 0,0-3 5 0,-7-1 2 0,7 1-3 15,-7 0-7-15,2-4-8 0,-3 3-8 0,-5-2-6 16,7-1-6-16,0 0-7 0,-8 0-8 0,7-1-5 0,-5 2-6 16,5-2-2-16,1 1-3 0,0 0-8 0,-7 4-15 0,6 0-23 15,0-1-30-15,7 1-29 0,-7 4-35 0,1-4-40 16,6 3-47-16,-6-4-68 0,6 5-144 0,6-1-73 0,-6-3-22 16</inkml:trace>
  <inkml:trace contextRef="#ctx0" brushRef="#br1" timeOffset="-66793.82">13403 4213 81 0,'0'-4'462'0,"0"0"-134"15,0 4-135-15,0 0-81 0,0 0-52 0,0 4-27 0,0-4-16 16,0 4-10-16,0-1-5 0,0 5-1 0,0-1-1 0,7 0-1 15,-7 5 0-15,6-2 1 0,-6 5 0 0,7-4 0 0,-7 3-1 16,6-3 0-16,0 3 0 0,1 3 1 0,-7-3 0 16,6 1 2-16,1-1 0 0,0-3-2 0,-1 3 1 15,1 1 1-15,-7-4-1 0,6 4-1 0,1-3 2 0,-1-2 4 16,7 0 3-16,-7-1 5 0,2-2 0 0,-2 0 2 0,8-4 5 16,-9 1 5-16,2 0 4 0,5-8 3 0,-5 4 6 15,0-7 10-15,6 3 13 0,-6-3 17 0,-1-5 16 0,0 2 15 16,1-5 9-16,-1 3 9 0,8-2 2 0,-14-1 2 15,6-2 1-15,1 2-11 0,-7-3-17 0,6 3-15 0,-6 0-13 16,0-3-14-16,0 3-13 0,0 0-16 0,0 5-18 0,-6-5-18 16,6 4-29-16,-7 0-36 0,7 0-45 0,-6 1-44 15,6 2-42-15,-7 0-40 0,7 1-49 0,0 4-59 0,-7-1-95 16,7 0-66-16,0 0-25 0</inkml:trace>
  <inkml:trace contextRef="#ctx0" brushRef="#br1" timeOffset="-66268.03">13761 4367 343 0,'-13'0'323'0,"0"0"-121"0,0 0-83 0,7 0-45 16,-7 0-24-16,6 0-13 0,7 0-6 0,-6 0-6 16,6 0-4-16,-6 0-4 0,6 0-3 0,0 0-1 0,0 0-3 15,0 0-4-15,6 4-3 0,-6-4-1 0,6 0-1 0,-6 3 1 16,7-3 2-16,-1 4 0 0,7-4 1 0,-8 3 0 16,10-3 1-16,-9 4 1 0,7-4 0 0,7 0 2 0,-7 3-1 15,6-3 2-15,1 0 1 0,-1 0 3 0,8 0 1 16,-7-3 1-16,5 3 4 0,1-4 0 0,7 1 1 0,-7-1 3 15,7 1 3-15,-8-1 2 0,8-4 3 0,-7 1 1 16,0 0 3-16,6-1 2 0,-6 1 2 0,-7 0-2 0,9 0 2 16,-9-1-4-16,-6 0 4 0,0 4 5 0,-7-3 3 0,1 4-2 15,-1-1 0-15,-6 1 0 0,0-1-3 0,0 0-4 0,-6 0-7 16,-1 1-8-16,-6-1-9 0,1 1-4 0,-2 3-5 16,7-4-2-16,-5 4-3 0,6-3-3 0,-1 3-3 15,-1 0-5-15,8 0-6 0,0 0-8 0,0 0-3 0,0 0-3 16,8 3-2-16,-8-3-1 0,7 4 3 0,6-1 2 0,-8 1 2 15,9-1 4-15,-1 1-1 0,0 4 2 0,0-5 1 0,-1 4 2 16,2 0 0-16,-1 1 0 0,0-1 4 0,-8 5 5 0,3-2 3 16,-2 2 2-16,-6-1 2 0,-6 4 1 0,-2-1 1 15,-4 4 2-15,-7 0 1 0,5 1-4 0,-11-1-13 0,-1 1-20 16,7-1-32-16,-14 0-40 0,6-3-73 0,1-5-167 16,-6 2-96-16,0-1-57 0</inkml:trace>
  <inkml:trace contextRef="#ctx0" brushRef="#br1" timeOffset="-65500.09">12204 3267 201 0,'0'0'196'15,"-6"0"-52"-15,6 0-42 0,0-4-29 16,0 4-19-16,-6 0-11 0,6 0-5 0,0-3-4 16,-7 3-4-16,7 0-3 0,-6 0-3 0,-1 0 0 0,7 0-1 15,-6 0-3-15,6 3-2 0,-7-3-3 0,0 4-2 16,1 1-4-16,-2-2 0 0,-3 0-3 0,4 5-2 0,-6-5-1 16,6 5-1-16,-6-4-1 0,6 4 1 0,1-5 3 15,0 4 1-15,0-3 2 0,-1-1 1 0,0 1 4 0,0 0 0 16,1 0 3-16,0-1-1 0,6 1-2 0,-7-1-1 0,7 1-1 15,-6 3-1-15,6-3 0 0,-6 0-1 0,6-1-1 16,-7 4-1-16,7-3-1 0,0 3-2 0,-6-3 1 0,6 3-2 0,0-3-2 0,0 0-1 0,0 2 0 16,0-1 1-16,0-1-1 0,6-1 1 0,-6 2 0 15,7-5 0-15,-1 0 2 0,7 2 0 0,-7-4 0 16,14 2 0-16,-7-5-3 0,6 2-9 0,1-1-12 0,0-4-18 16,5 5-28-16,-5-5-46 0,0-3-91 0,-8 4-136 0,8 0-70 15</inkml:trace>
  <inkml:trace contextRef="#ctx0" brushRef="#br1" timeOffset="-65267.91">12100 3304 156 0,'0'0'238'0,"0"0"-80"15,7 0-61-15,0 0-36 0,-1 0-17 0,7 0-8 0,-8 0-1 0,9 0-1 0,0 0 0 16,5 0-1-16,-6 0-2 0,13 0-1 0,-6-3 0 0,5 3-3 15,1-4-4-15,2 4 0 0,-3-5-3 0,1 5-3 0,7-3-3 16,-7 3-1-16,7 0-3 0,-8 0-3 0,8 0-2 16,-1 0-1-16,1 0-2 0,-1 0-1 0,-5 0-3 0,6 0-10 15,-1 0-10-15,-7 0-12 0,8-3-12 0,-7 3-18 16,1-4-26-16,-2 4-49 0,2-4-79 0,-8 1-109 0</inkml:trace>
  <inkml:trace contextRef="#ctx0" brushRef="#br1" timeOffset="-64814.93">13084 3194 103 0,'0'0'334'0,"0"-3"-102"0,-7 3-89 16,7 0-58-16,0 0-32 0,0 0-18 0,0 0-12 15,0 0-7-15,0 3-4 0,0-3-5 0,0 4 0 0,-6 0 0 16,6-1 3-16,-6 5-1 0,-1-2 1 0,1 6 3 0,-7-1-1 16,0 0 0-16,-2-1 0 0,2 2 1 0,1-1 1 15,-1 0 0-15,0-4-1 0,6 4 0 0,1-3 0 0,0-1-1 16,-1 1-1-16,1-5-3 0,-1 1-1 0,7 3-2 15,0-4-3-15,0 1 0 0,0 0-2 0,7 0 1 0,-1-1 1 0,1-3-1 16,-1 4 0-16,7-1 0 0,6-3 1 0,-5 4-1 16,4-4 2-16,2-4-3 0,1 4 0 0,-2-3-1 15,0-1 0-15,8 4 0 0,-8-3 0 0,0-1 0 0,1 0 0 16,-7-3 1-16,6 3 0 0,-5 1 3 0,6-4 1 0,-8-1 4 16,-5 4 6-16,-1-3 7 0,0 3 7 0,1-2 5 15,-7 1 0-15,0-2 1 0,0 2-1 0,0-1-1 0,-7 2-4 16,1 0-8-16,0 1-4 0,-7 0-6 0,7-2-1 15,-7 1-2-15,-1 1-1 0,7 3-4 0,-5-4-8 0,5 4-8 0,2 0-17 0,-3-3-22 16,1 3-31-16,1-4-43 0,6 4-76 0,-7-3-149 16,7-1-84-16</inkml:trace>
  <inkml:trace contextRef="#ctx0" brushRef="#br1" timeOffset="-64517.99">13358 3154 14 0,'0'3'434'0,"6"-3"-135"16,-6 5-128-16,0-2-77 0,0 3-45 0,0 3-23 15,0-1-13-15,0 2-6 0,5 1-2 0,-5-1-2 0,0 5 0 0,8 0 0 16,-8 3 0-16,7-3 0 0,-7 0-1 0,6 3 2 0,-6-3-2 16,6 0 0-16,1-5 1 0,0 2 0 0,-7-2 2 0,6-3 3 15,1 1 5-15,-1-4 7 0,0-1 6 0,-6 1 9 0,7 0 9 16,-1-4 7-16,1-4 11 0,0 0 5 0,-1 1 5 15,1-1 2-15,-7-4 1 0,6 1 1 0,1 0-1 0,-1-4 0 16,-6 0-4-16,6 1-5 0,1-2-6 0,-7-2-8 0,6 3-2 16,-6-4-12-16,0 4-13 0,0-4-18 0,-6 4-20 15,-1-4-22-15,1 5-27 0,6-1-30 0,-6 3-36 0,-1-3-32 16,1 5-40-16,6-6-70 0,0 5-143 0,0 3-69 0</inkml:trace>
  <inkml:trace contextRef="#ctx0" brushRef="#br1" timeOffset="-64125.06">13690 3267 206 0,'0'0'448'0,"0"0"-153"0,6 0-124 0,1-4-73 15,-1 4-36-15,1 0-16 0,4-3-8 0,4 3-4 0,-2-4-1 16,6 1-1-16,1-1 2 0,6 1-2 0,0-1-6 0,-1 0-6 15,3 0-6-15,4 1-5 0,0-1-2 0,-6-4 3 0,7 6-1 16,-7-2 5-16,0-4 5 0,0 5 3 0,-6-5 4 16,5 2 5-16,-12 1 4 0,7-2 7 0,-7 2 4 0,-7 3 6 15,7-5 8-15,-6 2 6 0,-7 5 4 0,7-3-2 0,-7 0-4 16,0-2-6-16,0 1-10 0,0 1-9 0,0-1-15 16,0 1-9-16,0-1-7 0,0 4-5 0,0-3-5 0,0 3-4 15,0-4-6-15,0 4-8 0,5 0-6 0,-5 0-4 16,8-4-1-16,-1 4-2 0,-1 0 1 0,6 0 2 0,2 0 7 15,-1-4 6-15,0 4 4 0,0 0 5 0,-1-3 3 0,2 3 0 16,-7 0 0-16,5 0 1 0,-5 0 0 0,-7 0-1 16,5 3 3-16,-5-3-3 0,0 4 1 0,-5 0 2 0,-2 3 0 15,-5 0 2-15,-2 4 1 0,-5 5 2 0,-7-7 1 0,-1 8 1 16,2-7-5-16,-8 5-7 0,7-4-18 0,-7 3-32 16,1-3-49-16,6-4-78 0,0-3-193 0,7 3-97 15,4-2-63-15</inkml:trace>
  <inkml:trace contextRef="#ctx0" brushRef="#br1" timeOffset="11110.71">6089 3194 127 0,'0'0'154'0,"0"0"-37"0,0 0-36 0,0 4-28 0,0-4-21 31,0 0-14-31,0 0-9 0,0 0-5 0,0 4-2 0,0-4 0 16,0 0-2-16,0 3 1 0,0-3 1 0,0 4-2 0,0 0 1 0,0 0 0 0,0-2 0 0,0 3 1 0,-6-2 0 16,6 4-1-16,0-3 1 0,-7 0 1 0,7 0-2 0,0-1 3 15,0 1 0-15,0-1 0 0,0-3-2 0,-6 4 1 32,6-4-1-32,0 0 0 0,6 0 0 0,-6 0 1 0,0 0-2 15,0 0 0-15,0 0-1 0,7 0 2 0,-7 0-1 0,0 0 0 16,0 0 0-16,0 3 0 0,6-3-1 0,-6 0 0 15,0 0 0-15,0 0 1 0,0 0-1 0,0 0 2 0,0 0 0 16,0 4-1-16,0-4 1 0,0 0 2 0,0 0-1 0,0 0-1 0,0-4 2 16,0 4-3-16,0 0 0 0,0-3 1 0,0 3-2 0,0-4-1 15,7 1 0-15,-7-1 0 0,0 1 0 0,0-1 1 16,0-4-1-16,0 8-1 0,0-7 2 0,0 4 2 0,0-2-1 16,0 3-3-16,0-2 2 0,0 0-1 0,0 0 0 0,0-3 1 15,0 3 0-15,0 1-2 0,0 0 0 0,0-2 2 16,0 2-4-16,0-6 1 0,0 7-2 0,0-5 0 0,0-1 0 15,6 0 1-15,-6 4 1 0,0-3 1 0,0 0 0 16,0 0-1-16,0 3-1 0,0-3 2 0,7 0-2 0,-7 0 1 16,0-1 0-16,0 4 0 0,0-3-1 0,6 3 1 0,-6-2-1 15,0-2-1-15,7 1-1 0,-7 3-5 0,0-4-4 0,6 5-8 0,-6-4-6 16,7 2-10-16,-1-1-17 0,-6 2-23 0,0-4-33 0,7 1-47 31</inkml:trace>
  <inkml:trace contextRef="#ctx0" brushRef="#br1" timeOffset="11600.04">6167 3092 37 0,'0'-4'51'0,"0"-3"-19"16,6-1-7-16,-6 4-6 0,0-3-1 0,0 4-2 0,0-4 3 15,0 3 1-15,7 4 0 0,-7-8-2 0,0 5-3 0,0-1-2 16,0 1-2-16,0 3-3 0,0-5-3 0,7 1-2 16,-7 2-1-16,0 2-1 0,0-4 1 0,0 4-1 15,0-3-1-15,0 3 1 0,0 0 0 0,0 0-1 0,0 0 1 16,0-5-3-16,0 10-5 0,-7-5-11 0,7 0-18 0,0 0-26 16,0 0-44-16</inkml:trace>
  <inkml:trace contextRef="#ctx0" brushRef="#br2" timeOffset="19827.01">6278 2155 81 0,'0'-5'126'0,"0"2"-32"0,0-1-28 0,6-4-27 16,-6 5-18-16,0-5-7 0,0 5 0 0,0 0 2 0,0-6 3 15,0 6 3-15,0 3 3 0,0-4 1 0,0 1-1 0,0 3 0 16,-6 0-5-16,6 0-4 0,-7 0-4 0,7 0-1 15,-6 0-4-15,6 3 0 0,-6-3 0 0,0 4 1 16,6-4 2-16,0 3 0 0,-7-3 1 0,7 0 0 0,0 4 0 0,0-4-1 16,-8 0 0-16,8 5-2 0,0-5 0 0,0 0-1 0,0 0-2 15,0 0-2-15,0 3 1 0,8 0 0 0,-8-3 0 0,0 4 1 16,0 0 1-16,0-1 1 0,0 0 0 0,0 6 3 16,0-6 1-16,0 4 0 0,0 0-1 0,0-2 0 0,0 2-1 15,0 1-2-15,-8-1 1 0,8 0-2 0,0 0-1 0,0 1 0 16,0-5 0-16,0 4 1 0,-6 0-1 0,6 2 1 15,0-3-1-15,0 2 1 0,0-5 0 0,0 5-2 0,-6-4-1 16,6-1 1-16,0 2-1 0,0 1-2 0,0-3 2 0,0 1 0 0,0 4 1 16,0 0 0-1,-7-6 2-15,7 5-1 0,0 1 0 0,0 4 1 0,-6-5 1 16,6 3-2-16,-7-1 2 0,7-3-6 0,-6 2 3 0,6-2 0 16,0 3 0-16,-6-2 1 0,6-4 0 0,0 4 0 15,0-3-1-15,-7 0 4 0,7 0-4 0,0-1-1 0,0 2-1 16,0-3 1-16,0 3-2 0,0-3 0 0,-7 2 1 0,7 4 2 0,0-4 0 0,0 0 2 0,0 3 0 0,-7-5 0 15,7 6-2-15,-6 1 1 0,6-6-1 0,-6 4-2 0,6 0-1 16,-7-4-1-16,7 6 0 0,0-6 0 0,0 1 0 16,-6-1-2-16,6 1 0 0,0-1 1 0,0 1 1 15,0 0 0-15,0-4-1 0,0 4 0 0,0-1 1 0,0-3 0 16,0 4 0-16,0-1 1 0,0 2-1 0,0-3 0 16,0 2 0-16,0 0-1 0,0 3 1 0,0-2 0 0,0-2 0 15,0 1 0-15,0 3 0 0,0-4 0 0,0 1 0 0,0 0 0 16,0 0 0-16,0-1 0 15,0-3 0-15,0 4 0 0,0-4 0 0,0 0-1 0,0 4 1 16,0-4 1-16,0 0 0 0,0 0 3 0,0 3 3 16,0-3 1-16,0 0 6 0,-7 3 2 0,7 2 3 0,0-2 0 15,-6 1 0-15,6 3 0 0,-7-3-3 0,1 3-2 0,6 1-3 16,-7-1-3-16,1 0-2 0,6 0-4 0,-7 1-1 16,7-5-1-16,0 5 0 0,-6-4 0 0,6 2 0 0,0-2-1 15,0 3 1-15,0 1 0 0,0 0 0 0,0-5 0 0,0 5 2 16,0-1 0-16,0-4-2 0,0 5-1 0,0-5-1 0,6 5 1 0,-6-5 1 15,0 5 0-15,0-5-2 0,0 4 0 0,0 1-2 16,7-4 1-16,-7 3 3 0,0 1 1 0,0-2-1 0,0 2 0 16,0 3-1-16,-7-4 2 0,7 4 2 0,0 0 0 0,0 0-2 15,0-1 0-15,0 2 0 0,0-1-1 0,-6 0 0 16,6 1 0-16,0-2 1 0,0 1-1 0,0-1-1 0,0 2 1 16,6-1 0-16,-6-4 0 0,0 5 0 0,0-6 0 15,0 6 0-15,0-5 0 0,7 1 0 0,-7 2-1 0,0-3 2 16,0 1-1-16,6 3 0 0,-6-3 0 0,0-1-1 0,0 3 2 15,0-2 0-15,0 3 0 0,0-4-1 0,0 5 1 16,0-6 0-16,0 2-5 0,0 3-8 0,0-4-14 0,0 1-20 16,0-1-26-16,-6 0-54 0,6-3-129 0,-7 0-97 15,7 0-61-15</inkml:trace>
  <inkml:trace contextRef="#ctx0" brushRef="#br2" timeOffset="20161.7">6460 1959 77 0,'0'0'257'0,"-6"-3"-89"0,6 3-74 0,0 0-43 16,-7 0-25-16,7 0-13 0,-6 3-7 0,6-3-6 0,0 0-3 0,0 0-6 16,0 4 1-16,0-4-2 0,6 0-4 0,-6 4-1 15,0-4-4-15,0 4-1 0,0-4-5 0,0 3-2 16,7-3-4-16,-7 4-4 0,-7 0-5 0,7-1-11 0,0 0-12 15,0-3-12-15,0 4-13 0,0 1-13 0</inkml:trace>
  <inkml:trace contextRef="#ctx0" brushRef="#br2" timeOffset="20566.73">6422 2007 7 0,'0'0'26'16,"0"0"9"-16,0 0 10 0,0 0 9 0,0 0 5 15,0 0 5-15,0-4 0 0,0 4-2 0,0 0-6 0,0 0-7 16,0-3-9-16,0 3-6 0,0 0-7 0,-7 3-6 15,7-3-5-15,-6 0-3 0,-2 4-4 0,8 0-4 0,-12-4-5 16,12 3-1-16,-8 5-1 0,-4-4 1 0,6-1 0 16,-1 2-1-16,7-3 2 0,-7-2 2 0,1 4 3 15,6-4 0-15,0 0-1 0,0 4 1 0,0-4 0 0,0 0 1 0,0 0-1 16,0 0 2-16,-7 0-1 0,7 0 0 0,0 0 1 16,0 0 4-16,0 0 2 0,0 0 2 0,0 0 0 0,0 0-1 15,-6 0 1-15,6 0 0 0,-7 0 3 0,7 0 0 0,-6 0 0 16,6 0 1-16,0 0 3 0,0 0 0 0,-6 0 1 0,6 0 1 15,0 0-3-15,0 0-3 0,0 0-4 0,0 0-1 16,6 0-6-16,-6 0-3 0,0 0-3 0,0 0-1 0,6 0 0 16,-6 0-2-16,7 0 0 0,-7 0-1 0,6 0 1 15,-6-4 1-15,7 4 0 0,-1 0-1 0,-6 0-1 0,7 0 3 16,0-4 0-16,-7 4 0 0,6 0 0 0,1 0 0 0,-2 0 0 16,3 0 1-16,-3 0-1 15,2-2 0-15,7 2 0 0,-7-5 0 0,5 5 0 0,1-3-2 16,-6 3-3-16,6-4-4 0,0 4-2 0,0-3-6 15,0-2-4-15,-7 5-3 0,7-3-4 0,0-1-3 0,2 4 1 16,-2-4-1-16,-8 1-2 0,8 0-2 0,0 3-5 16,-6-5-9-16,0 1-16 0,5 4-26 0,-12-3-41 0,7 3-77 15</inkml:trace>
  <inkml:trace contextRef="#ctx0" brushRef="#br2" timeOffset="22375.83">6473 1992 275 0,'-6'0'222'0,"-1"0"-92"16,1 0-57-16,-1 0-31 0,7 0-21 0,-6 0-17 15,6 0-4-15,0 0-2 0,0 0 0 0,0 0 1 0,0 0-2 16,0 0 0-16,6 0 0 0,1 0 5 0,-7 5-3 16,13-5 0-16,-7 3 1 0,1-3 0 0,6 3 1 0,0-3 0 15,0 4-1-15,-7-4 0 0,7 4 0 0,2-4 1 16,3 0-1-16,-5 0 0 0,0 0 1 0,7 0 1 0,-1 0 2 15,-6-4 0-15,7 4 1 0,-1-4 0 0,8 4 3 0,-8-3 1 16,1 0 2-16,6-2-1 0,-7 1 1 0,0 1-3 0,8 0-1 16,-14-1 0-16,6 4-2 0,0 0-2 0,1 0-2 15,-7 0-1-15,0 0 0 0,7 0 0 0,-7 0 0 16,0 0 0-16,7 0 0 0,-7 0-1 0,5 0 1 0,-5 0 0 16,8 0 1-16,-8-4 0 0,6 4-1 0,1-3-1 0,-7 3 1 15,6 0 0-15,1 0-1 0,-1-4-1 0,1 4 2 16,-8-4 0-16,9 4 0 0,-8 0 0 0,7 0 0 0,-8 0-1 15,1 0 1-15,7 0 1 0,-8 0-2 0,1 0 1 16,1-4 0-16,-1 4 0 0,0 0 0 0,-1 0 0 0,2 0 1 16,-7 0 0-16,5 0 1 0,1 0 2 0,-6 0-1 0,6 0 0 15,-6 0 1-15,6 0 1 0,-7 4 1 0,7-4 0 16,-7 0 2-16,1 0-1 0,6 4 3 0,-6-4 3 0,5 0-1 16,1 0 2-16,0-4-1 0,1 4 0 0,-1-4-2 15,0 1 0-15,6-1-2 0,-6-3-3 0,7 4 1 0,-7-1 0 16,6 0-2-16,-5 0 1 0,-2 1-2 0,1 3 1 0,0-4-3 15,0 4 4-15,1 4-4 0,-8-4 1 0,7 3-3 16,-7 1-1-16,1 0 0 0,-1 3 0 0,1-3 0 0,0-1 0 16,0 1 0-16,-1-1 0 0,0 1 1 0,0-4 0 15,1 4 0-15,-1 0-1 0,8-4 1 0,-8 3 0 0,7-3 1 16,0 0 0-16,0 0 0 0,0 0 1 0,-1 0-2 0,1 0 1 16,2 0 0-16,-3 0-1 0,2 0 0 0,5 0-1 15,-6 0 1-15,0 0-1 0,0 0 2 0,0 0 0 0,0 0 0 16,0 0 0-16,0 0 0 0,0 0 0 0,0 0 0 0,6-3 1 15,-5-1-2-15,6 0 1 0,-1 0 0 0,1 1-2 16,-7-1 0-16,5 1-1 0,-3-1 0 0,-3 4 0 0,1-3 0 16,0 3 0-16,-8 3 1 0,10-3 0 0,-9 4 1 15,7-4 2-15,-6 3 1 0,-1-3-2 0,1 4-1 0,-1-4 1 16,7 3-1-16,-7-3 1 0,8 0-1 0,-1 0-4 0,0 0 3 16,-1-3 0-16,1 3 1 0,7-4 0 0,0 1 0 15,-7 3 1-15,7-4 0 0,-1 1 0 0,0-1-2 0,1 0 1 16,-1 4-1-16,-6 0-1 15,7-4 0-15,-7 4-2 0,6-3 1 0,-5 3-3 16,-1 0 1-16,0 0-1 0,6 0 2 0,-6 3-1 0,0-3 1 16,0 0 0-16,-6 4 1 0,6-4 2 0,0 0 0 0,-6 4 0 15,6-4 0-15,-6 4 0 0,6-1 1 0,-1 1 0 16,-6-4 1-16,8 3-1 0,-1 1 0 0,-7-1 1 0,7-3-1 16,-7 4 0-16,8 0 0 0,-1 0 0 0,0-4-2 15,-8 0 0-15,9 0-1 0,0 0 2 0,-1 0-1 0,-1 0 2 16,1 0-1-16,0 0 0 0,1 0 1 0,-1-4 0 0,-1 4 1 15,1-4-1-15,1 4 0 0,-2 0-3 0,3 0-1 16,-4 0-1-16,2 0 0 0,1 0-2 0,-1 0 0 0,-6 0 0 16,6 4 0-16,-8-4 2 0,9 0 2 0,-7 4 0 0,5-4 1 15,-5 0 1-15,-1 0 2 0,1 0-1 0,-1 0 2 16,1 0-1-16,6 0 0 0,-6 0 1 0,-1 0 1 0,0 0-1 16,1-4-2-16,6 0 0 0,-7 4 1 0,8-4-1 15,-8 4 0-15,7-3 0 0,-7-1 0 0,7 4-1 0,-6-3 1 16,7 3-1-16,-2 0-3 0,-5 0-2 0,-1 0-2 0,7 0 0 15,-6 0-4-15,-1 3 1 0,1-3-2 0,0 4 0 16,-2-4 0-16,2 3 4 0,1-3 1 0,-3 4 1 0,-5-4 4 16,8 4 2-16,-3 0 0 0,2-4 1 0,0 0 0 0,-1 0 0 15,1 3 0-15,-1-3 0 0,1 0-3 0,-1 4 1 0,1 0 1 16,-1-4-2-16,1 3 0 0,-7 0 1 0,6-3 0 16,1 4 3-16,-1 1-2 0,1-2 0 0,-7 0 1 0,6-3 1 0,0 4 0 15,0 0 0-15,1-1 0 0,0-3 0 0,0 5 2 16,-1-2 2-16,1-3-1 0,-1 4 1 0,1-4 2 15,-1 3 3-15,0-3-1 0,7-3 3 0,-5 3-1 0,4 0-2 16,1-4 0-16,-6 4-1 0,6-3-1 0,0 3-3 0,0-5-3 16,0 5-1-16,0-3 0 15,0 3 0-15,0-4 0 0,-1 4-1 0,3 0-1 16,-10 0 0-16,3-4 0 0,-2 4 2 0,0 0-2 16,1 0 0-16,-7 0-1 0,6 0 3 0,-6 0 0 0,7 0 4 15,-7 0-1-15,6 0 4 0,1-3 2 0,-7 3-2 0,6 0 2 16,1 0-2-16,-1-3 0 0,1 3-2 0,-1 0-1 15,1-5-3-15,-1 5-1 0,7-4 1 0,0 4 1 0,-6 0-2 16,6 0-1-16,-7-3 0 0,7 3-1 0,-6 0-2 16,-1 0 1-16,8 0-2 0,-9 0 1 0,3 0 2 0,-1 0 0 15,-2 0 2-15,2 0 0 0,-1 0 2 0,1-3 0 0,-7 3-1 16,6 0 0-16,-6 0-1 0,7 0 0 0,-7 0-2 16,0 0 1-16,0 0-1 0,7-4 1 0,-7 4 1 0,0 0 0 15,0 0 1-15,0 0 0 0,0 0 1 0,0 0 1 16,0 0 2-16,0 0 0 0,0 0 2 0,0 0 0 0,0 0 1 15,0 0 2-15,0 0 4 0,-7 0-1 0,7 0-1 0,0 0 1 16,0 0 0-16,0 0-2 0,-7 0-2 0,7 0-1 16,0 0-2-16,0 0-1 0,-6 0-2 0,6 0-2 0,0 0-1 15,0 0 1-15,0 0 0 0,0 0 0 0,0 0-1 0,0 0 0 16,0 0-2-16,0 0 2 0,0 0 0 0,0 0 0 16,0 0-2-16,0 0 0 0,6 0 1 0,-6 0 0 0,0 0 0 15,0-4-2-15,0 4 1 0,0 0 0 0,7 0 0 16,-7 0 1-16,0 0 0 0,0 0 1 0,0 0-3 0,0 0-1 0,0 0 2 15,0 4-3-15,0-4 1 0,0 0 1 0,0 4 1 0,7-4 0 16,-7 3 2-16,0 0 0 0,0 1 0 0,6 1 4 16,-6-2-4-16,7 0 2 0,-7 5 0 0,6-5-2 0,-6 2 1 15,6-2-1-15,-6 4 1 0,7-2-1 0,-1-3-3 16,-6-2-4-16,7 4-3 0,0-4 0 0,0 4-1 0,-1-4 0 16,-6-4 2-16,13 4 1 0,-8 0 4 0,3-4 3 0,-8 2 4 15,7-3 1-15,-2-2 1 0,3 4 1 0,-8-5-4 16,6 0 3-16,1 2 0 0,-7 1 2 0,6-2 0 15,-6 0 5-15,0 0 1 0,0-1 4 0,0 4 3 0,0 1 4 16,-6-4 0-16,6 3 2 0,-7 4-2 0,1-3-3 0,-2 3-2 16,-4 0-4-16,4 3-2 0,-4 1-4 0,0-1 0 0,5 1-1 15,-7 3 1-15,8 1 2 0,-7-5 0 0,7 5 1 16,-1-5-3-16,1 4 0 0,6-2-3 0,-7-2-2 16,0 4 0-16,7-3-3 0,0-1-1 0,0 2 0 0,0-2-2 15,0-3 2-15,7 0-1 0,-7 0-1 0,7 0 1 0,-7 0 0 16,6 0 2-16,1-3-2 0,-1-2 1 0,7 2 0 15,-7-1 2-15,1 0-2 0,0 1 2 0,-7-5 1 0,7 4 0 16,-1 1 6-16,-6 0 2 0,0 3-1 0,0-4 2 16,-6 4 1-16,6-4 0 0,-7 4-3 0,0 0-1 0,0 0-4 15,1 0-1-15,-1 0-3 0,-5 0 0 0,5 4 0 0,-6 0 2 0,6-1-1 16,1-3 1-16,-7 3 0 0,13 1-2 0,-7 1-6 0,2-2-18 0,-2 0-32 16,7-3-51-16,-8 4-106 0,8-4-129 0,8 0-81 15</inkml:trace>
  <inkml:trace contextRef="#ctx0" brushRef="#br2" timeOffset="24226.19">10219 2022 12 0,'5'-3'110'0,"3"-2"-20"0,-8 2-20 0,6-5-20 0,1 5-19 0,-7 0-14 16,6-2-7-16,-6 5-4 0,6-4-3 0,-6 1 4 0,0 3 1 16,7-3 5-16,-7 3 2 0,0 0 4 0,0-4 0 0,0 4 2 15,0 0 0-15,-7 4 0 0,7-4-1 0,0 0-1 16,-6 3-3-16,6-3-3 0,-6 3 3 0,6-3-1 0,0 4 1 16,-7-4 0-16,7 0-1 0,-6 0-3 0,6 0 1 0,0 0 1 15,0 0 0-15,0 0-4 0,0 0-1 0,0 0-2 16,0 0 1-16,0 0-1 0,0 0-1 0,0 0-2 0,6-4-1 0,-6 4-1 15,7-3 1-15,-7 3-1 0,0-3-3 0,6 3 1 16,-6-4 0-16,0 4-2 0,6-4 0 0,1 1 1 0,-1 3 0 16,-6-4 1-16,7 0 2 0,-1 0-2 0,1-3 0 0,0 4 0 15,-1-1 1-15,7 1 0 0,-7-5-1 0,1 4 0 16,-1-3-1-16,1 3 1 0,-1-2 0 0,1 2 3 0,-1-4-2 16,1 5 1-16,1-5 0 0,-3 4 1 0,1-3-1 0,1 4 0 15,-1-6 1-15,1 6-2 0,0-4 0 0,-2 3 0 16,3-3 2-16,-1-1-2 0,-1 5-1 0,0-4 0 0,0 0 1 15,1 3-1-15,0-4 0 0,0 1 0 0,-1 3-1 16,0-2 1-16,1 2 0 0,-1-4 1 0,0 5-1 0,-6-1 1 16,7-4 3-16,0 5-2 0,-1-4-1 0,1 3-2 0,0-3 2 15,-1 3-1-15,0 0 0 0,1 1-1 0,-2-1-5 16,-5 4 5-16,8-4 1 0,-8 4 1 0,0-4-1 0,7 4 1 16,-7 0 0-16,0 0 1 0,6-2 1 0,-6 2 0 15,0-5 0-15,0 5-2 0,0-4 1 0,0 1-2 0,0-1 1 16,7 4 3-16,-7-3-2 0,6-1-1 0,-6 0 0 0,7 0-1 15,-1 1 0-15,-6-4 0 0,6 2 2 0,1 3-4 16,-1-6 2 0,1 4-1-16,0-3 0 0,6 3 1 0,-7-2 0 0,1-2 2 15,5 1-2-15,-5-1 0 0,-1 1-1 0,7-1 1 16,-6 5 0-16,6-4-1 0,-5-1-1 0,3 1 1 0,-4-1 0 16,0 1 1-16,6 0 0 0,-8 2-1 0,10-1 0 0,-9-2 0 15,7 1 1-15,0-1 1 0,-6 6 0 0,5-6 0 0,-5 1 0 0,5-1-1 16,2 1 1-16,-7 3 1 0,6-3 1 0,-7 0-1 15,7-1 2-15,-7 1-1 0,8 0 1 0,-7-1 1 0,5 1 0 16,-5 0 0-16,-1-1-1 0,7-3 0 0,-7 3 0 16,1 1 1-16,6 0 0 0,-6 0-1 0,-1-4 0 0,7 4-2 15,-6 0 1-15,-1-2-2 0,8-1 0 0,-9 3 1 0,3-1 1 16,-3-4 0-16,10 6 1 0,-10-2-2 0,2 1 1 16,6-3 1-16,-6 2-4 0,6 1 4 0,-7-1-3 15,7 1-3-15,0 0 1 0,-6 0 2 0,6-5-1 0,-7 5 0 0,7 0 0 16,0-5-3-16,1 4 3 0,-8 2 0 0,7-1 0 0,0-1 1 15,-7-2 3-15,7 3 1 0,1-1 2 0,-7 0 1 0,5-3 1 16,-6 4-1-16,7-4 0 0,-6 4-1 0,6-1 0 0,0-3-1 16,-7 4-2-16,7-4 0 0,1 4 0 0,-1-4-1 0,0-1 3 15,-1 6-1-15,1-5-3 0,1-1 2 0,-1 2-1 16,0-2 1-16,0 5-2 0,-7-3-1 0,8 2 0 0,-2-3-1 16,-5 0 1-16,6 3 0 0,0-2 1 0,-7 3-1 0,8-5 0 15,-8 5 0-15,0-1 1 0,1-2 2 0,6 3 0 0,-13-1 1 16,6 0 0-16,1 5 0 0,7-8-1 0,-8 4 1 0,1-1-1 15,-1-3-1-15,0 4-3 0,7 0 0 0,-6 0 2 0,0-5-2 16,-1 5 0-16,0-1 0 0,0-2 0 0,7 3 2 16,-6-5 1-16,-1 5-2 0,1-3 0 0,0-2 2 0,6 5-1 15,-8-4 2-15,3 0-1 0,5 0-3 0,-6 0 0 0,6 4 0 16,-7-4 0-16,7 0 0 0,-7-1-1 0,1 4-1 0,-1-1 2 16,8 1 0-16,-8 0 1 0,1 2 1 0,-1-1-2 0,1-2 1 15,-1 2 0-15,0 0-1 0,1-1-1 0,-1 1 0 0,7-1 1 16,-6 2 0-16,1-2-1 0,-3-3 1 0,8 5-1 0,-7-6 0 15,8 5 1-15,-7-4-1 0,6-1 0 0,-1 1 0 0,1 4 1 16,-7-4 0-16,8 0 0 0,-1 0 0 0,-7 4 0 0,0-4-1 16,7 3 1-16,-6-2-2 0,7 3 0 0,-8-5 0 15,7 5 1-15,-8 0 1 0,3 0-1 0,-2-1 1 0,1 0 0 16,0-1 0-16,-1 4 0 0,1-2 0 0,-1-1 0 0,1 1 0 16,-1 3-2-16,0-3 1 0,1-1 0 0,-1 5 0 0,1-4 0 15,-7 3 1-15,7-3 0 0,-1 3 0 0,-6 0 0 0,7-3 0 16,-1 4 0-16,-6-1-1 0,7-3 1 0,-7 3 0 0,6 0-1 15,-6 1 1-15,6-1 1 0,-6 0-1 0,7 1 0 0,-7 0 0 16,7-2 0-16,-7 5 0 0,0-4 0 0,0 1 0 16,7-2 0-16,-7 2 0 0,5 0 1 0,-5 0 0 0,7-2-1 15,-7-2 0-15,8 3 0 0,-8 0 0 0,5 1-1 0,-5-4 1 16,8 3-1-16,-8 1 0 0,5-5 0 0,-5 4 1 0,7 1 0 16,-7-1-1-16,6 1 0 0,-6-1-1 0,7 1 2 0,-7-1-1 15,7 0 1-15,-1 4 0 0,-6-4 0 0,0 1 1 16,0 3-1-16,7-4 1 0,-7 4-1 0,0 0 0 0,0 0 0 15,0-4 0-15,6 1 1 0,-6 3-1 0,0 0 0 0,0-3 0 16,0 3 1-16,0-5-1 0,6 5 0 0,-6-3 0 0,0 3-1 16,7-4 0-16,-7 1 1 0,0 3 0 0,6-4 1 0,-6 4-1 15,0-4-1-15,7 1 1 0,-7 3 0 0,7-4 0 16,-7 0 0-16,6 1 0 0,-6-2-1 0,0 5 1 0,0-4 0 16,7 1 0-16,-7 0 1 0,6 3 0 0,-6 0 0 0,0 0-1 0,7 0-1 15,-7 0-1-15,5 0 2 0,2 0-2 0,0 0 2 0,0 0-2 16,0 0 1-16,-1 0 0 0,0 0 2 0,1 0 1 15,-1 0 0-15,1 0 0 0,-1 0-1 0,1 0 1 0,6 0 0 16,-6 0 0-16,5 0 3 0,-5 0 0 16,-1 0 1-16,7 0 0 0,-6 0 1 0,0 0 1 0,-1 0 1 15,0 0-1-15,1 0-1 0,-1 0 0 0,1 0-1 0,-1 0 2 16,1 0-2-16,-1 0 5 0,1 0 0 0,0 0-1 0,-2 0 1 16,3 0 2-16,-1 0 3 0,-7 0 0 0,5 0 4 0,-5 0-1 15,0 0 2-15,8 0 3 0,-8 0 2 0,0 0-1 0,0 0 1 16,0 0 1-16,-8 0 0 0,8 0-3 0,0 0 1 0,0 0-3 15,0 0-1-15,-5 0-1 0,5 0-4 0,0 0-3 0,-7 0-4 16,7 0-3-16,-8 0-3 0,3 0-5 0,-2 0-6 0,0 0-6 0,1 0-9 16,-7 0-12-16,6 0-13 0,-6 0-13 0,7 0-13 15,0 0-11-15,-8 0-7 0,1 0-9 0,7 0-5 0,-1 0-4 0,-5 0-2 16,5 0-3-16,-6 0-16 0,0 0-31 0,-7 0-52 0</inkml:trace>
  <inkml:trace contextRef="#ctx0" brushRef="#br2" timeOffset="25194.86">10479 1817 124 0,'-13'7'150'0,"6"-3"-32"0,0 3-32 0,7-4-24 0,-6-3-14 16,6 4-8-16,0 0-5 0,0-4-2 0,0 0 0 16,0 0-2-16,0 0-1 0,0 0-4 0,6 0-4 0,-6-4-4 15,7 4-4-15,0-4-3 0,0 1-3 0,-1-1-1 0,0-3-2 16,7 0 1-16,-7 3 0 0,1-3 0 0,6-1 0 0,1-2 1 16,-2 2-1-16,0-3-3 0,-4 4 1 0,5-4 0 15,0 0-1-15,0 0 1 0,0-4-2 0,0 4-1 0,1 0-1 16,5-3 1-16,-7 3-1 0,1 0 0 0,0-3 0 15,7 2 0-15,-7-3 0 0,0 4 0 0,7-4-1 0,-7 1 1 16,6-1 0-16,1 1 0 0,-7-1-1 0,12-3 0 16,-4 3 1-16,-2-3 0 0,7 0 0 0,0-1-2 0,0-3 2 15,0 3-2-15,0-2 1 0,6-1 1 0,-4 4-1 0,4-5 0 16,0 1 0-16,-6 0 1 0,6 0 0 0,-5 5 1 0,-1-2 0 16,-7 0-3-16,7 2-2 0,-6 1-3 0,-7-2 1 15,6 3 0-15,-6 1 0 0,0-1 0 0,1 1-1 0,-1 2 3 16,-8 2 2-16,3-1 1 0,4 0 0 0,-4-1-1 0,-3 6 1 15,2-5-1-15,0-1 1 0,-1 5-1 0,1-4 1 0,-1 4 0 16,1-4 1-16,6 0-1 0,-7 0 0 0,1 4-1 0,6-5-4 16,-7 2 3-16,7-1 0 0,0 0-1 0,0 3 1 0,1-2-2 15,5-1-1-15,-6-5 0 0,0 6 3 0,7-1-3 0,-7-4-1 16,6 4 0-16,1-3 0 0,-8-1 0 0,8 1 0 16,0 2 1-16,-2-3 2 0,3 5 0 0,-8-2-1 0,0-2 2 15,0 3 0-15,0 0 2 0,0 0-1 0,0 0 0 0,0-1-1 16,0 6 1-16,0-5 2 0,0-3 0 0,-7 2-1 0,9 1 1 15,-2-1 1-15,-2-2 2 0,3 3 2 0,-1-4 1 0,0 0 1 16,0 1 0-16,-1-3 0 0,9-2 2 0,-3 1 3 16,2-1-1-16,0 2 0 0,-2-6 2 0,10 0 0 0,-2 2-2 15,-1-4 0-15,2 2-2 0,-2 0 2 0,8-2-1 0,-7 4 1 16,7-1-3-16,-7-4-1 0,7-1 2 0,38-34 1 0,-19 21 0 16,-6 14-2-16,-14 12-1 0,-5 5 2 0,-2 6 1 0,2 0 1 15,-1 3 0-15,0 0 2 0,0 0 0 0,-7 0 2 0,-6 0-1 0,7 0 2 16,-7 0 2-16,0 0-1 0,-7 0 2 0,1 0-1 0,0 0-1 15,0 0 0-15,-7 0 1 0,0 0-3 0,0 0-2 0,-7 0-1 16,7 0-3-16,-7 0-7 0,-6 0-5 0,6 0-16 0,-12 0-17 16,-1 0-25-16,1 0-46 0,-13 0-87 0,-1 0-149 0,0 0-73 15</inkml:trace>
  <inkml:trace contextRef="#ctx0" brushRef="#br3" timeOffset="33959.98">5665 8547 53 0,'0'0'65'0,"0"0"11"0,0 0 6 16,0 0 2-16,0 0-3 0,0 0-9 0,0 0-11 15,0 0-12-15,7-4-14 0,-7 4-12 0,6-3-9 0,-6-1-8 16,7-1-5-16,6 2-2 0,-7 0 0 0,1-5-1 0,0 5-3 16,0 0 0-16,6-2 0 0,-7 1 0 0,1 1 0 15,5-1 2-15,-5 1-2 0,0-1-1 0,-1 1 4 0,1-1 1 16,-1 0 2-16,-6 4 2 0,6-4 3 0,-6 4 2 16,7-3 4-16,-7 3 2 0,0 0 3 0,0 0 3 0,0 0 2 0,0 0 0 0,0 0 1 15,0 0-2-15,0 0-1 0,0 0-3 0,0 3-3 16,-7-3-3-16,7 0-2 0,0 0-2 0,0 0 0 0,-6 4-2 15,6-4-3-15,0 0 1 0,-6 4 0 0,6-4 0 16,-7 4 0-16,1-1-3 0,-1 1 0 0,0-4 1 0,7 3 0 16,-6 1 5-16,0-1 2 0,6-3 2 0,-7 4 1 0,7-4 4 15,0 5 3-15,-6-5 1 0,6 3 0 0,0-3 3 16,0 0-3-16,-7 0-2 0,7 0-1 0,0 0-1 0,7 0-1 16,-7 0-1-16,0 0 0 0,0 0-4 0,0-3-1 15,6 3-1-15,-6-5-1 0,0 1-3 0,7 4 0 0,-1-3-2 16,0-1-1-16,1 1-2 0,0-1 1 0,6 1-1 0,-7 3 1 15,7-4-4-15,0 4-1 0,1-4-3 0,-2 0-3 16,8 4-4-16,-1-8-4 0,2 6-5 0,4 2-8 16,-5-7-4-16,5 2-9 0,1-2-7 0,1 3-16 0,-2-3-24 15,2 0-34-15,5 3-37 0,-6-3-71 0</inkml:trace>
  <inkml:trace contextRef="#ctx0" brushRef="#br3" timeOffset="34337.41">5894 8499 246 0,'0'0'303'0,"0"-4"-110"0,-7 4-85 0,14 0-51 0,-7-3-28 16,7 3-15-16,0-4-8 0,5 1-5 0,1-1-2 0,0 4 0 15,0-4 0-15,0 0-1 0,6 4-3 0,1-3-4 16,0-2-3-16,5 5-3 0,-5 0-3 0,0-2-4 0,-1 2-2 16,7 0 0-16,-6 0-1 0,-1-5 4 0,1 5 0 15,-1-2 3-15,0 2 2 0,2 0 3 0,-2 0 1 0,0-5-1 16,1 5 2-16,-1 0 3 0,1 0 1 0,0-3-1 0,-2 3 1 16,3 0-1-16,-2 0-1 0,1 0 1 0,-1-4-2 15,1 4-3-15,6-4 0 0,-7 0 1 0,1 1 1 0,-1-1 1 16,1 1 3-16,6-1 4 0,0 1 3 0,-6-1 7 15,5-4 5-15,2 5 9 0,-1-5 5 0,0 5 2 0,6 0-1 16,-5-5 0-16,5 0-1 0,0 1-11 0,1 4-8 16,0-5-12-16,-1 1-8 0,7 0-3 0,-6 0-7 0,-2-1-7 15,3 4-5-15,-2-4-10 0,1 5-18 0,-1-3-21 0,-6 1-31 16,2 2-51-16</inkml:trace>
  <inkml:trace contextRef="#ctx0" brushRef="#br3" timeOffset="34900.76">6838 8426 70 0,'-6'0'409'0,"6"0"-131"0,-7-4-124 0,7 4-79 16,0-3-43-16,7 3-25 0,6-4-10 0,-7 4-2 15,7-4 2-15,0 0 6 0,6 1 2 0,-4-1 2 0,3 0 0 0,2 4 0 16,6-3 0-16,-7 3-6 0,8-3-1 0,4 3 0 16,-4-5 0-16,-1 10 0 0,7-5-1 0,-8 0 0 0,8 3 0 15,-7-3 1-15,6 3-1 0,1-3 0 0,0 4-1 16,-7-4 1-16,13 0 1 0,-6 0 0 0,-1 0 0 0,1 0 0 0,-1 0 1 16,1-4-2-16,6 4 1 0,-6 0-1 0,-1-3-2 0,7 3 0 15,-6 0 2-15,-1-3 1 0,7 3-2 0,-6-5 3 0,-1 2-1 16,1-1 2-16,-1 4 0 0,0-4 1 0,2 1-1 15,-1 3 1-15,-8-4 0 0,8 4-2 0,-1-3 2 0,-4 3 1 16,3-4 1-16,8 0 2 0,-6 4 0 0,7-4 6 16,-2 1 0-16,1-4 0 0,6 2 0 0,1 3-2 0,1-6-1 15,4 4-3-15,-5 1-1 0,6-2-7 0,0 2 1 0,0 3-2 16,-7-6-1-16,8 1 1 0,-8 2-4 0,8-1 1 16,-8 0-1-16,7 0-1 0,-7 1-3 0,9-5 3 0,-11 5 0 15,4-5 0-15,-2 1 0 0,1 3-1 0,0-3-1 0,0 0-2 16,-1 0-3-16,0-1-2 15,1 5-4-15,0-4-2 0,-1 3-2 0,0-4-2 0,1 5 0 0,0-5 2 16,6 4 2-16,-6 2 1 0,-1-6 2 0,1 4 3 0,-1 1 4 16,-5-2 1-16,5 2 4 0,-6-1 1 0,1 0 1 15,-1 1-1-15,-1 0-4 0,-5-2 0 0,6 5-2 0,-7-3 2 16,1-1-1-16,0 0 0 0,-1 4 3 0,1-3 2 0,-1-1 5 16,1 1 4-16,-7-1 0 0,6 0 3 0,2 1 0 15,-3-1-3-15,2 0-1 0,-1-4-6 0,-5 6-11 16,5-2-19-16,-5 0-30 0,4-3-44 0,-4-1-63 0,-1 4-99 15</inkml:trace>
  <inkml:trace contextRef="#ctx0" brushRef="#br3" timeOffset="35287.98">9248 8385 11 0,'0'-3'114'16,"0"-1"-31"-16,-6 4-21 0,6 0-10 0,0-4-8 0,0 4-4 16,0 0 2-16,-7 0 0 0,7 0 0 0,0 0-2 0,0 0-7 15,7 0-6-15,-7-3-12 0,6 3-14 0,-6-4-13 16,6 4-14-16,1-3-10 0,-1 3-6 0,1-4-9 0,6 4-10 15,-6-4-2-15,-1 4-5 0,1-4-8 0,-1 4-17 16,0-3-24-16</inkml:trace>
  <inkml:trace contextRef="#ctx0" brushRef="#br3" timeOffset="36690.65">9548 8290 133 0,'6'0'257'0,"-6"0"-87"0,7 0-71 0,-1 0-45 16,1 0-25-16,6 0-12 0,0 0-7 0,0 0-5 0,-1 0-1 16,8 0 0-16,-7 0-1 0,13-4 2 0,-13 4-2 0,13 0 1 0,-13 4-1 0,7-4 0 0,0 0-1 15,-1 4-1-15,0-4 1 0,1 4 1 0,7-1 1 0,-8-3 3 16,0 5 1-16,1-3 2 0,6 2-2 0,-7-4 2 16,7 3 0-16,0 2-2 0,-6-2-1 0,5 1-1 0,-5-4-3 15,6 0 0-15,1 4-2 0,-8 0 1 0,8-4 0 0,-3 2 0 16,4-2-2-16,-3 0-1 0,1 0-1 0,-6 0-1 15,6 0 2-15,0 0-1 0,0 0 0 0,-7-2 2 0,8 2 0 16,-2-4 1-16,8 4 0 16,-7-4 0-16,1 4 0 0,5-7 0 0,-6 2 0 0,0 2 2 0,1-1 0 15,4 2 0-15,-5-3 1 0,-6 2 3 0,6-1 0 16,-6 4 1-16,0-4 2 0,-1 4 2 0,-6 0 2 0,6 0 1 16,0 0 3-16,-5 0 2 0,-1 0 0 0,7 4 0 15,-8-4-3-15,9 0-3 0,-2 4-2 0,-6-4-3 0,13 0-2 16,-7 0-1-16,7 0-5 0,-7 0 2 0,9 0-1 0,-3-4 0 15,1 4 1-15,0-4 0 0,7 4-1 0,-7-4 1 16,0 1-1-16,-1-1-1 0,3 4 2 0,-3 0-2 16,1-4 0-16,-7 4 0 0,8 0-2 0,-9 0 1 0,2 0 0 15,7 0 0-15,-8 0 0 0,1 4 0 0,6-4 0 0,-7 0 1 16,1 0 0-16,6 0 0 0,0 0 1 0,-6 0 0 0,6 0 0 16,0 0-1-16,-7 0 2 0,7 0-1 0,1 0-1 15,5 0 1-15,-6-4-2 0,0 1 1 0,7 3 3 16,-8-3 0-16,1 3-1 0,7-5 0 0,-6 5 1 0,-2-3-2 0,1 3 3 15,0 0-3-15,0 0-3 0,1-4 2 0,-8 4 0 16,7 0 2-16,0 0 2 0,-7 0 1 0,8 0 1 16,-2-4 2-16,-4 4 0 0,12 0 1 0,-8 0-1 0,1-3-2 15,7 3-3-15,-7 0 0 0,7-4-2 0,5 1 0 0,-5 3-1 16,-1-4-1-16,7 0 0 0,1 1-2 0,-2 3 1 0,2-4 0 16,-7 4 1-16,-1-4-3 0,7 4 0 0,-7 0 2 15,1-3 0-15,-7 3-1 0,6 0 1 0,-6 0 2 0,1 0-1 16,-2 0 2-16,9 0-1 0,-15-5 2 0,14 5 3 0,-8 0 3 15,1 0 2-15,7 0 1 0,0-2-1 0,-7 2-1 16,7 0 2-16,0 0-2 0,-1-4-3 0,0 4-1 0,1 0-4 16,-1 0 0-16,1 0 0 0,0 0 0 0,-8 0-1 15,8 0 1-15,-1 0 1 0,8 0-1 0,-7 0 0 0,-1 0 0 16,0 0-1-16,7-4 0 0,-6 4 1 0,6-4-1 0,-6 4-1 16,6-3-2-16,-1 3 2 0,-5 0 2 0,7-4-1 15,-8 4-1-15,1 0 0 0,-1 0-1 16,7 0-1-16,-7 0 2 0,2 0-1 0,-9 0-1 15,8 0 1-15,-1 4 0 0,1-4 0 0,0 0 0 16,-1 0 1-16,1 0 0 0,-1 0-1 0,-5 0-3 0,6 0 1 0,-1 0 2 16,6 0 2-16,-5 0 4 0,0 0 2 0,-1 0 0 0,7 0 2 0,-7 0 3 15,1 0-3-15,0 0-2 0,-1 0-4 0,1 0-1 16,-7 0-2-16,7 3-1 0,-1-3-1 0,-6 0 1 16,7 0 2-16,-8 4-1 0,8-4 1 0,-6 4-1 0,5-4 0 15,1 4 1-15,0-4 0 0,-7 0-1 0,6 0 0 0,1 2 1 16,-1-2-1-16,-6 0-1 0,6 0 0 0,2 5-1 0,-9-5 1 15,8 0 0-15,-8 0-2 0,2 0 0 0,-1 0 2 16,0 0 1-16,-7 0-2 0,7 0 0 0,-6 0 0 16,-1 0 2-16,1 0 1 0,6 0 0 0,-7 0-1 0,1 0 1 15,0 0 1-15,5 0 0 0,-4 0 1 0,-2 0-1 0,0 3-1 16,1-3 7-16,6 0-2 0,-6 0-1 0,-1 0-1 16,1 0-1-16,-1 0-1 0,1 0 0 0,-1-3 1 0,1 3-8 15,0 0 3-15,-8 0 1 0,1 3 0 0,7-3 1 16,-7 0-1-16,0 0 0 0,0 0 1 0,0 0-1 0,0 0 0 15,-6 4 0-15,-1-4-1 0,1 0 2 0,-1 0 0 0,0 0 0 16,-6 0 0-16,0 0 1 0,7 0 4 0,-7 0-1 16,0 0 1-16,0 0 1 0,0 0 1 0,0 0 4 0,0 0 1 15,0 0 1-15,0 0 0 0,0 0-2 0,-7 0 0 0,7 0-1 16,-6 0 0-16,6 4-2 0,-6-4-1 0,6 0-3 16,0 0-2-16,-7 0 3 0,7 0-3 0,-6 0-3 0,6 3-2 15,0-3-2-15,0 0-2 0,-7 0 0 0,7 0-1 16,0 0-1-16,0 0-3 0,0 0 0 0,0 0-2 0,0 0-2 15,0 0-1-15,0 0-3 0,7-3-1 0,-7 3 0 0,0 0 0 16,6 0 1-16,1-4 0 0,-1 0 4 0,-6 1 1 16,6-2 4-16,1 3 4 0,-1-2 0 0,-6 0 4 15,8 4 3-15,-8-4 0 0,6 1 2 0,0-1 3 0,-6 0 2 16,0 0 1-16,0 2 2 0,7-4 2 0,-7 4 0 0,0-2 2 16,0 1 3-16,0 3 1 0,0-5 3 0,0 5 3 0,0-3-4 15,-7 3 3-15,7 0 4 16,0 0-1-16,-6 0-2 0,6 0-4 0,-6 0-1 0,-2 3-7 15,2 2 3-15,-1-5-7 0,1 3-2 0,0 1-3 16,6-2-1-16,-7 4-2 0,1-4-1 0,6 2 0 16,0 0 0-16,0-4-1 0,0 4-2 0,6-4 0 0,-6 3-2 15,7-3 1-15,-1 0 0 0,0 0 0 0,7-3 1 0,-5 3-2 16,4-4 0-16,1 0 0 0,-6 0 4 0,5 2-3 0,-5-4 1 16,0 4 0-16,0-2 0 0,0 1 1 0,-2-2 3 15,-5 2 2-15,0 3 3 0,0-4 4 0,-5 4 3 0,5-4 3 16,-7 4 2-16,-7 0 3 0,7 0 2 0,1 4 0 0,0-4 0 15,-7 4-1-15,6-4 0 0,1 3-3 16,0-3-2-16,-2 5-3 0,8-5-5 0,0 0-7 0,-6 3-14 16,6-3-15-16,6 0-23 0,-6 0-35 0,8-3-60 0,-2-2-112 15,0 2-126-15,7-5-69 0</inkml:trace>
  <inkml:trace contextRef="#ctx0" brushRef="#br3" timeOffset="38287.14">16405 8199 109 0,'0'-4'218'16,"7"4"-58"-16,-1-4-50 0,-6 0-34 0,7 2-22 0,-1-4-15 15,-6 6-8-15,7-2-6 0,-1 2-6 0,-6 0-4 16,7 0-2-16,0 0-3 0,-7 0-2 0,5 0-1 0,3 0-1 16,-3 0-2-16,10 2 1 0,-10-2-2 0,9 0-1 15,-1 0 1-15,0 0-2 0,0-2 1 0,6 2-1 0,-6 0 0 16,7 0-1-16,-1-4-1 0,-5 4 0 0,5-3 1 16,0 3 0-16,-5-5 0 0,6 5 0 0,-8-3 1 15,7 3 0-15,-5-4 0 0,-8 4 0 0,7-4-1 16,-7 4 0-16,1-3 5 0,-1 3 1 0,-6 0 1 0,0-3 2 15,0 3 2-15,0 0 1 0,-6-5 1 0,-1 5-1 0,1-3-2 16,-1 3 3-16,-5-4 0 0,5 4 0 0,-6 0 1 0,0-4 1 16,1 4 0-16,5 0 3 0,-6 0 2 0,-1 0-2 15,8-3-3-15,-7 3-2 0,6 0 1 0,1 3-3 16,0-3-1-16,-1 0-3 0,0 0-3 0,7 0-2 0,0 4 0 16,-7-4 0-16,7 0-2 0,0 0-1 0,0 4 6 0,0-1-5 15,0-3-3-15,0 5 0 0,0-5-1 0,0 3-1 16,0-3-1-16,0 3 1 0,0-3-6 0,0 0 4 0,0 0 1 15,0 4-3-15,0-4-11 0,0 4-15 0,-6-1-31 0,0 2-53 16,6-2-105-16,-13 1-111 0</inkml:trace>
  <inkml:trace contextRef="#ctx0" brushRef="#br3" timeOffset="39030.01">16770 8100 80 0,'0'0'228'0,"0"0"-64"0,0 0-56 16,0-5-44-16,0 5-31 0,0 0-18 0,0 0-8 0,0 0-5 15,0 0-2-15,0 0 0 0,0 0-1 0,0 5-1 0,0-5-1 16,0 3 2-16,0-3 0 0,0 0-2 0,0 4 1 0,0-4 0 16,-7 0 2-16,7 4 2 0,0-4 3 0,0 0 2 15,7 0 1-15,-7-4 2 0,0 4 0 0,0 0 2 0,0-4-2 16,6 1 3-16,-6-2-2 0,7 3-1 0,-1-6-1 15,1 4-1-15,0-3 1 0,0-1-2 0,-1 6 1 0,-1-6-1 16,3 1 0-16,5-1 0 0,-6-4 0 0,6 5 0 16,0 0-2-16,-7-4 2 0,7 4 0 0,0-4-1 0,7 0-1 0,-7-4-1 15,6 4-1-15,-6 1 1 0,8-5-1 0,-3 4-2 16,1-3-1-16,-5-2-2 0,6 3-1 0,-2-3 1 0,3 5-1 0,-3-4 2 16,-5 1-2-16,8-1 0 0,-2 1-1 0,-6-1 2 15,7 0 0-15,-1 0 0 0,0-3 0 0,1-1-2 0,0 5 2 16,-1-8 2-16,1 4 0 0,7 0 2 0,-3-5 1 15,3 5 1-15,5-4-1 0,-5 0-1 0,-2 0 0 0,2 5-1 16,5-6-6-16,-5 5-5 0,-2-1-8 0,1-3-6 0,0 8-8 16,0-4-9-16,1-1-6 0,-2 2-5 0,2 0-6 15,-8 0 0-15,7 2 4 0,0-3 3 0,-7 0 7 16,8-1 8-16,-1 2 8 0,-6-2 7 0,5 1 14 0,-5-4 7 16,6 3 6-16,0-3 4 0,0 3 3 0,6-2 2 0,-5-1-2 15,-1 0-2-15,7 1-5 0,-1-2-4 0,1 1-4 0,-8-4-5 16,9 4-6-16,-3 0-6 0,-4 1-9 0,0-1-14 15,-2 3-26-15,1-3-46 0</inkml:trace>
  <inkml:trace contextRef="#ctx0" brushRef="#br3" timeOffset="39486.84">16862 7972 90 0,'-13'10'227'0,"6"-2"-95"16,-6-1-71-16,5 0-46 0,3-3-23 0,5 0-13 16,0-4-5-16,0 0 8 0,0 0 9 0,5-4 9 0,3-4 8 15,5 5 8-15,-6-4 9 0,6-4 9 0,6 0 4 0,-6 0 0 16,0-3 0-16,0-1 2 0,7 0 1 0,-1 1-3 15,-6-2-4-15,8 5-7 0,-3-3-3 0,1-1-7 0,2 0-3 16,4 1-7-16,-5-5-3 0,5 5-1 0,-5-4-1 0,13 0-1 16,-7-1 0-16,0-4 0 0,6 2 0 0,1-4 1 15,0 3 2-15,7-5-1 0,-2 1 2 0,1 1 1 0,-1-4-3 16,2 4 2-16,6-5 0 0,-1 1-2 0,1-4-1 16,0 4 0-16,-1-4-1 0,7 4-1 0,-7-5-2 0,8 5-1 15,-1-4-4-15,0 4-6 0,-1-5-3 0,-4 5-5 0,5 0-6 16,-7 0-2-16,-5 0-4 0,-1-1 1 0,-1 4 0 15,1-3 5-15,-6 7 4 0,-8-4 2 0,9 4 5 0,-8-3 4 16,7 3 3-16,-7-4 2 0,-1 4 2 0,3 1-1 16,-4-5 3-16,3 0 2 0,-1 4-1 0,0-8 2 0,6 5-2 15,-5-4-4 1,-3 3-4-16,10-3-6 0,-2 0-7 0,-5 3-12 0,5-4-7 16,0 5-11-16,1-4-7 0,7 3-7 0,-8 0-2 15,6 1 1-15,-4-1 2 0,5 0 1 0</inkml:trace>
  <inkml:trace contextRef="#ctx0" brushRef="#br3" timeOffset="39963.12">21166 4671 133 0,'33'-26'217'16,"0"0"-63"-16,-1 0-45 0,0-2-36 0,1 1-24 0,-1 2-12 16,8 0-8-16,-1-5-4 0,0 4-4 0,-1-3 2 0,2 0-1 15,5 0 1-15,1 0 2 0,-7-1 0 0,7 1 1 16,-1-1 5-16,1 1 1 0,0-3 2 0,0 3 0 15,-1-2-1-15,0 2 0 0,1 4-1 0,-6-5-2 0,5 1-3 0,0 0 0 16,-7 3-3-16,3-3-2 0,-3 0-2 0,2-1-3 16,-8 1 0-16,2-4-2 0,-2 4-3 0,0-5-2 15,1 1 0-15,-2 1 0 0,3-2-1 0,-9 1 0 0,8-3-4 16,-7 3 0-16,7 0-2 0,-7-3 0 0,-1 3-2 0,8-1 0 16,-6 1-1-16,-1 1 0 0,6-2 1 0,-7 1-1 0,9 4 2 15,-8 0 1-15,7-4-1 0,-1 3-2 0,0-2 1 16,1 2 0-16,0-3-1 0,-1 5 1 0,1-7-2 15,0 6 1-15,-1-3 0 0,1 3-2 0,-8 4 2 0,2-2-2 16,-8 2 0-16,0 3 1 0,-5 3-1 0,-1 0 0 0,-7 2-3 16,7 5-2-16,-13 1-9 0,0 1-14 0,0 2-15 15,-7 1-22-15,1 3-27 0,-7 4-41 0,-7 0-66 0,1 8-112 16,-14-1-82-16</inkml:trace>
  <inkml:trace contextRef="#ctx0" brushRef="#br3" timeOffset="40903.59">19083 6682 253 0,'6'-12'223'0,"-6"6"-68"0,7-9-53 0,5 4-37 0,-5 0-19 15,-1-4-9-15,7 5-4 0,0-9-1 0,1 4 0 0,5 1 0 16,0-5 1-16,1 1-1 0,6-4-1 0,-1 3-2 16,3-3-2-16,4-4-3 0,6 1-1 0,-5 0-2 0,7 0-1 15,5-4-1-15,0-2-2 0,-6-1-1 0,7-5-2 0,6 4 0 16,-6-4-3-16,6-4 1 0,0 2 0 15,0-1-5-15,1-4 4 0,5 3-1 0,-6-3-2 16,7 0 2-16,0 0-1 0,-1 0-4 0,1 0-2 16,0 0 1-16,6-4-3 0,1 5-1 0,-2-5 0 0,7 1-3 0,-5-4 1 15,5-2 2-15,-6 7 0 0,7-10 0 0,-1 5 1 16,1 0 1-16,-7-4 0 0,6 4 1 0,2-5 2 0,-2 2-2 16,-6-1 1-16,6 0-3 0,2-1 1 0,-8 2 0 0,6-1-2 15,-6 4-2-15,0-5-1 0,7 5-3 0,-7 1-1 16,1-2-1-16,5-3 0 0,-5 3-1 0,-2 1 1 0,8 0 2 15,-14 0 0-15,7 0 2 0,-6 3 0 0,-7 4 1 16,6-4 2-16,-5 4 1 0,-1 4 0 0,-6-5 1 0,5 6 1 0,-5-2 2 16,0-2 1-16,5 2 1 0,-4 0-1 0,5-2 2 15,-6 2-1-15,-1-2 0 0,8 3-3 0,-8-5-1 16,0 1-2-16,1 0 0 0,-7-2 2 0,7 0-1 0,-7 2-1 16,-1 1 2-16,2 2 1 0,-1 2 4 0,-1-5 2 0,-4 4 1 15,-2-1 0-15,1 1 2 0,6-1 1 0,-7 5 0 16,1-1 2-16,-1 0-2 0,1 0-1 0,6 0 1 0,-7 1-3 15,8 3-1-15,-8-3-1 0,7-1-1 0,1 0 0 16,-2 1 0-16,7 0 0 0,2-5 1 0,-1 4 1 0,5-3 5 16,7 0 7-16,2-1 8 0,-2-2 5 0,8 2 5 0,-1-3 4 15,-1 4 3-15,2 0 3 0,-1-1-1 0,-7 5-1 16,1-1-4-16,-7 4-4 0,-7 3-2 0,2 1-2 0,-8 4 3 16,-7 2 4-16,0 6 4 0,-5 2 3 0,-8 1 8 15,-6 2 5-15,0 5 1 0,-6-1-1 0,-7 1-13 0,6 3-24 16,-12-3-36-16,-1 4-46 0,-6 3-46 0,0-4-50 0,-6 4-51 15,-1 0-69-15,-6 0-154 0,0 4-97 0,-6-1-41 0</inkml:trace>
  <inkml:trace contextRef="#ctx0" brushRef="#br0" timeOffset="51880.35">10473 1913 219 0,'0'-4'400'0,"0"0"-151"0,0 0-105 0,0 4-58 0,6-3-37 16,-6 3-24-16,0 0-12 0,0 0-6 0,6-4-2 16,-6 4-4-16,7 0-1 0,-1 0-5 0,-6 0-8 15,6 0-14-15,1 0-20 0,6 0-23 0,-6 0-46 0,0 0-92 16,5 0-132-16</inkml:trace>
  <inkml:trace contextRef="#ctx0" brushRef="#br0" timeOffset="52020.94">10538 2034 430 0,'0'2'331'0,"-7"-2"-133"0,7 0-85 15,0 0-44-15,0 4-29 0,0-4-19 0,0 0-12 0,7 4-16 16,-1-4-19-16,0 4-34 0,6-1-65 0,3-3-146 15,-2 4-85-15</inkml:trace>
  <inkml:trace contextRef="#ctx0" brushRef="#br0" timeOffset="52172.5">10967 2366 297 0,'0'0'424'0,"0"0"-182"0,0 0-121 0,7 0-68 15,-1 4-39 1,0-4-25-16,8 0-23 0,-8 0-33 0,7 0-52 0,0 0-99 16,0-4-106-16</inkml:trace>
  <inkml:trace contextRef="#ctx0" brushRef="#br0" timeOffset="52369.26">11338 2542 182 0,'-6'0'522'16,"6"4"-153"-16,0-4-175 0,0 0-103 0,0 0-58 0,0 3-38 16,6 2-24-16,1-5-22 0,0 2-25 0,5-2-32 0,1 0-57 15,0 0-125-15,7 4-83 0</inkml:trace>
  <inkml:trace contextRef="#ctx0" brushRef="#br0" timeOffset="52487.26">11645 2780 504 0,'-7'4'413'0,"0"3"-176"0,7-3-106 0,0 3-62 0,0 1-34 16,0-1-17-16,7 1-12 0,0-2-8 0,0-2-13 0,6 3-19 15,-1 1-27-15,8-4-41 0,-1 4-79 0,7-6-150 16,-6 5-83-16</inkml:trace>
  <inkml:trace contextRef="#ctx0" brushRef="#br0" timeOffset="52630.35">11957 3110 472 0,'0'3'478'0,"0"1"-204"0,0 0-133 15,0 0-76-15,8-1-44 0,-3 4-28 0,1-3-21 16,1 3-18-16,7-2-23 0,5 1-43 0,0-1-69 0,1-2-137 16,-1 1-85-16</inkml:trace>
  <inkml:trace contextRef="#ctx0" brushRef="#br0" timeOffset="52755.35">12269 3359 377 0,'-6'4'498'0,"6"-4"-208"0,-6 0-139 0,6 4-81 16,0-4-45-16,0 3-31 0,6-3-17 0,-6 4-13 16,6-1-17-16,1-3-29 0,0 4-44 0,5-4-79 0,-5 3-142 15,6 1-68-15</inkml:trace>
  <inkml:trace contextRef="#ctx0" brushRef="#br0" timeOffset="52891.05">12491 3624 318 0,'-6'0'519'0,"-1"2"-186"16,7 2-147-16,0-4-87 0,0 4-52 0,0 0-27 16,0-4-16-16,0 3-10 0,7 1-7 0,-1 0-10 0,1-1-17 0,-1 0-24 0,14 2-38 15,-7-2-66-15,6 1-110 0,8-1-107 0,-2 5-57 31</inkml:trace>
  <inkml:trace contextRef="#ctx0" brushRef="#br0" timeOffset="53016.06">12849 3858 405 0,'0'2'510'0,"-6"-2"-192"0,6 0-146 15,0 0-86-15,0 4-51 0,6-4-29 0,-6 4-20 0,7 0-17 16,-1-1-20-16,1 2-27 0,13-2-48 0,-14-3-94 0,13 4-134 15,-5 0-80-15</inkml:trace>
  <inkml:trace contextRef="#ctx0" brushRef="#br0" timeOffset="53158.68">13006 4074 450 0,'-8'0'545'0,"3"0"-200"0,-2 0-163 0,7 0-101 16,-7 3-58-16,7-3-34 0,0 0-27 0,0 8-22 15,0-5-28-15,7 1-36 0,0-1-52 0,-2 2-115 0,16-2-86 16,-1 0-57-16</inkml:trace>
  <inkml:trace contextRef="#ctx0" brushRef="#br0" timeOffset="53302.07">13384 4308 285 0,'0'-4'526'0,"0"4"-168"0,0 0-190 0,6 0-128 0,0 4-96 16,1-1-79-16,13-3-92 0,-8 0-143 0,8 5-72 0</inkml:trace>
  <inkml:trace contextRef="#ctx0" brushRef="#br0" timeOffset="53476.51">13722 4492 232 0,'0'0'514'0,"0"0"-158"0,0 0-160 16,0 0-101-16,5 3-55 0,-5-3-39 0,8 4-29 0,5-1-26 16,0 1-29-16,7-1-45 0,-1 5-68 0,7-4-135 0,0 3-83 15</inkml:trace>
  <inkml:trace contextRef="#ctx0" brushRef="#br0" timeOffset="53610.92">14132 4784 122 0,'0'0'538'0,"0"0"-85"0,-6 0-189 16,6 0-136-16,6 4-82 0,-6-4-48 0,0 0-33 0,7 4-30 15,6-1-33-15,0 1-47 0,0 0-71 0,6 2-137 0,1-2-69 16</inkml:trace>
  <inkml:trace contextRef="#ctx0" brushRef="#br0" timeOffset="53737.13">14341 5029 281 0,'-7'-3'559'16,"0"3"-106"-16,1-4-191 0,0 4-120 0,6 0-72 0,-7-4-39 15,7 4-24-15,0 0-16 0,0 0-13 0,7 0-10 0,-7 4-14 16,6-4-12-16,0 4-17 0,1-1-23 0,7 2-36 16,5 2-48-16,-6-4-82 0,0 4-121 0,0 1-54 0</inkml:trace>
  <inkml:trace contextRef="#ctx0" brushRef="#br0" timeOffset="53876.13">14445 5206 345 0,'-7'3'401'0,"1"-3"-144"0,6 4-105 16,-7-4-65-16,7 3-38 0,-6 1-23 0,6 0-12 0,0-4-7 15,0 4-6-15,0-1-8 0,6 1-10 0,1 3-20 16,-1-4-34-16,1 6-62 16,6-3-111-16,-6 2-115 0,6-2-65 0</inkml:trace>
  <inkml:trace contextRef="#ctx0" brushRef="#br0" timeOffset="54008.98">14497 5506 448 0,'-7'4'519'0,"7"-4"-185"0,0 3-145 0,0 0-90 15,0 2-55-15,0-1-29 0,7-1-16 0,-7 4-10 0,6-3-11 16,1 3-10-16,7 1-17 0,-2-1-22 0,1 3-34 0,7-2-51 16,-7-1-82-16,7 5-134 0,-1-5-68 0</inkml:trace>
  <inkml:trace contextRef="#ctx0" brushRef="#br0" timeOffset="54133.98">14777 5806 364 0,'0'0'475'0,"-6"4"-166"0,6-4-133 0,-7 3-77 15,7-3-51-15,0 4-30 0,7 0-26 0,-7 0-18 16,6-1-22-16,1 1-36 0,5 4-52 0,-5-6-93 16,7 6-132-16,-2-1-62 0</inkml:trace>
  <inkml:trace contextRef="#ctx0" brushRef="#br0" timeOffset="54278.8">14973 6125 235 0,'-7'0'549'15,"7"0"-109"-15,0 3-190 0,0-3-127 0,0 4-76 0,0 0-46 16,0 0-31-16,7-1-23 0,-1 1-21 0,1-1-34 16,6 1-50-16,0-1-90 0,-7 6-124 0,7-6-62 0</inkml:trace>
  <inkml:trace contextRef="#ctx0" brushRef="#br0" timeOffset="54398.52">15024 6503 188 0,'-6'3'533'0,"6"-3"-116"16,-6 4-181-16,6-1-122 0,0 1-76 0,6-1-51 15,-6 1-34-15,6 4-34 0,1-1-34 0,0-3-51 0,6-1-101 16,-7 5-107-16,7-4-53 0</inkml:trace>
  <inkml:trace contextRef="#ctx0" brushRef="#br0" timeOffset="54526.88">15187 6890 155 0,'-6'5'536'0,"6"-2"-94"0,0 1-182 15,0 0-121-15,0-1-75 0,6 4-43 0,-6-3-24 16,7 3-15-16,-1 1-13 0,1-1-15 0,-1 0-20 0,8-3-34 0,-1 3-48 15,0 0-73-15,-1 5-124 0,2-2-79 0</inkml:trace>
  <inkml:trace contextRef="#ctx0" brushRef="#br0" timeOffset="54667.5">15455 7294 307 0,'0'3'494'0,"0"2"-154"0,0-3-135 15,5 2-86-15,-5-1-54 0,0 1-32 0,8 1-19 0,-8-2-11 16,7-3-12-16,-7 4-15 0,6 3-18 0,6-3-26 15,2-2-37-15,-1 7-52 0,0-1-91 0,6-5-126 0,1 4-63 16</inkml:trace>
  <inkml:trace contextRef="#ctx0" brushRef="#br0" timeOffset="54798.05">15775 7568 490 0,'0'4'470'0,"-8"3"-177"0,8-4-132 0,0 2-82 16,-7 2-54-1,7 1-28-15,0 3-15 0,0-4-10 0,7 1-10 0,-7-1-9 16,8 0-14-16,-8 0-19 0,5 1-28 0,8-1-37 16,-6 0-57-16,6 0-89 0,0-3-88 0</inkml:trace>
  <inkml:trace contextRef="#ctx0" brushRef="#br0" timeOffset="54930.8">15976 7850 404 0,'0'4'413'0,"0"0"-148"0,0-1-105 0,0 1-65 16,0 3-39-16,0-3-26 0,0-1-15 0,0 1-7 0,0 4-5 15,0-4-7-15,0 0-8 0,6 3-14 0,-6-5-20 16,7 3-35-16,6 2-54 0,0-3-98 0,-1 0-123 16,9-1-67-16</inkml:trace>
  <inkml:trace contextRef="#ctx0" brushRef="#br0" timeOffset="55066.29">16288 8136 176 0,'0'0'548'0,"0"4"-79"0,0-1-206 15,0-3-146-15,0 5-101 16,7-2-63-16,-7 0-44 0,6 1-37 0,1 0-46 0,-1-4-73 16,0 0-126-16,1 0-57 0</inkml:trace>
  <inkml:trace contextRef="#ctx0" brushRef="#br0" timeOffset="55203.98">16516 8301 474 0,'0'5'547'0,"0"-3"-185"0,0-2-149 0,7 4-95 15,-7-1-58-15,0 2-31 0,6-2-15 0,-6 1-9 0,0-4-3 16,7 4 1-16,-7-4-2 0,0 4-7 0,6-2-15 0,1 3-25 16,-1-2-41-16,1-3-65 0,-1 0-129 0,7 4-109 0,-6-4-71 31</inkml:trace>
  <inkml:trace contextRef="#ctx0" brushRef="#br0" timeOffset="55739.13">16693 7997 66 0,'-7'-4'522'0,"-1"1"-109"16,2 3-160-16,6 0-101 0,-6-4-59 0,6 4-36 0,0 0-23 15,0 0-17-15,0 0-10 0,0 4-4 0,0-4-3 16,0 3 0-16,6 1-7 0,0-1-13 0,2 5-19 0,-1-1-32 16,-1 0-63-16,7 4-134 0,-1-3-105 0,1 3-67 0</inkml:trace>
  <inkml:trace contextRef="#ctx0" brushRef="#br0" timeOffset="55888.33">16620 8298 77 0,'-13'-4'591'0,"0"0"-11"16,7 4-217-16,-1 0-182 0,7 0-106 16,0 8-76-16,7-5-67 0,6 8-52 0,6-3-54 0,7 3-80 0,0 0-142 0,8-1-68 0</inkml:trace>
  <inkml:trace contextRef="#ctx0" brushRef="#br0" timeOffset="56019.68">17187 8821 189 0,'-8'0'567'0,"3"0"-35"0,5 4-245 16,5-1-172-16,3 5-108 0,5-1-74 0,0 1-72 0,7 2-74 15,-1-2-110-15,7 3-91 0,-6-3-45 0</inkml:trace>
  <inkml:trace contextRef="#ctx0" brushRef="#br0" timeOffset="56152.95">17396 9133 26 0,'-14'-5'541'0,"7"5"-33"16,1 0-219-1,1 0-150-15,-3 5-89 0,8-2-62 0,8 5-38 0,-3-5-32 16,1 5-25-16,8-1-30 0,6-4-46 0,-7 1-77 0,6 1-101 0</inkml:trace>
  <inkml:trace contextRef="#ctx0" brushRef="#br0" timeOffset="56286.06">17623 9339 106 0,'0'0'477'0,"0"2"-135"0,0-2-147 0,0 4-95 0,0 0-57 16,7 3-38-16,-1-3-26 0,1 4-22 0,-1-1-23 0,7 0-26 15,0 0-32 1,1 1-41-16,6-1-68 0,-7 3-101 0</inkml:trace>
  <inkml:trace contextRef="#ctx0" brushRef="#br0" timeOffset="56420.58">17851 9576 65 0,'0'-3'506'0,"-7"3"-118"0,7 0-149 0,0 0-99 16,-7 0-61-16,7 0-37 0,7 0-23 0,-7 3-17 0,0 2-15 16,7-5-16-16,0 2-17 0,6 5-25 0,0-3-36 0,0 4-56 15,7-4-97-15,5 2-105 0,-5 1-56 0</inkml:trace>
  <inkml:trace contextRef="#ctx0" brushRef="#br0" timeOffset="56569.64">18223 9756 24 0,'0'0'547'0,"-7"-4"-38"0,7 4-197 0,-7 0-144 0,7 0-88 16,0 4-51-16,0-4-30 0,7 4-18 0,-7-1-14 0,7 1-17 15,-1-2-15-15,7 3-21 0,0 2-32 0,0-3-49 16,7 3-95-16,-1 1-115 0,8-2-59 0</inkml:trace>
  <inkml:trace contextRef="#ctx0" brushRef="#br0" timeOffset="56696.31">18582 10004 379 0,'0'-3'506'0,"-8"3"-170"0,1 0-154 0,7 0-94 0,0 0-52 15,0 3-40-15,7-3-30 0,-7 5-29 0,8-5-34 0,-3 2-48 16,8 2-79-16,-7 0-136 0,8 0-71 0</inkml:trace>
  <inkml:trace contextRef="#ctx0" brushRef="#br0" timeOffset="56844.46">18809 10232 398 0,'-7'0'504'0,"7"0"-182"0,0 0-155 15,7 3-92-15,-1 1-53 0,1-4-32 0,-1 4-21 0,7-1-18 16,-7-3-9-16,8 5-9 0,-1-5-21 0,6 2-31 0,-6-2-40 15,1 4-72-15,6 0-95 0</inkml:trace>
  <inkml:trace contextRef="#ctx0" brushRef="#br0" timeOffset="56970.56">19128 10437 56 0,'0'3'350'0,"0"1"-120"16,-7-1-111-16,7 1-76 0,0 1-54 0,0-2-47 0,0-3-45 0,7 3-48 0,-7-3-58 0</inkml:trace>
  <inkml:trace contextRef="#ctx0" brushRef="#br0" timeOffset="57103.08">19270 10565 134 0,'0'3'214'0,"0"-3"-70"0,0 0-55 0,0 4-33 16,8 0-17-16,-8-4-4 0,0 4 1 0,0-4 3 15,0 0 3-15,0 3 2 0,0-3-2 0,0 0-3 0,0 4-5 0,0-4-7 0,0 4-7 16,0-4-7-16,0 3-3 0,0 0-8 0,0 2-5 0,0-1-10 16,7-1-18-16,-1 5-20 0,-6-5-34 0,7 1-55 15,-2 0-92-15,2-1-108 0</inkml:trace>
  <inkml:trace contextRef="#ctx0" brushRef="#br0" timeOffset="57237.41">19427 10800 439 0,'-6'0'368'0,"6"3"-148"0,-7-3-103 16,7 0-57-16,0 0-33 0,0 0-20 0,0 4-14 0,0-4-13 15,0 0-9-15,0 3-12 0,7-3-24 0,-7 0-42 16,6-3-75-16,8 3-140 0,-8 0-71 0</inkml:trace>
  <inkml:trace contextRef="#ctx0" brushRef="#br0" timeOffset="57374.05">19577 10924 293 0,'-7'-3'508'0,"1"3"-180"0,6-4-150 15,-6 4-90-15,6 0-52 0,0-3-29 0,0 3-15 0,0 0-11 16,0 0-10-16,6 0-15 0,0 0-19 0,7 0-36 0,2 0-53 16,-4 0-109-16,10 3-101 0</inkml:trace>
  <inkml:trace contextRef="#ctx0" brushRef="#br0" timeOffset="57516.4">19779 11089 354 0,'0'0'374'0,"0"0"-169"0,0-4-129 0,6 4-88 15,1 0-67-15,0 0-59 0,-1 0-75 0,2-4-124 16</inkml:trace>
  <inkml:trace contextRef="#ctx0" brushRef="#br0" timeOffset="57658.67">19988 11305 399 0,'-7'-4'287'0,"7"4"-168"15,0-3-116-15,0 3-82 0,7-4-56 0,-1 4-43 16,-6-4-35-16</inkml:trace>
  <inkml:trace contextRef="#ctx0" brushRef="#br0" timeOffset="57827.35">20072 11364 231 0,'0'0'253'0,"0"0"-45"0,-7 0-53 0,7 0-43 0,0 0-35 16,0 0-21-16,0-4-20 0,0 4-12 0,0 0-9 0,0-3-7 16,0 3-7-16,0 0-10 0,0-5-17 0,0 5-36 0,7-2-43 0,-7 2-65 0,6-4-125 0,1 4-82 15</inkml:trace>
  <inkml:trace contextRef="#ctx0" brushRef="#br0" timeOffset="57988.35">20170 11411 196 0,'-7'-4'472'0,"2"2"-163"0,5 2-152 15,0-5-85-15,0 5-48 0,0 5-28 0,0-5-16 0,0 0-13 16,0 0-7-16,5 0-8 0,-5 2-13 0,7-2-22 16,-1 4-40-16,1-4-86 0,6 0-117 0</inkml:trace>
  <inkml:trace contextRef="#ctx0" brushRef="#br0" timeOffset="58138.84">20320 11526 92 0,'-6'0'438'0,"6"-5"-157"0,0 5-146 16,0 5-91-16,0-5-61 0,0 3-61 0,6-3-74 16,1 3-117-16,-1-3-86 0</inkml:trace>
  <inkml:trace contextRef="#ctx0" brushRef="#br0" timeOffset="58270.14">20476 11650 371 0,'-7'0'402'0,"7"0"-158"0,0-4-113 16,0 4-62-16,0 0-36 0,0 0-19 0,0 0-11 15,0-4-7-15,0 4-5 0,0 0-6 0,0 0-9 0,0 0-15 0,0-3-27 16,7 3-37-16,-1 0-52 0,-6 0-95 0,7-4-105 15</inkml:trace>
  <inkml:trace contextRef="#ctx0" brushRef="#br0" timeOffset="58412.1">20639 11759 290 0,'-7'0'430'0,"1"0"-152"0,6 0-125 15,-6 0-75 1,6 0-42-16,-7 0-27 0,7 4-16 0,0-4-12 0,-7 4-11 0,7-4-17 15,0 0-27-15,0 0-51 0,0 0-73 0,0 0-110 16,0 4-73-16</inkml:trace>
  <inkml:trace contextRef="#ctx0" brushRef="#br0" timeOffset="58582.11">20801 11935 59 0,'-6'-3'463'0,"6"3"-144"0,-7-4-138 0,7 4-91 15,0 0-53-15,0 0-32 0,0 0-24 0,0 0-18 0,0 0-26 16,0 0-33 0,0-4-51-16,7 4-96 0,-7 0-96 0</inkml:trace>
  <inkml:trace contextRef="#ctx0" brushRef="#br0" timeOffset="58729.24">20971 12056 225 0,'-7'0'414'0,"7"-3"-146"0,-6 3-125 16,6 0-71-16,0 0-40 0,6 0-23 0,-6 0-16 0,0 0-10 16,7 0-14-16,0 3-20 0,-1-3-27 0,0 4-48 15,1 0-74-15,6-4-117 0</inkml:trace>
  <inkml:trace contextRef="#ctx0" brushRef="#br0" timeOffset="58858.17">21219 12218 460 0,'-7'0'388'16,"7"0"-151"-16,0 0-108 0,-6 0-62 0,6 0-33 0,0 0-19 15,0 3-12-15,6-3-9 0,-6 0-9 0,0 4-12 0,7-1-16 0,-1 2-27 0,1-3-45 16,5 2-76-16,1 4-133 0,1-1-71 0</inkml:trace>
  <inkml:trace contextRef="#ctx0" brushRef="#br0" timeOffset="59002.75">21564 12477 178 0,'-7'-2'499'0,"1"-3"-129"0,6 5-157 0,0 0-100 0,0-3-54 16,0 3-33-16,0 0-17 0,0 0-11 0,0 0-7 0,0 0-8 0,0 0-9 0,0 0-9 0,6 0-18 16,1 3-26-1,-1 2-43-15,7-5-71 0,-6 6-118 0,5-2-78 0</inkml:trace>
  <inkml:trace contextRef="#ctx0" brushRef="#br0" timeOffset="59142.27">21752 12584 417 0,'0'-4'395'0,"0"4"-133"0,0-4-105 31,0 4-63-31,0 0-37 0,0 0-26 0,0 0-20 16,0 0-17-16,0 0-19 0,0 0-21 0,0 0-17 0,0 0-19 15,7 4-34-15,-1-4-51 0,7 4-99 0,-6 0-102 0</inkml:trace>
  <inkml:trace contextRef="#ctx0" brushRef="#br0" timeOffset="59270.2">21928 12697 157 0,'0'0'513'0,"0"0"-122"15,7 3-153-15,-7-3-105 0,0 5-62 0,6-5-38 16,1 4-24-16,-1-1-14 0,1-3-10 0,0 3-13 0,6 1-21 16,-1 3-36-16,1-3-59 15,14 0-102-15,-8 0-123 0,0 4-64 0</inkml:trace>
  <inkml:trace contextRef="#ctx0" brushRef="#br0" timeOffset="59408.11">22450 12936 485 0,'0'0'444'0,"6"0"-186"0,1 0-142 0,-1 0-100 16,6 0-73-16,2-4-72 0,-7 4-104 0,6 0-123 0,-1-4-64 16</inkml:trace>
  <inkml:trace contextRef="#ctx0" brushRef="#br0" timeOffset="64649.83">10492 2106 70 0,'0'0'362'0,"6"-4"-100"0,-6 1-90 0,0 3-56 0,0-4-30 16,6 1-20-16,-6-1-5 0,7-4-8 0,-7 5-6 0,7-1-5 15,-7 1-3-15,6-4-6 0,1 3-7 0,-7 0-5 16,7 0-14-16,-1 1-14 0,-6 3-21 0,6 0-21 0,-6 0-27 15,7 0-41-15,-7 0-83 0,5 3-151 0,3 5-78 0</inkml:trace>
  <inkml:trace contextRef="#ctx0" brushRef="#br0" timeOffset="64808.16">10596 2213 22 0,'0'0'455'15,"0"3"-180"-15,0-3-185 0,7 7-151 0,5-3-181 0,-5 3-120 0</inkml:trace>
  <inkml:trace contextRef="#ctx0" brushRef="#br0" timeOffset="64936.16">10942 2498 282 0,'7'3'306'0,"-7"6"-150"15,5-2-104-15,-5 0-80 0,13 4-78 0,-6-4-111 0,5 5-113 0</inkml:trace>
  <inkml:trace contextRef="#ctx0" brushRef="#br0" timeOffset="65070.32">11221 2780 174 0,'0'4'337'0,"0"3"-149"0,7-3-96 0,-7 3-62 15,7 1-42-15,-7-1-31 0,6 1-35 0,7-2-64 0,0 2-117 16</inkml:trace>
  <inkml:trace contextRef="#ctx0" brushRef="#br0" timeOffset="65202.79">11631 3021 79 0,'0'0'408'0,"-6"4"-197"0,12 1-167 15,-6-2-185-15,7 4-142 0</inkml:trace>
  <inkml:trace contextRef="#ctx0" brushRef="#br0" timeOffset="65344.81">11952 3249 392 0,'-8'7'357'0,"8"0"-158"0,-7 2-98 0,7 1-62 16,7 0-37-16,1 2-27 0,-3-1-23 0,3 0-27 15,3 1-45-15,10-2-94 0,-8-3-114 0</inkml:trace>
  <inkml:trace contextRef="#ctx0" brushRef="#br0" timeOffset="65496.56">12204 3509 281 0,'0'0'406'0,"0"0"-189"0,0 0-137 0,0 0-105 15,0 0-121-15,0 0-157 0,7 0-84 0</inkml:trace>
  <inkml:trace contextRef="#ctx0" brushRef="#br0" timeOffset="65986.27">10466 1828 112 0,'-7'-4'212'0,"0"1"-84"15,1 3-56-15,0-4-32 0,0 0-15 0,-1 0-8 16,7 4-3-16,0-3-6 0,-8 3-6 0,8-4-9 0,0 4-12 16,0-4-18-16,0 4-30 0,8-4-49 0,-8 2-75 0</inkml:trace>
  <inkml:trace contextRef="#ctx0" brushRef="#br0" timeOffset="66138.08">10368 1719 184 0,'-7'-5'210'0,"7"1"-80"0,-6 1-51 0,6-1-26 16,-7 4-17-16,7-3-10 0,0-1-11 0,-6 0-13 16,6 0-16-16,0 4-17 0,0-3-25 0,-7-1-33 0,7 1-50 15,0-2-62-15</inkml:trace>
  <inkml:trace contextRef="#ctx0" brushRef="#br0" timeOffset="66279.11">10310 1594 73 0,'0'-11'270'16,"-7"-1"-100"-16,7 5-72 0,0 0-36 0,0-4-21 15,0 3-14-15,0 1-9 0,0-1-7 0,0 6-9 0,0-6-8 16,0 1-10-16,0 3-12 0,7 0-14 0,-7-3-20 0,0 3-29 16,0 1-33-16,0-1-41 0,0 1-40 0</inkml:trace>
  <inkml:trace contextRef="#ctx0" brushRef="#br0" timeOffset="66420.03">10310 1429 215 0,'0'-4'170'16,"0"0"-58"-16,0 4-47 0,0-4-26 16,-7 4-17-16,7-3-10 0,0-1-9 0,-6 0-5 0,6 0-10 0,0 4-8 15,0-2-13-15,0 2-17 0,-7-5-21 0,7 5-22 0,0-3-26 16,-7 3-22-16</inkml:trace>
  <inkml:trace contextRef="#ctx0" brushRef="#br0" timeOffset="66561.75">10270 1373 112 0,'-6'-3'110'0,"6"3"-26"0,-7-4-26 0,1 1-13 15,6-1-13-15,-6 1-6 0,-7-1-7 0,5-1-4 0,3 2-3 16,-2 3-3-16,-1-3-8 0,3-1-18 0,-2 0-22 0,1 4-43 16,6-3-78-16</inkml:trace>
  <inkml:trace contextRef="#ctx0" brushRef="#br0" timeOffset="66566.91">10134 1242 132 0,'-7'-4'224'0,"1"1"-94"0,6-1-56 0,-7-1-32 15,0 2-18-15,7 3-9 0,0-3-3 0,0-1-5 16,0 0-10-16,0 4-14 0,7-3-18 0,0 0-43 0,-7-2-90 16,6 1-118-1</inkml:trace>
  <inkml:trace contextRef="#ctx0" brushRef="#br0" timeOffset="66719.44">10114 1059 84 0,'-7'-4'196'16,"1"-4"-91"-16,-1 5-55 0,7-1-32 0,-6 1-18 0,-1-2-12 16,7 3-12-16,-5-2-22 0,5 0-31 0,-7 4-46 0</inkml:trace>
  <inkml:trace contextRef="#ctx0" brushRef="#br0" timeOffset="66864.37">10010 964 101 0,'-7'-5'158'0,"1"5"-64"15,-1-3-43-15,0-1-24 0,1 1-13 0,0-1-6 16,-1 4-5-16,1-4-3 0,-1 1-2 0,7 3-5 0,-6-4-13 16,-1 4-18-16,7 0-26 0,-6-4-42 0,6 4-56 0</inkml:trace>
  <inkml:trace contextRef="#ctx0" brushRef="#br0" timeOffset="66994.25">9730 849 56 0,'-7'-3'123'16,"7"0"-28"-16,-5-1-30 0,-2 4-26 0,7-4-14 0,0 4-11 15,0-4-8-15,0 4-10 0,0-3-13 16,0 3-22-16,0-4-40 0,0 4-74 0</inkml:trace>
  <inkml:trace contextRef="#ctx0" brushRef="#br0" timeOffset="67715.05">8603 164 7 0,'0'-3'160'0,"-6"3"-65"0,6-5-36 0,0 5-21 0,0 0-11 0,-7-3-5 16,7 3-4-16,0 0-8 0,0 0-5 0,7 0-8 0,-7 0-11 15,0 3-15-15,6-3-23 0,-6 0-39 0,7 5-56 16</inkml:trace>
  <inkml:trace contextRef="#ctx0" brushRef="#br0" timeOffset="69227.21">8766 428 32 0,'-7'0'162'0,"7"-4"-57"15,-6 1-39-15,-1 3-18 0,7-4-6 0,-6 4-1 0,-1-2 0 16,1 2 1-16,6-5-3 0,-6 5-1 0,6-4-1 0,-7 4-3 16,7 0-3-16,-7 0-5 0,7 0-5 0,0 0-3 0,-6-3-4 15,6 3-2-15,0 0-4 0,0 0-3 0,0 0-4 0,0 0-3 16,0 3-9-16,0 1-8 0,6-4-13 0,-6 5-18 0,7-3-34 16,-7 2-74-16,0-1-132 0</inkml:trace>
  <inkml:trace contextRef="#ctx0" brushRef="#br0" timeOffset="69386.13">8622 461 62 0,'-7'-3'295'0,"2"3"-112"16,5 0-84-16,-7 0-46 0,7 0-26 0,0 0-13 0,0 0-10 16,0 0-9-16,0 0-14 0,0 0-15 0,0 0-19 0,7 0-28 0,-7 0-47 15,5 3-86-15</inkml:trace>
  <inkml:trace contextRef="#ctx0" brushRef="#br0" timeOffset="69536.14">8714 473 134 0,'0'0'209'16,"0"0"-84"-16,0 0-53 0,0 0-31 0,0 0-20 0,0 3-8 16,7-3-7-16,-7 0-4 0,0 0 0 0,0 0-1 0,0 4 0 15,6-1-2-15,-6 2-7 0,13-3-12 0,-7 2-17 0,7 0-23 16,-6 3-47-16,6-3-78 0</inkml:trace>
  <inkml:trace contextRef="#ctx0" brushRef="#br0" timeOffset="69674.16">8858 619 77 0,'-7'4'133'16,"7"-4"-45"-16,-6 3-36 0,6 1-20 0,0-4-13 0,0 4-4 15,0 0-6 1,6-2-5-16,1-2-3 0,-2 5-10 0,8-2-13 0,1-3-26 15,-1 4-35-15,0-4-52 0</inkml:trace>
  <inkml:trace contextRef="#ctx0" brushRef="#br0" timeOffset="69802.28">9091 725 112 0,'0'3'154'0,"0"-3"-63"0,0 4-34 0,0-4-17 15,0 0-10-15,0 0-3 0,0 0-4 0,7 0-1 0,-7 4-2 16,0-4-1-16,6 0-5 0,-6 4-4 0,7-4-8 0,0 4-14 15,5-4-14-15,3 3-27 0,-4-3-43 0,2 4-78 0</inkml:trace>
  <inkml:trace contextRef="#ctx0" brushRef="#br0" timeOffset="69952.7">9345 846 276 0,'-6'0'173'0,"6"0"-76"15,-8 0-45-15,8 0-22 0,-5 3-10 0,5-3-4 0,-7 0-3 16,7 4 0-16,0-4 0 0,-6 4-1 0,6-4 0 0,0 3-5 15,0 2-7-15,0-2-8 0,6 1-9 0,-6 0-8 16,12 0-9-16,-4-2-10 0,5 2-13 0,0 0-13 0,0 0-15 16,0-1-17-16,7 1-16 0,-7 0-16 0</inkml:trace>
  <inkml:trace contextRef="#ctx0" brushRef="#br0" timeOffset="70090.06">9488 959 134 0,'0'5'123'15,"0"-2"-36"-15,0 0-26 0,0-3-18 0,0 4-8 0,0-4-7 16,0 4-1-16,0-4-3 0,0 3-1 0,0-3-4 0,0 4 0 15,0-4-3-15,0 4 0 0,7 0-3 0,-7-1-2 0,8 2-4 16,-3-3-2-16,3 5-1 0,-3-2 0 16,9 2-4-16,-1 1-6 0,0-6-10 0,6 6-8 0,-6-1-9 0,0 1-11 0,6-4-15 15,1 3-22-15,-7 0-21 0,7-4-22 0,-8 6-15 0</inkml:trace>
  <inkml:trace contextRef="#ctx0" brushRef="#br0" timeOffset="70241.91">9762 1135 83 0,'0'4'160'0,"-6"-4"-22"16,6 0-34-16,0 4-25 0,0-1-20 0,-7-3-12 0,1 5-10 15,6-5-6-15,0 0-5 0,-7 2-4 0,7-2-3 0,0 0-2 16,0 0-3-16,0 5-1 0,0-5-3 0,0 0-2 0,0 2-3 16,7 2-1-16,-1 0-2 0,1 0-2 0,6 4-3 15,0-1-7-15,6-5-7 0,8 6-8 0,-9 1-11 0,2-3-11 0,7 5-14 0,-8-8-16 16,7 6-20-16,-13-2-17 0,7 0-13 0,-14 0-4 16,7 1 3-16</inkml:trace>
  <inkml:trace contextRef="#ctx0" brushRef="#br0" timeOffset="70452.98">10003 1308 86 0,'0'7'125'0,"0"-4"0"16,0 1-18-16,-6 1-28 15,6-2-18-15,-7 0-11 0,7-3-7 0,-7 4-2 0,1-4-3 16,6 4-3-16,-6-4-4 0,-1 3-1 0,1-3-5 0,6 3-1 16,0-3-4-16,0 0-6 0,0 0-4 0,0 5-3 15,0-5-3-15,0 0-1 0,6 4-3 0,-6-1-1 0,13 1-1 16,-7-1-1-16,1 1 0 0,6-1-3 0,0 1-4 0,0 4-4 0,-6-5-3 0,5 1-3 0,-4-1-1 16,5 2 0-16,-6-3 2 0,-2 2 1 0,2 0 4 15,-7 0 3-15,6-1 4 0,-6 1 2 0,0 0 2 16,7 0 2-16,-7-4 2 0,0 2-1 0,-7 3 0 0,7-2 0 0,0 1 1 15,0 1 2-15,-6-2-3 0,6 0 2 0,-7 1-3 16,7 3 2-16,-5-4 0 0,5 6 1 0,0-6-6 0,0 4-8 0,0 0-10 16,5 1-12-16,2-4-16 0,-1 3-21 0,1 1-22 15,6-2-26-15,-6 2-16 0,6-5-9 0</inkml:trace>
  <inkml:trace contextRef="#ctx0" brushRef="#br0" timeOffset="70828.66">10173 1627 11 0,'0'7'141'0,"-7"1"-20"0,7-6-30 0,0 2-28 0,0 0-14 0,0 3-11 0,-7-3-7 15,7 0-8-15,0 0-3 0,0-2-4 0,0 3-2 0,0-2-2 16,0 1-4-16,0-1-3 0,0 1-2 0,0 0 1 16,7 0-3-16,-7-1-1 0,0 1 0 0,7-1 1 0,-7-3-1 15,7 4 3-15,-7 1-1 0,6-3-1 0,-6-2 2 0,6 4-1 16,1 0-1 0,-2 0-1-16,-5-4 0 0,8 3-1 0,-1 1 1 0,-7 0-2 15,5 0 0-15,3-1 1 0,-8-3 2 0,6 7 0 0,1-3-1 16,-1-1 0-16,-6 1 0 0,6 4 0 0,1-5 0 0,-1 5 0 0,1-4-2 0,-1 2-4 15,1-2-1 1,0 3-4-16,6 1-4 0,-7-4 1 0,0 3-3 0,7 0-3 16,-6 0 1-16,-1 1 2 0,7-5 2 0,-6 5 3 15,1-5 4-15,-3 4 1 0,1-2 1 0,1 2 3 0,-1-4 3 16,-6 5 0-16,7-1 1 0,-7-3 0 0,7 4-1 0,-7-2 1 16,5-2 2-16,-5 3-1 0,8 1-1 0,-8-1-1 15,0 0 0-15,0-3 1 0,0 3 0 0,0 1 0 0,-8-5 0 16,8 5 2-16,-5-2 1 0,5 3 1 0,-7-6 2 15,7 4 2-15,0 0 1 0,-7-2 0 0,7 2 1 0,0-4 2 16,0 2-2-16,0 1 1 0,0-2-1 0,0 0-2 0,0-1 1 16,0 1 0-16,0 0-2 0,7-4-1 0,-7 4-2 15,7-2-12-15,-7 3-23 0,5-5-56 0,-5 0-145 16</inkml:trace>
  <inkml:trace contextRef="#ctx0" brushRef="#br0" timeOffset="75037.91">6232 2249 35 0,'0'-4'46'15,"0"1"0"-15,0 0-2 0,-6 3-8 0,6-5-6 0,0 1-8 16,0 1-6-16,0 3-3 15,0-4-1-15,0 4-2 0,0-3 0 0,0 3 0 0,0-4-1 16,0 4 0-16,0 0-3 0,0 0-1 0,0 0 0 0,0-3-2 0,0 3 0 16,0 0-1-16,-7-4 1 0,7 0-1 0,0 4 1 0,0 0 1 15,0-4-1-15,7 1 1 0,-7-1 0 16,0 4 0-16,0-3 0 0,0-2 0 0,0 3-1 16,0-2 0-16,6 0 1 0,-6 0-1 0,0 1 1 0,0 3 0 0,0-5 1 0,0 2-1 0,0-1 0 15,0 4-2 1,0-2 1-16,0-3-1 0,0 5-1 0,0-3 4 0,0-1-2 15,6 4-1-15,-6-5 0 0,0 2-1 0,0 0 0 0,8-1-1 16,-8 0 1-16,0 1-3 0,7 0 2 0,-7-2 2 16,0-2 2-16,6 3 1 0,-6 1-1 0,6-4 2 15,-6 3 1-15,6 0-2 0,-6 0-1 0,7 1 1 0,-7-4-1 16,0 7-1-16,6-7 0 0,-6 3-1 0,7 4 0 0,-7-8-1 16,0 5 0-16,6 3-1 0,-6-4 1 0,0 0 0 0,7 0-1 15,-7 2 1-15,0-3 0 0,0 2 0 0,0-4-1 16,7 2 3-16,-7-2-1 0,0 3 0 0,0-2 2 0,0 1 1 15,0-2 0-15,0 4 0 0,0-1 0 0,0 0-1 16,0 1-1-16,6-1 1 0,-6 0-3 0,0-3 0 0,0 3-1 16,0 1 0-16,6-1 0 0,-6-3-1 0,7 3 0 0,-7-3 0 0,6 3 1 0,-6-4-1 15,0 6 1-15,7-6 0 0,-1 4 0 0,-6-3 0 16,7-1-1-16,0 5 1 0,-7-4-1 0,6 2 0 0,1-2 0 16,-7 4 0-16,5-5 1 0,3 5 1 0,-8-1 1 15,0 0-1-15,5 0 0 0,-5 1 0 0,7 3 0 16,-7-4 1-16,0 1-1 0,8-1-1 0,-8 1 0 0,0-1 0 0,0 0 0 15,0 0-1-15,0 1-1 0,6-5 2 0,-6 4-1 16,0 2 1-16,0-6-1 0,0 4 1 0,0-3 1 16,7 3-1-16,-7 0 1 0,0 1-1 0,0-4 0 0,0 3-1 15,0 1 1-15,6-5 0 0,-6 4 2 0,0-3-1 0,6 3 0 0,-6-2-1 0,7-3 1 16,-1 6-1-16,-6-4 0 0,7-1 0 0,-7 4-4 16,0-3 2-16,6 4 0 0,-6-2 2 0,7 3 0 15,-7-2 0-15,0 0 0 0,0 0 1 0,6-3 0 0,-6 7-1 16,0-4 1-16,7 0 0 0,-7 2-1 0,0 2 0 0,0-5 0 31,0 2-1-31,7-1 1 0,-7 1 1 0,0-1-1 0,6 0 0 16,-6 0-1-16,6-3 1 0,-6 3 0 0,7-2 0 0,-7 2 1 15,0-4-2-15,6 5 1 0,-6-1 0 0,0 0-1 0,0 0 1 16,0 0 0-16,7 1 0 0,-7-4 0 0,0 7-2 16,0-5 2-16,0-1 0 0,0 2 0 0,0 0 0 0,0 1-2 15,0-5 2-15,0 4 0 0,0-3 1 0,0 0-1 16,6 4 4-16,-6-5-3 0,0 1 0 0,0 0 0 0,0 3-1 15,0-3 0-15,7 2 0 0,-7-1 0 0,0 2-3 16,0-3 0-16,6 4 0 0,-6-6 2 0,7 6 0 0,-7-2 0 16,8-1 1-16,-8 2-2 0,0 0 1 0,5-3 0 0,3 3 1 15,-8-2 0-15,5 1 0 0,-5-2 0 0,6 4-1 16,1-5 1-16,-7 1 1 0,0 3-1 0,0 1 0 0,6-4 0 16,-6 3 0-16,0-1 1 0,0 2 0 0,0 3-1 15,0-3-1-15,0-1 1 0,0 0 1 0,0 4-1 0,-6-3 0 16,6 0 0-16,0-2 0 0,6 5 0 0,-6-4 0 0,0 1-1 15,0-4 1-15,7 3 0 0,-7-4-1 0,7 5 1 16,-7-5-1-16,7 2 0 0,-1 1 1 0,-6-2 1 0,6 0-1 16,1 3-1-16,-7-3 1 0,6 3 0 0,-6 1 1 15,0 3 0-15,0-4-1 0,0 4 3 0,0-3-2 0,0 3 2 16,0 0-2-16,0-4 3 0,0 4-2 0,0-5-2 0,0 5 1 16,0-3-2-16,0 3 2 0,0-3 0 0,0-1-2 15,0 0 1-15,0 1-1 0,0 0 1 0,0-2 1 0,0 1 1 0,0-4-2 16,0 6 0-16,0-2 1 0,6-3-1 0,-6 3 0 0,0 0 0 15,0-4-1-15,0 6-1 0,0 2 2 0,7-5-1 0,-7 3 2 16,0 2 0-16,0-5 0 0,0 5-1 0,0-3 1 0,0 3 1 16,0-4-2-16,0 0 1 0,0 4-1 0,0-4 0 0,0 1 0 15,0 3 0-15,0-4 0 0,0 1 0 0,0-1 0 16,0 4-1-16,7-3 0 0,-7-1-1 0,0 0 1 0,0 0 0 16,0 1 1-16,0-1-1 0,7 0 1 0,-7 1 1 0,0 3 0 0,0-3 1 0,0-2 0 15,0 5-1-15,0-4 0 0,6 1 0 0,-6 3 1 16,0-4-2-16,0-3 1 0,6 4-1 0,-6-1 0 0,6-4-1 15,-6 5 0-15,7-1 1 0,-7-4 0 0,6 6 0 0,-6-2-1 16,0 0 1-16,0 0 0 0,7 1 0 0,-7-2 0 0,0 2 0 0,0-1 0 31,0 2-1-31,7-6 1 0,-7 4-1 0,7 0 1 0,-7 0 0 16,0 1 0-16,6-1 0 0,-6 0 0 0,7 1 1 0,-7 0 0 16,0-2-1-16,6-2 0 0,-1 4-1 0,-5-5 0 0,8 5 0 0,-1-5-1 15,-1 4 1-15,1 1 0 0,-1-1 1 0,-6-3-1 0,7 4 1 16,-1-1 0-16,1-4 1 0,-1 5-1 0,-6-1 1 0,6-4-1 15,1 6 0-15,-7-2 0 0,6 0 1 0,-6-3-1 0,7 2 0 16,0 2 1-16,-7-1-1 0,6 0 0 0,1 1 0 0,-7 0 0 16,6-1-1-16,-6 0 0 0,7 0 0 0,-7 1-1 0,0-1 2 15,6 0 0-15,0 1 0 0,-6-5 0 0,7 5 0 0,0-1 0 0,-7-3 0 0,6 3 0 16,0-3 0-16,-6-1 0 0,7 5 1 0,-7-9 0 16,8 10-1-16,-8-10 1 0,5 5 0 0,-5 3-1 0,8-4-1 15,-8 2-1-15,0-1 0 0,0 2 0 0,5-2 1 0,-5 3-1 16,0 1 1-16,6-5 1 0,-6 5-2 0,0-1 1 0,0-3 3 15,7 3-1-15,-7 1-1 0,0-1 0 0,0 0 0 0,7 0-1 16,-7 1 2-16,7-4-1 0,-7 2-2 0,6 3 1 16,1-2 0-16,-7-4 0 15,6 5-1-15,0-1 2 0,1 0 0 0,-1 0 0 0,-6 4 0 16,7-2 0-16,0 2 0 0,-7 0 0 0,6-6 0 16,1 6 0-16,-7 0-1 0,6 0 0 0,0-2 2 0,-6 2-1 15,6 0 1-15,-6 0-1 0,7 0 0 0,-7-4 0 0,6 4 1 16,-6 0-2-16,7-3 1 0,-7 3-2 0,7-4-1 0,-7 4 2 15,7-4 1-15,-7 4 0 0,6-4-1 0,-6 4 2 0,7-4 0 16,-7 4 0-16,6-4 0 0,-6 4 0 0,5-2-1 0,3 2 0 16,-8-5 0-16,7 5 0 0,-1-2-1 0,-6 2 1 15,7-5 0-15,-7 5 0 0,0-4 0 0,6 4 1 0,-6-3 0 16,0 3-1-16,0 0 0 0,7 0 1 0,-7-4-1 0,0 4 0 16,0 0 0-16,0 0-1 0,0 0 0 0,0 0 0 0,6-3 0 15,-6 3 0-15,0 0 1 0,0 0 0 0,7 0-1 0,-7 0 1 16,6 0 1-16,-6 0-1 0,6-4 1 0,1 4 0 15,-7-4-1-15,7 4 0 0,0-4 0 0,-1 4 0 0,0-3-1 16,1-1 0-16,-1 4 0 0,-6-3 0 0,7-2 1 0,-1 3 0 16,-6 2 0-16,6-4 1 0,-6 4 0 0,7-4-1 0,-7 4 1 15,0-4-1-15,0 4 0 0,6-3-1 0,-6 3 0 0,0-4 0 16,0 4 1-16,8-4 0 0,-8 4 0 0,0-4-1 0,5 2 0 0,3-3 1 0,-8 2 0 0,7-1-1 16,-2 1 0-16,3-1 3 0,-3 0-1 0,-5 0 0 0,7 4-1 15,-7-3 1-15,7 3-1 0,-7 0 0 0,6-5 0 16,-6 5-4-16,0 0-5 0,7 0-7 0,-7 0-10 0,0 0-16 15,6-2-24-15,-6 2-35 0,7-5-43 16</inkml:trace>
  <inkml:trace contextRef="#ctx0" brushRef="#br0" timeOffset="75852.25">7450 362 70 0,'-6'0'74'0,"6"0"-12"15,-7 0-10-15,7 0-9 0,-6 0-5 0,6 0-5 0,0 0-6 16,-6 0-3-16,6 0-5 0,0 5-4 0,-7-5-4 0,7 0-3 16,0 0-4-16,0 2 1 0,-7-2-1 0,7 4 0 0,0-4 0 0,-7 4 2 15,7 0 1-15,0-4 1 0,0 3 2 0,0-3-1 0,0 4 0 16,0 0-1-16,0-1 1 0,0 0 1 0,7-3-1 0,-7 5 0 15,7-2 3-15,-7 1-2 0,7 1-1 0,-1 1-1 0,-6-3-1 16,6 1-1-16,1 0-2 0,-1 4 0 0,7-8-4 0,-6 6 1 16,0-1 2-16,-1-5 0 0,1 2-1 0,-7-2 2 15,6 5-1-15,0-5 1 0,1 0-1 0,-1 0 2 0,-6 0 0 16,7-5 2-16,-1 5 0 0,-6-2 1 0,7-3 0 0,-7-1 2 16,7 1 1-16,-7 2 3 0,0-1-1 0,0-3 0 0,0 1 4 15,0 1 2-15,0-2 0 0,0-1 0 0,-7 5 0 0,7-5-4 16,-7 5-1-16,7-5-1 0,-6 2-3 0,-1 1 0 15,7 2-1-15,-6-4 1 0,-1 3-2 0,1 0 0 0,0 4 0 0,6 0 2 16,-7-4 0-16,1 4-2 0,-1 0-1 0,0 4-2 0,7-4 0 16,-6 0-1-16,-1 4 1 0,1 0-3 0,-1-1 1 15,1 1-3-15,6-1 0 0,-6 4 0 0,6-3 0 0,-7 0-1 16,7 0 0-16,0-1 0 0,0 5-1 0,0-5 0 0,0 5 1 16,0-5 1-16,7 6-1 0,-7-7 1 0,6 5 1 15,0 1 0-15,1 0 0 0,-7-4 1 0,6-2-2 0,1 3 0 16,-1-3 0-16,1-2 1 0,0 0-1 0,6 0 1 0,-7-2 0 15,7-5 1-15,-7 3 0 0,1-4 0 0,-1 0 1 16,1-1-1-16,0 0-1 0,-1 1 3 0,0-2-1 0,-6 3 0 16,7-5 6-16,-7 5 2 0,0 0 5 0,0 0 2 0,-7-1 1 15,7 1 0-15,0 0 7 0,-6 4 1 0,0-6 0 0,6 6-6 16,-7 3-1-16,0-3-5 0,1 3 1 0,-1 0-2 0,1 3-8 16,-7 0-3-16,7 2-2 0,-7 2 0 0,6 0-1 15,-6 0 0-15,6 5-1 0,1-5 0 0,-1 1 1 0,1-2-1 16,6 2-1-16,-6-5 1 0,6 1 1 0,6 0-1 0,-6 2-1 15,0-1-1-15,6-2 1 0,1-3-2 0,-1 4 2 0,1-4-4 16,-1 0 3-16,1 0-1 0,0 0 2 0,-1-4-1 0,1 4 1 16,-7-3 1-16,6 3 0 0,-6-5 0 0,0 5-3 0,0 0-4 15,0 0-7-15,-6 0-10 0,-1 0-9 0,1 5-12 16,-1-5-17-16,0 3-23 0,-6 1-37 0,7 1-60 0,-7-3-124 16,0 2-73-16</inkml:trace>
  <inkml:trace contextRef="#ctx0" brushRef="#br0" timeOffset="76884.43">7477 403 21 0,'0'0'70'0,"0"0"-14"16,0 0-11-16,-7 0-13 0,7 3-10 0,0-3-8 0,0 0-5 15,0 4-3-15,0-4-2 0,0 5 0 0,0-5 1 0,0 2 2 16,0-2 4-16,0 0 2 0,7 0 2 0,-7 0 0 15,0 0-1-15,6 0-2 0,-6 0-2 0,0 0-2 0,0 0-2 0,7 0-5 0,-7 0 0 16,0 0 0-16,0 0 0 0,0 0 0 0,0 0-1 16,0 0 0-16,6 0 1 0,-6 0 0 0,0 0 0 0,0 0 1 15,0 0 0-15,0 0 1 0,6 0 4 0,1 0 1 0,-7 0 4 0,6 0 0 16,-6 0 0-16,7 0 0 0,-7-2 1 0,6 2-2 0,1-5-3 16,-7 5-1-16,0 0-4 0,7-4 0 0,-7 4 0 0,6 0-2 15,-6 0-1-15,0 0 1 0,0 0-1 0,6-3 1 0,-6 3 0 16,0 0-1-16,0-5-1 0,7 2 1 0,-1 0 1 0,-6 3-1 15,7-4 0-15,-1 0 0 0,1 1 1 0,0 3 0 0,-2-8 0 16,3 4-1-16,-3 2 1 0,3-3 1 0,-1 2-1 16,5-1-1-16,-5 1 0 0,-1-1 0 0,7 0 0 0,-6 0 0 15,-1 1 2-15,7-1-1 0,-7 1-1 0,1-1 1 0,0 1-1 16,6-1 0-16,-7-1 1 0,1 2-1 0,-1 0-1 0,1-5 0 16,-1 5 1-16,7 0 0 0,-6-6 0 0,-7 6 0 15,7-2-1-15,-1 2 1 0,0 0 0 16,-6-1 1-16,7 0-1 0,-1-3 1 0,-6 7 2 0,7-4-1 15,-7 0-1-15,6 1-1 0,-6-1 0 0,0 1 0 16,7 3 0-16,-7-4 1 0,7 1-1 0,0-1 1 0,-7 0 0 0,6-3 3 16,6 0 2-16,-5 0 1 0,-1-1 1 0,8 1 2 0,-8-4 1 15,7 3-1-15,0-4 1 0,0 6-2 0,0-5-1 0,-1 3-3 16,1-3 0-16,-5 4-3 0,5 0 0 0,-7-1-1 0,8 1 0 16,-8 4-1-16,1-4 0 0,-1 3-1 0,0 0-1 0,-6-3 0 15,7 3 2-15,-1 0-1 0,1 1 0 0,-7 0 1 16,7-5-1-16,-1 4 0 0,1 1 1 0,6-12 1 0,-1 3 0 15,-5 8 1-15,-1 1 0 0,1 0 1 0,0 3 0 0,7 0 0 0,-9 0 1 16,2 0 0-16,5 0-2 0,-5 0 0 0,7 0 0 0,-8 0 1 16,7 0-1-16,0 0 2 0,0 0-2 0,0 0 2 0,-6 0-1 15,5 0 2-15,1 0-1 0,0 0 0 0,1 0 0 0,-8 0 0 16,7 0 3-16,-8 0-1 0,10 0 2 0,-2 0 0 0,-7 0 1 16,7 0 1-16,0 0 2 0,0 0 1 0,-7 0 2 0,8 0 1 15,-1 0 2-15,0 0 0 0,-1 0 2 0,1 0-1 0,2 0-1 0,-2 0-2 16,-1 0-4-16,1 0-1 0,-6 0-3 0,6 0-1 0,-7 0-3 15,1 0-1-15,-1 0-1 0,-6 0-1 0,0 0 1 16,6 0-1-16,-6 0 0 0,0 0 0 0,7 0 0 0,-7 0 1 16,6 0-2-16,-6 0 1 0,7 0-1 0,-7 0 2 0,7 0-2 0,6 0-1 15,-8 0 0-15,2 0 1 0,6 0 0 0,-5 0 0 0,-2 0-1 16,0 0 0-16,1 0 1 0,-7 0 0 0,6 0 0 16,-6 0-1-16,0 0 1 0,0 0 0 0,-6 0 0 0,6 0-5 0,0 0-10 15,0 0-13-15,0 0-18 0,-7 0-27 0,7 0-39 0,-12 0-75 16,-3 0-104-16</inkml:trace>
  <inkml:trace contextRef="#ctx0" brushRef="#br0" timeOffset="81440.64">7457 435 176 0,'-7'0'178'0,"7"0"-55"0,7-3-45 16,-7 3-30-16,0-4-21 0,6 4-12 0,-6-4-8 0,7 4-4 15,-7 0-3-15,7-3 0 0,-7 3-1 0,6 0-2 0,-6 0-2 0,7 0-3 16,-1 0-5-16,0 0-10 16,1 0-19-16,-1 0-28 0,7 0-42 0,1 0-70 0</inkml:trace>
  <inkml:trace contextRef="#ctx0" brushRef="#br0" timeOffset="81584.21">7599 453 194 0,'-5'5'130'0,"-2"-2"-48"0,0-3-30 0,7 4-14 0,-6-4-12 16,6 4-9-16,-7-4-5 0,7 4-6 16,0-1-3-16,0-3-10 0,7 4-30 0,-1-4-78 0,1 3-140 0</inkml:trace>
  <inkml:trace contextRef="#ctx0" brushRef="#br0" timeOffset="81726.19">7580 759 140 0,'0'2'168'0,"-6"2"-93"0,6 0-87 0,0 0-112 0</inkml:trace>
  <inkml:trace contextRef="#ctx0" brushRef="#br0" timeOffset="81878.01">7612 978 131 0,'-5'3'104'0,"5"5"-45"0,0-4-25 0,0 4-15 16,0-6-11-16,5 2-20 0,-5-1-31 0,8-3-54 0,-8 5-85 31</inkml:trace>
  <inkml:trace contextRef="#ctx0" brushRef="#br0" timeOffset="82026.28">7691 1128 231 0,'0'7'146'0,"-6"1"-61"16,-1 2-33-16,1-3-19 0,6 1-11 0,-7 0-7 0,7-1-4 0,0-1-4 16,0 2-6-16,0 1-20 0,7-3-58 0,-1-2-136 0</inkml:trace>
  <inkml:trace contextRef="#ctx0" brushRef="#br0" timeOffset="82169.59">7730 1521 208 0,'7'2'88'16,"-7"-2"-162"-16</inkml:trace>
  <inkml:trace contextRef="#ctx0" brushRef="#br0" timeOffset="82319.49">7743 1792 223 0,'-6'6'166'0,"6"5"-77"0,-7-3-42 16,14-4-33-16,-7 3-36 0,6-4-76 0,1-3-143 16</inkml:trace>
  <inkml:trace contextRef="#ctx0" brushRef="#br0" timeOffset="82469.59">7835 2118 24 0,'-14'6'289'0,"8"5"-129"16,6-3-74-16,-7-1-43 0,7-2-34 0,7 1-34 0,-7-3-68 16,13-3-131-16</inkml:trace>
  <inkml:trace contextRef="#ctx0" brushRef="#br0" timeOffset="82493.06">7919 2484 201 0,'0'7'219'0,"0"3"-147"0,0-1-126 15,0 1-148-15</inkml:trace>
  <inkml:trace contextRef="#ctx0" brushRef="#br0" timeOffset="82647.6">8049 3055 198 0,'0'14'103'0,"0"-2"-199"0</inkml:trace>
  <inkml:trace contextRef="#ctx0" brushRef="#br0" timeOffset="82790.37">8252 3580 94 0,'0'9'18'0</inkml:trace>
  <inkml:trace contextRef="#ctx0" brushRef="#br0" timeOffset="83139.46">8328 5242 257 0,'0'12'264'0,"-5"-2"-201"0,5 0-226 16,5 7-136-16</inkml:trace>
  <inkml:trace contextRef="#ctx0" brushRef="#br0" timeOffset="83300.88">8369 5846 423 0,'-7'8'326'0,"7"3"-172"0,0 0-129 16,7-1-118-16,-1 2-143 0,1-1-112 0</inkml:trace>
  <inkml:trace contextRef="#ctx0" brushRef="#br0" timeOffset="83453.9">8583 6370 194 0,'0'8'499'0,"0"3"-176"16,0-4-170-16,0 8-117 0,7-1-86 0,0 1-76 0,6 4-98 15,-1 3-135-15,1 0-57 0</inkml:trace>
  <inkml:trace contextRef="#ctx0" brushRef="#br0" timeOffset="83590.44">8772 7338 386 0,'0'19'351'0,"0"2"-174"0,0 1-117 0,0 7-78 15,7 0-74-15,-1 8-86 0,1 0-106 0,-7 3-86 0</inkml:trace>
  <inkml:trace contextRef="#ctx0" brushRef="#br0" timeOffset="83750.48">8903 8246 213 0,'0'18'329'0,"0"1"-136"0,6-1-90 0,-6 1-50 0,7 3-27 15,-1-4-16 1,0 4-12-16,1 0-8 0,7 0-7 0,-8 0-5 15,7 0-3-15,-8 3-3 0,3 5-2 0,-2-1-1 0,1 7-3 16,0 1 7-16,-1 3-1 0,-6 0 1 0,0 4 2 0,0-3 6 16,-6 3 10-16,6 0 8 0,-7-4 10 0,7-3 3 15,0-1 8-15,-7-3 6 0,7-3 5 0,0 3 0 0,0-8-4 16,7 1-2-16,-7-1-4 0,7 1-5 0,-1-4-3 0,1 4-2 16,-1-4-4-16,0 0-5 0,7 0-7 0,-6 0-10 15,6 4-10-15,-6-4-14 0,6 7-13 0,-7-4-27 0,7 6-38 16,-7 0-55-16,1 3-66 0</inkml:trace>
  <inkml:trace contextRef="#ctx0" brushRef="#br0" timeOffset="83940.27">9020 10287 319 0,'0'29'270'0,"-6"0"-107"0,6 0-71 0,0-2-39 0,0 2-22 32,0 0-14-32,6-3-3 0,-6-1-7 0,6 4-5 0,1-3-4 15,-1 3-8-15,1-3-9 0,6 4-9 0,-6-1-18 0,-1 0-20 16,7-4-37-16,0 2-56 0,-7-2-90 0</inkml:trace>
  <inkml:trace contextRef="#ctx0" brushRef="#br0" timeOffset="84094.23">9221 11327 265 0,'-5'11'541'0,"-8"3"-137"15,13 2-175-15,-7-2-116 0,7 1-74 0,0 3-46 0,7-7-35 16,-1 5-30-16,6-7-36 0,9 3-50 0,-2-8-89 15,0 2-124-15,8-1-63 0</inkml:trace>
  <inkml:trace contextRef="#ctx0" brushRef="#br0" timeOffset="84252.93">9430 12206 427 0,'-6'19'505'0,"0"-1"-206"0,6 1-189 0,0-5-146 15,6 1-146-15,0-1-157 0,7 1-99 0</inkml:trace>
  <inkml:trace contextRef="#ctx0" brushRef="#br0" timeOffset="84398.06">9508 12972 280 0,'-5'15'493'0,"5"3"-179"0,-8-4-172 0,8 5-115 0,0-2-79 15,0 6-53-15,8-4-36 0,-3-1-26 0,3 4-19 16,-8 0-18-16,5-5-25 0</inkml:trace>
  <inkml:trace contextRef="#ctx0" brushRef="#br0" timeOffset="84411.56">9508 13544 289 0,'0'10'273'0,"-5"-2"-77"0,5-1-79 15,0 0-66-15,0-3-54 0,0 3-56 0,5 1-60 0,3-5-73 0,-8 5-84 16</inkml:trace>
  <inkml:trace contextRef="#ctx0" brushRef="#br0" timeOffset="84569.56">9561 13902 452 0,'0'7'369'0,"-7"5"-124"0,7-4-95 0,0-1-63 16,-6 0-42-16,12 0-24 16,-6-3-14-16,0 3-10 0,7-3-4 0,-7 0-1 0,0 2-2 15,6-2 2-15,1 4 2 0,-1-1 2 0,-6 4 1 16,7-3 2-16,-1 2 2 0,7-3 2 0,-6 1 2 0,-1 0 0 15,0 3 2-15,0-4 1 0,1 0 0 0,0 1 0 0,0-1-2 0,-7 0-4 16,6 0-2-16,1-2-15 0,-1 1-19 0,1-2-32 16,-1-4-61-16,7 4-124 0,1-8-110 0,-7 0-68 0</inkml:trace>
  <inkml:trace contextRef="#ctx0" brushRef="#br0" timeOffset="85566.3">9424 14804 174 0,'-13'-11'568'0,"-1"4"-90"0,1 3-147 0,1-3-91 0,5 3-43 0,1-1-22 16,6 5 0-16,-7 0 7 0,0 0 5 0,7 5-2 0,-6-5-7 15,6 7-11-15,0 4-20 0,0 0-23 0,6 7-27 16,-6 1-24-16,7 2-20 0,0 2-13 0,-1 3-11 15,1 0-9-15,-1-5-8 0,0 4-7 0,1-2 0 0,-1-2-2 16,1 2-1-16,7-6-2 0,-8 3-1 0,0-3 1 0,7-5 0 16,-6 2 2-16,-1-7 0 0,1 1 3 0,-1-1 8 0,1-3 10 15,0-4 11-15,-7 3 9 0,5-6 8 0,-5-1 5 16,0-7 6-16,7 0 3 0,-7-3-3 0,0-8-5 16,0 0-7-16,8 0-9 15,-8-8-6-15,0 1-2 0,5 0-6 0,-5-4-5 16,0 4-3-16,0-5-4 0,8 5-5 0,-8 0-1 0,0 0-2 15,0-1-5-15,0 5-6 0,0-2-9 0,0 6-13 16,5 3-23-16,-5 0-69 0,7-2-95 0,0 3-91 0,6 2-92 16,-7 1-136-16,7 2-153 0,0 1-78 0,0 0-32 0</inkml:trace>
  <inkml:trace contextRef="#ctx0" brushRef="#br0" timeOffset="86014.75">9736 15097 578 0,'-6'0'588'15,"-1"3"-161"1,2-3-153-16,-2 4-99 0,-1 0-66 0,2 0-28 0,-1 3-3 15,7 0 10-15,-6 0 11 0,6 1 12 0,0 3 9 0,-6 0 5 0,6 1 1 0,0 5-11 0,0 2-17 16,-7-1-23-16,7 7-16 0,0 0-14 0,0 5-14 16,0-1-4-16,-6 4-6 0,6 4-4 0,0-4-5 0,0 4 0 15,0-4-6-15,6 4-2 0,-6-1 0 0,0-3-5 16,7 0 0-16,-7 0 0 0,6-4-1 0,0-3-4 0,-6 3-6 16,7-6-5-16,7-2-5 0,-7-6-5 0,-2 0-7 0,8-1-3 15,-6-7-3-15,6 1 1 0,-7-8 5 0,8 0 6 16,-8-4 6-16,0-3 9 0,7-1 8 0,-6-2 11 0,-1-1 9 15,1-4 10-15,-7 0 9 0,7 1 11 0,-14-2 10 0,7 7 16 16,-7-7 12-16,1 5 8 0,-1-3 2 0,1 3 4 16,-7 3-5-16,0-3-5 0,6 4-10 0,-6 0-15 0,0 0-15 15,0 3-11-15,1-4-9 0,4 5-10 0,2-1-6 16,-1-4-7-16,1 6-6 0,6-2-10 0,-6-4-16 0,12 5-19 16,-6-5-40-16,6-4-58 0,1-2-65 0,14 0-60 0,-9-1-58 15,14-7-54-15,0 3-91 0,0-2-151 0,0 3-48 16,6-1 12-16</inkml:trace>
  <inkml:trace contextRef="#ctx0" brushRef="#br0" timeOffset="86458.68">9834 15057 197 0,'-6'0'296'16,"6"3"-54"-16,-7-3-56 0,7 0-51 0,0 0-36 0,-7 0-26 15,7 0-14-15,0 0-10 0,0 0-6 0,0 0-1 0,0 0-3 16,0 0-1-16,0 0-1 0,0 0-3 0,0 0 0 0,0 0-4 16,0 0 2-16,0 0-3 0,0 0-1 0,0 0-2 15,7 0 0-15,-7 0 0 0,0 0 0 0,0 0-5 16,0 0-2-16,0 0 0 0,0 0-1 0,0 0-3 0,0 0-1 15,7 0 0-15,-7 0 0 0,0 3 1 0,6-3-2 0,1 0-3 16,-2 0 0-16,2 0-2 0,1 0-1 0,5 0-2 16,-1 0-7-16,1-3-10 0,0 0-14 0,0 0-17 0,0 3-28 15,0-8-34-15,0 4-46 0,0-4-63 0,0 5-105 16,0-5-113-16,-6 8-48 0</inkml:trace>
  <inkml:trace contextRef="#ctx0" brushRef="#br0" timeOffset="86659.31">9919 15152 401 0,'-7'0'488'0,"1"6"-138"0,6-6-127 0,-7 5-79 0,7-2-45 15,0 1-28-15,-6-4-15 0,6 5-12 0,6-5-4 0,-6 0-6 16,7 0-7-16,-1 0-10 0,7 0-13 0,7-5-18 16,-1-2-23-16,7-1-23 0,-6 1-32 0,6-4-39 0,-1 0-49 0,-5-3-84 15,6 2-129-15,-6 5-68 0</inkml:trace>
  <inkml:trace contextRef="#ctx0" brushRef="#br0" timeOffset="87017.43">10232 14833 161 0,'0'-4'472'0,"-8"-3"-91"0,3 0-106 0,5 4-73 15,-7-1-38-15,7 0-19 0,-8 0 0 0,8 4 5 16,0-3 3-16,-5 3-1 0,5 0-10 0,0-4-13 0,0 4-17 16,-7 4-20-16,7-4-22 0,0 7-21 0,0 1-17 0,0-2-6 15,0 9 1-15,0 0-2 0,7 3 1 0,-7 0 0 0,0 5 0 16,0-5 0-16,0 4 0 0,5 3-6 0,-5-3-11 16,0 0-2-16,8 0 0 0,-8 3-1 0,7-5-5 15,-2 1 1 1,-5-3 0-16,8 1-3 0,-2-2 2 0,1-5 1 0,-1 2-2 15,0-6 0-15,1 0 3 0,-1-1 4 0,1-3 12 16,-1-4 18-16,1-4 17 0,6-3 19 0,-6-5 17 16,5-1 13-16,1-7 8 0,0 2 2 0,0-4-5 0,2-3-13 0,-4-2-13 15,-4 2-17-15,6-1-15 0,-6-3-11 0,-2 0-8 16,-5 0-5-16,8 0-6 0,-8-1-5 0,0-3-2 0,0 4-5 16,0 3-1-16,7-3-7 0,-7 3-7 0,0 4-11 15,0-3-17-15,6 3-51 0,-6 4-83 0,6-2-84 0,0 3-80 16,1-2-82-16,0 5-129 0,6 3-139 0,-7 3-65 0,1 2 1 15</inkml:trace>
  <inkml:trace contextRef="#ctx0" brushRef="#br0" timeOffset="87547.23">10570 15126 375 0,'-8'3'591'15,"-4"5"-110"-15,6-1-168 0,-7 4-116 0,6 0-72 0,-6 4-55 16,6-1-23-16,1 4-6 0,-7-2-1 0,7 3 1 16,0-2 0-16,6-3 3 0,-7 5-10 0,7-4 0 15,0 4-5-15,7-5-11 0,-7 1-9 0,6-5-7 0,0 2-4 16,1-1-5-16,-1-5-1 0,0 2-1 0,8 0-2 0,-8-5 2 15,8-3 0-15,-8 0 0 0,7 0 2 0,0-3 3 0,0-1 3 16,0-3 3-16,-6 0 6 0,5-1 7 0,-5 1 12 16,-1 3 20-16,-6-4 16 0,7 0 10 0,-7 2 8 0,7-5 12 15,-14 3 12-15,7-3 16 0,0 4 10 0,-7 0 3 16,7-1-1-16,0 5 0 0,-6-1-2 0,6 1-6 0,6 3-15 16,-6-4-20-16,0 4-21 0,-6 0-19 0,6 0-15 0,0 0-14 0,0 4-10 15,0-1-5-15,0 1-2 0,6 7-1 0,-6-4-3 16,7 7-1-16,0-2-3 0,0 3 1 0,-1 3 0 0,0 1-1 15,1-1-2-15,-1 3 0 0,7 1 1 0,-7 1-5 16,1-5 0-16,-7 8-6 0,6-8 0 0,1 4 0 0,-7 3-1 16,0-3 1-16,6 1 1 0,-6-2 3 0,-6-2 4 0,6-1 2 0,-7 0 5 15,7 0 1-15,-13-7 2 0,13 4 4 0,-13-4 5 0,7-3 3 16,0-5 5-16,-1 1 6 0,1 0 1 0,0-4 4 16,-1-4-1-16,0 0 0 0,0 1-3 0,1-5-2 0,-1 2-3 15,1-2-4-15,6-4-5 0,0-2-5 0,6-1-5 0,1-3-9 16,-1 0-10-16,15-4-18 0,-2-4-65 0,0 3-97 15,0-2-91-15,9 0-105 0,-3-4-193 0,1-1-118 16,0 4-72 0,0 1-26-16</inkml:trace>
  <inkml:trace contextRef="#ctx0" brushRef="#br0" timeOffset="154196.53">7548 421 113 0,'-6'-4'139'0,"-1"4"-39"0,7-2-25 15,-7 2-18-15,7-5-11 0,-6 5-13 0,6-4-7 0,-7 4-2 16,7-3-2-16,0 3-2 0,-6 0-2 0,6 0 1 0,-7 0-4 16,7 0-1-16,-6 0-5 0,0 3-4 0,-1-3-4 0,1 4 1 15,-8 3 0-15,1-3-1 0,0 3 2 0,1 0 2 0,-2 2 2 16,0-2 0-16,2 0 1 0,-1-4 3 0,0 5-1 0,6-1 3 15,-6-3-4-15,7 4 0 0,0-6-2 0,-1 6-1 0,1-4-1 16,6-1 0-16,0-3-3 0,-7 4 1 0,7 0 1 0,0-4 3 0,7 4 1 16,-7-4 3-16,0 0 1 0,6 0 1 0,1 0 1 0,5 0 2 15,1-4 0-15,1-4-1 0,5 5 2 0,0-5 1 0,-5-3 2 16,5 4 0-16,-6-4 9 0,7 4 5 0,-13 0 4 0,-1-4 3 31,1 6 0-31,-1-2 1 0,0 0 0 0,-6 1-3 0,0 1-6 0,0-2-5 0,-6-1-2 0,6 1-5 0,-6 3-1 16,-1-3-4-1,1-1-2-15,-1 6-1 0,0-6 1 0,1 1-6 0,-1-1-2 16,1 4 0-16,-1-3-3 0,1 4 0 0,0-4-1 0,-1 3 0 16,0-1-2-16,0 2-10 0,7 0-20 0,0 3-23 0,0-5-27 0,7 5-42 15,0-3-80-15,0 3-161 0,-1 0-82 0</inkml:trace>
  <inkml:trace contextRef="#ctx0" brushRef="#br0" timeOffset="154626.53">7509 395 217 0,'0'-3'276'0,"0"-1"-117"0,-7 4-65 0,7-4-39 0,7 1-26 0,-7 3-12 16,6-8-9-16,1 4-4 0,-1 2-2 0,8-3-2 0,-2-2 0 15,1 4-1-15,7-5 0 0,0 4-4 0,5-3-6 0,-5 0-8 16,6 0-10-16,0-1-14 0,0 5-14 0,0-5-13 16,1 2-19-16,-2-3-22 0,-5 6-22 0,0-5-18 0</inkml:trace>
  <inkml:trace contextRef="#ctx0" brushRef="#br0" timeOffset="154766.53">7919 271 13 0,'-7'0'160'0,"1"0"-22"0,0 0-36 0,-1 3-29 0,1-3-20 16,-8 0-11-16,8 0-7 0,-1 0 0 0,7 3-2 0,-6-3-1 15,0 0 1-15,6 0-3 0,-6 0-4 0,6 0-3 0,0 0-4 16,6 0-6-16,-6 5-5 0,6-5-3 0,7 0-4 0,-7 0-7 16,14 3-11-16,-7-3-16 0,6 0-27 0,1 0-34 15,0-3-63-15,-7 3-92 0</inkml:trace>
  <inkml:trace contextRef="#ctx0" brushRef="#br0" timeOffset="154926.53">8142 311 168 0,'0'0'158'0,"-8"0"-64"0,8 0-42 15,0 3-23-15,0-3-14 0,0 5-6 0,0-5-2 0,0 4-2 16,0-4-1-16,8 3 1 0,-3 1-5 0,2-4-8 0,5 3-19 16,2 1-25-16,-1-1-40 0,6-3-69 0</inkml:trace>
  <inkml:trace contextRef="#ctx0" brushRef="#br0" timeOffset="155086.54">8375 410 147 0,'-13'7'126'0,"7"-3"-51"0,-1 3-30 0,-6-3-15 0,5 4-9 15,3-4-3-15,-1 3-6 0,6-5-3 0,-7 3 1 0,7-2-1 16,7 1-3-16,-7 0-8 0,6 0-10 16,7-1-13-16,-6-3-17 0,-1 4-22 0,7-1-35 0,-6-3-44 0</inkml:trace>
  <inkml:trace contextRef="#ctx0" brushRef="#br0" timeOffset="155106.54">8487 502 155 0,'0'0'109'0,"0"0"-38"0,0 0-26 0,0 3-17 16,0-3-9-16,0 0-9 0,0 0-4 0,5 4-6 0,-5-4-8 15,0 4-10-15,8-4-14 0,-8 0-24 0,5 4-33 0,2-4-55 16</inkml:trace>
  <inkml:trace contextRef="#ctx0" brushRef="#br0" timeOffset="155256.54">8662 553 59 0,'0'0'59'0,"0"3"-22"0,0-3-12 16,0 4-8-16,6-4-4 0,-6 5-3 0,7-5-3 0,-7 0-5 15,6 2-7-15,0-2-15 0,1 0-21 0,0 0-31 0</inkml:trace>
  <inkml:trace contextRef="#ctx0" brushRef="#br0" timeOffset="155406.54">8798 597 70 0,'0'0'147'15,"0"0"-60"-15,0 0-41 0,0 0-30 0,7 0-27 0,-7 0-39 16,0 0-84-16</inkml:trace>
  <inkml:trace contextRef="#ctx0" brushRef="#br0" timeOffset="155606.54">7873 333 35 0,'0'-3'156'0,"-6"-1"-51"0,6 1-30 0,0-1-17 15,0-1-11-15,0 2-8 0,0 0-6 0,0 3-5 0,0-5-4 16,0 5-8-16,6-3-3 0,-6 3-5 0,7-3 0 16,0 0-1-16,-1 3-1 15,7 0 0-15,0 0-2 0,0 0 0 0,0 0 2 0,-1 0-3 0,9 3-5 0,-2-3-9 0,1 3-9 16,-1 0-13-16,1-3-21 0,6 5-38 0,-7-2-79 0,8 0-114 16</inkml:trace>
  <inkml:trace contextRef="#ctx0" brushRef="#br0" timeOffset="155766.53">8492 458 238 0,'0'3'161'0,"8"5"-73"15,-3-4-42-15,8-1-19 0,-6 1-13 0,6-1-7 0,0 2 0 16,0-5-5-16,6 2-7 0,1 2-18 0,-1 0-36 16,2-4-68-16,-2 4-129 0</inkml:trace>
  <inkml:trace contextRef="#ctx0" brushRef="#br0" timeOffset="155926.53">8981 630 39 0,'0'8'171'0,"6"-1"-64"0,-6 0-34 0,0 0-24 15,7 1-18-15,-7-1-11 0,7 4-8 0,-1-4-4 0,1 0-3 16,5 1-5-16,1 3-13 0,0-7-20 0,7 6-35 0,-7-2-54 16,6-4-94-16</inkml:trace>
  <inkml:trace contextRef="#ctx0" brushRef="#br0" timeOffset="156066.53">9404 886 114 0,'0'4'114'0,"7"3"-39"0,-7 1-24 0,0-1-13 16,7 0-7-16,-7 0-6 0,0 1-4 0,0-1-5 0,0 4-3 15,6-4-7 1,-6 1-3-16,6 3-11 0,7-4-17 0,-6 4-36 0,6-4-68 16,0 0-124-16</inkml:trace>
  <inkml:trace contextRef="#ctx0" brushRef="#br0" timeOffset="156236.53">9866 1417 7 0,'8'8'186'0,"4"-2"-67"16,1-1-39-16,0 2-28 0,0-2-19 0,0-2-18 0,7 0-33 16,-7 1-57-16,6 0-112 15</inkml:trace>
  <inkml:trace contextRef="#ctx0" brushRef="#br0" timeOffset="156256.54">10518 1821 84 0,'6'10'203'16,"1"1"-92"-16,-7 0-48 0,13 0-31 15,-7 1-29-15,1 2-37 0,6-3-64 0,-6 3-142 0</inkml:trace>
  <inkml:trace contextRef="#ctx0" brushRef="#br0" timeOffset="156956.53">10335 1905 118 0,'0'4'88'0,"7"-4"-28"0,-1 4-18 0,-6-2-15 16,7 2-12-16,-1 0-6 0,1 0-4 0,1-1-3 0,-3 1 0 16,8-4-1-16,0 8-1 0,-1-5 0 0,3 1-5 0,-3-1-7 15,15 1-15-15,-8-4-22 0,7 3-53 0,0 1-67 16</inkml:trace>
  <inkml:trace contextRef="#ctx0" brushRef="#br0" timeOffset="157116.54">10902 2034 175 0,'-6'6'189'0,"-1"-2"-78"0,1 3-46 16,-1 1-25-16,0-2-14 0,7 2-7 0,-7-1-7 16,7-3-4-16,0 4-1 0,0-1 1 0,7 0-1 0,-7 5 0 15,7-6-2-15,6 2-6 0,-6-2-6 0,6 6-8 0,-1-5-11 16,2 5-9-16,5-1-18 0,-6-5-19 0,0 6-21 0,7-5-31 16,-7 4-31-16</inkml:trace>
  <inkml:trace contextRef="#ctx0" brushRef="#br0" timeOffset="157676.54">11117 2341 14 0,'7'10'175'0,"-7"-1"-62"0,6-3-37 0,-6 2-20 0,7-2-13 32,-7 3-6-32,0-2-6 0,6 0-7 0,-6 0-4 0,0-3 0 15,7 3-6-15,-7-2 0 0,6 2-2 0,0-5-2 0,1 6-2 16,6 0-1-16,-6-1 0 0,6-1-2 0,-1 2-2 16,2 1-1-16,-1-3-1 0,0 2-2 0,6-2-2 0,-6 3 1 15,1-2 2-15,-2 3-1 0,1-2-5 0,7 3 0 16,-7-1-2-16,-7-2 1 0,7 4 0 0,0-3-1 0,-6 3-3 0,6-1 2 0,-6 0 0 0,-2 4 2 0,3-4 2 15,-8-4 0-15,5 4 2 0,2 0 0 0,-7 0 2 0,0-4 1 16,8 5 2-16,-8-6 2 0,0 2 2 0,5 3 0 16,-5-3 1-1,0-5 1-15,7 5 0 0,-7-1 3 0,7-4-2 16,-1 1-2-16,-6 3-1 0,7-3 0 0,-1 0-1 0,-6 3-1 16,7-3 0-16,-1 3-1 0,1-4-5 0,-7 5-2 0,13-4-1 15,-6 3 0-15,-1 1-1 0,0-2-1 0,1 2 0 16,-1-1-1-16,1 1 3 0,-1 0 2 0,1-2 1 0,-1 5 0 15,1-3-1-15,0-1 2 0,-1-1-1 0,0 3 1 16,1-2 0-16,-1 0 0 0,1 1 1 0,-1-1-1 0,1 1 2 16,0-2 0-16,0 2 0 0,-1-1 1 0,1 1 0 15,-1-1-1-15,0 0-1 0,-6 0 0 0,6 1-1 0,1 0-1 16,0-1 1-16,-7-1 0 0,7-1 0 0,-1 2 0 0,-6 0-1 16,6-3 2-16,-6 3 0 0,6 0 3 0,1-2-1 15,-1-3 3-15,1 6 2 0,6-4 1 0,-6-1-1 0,6 5 1 16,5-4 1-16,-3-2-2 0,-2 6 0 0,6-4-3 0,-6 3-1 0,7 1 0 15,-7-1-2-15,0-4 0 0,-1 8 0 0,1-3 0 0,0 0 0 16,2-1 0-16,-2 0-1 0,-8 5-3 0,1-6 3 0,8 5 0 16,-7-3-1-16,-1 3 0 0,1-1-1 0,-1-2 2 15,7 3 2-15,-7-4 0 0,0 5 2 0,8-6-3 0,-1 5 1 16,-1-3 0-16,-5 4-1 0,6-6-4 0,-6 5-3 0,6 1-4 16,-6-5-2-16,-1 3-1 0,-1-2-2 0,-5 3 1 15,8-1 0-15,-8-2 3 0,6 3 1 0,-6-4 4 0,0 1 2 16,0-1 2-16,0 0 2 0,7 0 0 0,-7 1 0 0,0-4 2 15,7 4-1-15,-7-1 2 0,6-5-2 0,1 6-3 16,-1-4-4-16,7 0-10 0,-7 3-15 0,7-3-24 0,1-1-31 16,-1 1-52-16,0-1-75 0</inkml:trace>
  <inkml:trace contextRef="#ctx0" brushRef="#br0" timeOffset="158596.53">12602 3689 32 0,'13'7'19'0,"0"0"-7"0,-7 0-5 16,8 1 0-16,-9-1 1 0,10 1 3 0,-10-2 5 15,3 2 8-15,-3 4 6 0,-5-5 1 0,7 1 0 0,0-2 2 16,-7 2 4-16,6-1 2 0,-6 0-3 0,7 1-5 16,-7-1-5-16,0 0-2 0,0 0-2 0,0 5-2 0,0-9-6 15,6 9-6-15,-6-6-3 0,0 2-1 0,7 0-1 0,-7-5-1 16,6 5 0-16,0-2-1 0,-6 2 1 0,7-1 0 15,0-3-1-15,0 4-1 0,-1-5 2 0,0 4 1 0,1-3-2 0,-1 3 0 0,1-3-1 0,-7 3 0 16,6 1 0-16,0-1 1 0,1-4-1 0,0 4 0 0,0 1 2 16,-7-1 2-16,12-3 2 0,-5 4 1 0,-1 0 0 15,1-2 2-15,6 2 1 0,-6-5-1 0,0 5-2 0,-1-2-1 16,0-1-2-16,0 2-2 0,1-3-3 0,-1 3 1 0,-6 0 0 16,7-3 0-16,-7 3 1 0,7-3 0 0,-1 4 0 15,-6-5 2-15,0 4 2 16,7-3 0-16,-1 3 0 0,-6-3 3 0,6 3 1 15,1-2 1-15,-1 1 0 0,1-3-2 0,-1 5 1 16,1 0 0-16,5-4-2 0,-4 3-2 0,-3 0 0 0,10 0-2 16,-10-3 1-16,3 3 3 0,5 0 1 0,-7 1 2 0,7 0 0 15,-7-2-1-15,1 2-1 0,5-1 0 0,2 1-1 16,-7-1-2-16,6 0-2 0,-7 0-1 0,7 1-1 0,-7-1 0 16,7 0 1-16,-6 0-1 0,1 4 0 0,4-3 0 15,-6-2 1-15,0 2-1 0,1 4-1 0,0-5 0 0,0 0 2 0,6 1-1 16,-7-1-1-16,7 0 0 0,-7 0 0 0,0 1 1 15,1-1 0-15,0 0 0 0,0-3-1 0,5 3 0 16,-6 1 0-16,1-5 0 0,6 5-1 0,-6-2 1 0,0-1 0 16,-1 2 0-16,7 1 0 0,-8-5 0 0,3 5 2 0,-1-5 0 15,-1 5-1-15,0-1-1 0,1 0 0 0,0-3 1 16,-1 3 1-16,7 1-1 0,-7-1 0 0,1 1 0 0,-1-2 1 16,8 2-2-16,-8-1 2 0,1 1-1 0,6-1-1 15,-7-4 0-15,7 4 0 0,-7 1 0 0,8 0 0 0,-8-2 0 0,2-1 0 16,-8 2 0-16,5 0-1 0,2 0-1 0,-1-3 2 0,-6 4 0 15,0-1 0-15,6 1 0 0,-6-2 0 0,7-2 0 0,-7 3 0 16,0 1 0-16,7-2 0 0,-7 2 1 0,7-1 1 16,-7 1-1-16,6-1 1 0,-6 0 0 0,7 4 1 0,-1-4-1 15,0 1 0-15,1 4 2 0,-1-5-1 0,1 0 1 0,0 4-2 16,-1 0 1-16,7-3-2 0,-7 2-1 0,0-3 0 16,1 5 0-16,1-2 1 0,-2 1 1 0,0 0 2 0,-6 1-2 15,7-1 1-15,-1-4 0 0,1 4 1 0,-1 0 0 16,-1-1-1-16,-5-2 0 0,8 3-1 0,-1 0 0 0,-1-4 2 15,1 4-1-15,-7-3 0 0,6 3-1 0,7-4-1 0,-6 1 2 16,-1 2-2-16,1-3 1 0,-1 1-1 0,1-1 2 16,-1 0-2-16,1 1 1 0,-1-1 1 0,1 5 0 0,-1-5 2 15,1 0 0-15,-1 0-2 0,7 4-1 0,-7-4 1 0,2 4 0 16,5-3-1-16,-6-1 2 0,5 4-2 0,1 0 0 16,0-4 3-16,0 5 2 0,0-5 0 0,7 3 0 0,-7 2-1 15,5-5 0-15,-5 4 0 0,8 0 1 16,-8 1-3-16,6 2 1 0,1-3-6 0,-7 1 3 15,6 1 0-15,-6 3 0 0,0-7 1 0,7 7-1 0,-7-2 1 16,6 2-1-16,-5-2 5 0,-1 1 0 0,7-1-4 0,-1 4 0 16,0-4-1-16,1 6 0 0,-1-3 0 0,1-2-1 0,6 4 0 15,-6-5 0-15,5 5 0 0,1-2-3 0,-6-2-7 0,6-1-11 16,-6 6-14-16,-1-6-21 0,2 1-31 0,-2-1-53 16,-6 1-111-16,0-1-88 0</inkml:trace>
  <inkml:trace contextRef="#ctx0" brushRef="#br0" timeOffset="159806.53">13904 5029 104 0,'13'-7'101'0,"-6"3"-45"16,6-2-24-16,-6 1-14 0,-1-2-7 0,1 4-2 0,-7-1 1 15,0-3-1-15,0 3 2 0,-7-3-1 0,-6 3-1 16,7 0 1-16,-8-3-1 0,1 4-2 0,-5-1-2 0,-3 0-3 16,8 0-1-16,-6 1 1 0,6-1 1 0,-7 0 1 0,14 4 3 15,-7-4 4-15,6 2 7 0,-6-2 5 0,7 4 5 16,6-4 3-16,-7 0 3 0,7 4 4 0,-6-3 3 0,6 3 5 15,-7-4 3-15,7 4-2 0,0-4 1 0,-8 4 0 16,8 0-2-16,0-4-5 0,0 4-8 0,0 0-9 0,0 0-10 16,0 4-7-16,0-4-7 0,0 4-2 0,0 0-2 0,0-1 3 15,8 1-1-15,-8 0 2 0,0 6 0 0,7-2 2 16,-1-1 3-16,-6 4-1 0,7-4-2 0,-1 4-1 0,7 0 0 16,-6 0-1-16,-1 1-1 0,1 2 1 0,-1-3-2 15,7 3 0-15,-6-2 2 0,-1 3 0 0,7-1 0 0,-6 1 1 0,6-5 0 0,-7 9-1 16,8-5 0-16,-7 6 1 0,6-6-1 0,-1 3 0 15,-6-2 0-15,8 4 0 0,-8 0 0 0,7-2 0 0,-6 3-1 16,5-3 1-16,-5-3 0 0,6 5 0 0,-6-1-1 0,-1 1-1 16,6-5 2-16,1 5 2 0,2-5 1 0,-9 2-2 0,7 1 0 15,6-2 2-15,-6-1 1 0,1 1 0 0,-1-1 0 16,-1 2 0-16,1-2 1 0,0 1 0 0,0 3-1 16,0-6-2-16,0 2-1 0,-6 1 2 0,-1-1-3 0,8 1 0 15,-9-1-1-15,3 1 1 0,-1-4 1 0,-1 4 1 0,-6 0-5 16,7-1 2-16,-2 1 1 0,-5-5 0 0,7 5 1 15,-7 0 0-15,7-4-1 0,-7 3-2 0,7-2 6 0,-7-1-3 16,6-1 1-16,-6 5-1 0,6-4 0 0,-6 0-1 16,7 0 0-16,-7 0 2 0,0 1-1 0,6-2-1 0,-6-3 0 15,0 8 0-15,7-3 1 0,-7-2-1 0,6 1 2 0,0 0 0 16,-6 0 0-16,7 0 1 0,7 0 1 0,-8-1-2 16,0 2 1-16,6-5-1 0,2 5 0 0,0-2-1 0,-8 1-1 15,7-3 0-15,0 3-1 16,-7-5 1-16,1 6 0 0,-1-5 0 0,1 1 0 0,-7-1 0 15,7 0 0-15,-7 0 2 0,6 1-2 0,-6-1-1 16,0 1 1-16,0-1 0 0,7-3 0 0,-7 4 0 16,0-2 0-16,0 2 0 0,0-5 2 0,0 5-2 0,0-2 0 15,6-1 0-15,-6 2 0 0,6-4 0 0,-6 1 0 0,7 4 0 16,-7-5 0-16,6 4 0 0,1 0 0 0,0-3 1 16,0 4 0-16,-2-5 0 0,2 5 1 0,-1-2-1 0,1-1 0 15,1 2 0-15,4 0-1 0,-5 1 0 0,-1-1-1 0,7 1 0 16,-6-4 0-16,6 3 1 0,-7 0-1 0,7 0 2 0,-6-3 0 0,-1 3 1 15,1-3-4-15,-1-1-6 0,0 1-8 0,1-1-7 16,-1-3-13-16,-6 0-23 0,7 0-29 0,0-3-51 0,-1-4-88 16,1 0-112-16</inkml:trace>
  <inkml:trace contextRef="#ctx0" brushRef="#br0" timeOffset="160766.53">14217 5736 134 0,'-13'-10'297'0,"6"-1"-134"0,1 3-83 16,-1 1-38-16,7-1-21 0,-6 1-9 0,6 4-5 15,-7-1 0-15,7 1 4 0,-6-1 1 0,6 0 2 0,-7 4 0 16,7 0 1-16,0-4-1 0,-6 4-2 0,6 4-3 0,-7-4-4 16,7 4 0-16,0 0-2 0,-6 3 1 0,6-4-2 15,-7 8 3-15,7-3-1 0,0 3 1 0,0 0 1 0,7 4-3 16,-7-1 1-16,6 1-1 0,7-1 3 0,0 1 0 15,-6 3 0-15,12 1 1 0,-6-1 1 0,6 0 1 0,2 1 2 16,-2-1-2-16,1 0 1 0,-1 4-2 0,0-4 0 0,-5 1-1 16,5-1 0-16,1 0-3 0,-7 1-1 0,0 3-3 15,0-3 0-15,6-2 1 0,-12-3-1 0,6 5 0 0,7-1-1 16,-8 1 1-16,1-2 0 0,8 2 1 0,-3-4 0 0,-3 4 1 16,4-1 1-16,0 0-2 0,1 0 1 0,-1 1-1 15,1-1-1-15,-1 1 0 0,-6-1 0 0,7 0-1 0,-1-4 0 0,-6 5 1 16,0 0-1-16,0-2 1 0,0 3 0 0,0-3 0 15,-7-2 1-15,8 3-1 0,-7-3 1 0,5 0 0 0,-5 3-1 16,6-3 1-16,-7 0 0 0,1-5 0 0,6 5-1 16,-1-1 2-16,-5-2 0 0,6 2 0 0,0-2-2 0,-6 2 1 15,6-3 0-15,0 3-1 0,0-3-1 0,0 5 1 0,0-7-2 16,0 7-1-16,0-5 1 0,0-1 2 0,7 5-2 16,-7-4 1-16,-7 0 1 15,7 0 0-15,0 0 1 0,1 0 0 0,-2 1 0 16,1-6 0-16,0 5 0 0,-6 1 1 0,6-2-1 0,0-2-1 15,0 3 0-15,0 0 0 0,0-4 0 0,0 4 1 0,-1-4 0 16,-4 5-2-16,4-5 1 0,-4 3 0 0,-2-2-2 16,1-1 0-16,-1 1 0 0,0-4 0 0,-6 4-1 0,7-2 3 15,-1 2-1-15,-6-1 0 0,7 0 1 0,-1 1 2 16,1 3 1-16,0-4-1 0,6 4 1 0,-1 0 0 0,1-1-1 16,0 2 2-16,7-1-1 0,6 1 0 0,-6 1-1 0,6-1-1 15,0-1 1-15,-7 3 1 0,7-3-1 0,1 4 0 16,-8-1 0-16,7 1-1 0,-6 0 0 0,-1-5-1 0,0 5 0 15,1-4-1-15,-1 4 1 0,-6 0-1 0,7-4 0 0,-7 0 1 16,0 0 0-16,0 0 0 0,0 0 2 0,-1-1-1 16,3 2-1-16,-3-5 2 0,1 3 3 0,1 2 2 15,5-1 1-15,-7 0-1 0,2-4 1 0,6 4 0 0,-1 0 1 16,1 1-1-16,-7-2-1 0,6-3-4 0,0 8 0 0,-5-4 0 16,5 0-1-16,-6 0 1 0,0-1-1 0,1 2-2 0,-1-1 0 15,-1 0 0-15,-4 1 0 0,4-2 0 0,-6-3 0 16,1 5-3-16,0-2 0 0,-1-3 3 0,1 5 0 0,-1-5-1 15,1 3 1-15,-1-2 0 0,0-1 0 0,8 4 0 16,-8-3 2-16,1 4-1 0,6-6 0 0,-7 5 1 0,0-3-1 16,7-1-1-16,-5 4 0 0,4-4 0 0,-5 1 0 15,6-1 0-15,-7 3 0 0,7-2 0 0,-6 3 1 0,0-4 0 16,5 4-1-16,-5-2 0 0,-1 0 0 0,1-1 0 0,-1 0 0 16,1-1 0-16,-7-1-2 0,7 2 2 0,-1 0 0 0,0-1-2 15,-6-3 1-15,7 4 0 0,-1-2 1 0,1 2-1 16,-1-1 1-16,1 1 1 0,-1-1-1 0,1 0 1 15,5 4 1-15,-4-4-1 0,4 1-1 0,-4 2 1 0,4-3 0 16,1 5-1-16,0-4 1 0,0 1-1 0,0 3-1 0,0-4-1 16,0-1 2-16,7 3 0 0,-8-2 0 0,2 3 0 15,-1-3 0-15,6 2 1 0,-6-2 2 0,1 0 0 0,-1-2-3 16,0 5 0-16,6-3 1 0,-6-2-1 0,0 6 0 0,0-4 0 16,0-1-1-16,0 1 0 0,1 2 1 0,-8-2-2 0,7-1-7 15,-8 0-11-15,10 0-18 0,-9-3-23 0,1 0-44 16,-1-1-106-16,-6 2-102 0,7-5-73 0</inkml:trace>
  <inkml:trace contextRef="#ctx0" brushRef="#br0" timeOffset="161316.54">16060 7854 217 0,'0'-4'281'0,"-6"1"-114"0,6-1-72 0,0 4-36 16,0-4-24-16,-6 4-15 0,6 0-7 0,0 0-5 0,0 0-4 15,0 0-2-15,0 0-2 0,0 0-2 0,6 0 0 16,-6 4 1-16,0-4-1 0,0 4 0 0,6-1-1 0,-6 5 2 15,7-5-1-15,-7 6 0 0,6-3 1 0,-6 5 0 16,0-3 1-16,7 3 0 0,-7-1 0 0,6 2 3 0,1-1 4 16,-7 3 5-16,12-3 3 0,-4 4 2 0,4-1 2 0,1 1 1 15,0 4 2-15,1-5-1 0,-1 1-4 0,6 3-3 16,1-3-3-16,-7 3-1 0,6 0-2 0,0-3-2 0,1 3-2 16,-7 1-2-16,6-1 0 0,2 1-1 0,-2-1 0 15,0 0-2-15,1 1 0 0,-1-2 0 0,1 5 1 0,5-3 0 16,3-1 1-16,-3 4-1 0,1-4 1 0,0 1 0 0,7 3 0 15,-7-4 0-15,6 1-1 0,-5 3 1 0,-1-5 1 16,-1 2-2-16,8 0 1 0,-7-5 1 0,-1 4 0 0,3 0 1 16,-2 1 2-16,-1-1-2 0,-5 1 0 0,6-4-1 0,-7 2-2 15,-6 2 3-15,7-1 1 0,-7-3 1 0,0-1 2 16,0 1 3-16,-6-1 2 0,6 1 1 0,0 0 7 0,-7-4 0 16,7 3 1-16,1-2 0 0,-8 3-3 0,6-5-1 15,1 5-1-15,1-4-2 0,-7 1-5 0,6-2-1 0,-2 1-2 16,-3-3-3-16,5 2 0 0,0-3-2 0,-6 1-1 0,6 3 1 15,-7-3-1-15,7-2 0 0,-7 2-2 0,8-1-7 32,-8-3-10-32,1 3-17 0,-1-3-21 0,1-1-31 0,-1-3-60 15,0 0-149-15,1 0-85 0</inkml:trace>
  <inkml:trace contextRef="#ctx0" brushRef="#br0" timeOffset="161636.53">16829 8586 235 0,'5'8'147'15,"10"-1"-69"-15,-2 5-38 0,0-2-21 0,6 2-9 0,-6 2-5 16,7 1 0-16,5 3 0 0,-5-3 3 0,6 7 4 0,0-5 2 15,1 6 2-15,4 0 2 0,-4-2 4 0,-2 1 0 16,2 4 1-16,-1-5-2 0,0 1 0 0,0 1-1 0,0-1-1 16,0 0 0-16,-7-5-4 0,7 6-2 0,-6 0-1 15,-1-6-1-15,8 5-4 0,-7-3-3 0,-1-2 0 0,1 2-3 16,-2-1 1-16,2-3 2 0,0 3-2 0,0-3-2 0,-8 0 1 16,9-4 0-16,-9-1 0 0,8 5 0 0,-7-7-1 15,6 3 0-15,-6-4-9 0,7 0-20 0,-7 1-60 16,7-5-159-1,-8-3-95-15</inkml:trace>
  <inkml:trace contextRef="#ctx0" brushRef="#br0" timeOffset="162276.53">16993 9038 110 0,'0'3'144'0,"0"-3"-57"0,5 4-40 16,-5 0-21-16,8-4-11 0,-8 4-5 0,5-1-4 15,1 1 0-15,1-4 0 0,-1 3 0 0,1 1 0 16,0-4 1-16,-7 3-1 0,7-3 0 0,-1 4 0 0,1-4-1 16,-7 0-2-16,6 0-2 0,-6 4 0 0,0-4-1 0,6 0 0 15,-6 0 0-15,0 0 0 0,0 0-2 0,0 0-5 0,6 0-5 16,-6 0-9-16,7 0-16 0,0 0-24 0,-7-4-26 15,13 4-31-15,-7 0-27 0</inkml:trace>
  <inkml:trace contextRef="#ctx0" brushRef="#br0" timeOffset="164076.53">17310 9053 109 0,'0'0'101'0,"0"0"-20"0,0 3-16 15,0-3-10-15,-6 4-5 0,6-1-5 0,-6-3-4 16,-1 4-2-16,1 3-4 0,-1-7-6 0,7 8-5 0,-6-5-5 0,6 1-6 0,0 4-5 16,0-2-2-16,0-2 0 0,0 3-1 0,6 1 1 0,-6-2 1 15,7 2-2-15,-1-4 2 0,1 3 0 0,-7 1 3 0,6-1 0 16,0 0-1-16,1-2-1 0,0 2-1 0,-7 0 1 0,6-4 0 16,0 5 0-16,1-1-1 0,1 0-2 0,-3 0-1 15,3 1 2-15,-3-1-1 0,8 1 0 0,-6-2-1 0,6 6-2 16,0-1-1-16,0 0 1 0,7-1-1 0,-7 2 1 0,5-1-2 15,-5 0 0-15,2 3 0 0,4-2 1 0,-6 3 1 16,-1-5-2-16,2 5 1 0,-1-1-2 0,-7-3-1 0,1 0 1 16,-1 3 0-16,1-2-2 0,-1-1 1 0,1 0 1 15,-7 1 1-15,6-5 0 0,1 7 2 0,-1-3 1 0,7-4 0 16,-6 4 1-16,6 4-2 0,0-5 0 0,-1 2-1 0,-4-5 0 16,4 4 1-16,1 1-2 0,1-1-1 0,-1-4 0 15,0 4 1-15,-7-4 0 0,7 0 1 0,-7 4-1 16,8-3 0-16,-8-1 1 0,1-3 4 0,6 2 0 0,-8 3 2 15,2-3 0-15,0-2 0 0,0 3 2 0,0-3-2 0,-1 4 0 16,0-5-3-16,-6 4-2 0,7 0-2 0,-1 1 0 0,-6 0 0 16,7-1-1-16,-7-1 1 0,6 6 0 0,-6-4 2 15,7 3-1-15,0-5 1 0,-1 6 1 0,1-5 1 16,-1 4-1-16,0-3 0 0,1-1 1 0,-1 3 0 0,1-2 3 0,6-1-1 16,-6 1 0-16,-1-4 2 0,7 2 1 0,-7 2 1 15,7 0-3 1,-6-5-2-16,6 5 1 0,-1-5-1 0,-4 4 0 0,4-2-3 15,1 1-2-15,-6-2 0 0,6 3 1 0,0-3 1 16,-6 4-1-16,5-5 0 0,-5 4-1 0,0-3 0 0,0 3 1 16,-1-3-1-16,-6 3 0 0,7-3-1 0,-1-1 1 0,0 2-1 15,-6 1-1-15,7-2 1 0,-1 0 0 0,1-1 0 0,-1 5 0 16,1-4 2-16,0-2 0 0,6 6-1 0,-7-4 1 16,7 4-1-16,-7-5 2 0,8 5 1 0,-1-5-2 0,0 5-1 0,-1-4 0 0,-5 3 1 15,7-4-1-15,-2 4 1 0,-6 1 0 0,9-4-2 16,-3 3 1-16,1-4 1 0,0 4 0 0,-8 1-1 0,10-4 0 0,-2 7 1 15,6-5-1-15,-6 2 1 0,6-1 0 0,-5 1 0 0,5 3 0 16,0-3 1-16,-6 3 0 0,7-1 0 0,0-2-1 16,-1 3 0-16,1-3 0 0,-7 2 1 0,6 1 0 0,1-1-2 15,-7-2 0-15,6 3 0 0,-6-3 0 0,1 2 0 16,-1-3 0-16,-2 2 1 0,4-2-1 0,-2 0 0 0,0-1 2 16,0 3 0-16,-7-1 0 0,7-2 2 0,0 2-1 0,0-5 3 15,-6 5 1-15,6-4 0 0,0 3 0 0,-7-4 0 0,8 1 1 16,-1 3 1-16,-1-3 3 0,-5 3-1 0,6 0-3 15,0-3 2-15,0 3 0 0,6 1 0 0,-6 0-3 16,1-1 0-16,-1 0-4 0,5 0 0 0,-3 0-1 0,-2 5 0 16,-1-5 0-16,1 1-2 0,7 2 2 0,-7-3-1 0,0 5-1 15,0-5 0-15,6 3 1 0,-6-2-1 0,0-1 1 16,7 4 2-16,-7-3-2 0,-1-1-1 0,3 4 1 0,-9-3-1 16,6-1-1-16,-5-3 0 0,-1 2 0 0,1-1-3 0,-7 2 2 15,7-4-2-15,-7 1 2 0,6 0 2 0,-6-4 0 0,0 7 0 16,0-3 0-16,0-1 2 0,7 1 1 0,-7-1-1 15,0 1 1-15,6 0 0 0,1 0 0 0,-7 3 2 0,6-3 2 16,0 2 0-16,1-1 0 0,0 2 1 0,6-4 0 16,-7 1 0-16,1 3-1 0,6-2-1 0,-7-2-1 0,1 5-1 15,0-4-1-15,-1-1 0 0,1 4 0 0,-1-3-1 16,0-1 1-16,1 1-1 0,-1 4-1 0,1-5 0 0,-1 4 0 16,1-3 2-16,-7 3-1 0,7-3-1 0,-1 3 1 15,-6 1 0-15,7-2 0 0,-1 3-1 0,-6-3 0 0,6 2-1 16,1 3 0-16,-1-4 0 0,1 4 1 0,0 0-1 0,-1-3 0 15,0 3 1-15,1-4-1 0,-1 4 1 0,9 0-1 16,-10-4 1-16,1 0-1 0,1 4 1 0,-7-3-1 0,7-1 0 16,0 0 1-16,-1 1-1 0,1-1 1 0,-1 0 0 0,1 1 0 15,-1 0-1-15,0-1 0 0,-6-1 0 0,14 6 0 16,-8-5 0-16,1 0 4 0,-1 0-1 0,0 1 0 0,1-1 0 16,6 1 2-16,-6-2 1 0,-1 6 0 0,7-8 1 15,-6 3-2-15,4 0 3 0,3 0 2 0,0 1 2 0,-8 0-2 0,7 2 2 16,0-3-2-16,0 1-1 0,1 4-2 0,-2-6-2 31,1 2 1-31,0-1-1 0,-7 3-1 0,8-2-1 16,-2 0-1-16,-5 2 0 0,6-2 0 0,0-1 0 0,1 0-2 15,-1 4 0-15,0 0 1 0,0-3 0 0,0 4 0 0,0-6 1 16,0 5-1-16,-1-3 0 0,1-2 2 0,-6 6 0 16,6-5 1-16,0 1-1 0,0 2 3 0,0-2 0 0,1 0 0 0,-7 2 0 15,5-3 0-15,1 5-3 0,0-4 2 0,0 1 1 16,0 3 0-16,-7-4-1 0,7 1 2 0,0 0 0 0,1 2-2 15,-1-4 5-15,-1 4-4 0,1-3-1 0,1 2-2 0,-7-3 2 16,5 5-3-16,-5-2 2 0,6-3-1 0,-7 1 0 0,7 4 1 0,-6-6-1 16,0 1 0-16,-1 1-1 0,0 0 1 0,1-5-1 15,-1 3 1-15,1 3 4 0,-1-2-1 0,-6 0 0 0,7-3 1 16,-1 3 3-16,-6 1 1 0,7-1 3 0,1 0-1 0,-3 0-3 16,1-3 3-16,-6 7 0 0,7-7-1 0,-1 3-4 0,1 0-1 15,-1 1-1-15,0-5-2 0,2 5 0 0,-1-2-2 16,-1 2 1-16,0-4-1 0,0 4 2 0,1-1 0 15,-1 0-1-15,8 1 0 0,-8-1-1 0,7 0 3 0,0 0-2 16,0 1 2-16,1 3-3 0,-2-4 0 0,0 0 0 0,3 1 0 16,-2-1 0-16,-7 0 0 0,13 0 0 0,-6 1 3 15,-6-1 1-15,6-3 1 0,0 4 1 0,0-2 2 0,-7-2 3 16,7 4 6-16,0-1 5 16,0 0 3-16,7-3 3 0,-7 4 0 0,7-1 1 0,0 0 0 0,-8 0-3 15,15 4-6-15,-8-3-5 0,0-2-5 0,8 2-3 16,-8 3 0-16,7-4-1 0,0 1 0 0,-7 4 1 0,8-6-1 15,-8 2 0-15,7 3 0 0,-7-4 0 0,-4 0 0 16,3 0 2-16,2 1-1 0,-7-4 3 0,6 3 2 16,-6-4 6-16,1 2 7 0,-1-3 4 0,-1 6 8 0,-6-4-1 15,8-1 0-15,-1 5-2 0,-6-4-3 0,6-2-6 0,-1 6-7 0,2-4-7 0,-1 3-6 0,0 1-2 16,0-1-2-16,-1 1 1 0,9-2-2 0,-9 1 1 16,8 5 1-16,-7-4-1 0,-1-1-1 0,1 1 0 0,7-2 0 15,-6 2 1-15,-8-1-1 0,7 1-2 0,-6-1-1 16,-1 0 0-16,1 0 1 0,-1-3 0 0,0 3 0 0,1 0 2 15,0 2-1-15,6-2 2 0,-7 3 2 0,7-2 1 0,0 3-1 16,7-1-2 0,-7 5 2-16,6-3-2 0,1 2 0 0,-1 1-1 15,1-1-2-15,-7 4 0 0,7-7 1 0,-1 4-1 0,-6 0-2 16,7-4 2-16,-7-1-1 0,0 2 0 0,-1-1 1 16,9 0 0-16,-9-4 0 0,1 0 1 0,7 1 2 0,-7-1 1 15,6 0 1-15,1 1 2 0,0-1 1 0,-1 0 2 0,0 0 3 16,2-3-1-16,-2 4-1 0,0-4-1 0,-5 0 0 15,4-2-2-15,-11 3-1 0,6-5-2 0,-7 2-3 0,8-2 1 16,-7 5-4-16,-1-5-13 0,-1 0-25 0,-5 0-29 16,8 3-32-16,-3-3-33 0,3 0-30 0,-1 4-33 0,-1-4-38 15,-6 0-56-15,7 4-146 0,-7-4-60 0,-7-4-26 0</inkml:trace>
  <inkml:trace contextRef="#ctx0" brushRef="#br0" timeOffset="164426.53">21870 12536 231 0,'25'4'233'0,"2"6"-80"0,5-1-41 0,1-3-24 0,6 2-16 16,6 3-7-16,1 1-11 0,6-6-5 0,-1 9-6 0,3-5-6 16,4 5-9-16,-6 0-5 0,7-1-2 0,6 1-4 0,-6-1-3 15,-7 1 0-15,0 0 1 0,0-4-2 0,0 0 0 16,-6 0 1-16,-7 1-3 0,0-5-2 0,-7-5-2 0,1 3-5 15,-7-2-2-15,0 1-3 0,-7-4-9 0,1 0-19 16,-7 0-23-16,0-4-42 0,-6 1-92 0,6-4-133 0,-13 0-84 16</inkml:trace>
  <inkml:trace contextRef="#ctx0" brushRef="#br0" timeOffset="166416.53">8610 645 70 0,'-7'-5'226'0,"7"3"-101"0,0-6-58 0,0 4-30 15,0 1-16-15,0-5-4 0,0 4 0 0,0 2 3 0,0-4 2 16,0 6 3-16,0-2 2 0,0-2 2 0,0 4-2 0,0 0-2 16,0-3-6-16,7 3-5 0,-7 0-4 0,0 0-3 0,0 0-3 15,0 0-2-15,0 0-1 0,0 0 0 0,0 3 4 0,0-3 1 16,0 0 3-16,0 4 3 0,-7-2 3 0,7-2 2 15,-6 6 3-15,-1 0 0 0,0-2 1 0,1 3-3 0,-1 1-1 16,-5-2-3-16,-1 6 0 0,0-1 0 0,-1 0-3 0,-4 0-2 16,-2 3 0-16,-1 2 1 0,2-3-2 0,0 6-1 0,-1-5 0 15,-6 9-1-15,0-5 1 0,0 4-2 0,0-3 0 0,-1 3-2 16,-4-1 1-16,4 5 1 0,-5 0-2 0,-1 0 4 16,0 3 1-16,-5 4 2 0,-2 0 1 0,1 3 2 0,-6 4 1 15,-1 5 2-15,0 1 2 0,-12 9-3 0,-1 5-1 16,1 1-1-16,0 10-1 0,-8-2-2 0,1 8-1 0,0-4-2 15,6 4-3-15,-6 0 0 0,7 0-1 0,-1-3-1 0,0 2 3 16,1-2 1-16,6-1 0 0,0-4-1 0,-1 2 0 16,7-5 0-16,1-5-1 0,0 1 1 0,-1-3-3 0,6 0-2 15,-5-1 0-15,7 1 1 0,-2-4 0 0,1 0 1 16,-6-1-1-16,5-2 2 0,2 0 0 0,5-1-2 0,-7-3 1 16,8-5-2-16,-1 1 1 0,8-4-1 0,-2-3 0 0,8 0 0 15,-8-5-1-15,8 2 0 0,6-9 1 0,0 0-2 16,0 2-7-16,7-9-10 0,-7 0-12 0,13-3-14 15,0-4-18-15,0 0-35 0,6-8-89 0,7-3-143 0,0-7-78 16</inkml:trace>
  <inkml:trace contextRef="#ctx0" brushRef="#br0" timeOffset="167136.54">10277 1322 121 0,'0'-4'184'0,"6"4"-61"0,1-3-37 0,-7 3-20 16,7 0-9-16,-7-5-7 0,0 5-2 0,6-2-6 16,-6 2-3-16,0 0-5 0,7 0-3 0,-7 0-6 0,0 0-6 15,0 0-6-15,0 0-6 0,0 0-3 0,0 0-2 16,-7 2-1 0,7 3-1-16,-6 2 3 0,-1 4 2 0,0 0 2 15,-6 1 1-15,0 5 2 0,-6 2-1 0,0 3-2 0,-1 0 2 16,-6 4-2-16,-1-1-2 0,-5 4-1 0,-1 5-1 15,0-1 0-15,-5-1 1 0,-1 5-1 0,-7 3-2 0,1 4-1 16,-7 0 1-16,0 0-1 0,-6 3 0 0,-2 5-1 0,-5-4 1 16,0 3 1-16,0 4 1 0,-1 3 3 0,-5 1 1 0,-1 0 0 15,6 2 0-15,-4 2 1 0,-2-1-1 0,-6 5-1 16,6 3-2-16,-13-1-2 0,7 4-2 0,0 0 0 0,-7 0 0 16,2 1-2-16,-3 0 0 0,2-2 3 0,-1 6 1 15,0-2 2-15,1 1 0 0,-1 0 2 0,0-1 0 0,0 2-1 16,7 0 0-16,-6-6-2 0,-1 2 0 0,1 2-2 15,4-6-2-15,-3-1 1 0,4 1-1 0,1-4 0 0,7 0 0 16,-1 0 1-16,0-3 0 0,7-1 1 0,6-4 2 0,1 1 0 16,6-8 2-16,0 4-1 0,7-7 2 0,5-1 1 0,1 0-3 15,6-2-1-15,1-5 0 0,-1 4-1 0,8-3-1 0,-3 3 1 0,-4-4-2 0,13 0 0 16,-7 1-1-16,0-5-2 0,7-3-2 0,-2-1-2 16,9-5-6-16,-1-2-7 0,6-7-11 0,1-3-16 15,6-5-21-15,0-5-47 0,6-5-109 0,7-8-101 0</inkml:trace>
  <inkml:trace contextRef="#ctx0" brushRef="#br0" timeOffset="167936.53">11625 2399 231 0,'-20'11'163'0,"1"0"-67"0,-7 1-33 0,0 2-12 15,0-3-6-15,0 3-1 0,-6 5-2 0,4-4 0 0,-4 3 0 0,0 0-2 0,-1 4-5 16,-6-3-5-16,7 3-5 0,-8 3-4 0,8 1-2 16,-7-1-3-16,0 0-2 0,-6 9-2 0,5-1-1 0,-5 0-3 15,-1 7-2-15,-6-3 0 0,7 7-1 0,-9-4 0 16,3 5 1-16,-7-2-1 0,5 5 1 0,-5 0 0 0,-1 3-1 16,-5 0-1-16,6 5-2 0,-15-2 1 0,2 5-1 0,5-1 0 15,-12 4 1-15,6 1-1 0,-6-1 1 0,1 4 0 0,-2 0 0 0,0-1-2 16,1 2 2-16,-6 2 0 0,6-3-3 0,-1-3 0 15,-5 3 4-15,5-4 2 0,3 4 2 0,-3-4 3 16,-6-1 2-16,7 6 2 0,0-1 4 0,-7 0 3 0,7 0-1 16,6 0-2-16,0-4-2 0,1 0-1 0,12-3-1 0,-6-1-4 15,6-2 0-15,1-5-2 0,-1 3-1 0,7-2 2 16,-7 0 0-16,8-1-2 0,-9 0 0 0,8 0 0 0,-6-3-1 16,6 0-2-16,-7 3 2 0,7-3-1 0,-13 3-4 15,6 0 0-15,-6 4-1 0,-1-1 1 0,2 2-2 0,0 2 3 16,-2 1-5-16,1-4 1 0,0 3 2 0,6 0-1 0,1 2-1 15,-2-2 1-15,9-2 0 0,-8-2 0 0,7-2 0 16,6-1 0-16,0-3 0 0,8-4 0 0,0-4 2 0,4 4 0 16,1-4 0-16,1-3-1 0,-1 3 0 0,8 0 5 15,-3-3-4-15,3 3-1 0,-1 0 0 0,0 4-1 0,-7-3 2 16,8-1-1-16,-2 0 2 0,-5 1-3 0,6-4 1 0,-7-1 0 16,1-3 0-16,6-1 1 0,-8-3 0 0,9 2-2 15,-1-6 1-15,0 1 2 0,6-7 0 0,1-2 1 0,0-2-2 16,5 0 2-16,7-8-2 0,-5 5 1 0,5-5-1 0,1-4-2 15,-1 4-1-15,1-3-3 0,0-4-4 0,6 4-13 16,-7-4-12-16,7-4-16 0,0 0-23 0,0 1-33 0,7-4-64 16,-1-4-156-16,0 0-86 0</inkml:trace>
  <inkml:trace contextRef="#ctx0" brushRef="#br0" timeOffset="168916.53">12713 3953 289 0,'0'-8'296'0,"6"5"-130"0,-6-1-70 0,0 0-40 0,7 1-18 16,-7 3-7-16,0-4-2 0,0 4-1 0,0 0 4 0,0 0 1 16,0 0 0-16,-7 0 0 0,1 4-5 0,-7-1-6 0,6 5-7 15,-13-1-2-15,0 0-5 0,1 8-1 0,-13-1 0 16,6 5 2-16,-7-1 3 0,-6 5 2 0,7 2 0 0,-14 0 0 15,7 9-1-15,-7-5-1 0,0 8-2 0,-5-1 0 16,-1 4-2-16,-2 0-2 0,-4 5-1 0,0-1 0 0,1 2-2 16,-3 3-1-16,1 2 2 0,-7 4-2 0,2 3 1 0,0-2-2 15,-9 6 0-15,2 0 1 0,-2 4 0 0,-4 0 1 16,-2 4-1-16,2-1-2 0,-1 5-1 0,-1-4 3 16,-5 3 0-16,-1 0 0 0,1-3 1 0,-2 2-1 0,8-2-2 15,-6 3 2-15,-1 0 4 0,2-3-3 0,-3 4 1 0,0-5-1 16,3-4 1-16,-2 6 1 0,7-6 2 0,0-3 0 0,-1 5-1 15,1-5 0-15,0 0 1 0,7-3 3 0,0 0 0 16,-2 0 0-16,2-5 0 0,-1 1 2 0,6 0-2 16,1 0 0-16,-6-1-2 0,6 2 0 0,0 2 0 0,-7-2-1 15,0 2 0-15,1 4-1 0,-7-3 1 0,-1 3-3 0,1 1-1 16,0-1-2-16,0 5-2 0,-1-6 4 0,-4 5 0 16,10-4 0-16,-5 0 1 0,7-3 1 0,-1 0 0 0,7-4 1 15,6 0 2-15,-6-4-3 0,7-1-1 0,-1 3 0 16,0-2-1-16,1-3 0 0,6-1 0 0,-7 2 1 0,1-3-2 15,6 2 1-15,-7 0-1 0,7-4-2 0,-7 4 0 0,7-4 1 16,-6 3-2-16,0 0-1 0,-2 1 1 0,2-1 1 16,-1 1 0-16,6 0 1 0,-5 0 1 0,6-4-1 0,0 0 3 15,6 0-1-15,1-1 0 0,-2-2-1 0,9-5-1 0,-1 1-1 16,0-4 0-16,6 0 0 0,7 0 0 0,-7-4-1 16,14-3 1-16,-7-1-1 0,7-3 0 0,-1 0 1 0,1 1 0 0,0-1-1 15,-1-5-3-15,0 2-4 0,7-1-6 0,-7 1-7 0,1-2-9 0,-1 2-8 16,7-4-14-16,-5-1-16 0,-3 1-25 0,8-3-48 15,0-5-119-15,0 0-104 0,7-7-67 0</inkml:trace>
  <inkml:trace contextRef="#ctx0" brushRef="#br0" timeOffset="169926.53">14308 5502 38 0,'-6'-3'316'0,"6"3"-111"0,-7 0-88 15,1 3-54-15,-7-3-28 0,6 4-12 0,0 0-7 0,-5 2-2 16,6-1 0-16,-9-1 0 0,10-1-1 0,-2 1 2 16,0-1 1-16,1 4-2 0,-1-3-2 0,1 0 0 0,-1 3 0 15,-6 0 2-15,0 0 2 0,0 5 0 0,-6-1 0 16,6 0 1-16,-13 4-2 0,6-1 0 0,-5 4-2 0,-3 1-1 15,-3-1-3-15,-2 4 0 16,0 3 1-16,-5 6-2 0,-2-6 0 0,1 8 2 0,-6 3 1 16,6-3 2-16,-14 7-1 0,8 1 1 0,-8 3 0 15,-5 4 0-15,-1-2 0 0,-5 7-2 0,-2-2-4 16,-5 7 2-16,-8 1-7 0,1 3 0 0,-6 4-1 0,-1 0-1 0,-6 1 0 16,-7-2-1-16,0 0 1 0,7 5-3 0,-14 4 10 0,8-5 2 15,0 4 0-15,-1 1 1 0,-7-1 1 0,8 0-1 0,-1 0 3 16,7 1 0-16,-12 0-7 0,4-2 0 0,1 1 1 15,1 1 0-15,-1 0 2 0,7-1 1 0,-6 0 3 0,-1 0 2 0,0 0 5 16,-1 4 4-16,9 0 1 0,-7-4 2 0,-1 0 1 16,0 1 0-16,1 0 1 0,-1-2-1 0,0-2-2 0,0 0-4 15,7 0-3-15,0-1-4 0,-7-2-4 0,13-6-1 0,1 1-3 16,-7-3-3 0,12 0-1-16,2-4-1 0,-2 3 0 0,7 1 2 0,1-5 0 15,0 5 0-15,-1-3-2 0,0 3 0 0,7-5-1 16,-7 1 0-16,1 3-1 0,6-2 0 0,0-2 0 15,-1 6-1-15,-6-5 1 0,6-1-1 0,2 1-1 0,0 0 2 16,-2-4 2-16,1-4 1 0,13-2 3 0,-8-6 1 0,9-2 2 16,5-1 5-16,1-5 3 0,6-6 1 0,6 1-1 0,1-4-2 0,-1 0-2 15,7-8-3-15,1 5-1 0,5-4-3 0,-7-1-3 16,1 4-3-16,7-3-2 0,-7 3 0 0,7 0-2 0,-1 1 0 16,-6 3-3-16,0 0-2 0,0 0 0 0,-7-1 0 0,7 2 2 15,-6 3-2-15,0-4 3 0,4 3 0 0,-4-3 1 0,7 0 3 16,-2-3-1-16,-5 3 1 0,4-4 1 0,10-4 0 15,-2 1 1-15,0-4-1 0,8-4-7 0,6 1-11 16,-7-5-15-16,13 1-18 0,0-4-29 0,0-4-35 0,13-3-68 16,-1-4-133-16,1-7-96 0,7 0-56 0</inkml:trace>
  <inkml:trace contextRef="#ctx0" brushRef="#br0" timeOffset="170246.53">14432 7452 14 0,'0'-20'126'15,"-7"10"-241"-15</inkml:trace>
  <inkml:trace contextRef="#ctx0" brushRef="#br0" timeOffset="170746.53">14471 7327 134 0,'0'0'149'0,"0"-4"-12"0,7 4-24 0,-7-3-27 16,6-2-25-16,0 1-16 0,1 1-12 0,-1-3-3 16,1 1-2-16,-7 2 0 0,7-5 2 0,0 4 3 15,-7 1 4-15,5-1 3 16,-5 1 5-16,0 3 2 0,0-5 1 0,0 5 0 0,0 0-4 15,-5 0-7-15,5 0-4 0,-7 0-6 0,-7 5-7 16,8-2-7-16,-7 4-5 0,-6 1-4 0,-1 4-4 0,0-3 3 0,-5 7 0 16,-8 2-3-16,0 0 0 0,1 5 0 0,-13 2 1 0,-2 5 0 0,2 2 4 15,-7 2-1-15,0 5 0 0,-7 5 1 0,1 1 1 16,-7 2 0-16,-1 0-1 0,1 5-1 0,-7 3 1 0,1 0 0 16,-7 3 2-16,-1 1-1 0,-5 3 1 0,-1 4 0 15,1 4 1-15,-15-1 2 0,1 5-4 0,-5 3-1 0,-1-1 0 16,-6 6 0-16,5-2-1 0,-5 0 2 0,-1 4-1 0,0-3 2 15,0 0 2-15,0-1-1 0,0 1 0 0,1 0 2 16,-8-5 1-16,1 5-1 0,1-1-2 0,-2-2 0 16,0-1 0-16,1-1 5 0,-6 1 1 0,5 0 1 0,1-4 2 15,0 4 1-15,-1-3 3 0,1 3 1 0,0-8 2 0,0 8-3 16,0-4-4-16,6 0 0 0,0 2 0 0,0 0-2 0,8 0-2 16,-2 2-3-16,1-4-2 0,7-1-1 0,-1 2 1 0,0 0-3 15,1-1-3-15,-1-3-2 0,0-1-1 0,0-2 0 0,6-2-1 16,2 0 1-1,-1-6-2-15,6 3 3 0,-6-4 0 0,13 2 3 16,-7-2 1-16,7-3-1 0,6-3 1 0,0-1-1 16,7-3 2-16,7-5-3 0,-1-1-1 0,7-6-1 0,7-4 0 15,-1-2 0-15,13-5-1 0,1-2 1 0,6-10 0 0,6 3 1 16,1-5 1-16,5-1 0 0,7-6-1 0,2 4-3 0,-2-8-2 16,7 3-3-16,7-6-7 0,-2 3-14 0,2-8-14 15,7 4-15-15,-1-6-18 0,0-1-24 0,6 0-46 16,8-7-82-16,-8 3-146 0,7-7-73 0</inkml:trace>
  <inkml:trace contextRef="#ctx0" brushRef="#br0" timeOffset="171486.54">15741 8312 64 0,'6'-4'320'0,"7"2"-133"0,-6-3-86 0,1-2-45 0,3 3-23 16,-4-3-10-16,6 3-1 0,-1-3-1 0,-4 4 1 0,-1-5-1 16,5 4 1-16,-6 0 3 0,1 1 0 0,0-1-2 0,-7 1-2 0,7 3-1 0,-7-4 1 15,0 4 1-15,6 0 0 0,-6 0-1 0,-6 0-2 16,6 4-2 0,0-4 1-16,-7 7-2 0,-7 4-2 0,2 0-1 0,-1 7 0 15,-7 0-2-15,0 5 1 0,-6 2 1 0,0 9-1 16,-6-2 2-16,-1 4 2 0,-5 5-2 0,-8 7 0 0,0 3 3 15,-6 3-1-15,-7 9 1 0,1 0 0 0,-7 10-3 0,0 0 0 16,-13 4 1-16,-1 7 0 0,1 5 2 0,-7 5 1 16,1 6-3-16,-8 6-2 0,-5 3-3 0,-1 5-1 0,0 0-3 15,-12 2-1-15,6 2-6 0,-7-2-3 0,-1 3 2 16,2-2 0-16,6-4 3 0,-6 1 3 0,6-5 4 0,6 6 0 16,-6-6 1-16,6 1 3 0,-5-4-3 0,-3 0 2 0,8-3-2 15,-12 4 1-15,6-2 1 0,0 2-1 0,-7 3-1 16,6-3 0-16,-5 2 0 0,6-3 1 0,0 0-2 0,6-3-3 15,0-7 0-15,1-5 1 0,11-3 2 0,3-5 1 16,-3-5 1-16,8-5 2 0,7-7 1 0,5-3 0 0,9-5 0 16,4-7 0-16,7-7-5 0,7-3 0 0,0-8-3 0,13-4-1 15,-1-4-3-15,9-6-5 0,4-4-5 0,1-5-8 16,7-6-9-16,6-4-11 0,6-4-12 0,7-4-18 0,1-6-23 16,11-8-22-16,2-7-38 0,-1-4-79 0,13-4-134 0,-1-3-69 15</inkml:trace>
  <inkml:trace contextRef="#ctx0" brushRef="#br0" timeOffset="172036.53">17812 8920 184 0,'0'-11'333'0,"-6"5"-142"0,-1 1-76 16,0-2-42-16,1 7-18 0,-1-3-12 0,1 3-7 0,0 3 2 15,-7 0 1-15,0 6-4 0,-6 1-5 0,6 1-6 16,-7 4-3-16,0-5-1 0,0 5-2 0,1 3-5 0,6-3 0 16,-13 3 0-16,7 1 3 0,-2 0 1 0,-4-2 1 0,-2 5 2 15,7 0 1-15,-11 0 7 0,5 4-1 0,0 0 1 16,-6-1-1-16,-2 9-1 0,2-2-1 0,-1 5-3 0,1 3 1 0,-9 4-3 16,4 8 1-16,-3-1-2 0,-5 4-1 0,-1 4-3 15,-6 3-1-15,0 7-2 0,-6 4-4 0,-1 0-1 0,0 8-3 16,-7 0 0-16,1 7-2 0,1-4 1 0,-9 7 0 0,2 5 1 15,0-1 1-15,-8 4 0 0,2 4 0 0,-8 3-2 0,0 0 2 16,1 5-2 0,-7 1-2-16,-8 2-1 0,-4 0-2 0,-2 0 2 15,1 2-1-15,0 1 1 0,-1 1 0 0,9-4 1 16,-9 3 3-16,8-3-1 0,5-5 3 0,0-2-5 0,8-4 0 16,6-9 0-16,-1-2 0 0,2-4-1 0,5-7 3 0,7-4-2 15,-1-8 0-15,8-2 0 0,6-9 1 0,0 0-1 0,0-10 0 16,13-1-1-16,-1-6-6 0,2-5-4 0,5-7-8 15,7-2-9-15,6-6-9 0,1-6-13 0,6-5-17 0,6-1-28 0,7-9-42 16,7-9-95-16,6-5-135 0,0-4-73 0</inkml:trace>
  <inkml:trace contextRef="#ctx0" brushRef="#br0" timeOffset="172576.53">19682 9950 343 0,'-7'7'284'0,"-6"1"-125"16,0 2-67-16,0 1-34 0,0 4-19 16,-1 3-13-16,3 1-4 0,-10-1 2 0,2 8 2 15,-1-1 2-15,-6 4 1 0,0 4 3 0,0 1-1 0,-7 6 3 16,-5-1 3-16,-2 9 1 0,-6 0-2 0,1 7-2 15,-7 7 1-15,0 1-4 0,0 7-2 0,0-1-3 0,-7 4-3 16,1 0-3-16,-1 8-3 0,0 0-3 0,1-1-5 0,-7 8 0 16,6 0-3-16,-13 1-1 0,7 3-5 0,-6 2 0 15,-2 5 1-15,-4 0 1 0,-8 3 2 0,7 5-3 16,-7-2 0-16,0 2 0 0,-6 0 1 0,7-1-1 0,-8 1-1 0,8-2 0 16,-8 1 1-16,2-3 0 0,5 4 4 0,-6-9 0 0,-1 1 0 0,2 1-2 15,4-6-1-15,-4-6 1 0,4-1-2 0,9-2 1 16,-1-8-2-16,6-4 0 0,1-3 1 0,11-8 0 15,8-3 2-15,7-8 0 0,-1-3 1 0,13-8-1 0,8-8-2 16,-2 2-3-16,8-12-4 0,13-3-7 0,-1-5-7 0,14-7-16 16,-1-3-20-16,13-12-31 0,1 1-52 0,12-7-102 0,1-8-126 15,6-4-69-15</inkml:trace>
  <inkml:trace contextRef="#ctx0" brushRef="#br0" timeOffset="172926.53">20124 11705 120 0,'0'-8'517'0,"-13"1"-109"0,7 3-178 0,-7 8-101 15,-1 3-56-15,-5 4-34 0,0 7-15 0,-7 7-5 16,0 9 6-16,-6 7 9 0,-1 2 12 0,-13 12 15 0,0 8 14 16,0 3 11-16,-5 7 5 0,-8 4 4 0,-7 7-4 0,8 4-7 15,-7 0-10-15,0-1-15 0,0 5-10 0,0 0-9 16,-1 0-7-16,2-1-8 0,5-3-9 0,-6 0-3 0,6-5-2 16,-7 7-2-16,8-10-3 0,0 4-5 0,6-6-2 0,-7-6-12 15,7 2-12-15,6-9-17 0,7-3-20 0,0-3-15 0,0-3-17 16,13-6-15-1,0-9-15-15,13-5-8 0,0-7-3 0,6-2-7 16,7-13-10-16,7-7-37 0,6-7-85 0,7-7-111 0,-1-7-56 16</inkml:trace>
  <inkml:trace contextRef="#ctx0" brushRef="#br0" timeOffset="173166.54">20659 12143 538 0,'5'-6'558'0,"9"6"-169"0,-14 6-180 0,7 6-97 15,-7 10-53-15,-7-1-29 0,1 14-14 0,-7 1-3 16,-7 7-4-16,1 5 7 0,-15 7 11 0,-5 5 9 0,1 1 5 16,-8 5 5-16,-6 7 3 0,-7 0 1 0,0 0 3 0,1 5-8 0,-1-1-4 15,-6 0-12-15,7-4-10 0,-1 4-19 0,-7-4-20 16,8 1-20-16,1-6-23 0,4-1-25 0,0-1-39 0,2-8-37 15,4-7-58-15,8 1-123 0,-6-12-89 0,6 1-61 0</inkml:trace>
  <inkml:trace contextRef="#ctx0" brushRef="#br0" timeOffset="176056.54">9730 10093 52 0,'-7'-4'250'0,"7"1"-62"0,0 3-57 15,-5-4-39-15,-2 0-19 0,7 0-7 0,0 1-4 0,-8-1-3 16,8 0 6-16,0 1 4 0,-6-1-2 0,6 4-1 0,0 0-4 0,0-4-5 0,0 4-3 0,0-4-4 16,0 4-6-16,0 0-9 0,0-8-5 0,0 6-4 15,0-2-2-15,0 1-3 0,0-2 2 0,0 2 6 0,0 3 8 16,0-4 5-16,0 4 4 0,0 0 4 0,0 0 5 16,0 4 2-16,0-4-1 0,-7 3 1 0,7-3 0 0,0 0-3 15,0 0-3-15,0 0-5 0,0 5-8 0,0-5-7 16,-6 3-8-16,6-3-9 0,0 4-8 0,0 3-2 15,0 0 9-15,0 4 15 0,0 4 16 0,6 0 14 0,-6 7 20 16,0 3 22-16,0 1 19 0,0 6 12 0,0 2 0 16,0 2-11-16,0 1-10 0,0 3-10 0,-6 1-16 0,0-1-19 15,-1 8-13-15,1 0-8 0,-7 2-4 0,6 2-2 16,-7 3 0-16,-4-4-1 0,5 0-3 0,-7 1-2 0,7-5-1 16,-6-3-5-16,-1 0-3 0,8-4-3 0,-1 0-1 15,-2-7-1-15,3 1 0 0,-1-9 0 0,6 0-2 0,1-5-1 16,-7-5-3-16,13-1 0 0,-7-3-4 0,7-5-1 0,-6-1 0 15,6-2 0-15,6 1 2 0,-6-4 3 0,13 0 2 16,0-4 1-16,0 1 0 0,13-4 1 0,0-1 0 0,1-3-1 16,5 1-2-16,7-5-2 0,0-1-4 0,14 2-1 15,-8-5-1-15,7 5-1 0,6-8-1 0,1 3-3 0,-1 2 1 16,1-5-1-16,0 3 0 0,-1 1-2 0,-5 3-1 0,-8 0 1 16,1 4-1-16,-1 1 1 0,-12 2-1 0,0 5-2 15,-1-1-3-15,-12 0-1 0,-1 0-5 0,-6 4-6 0,0 0-6 16,-6 0-7-16,-1 0-12 0,1 0-16 0,0 4-23 0,-7-4-38 15,0 4-51-15,0 0-51 0,-7 3-46 0,7-3-43 16,-7-1-43-16,1-3-68 0,6 0-147 0,0 0-46 0,0 0-5 16</inkml:trace>
  <inkml:trace contextRef="#ctx0" brushRef="#br0" timeOffset="176376.53">10792 10602 432 0,'-15'0'536'0,"10"-5"-209"16,-1 5-138-16,-1-3-73 0,0 3-44 0,7 0-23 15,0-3-16-15,0 3-6 0,7 0-2 0,-7-4-1 0,13 0 1 16,0 4 1-16,6-3 0 0,1-5-1 0,6 4 2 15,0-3-1-15,0 0 5 0,7 0 8 0,-1-4 4 0,1 4 4 16,6-4 3-16,-6 0 1 0,6-1-1 0,0-2-1 0,6 0-5 16,-5 3-7-16,-2-1-6 0,1-2-7 0,-6 2-6 15,-1 5-3-15,1-3-3 0,-13 6-4 0,5-4-1 0,-5 5-2 16,-7-1-9-16,0 0-16 0,-6 0-25 0,-1 4-26 16,1 0-29-16,0 0-29 0,-7 0-34 0,0 0-34 0,-7 0-48 15,0 0-91-15,-6 0-102 0,0 0-53 0</inkml:trace>
  <inkml:trace contextRef="#ctx0" brushRef="#br0" timeOffset="176616.53">11019 10367 557 0,'-6'-7'605'0,"-1"2"-185"16,1 3-123-16,-1-2-54 0,0 0-23 0,7 1-13 0,-6-1-14 15,6 4-16-15,-6 0-16 0,6 0-17 0,0 0-23 16,0 0-29-16,6 4-31 0,0-1-27 0,1 5-15 0,0-1-7 15,6 5 2-15,0 2 0 0,0 3 2 0,0 2 3 0,-1 3 6 16,1 4 2-16,7 3-1 0,-6 1-1 0,5 2-3 0,-6 4-1 0,0-2-1 0,7 3-2 16,-1-4-4-16,-6-1-2 0,7 2-2 0,-7-1-2 0,6-4-6 15,0 0-18-15,-5 0-30 0,0-2-46 0,-2-2-58 16,7-4-54-16,-5-2-48 16,5-4-46-16,0-4-48 0,1-4-61 0,0-4-135 0,0-6-54 15,-1-1-4-15</inkml:trace>
  <inkml:trace contextRef="#ctx0" brushRef="#br0" timeOffset="177026.53">11970 10122 484 0,'-13'-19'735'15,"8"5"20"1,-3 3-193-16,1 0-181 0,7 0-110 0,-6 7-70 0,6-3-41 15,0 2-51-15,0 3-31 0,-7 2-20 0,7 0-12 0,7 0-15 16,-7 2-11-16,6 6-10 0,1 4-2 0,6 2-3 16,0 5 2-16,0-1 2 0,7 7 2 0,-7 0 3 0,12 6-1 15,-4-2-1-15,4 3-1 0,2 5 2 0,-3-1 1 0,4 2-4 16,4 1-3-16,-6 2 0 0,0 3 0 0,7 0 1 16,-1 0 1-16,-6 0-2 0,7 4-2 0,0-4 0 0,-2-4 2 0,3 1-2 15,-2-5 0-15,-5-3-1 0,-2-8-2 0,2 2 1 0,-2-10 4 0,-5 2 11 16,-7-9 7-16,-1-2 9 0,8-8 6 0,-7-4 4 15,-6-10 5-15,6-5 5 0,0-6 2 0,-6-8-2 0,-1-4 6 16,-6-6-1-16,6-9 1 0,-6 0-2 0,-6-2-3 16,6-9-2-16,-6 1-2 0,-1-4-6 0,-6 0-6 0,0-3-5 15,-7 3-2-15,8-4-1 0,-8 4-2 16,0 4-3-16,1-1-6 0,0 5-4 0,-8 7-5 0,8-1-7 16,-1 5-16-16,7 6-16 0,-6 5-20 0,6-1-17 15,7 8-17-15,-1 8-24 0,0-2-61 0,7 5-92 16,0 3-74-16,14 5-55 0,-2 1-48 0,8-1-89 0,6 6-166 15,0 1-77-15,7 3 6 0</inkml:trace>
  <inkml:trace contextRef="#ctx0" brushRef="#br0" timeOffset="178266.53">14067 8928 350 0,'-6'-8'378'0,"-7"1"-129"0,7 0-75 0,-14-1-37 15,12 1-20-15,-4 0-14 0,6 3-2 0,-7-7 6 0,-1 3 10 16,8 2 8-16,-7-2 1 0,0-3 5 0,0 0 6 16,0 4 10-16,1-4 2 0,-1-4-2 0,-8 5-6 15,2-2-9-15,-1 1-8 0,-6 0-6 0,0-1-9 0,0 2-17 16,-6-1-16-16,0 0-10 0,-8 0-7 0,-5 4-6 0,-1-4-3 16,0 3-3-16,-6 2-7 0,0-6-2 0,-6 5-2 15,6 0-2-15,-7-1-1 0,0 1-2 0,1-4-3 0,-1 3-2 16,-1 1-4-16,-4-1-2 0,-1-2-2 0,-1 3 1 0,1-1-5 15,0 4 0-15,-6-3-5 0,6 4-1 0,0-1-2 16,0 1-2-16,-1-1-3 0,8-1-1 0,-8 2 1 0,1 0 1 16,6 3 1-16,-5 0 4 0,5 0-1 0,-6 0 1 15,6 3 0-15,-7 0-1 0,2 2-2 0,0-1-1 0,-2-1 0 16,1 1-5-16,-1-1 3 0,1 1-1 0,0 3 1 0,7-3-1 16,-1 3-1-16,1 0 2 0,-8 0-1 0,8 1-1 0,-7 4-2 15,6-3 4-15,-6 3-1 0,0-1 3 0,6 0 1 16,-5 1-1-16,5-2 0 0,0 1 1 0,1 0 1 15,-8 0-3-15,7 4-2 0,-6 0-1 0,1-5-2 0,-2 9 0 0,7-4 1 16,-6-1 0-16,0 5 2 0,7-2 0 0,-2 6 0 16,-4-5 1-16,5 4-1 0,7 0 0 0,-6 0 0 0,-1 4-1 0,0-5-2 15,7 2 3-15,-7 2 0 0,6-2 0 0,9-2 0 16,-8 4 0-16,5-2 2 0,4 2 0 0,-4-3 0 0,1 0-2 16,8 5 1-16,-8-2-1 0,-6 0-1 0,-1 0 1 0,1 6-2 15,-6 1-1-15,-8 1 2 0,7 1 1 0,-5-2 0 0,0 4 0 16,-2 1 1-16,7-1-1 0,-6 2-1 0,13-5 2 15,-6-4-2-15,12 4 1 0,0-4 0 0,7 1 2 16,0-5 0-16,6 5 1 0,1-1 1 0,6 0-1 0,-1 4 1 16,8 1-2-16,-1-2-2 0,1 4-2 0,0 0 2 0,5 6-2 15,1-2 0-15,0-3 1 0,1 2-1 0,-2 2 2 0,1-4 0 16,7 3 0-16,-7-1-2 0,6 3 1 0,-5-6 1 16,5 1-1-16,0 3 0 0,7 1-3 0,-7-1 2 15,1 0 2-15,6 1 0 0,0-1 0 0,0 0-1 0,6 1 2 16,-6-1-1-16,7 0 0 0,0 1 0 0,-7 2 0 0,13-3 0 15,-7 5 1-15,7-2 0 0,0 1-1 0,0 0-1 0,7 0 2 16,-7 0-2-16,6 0 0 0,2 1-2 0,4-2 0 16,-5 0 2-16,5 1-1 0,-5 2-2 0,5-3 3 0,3-3 0 15,-9 8 0-15,13-8 1 0,-5 8 1 0,-1-4 1 0,6 0 4 16,1-1 1-16,0 2-1 0,5-2 0 0,-5 1-1 16,13-4 1-16,-7 5-1 0,0-5-2 0,13 0-3 0,-6 1 1 15,6-1-1-15,-1 0 1 0,1 1 1 0,7-1-2 16,0-3 0-16,-1-1 0 0,7-3-1 0,1-3-3 0,6-1 2 15,-1 0 2-15,0-2 1 0,8-6 1 0,-1 1 2 0,0 0 2 0,0-4-2 16,7 0 2 0,-8 0 0-16,3 1-10 0,-3-1 0 0,9 5 2 0,-9-6-1 15,-5 2 0-15,-1-4 1 0,8 3-2 0,-7-3-1 16,5-1 8-16,1 1-3 0,1-4-1 0,-1-1-3 0,7-2 2 16,7-4-1-16,-2-8 1 0,7 0 2 0,1-4 0 15,7-6-3-15,6-1-3 0,-1-2 0 0,7-6-3 0,-6-2 3 16,6-4 1-16,7-1-1 0,-7 4 5 0,7-3 1 0,-7 0 0 15,1 0 0-15,-1 3 2 0,-7-3-7 0,-6 4-4 16,-6-1-3-16,-7-1-6 0,0 2-5 0,-13 4-7 0,1-1-1 16,-7-4 2-16,-1 4 0 0,-12-4 4 0,7-3 3 15,-8-1 4-15,-7-6 6 0,8 0 6 0,0-6 7 0,-7-1 3 16,6-8 7-16,6-5 5 0,-4-6 3 0,12-8 5 0,-7-3 1 16,13-7 2-16,0-8 0 0,0-8-3 0,1-5-4 15,11-10-5-15,-4-2 2 0,4-1 2 0,9-7 4 0,-2 8 3 16,-6-5 2-16,-6 9 6 0,0 2 3 0,-14 4 3 15,0 1 0-15,-11 7-5 0,-9-1-2 0,-4 1-3 0,-15 7 2 16,-6-4 1-16,-13 9 4 0,-6-2 2 0,-7 5 2 0,-14-2 7 16,-12 3 2-16,1 1 3 0,-21 2-7 0,0-1-4 15,-13 4-5-15,-6-5-1 0,-6 5-3 0,-13 4-7 0,-8-1-5 16,1 7-3-16,-20 2-1 0,-7 1-3 0,-12 10-6 0,-13 2-5 16,-7 11 0-16,-18 1-8 0,-9 14-16 0,-4 3-23 0,-22 12-28 15,1 11-31-15,-13 6-61 0,7 13-125 0,6 6-128 16,1 7-197-16,11 5-131 0,7 6-85 0,8 1-38 15,18-4-5-15</inkml:trace>
  <inkml:trace contextRef="#ctx0" brushRef="#br0" timeOffset="181186.54">4018 6685 6 0,'0'0'283'16,"0"-3"-89"-16,0 0-74 0,-6-1-43 0,6 4-22 0,0-5-9 15,0 2 0-15,0 3 1 0,-7-3-2 0,7-1 1 0,-7 0-1 0,7 1 1 0,-6-1-1 16,6 0 1-16,-7 0 0 0,7 1 3 0,0-1 4 0,-6 1 5 16,6-1 0-16,0 1-1 0,0 3-4 0,-6-4-6 0,6 0-4 15,0 4-6-15,0-4-6 0,0 4-9 0,-7 0-4 0,7 0-4 32,0 0-3-32,0 0-2 0,0 0-4 0,0 0-2 0,0 4-3 15,0-4 0-15,0 4 0 0,0 3 3 0,-6 0 4 0,6 0 7 0,0 5 7 0,0-1 11 0,-7 4 7 16,7-1 7-16,-7 4 5 0,7 0 7 0,-6 5 1 0,6 2-1 15,-8 1-1-15,3-1-5 0,-2 5-4 0,7 2-3 0,-6 2-4 16,6 2-5-16,0 0 0 0,-6 5 2 0,-1 3 1 16,7 0 2-16,-7 4-1 0,0-1-4 0,1 0 1 0,-1 1 4 15,1-3-5-15,0 2-3 0,-1 1-7 0,1-8 0 16,-7 4 1-16,6-4 4 0,0 1-5 0,2-8-3 0,5 3-3 16,-7-7-1-16,1-2-1 0,6-2-2 0,-7-3-6 0,7-4 0 15,0-4-1-15,0 1 1 0,-8-7 8 0,8 3 3 16,0-8 5-16,8 6 7 0,-8-7 13 0,7 2 12 0,-7-4 13 15,13 0 10-15,-8-4-1 0,16 2 5 0,-2-7-2 16,6-2-1-16,2 0-7 0,5-4-11 0,7-2-13 0,1-2-13 16,5-3-8-16,0 1-6 0,8-6-9 0,-1 2-9 15,0-1-4-15,7 1-4 0,-7-1 0 0,7 0 1 0,-7 1 1 16,6-1 0-16,-6 4 0 0,0-3 4 0,-6 3 0 0,-1-1 1 16,-5 1-1-16,-2 4 1 0,-5 0-2 0,-13 3 2 15,6 4 6-15,-13 0 4 0,0 4 5 0,-1 0 2 0,-5 0 2 16,-7 3 2-16,0 0 1 0,0 1-4 0,-7 3-4 15,-5 0-5-15,5 3-5 0,-12 1-10 0,-1 7-15 0,-6 0-57 16,1 3-85-16,-8 5-93 0,0-5-98 0,1 8-192 0,-8-4-129 16,1 4-87-16,0-2-47 0</inkml:trace>
  <inkml:trace contextRef="#ctx0" brushRef="#br0" timeOffset="185446.54">20143 6382 327 0,'-6'-8'353'0,"-7"4"-118"0,7-3-86 0,-1 4-43 0,-6-4-16 16,7 3-9-16,-8-4 4 0,1 5 15 0,7-5 23 0,-7 4 41 16,7-3 29-16,-1 0 19 0,1 2 7 0,-7-1 13 0,6 2 6 0,7-3-2 15,-6 4-13-15,-1-2-36 0,7-2-31 0,-6 3-23 0,-1 1-20 16,7-1-22-16,0 4-24 0,-6-3-21 15,6 3-14-15,0 0-10 0,0 0-9 0,0 0-6 0,0 0-4 16,0 0-3-16,0 3-1 0,0 1 1 0,6-1-1 0,-6 8 1 0,7 0 3 16,-1 0 2-16,7 9 2 0,-6-3 2 0,12 9 2 0,-6-4-1 15,6 7 2-15,1 0 3 0,0 5-1 0,-1 2-1 16,0 1 1-16,8-1 0 0,-1 5-3 0,-6-2-1 0,5 6 0 16,2-6-2-16,-2 10 0 0,2-6 0 0,-1 6-1 0,0-2 2 15,0 5-1-15,0-6-1 0,0 6 0 0,6-4 0 0,-5 0 1 16,-2-5-2-16,8 1 1 0,-7-4-4 0,7-3 7 15,-7 0-3-15,0-8-2 0,0 0-4 0,0-6 1 0,-6-5 6 16,-1-3 11-16,0-4 16 0,1-8 16 0,-1-3 22 0,1-7 12 16,-8-8 7-16,15-7 13 0,0-10 13 0,-8-6 6 15,7-8-3-15,0-7-9 0,0-5-10 0,0-7-6 0,0-9-1 16,7-2-10-16,-7-9-15 0,7-7-15 0,-1-3-12 16,1-8-13-16,5 1-9 0,1-5-6 0,1 5-1 0,-1-1-1 15,0 4-2-15,0 8-3 0,-7 6-1 0,0 9 0 0,-5 6 0 16,-1 4 1-16,-6 7-2 0,-8 9-4 0,8 2-1 15,-7 7-4-15,-6 9-22 0,-1 6-36 0,0 4-51 0,-6 3-49 16,0 9-48-16,0 3-105 0,-6 9-125 0,-7 3-120 16,-6 9-168-16,-1 8-108 0,-6 4-46 0,-7 3-8 0,0 3 16 15</inkml:trace>
  <inkml:trace contextRef="#ctx0" brushRef="#br0" timeOffset="192286.54">10081 11997 336 0,'0'-6'370'0,"-5"-2"-152"0,5 1-90 0,-7 3-46 16,-1-4-23-16,3 5-13 0,5-1-7 0,0-3-5 15,-8 4 0-15,8-1 2 0,-6 0 2 0,6 0-2 0,0 1-1 0,0-1-3 16,0-3-1-16,0 4-3 0,6-6-3 0,2 6-2 16,-3-5-3-16,3 5-3 0,4-1-3 0,1 0-1 0,0 1-4 15,1 3 1-15,5 0-1 0,0 3-2 0,2 1 0 0,-9 3 0 16,8 4 0-16,0 1 0 0,-1-1 0 0,0 7 0 16,-6-4-1-16,7 9 1 0,-7-5 1 0,0 4-1 0,0-1 1 15,0 2-1-15,-7-1 1 0,1-3 4 0,1 2 5 0,-3-3 7 16,1 1 6-16,-6 0 11 0,7-5 12 0,-7 1 13 0,0 0 15 15,0-5 17-15,0-3 25 0,0 1 37 0,0-2 34 16,0-1 21-16,-7-5 6 0,7 0-4 0,0-5-11 16,0-1-16-16,0-5-32 0,-6-1-40 0,6-2-45 0,0-4-31 0,-5-5-17 15,5 5-10-15,-8-7-3 0,8 2-6 0,-7 2-3 16,7-4 2-16,0 2-3 0,0 1 3 0,0 0-2 0,7 0 0 16,-7 4-2-16,8 0 1 0,-3-1 0 0,-5 4-2 0,6 4 0 15,1 0-1-15,6 0 0 0,-6 4-1 0,6 0-1 0,-6 0-2 16,5 7 0-16,1 0-1 15,1 0 2-15,-2 3-1 0,1 8-1 0,0-4 3 0,0 8 1 16,1 0 1-16,-2 0 0 0,-5 7-1 0,6-4 1 16,-6 4-3-16,6-4 1 0,-7 4-1 0,7 0-3 15,-7-3 2-15,1-1-1 0,-1 0-1 0,1-4 0 0,0-2 0 16,0-1 0-16,-1-5 1 0,0 2 2 0,1-4 0 0,-1 1 1 16,0-5 3-16,1 0 0 0,-1-5 3 0,1-7 1 0,-1 2-2 15,7-5 2-15,2-3 1 0,-10 0 1 0,8-8 2 0,-6 4 2 0,6 0-2 0,-8 1 2 16,3-2 0-16,-1 5 4 0,-1 3-1 0,0 1 2 15,-6 2-1-15,7 6 1 0,-7-2 1 0,0 0-1 16,0 5-2 0,0-1-2-16,0 4-4 0,0-4-4 0,0 4-1 0,0 4-2 15,0-4-2-15,0 7-1 0,0-3 0 0,0 8 2 16,0-2 0-16,0 1 0 0,0 4 0 0,0-4 1 0,0 3 1 16,6 5 3-16,-6-5-1 0,7 5-1 0,-7-5-2 0,7 4 3 15,-1 2-2-15,7-3-1 0,-7-2 0 0,7 3-1 0,-6-3 0 16,6 0 2-16,0-1 0 0,0 1 0 0,0-3 0 15,1-3-1-15,-2 3 0 0,-5-1-2 0,6-4-1 0,-7-2-1 16,7 1 1-16,-6-2-1 0,-1 0 1 0,1-4 2 0,-7 0 1 16,6-4 2-16,1-4 1 0,-1 1 0 0,1-3 1 15,-1-2-1-15,1-3 0 0,-7 1-2 0,7-1 0 0,-7 1-1 16,0-1-1-16,0 0 1 0,0 1-1 0,0-5 2 16,0 5 1-16,-7-1 2 0,7 0 2 0,-7 1-5 0,1-5 1 15,-1 4 1-15,1 1-1 0,-1-1 0 0,7 1-1 0,-6 3 0 16,-1-4-2-16,1 4 5 0,6 1-1 0,-7-2 1 15,7 5-1-15,-7-1 1 0,1 1 2 0,6 4-2 0,0-1 1 16,0 0-2-16,-6 1-1 0,6 3-1 0,0 0-3 16,0 0-1-16,0 0-1 0,6 3-1 0,-6 1-1 0,6 3 2 15,1 0 3-15,0 4 1 0,-1 0 2 0,1 0 0 0,-1 1 2 16,1 2 0-16,6-2 1 0,-7 2-2 0,8 1-2 16,-1 0-1-16,-1-5-3 0,-4 5-4 0,4-4-4 0,1 1-3 0,0-3-3 15,7-1-3-15,-8 4-4 0,8-5-9 0,-7 0-14 16,6-4-14-16,2 1-33 0,4-4-49 0,1-4-52 0,0 1-49 15,0-4-41-15,0 0-36 0,0-5-35 0,1 1-52 0,-2-4-84 16,-5 1-75-16,-7-1-21 0</inkml:trace>
  <inkml:trace contextRef="#ctx0" brushRef="#br0" timeOffset="192476.54">11137 11558 218 0,'-26'-11'627'16,"7"0"-9"-16,-1 1-211 0,7 2-135 0,-1 4-81 0,1-3-53 0,7 3-36 0,-1 1-35 16,7-1-24-16,-6 0-25 0,12 4-31 0,-6 0-36 0,7 0-41 15,6 4-37-15,0-4-38 0,7 4-41 0,0-4-70 16,5 0-155-16,-5 0-73 0,-1 3-35 0</inkml:trace>
  <inkml:trace contextRef="#ctx0" brushRef="#br0" timeOffset="192706.53">11521 11693 476 0,'7'0'493'0,"-1"-3"-202"0,0 3-129 16,7 0-75-16,0 0-40 0,0 3-22 0,-6 1-11 15,6 0-6 1,0 3-1-16,-7 4-2 0,7 4-3 0,-6-1 2 0,-7 5 2 15,7-1 4-15,-7 8 0 0,-7-4 1 0,0 7-2 0,1 0 0 0,-1-2-1 0,-6 2-1 0,1 0-2 16,-2-4-3-16,8 1-1 0,-7 0-5 0,0-4-8 0,6-4-12 16,-5 1-15-16,5-5-17 0,0-7-24 0,7 1-38 15,-6-6-72-15,6-2-125 0,0-2-91 0</inkml:trace>
  <inkml:trace contextRef="#ctx0" brushRef="#br0" timeOffset="192936.53">11780 11594 271 0,'0'-10'511'0,"0"2"-153"0,-5 1-126 16,5 3-75-16,-6 4-51 0,6-3-25 0,-7 6-15 15,7 1-12-15,-7 3-2 0,0 1 1 0,1 6-2 0,-1-3-2 16,1 8 1-16,6-1-2 0,-7 0 2 0,1 0 2 0,6 5 0 16,-6-2 7-16,6-2-7 0,0 7-4 0,0-4-4 15,0-1-4-15,6 1-7 0,-6 0-8 0,6 0-8 0,1-4-13 16,6 5 0-16,-7-5 0 15,8 0-1-15,-1-3-1 0,0 0-1 0,7-5-4 0,-7 1-10 16,12-3-20-16,-5-1-26 0,6-3-27 0,0-1-30 0,0-6-29 16,0 3-38-16,1-4-41 0,5-3-59 0,-6-4-108 0,-1-1-75 15,-5 2-37-15</inkml:trace>
  <inkml:trace contextRef="#ctx0" brushRef="#br0" timeOffset="193156.54">12120 11485 480 0,'-6'-12'623'0,"6"2"-137"16,-7 2-167-16,0 4-104 0,7 1-64 0,0-1-42 0,0 4-33 16,0 4-35-1,0-1-18-15,0 9-10 0,0-2-1 0,7 6-2 0,0 5 0 0,-1 1 0 0,1 1 0 16,-1 2 0-16,-1 0-2 0,9 5-2 0,-7-4-2 16,6 3-2-16,7 0-2 0,-8-3-2 0,8 3-11 0,-7-3-26 15,7 3-27-15,-1-3-26 0,0-5-25 0,1 1-29 0,0 1-31 16,0-5-30-16,-1 0-40 0,0-7-69 0,-5 0-117 0,-1-7-47 0</inkml:trace>
  <inkml:trace contextRef="#ctx0" brushRef="#br0" timeOffset="193356.54">12029 11858 22 0,'-19'-11'656'0,"6"0"14"15,-1 4-113-15,1 0-195 0,13-1-122 0,-5 1-89 0,10 0-58 16,-5 0-34-16,13-4-28 0,7 3-18 0,-1-3-12 15,7-1-11-15,0 3-23 0,7-7-29 0,6 5-35 0,-6 1-31 16,12-2-34-16,-6 1-35 0,0 1-45 0,7-1-60 0,-7 3-114 0,-6 1-71 16,-1 0-31-16</inkml:trace>
  <inkml:trace contextRef="#ctx0" brushRef="#br0" timeOffset="194226.53">12615 11576 288 0,'-7'-4'375'0,"7"4"-139"0,0-3-100 0,-6 3-58 0,6-4-36 16,0 4-21-16,0 0-11 0,0 0-8 0,0 0-8 16,0 0-4-16,0 0-7 0,0 4-8 0,6-1-7 0,-6-3-7 15,0 4-5-15,7 0-4 0,-7 3 2 0,0-2 1 0,0-3 6 16,0 2 7-16,-7-1 9 0,7 1 8 0,0 0 10 0,-6 0 8 0,6 0 9 16,-7 0 6-16,1-1 8 0,6 1 7 0,-6-2 7 15,-1 3 4 1,7-1 2-16,-7-1-1 0,1 1 1 0,6-4-2 0,-7 0-2 15,1 4-3-15,6-4-2 0,-7 3 0 0,7-3 0 0,0 0 4 0,-6 0 4 0,6 0 5 16,0 0 7-16,-6 0 7 0,6 0 7 0,0 0 6 0,-7-3 10 16,7 3 10-16,0 0 12 0,0-4 10 0,0 4 8 15,0 0 8-15,-7 0 8 0,7 0 3 0,0 0-4 0,0 4-9 16,0-4-14-16,0 0-18 0,0 3-20 0,0-3-19 16,0 0-20-16,0 4-15 0,0-4-11 0,0 7-9 0,0-3-5 15,0 4-1-15,7 2-1 0,-7 1 1 0,0 0 0 0,7 0 0 16,-1 4-1-16,0-4 1 0,1 3 0 0,-1 1-1 0,1 4 3 15,-1-5 0-15,8 1 1 0,-2-4 1 0,1 3 2 0,0 1 0 16,0-5-1-16,6 2 0 0,1-5-3 0,-7 0 1 0,7 1-2 16,0-5 1-16,-1-3-1 0,1 0-1 0,6-6 3 15,-7-2 1-15,7-7-1 0,0 4 0 0,1-7-1 16,-8 0 2-16,1-1-2 0,-1 2 0 0,-6-6 0 0,0 5-2 16,0-1 3-16,-6 1 2 0,-7 0 1 0,5-1 2 0,-5 1 3 15,0 0 2-15,-5 0 10 0,5-1 11 0,-7 2 14 16,0 1 8-16,1 2 8 0,-1 3 2 0,-6-4-1 0,7 8 1 15,0-4-7-15,-1 3-10 0,1 5-14 0,-1-4-11 16,7 7-7-16,-7-4-6 0,1 4-4 0,-1 0-4 0,7 0-3 16,-6 4-2-16,6-4-1 0,-6 3 1 0,6 8-3 0,0-4 1 15,0 4-1-15,0 4 1 0,0 0 1 0,0-5-1 16,6 5 1-16,0 3-1 0,7-2-2 0,-6-2 2 0,13 4 1 16,-8-3 2-16,14-1 1 0,-7 1 0 0,2-4 0 0,-1 0 0 15,-1 0 4-15,0 1-2 0,0-6-2 0,2 2 1 0,-2-1 0 16,0-3-1-16,-6 0 1 0,2-4 3 0,-3-4-8 15,0 0 4-15,2 0 1 0,-7-4 0 0,6-1 1 16,-7-7 1-16,7 5-2 0,-13-7 2 0,6 3 4 0,0-3-3 16,1 0-1-16,0 0 0 0,0-1-3 0,-7 4-1 0,6-3 0 15,-6 7 1-15,0-3 1 0,0 6 0 0,0 1 0 0,6 0 0 16,-6 4 3 0,0-2-1-16,0 2-2 0,0 3-2 0,0 0-3 15,6 0 2-15,-6 0-1 0,0 3 0 0,7 5-3 0,1-1 2 16,4 0-1-16,-5 5 2 0,6-2 1 0,-2 1 1 15,4 0 0-15,-3 0 0 0,8 0 0 0,-1 1 0 0,1-3 0 0,0 0 1 0,5-2-1 16,2 0 1-16,-1 1-1 0,7-5-2 0,-8-3 0 0,8 0 0 16,-8-3 1-16,9-1-2 0,-10-7 3 0,10 0-1 0,-8 0 0 15,-6-4 1-15,-1 4 1 0,1-3 0 0,-7-1 1 16,-7 4 0-16,0-4-2 0,-6 1-1 0,0-1 1 0,-6 1 0 16,-7 3 0-16,0-5 0 0,-6 2 0 0,6 3 1 15,-7-1 1-15,1 2 3 0,-1 3 0 0,-1-1 1 0,3 2 1 16,5 1 0-16,-7 2 0 0,7 3-2 0,1 3-2 0,-1 2-1 15,-1 1-2-15,1 2 0 0,7 3-2 0,0 3-2 0,-1-3 1 16,7 5 0 0,0-2 0-16,7 1-5 0,-1 3-9 0,7-4-22 15,7 1-38-15,-1-4-61 0,8 3-64 0,5-6-43 0,0-1-34 0,14 0-30 16,-1-3-29-16,8-4-30 0,5-4-34 0,1-3-73 16,-1 0-40-16,1-1-21 0</inkml:trace>
  <inkml:trace contextRef="#ctx0" brushRef="#br0" timeOffset="194406.54">14510 11327 581 0,'-7'-14'742'0,"1"-1"-1"0,6 1-216 16,-7 2-162-16,7 1-117 0,-6 4-87 0,6-4-52 0,0 4-48 15,0 0-48-15,-6-1-66 16,6 1-70-16,0 3-67 0,6-4-71 0,-6 0-92 0,6 2-179 16,-6-2-93-16,-6 1-47 0,0-1 6 0</inkml:trace>
  <inkml:trace contextRef="#ctx0" brushRef="#br0" timeOffset="196776.53">14244 10422 309 0,'-7'-4'217'0,"7"4"-92"0,-8-3-49 0,8-1-29 16,-5 4-12-16,5-3-7 0,-7 3-4 0,7 0-4 0,0-5-2 15,0 5-3-15,0 0-3 0,0 0-3 0,0-2-4 16,0 2-3-16,-7 0-1 0,7 0 0 0,0 0 0 0,0 0 2 15,0 0 4-15,0 0 4 0,0 0 5 0,0 0 5 0,0 0 4 0,0 0 4 0,0 0 4 16,0 0 2-16,0 0 2 0,0 0-2 0,0 0-2 16,0 0-1-16,0 0-3 0,0 0-3 0,7 0-4 15,-7 0-3-15,0 0-4 0,0-4-2 0,7 4-1 0,-7-4-3 0,5 4 1 16,3-4 0-16,-1 1 0 0,-1-1 2 0,1 0-1 16,5 4 1-16,2-4 0 0,-2 2 1 0,8-3 0 0,-1-2 0 15,7 2-1-15,0 3 0 0,7-6 1 0,6 1-1 0,0 4 1 31,6-8 0-31,8 3 0 0,6-3 0 0,-1-4 2 0,14 5-1 16,-7-5 0-16,13 1 3 0,7-2 0 0,5 2-1 0,2-4 2 16,0 3 2-16,5-4 0 0,7 1 0 0,0-1 0 15,1 2-1-15,-1-5 2 0,13 3-1 0,-7-3 0 0,8 1-1 16,5-1 1-16,8-1 1 0,-1 5-1 0,7-4-4 0,0 0-3 16,0 4 1-16,5-4-1 0,2 3-3 0,-1-2-3 0,1 6-1 15,-1-3-2-15,-7 3 1 0,2 0-2 0,-16 1-3 0,-3 3-1 16,-8-1 0-16,-8 1 1 0,-5 1 0 0,-14-2 0 0,-5 5 1 0,-8-3-1 15,-5-2 1-15,-8 1 0 0,-6 0 1 0,0 0-1 16,-12 1 0-16,-2-2-1 0,-11-3 1 0,-2 1 1 0,-4-1 3 16,-2 5 11-16,-6-5 16 0,-7-4 18 0,1 5 12 15,-14-5 9-15,1 4 6 0,-1-2 5 0,-12 3-1 0,-8-3-8 16,-5 3-16-16,-1 3-20 0,-5-3-10 0,-1 3-6 0,-1 3-8 16,-6 1 0-16,14-1-1 0,-7 2 1 0,13 2-1 15,1 0-1-15,4 1-2 0,9-1-9 0,-2 4-2 0,8 0-6 16,6 0-4-16,0 4-2 0,6-1-2 0,8 1 0 0,-2 4-1 15,9-6 2-15,4 3-2 0,8-2-1 0,-1 4-2 16,0-3-3-16,8 0-1 0,-7 0-1 0,-1 3 2 0,-6 0 1 16,0 0 3-16,-7 1 4 0,1 3 3 0,-7-5 2 15,-1 6 2-15,-12 2 2 0,0 2-1 0,-5-2 4 0,-2 1 0 16,-12 3 2-16,-1 0 1 0,1-4 4 0,-14 5-1 16,8 4-3-16,-3-5 3 0,-4 0-7 0,6 0-18 0,0-3-23 15,7 4-29-15,-1-5-34 0,7 1-31 0,0-1-46 16,0 1-87-16,7-4-169 0,6 0-72 0,-7 0-32 0</inkml:trace>
  <inkml:trace contextRef="#ctx0" brushRef="#br0" timeOffset="197606.54">19935 8811 221 0,'0'-12'351'0,"0"5"-125"0,0 0-80 15,0 4-42-15,0-1-27 0,0-1-19 0,0 5-16 0,0 0-14 16,0 5-8-16,0 2-5 0,0 0 0 0,0 4 5 0,0 7 4 16,0 4 2-16,-7 4 5 0,7 3 2 0,-12 5 5 15,5 2-1-15,-6 4-2 0,7 1-5 0,-7 2-4 0,0 5-3 16,-7 0-3-16,7-1 0 0,-5 1-3 0,4 0-1 0,0-4 0 15,-5 4 0-15,6-9-1 0,0 2 0 0,0-5-1 16,0-6 0-16,0-5-1 0,7-2 0 0,-1-1 4 0,1-12 11 16,6 1 15-16,0 0 21 0,-7-7 27 0,7 0 23 0,0-1 20 31,7-3 11-31,-7-7 1 0,6 0-8 0,1-5-15 0,-1-2-20 16,7-1-26-16,0 0-23 0,-6 1-21 0,6-3-13 0,-7 5-6 15,1-3-4-15,4 5-2 0,-11 1-3 0,8 2-3 0,-2 0-2 16,1 4-1-16,-7-1-1 0,7 4-1 0,-1 0-1 15,2 4 1-15,4-4 1 0,-6 7-1 0,7-4 1 0,7 4 2 16,-7 2-2-16,12 1 1 0,-4 0 1 0,-3 2 0 0,9-5-2 16,-1 4 1-16,7 1 0 0,-7-6-3 0,6 1-13 0,1 1-25 0,-8-4-37 15,8 4-40-15,0-5-40 0,-1 1-40 0,-5-1-45 16,6 1-65-16,-7-4-139 0,-1-4-82 0,-5 1-35 0</inkml:trace>
  <inkml:trace contextRef="#ctx0" brushRef="#br0" timeOffset="197826.53">20365 9334 109 0,'-6'-3'514'0,"-1"-1"-136"16,1 4-160-16,-1 0-86 0,7 4-51 0,-6-1-34 16,0 2-13-16,-1 1-4 0,7 2-2 0,-6 3 1 0,6 0 4 15,0 3 2-15,-8 1-1 0,8 4 4 0,8-2-4 0,-8 3-2 16,6 1-3-16,-6-3 0 0,7 1-3 0,-1 2-6 15,7-2-1-15,-7-1-2 0,7 4-5 0,-6-3-3 0,6-5-2 0,6 4-3 0,-6-3-11 0,7-4-12 0,1-1-18 16,-3 2-21-16,7-5-21 0,2-3-32 0,-8-4-37 16,8-4-55-16,-2-3-105 0,-4-5-107 0,-2 2-52 0</inkml:trace>
  <inkml:trace contextRef="#ctx0" brushRef="#br0" timeOffset="198006.54">20613 9228 351 0,'-14'-15'458'0,"1"1"-170"0,1 3-108 16,-1 4-61-16,-1 0-38 0,8-2-28 0,-1 6-17 0,1-4-12 16,6 7-8-16,0 0-10 0,0 0-12 0,6 3-15 15,7 1-17-15,-6-1-24 0,13 6-32 0,-1-7-58 0,1 6-138 16,6-4-99-16,-6-1-58 0</inkml:trace>
  <inkml:trace contextRef="#ctx0" brushRef="#br0" timeOffset="198456.54">20919 9239 108 0,'-13'-4'515'0,"-1"4"-127"15,-4 4-165-15,-2 0-91 0,6 2-48 0,-5 2-29 0,-1 3-15 16,7 4-8-16,-6-5-6 0,6 5 0 0,0 4-5 0,0-1-3 16,6 1-2-16,1-1-5 0,-1 4-3 0,7-3-3 0,0-2 0 15,7 3 1-15,-7-3 0 0,6-3-1 0,1 1 0 16,6 0-1-16,0-4 0 0,0-4-1 15,6 1 1-15,-6-5 1 0,7 1-1 0,-1-4 1 0,-5-4 3 16,6-2 9-16,-2 1 9 0,-4-6 13 0,-1-3 18 0,0 3 25 16,-1-7 26-16,-5 2 34 0,0 2 37 0,-1-4 24 15,-6-1 13-15,0 1 0 0,0 0-11 0,-6 0-14 0,6-5-20 16,-7 6-31-16,7 1-38 0,-7-2-30 0,7 4-18 0,-6-1-12 16,6 1-6-16,-6 6-7 0,6-3-5 0,0 3-4 15,-7 1-3-15,7 4-1 0,0-1-4 0,0 4-1 0,0-3-5 16,0 3-6-16,0 3-1 0,0 1-2 0,0-1-1 15,0 8-9-15,0 0 3 0,0 8 1 0,0-1 3 0,0 0 3 16,-6 4-1-16,6 0 2 0,0 4 0 0,-6-1 9 0,6 4-1 16,0 0 0-16,-7 2-1 0,7-2 1 0,0 3-2 15,0-3 0-15,0 5-1 0,7-1 0 0,-7 0-2 16,6 0-1-16,-6-4-2 0,6 1-3 0,-6-1 1 0,7-3 0 16,-1-1-2-16,0-3-1 0,8 1-5 0,-8-6 2 0,8 2-3 15,-8-5-5-15,0 1 0 0,1-4-4 0,-2 0-1 0,3-4-1 16,-1 0-2-16,-1-3-8 0,1 0-4 0,-7 0-3 15,6-1-4-15,1-3-6 0,-7 0-15 0,6 0-18 0,1-3-17 0,-7 3-9 16,6-8-13-16,0 4-16 0,1-6-20 0,-7-1-20 16,14 0-11-16,-8-3-11 0,7-1-5 0,0 0-15 15,-7-3-26-15,13-1-55 0,-6-3-125 16,2-4-64-16,-3 5-24 0</inkml:trace>
  <inkml:trace contextRef="#ctx0" brushRef="#br0" timeOffset="199086.54">21264 9353 77 0,'-7'-8'464'0,"7"4"-139"16,-6 2-126-16,6-3-63 0,0 2-34 0,0-1-20 0,-7 4-17 16,7-3-9-16,0 3-7 0,0 0-8 0,0 0-8 15,0 0-11-15,0 3-9 0,0 1-7 0,0-1-3 0,0 4-1 16,0 5-3-16,0-1 0 0,0 3 1 0,0 1 0 15,0-1 1-15,-6 5 2 0,6-2-1 0,0 2 0 0,0 0 3 16,6-4 0-16,-6 3-2 0,0-4 0 0,7 2 0 0,-7-2-1 16,6-3 0-16,1 1 1 0,0-3-1 0,-1-1 0 15,1-4 1-15,-1 0 1 0,0 0 1 0,7-8 4 0,-6 0 4 16,6 0 5-16,0-4 1 0,0-6 5 0,0 2 9 16,-6-2 11-16,6-1 13 0,-7-2 9 0,1-2 7 0,-1 1 8 15,1-1 5-15,-7 0 6 0,6 2 3 0,-6-5 2 0,0 3 7 16,-6-2 16-16,6 2 5 0,-7 1 6 0,7 3 3 15,-6 0-2-15,-1 1-7 0,7 3-6 0,-6 0-13 0,0 4-24 16,6 0-16-16,0 3-14 0,-7 0-14 0,7 0-8 16,0 4-8-16,0 0-9 0,-7 4-8 0,7 0-5 0,0 2-4 15,0 2-1-15,7 7-1 0,-7-4 0 0,7 3 2 0,-1 1 2 16,0 0 1-16,1-1-2 0,6 5 1 0,-1-4 2 16,2-1 0-16,-1 4-3 0,0-2-8 0,0-2-10 0,7-3-9 15,-7 3-8-15,7-2-8 0,-1-5-12 0,-6 3-8 0,6-5-2 16,0 2 1-16,1-7 7 0,-7 0 7 0,6 0 7 15,-5-7 9-15,-1 2 13 0,0-1 7 0,0-5 9 16,-7-1 6-16,0 2 4 0,1-5 4 0,-7 1 5 0,0-5 7 16,0 0 8-16,-7 2 13 0,7-2 11 0,-6 1 14 0,-7-1 11 15,7 0 5-15,-7 5 2 16,7-4-1-16,-8 4-4 0,7 2-12 0,1 1-10 16,0 5-13-16,-1-2-15 0,7 4-6 0,-6-3-7 15,6 3-7-15,0 4-6 0,0 0-1 0,0 0-1 0,0 4-3 16,0 3 3-16,6 0-1 0,1 4 2 0,-1 4 0 0,0-5-3 0,1 5 0 0,7 0 1 15,-8-4-2-15,7 4-2 0,6-1-3 0,-6 1-6 16,8 0-14-16,-3 0-22 0,2-4-36 0,0-1-47 16,-1 2-50-16,7-5-49 0,-6 3-40 0,5-6-37 0,2 4-35 15,-8-8-54-15,8 0-109 0,-8 0-53 0,0-8-21 0</inkml:trace>
  <inkml:trace contextRef="#ctx0" brushRef="#br0" timeOffset="199296.54">21857 8990 224 0,'-7'-12'504'0,"1"-2"-190"0,-1 7-132 0,7-4-74 15,0 4-42-15,7 0-27 0,-1 3-19 0,6 0-15 0,1 0-21 16,7 1-23-16,7-1-34 0,-1 0-52 0,7 4-102 16,-8-3-132-16,8 0-74 0</inkml:trace>
  <inkml:trace contextRef="#ctx0" brushRef="#br0" timeOffset="199516.54">22267 8821 316 0,'-6'-3'487'0,"-7"3"-167"16,-2-4-115-16,10 4-61 0,-8 0-40 0,0 4-24 15,6-4-14-15,-6 7-9 0,6-4-9 0,1 9-5 0,-7-1-7 16,7-1-6-16,0 5-5 0,-1 3-5 0,-7 1-1 0,8 3-4 0,0 0-2 16,0 3-1-16,-1 1-1 0,7 0-7 0,-6 0 1 0,-1-1 0 15,0 1-3-15,0-1-1 0,7 1 0 0,-6 0 1 16,6-4-1-16,-7 0 4 0,7-5-3 0,0 2 0 0,0-4 0 15,0-5 1-15,7 2-1 16,-7-5 1-16,0-3 1 0,0 4 1 0,0-8 1 0,0 3 2 0,6-6 3 16,-6 3 9-16,0-5 11 0,7-2 7 0,-7 3 9 15,7-2 10-15,0-3 12 0,-7 2 14 0,6 0 9 0,-6 0-1 16,7 3-5-16,-7-3-4 0,6 3-10 0,-6 1-11 0,6-2-13 16,0 5-15-16,-6 0-13 0,14-2-9 0,-1 2-5 15,-1 2-5-15,8-2-8 0,0 5-27 0,6-5-37 0,7 3-40 16,-1-3-39-16,7 0-45 0,0 0-58 0,6 0-109 15,2 0-150-15,-2-3-75 0,-5-2-10 0</inkml:trace>
  <inkml:trace contextRef="#ctx0" brushRef="#br0" timeOffset="200376.54">22866 9144 175 0,'-6'-11'385'0,"6"4"-134"0,0-1-92 16,0-3-50-16,0 3-23 0,0 1-17 0,6-3-8 0,-6 2-2 15,7 4 2-15,-7-3-2 0,5 4-3 0,2-4-5 16,-7-1-8-16,7 4-8 0,-7 1-7 0,0-1-10 0,7 4-8 15,-7 0-2-15,7 0-3 0,-7 4 1 0,0 7 3 0,6-4 5 16,-6 4 3-16,6 7 4 0,-6-4 4 0,0 9 3 0,0-1 2 16,0-1 3-16,0 5 1 0,7 3 0 0,-7-2 1 15,0-2 1-15,6 5 1 0,1-1 1 0,-1 0-3 16,0 0-4-16,1 0-4 0,7-4-4 0,-8 1-4 0,13 1-5 16,-6-5-5-16,1-1-2 0,5-2-1 0,0-1-1 0,1-4-1 15,0-2 1-15,5-4-2 0,2-6 0 0,-8 3-1 16,8-10 2-16,-2 3 0 0,-5-6 4 0,6-4 11 0,-13-2 13 0,6-1 13 15,-5-2 24-15,-1-6 26 0,0 5 16 0,-7-8 20 16,-6 4 14-16,0-4 1 0,0 1-3 0,-6-1-3 0,-1 1-11 16,1-1-16-16,-7 1-11 0,6 2-17 0,-6 1-14 15,6 0-13-15,1 0-9 0,0 4-10 0,-1 4-12 0,7-2-11 16,-6 2-8-16,12 3-7 0,-6-3-11 0,13 2-19 0,0 5-26 16,7-3-39-16,6 2-51 0,0-3-55 0,14 7-50 15,-2-3-38-15,1 3-30 0,6 1-28 0,-5 3-44 16,5 0-93-16,-6 0-65 0,-6 0-17 0</inkml:trace>
  <inkml:trace contextRef="#ctx0" brushRef="#br0" timeOffset="200806.53">23875 9111 58 0,'-6'-4'431'0,"0"0"-140"0,6 4-107 0,-7-4-59 0,7 2-31 15,0 2-22-15,0 0-14 0,-6-5-11 0,6 5-7 0,-7 5-8 16,1-3-9-16,-1 2-8 0,-6 4-7 0,0 3-1 0,0 0-1 0,0 0 0 16,1 3 0-16,-3 2 1 0,-3-2 0 0,4-3 1 15,7 3 0-15,-5 1-1 0,5 0 1 0,1-4 0 0,0-1 0 16,6 2-1-16,0-2 0 0,0 1-3 0,0 0 2 16,6-3-1-16,-6 0 0 0,6-5 0 0,7 1-4 0,-7-1 1 15,8-3 2-15,-1 0 0 0,-1-3-1 0,-5-4-1 0,6-1 2 16,1 0 0-16,-1-3 7 0,-2-3 11 0,-3 3 10 15,-1-4 9-15,-1 1 11 0,-6 3 12 0,7-8 7 0,-7 5 8 16,-7-1 6-16,7 0 2 0,-6-3 17 0,-1 3 23 16,-1 5 28-16,3-5 13 0,-1 3 12 0,-1 5-1 0,1 0-3 15,-1 0-10-15,7-1-26 0,-7 5-33 0,7-1-39 0,-5 4-29 16,5 0-18-16,-8 4-10 0,8-1-8 0,0 5-3 16,0-1-1-16,0 5-2 0,0-2 0 0,0 5 4 0,8-4-2 15,-3 3-3-15,9 1 2 0,-1-1 1 0,-2 1-4 16,10 0-12-16,-1-1-21 0,5-2-34 0,-5 3-42 0,6-5-46 15,0 1-47-15,1 0-41 0,5 0-34 0,-12 1-30 0,5-6-34 16,2 2-75-16,-8-5-97 0,-7 2-38 0</inkml:trace>
  <inkml:trace contextRef="#ctx0" brushRef="#br0" timeOffset="201036.54">24039 8968 67 0,'0'-7'523'16,"0"-1"-119"-16,0 4-162 0,0 1-92 0,0 3-53 0,0 3-34 0,0 1-17 0,6 4-7 16,0 2 3-16,1 1 9 0,-1 8 9 0,1-1 8 15,6 4 5-15,0 0-1 0,-6 7-3 0,5-3-1 16,1 3-6-16,1-2-10 0,-8 5-7 0,7 1-10 0,0 0-4 0,0-3-6 16,-6 7-6-16,6-6-5 0,0 3-2 0,-7-1-3 0,7-1-3 15,0 2-6-15,-6-5-17 0,6 0-23 0,-7 0-20 16,7-7-21-16,-6 5-23 0,5-10-18 0,-4 2-25 0,-3-4-22 15,10-5-23-15,-10-2-45 0,8-5-92 0,-6-6-86 0,6-1-46 16</inkml:trace>
  <inkml:trace contextRef="#ctx0" brushRef="#br0" timeOffset="201276.54">24162 9008 430 0,'0'-18'424'0,"0"6"-165"16,0 2-92-16,0-1-48 0,0 3-25 0,0 5-15 0,0-4-11 16,0 7-10-16,0-4-9 0,7 4-8 0,-7 4-10 15,0 3-10-15,6 0-3 0,1 4-5 0,-7 3-4 0,6-2-1 16,-6 6 0-16,0 0-2 0,0 1-1 0,0 3-1 0,-6 0-4 16,6 0 0-16,-7 0 0 0,7-4 0 0,-6 5-7 15,6-2-11-15,0-3-19 0,-7 4-21 0,7-3-28 0,0-1-35 16,0-4-56-16,0 2-117 0,7-6-111 0,-1-3-60 0</inkml:trace>
  <inkml:trace contextRef="#ctx0" brushRef="#br0" timeOffset="201776.54">24533 8997 238 0,'-13'-4'509'0,"-6"4"-194"16,6 4-126-16,-1 0-70 0,2 0-40 0,-1 3-18 0,-7 5-13 16,14-2-14-16,-8 1-6 0,8 0-3 0,0 7-5 0,-1-3-5 15,7-1-4-15,0 5-3 0,7-1-1 0,-1-3 2 0,-6 4-2 16,13-5-3-16,-6 1-1 0,-1 0 1 0,7-1-3 0,0-3 2 16,-6 0 0-16,5-4 0 0,2 0 0 0,-1-3 0 0,-7 0-2 15,7-4 3-15,-6 0 0 0,6-4 0 0,-6 0 1 16,-7-3 3-16,6 0 4 0,-6-4 7 0,0 0 12 0,0-1 8 15,-6-2 3-15,-1-1 0 0,0 0 1 0,-6 1-1 16,-6-1-2-16,6-4-7 0,-8 5-4 0,3-3-2 0,-2 2 1 16,0-4 3-16,8 5 2 0,-1-1 3 0,0 0 1 0,6 1-1 15,0-1-5-15,1 3-8 0,6 2-4 0,0-1-4 16,6 0-5-16,1 0-5 0,6-4-4 0,0 4 0 16,6 5-1-16,1-6-1 0,0 5 1 0,5 3-1 0,-4-4-2 15,4 5 1-15,2-1 0 0,-2 0-1 0,-5 4-1 0,6 0 0 16,-7 0 0-16,1 0-2 0,0 4-1 0,-7 0 0 0,6 3 1 15,-5 1 3-15,-1-1 0 0,-1 5 0 0,-5-2-1 16,5 5 2-16,-5-1 5 0,0 5-2 0,0-4-1 16,-1 2 1-16,1 2-1 0,-1-5 0 0,-6 5 0 0,6-4-1 0,1-1 0 15,-1-3 1-15,1 1 0 0,6-6 0 0,-5 2 0 16,4-1 1-16,-6-3 0 0,13 0 0 0,-5-4 0 16,-1 0-1-16,6-4 0 0,1 0-2 0,5-3-11 0,-5-1-21 15,7-3-22-15,-8 4-27 0,7-4-27 0,0-3-35 0,0 3-53 16,0-4-106-16,-7 0-130 0,1 1-71 0,1-1-25 15</inkml:trace>
  <inkml:trace contextRef="#ctx0" brushRef="#br0" timeOffset="202346.54">21290 10529 368 0,'-6'-15'440'0,"-7"8"-156"0,6-5-91 16,0 5-40-16,1 0-19 0,-1 2-10 0,1-1-6 16,0 6-8-16,6-3-10 0,-7 3-13 0,7 0-11 15,0 0-19-15,-6 7-19 0,6 0-14 0,0 5-8 0,-7-2-3 16,7 9 1-16,0-2 6 0,0 5 1 0,0 4 5 0,0-4 7 15,0 8 3-15,0-1-1 0,7-4-1 0,-7 5-2 16,0-1-4-16,6 0-3 0,-6-3-4 0,7 3-6 0,-1 0-2 16,0-3-6-16,-6 4 0 0,7-1-14 0,-1-7-25 15,1 3-27-15,0-3-33 0,-1-4-26 0,7 1-24 0,-7-4-29 16,7-5-36-16,-6-2-46 0,6-4-92 0,-6-4-98 0,-1-4-44 16</inkml:trace>
  <inkml:trace contextRef="#ctx0" brushRef="#br0" timeOffset="202696.53">21166 10451 37 0,'0'-11'512'0,"8"4"-85"0,4-4-184 16,-6 0-98-16,14 1-49 0,0-5-23 0,-1 3-10 0,7 2 5 15,-1-1 5-15,9 3 9 0,-2-2 3 0,7 1 2 16,1 2-2-16,-2 0-5 0,9 4-5 0,-9-1-14 0,8 4-4 16,-1 0-6-16,-6 4-5 0,1 3-7 0,-8 1-4 0,1 6-6 0,-8 1-4 0,2 6-2 0,-9 2-7 15,-3-2-3-15,-10 5 0 16,2 4 1-16,-7-1 3 0,-7 4 9 0,2-1 15 0,-10 2 19 0,-3-1 20 16,-2 0 16-16,-6 3 16 0,0-7 10 0,0 5 9 0,-7-5 0 15,-6 0-7-15,0-3-16 0,7 0-15 0,-7-4-16 16,-1 0-16-16,2-4-15 0,5-3-13 0,7-1-11 0,0-3-8 15,0 0-12-15,13-4-23 0,-1 1-31 0,2-1-44 0,12-4-51 16,-7-3-53-16,14-3-48 0,5-1-37 0,2-3-28 16,5-4-17-16,1-4-11 0,6-3-14 0,0 0-48 15,7 0-82-15,-8-4-26 0</inkml:trace>
  <inkml:trace contextRef="#ctx0" brushRef="#br0" timeOffset="204016.54">22430 10522 359 0,'-7'-4'343'0,"7"0"-109"16,0 4-70-16,-7-4-38 0,7 4-22 0,-6 0-17 0,1 0-12 15,5 0-11 1,-8 0-10-16,3 0-9 0,-3 4-11 0,1 4-8 16,1-6-7-16,-1 6-3 0,-6 3 0 0,7-3 3 0,0 2 2 15,-7 5 5-15,6 0 5 0,0 0 8 0,1-1 2 0,-1 5 0 16,1-1 2-16,-1-3-1 0,1 2-3 0,6 2-2 15,0 0-3-15,0-2-5 0,0 3-4 0,6-3-1 0,1-2-4 16,-1 3-1-16,1-3-1 0,6-5-1 0,0 5 0 16,6-4-1-16,1 1-1 0,1-4-2 0,3-6-2 0,-3 2 0 15,5-4-3-15,-1 0-1 0,2-4-1 0,6 2 1 0,-8-6 1 16,1 0 4-16,-6-3 5 0,6 1 17 0,-14-2 28 16,2 5 29-16,-1-4 20 0,0 0 10 0,-7-3 5 0,-6 2 2 15,0-2-1-15,-6-4-15 0,-1 2-28 0,-12-2-31 0,5 4-21 16,-11-1-15-16,-1 1-6 0,0-1-7 0,-6 1-4 15,-1 2-1-15,-1 1-1 0,3 0 1 0,-3-1-3 0,2 6 2 16,6-2 1-16,-6 5 0 0,5-1 0 0,8 0-1 16,0 0-2-16,-1 4 0 0,7-3 0 0,5 3-8 0,3-4-8 15,-1 4-6-15,6 0-3 0,0 0-3 0,0 0 2 0,6 4-1 16,7-4 2-16,-8 0 7 0,10 0 8 0,4 0 6 16,-6-4 3-16,6 4 2 0,1-3 3 0,0-1-1 0,-1 1 1 15,0-1 1-15,1 0-1 0,6-3 2 0,-6 3 2 0,0-4 0 16,-2 6 2-16,3-6 1 0,-8 1 2 0,5 3-2 15,3-4 3-15,-8 6-2 0,6-6 0 0,1 4 1 0,-1-1-1 16,-6-1 1-16,6 3-2 0,-5-2 3 0,5 2-1 0,-6 0 0 16,7-2 0-16,-8 1 1 0,3 1-1 0,3 3-2 15,-5 0 0-15,1 0-1 0,-1 3-2 0,0 1 0 0,-7 1 0 0,0 1-2 16,1 2-1-16,6 3 2 0,-6-4 1 0,-1 8 0 16,1-4-1-16,-2 4 2 0,2-1-3 0,-7 1 0 0,7 3 1 15,0 0-1-15,-7-3 0 0,7 4-1 0,-1-4 0 0,-6-1 0 16,6 4 1-16,1-4 2 0,-7 1-3 0,6-4 0 0,-6 4-1 15,7-8 1-15,-7 5-1 0,0-5 1 0,0-3-1 16,0 3 1-16,6-4 3 0,-6-3 6 0,0 4 16 16,0-4 18-16,0 0 12 0,0 0 6 0,0-4 6 0,0 1 1 15,0-4 1-15,0-1-5 0,0-3-15 0,0 0-16 0,0-1-12 16,6-2-3-16,-6-1-4 0,7 1-6 0,0-4-1 16,0 0 1-16,-1-1-1 0,7 5 0 0,-7-5 0 0,7 4 0 15,1 1-1-15,-8-1 2 0,7 1-1 0,0-1-3 0,-7 4-2 16,1 3-1-16,6 1 1 0,-6 0-3 0,-2 2-3 0,3-1 2 15,-8 6-2-15,7-3 0 0,-2 3 2 0,3 3-1 16,-3 1-2-16,-5-2 2 0,7 7 2 0,0 1-2 16,-7-2 2-16,6 3 1 0,-6 4-1 15,7-1-6-15,-7 1 0 0,0-5 4 0,0 9-1 16,0-4 2-16,-7 0-1 0,7-4-1 0,0 4 2 0,0-5 2 16,-6-3-1-16,6 1 0 0,0-1 1 0,0 0-1 15,0-7 2-15,-7 4-1 0,7-4 1 0,0 0 3 0,0 0 0 16,0-4-1-16,0 1 1 0,0-8-2 0,0 0 2 0,7-1 1 15,-7-2 0-15,13 0-1 0,-7-6-2 0,7 3 1 16,0-2-1-16,1-3 0 0,-2 5 0 0,1-2-2 0,-1 4 2 16,9-3 0-16,-8 4 0 0,-6 2-1 0,-1 1-1 15,7 4 0-15,-7-1-1 0,-6 1-1 0,7 4-2 0,-7-2 1 16,7 5 0-16,-7 0-2 0,7 5 0 0,-7 2 1 0,6 0 2 16,0 1 1-16,1 2-1 0,-1 6 0 0,0-2 0 15,1 1 3-15,6-1-2 0,-6 1-2 0,5 0-1 0,8 3 0 16,-7-4-2-16,7 1-1 0,0 0-3 0,-1 0-5 15,1-4-2-15,5 0-1 0,2-4 0 0,-8-3-2 0,7 0-2 0,0-2 2 16,-7-2 3-16,8-2 5 0,-1-2 2 0,-7-7 4 16,7 3 1-16,-5-6 4 0,-2-1 5 0,0 0 3 0,-6-3 2 15,7-1 3-15,-7-2 5 0,6 2 0 0,-6-4 3 0,-7 3 2 16,1-6 0-16,0 4-1 0,-1-4-2 0,-6-1-2 0,0 2-2 16,-6 0-2-16,-1 0-2 0,0 2-2 0,1 5-1 0,-1 0 1 0,-5 0 0 15,5 7 0-15,-6 0 1 0,0 3-2 0,0 1 0 0,0 7 0 16,0 0-3-16,-7 3-2 0,0 4-1 0,2 9-1 15,4-5-1-15,-5 7-2 0,6 0-1 0,-7 0-2 0,7 5 1 16,0-2 0-16,7 2 0 0,-6 2-1 0,4 0 0 0,1-2 3 16,7 2-1-16,0 0 2 0,0 2-1 0,0-6 0 15,7 6 1 1,1-6 0-16,4-3 0 0,-6 1-3 0,14-2 0 0,0-2-4 16,-1 1-1-16,7-5-6 0,6-5-10 0,1-1-22 0,6-2-44 15,0-6-63-15,13-2-72 0,-7 3-70 0,8-6-66 16,-1-7-99-16,1 1-184 0,-2-1-74 0,-5 0-14 0</inkml:trace>
  <inkml:trace contextRef="#ctx0" brushRef="#br0" timeOffset="204196.53">24788 10342 184 0,'-7'-7'814'0,"0"-4"23"0,0 3 18 0,-5 1-238 0,5-5-210 16,1 5-131-16,0-1-99 0,-7 2-69 0,6-2-57 15,0 5-102-15,7-1-134 0,0 0-137 0,-6 4-238 0,0 4-138 16,-1-4-96-16,-6 7-53 0,-7-3-13 0</inkml:trace>
  <inkml:trace contextRef="#ctx0" brushRef="#br0" timeOffset="206426.53">13957 5172 34 0,'0'0'216'0,"0"0"-67"16,0 0-53-16,0 4-38 0,0-4-24 0,0 0-16 0,-7 3-7 0,7 2-6 15,0-5-3-15,0 3-1 0,-6 1-1 0,6 0 0 16,0-4-1-16,0 4 1 0,0-2 0 0,0 3 0 0,0-5 1 16,0 3-1-16,6 1 1 0,-6-1 0 0,0-3 0 0,0 4-1 15,0-4 0-15,7 4 1 0,-7-4 1 0,0 0 0 16,6 4 3-16,-6-4 3 0,0 0 5 0,0 0 6 16,0 0 4-16,6 0 5 15,-6 0 6-15,0 0 3 0,0 0 3 0,0 0-1 16,0 0-3-16,-6 0-4 0,6 0-5 0,0 0-6 0,0 0-5 15,0 0-6-15,0 0-3 0,-6 0-4 0,6 0 0 0,0 0-2 16,0 0-1-16,-7 3 0 0,7-3 0 0,0 0 0 16,0 0 0-16,0 0 2 0,0 0-2 0,0 0 3 0,0 0 4 15,0-3-1-15,0 3 1 0,0 0-1 0,0-4 1 16,0 4 0-16,0-4-1 0,0 4-3 0,-6-4 1 0,6 1 3 16,-7-1 2-16,7 4 5 0,-6-3 3 0,-1 3 0 0,0-5 3 15,1 5 1-15,-1-2-1 0,2 2-5 0,-2 0-3 16,1 0-4-16,-1 0-4 0,7 2-1 0,-8-2-4 15,8-2-5-15,0 2-8 0,0 0-11 0,0 0-10 0,0 0-15 16,8 0-27-16,-1-4-39 0,-1 4-75 0,1-4-126 0,-2 0-71 16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8T07:09:46.901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87 2077 45 0,'0'-4'126'0,"0"4"-31"15,0 0-23-15,0 0-17 0,0 0-9 0,0-3-8 16,0 3-2-16,0 0-1 0,0 0 1 0,0 0-1 0,0 0 2 15,0 0 0-15,0 0 3 0,0 0-1 0,0 0 2 0,0 0 1 0,0 0-1 0,0 0-1 16,0-5-4 0,0 5-5-16,0 0-5 0,0-2-4 0,0 2-6 0,0-4-5 15,0 4-3-15,0-4-2 0,0 0 0 0,0 4 2 0,0-3 1 0,0-1 3 0,0 4 4 16,0-4 2-16,0 4 1 0,0-4 3 0,0 4 1 16,0-2 1-16,0 2 2 0,-6-5 7 0,6 5 2 0,0-3 4 15,0-1 4-15,0 4 6 0,0 0 3 0,0 0 4 0,0-3 0 16,0 3-1-16,0 0-3 15,0 0-1-15,0 0-5 0,0 0-5 0,0 0-6 0,-7 0-9 16,7 3-5-16,0-3-5 0,0 4-1 0,-6-1-1 0,6 4 6 16,-6 1 2-16,-1 7 5 0,1-4 1 0,-7 7 2 15,6-4 1-15,-13 8-1 0,8 1-3 0,-1 2-6 16,-1 1-1-16,-5 3-5 0,0 0 0 0,-2 0 1 0,3 5 2 16,-8-2 1-16,5 6 2 0,-11-6 3 0,6 2 0 0,0-2 3 15,0 1 5-15,6 1 1 0,-5-5 2 0,5-4 3 16,0 1 2-16,8-8 1 0,-2 0 4 0,1 1 4 0,6-4 9 15,1-5 22-15,0-3 20 0,-1 1 24 0,7-4 19 16,-6 0 13-16,6-1 4 0,0-6-2 0,6-1-14 0,-6-4-25 16,7-3-25-16,-1-3-29 0,0-5-25 0,1 1-18 0,6-4-8 15,-6-3-6-15,6 2 1 0,-7-2-1 0,6 3-1 16,-4-4 0-16,-1 4-2 0,6-4 0 0,-7 1-1 0,1-1-2 16,-1 4-2-16,0-3 1 0,1-1-1 0,-1 4 4 0,1-3-4 0,-1 2 1 15,8 1 0-15,-8 0-1 0,1 4 0 0,-1 0-2 0,0 4 1 16,1 2 0-16,-1 1 2 0,1 0 0 0,-1 4 1 15,1-1-1-15,-1 1-1 0,9 0 0 0,-10 4 0 0,8 3-2 16,1-5-1-16,-3 5 0 0,4 5-2 0,-3-5 3 16,8 6-1-16,-1 2 0 0,0-2 1 0,8 6 0 0,-8 2 2 15,8-2 0-15,5 6 0 0,-6-3 0 0,7 3 1 0,0 0 0 16,0 1-1-16,-1-1 2 0,6 1-4 0,-5-6-1 16,0 7-4-16,-1-3-14 0,1 2-35 0,-1 0-60 0,-12-5-75 0,6 4-69 15,0-4-64-15,-6 2-77 0,-2-3-167 0,2-1-95 0,-13-1-50 0,0-3 12 16</inkml:trace>
  <inkml:trace contextRef="#ctx0" brushRef="#br0" timeOffset="2293.34">5425 2242 147 0,'0'0'129'0,"0"0"-41"0,0 0-30 0,0 0-15 0,0 3-8 16,0-3-2-16,0 0 1 0,0 4 1 0,0 0 2 15,0-4-3-15,0 3-2 0,0 5-4 0,0-4-3 0,0-1-4 16,0 2-2-16,0 1-2 0,0-3-1 0,0 1 0 0,0 4 1 15,7 0 0-15,-7-1-1 0,0 0 1 0,0 0 0 16,0 4 0-16,0-4-3 0,6 0-4 0,-6 5-2 0,0-5 0 0,6 3-2 16,-6-1-1-16,7 1 0 0,-7-3-1 0,0 5-1 0,6-4 2 15,-6 1 1-15,0 3 0 0,0-4 3 0,0 1 4 16,0-1-1-16,6 4 4 0,-6-1 0 0,0-5 2 0,0 6-2 16,0-1-1-16,0 0-2 0,0-4 0 0,0 5-1 15,0-2-4-15,0 2-1 0,0-3 0 0,0 3 0 0,0-4 1 16,0 3-1-16,0-5-2 0,0 6 1 0,0-1 1 0,7-4 0 15,-7 1 1-15,0 2-1 0,7-3 0 0,-7 1 2 16,0-1 5-16,0 1-1 0,0-2 0 0,0 6 2 0,7-1 0 16,-7-3 3-16,0 3-1 0,0-4-2 0,0 0-2 15,0 4-1-15,0 0-3 0,0-4-2 0,0 4-2 0,0 0-2 16,0 1-1-16,0-6 1 0,0 5-2 0,0 1-1 0,0-2 0 16,0 1 2-16,0 4 0 0,0-5-2 0,0 2 0 15,0 3 0-15,0-4 0 0,0 3 1 0,0-3 1 0,0 3-2 16,0-2 2-16,0 3 0 0,-7-4 1 0,7 4-3 15,0-5 2-15,0 2 1 0,0 3-1 0,0-5-2 0,0 1 0 16,0-1 0-16,0 2 1 0,0-5 1 0,0 4-2 0,0 0 0 16,0 1 1-16,0-1 3 0,0-2 1 0,0 0 0 15,0 2 1-15,0 0 0 0,0 0 1 0,0 0 0 16,7-1 2-16,-7-2 0 16,0 3 0-16,0-1 0 0,0 2 0 0,0-5 0 15,0 3 2-15,0 7-1 0,0-7 1 0,0 1-2 0,0 0 1 16,0 0-1-16,0 0-1 0,6 0 0 0,-6-1-2 15,0 2-2-15,7-1 1 0,-7 0-3 0,6 1-2 0,-6-3 0 16,6 3 0-16,-6-1-1 0,7 0 0 0,-7 0 1 0,6 0 0 16,-6-1 0-16,0 2 2 0,0-1 0 0,0 0 0 15,0 0 0-15,0-1 1 0,0 1 0 0,0 0-2 0,0 0 0 16,0 1 1-16,0 1-1 0,0-1 0 0,0-1 0 16,0 0-1-16,0 4 0 0,0-4 0 0,0 0 1 0,0 3 0 15,0 1 1-15,-6-3 0 0,6 1-1 0,0 3 1 16,0-1 0-16,0-5 0 0,-7 5-1 0,7-1 1 0,0-3 0 15,0 4 0-15,0-4-1 0,0 3 1 0,0-3 0 0,0 1-1 16,7 2 1-16,-7-3-2 0,0 1 1 0,0-2 1 16,6 1 0-16,-6 4-1 0,0-4 0 0,7-1 1 0,-7 5-1 15,0-3 0-15,7 2 0 0,-7-3 0 0,0 1 0 16,0 2 0-16,0-3 0 0,0 4 0 0,6 0 1 0,-6-1 1 16,0 1 0-16,0-5 0 0,0 5-1 0,0-1 2 0,0 1 1 15,0 0 2-15,0 0-2 0,0 3 1 0,0-3 1 16,7-1 1-16,-7 1 1 0,0 3 0 0,0-3-1 0,6 0 2 15,-6-1 1-15,0 1 2 0,7 0 2 0,-1-1-1 16,-6 1 0-16,0 3-1 0,6-3 1 0,-6-1-1 0,0 1 0 16,7-4-2-16,-7 3 1 0,0 2-1 0,6-6 0 0,-6 5 2 15,0-3 0-15,7 2 0 0,-7 1 1 0,0-5 1 16,7 5-2-16,-7-1-3 0,6 1 0 0,-6-4-2 16,0 4-2-16,7-1-1 0,-7 5 0 0,0-4-3 0,0 3 0 0,0-4 1 15,0 4 0-15,0 2 1 0,0-3 0 0,0 2 0 16,0-1 3-16,0 1 0 0,0 0 4 0,-7-2 1 0,7 2 0 15,0-1 2-15,0 1 0 0,0-5 0 0,0 4-2 0,0 0-2 16,0-3 0-16,0 4 0 0,0-2-2 0,0-2-1 0,7 4 0 16,-7-4 0-16,0 2-1 0,0-2 0 0,0 0-2 15,6 3-2-15,-6-3 0 0,0 3 3 0,0 1 1 16,0-1-1-16,7 0 2 0,-7 0 3 0,0 1 0 0,0 4 1 0,0-6 0 16,0 4 1-16,0 2-1 0,0 0-1 0,6-3 0 0,-6 3-2 15,0 0-1-15,0-2 1 0,0 1 0 0,0 4-3 0,0-4 3 16,0 0 0-16,0 3 3 0,0-4 5 0,0 6 5 15,0-2 5-15,0-2 8 0,0 2 7 0,0 1 6 0,0-4 3 16,0 3 3-16,0-2 0 0,0 2 0 0,0-4 2 0,0 2-3 16,6 3 2-16,-6-4 0 0,7-1-1 15,-7 1 1-15,7 4-2 0,-7-4 1 0,7 0-7 16,-7 4-6-16,5-4-5 0,-5 0-7 0,0 3-1 16,0-3-1-16,7 4 0 0,-7 0-2 0,0-1 1 0,6 1 0 15,-6-1 0-15,0 1 1 0,0 1-2 0,0 2-4 0,7-4-5 16,-7 5 1-16,0-1-4 0,-7 0 1 0,7 4-1 15,0-4-1-15,0 4-2 0,-6 1 2 0,6-5 0 0,0 3-2 16,0-3-2-16,0 1 0 0,-7 3-3 0,7-4 1 0,0 0-1 16,0-3 1-16,0 3 0 0,0-3 3 0,0-1 4 15,0 1 2-15,0 0 3 0,0-1 0 0,7-3 2 0,-7 4 2 16,0-4 1-16,0 0 1 0,0 4 1 0,6-1-3 16,-6-3 1-16,0 5 1 0,7-6-2 0,-7 5-1 0,0-1-3 15,8 1-4-15,-8 3-3 0,0-3-1 0,5 3-2 0,-5 4-1 16,0-4-1-16,0 4-3 0,0 1-1 0,0-2 2 0,6 1-1 15,-6 0-9-15,0 1 4 0,0-1 0 0,0-1 2 16,7-3 1-16,-7 5 2 0,0-5-1 0,7 0 1 0,-7 0 7 16,7 2-2-16,-1-2-1 0,-6 0 1 0,7 0 0 15,-7-4 0-15,6 5-2 0,-6-5 1 0,7 4 5 0,-7 0-4 16,0 1 0-16,6-1-1 0,-6 4-2 0,0 1 0 0,0-2 1 16,0 1 1-16,0 1-6 0,0-2 3 0,0 1 1 15,0 1-2-15,6 3-1 0,-6-5 4 0,0 5-1 16,0-1-2-16,0 4 1 0,0-3 2 0,7 3-2 0,-7 1 3 0,0-4-3 15,7 3-2-15,-7 0 6 0,6 0-4 0,-6-3-2 16,7 3-3-16,-1-3 0 0,-6-3 0 0,6 2 0 0,-6-4 2 16,7 4-6-16,-7-2 3 0,6-1 1 0,-6 0 2 15,0-4-3-15,7 4 3 0,-7 1 0 0,0-5 1 0,0 3 1 16,0-3 2-16,7 0 1 0,-7 5 1 0,0-1 4 0,0-4-2 16,0 5 0-16,0 3-1 0,0-5 0 0,7 5-2 15,-7-5-4-15,0 5 0 0,-7 0 0 0,7-1-1 16,0 4 0-16,0-3 0 0,0 4 0 0,0-5 0 0,-7 0 2 15,7 1 0-15,0 1 0 0,0-6 1 0,0 1-3 0,-7 0 0 16,7-3 0-16,0 2-1 0,0-2 1 0,0 3 0 0,0-4 0 16,7 0 0-16,-7 1 0 0,0-5 0 0,7 4 4 15,-7 1 1-15,7-4-3 0,-7 3 2 0,6-4-3 16,0 5 0-16,1-1-1 0,-1-4 2 0,-6 5-4 0,7-1 2 16,-1 0 0-16,-6 5-2 0,6-1 2 0,-6 0-1 0,0 3 1 15,0 1-1-15,0 0-1 0,0 3 1 0,0 0-3 0,0 1 2 0,0 2-1 16,0 1 0-16,0-1 1 0,0-1-1 0,0 1 0 0,0-7 0 15,0 6 1-15,0-6 2 0,0-3-2 0,0 0 2 16,0-3-1-16,0-1 1 0,0 0-2 0,0-4 0 16,-6 1 13-16,6 0-8 0,0 0 1 0,0 0-3 0,0-5-2 15,0 4 1-15,0-2-1 0,0 3 1 0,0-4-11 0,0 3 5 16,0-3 3-16,0 4 4 0,6-1 2 0,-6 2 0 16,0-6-1-16,0 4 3 0,0 4-2 0,7-3 1 0,-7 0-4 15,0 0-4-15,0 0 0 0,7-1-3 0,-7 1 0 16,0 3-1-16,0-3 1 0,7 4-2 0,-7-1 4 0,0-4 1 15,7 5 1-15,-7-1 0 0,0-4 2 0,5 5 0 0,-5-5-1 16,0 4 0-16,7 1 1 0,-7-1 1 0,0 0 2 16,0-3-1-16,0 3 1 0,0-2-2 0,6-2 3 0,-6 0-1 15,0 0-1-15,7 1-1 0,-7-4 1 0,0 5 1 16,6-6-2-16,-6 1 0 0,0-4-2 0,7 1-5 0,-7-1 2 16,7-3 1-16,-7 0-1 0,6-1 0 0,-6-3-1 0,6 0-1 15,1 1 0-15,-7-2 0 0,6-3-5 0,1 1-8 16,-7-1-16-16,6-3-24 0,1 3-29 0,-1-4-39 0,1 1-48 15,0 0-46-15,-2 0-43 0,3-1-38 0,-3-3-33 16,2-3-36-16,1-1-56 0,-3-4-104 0,2 5-43 0,0-4-1 16</inkml:trace>
  <inkml:trace contextRef="#ctx0" brushRef="#br0" timeOffset="3500.91">5972 12987 249 0,'-7'0'206'0,"1"0"-63"0,0 0-48 0,-1 0-32 0,7 0-20 15,-7 0-7-15,7-4-5 0,-6 4-1 0,6 0-3 16,0-3 0-16,0 3-2 0,0 0-4 0,0-4-2 0,0 4-3 15,6 0-3-15,-6-4-1 0,0 4-3 16,0 0 0-16,0 0-2 0,0 0 1 0,0 0 1 0,0 0 1 16,0 0 3-16,0 0 2 0,0 0 0 0,7 0 2 15,-7 0 3-15,0 0 3 0,0 0 4 0,0 0 3 0,0 0 4 16,0 0 7-16,0 0 6 0,0 0 5 0,0 4 5 0,0-4 4 0,-7 0 2 0,7 4 0 0,0-4-4 16,-6 3-4-16,6-3-4 0,-7 4-7 0,7-1-5 0,-6 4-3 15,6 1-2-15,-7 3-1 0,2-1-1 0,5 5 0 16,-7-3-1-16,7 2-1 0,0 1-1 0,0-4 1 0,7 7 5 15,-7-3 7-15,0 6 5 0,5-2 1 0,-5 3 2 0,7 0 0 16,-7 4 0-16,0-4-4 0,0 3-10 0,0 1-10 16,0-4-6-16,0 4-3 0,0-1 4 0,0-3 5 0,0 4 2 15,0-4 2-15,0 0 2 0,-7-5 6 0,7 2 5 0,0 0 3 16,0-1-3-16,0-3-7 0,-5-1-3 0,5 1-4 16,0-4-7-16,0-1-12 0,0-1-36 0,-7-1-53 0,7-6-54 15,0 2-53-15,0 0-65 0,0-4-100 0,0-4-173 16,0 0-85-16,0 2-21 0</inkml:trace>
  <inkml:trace contextRef="#ctx0" brushRef="#br0" timeOffset="3834.77">5926 13602 348 0,'0'4'247'0,"0"-4"-128"0,0 0-86 16,0 0-53-16,0 0-30 0,0 0-16 0,0 0-3 0,0 0 5 15,0 0 13-15,0 0 25 0,0 0 24 0,0 0 16 0,0 0 9 16,0 0 4-16,0 0 2 0,0 0-2 0,0 0-2 0,0 0-9 16,0 0-4-16,0 0-5 0,0 0-6 0,0 0-7 15,0 0-7-15,0 0-9 0,0 0-10 0,0 0-13 16,0 0-14-16,0 0-15 0,0 0-14 0,0 0-7 0,0-4-5 16</inkml:trace>
  <inkml:trace contextRef="#ctx0" brushRef="#br0" timeOffset="6169.68">5894 13606 67 0,'0'0'164'0,"0"0"16"16,-7 3 1-16,7-3-14 0,0 3-29 0,-7-6-31 15,7 3-25-15,0 0-22 0,0 0-21 0,0-3-12 16,0 3-7-16,0 0-9 0,0 0-1 0,7 0-3 0,-7 0 1 16,7 0 1-16,-7 0 0 0,7 0 0 0,0 0 0 0,5-4 0 15,-6 4 1-15,7 0 0 0,1-4-1 0,-2 4 0 0,1-3 1 16,0 3 1-16,7-4 1 0,-8 0 0 0,8 4-1 16,-7-4 2-16,7 4 0 0,-7 0 1 0,0 0-1 15,7 0-1-15,-7 0 0 0,6 0-4 0,-6-3-2 0,7 3-1 16,-7 0-1-16,6 0-1 0,-6-4-1 0,8 4-1 0,-3 0-1 15,-5 0 0-15,0 0 1 0,7 0-1 0,-1-3-3 16,1-1 1-16,0 4 0 0,-2 0 0 0,-3-3 2 0,4 3 0 16,0 0 0-16,-6 0 0 0,0 0 1 0,7 0-1 15,-7 0 2-15,0 0 0 0,0 3 0 0,8-3-1 0,-8 0 2 16,5 0 1-16,-5 0 2 0,7 0 0 0,-7-3-1 0,6 3 0 16,1 0 0-16,-1-4 2 0,8 0 0 0,-8 4-1 15,1-4 0-15,6 1 1 0,-7-1 0 0,7 1 0 0,0-2-2 16,0 5-1-16,-7-2-1 0,9-2 0 0,-10 4-2 15,9-4 1-15,-8 4-2 0,7-4 1 0,-7 4-1 0,0-3 0 16,8 3 0-16,-9 0 0 0,3 0 0 0,-1 0 0 0,-1 0 0 16,1 0 1-16,-1 0 1 0,7-4-1 0,-7 4 0 15,2 0 1-15,4 0-2 0,-5-4 2 0,6 4-1 0,-7 0-1 16,8-4 1-16,-9 4 2 0,10 0 0 0,-3-2-2 0,-5 2 2 16,0-5-1-16,5 5 1 0,-5-3 2 0,6 3-1 15,-7-4 1-15,0 4 1 0,2-5 0 0,5 3 0 16,-7 2 2-16,1-4 2 0,-1 4 1 0,7-4-1 0,-13 4 1 15,13-4-1-15,-6 4 0 0,-1-3-1 0,1 3-2 0,0 0 0 16,-1 0-4-16,1-3 1 0,5 3-2 0,-5-5 0 0,0 1 0 16,6 4-1-16,-7-3 1 0,8 3-2 0,-8 0 1 15,7-4 0-15,-6 4 2 0,5 0 1 0,3 0 1 16,-10-3 0-16,9 3 2 0,-8 0 0 0,7 0 0 0,0 0 0 16,-7 3-2-16,8-3 0 0,-8 0-1 0,1 0 0 0,6 4-1 15,-7-4 0-15,0 0-2 0,8 0 0 0,-8 3-1 0,8-3-1 16,-7 0 1-16,5-3-4 0,1 3 3 0,0 0 0 15,7-4 0-15,-8 4 1 0,2-3 0 0,-2 3 2 16,2-4-2-16,5 4 0 0,-12 0 1 0,6 0-1 0,0-3 1 16,1 3-1-16,-9 0-1 0,2 3 0 0,6-3 1 15,-7 0 0-15,2 4 0 0,-2-4-1 0,0 3-1 16,1-3 0-16,-1 4 2 0,1-4 0 0,0 3-1 0,5-3 1 16,-5 4-1-16,-1 1 0 0,7-5 1 0,-6 3 1 0,7-3 4 15,-9 3-2-15,9-3 0 0,-1 4-1 0,0-4-1 16,0 0 1-16,0 0-1 0,0 0 1 0,0 0-5 0,7 0 2 15,-1 0 1-15,2-4 0 0,-2 4 1 0,0-3 0 0,1 0 0 16,5 3-1-16,-5-5 0 0,-1 5 0 0,-5-4 1 16,5 4-1-16,1 0 0 0,0 0 0 0,-8-3 0 0,8 3 0 15,-7 0-1-15,7 3 0 0,-7-3 0 0,6 0 1 16,-6 0 0-16,1 4-1 0,5 1 1 0,-6-5 0 0,6 3 0 16,-5-3 0-16,4 0-1 0,3 3 0 0,-2-3 0 0,1 0-1 15,-1 0-1-15,1 0 1 0,-1 0 0 0,8-3 0 16,-7 3-1-16,-2-3 1 0,3 3 0 0,-10 0 2 0,10 0 0 15,-8 0 1-15,1 0 0 0,4 0-1 0,-5 0 3 16,2 0-1-16,-3 3 0 0,1-3 0 0,0 0-2 0,0 0 1 16,6 3 1-16,-5-3-2 0,-2 0 0 0,8-3 0 0,-7 3-1 15,7 0 1-15,-1 0-1 0,0-3 0 0,2 3 1 16,5 0 0-16,0-5 1 0,-7 1 0 0,7 4 0 0,1-3-1 16,-8 3 0-16,0-4 0 0,1 4 0 0,0-3 0 0,-1 3-1 15,1-4 0-15,0 4 1 0,-1-3 0 0,1-1-2 16,-1 4 0-16,1-4 0 0,-1 0 0 0,0 4 0 15,1-3 1-15,0 3 0 0,0-4 1 0,5 4 2 0,-5-3 0 0,6 3 1 16,-5 0 0-16,4-5 1 0,-6 5-1 0,7 0 0 16,-6 0-1-16,6 0 1 0,0 5-2 0,0-5-1 0,-6 0 0 15,5 0-1-15,2 0-2 0,-1 0 2 0,0 0 2 0,7 0 5 0,-7 0 1 0,6 0 0 16,-5 0 3-16,5-5 2 0,0 5 1 0,-5-2 0 16,6 2-3-16,-8 0-2 0,1 0-1 0,1 0-1 0,-2 0-1 15,-5 0-1-15,6 0-1 0,1 0 3 0,-8 0-2 0,6 0-1 16,2 2 0-16,-1-2 2 0,0 0 2 0,0 0 0 15,1 5 5-15,-2-5 0 0,0 0 2 0,3 0 3 0,-3 0 2 16,2 0 1-16,-1 0 0 0,-1 0-1 0,2 3-1 16,-1-3-1-16,1 0 0 0,-2 4 1 0,-5-4 3 0,12 0 0 15,-6 0 2-15,1 3 0 0,5-3 1 0,-6 0 2 0,7 0 4 16,0 0-1-16,-1 0 0 0,-6 0 2 0,6 0 6 16,0 0 9-16,2-3 7 0,-2 3 7 0,6 0 4 0,-4-4 9 15,5 1 4-15,1-2 2 0,-1 3-4 0,-1-2-7 0,1 0-6 16,7-3-9-16,-7 3-6 0,0 0-13 0,8 0-7 15,-9 2-6 1,1-3-6-16,0 2-3 0,1-1-4 0,-1 1-1 0,-1-1-3 16,-4 0 0-16,4 0-2 0,-5-3 1 0,-1 4-1 15,1-1-1-15,-1 1 2 0,1-6 0 0,0 6-3 16,0-4 0-16,-8 3 0 0,14-4 0 0,-6 1 1 0,0-1-1 16,-1 2 0-16,0-2 0 0,8 1 4 0,-7-1-1 0,6 1 1 15,-1 0-2-15,2 0 1 0,-8-1 1 0,7 1 1 0,1 0-3 16,-1 0-2-16,6-4 0 0,-5 3 0 0,-1 2 2 15,0-6-1-15,7 5-1 0,-7-1-1 0,-7 1-1 16,7 3 6-16,-6-4-3 0,6 1-1 0,-6 0-2 0,-1 0-1 16,-6 3 3-16,7-3-1 0,0 0 1 0,-1 0-3 0,-6-1 0 15,7 4 0-15,-1-3 1 0,1 0 0 0,-1-1 2 16,1 4 0-16,0-4 0 0,0 6 1 0,5-5 3 0,-5 2-1 16,6-2 1-16,-6 3-2 0,6 0-2 0,-7-3 1 0,7 4-1 15,0-4 0-15,0 3 1 0,0 0-1 0,-7-3 0 0,8 3 2 16,-7-3-1-16,6 4-1 0,-7-1 1 0,1-4 0 15,0 5 2-15,-1-1 2 0,-5 0 4 0,5 1 2 16,1 0 10-16,-8 3-1 0,8-5 1 0,-6 5 2 0,5 0 0 16,-5-4-1-16,-2 1 0 0,8 3-4 0,-8-3-6 0,2 3 2 15,-2-4-2-15,2 0-2 0,-1 4-3 0,0-3 0 16,1-1-3-16,-2 4 0 0,-5-4 0 0,6 0-1 0,0 4 0 16,-1-4-1-16,2 4 2 0,-1-4-1 0,-6 2-2 15,6-2 0-15,0 4-1 0,0-3-2 0,0 3 1 0,0-5 0 16,0 2 1-16,1 3 0 0,-8-4 1 0,7 0 0 0,0 4-1 15,0-4 0-15,0 4 2 0,0-3-3 0,1 3 1 0,-7-4 1 0,5 4 0 16,-5-3 2-16,5 3 1 0,-5-4-2 0,-1 1 0 0,8 3-1 16,-8-4 1-16,1 4-1 0,6-4 1 0,-7 4-2 15,1-4 0-15,-7 4 1 0,7-3-1 0,-1 3-1 0,1-4 0 16,-1 4 1-16,-5-4-3 0,5 4 1 0,0-3 1 0,2 0-2 16,-2 3 3-16,1-4 0 0,-1-1-1 0,-6 5 0 0,6-3 1 15,1 0 0-15,-1-1 0 0,2 0-1 0,-9 1 1 0,8-1-2 16,-7 0 2-16,6 0-2 0,-5 1 2 0,5-2 0 0,-6 3 0 15,0-2 0-15,0 1 0 0,1-1-1 0,5 0 1 16,-6 0 0-16,0 4-2 0,0-4 0 0,0 0 2 0,7 1-1 16,-7-1 0-16,7 4 10 0,-8-2-6 0,1-3 1 0,7 2-1 15,-7 3-1-15,-1-4-12 0,2 0 5 0,-1 0 3 16,0 4-9-16,0-3 6 0,-6-1 0 0,-1 4 3 16,1-4 2-16,-1 4 13 0,0-3-4 0,2 0-5 0,-2 3 0 15,0-4-3-15,-5 4 1 0,5-5-1 0,0 5 1 0,1-3-3 16,-8 3 0-16,9-3 2 0,-2 3-2 0,1-4 2 0,-1 4-2 15,1-4 0-15,0 4-1 0,-1-3 1 0,-6 3-2 16,7 0-1-16,-1-4 3 0,-6 4 1 0,7 0 0 0,0-4 1 16,-8 4-1-16,1 0 0 0,7 0 0 0,-8 0 0 0,8-4 5 15,-7 4-3-15,7 0-1 0,-7 0-2 0,0 0 2 16,0 0 3-16,0 0-1 0,0 0-1 0,0-3-5 16,-7 3 1-16,7 0 1 0,-6 0 1 0,0 0-1 0,-1 0-4 15,1 0 3-15,-1 0 2 0,-6 0 0 0,6 0 2 0,1-4 0 16,-7 4 0-16,0 0 5 0,6 0 6 0,-6 0 9 0,0-3 8 15,0 3 11-15,0-4 6 0,0 4 3 0,0 0 4 16,0 0-2-16,0-3-5 0,0 3-6 0,0-4-6 16,-6 4-9-16,6-4-4 0,0 0-1 0,-7 1-2 0,7 3-1 15,-6-5-3-15,0-2-2 0,-1 5 0 0,7-2-1 0,-13-4-5 16,6 4 0-16,-6-3 0 0,0 3 0 0,-6-3 0 0,0 4-1 16,-1-5 0-16,-6 4 2 0,6-3-6 0,-6 3 5 15,0 1 3-15,1 0 2 0,-2-2 2 0,7 5 0 16,1-4 0-16,-1 4-4 0,1-3 10 0,0 3-8 0,-1 0-5 15,0-4 0-15,1 4-5 0,6 0 1 0,-6 0-1 0,4 0 4 16,2 0-2-16,8 0 1 0,-2 0-2 0,1 4 0 16,6-4 2-16,-7 0-1 0,7 0 1 0,0 0-3 0,0 0 0 15,0 3 1-15,0-3 2 0,0 4 0 0,7-4 1 0,-7 5 2 32,6-2-1-32,1 0 1 0,-2-3 0 0,3 4-1 0,5 3-2 15,-1-7-1-15,2 4-3 0,-1 0-1 0,0 0-1 16,0-1 1-16,7-3 0 0,-1 5 1 0,0-3-1 0,1 2 1 0,1-1-1 0,3 1 1 15,-3 0 1-15,4 0 0 0,-5 0-2 0,5 0 0 0,-5-2-2 16,0 3-1-16,6-3-2 0,-6 3-1 0,-7-2-2 16,6 1-2-16,0 0 1 0,-6 0 0 0,-6-1 1 0,6 4 1 15,-6 0 2-15,-1-3 1 0,0 7 0 0,-6-3 6 16,-6 3 0-16,6-1 0 0,-13 5 2 0,0 1-1 0,0 1 6 16,-7-2 4-16,-5 3 8 0,-3 4 2 0,-3-4 9 0,-9 5 7 15,1-6 10-15,1 6 8 0,0-5 3 0,-3 1-1 16,9-1-1-16,-1 0-5 0,-6 0-8 0,7-3-8 0,6-1-12 15,-1 1-18-15,2-3-24 0,5-3-30 0,0-1-30 0,8 1-35 16,-2-3-80-16,1-2-109 0,7-4-103 0,-1 0-121 16,1-4-184-16,-1-2-89 0,1-3-33 0,0-1 0 0</inkml:trace>
  <inkml:trace contextRef="#ctx0" brushRef="#br0" timeOffset="7701.38">2200 5249 316 0,'0'-7'285'0,"-5"7"-108"0,5-7-66 16,-7 3-37-16,7 4-18 0,0-3-6 0,0-1-1 0,0 0 0 15,-7 4-1-15,7-4-2 0,0 1 1 0,0 3 0 16,0-4 1-16,0 1 1 0,-6 3 1 0,6 0 2 16,0-5 0-16,0 5 2 0,0 0-1 0,0 0-5 0,0 0-7 0,0 0-8 15,0 0-7-15,0 0-10 0,0 5-4 0,0-5-4 16,0 7-2-16,0-4 1 0,0 5 3 0,0-1 8 0,0 0 7 15,0 4 8-15,0 0 10 0,0 3 10 0,0 3 10 16,0-4 8-16,0 5 10 0,0 1 10 0,0 3 6 16,0-4 6-16,0 8 3 0,0-4-3 0,0 3-4 15,0 0-6-15,6 6-7 0,-6-6-14 0,0 4-9 0,0 1-12 16,0-1-6-16,0 0-7 0,0 1-4 0,0-1-2 16,0 1-2-16,0-1-1 0,0-3 0 0,0-1-3 0,0-4-4 15,-6 2 1-15,6-2 3 0,0-2 0 0,0 0-1 0,0-5 0 16,0 1-3-16,0-5 0 0,0 2 1 0,0-1-3 15,0-4-3-15,0 0-4 0,0-3-2 0,0-1-2 0,0 1-1 16,0-4 0-16,0 4-1 0,0-4-1 0,0 0 0 16,0 4-2-16,0-4-3 0,0 0-17 0,0-4-45 0,0 4-66 15,-7-4-69-15,7 0-60 0,0-3-62 0,0-3-89 0,-6-5-147 16,6-4-87-16,-7-3-22 0</inkml:trace>
  <inkml:trace contextRef="#ctx0" brushRef="#br0" timeOffset="8236.35">2077 5260 216 0,'-6'-3'372'0,"6"0"-115"16,-7-2-89-16,7 1-51 0,0 1-26 0,0-1-15 0,0 1-9 15,0-1-9-15,0-3-7 0,7 3-5 0,-7-3-5 0,6 0-10 16,1 2-6-16,-1-1-10 0,7-2-5 0,-6 0-3 15,5 1-2-15,2 5-1 0,-1-6-2 0,6 0 2 16,-6 4-1-16,1 1 1 0,-1-1-1 0,7 0-1 0,-8 1 1 16,8 0-1-16,-7 3 2 0,0 0-4 0,6 0 1 0,1 0-1 15,-7 3 1-15,6 0 0 0,-5 1 0 0,5 3 0 0,-6 1 0 16,0-1 2-16,7 4-2 0,-7 0-1 0,-1 1 0 16,-5 5 1-16,6-2-3 0,0 3-1 0,-6 1 3 0,-1-8-1 15,0 3 1-15,1 1 1 0,-7-1 0 0,0 5 0 0,0-4 4 16,-7-1 1-16,1 1-1 0,0 0 2 0,-7-1 1 15,-7 1 2-15,1 4 4 0,-1-5 3 0,-6 1 5 0,0-1 9 0,6-3 12 16,-12 3 16-16,5-2 25 0,2-1 27 0,-2-4 21 16,9 1 20-16,-2-1 17 0,7-4 5 0,-7 2-1 0,7-3-10 15,0-2-23-15,0 0-25 0,6 0-24 0,0-2-26 0,1 2-20 16,0-5-21-16,-1 5-28 0,7-3-44 0,0-1-59 16,0 1-64-16,0-1-59 0,7 0-72 0,-7-3-121 0,12 0-141 15,-5 0-87-15,0-2-15 0</inkml:trace>
  <inkml:trace contextRef="#ctx0" brushRef="#br0" timeOffset="9817.68">14269 14572 138 0,'0'0'182'0,"0"0"-45"0,0 0-37 0,0 0-29 0,0 0-21 16,0 0-12 0,0 0-7-16,0 0-3 0,0 0-1 0,-7 0 2 0,7 0 0 15,0 0 1-15,0 0 3 0,0 0 2 0,0-2 5 16,-5 2 6-16,5 0 4 0,0 0 3 0,-7-4 3 0,7 4 0 0,0-4-2 16,-6 4-1-16,6 0 0 0,0-4-2 0,0 4 2 15,-7-3 0-15,7 3 4 0,0-4 4 0,-8 4 6 0,8-4 5 16,0 4 1-16,-5-4 4 0,5 4 2 0,0 0 6 15,0-2 3-15,0 2 4 0,0 0 3 0,0 0 0 0,0 0 2 0,0 0-2 0,0 0-4 16,0 0-6 0,0 0-7-16,0 0-10 0,0 0-10 0,0 0-8 0,0 0-11 15,0 0-8-15,0 0-9 0,0 2-5 0,5 2-3 0,-5 0 0 16,0 0 3-16,8 3 8 0,-1 1 9 0,-7-1 5 16,6 3 7-16,1 5 7 0,-2-3 6 0,9 2 3 0,-7 3 0 15,-1 2-8-15,0 0-6 0,7-1-5 0,-6 4-4 0,5 4-8 16,-5-4-6-16,7 4-5 0,-2-1-5 0,-5 1-1 15,6 3-2-15,0-4-2 0,-6 6 0 0,6-6-3 0,-1 0-2 16,1 0 0-16,-6 1-3 0,6-3 0 0,0-5-2 0,-6 0 0 16,5 1 0-16,-5-5-1 0,-1-3 4 0,1-4 3 0,7 1 7 15,-14-2 7-15,5-1 8 0,2-2 7 0,-1-3 4 16,1-8 6-16,6 2 1 0,1-9-5 0,-8-3-3 16,7-1-4-16,0-6 0 0,0-4-6 0,0-1-1 0,0-3-4 15,0 0-2-15,0-4 0 0,-7 1-1 0,1 0-5 0,6-1-4 16,-6-1-3-16,-1 2-2 0,1-1 0 0,-7 5-2 0,6-1-1 15,-6 0-2-15,0 4-1 0,0-1 1 0,6 1-1 16,-6 4 1-16,0 2-5 0,0 5-6 0,0-1-12 16,0 1-16-16,7 4-39 0,-7 3-76 0,0-1-90 0,0 6-86 15,0-2-90-15,6 0-153 0,-6 5-111 0,0 3-72 0,7 0-13 16</inkml:trace>
  <inkml:trace contextRef="#ctx0" brushRef="#br0" timeOffset="16959.74">6701 13558 70 0,'7'0'71'0,"0"4"-6"0,-7-4-5 0,6 4-10 0,1-4-7 0,-1 0-7 16,-6 0-6-1,5 0-6-15,3 0-4 0,-8 0-7 0,0 0-4 0,0 3-2 16,-8-3-6-16,8 7-8 0,-5-3-14 0,-1-1-21 0,-1 1-23 16,1 0-32-16,-1 0-38 0</inkml:trace>
  <inkml:trace contextRef="#ctx0" brushRef="#br0" timeOffset="17259.05">6597 13602 182 0,'0'-4'201'0,"-7"1"-55"0,7-1-47 0,0 4-34 16,-6-4-16-16,6 0-11 0,0 4-6 0,0-3-6 0,0 3-2 15,-7-4-4-15,7 4 0 0,0 0-5 0,0-3-2 16,0 3-5-16,0 0-1 0,0 0-4 0,0-4-2 0,0 4 0 16,0 0 0-16,0 0-1 0,0 0 0 0,0 0 1 15,-6 0 1-15,6 0 2 0,0 0 1 0,0 0 1 0,-5 0-1 16,5 0 1-16,0 0 1 0,-8 0-3 0,8-3 0 0,0 3-2 15,0 0 0-15,-5 0-2 0,5-4 0 0,0 4 1 16,5 0-1-16,-5-4 0 0,0 4-1 0,8 0 1 0,-3 0 0 16,1 0 0-16,1-4 0 0,-7 4-1 0,13 0 2 15,-6-3-1-15,0 3 1 0,5 0 0 0,1 0-1 0,0 3 0 16,1 1 0-16,-2-4 1 0,7 0-2 0,2 4-4 0,-8 0-2 16,13-4-4-16,-7 3-3 0,7-3-3 0,0 0-6 15,0 4-5-15,0-4-4 0,8 0-4 0,-10 3-2 16,3-3-2-16,5 0-4 0,-5 4-9 0,4-4-14 0,3 3-24 0,-8-3-35 15,6 4-46-15</inkml:trace>
  <inkml:trace contextRef="#ctx0" brushRef="#br0" timeOffset="17982.79">7301 13445 38 0,'-7'3'171'0,"7"1"-47"0,-7-1-39 16,7 1-27-16,0-1-16 0,0 1-8 0,0 1-4 0,7-5 0 15,0 3-1-15,-1 0-1 0,1-3-2 0,6 4-3 16,-1-4-3-16,1 4-1 0,1 0 0 0,-1-4-2 0,5 2 1 0,3 3-5 16,-8 2-3-16,6-2-3 0,8-3-2 0,-8 6-3 15,0-4 0-15,8 3-1 0,-2-3-1 0,2 0 1 0,-1 3 0 16,6-4 0-16,1 1-1 0,0-4 1 0,-1 3-1 0,7 1-1 0,-7-4 1 0,7 4 0 0,1-4 0 16,-1 0 0-16,0 4 1 0,0-4 1 0,0 0 0 15,0 0 0-15,8 3 0 0,-9-3 0 0,1 0-1 0,0 0-1 16,7 0-5-16,-7 4 3 0,0-4 2 0,0 3-2 15,-1-3-1-15,3 4-3 0,-3-1-2 0,1 1-4 0,-1 0-1 16,2 0-6-16,-8-1-7 0,8 1-4 0,-8 0-3 0,7-1 0 16,-7 0 1-16,8-3 3 0,-7 5 3 0,-1-1 1 31,6-4 4-31,-4 3 4 0,-2-3 1 0,1 0 3 0,-1 0 7 16,1 0 0-16,-7 0-1 0,7 0 6 0,-1 0 2 0,1 0 0 15,0 0 1-15,-1-3-1 0,1 3-6 0,-1-4-1 16,1 4 2-16,-1 0-1 0,0 0 0 0,1-5-1 0,0 5 4 15,0 0 4-15,-1 0 6 0,1 0 4 0,-1-3 3 16,2 3 2-16,-9 0 0 0,8-3 0 0,-8 3 0 0,2 0-4 0,6 0-4 16,-8 0-2-16,1-4-2 0,-6 4-1 0,6 0-1 0,-7-4-2 0,7 4-1 0,-6 0-2 15,-7 0 0-15,7 0 1 0,0 0-1 0,-8 0-2 16,7 0 1-16,1 0 1 0,-1 0 1 0,1 0-2 16,0 0-1-16,-2 0-4 0,2 0-4 0,7 0-12 0,-8-3-15 15,8 3-27-15,-8-4-30 0,0 4-40 0</inkml:trace>
  <inkml:trace contextRef="#ctx0" brushRef="#br0" timeOffset="18541.24">9874 13510 240 0,'32'0'171'0,"0"-2"-67"0,1 2-38 15,6-5-21-15,-7 5-11 0,7 0-4 0,-6 0-1 0,6 0 1 16,-6 0-1-16,5 0-1 0,2 0-4 0,-1 0-1 16,0 0-4-16,-5 5-2 0,4-5-4 0,0 0-5 0,2 2-1 15,-1-2-2-15,0 0-2 0,0 0 0 0,1 0-1 0,4 4 0 16,-3 0-1-16,2-4 1 0,-3 4-2 0,5-4-1 16,2 3 1-16,-2-3-1 0,1 0 0 0,-1 0 0 0,2 0 1 15,4 0 0-15,-5 0 0 0,0 0 0 0,-2 0 0 16,2-3 0-16,0 3 0 0,0 0 0 0,-8 0 0 0,2-4 0 15,5 4 0-15,-6 0 0 0,0-4-1 0,1 0 1 0,-1 4-1 16,-1 0 1-16,2 0-1 0,-7-2 1 0,5-3 0 16,2 5 1-16,-2-3 1 0,-5-1 1 0,7 4 1 0,-2-5-1 15,-5 5 1-15,6-2-1 0,0 2 1 0,-6 0-3 16,5-4 1-16,-5 4-2 0,0 4-1 0,-1-4 1 0,1 0-2 16,-7 0-3-16,7 2-4 0,-2-2-3 0,-3 0-3 15,4 0-2-15,-6 5-5 0,6-5-3 0,1 0-2 0,-7 0-1 16,7 0 2-16,0 0 2 0,-1 0-2 0,-7 0 4 0,8 0-2 15,-1 0-2-15,-5-5-7 0,5 5-6 0,-5-2-15 16,-2 2-18-16,2-4-27 0,-2 0-44 0,2 4-49 0</inkml:trace>
  <inkml:trace contextRef="#ctx0" brushRef="#br0" timeOffset="20315.67">13130 13401 105 0,'0'0'308'0,"0"0"-94"0,0-4-79 16,6 4-56-16,-6 0-32 0,6 0-18 0,1-4-14 0,-1 4-6 15,1 0-5-15,6 0-1 0,-5-4-2 0,4 4 0 0,0 0 0 16,9-2 0-16,-8 2-1 0,6-5-1 0,0 5 0 16,7 0 1-16,-5-3 0 0,-2 3 1 0,5-4 0 0,-3 4-1 15,5 0 3-15,0 0-1 0,0 0 0 0,-6 0-2 16,13 0 0-16,-8 0-1 0,1 0-1 0,1 0 2 0,5 0-2 15,0 0 1-15,-5 0 0 0,10-3 0 0,-3 3 0 16,-1 0 1-16,6 0 1 0,-1-4-2 0,2 0 0 0,-1 4 1 16,0-4 1-16,6 4 0 0,-5-3-1 0,6 3 1 0,-1-4-1 15,0 1 2-15,-5 3-1 0,5-4 0 0,1 4 0 0,-1-3-1 16,-6 3 0-16,7-4-1 0,-7 4-3 0,8 0-4 16,-9 0-4-16,1-5 0 0,0 5-4 0,-6 0-1 0,5 0-2 15,-5 0-1-15,0 5 2 0,-1-5 0 0,1 0 1 16,7 0-1-16,-8 0 4 0,0 0 0 0,1 0 1 0,-1 0 0 15,1 0 2-15,7 0 2 0,-9-5 4 0,2 5 0 16,-1 0 0-16,0-3 0 0,2 3 1 0,-2-3-1 0,1 3 3 16,-1 0-4-16,-6-4-1 0,0 4-1 0,6 0-6 0,-5-4-1 15,6 0-5-15,-8 0 0 0,2 4-1 0,-1-3 1 0,0 3 3 16,0-4 2-16,0 4 6 0,0-3 7 0,-7 3 6 16,1-5 3-16,6 5 4 0,-7-2 2 0,1 2 1 15,7 0 1-15,-9 0 2 0,-4-4-1 0,5 4-3 0,0 0 0 16,2 0-3-16,-2 0 0 0,0 0-2 0,1 4 0 0,0-4-3 15,-1 0-2-15,1 0 0 0,-1 2-3 0,1-2-5 0,5 0-4 0,3 0-9 16,-3 5-8-16,1-5-4 0,0 0-6 0,7 0-4 16,0 0-2-16,-8 0 3 0,8 0 6 0,-1 0 11 0,1 0 12 15,-1-5 15-15,-5 5 10 0,6-2 13 0,-8-2 7 0,8 0 7 16,-7 0 3-16,0-3 1 0,0 3-6 0,0 0-5 16,-1-3-4-16,3 4-5 0,-3-1-6 0,7-3-4 0,-6 3-5 15,1 0-2-15,6-3-1 0,-1 4-2 0,-6-1-4 16,7-3 0-16,-8 2 0 0,8-1-1 0,-1 2 0 0,-5-3-1 15,5 4 0-15,-6-2-1 0,0-2 1 0,1 2 0 0,-3-1-1 16,4 2 2-16,-9-3 0 0,7 3 1 0,-6-4 0 31,-1 6 0-31,1-3-1 0,-1-2-1 0,2 4 2 0,-3-1 0 16,2-4 0-16,0 5-1 0,6-1 0 0,-7 4 3 16,0-3 0-16,2 3 1 0,4-4-1 0,-6 4-1 0,2 0 2 15,-2 0 1-15,0 0-1 0,1 0 0 0,-7 4-2 0,6-4 1 16,1 3-2-16,0-3 1 0,-8 0-1 0,8 0 0 15,0 4-1-15,-1-4 0 0,0 0 2 0,1 3-2 0,0-3 0 16,6 0 1-16,-7 0-2 0,7 0 0 0,-6 0 2 16,6 0-1-16,0 0 0 0,6 0 0 0,-5-3 1 0,-1 3-1 15,6 0 0-15,-6-4 0 0,0 4-1 0,7-3 0 0,-1 3-2 16,-5-4 1-16,5 4-2 0,-6-3 2 0,0 3 1 16,6-4-1-16,-5 4-1 0,-1 0-1 0,0-4 3 0,7 4-1 0,-8 0 1 0,2 0-1 15,-2-4 1-15,1 4 1 0,1 0 0 0,-1-3 0 16,0 3-1-16,0 0 0 0,0-4 1 0,6 4 0 15,1 0-1-15,-7 0 0 0,0-4 0 0,6 4 0 0,1-3 0 16,-1 3 0-16,1-3-1 0,7 3 1 0,-8-5-1 16,1 1 0-16,6 4 1 0,-7-3 0 0,1-2 0 15,-1 3-1-15,1-2 1 0,-1 1 0 0,2-2 0 0,-3 5-2 16,2-3 0-16,-7-1 1 0,7 0 0 0,0 4 1 16,-1-4-1-16,1 4 1 0,-1-2 0 0,0 2 0 0,1 0 0 15,7-5 2-15,-8 5-3 0,0 0 0 0,1 0-2 0,-2 0 0 16,3 5 1-16,-2-5-3 0,8 0 1 0,-8 0 0 15,0 0 1-15,2 2 1 0,-2-2 0 0,1 0 2 16,-8 0 0-16,8 4 0 0,-1-4 2 0,1 0-1 0,-7 0 0 16,7 4 1-16,-1-4-1 0,-5 0 1 0,6 4 0 0,-8-4 0 15,8 3-1-15,-1 2-1 0,1-5 1 0,-7 3-1 0,6 1 0 16,1-2-1-16,0 3 1 0,-1-2-2 0,7-3 1 16,-7 4 1-16,1-4 0 0,7 0 2 0,-8 0 0 0,0 0 0 0,1 0-1 15,0 0 2-15,-1 0-1 0,-6 0 0 0,7-4 1 16,-7 4-2-16,7-3 0 0,-7-2 1 0,-1 5 1 15,8-2-2-15,-7-2 1 0,1 1 1 0,5-2-1 0,-6 2 1 16,6-1 0-16,-5 4 1 0,4-4-1 0,-4 0 0 0,5 4 0 16,-5-2-1-16,-1 2 0 0,7-5 2 0,-8 2-3 0,2-1 2 15,-2 1 0-15,2-1-1 0,-1 4 0 0,-1-8 1 16,2 8-1-16,-2-3-3 0,2-1 0 0,-1 1 1 0,-7 3-2 16,7-4 2-16,0 1-1 0,1 3 0 0,-2-4 0 0,2 4 1 15,-9-4 0-15,9 4 0 0,-1-4 1 0,-6 4-1 16,6 0 0-16,-7-3-1 0,1 3 2 0,6 0 0 15,-7 0 1-15,1 0-1 0,0 0-1 0,-1 0 1 0,1 0 2 16,-1 0-1-16,7 0-1 0,-6 0-1 0,-2-4-2 0,10 4-2 16,-9 0 2-16,7-4 0 0,-7 4 1 0,1 0 1 0,-1-3 0 15,1 0 2-15,1-2 1 0,-8 5 5 0,5-4 1 16,-4 1 1-16,-1 0 4 0,0-5 2 0,-7 5 3 16,0-1 1-16,0-4 1 0,1 4 2 0,-7-2 0 0,0-1-1 15,0 2-4-15,0-2-1 0,-7 3-4 0,7 0-3 0,-12-3-3 16,6 4-4-16,-1-1-4 0,-6 1-1 0,0-1-2 15,6 0 0-15,-6 0-1 0,0 1-2 0,0-1-4 0,0 0-1 16,6 1-2-16,-6 0-4 0,1-1-1 0,-1-1-1 16,-1 2-1-16,1 0 1 0,-6-1 1 0,0-3 0 0,6-1 3 15,-15 1 5-15,10 0 1 0,-9 0 2 0,2-1 1 0,-2 0 1 16,-4-3 4-16,4 4 1 0,1 0-1 0,-7-4 0 16,14 3 2-16,-7 2 1 0,0-3 4 0,7 3 3 0,-2-2 6 15,1-3 1-15,2 4 5 0,5-4 2 0,-7 4 3 16,7-1 1-16,0 5 1 0,7-4-1 0,-8 2-2 0,8-1 1 15,-1 2-4-15,1 0 0 0,-1 0-1 0,7 4-5 0,-5-4-2 16,5 4-3-16,-7-3-1 0,7 3-3 0,0 0-2 16,0-4-2-16,0 4 1 0,7 0-1 0,-7 0 2 0,5 0-1 15,2 0-1-15,-1 4 2 0,1-4 2 0,6 0 2 16,-6 0-1-16,6 0 0 0,-1 3 0 0,1-3 1 0,1 0 1 16,4 4 3-16,-5-4 2 0,2 4 0 0,4 0 3 0,0-4 5 0,1 4-1 0,0 2 0 15,-1-6 0-15,7 7-1 0,0-2-2 0,0-2-1 0,7 5-3 16,-8-4-2-16,8 3 0 0,-1-4-2 0,0 4 2 15,2-3-1-15,-8 4 1 0,6-5-1 0,1 1 0 0,-7 0 0 16,0 2 1-16,7-1 1 0,-13 2-1 0,5-4 0 0,-5 5 0 16,0-5-1-16,-2 5-1 0,-3-4-1 0,4 4-1 15,-6-6 2-15,-7 5 1 0,7 1 0 0,-13 4 1 16,7-5 2-16,-1 3 4 0,-6 2 2 0,0 2 3 0,-6-2 8 16,-1 5 11-16,0 2 16 0,-5-1 13 0,-1 3 14 0,-6 6 15 15,-2-2 20-15,-4 1 24 0,-2 7 15 0,-5-3 4 0,-1 6-3 16,0-7-6-16,-12 5-9 0,6-3-12 0,0 0-19 15,-6 1-27-15,-2-3-22 0,2 0-17 0,-1-2-14 16,1 2-9 0,0-3-6-16,5-4-21 0,-6 3-49 0,8-3-75 0,5-4-78 15,1 5-80-15,-1-9-129 0,7 5-160 0,6-4-117 16,1-1-45-16,6 1 11 0</inkml:trace>
  <inkml:trace contextRef="#ctx0" brushRef="#br0" timeOffset="124898.17">19115 11630 212 0,'0'0'290'0,"0"5"-103"0,0-5-75 0,0 0-46 15,0 0-24-15,0 0-12 0,0 0-2 0,0 4 1 0,6-4 4 0,-6 0 2 16,0 0 0-16,7 0 0 0,-1 0 0 0,1 0-1 0,-7 0-5 0,13 0 0 0,-6 0-3 31,-7-4-1-31,6 4-3 0,0 0 0 0,-6 0-1 0,7 0-1 16,-7 0-3-16,0 0-1 0,0 0-1 0,-7 4-2 0,7-4-1 0,-6 3-2 0,0 1-3 0,-1-4-1 15,-6 7 1-15,6-3-2 0,1 3-3 0,-7-3 0 16,6 0 0-16,-5 0-1 0,12 2 1 0,-7-2 1 0,1-4-1 16,6 4 0-16,0-1 1 0,-8-3-2 0,8 4 0 0,8-4 2 15,-8 0 0-15,0 0 0 0,6 0 2 0,1 0 1 16,-1 0 1-16,0 0 5 0,1 0 4 0,-1-4 4 0,1 1 5 16,-7-1 6-16,6 4 6 0,-6-4 5 0,7 1 7 0,-7 0 1 31,0-1 1-31,0 4-4 0,0-4-4 0,0 0-6 0,0 1-9 15,-7-1-18-15,1 4-27 0,-1-4-34 0,1 4-41 0,-1 0-53 0,7 0-93 0,-6 4-171 16,0-4-90-16,6 4-38 0</inkml:trace>
  <inkml:trace contextRef="#ctx0" brushRef="#br0" timeOffset="135781.63">15122 9118 277 0,'0'-4'207'16,"0"1"-81"-16,-5 3-53 0,5-4-30 0,0 4-15 0,0-4-7 15,0 4-4-15,0 0-2 0,-7 0-2 0,7 0 0 0,0 0-2 16,0 4-2-16,0-4-2 0,0 4 1 0,-8-1 3 15,8 1 1-15,0 4 1 0,0-6 3 0,0 3 2 0,8-2 3 16,-8 5 1-16,0-5-1 0,7 5-1 0,-7-1 1 16,0-4 1-16,5 6-2 0,2-7-3 0,-7 6-3 0,6-4 0 15,1 3 0-15,-1-3 0 0,1 3-2 0,0-3-3 0,-1 4 2 16,1-6 3-16,-1 6-1 0,7-4 2 0,0 3-1 16,0 1 0-16,7-6 0 0,-7 6 0 0,13-1 0 0,-7 1-5 0,1-1 1 15,0-3-3-15,5 3-1 0,-5 0-3 0,-1 1-3 16,1-1 0-16,-1 0 0 0,0-2 0 0,-4 2 0 0,3 1-1 15,-4-2 0-15,-1-2 1 16,0 3 2-16,-1 1 0 0,1-2 0 0,1-1-1 16,-1 2 0-16,-7-4-1 0,6 1 1 0,-4 0-1 0,5 3 0 15,0-3 3-15,-6-1-1 0,5 1 1 0,-5-1 1 0,-1 1-1 16,7 1 0-16,-6-2-1 0,6 0-1 0,0 1 2 16,-7 0-3-16,7-1 0 0,-6 0-3 0,6 6 2 0,-7-6 0 15,1 2 1-15,1-3 0 0,-3 2-2 0,1-1 3 16,-6-3-1-16,7 5 3 0,0-2 0 0,-7-3 1 0,6 4 2 15,1 0 2-15,-2 0 4 0,-5-2-1 0,8-2 2 0,-1 5 0 16,-1-2 1-16,0 1-2 0,0-1-3 0,1 1-2 16,0 0 0-16,0 0-1 0,-1-1-4 0,0 1-1 0,1-1 0 15,-7 1 0-15,6-1 1 0,0 1-2 0,-6 1-3 16,7-2 1-16,0 0 1 0,-7 5 1 0,7-5 0 0,-1 0 0 16,1 6 0-16,-1-6-1 0,0 4 1 0,1-3 1 0,6 3 1 15,-6-3-2-15,6 4 0 0,-7-2 1 0,7 1 0 16,0 1 2-16,0-4-2 0,1 4 1 0,-2-1 1 0,8 0-2 15,-7 0 0-15,-1 4 0 0,1-3-1 0,-6-2-2 0,6 6 2 16,0-5-1-16,-6 4 0 0,6-3-4 0,-6 2 2 16,6 1 2-16,-7-3 2 0,7 0 1 0,-6-1-2 0,-1 3-1 15,7-2 1-15,-6-1 2 0,-1 1 1 0,7-2-2 0,-7 3 0 16,2-3 0-16,4 2-1 0,1-1 1 0,-6 1-1 16,5-1 2-16,9 0 2 0,-9 0-3 0,1 1-1 0,7 0 0 15,-7-1 0-15,0-1 0 0,6 6 1 0,-6-5-1 0,1 1-1 16,-1 2 1-16,-1-2-1 0,1-1 1 0,-6 4 0 0,6-3 0 15,-6 2 0-15,6-3-1 0,0 5 0 0,-7-5 1 0,1 1 1 16,6 2 0-16,0-3 0 0,-7 1-1 0,7-2 2 0,0 2-1 16,-6 0-1-16,6-1 1 0,-7 1-1 0,7-1 0 15,-6 1-1-15,-1-1 1 0,8 0-1 0,-7 0 1 16,-1 1-1-16,7 2 0 0,-7-3 1 0,7 5 0 0,-7-1 1 16,8-5-2-16,-8 2 1 0,7-1-1 0,-7 5 1 0,7-5 0 15,-6 1-1-15,7 3 0 0,-3-4 0 0,-3 0 0 16,5 0 1-16,-6 1 1 0,6 0-1 0,-7-2 1 0,1 2 0 15,5 3-1-15,-5-5 1 0,6 2 0 0,-7-1-1 16,1 1 0-16,6-1 4 0,-6 5-2 0,5-6-1 0,-5 2-1 16,-1-1 0-16,7 1 2 0,-6-1-2 0,1 0 2 0,-3 4-5 15,8-3 2-15,-7-1 1 0,1 1 0 0,6-1 0 16,-6 0 0-16,0 0 1 0,6 1-1 0,-1-5-1 0,1 4 1 16,-6 0 0-16,6 2-1 0,-1-6 0 0,1 5-1 15,1-5 1-15,-1 3 1 0,0-1 0 0,-8 2 0 0,8-2 0 16,2 1 0-16,-2 2 0 0,-7-1 0 0,7 1 1 0,-7-6-1 15,7 6 0-15,1-1 0 0,-8 1 0 0,7-1 0 16,0 0 2-16,0 0-1 0,0 1 0 0,0-1-1 0,0-3 1 16,-5 3-1-16,3 1 1 0,3-1-1 0,-1 4-1 15,0-3 1-15,-6-1 0 0,5 1-1 0,2 2 0 0,-1-3 2 16,-7 1-1-16,6 3 0 0,1-1 1 0,2 2-2 0,-3-5 1 16,1 3 0-16,0 2 2 0,7-1-2 0,-7 0 0 0,6 1 1 15,-6-2-1-15,7 1 0 0,-1 0 1 0,1 0-1 16,0 0 0-16,-7 4 0 0,7-5 1 0,-1 1-2 0,-6 0 2 15,0 4 1-15,-1-4-2 0,8 0 1 0,-7 4 3 16,0-4-2-16,6 0-2 0,-5 0 1 0,5 3-1 0,1-3-1 0,0 0 1 0,-1 4-1 16,0-4-3-16,1 0 1 0,-1 3-1 0,1-3 2 15,6 1 1-15,-6-1 1 0,0-1 0 0,-1-2 0 16,-6 3 1-16,6-4 2 0,1 4-1 0,-7-3-1 0,0-1 1 16,0 4-1-16,0-4-1 0,0 5 0 0,0-6-1 0,0 5 1 15,0 1-1-15,0-2 1 0,1 2-1 0,-2-1 1 0,1 0-1 16,0 0 0-16,7-1 1 0,-8 1 0 0,3 0 1 15,3 0 1-15,-4 0-2 0,5-3-1 0,-6 4 2 0,7-6-1 16,-1 5 0-16,-6 1 1 0,7-5-1 0,-7 4 0 16,6-4 1-16,-6 4 0 0,-7-4 0 0,7 5-1 0,2-6 0 15,-3 2-1-15,-6 3 0 0,7-5 1 0,-6 2-1 16,6-1 0 0,-6-3 1-16,-1 4-1 0,7 0 0 0,-7-6 1 15,1 5 0-15,6-2 0 0,-6-1 0 0,-1 3 0 0,6-3 0 16,3-1 0-16,-3 1 0 0,-5-1 0 0,6 1 0 0,-2 0 0 15,-3-1-1-15,5-3 0 0,-6 5-1 0,6-2 0 16,-7 0 1-16,1-3-1 0,5 4 1 0,-5 0 0 0,-1-1 0 16,1 1 1-16,0 0-1 0,6 0 1 0,-7-1 0 0,1 1-1 15,6-1 0-15,-7 1 0 0,0-1 0 0,7 1 1 0,-5 0 1 16,-1 0-1-16,5-1-1 0,-6 2 0 0,1-3 0 0,0 2 0 16,-1-4-1-16,1 3-3 0,-1 1-3 0,1 0 0 15,-1 0-1-15,0 0 0 0,-6 0-2 0,7-1 1 0,-1 3 0 16,-6-1 6-16,0-1 0 0,7-1 1 0,-7 1 1 0,7 0 0 15,-7-1 2-15,6 1 0 0,-6 0 1 0,0-4-5 0,0 3 3 0,0-3 1 16,0 0 0-16,0 4 0 0,0-4 1 0,0 0-1 16,0 0 2-16,0 0 1 0,0 0-1 0,0 0 0 0,0 0-1 0,0 0 0 15,0 0 0-15,0 0-1 0,0 0-1 0,0 0 0 16,0 0 0-16,0 0 1 0,0 4 0 0,0-4-1 16,7 0 0-16,-7 0 0 0,0 0 0 0,0 0 1 0,0 4 0 15,0-4 0-15,6 0-1 0,-6 3 0 0,0-3 1 0,7 3-2 16,-7 1-4-16,0-4-6 0,5 4-10 0,2-1-11 0,-7 1-14 15,8 0-19-15,-2 0-22 0,7-1-38 0,-7-3-51 16,1 4-95-16,6-4-94 0</inkml:trace>
  <inkml:trace contextRef="#ctx0" brushRef="#br0">19186 11668 231 0,'-6'0'198'0,"6"0"-81"0,0 0-53 0,0 0-23 16,0 0-14-16,0 0-5 0,-7 0-1 0,7 0 0 16,0-4 2-16,-6 4 3 0,6 0 1 0,0 0-3 0,-6 0-2 15,6 0-1-15,0-3 0 0,-7 3 2 0,7 0 3 16,-7 0 2-16,1-4 4 0,6 4 3 0,0 0 0 0,-7-4 0 15,7 4-2-15,-6-3-5 0,6-1-5 0,-7 4-3 0,1 0-5 16,6-4 0-16,-7 1 1 0,1 3-1 0,0 0 0 16,6-4-1-16,-7 4-1 0,1-5-2 0,-2 5-3 0,8 0-1 15,-7-2-2-15,2 2 0 0,5 0-1 0,-7 0 1 0,7-4 0 16,-6 4 2-16,6-3 0 0,-7 3 1 0,1-4 1 16,6 4 2-16,-7-4 2 0,0 4 3 0,7-4 1 0,-6 4 2 0,-1-4 2 15,7 4-1-15,-6-4-1 0,6 1-2 0,-6-1-2 16,-1 2-2-16,7-3-2 0,-6 5-1 0,-1-3-3 0,7-1 0 0,-6 0 0 15,-1 0-1-15,0 1-1 0,1-1-1 0,6 1-1 0,-7 3-2 16,2-4 0-16,-2 1-1 0,-1-1-1 0,3 4 1 0,-3-4-1 16,2 0 0-16,0 4 0 0,-1-3 1 0,1 3 0 15,-1-4 0-15,7 4 0 0,-6 0 0 0,6-4 0 0,-7 4 2 16,7 0-1-16,-6 0 0 0,6-3 0 0,0 3-1 16,-7 0 1-16,7-3 0 0,0 3 1 0,-7-5-2 0,7 2 0 15,-6 3 0-15,6-4 0 0,-7 0 1 0,1 1 1 0,6-1 2 16,0 4 0-16,-6-3 1 0,6-1-2 0,-7 0 2 15,7 4 0-15,-6-3 0 0,6-1 0 0,-7-1 1 0,7 5-2 16,-6-2 0-16,-1-3 2 0,7 3-1 0,-6-6 0 0,-1 8 0 16,7-4-2-16,-8 0 0 0,3 0-2 0,-1 4-1 15,6-7 0-15,-7 7-4 0,1-2 0 0,-1-4 4 0,0 4-1 16,7-2 1-16,-5 0 0 0,5 0 1 0,-8 4 0 16,1-3 5-16,7-1-3 0,-6 0-2 0,0 4-1 0,6-4 0 15,0 2 0-15,-6 2 0 0,6-5 0 0,-7 2 1 0,7 3-1 16,-7-4 0-16,7 4 0 0,-6-4-1 0,-1 4 0 15,1-3 0-15,6 3-1 0,-7-4 2 0,1 1-1 0,0-1 0 16,-1 4 1-16,1-4 1 0,-1 1 0 0,0-1-1 0,0 0 1 16,1 1-1-16,0-2 2 0,6 3-1 0,-7-2-1 15,2 0 1-15,5 0 0 0,-8 1 0 0,1-2-1 0,7 2 1 16,-6-1-1-16,-1 2 0 0,7-4 0 0,-6 4-1 16,-1-2 0-16,1 4-1 0,6-4 1 0,-6 0 1 0,-1 1 0 15,7 3 0-15,-6-4-1 0,6 4 2 0,-7-4 0 0,7 4 1 16,0-4-1-16,-6 4-1 0,6-2 0 0,0 2 1 15,-7-5 0-15,7 5-1 0,0-3-1 0,-7-1-1 0,7 4 0 16,-6-4 2-16,-1 4-2 0,7-3 0 0,-6-1 2 0,6 4 0 16,-6 0 0-16,6-4 1 0,-7 4-2 0,7 0 1 15,-6-3 0-15,6 3 0 0,-7 0 0 0,7-4 0 0,-6 4 0 16,-1-3 0-16,7 3 2 0,-6-4-1 0,-1 4 0 16,7-4-1-16,-8 4-1 0,8-3 1 0,-5 3 0 0,5-5-2 15,-6 3 1-15,6-2 1 0,-7 4 0 0,0-4 0 0,7 0 0 16,-6 1 0-16,-1 3 0 0,7-4 0 0,-5 0 1 15,-3 0 0-15,1 4-1 0,1-2 1 0,0-4-1 0,6 4 0 16,-6 2 0-16,-1-4 0 0,0 1-1 0,0-2 1 0,7 5 0 16,-6-3-1-16,0-1 0 0,-1 4 2 0,1-4-1 15,6 4 0-15,-6-4 1 0,6 2-1 0,-7 2 1 16,7-5-1-16,-7 5 0 0,0-3 0 0,7 3 0 0,0-4 0 16,-6 4 1-16,6-4 0 0,-7 4-2 0,7-3 1 0,-6 3 1 15,0-4-2-15,6 0 1 0,-7 1 0 0,1 3 0 0,-1-4 0 16,0 1 0-16,7-1 1 0,-6 4-1 0,-1-4 1 15,1 1 1-15,-1-2 4 0,7 2 5 0,-6 0 2 16,0-1 2-16,-1 0 1 0,1 1 0 0,-1-5 4 0,0 4-3 16,0-3-2-16,1 4-5 0,-7-1-3 0,7-3-1 0,-1 3-3 15,-6 0 0-15,6 0-3 0,2 0 0 0,-3-3 0 16,3 5 1-16,-2 2 0 0,-1-5 2 0,8 2 2 0,-5-1 2 16,-2 4 2-16,7-4 2 0,-6 0-1 0,6 4 1 15,-7-3-1-15,7-1 1 0,-7 1-3 0,1 3-1 0,6-8-1 16,-7 8-3-16,1-3 1 0,-1-1-3 0,1 0 0 0,0 4-1 15,-1-3 0-15,0-1 0 0,1 0 1 0,-1 1-1 16,1 3-1-16,-1-4 1 0,1 0 1 0,0 4-1 0,6-4 1 16,-7 4 0-16,1-3-1 0,6 3 0 0,-7-3 1 15,7 3 0-15,-7-4-1 0,7 4 3 0,0-4 1 0,-6 4-3 16,6-3 3-16,0-1-1 0,-7 4-2 0,7-4 0 0,-6 0 0 16,-1 1-2-16,7 3 0 0,-6-4 1 0,0 1-1 15,-1 3 0-15,0-4 1 0,0 4 1 0,-5-3 0 0,5-1 0 16,1 4 0-16,-1-4-1 0,1 0 1 0,-1 4 1 0,0-3-2 15,1 3 0-15,-1-5 0 0,1 5 1 0,0-3 2 16,6 3 1-16,-7-4 2 0,7 4-3 0,-6-2 3 0,6 2 0 16,-7 0 1-16,7-5 0 0,-6 5-1 0,6 0-3 0,-7-3 0 15,0 3 0-15,2-4-1 0,-3 4-2 0,8-4 0 0,-5 0-1 16,-2 4 0-16,-1-3 3 0,3-1-1 0,5 4 2 16,-7-4 5-16,7 1 8 0,-7 0 6 0,7-2 3 15,0 5 3-15,-6-4-1 0,6 1 2 0,-7 0-3 0,7-1-3 16,-6 0-5-16,6 1-6 0,-7 3-2 0,7-4-2 0,-6 0-1 15,6 0-2-15,-7 4-1 0,7-3 0 0,0-1 0 16,-6 1-1-16,6-1-3 0,0 4 1 0,-7-3 1 0,7-1 1 16,0 0 0-16,-6 0 1 0,6 1-1 0,-7-1 2 15,7-3 4-15,-6 4 4 0,6-1 5 0,-7 0 1 0,7 0 2 16,-6-4 0-16,6 5 1 0,-7-1-1 0,7 0-3 0,-6 1-4 16,6 0-5-16,-6-1-2 0,6-1 0 0,0 2 0 15,-7 0 0-15,7-1-1 0,-7 0 0 0,7 1 3 0,-7-1 1 16,7 0-1-16,-6-3-1 0,6 3 0 0,-6 1 0 15,-1-1 3-15,7-3 4 0,-6 3-1 0,-1-3 4 0,1 3 1 32,0 1 2-32,6-2 1 0,-8 3-1 0,8-2-5 15,-7 0-2-15,7 0-3 0,-6 1-3 0,6-1-1 0,-7 0 0 16,7 1 1-16,-5-2 0 0,5 2 6 0,-7 0 0 0,1-1 1 0,6-1 5 0,-7-1 1 0,7 2 2 0,-6 0 1 0,-1 1 0 16,7-1 2-16,-7-4-2 0,1 8 2 0,6-7-4 31,-6 4-1-31,-1-1-2 0,7 1-4 0,-6-1-2 15,-1 0-4-15,7 0-2 0,-6 4-1 0,-1-7-4 0,7 7 0 16,-7-3 0-16,0-2-1 0,1 3-1 0,1 2 1 0,-3-4-1 16,8 0-1-16,-5 0 1 0,-3 4 0 0,1-3-1 15,1-1-1-15,0 0 0 0,-1 4 1 0,0-4 1 0,7 4 0 16,-6-2-1-16,0 2 1 0,-1-5-1 0,1 5 1 16,6-3 0-16,-7 3 0 0,1-4 0 0,-1 4 1 0,7-5 0 15,-7 5 1-15,1-2 0 0,6 2 0 0,-7-4 1 0,1 4-1 16,0-3 0-16,6-2-3 0,-7 2 1 0,1 0 1 0,-1-2-1 15,-6 5 1-15,5-4-1 0,3 1 1 0,-3-1-1 0,3 1 3 16,-1 3-3-16,-1-4 0 0,1 4 0 0,-1-3 0 16,7-1-1-16,-7 4 0 0,7-4 0 0,-7 4 1 15,7-4 0-15,-6 1 0 0,6 3 0 0,-7-4 1 0,7 4 0 16,-6-3 0-16,0 3 0 0,6-5 0 0,0 3-1 0,-6 2 1 16,6-4-1-16,-7 4 0 0,0-4 0 0,7 4 0 0,-7-4 0 15,7 1 0-15,-6 3 0 0,0-4-1 0,6 0 1 16,-6 4 2-16,-1-4-1 0,7 2 2 0,-6-3 0 0,-1 5 2 15,0-3 6-15,7-1 10 0,-7-1 5 0,1 3 4 16,6-2 3-16,-7 0 0 0,1 1 1 0,1-1-3 0,5 1-7 16,-8-2-10-16,3 1-6 0,-3 2-4 0,1-3-1 0,1 2-2 0,6-1-1 15,-7 1 0-15,7 3 1 0,-6-4 0 0,-1 0 1 16,7 4 0-16,-6-4-1 0,6 1 1 0,0-1 3 16,-6 4-1-16,-1-3-1 0,7-2 0 0,-6 3 0 0,6 2-1 15,-7-4 0-15,7 0 1 0,-7 0-3 0,1 1 0 16,6-1 0-16,-7 4 0 0,1-4 0 0,6 0-1 0,-7 2 0 15,1 2 0-15,6-5 1 0,0 5 1 0,-6-3-1 0,6 3 0 16,-7-4 2-16,1 4 0 0,6-4 1 0,-7 1-2 16,1-1-1-16,6 4 0 0,-7-4 1 0,-1 1 0 0,8-1-1 15,-5 1 0-15,-3-1-1 0,3 0 0 0,5 1 0 16,-6 3 1-16,-1-5-1 0,0 2 0 0,7 0-1 0,-7 3 2 16,7-4-2-16,-6 0 2 0,6 1 1 0,-7 3 0 0,7-5-1 15,-6 2 0-15,6-1-1 0,-7 4 1 0,1-3 0 16,0-2-1-16,6 3 1 0,-7-2-3 0,0 0 1 0,1 0 2 15,6 1 0-15,-7-1 0 0,1 0-1 0,-6 0 1 16,5 2 0-16,1-3 0 0,-1 2 1 0,-1-1-1 0,2 1 0 16,0-1-1-16,-1 0 1 0,1 0-1 0,6 4 0 15,-7-3 1-15,1-1 0 0,0 1 1 0,6 3 2 0,-7-4 0 16,0 1-1-16,0-1 0 0,7 0 1 0,-6 0-2 0,0 1 1 16,-1-1-2-16,1 0 0 0,6 1 0 0,-7-1 0 0,1 0-2 15,6 0 3-15,-7 1 0 0,1 3-1 0,6-5 0 16,-7 3 1-16,7-2-1 0,0 4 0 0,-6-3 1 15,6-2-1-15,-7 2 1 0,1 3-1 0,6-4 0 0,-7 0 4 16,7 0 0-16,-6 2 2 0,6-3 4 0,0 5-2 0,0-3 0 16,-7-1 1-16,7 1-1 0,-6-1-1 0,6 0 0 15,-7 0-4-15,7 1-3 0,-7-1 0 0,2 1 0 0,5-1 0 16,-8-3 1-16,1 3 0 0,7 4 0 0,-5-7 2 16,5 3-2-16,-8 4 3 0,8-4-1 0,0 1-2 0,-5 0 2 15,5-2 0-15,0 1-1 0,-7 1 7 0,7 0-2 0,-7-1-2 16,7 0 1-16,0 1 0 0,-6-1 0 0,6 0-1 15,0 0 0-15,-7 0-4 0,7 0 1 0,-6 2 0 16,6-2 0-16,-7 1 0 0,7-5-7 0,-6 8 2 0,6-4 2 16,-7-4-1-16,7 5 1 0,-6-1-1 0,6 1 1 0,-6 3 2 0,6-4 6 15,0 1-6-15,0 3 6 0,-7-4-1 0,7 4-2 0,0-4 1 16,-7 0-1-16,7 1 0 0,0-1-1 0,-6 0 2 16,6 1-6-16,-7 0 0 0,7-1-2 0,-6-1 2 0,6 2-1 15,-7 0-1-15,7-5 0 0,-5 5 2 0,-2-1 1 0,7 0 0 0,-7-3 2 0,7 7 0 31,-7-7 1-31,7 3-1 0,-7 1 3 0,7-1 5 16,-6 0 6-16,6 4 4 0,-6-4 0 0,6 0 2 0,-7 0 0 16,7 1-1-16,-6-1-1 0,-1 2-5 0,1-3-8 0,0-2-3 15,-8 3-3-15,7 0-2 0,1 1-1 0,0-1 0 16,-7 0 0-16,13 1 1 0,-7 3 2 0,1-3-3 0,-1 3 2 16,0-4 1-16,1-1 2 0,0 5-1 0,-1 0-2 0,1-3 0 15,-7 0-4-15,6 3 4 0,0-4 1 0,1 4-1 16,-1-4-2-16,2 4 2 0,-3-3 0 0,8 3 0 0,-7-4 4 15,2 4-3-15,5-4 0 0,-8 4 1 0,3-4 0 0,5 1-1 16,-7-1 1-16,0 4 0 0,7-3 1 0,-6 3-2 0,6-4-2 16,-7 1 0-16,7 3 1 0,0 0-2 0,-6-4 1 15,6 4 0-15,0-4 0 0,0 4 1 0,0 0 0 0,-7 0 1 16,7-4-1-16,0 4 2 0,0 0-1 0,-6 0 0 16,6-3 0-16,-6-2-1 0,6 5 0 0,0-2 0 0,-7 2 0 15,7-5-2-15,-7 5 0 0,7-2 0 0,-7 2 2 0,7 0 0 0,0 0 1 0,-6-4-1 16,6 4 0-16,0 0 0 0,0 0 2 0,0-4-1 15,0 4-11-15,-6 0 5 0,6 0 2 0,-7-4 3 0,7 4 0 16,0-4 0-16,-6 0 0 0,6 4 0 0,-7-3 9 16,1-1-5-16,6 2-3 0,-7-3-1 0,1 2-1 0,-1-1 1 15,0-1-2-15,1 5 0 0,-1-3 0 0,7 0 2 0,-6-1-1 16,0 4 1-16,-1-4 0 0,1 1 0 0,-1 0 5 16,7-2-1-16,-7 5 1 0,7-4-1 0,-7 4 0 0,7-3-2 15,-6-1-1-15,6 1 0 0,-6-1-6 0,6 1 3 0,-7-1-1 16,7 0 1-16,-6 0 0 0,6 1 1 0,-6-1 1 15,6 1 0-15,-7-2 1 0,0 5-2 0,7-2 1 0,-7-2 0 16,1 0 0-16,6 0-1 0,-6 1 2 0,0-2-2 16,-1 2 0-16,-1-1 0 0,3 4 1 0,5-2-1 0,-7-3 1 15,1 2 1-15,6 3-1 0,-7-4 0 0,0-1 0 0,7 2 1 16,-6 0 0-16,1-1 1 0,5 0-2 0,-8 1-3 16,1-5 0-16,7 4 3 0,-6 1-1 0,-1-1-3 0,1 1 3 15,-1-1-3-15,1 1 2 0,-1-1 4 0,1 0 1 0,0 0-2 16,-1 1 0-16,1-1 0 0,-1 4 2 0,0-3 0 15,1-2-2 1,-1 3-2-16,1 2 1 0,6-4 1 0,-7 4 0 16,1-4 0-16,6 0 0 0,-6 4 1 0,-1-3-1 0,7-1-2 15,-6 0 1-15,-1 4 0 0,7-4 1 0,-13 2-1 0,5-3 0 16,3 5 0-16,-2-3 0 0,1-1 2 0,0 1-2 0,-8 3 0 16,7-5 0-16,-6 2 0 0,7-1 0 0,-7 0 0 15,7 4 1-15,-7-6-2 0,6 1 1 0,-6 1-2 0,1 1 2 16,5-1 0-16,-1 1 0 0,3-1 0 0,-2 1 0 0,0-1 0 0,1 0 1 0,-1 0-1 15,1 1 1-15,1-1-1 0,-3 1-1 0,8 3 0 16,-7-5 1-16,1 3 0 0,6 2-1 0,-7-4 1 16,1 4 0-16,6-4 0 0,-7 4 0 0,7-4 0 0,-6 4 0 15,-1 0 0-15,7-3 1 0,-6 3-1 0,0-4 0 0,6 4 0 16,-7-4 0-16,1 0 1 0,6 4-1 0,-7 0 0 0,7-2 0 16,-7-3 1-16,1 5-2 0,6-3 1 0,-7 3 0 15,7-4 0-15,-6 4 1 0,6-3-1 0,-7 3 0 0,7-4 0 16,0 4 2-16,-6-4-2 0,6 4 1 0,0 0 1 0,-6-4-2 0,6 4 0 15,-7 0 0 1,7-3 0-16,0 3 0 0,-6-4 0 0,-2 4 0 0,3-3 0 16,5 3-1-16,-7-5-1 0,-1 3 2 0,8 2 0 15,0 0-1-15,-5-5 1 0,5 5-1 0,0 0 1 0,-7-4 0 16,7 4 0-16,0 0-1 0,-6 0 0 0,6-3 1 0,0 3 0 16,-7-4 0-16,0 4 0 0,7-3 1 0,0 3-1 15,-6-4 0-15,6 4-1 0,-7-4 0 0,7 4 1 0,-6-3-1 0,6 3 0 16,0 0 0-16,0-4 1 0,-7 4 0 0,7 0 2 15,0 0 0-15,0-4-1 0,0 4 1 0,0 0 2 0,-6-3-1 16,6 3-6-16,0-5 1 0,0 5 2 0,0-2 0 0,0-2 1 16,0 4 0-16,0-4-2 0,-6 0 0 0,6 1 6 0,-7 3-2 15,7-4-2-15,0 4-1 0,0-4 1 0,-6 4-1 16,6 0 0-16,0-4-1 0,0 4 1 0,-7 0 0 0,7-2 0 16,0 2 0-16,0-5 0 0,-7 5 0 0,7-3 2 0,0 3 1 15,0-4-2-15,0 1 0 0,-6-1-1 0</inkml:trace>
  <inkml:trace contextRef="#ctx0" brushRef="#br0" timeOffset="140440.58">15077 9049 83 0,'0'0'197'0,"0"0"-31"0,0 0-35 0,0-4-36 16,0 4-32-16,0-4-26 0,0 4-17 0,0 0-7 0,0 0-1 15,0 0-3-15,0 0 1 0,-7-3 2 0,7 3 0 0,0 0-1 16,0 0 0 0,0 0-1-16,0 0-5 0,0 0-9 0,0 0-19 0,0 0-40 15,7 0-77-15,-1 0-145 0,-6 0-76 0</inkml:trace>
  <inkml:trace contextRef="#ctx0" brushRef="#br0" timeOffset="142538">18965 10774 296 0,'0'-4'266'0,"0"1"-85"0,-7 0-60 15,7-5-35-15,0 4-20 0,0 1-4 0,0-2 1 0,-6 2 3 32,6-1 4-32,0 0 0 0,0 4-3 0,0-3-3 0,0 3-3 15,-7-3-5-15,7 3-3 0,0 0 0 0,0-4 3 0,0 4 3 16,0 0 8-16,0 0 7 0,0 0 9 0,0 0 6 16,0 0 3-16,0 0 0 0,0 0-1 0,0 0-3 0,0 0-5 0,0 0-7 0,7 0 0 0,-7 0 9 15,6 0 16-15,1 0 20 0,6-5 14 0,0 5 11 0,0 0 6 16,6-3 1-16,1 3-7 0,5-3-18 0,3 3-23 15,4-4-24-15,7 0-21 0,0 1-14 0,0-1-11 0,7-4-5 16,-1 5-5 0,8-4-3-16,-1 0-1 0,-7-1-4 0,0 1-5 0,1 3-4 15,-7-4-2-15,-6 6 0 0,0-2-4 0,-14 0-1 0,0 0 1 16,-5 4-2-16,-1-3 2 0,-7 3 0 0,1 0-1 16,-1 0 0-16,-1-4 2 0,-5 4 2 0,0 0 0 15,0 0 0-15,0 0-11 0,0-4 4 0,0 4 4 0,0 0 1 16,0 0-1-16,0 0-2 0,0 0-7 0,0 4-11 0,-5-4-6 15,-1 0-41-15,-1 0-66 0,1 4-77 0,-7-4-67 0,-1 3-65 16,1 1-61-16,1-4-91 0,-1 4-145 0,-7 0-62 0,-6 3 9 16</inkml:trace>
  <inkml:trace contextRef="#ctx0" brushRef="#br0" timeOffset="142930.65">19323 10752 154 0,'0'0'354'0,"0"-3"-99"0,0-2-91 0,0 2-49 0,0-1-27 16,0 4-3-16,0-4-1 0,0 1 2 0,0 3 1 15,-7-3 4-15,7 3 4 0,0-4 2 0,0 4 6 0,0 0 6 16,0 0 8-16,0-5 8 0,0 5 9 0,0-3 4 0,0 3 4 15,0 0 0-15,0 0-11 0,0 0-13 0,0 0-17 16,0 0-20-16,0 0-22 0,7 0-14 0,-7 3 1 0,0 2 10 16,0 2 14-16,7 0 7 0,-7 0 8 0,6 5 6 15,-6 2 6-15,0 1 3 0,7 3-11 0,-7 4-19 0,0 1-17 16,0 2-12-16,6 1-8 0,-6-1-5 0,0 5-5 0,0-1-7 16,7 0-3-16,-7-4-3 0,0 5-3 0,0-1 0 15,6-3-4-15,-6 3 0 0,6-3-1 0,-6-3 0 0,0-2-2 16,7 1 0-16,-7-4 0 0,0 0 0 0,0-3 2 15,0-4-2-15,0-1 0 0,7-2 1 0,-7-1 0 0,0-2 2 16,0-2-4-16,0 1-8 0,0 0-21 0,0-4-52 0,0 0-96 16,7 0-93-16,-7 0-112 0,0-8-178 0,6 0-130 15,-6-1-76-15,6-3-28 0</inkml:trace>
  <inkml:trace contextRef="#ctx0" brushRef="#br0" timeOffset="143585.11">19343 10697 95 0,'0'0'298'0,"0"0"-59"0,0 0-59 0,0 0-52 0,0 0-39 15,0 0-25-15,-7 0-15 0,7 0-9 0,0 0-6 0,0 0-4 16,0 0-2-16,0 4-2 0,0-4-3 0,0 0 0 16,0 0 1-16,0 0-1 0,0 0 3 0,-6 0 0 0,6-4 0 15,-7 4 1-15,0 0 2 0,1 0-2 0,-6 0 1 0,5 0 0 16,-14 0-2-16,2 0 0 0,0 4-1 0,-7-1-1 15,0 1-1-15,-7 0-2 0,1-1 0 0,0 5 1 0,-8-1-1 16,7 4-1-16,-5-3 1 0,6-1 0 0,-8 4 2 0,7-4 3 16,0 0-1-16,1 1-1 0,6-4-1 0,7 3-3 15,-1-4-2-15,0 1-6 0,13-1-17 0,-5 1-26 16,12-4-36-16,0 0-54 0,0 0-104 0,6 0-164 0,7-7-94 16,7 3-50-16</inkml:trace>
  <inkml:trace contextRef="#ctx0" brushRef="#br0" timeOffset="144657.49">19851 11185 125 0,'0'0'231'0,"-7"-5"-54"0,7 5-51 0,-7 0-40 0,7 0-25 0,0 0-12 32,-6-3-6-32,6 3-3 0,0 0-1 0,-6-4-1 0,6 4 0 15,0 0 1-15,-7 0-2 0,7 0 0 0,0 0 0 0,-5-4-2 0,5 4 0 0,0 0 1 16,-8 0-2-16,8 0 1 0,-6-4 3 0,6 4 2 0,-7 0 5 0,7-2 5 31,-7 2 5-31,7 0 5 0,0 0 4 0,-6-5 4 0,6 5 0 16,0 0-2-16,-8 0 0 0,8 0-5 0,0 0-6 0,0 0-6 0,0 0-7 15,-5 0-7-15,5 5-7 0,0-5-6 16,0 0-7-16,0 0-3 0,0 2-1 0,0 2 0 0,0 0 2 16,0 3 3-16,0 1 4 0,0 4 4 0,0-2 12 0,0 1 11 15,0 7 7-15,0-3 9 0,0 3 5 0,0 0 1 0,0 1 2 16,-6-1 2-16,6 5-7 0,0-5-9 0,0 0-7 15,0 1-8-15,0-2-4 0,0 3-3 0,0-3-4 0,0-3-6 16,0 2-1-16,0-2-4 0,0-3-4 0,0 1-2 0,0-6-2 16,0 2-1-16,0-1 11 0,0-3 20 0,0 0 21 0,0-1 19 15,0-3 13-15,0 0 8 0,6 0 6 0,-12 0 3 0,6 0-9 16,0-3-20-16,0-1-22 0,0-4-18 0,0 1-13 0,0 0-10 0,0-4-7 16,0-4-4-16,0 1-7 0,-7-2 0 0,7-2 1 0,0 5-3 15,0-7 0-15,0-2 0 0,-6 1 0 0,6-1-1 0,0 0 3 16,-7-4-3-16,7 3-1 0,0 2 1 0,-6 3 1 15,6-4 0-15,0 7 0 0,-7-1 0 0,7 2-2 0,0 3 2 16,-7 5 0-16,7-2 0 0,0 4 0 0,0 0-2 16,0 1-1-16,0 3 0 0,0 0-1 0,0 0 0 0,0 3-1 15,0 5 1-15,0 0 1 0,0 2 1 0,7 9 0 0,-7-5 2 16,0 5-1-16,0-1 1 0,0 4 2 0,7-3-3 16,-7 2 0-16,0 1 1 0,0 1 0 0,0-5 0 0,0 3 0 15,0 1 0-15,6 1-1 0,-6-2-3 0,0 2-14 0,0-5-50 16,7 4-96-16,-7-8-99 0,6 5-112 0,-6-5-221 15,7 1-124-15,-1-3-69 0,-6-3-29 0</inkml:trace>
  <inkml:trace contextRef="#ctx0" brushRef="#br0" timeOffset="-161613.81">9331 9220 58 0,'0'0'77'0,"0"0"-25"0,-5 0-18 0,5 0-8 0,0 0-3 0,-7 0-2 15,7 0 4-15,0 0 8 16,0 0 0-16,-6 0 3 0,6 0 0 0,0-2 0 0,-6 2 0 16,6 0 1-16,0 0-2 0,0 0-6 0,0 0-1 0,0-5-2 15,0 5 0-15,0 0-6 0,0 0-4 0,0 0-2 0,0 0-3 16,6-3-1-16,-6 3 1 0,0 0 2 0,6 0 1 15,-6 0 6-15,0-4 4 0,7 4 3 0,-7 0 4 16,0-3 3-16,0 3 1 0,5 0 0 0,-5 0 0 0,0 0-5 0,0 0-3 0,0 0-2 16,0 0-6-16,0-4-3 0,8 4-3 0,-8 0-2 0,0 0-3 15,6 0-2-15,1 0 0 0,0 0-1 0,-1 0 1 16,7 0-2-16,-7-4 1 16,7 4 0-16,1 0-1 0,-7 0 2 0,5-4 0 0,1 4 1 15,0 0 0-15,-6 0 1 0,6-3 1 0,-6 3 3 0,5 0 2 16,-4 0 0-16,-3-4-1 0,8 4 0 0,-6-3 1 0,6 3-1 15,-6-5-1-15,6 5-2 0,-7-2-2 16,7 2 0-16,0 0 1 0,-6 0-2 0,6-5 0 0,-1 5 0 16,-6 0-1-16,1-4 1 0,0 4 1 0,0 0 4 0,-1 0 2 15,-6-3 4-15,7 3 2 0,-1 0 3 0,1 0 0 16,-1-4 2-16,-6 4-2 0,6-3-3 0,1 3-4 0,-1 0-3 0,2 0-5 0,-8-4-1 16,7 4-3-16,-2 0-1 0,2-4-1 0,-1 4 1 15,1 0-2-15,6 0 0 0,-7-3 1 0,1 3 0 0,0 0 0 0,-1 0-1 16,0 0-1-16,7-4-1 0,-6 4 0 0,-1 0 1 0,1 0-1 15,0 0 1-15,-1-4-1 0,1 4 1 0,5 0 0 0,-4 0 0 32,-3 0 1-32,3 0-1 0,-8 0 0 0,6 0 0 0,0 0-1 15,1 0 1-15,-1 0 0 0,1 0 0 0,-7 4 1 0,6-4-1 0,1 0 0 16,-1 0 0-16,1 0 1 0,-1 4 0 0,1-4 0 16,-1 0-1-16,1 0 0 0,-7 0 0 0,6 0 0 0,-6 0 0 15,7 0 0-15,-1 0 0 0,0 0 0 0,1 0 0 16,0 0 0-16,-1 0 0 0,1 0 0 0,6 0 0 0,-7 0 0 15,7 0 0-15,-7 0 0 0,7 0-2 0,2 0 3 0,-3 0 0 16,1 0 0-16,0 0-1 0,0 0 1 16,0 0-1-16,0 0 0 0,0 0 1 0,1 0 0 0,-2 0-1 0,0-4 0 0,3 4 0 15,-10 0-1-15,3 0 0 0,5 0 0 0,-7 0 0 16,0 0 1-16,1 0-1 0,-1 0-2 0,1 0 1 0,-1 0 1 16,1 0 1-16,6 0 0 0,-6 0 0 0,-1 4 0 0,7-4 0 15,-7 0 0-15,7 0 1 0,0 0-1 0,2 0 0 16,-4 0-1-16,2 0-1 0,-6 0 0 0,5 0 2 0,3 3-1 15,-9-3 1-15,0 0 1 16,7 0 0-16,1 0 0 0,-8 0 3 0,0 4-2 0,1-4-2 16,-1 0 0-16,0 0 1 0,1 4-1 0,0-4 0 15,6 0-1-15,-6 0 1 0,-1 0 1 0,7 0-1 0,-8 0 1 16,10 3-1-16,-9-3 0 0,7 0 0 0,0 0 1 0,-7 0 0 16,1 0-1-16,-1 0 0 0,8 4-1 0,-14-4 1 15,7 0 0-15,-1 0-1 0,0 0-1 0,-6 0 0 0,7 3 2 16,-7-3 0-16,6 0 1 0,0 0-1 0,-6 0-1 0,7 4 1 15,-1-4 0-15,-6 0 0 0,7 5 0 0,-1-5 0 0,1 0 0 16,-1 0 1-16,9 0 0 0,-10 0 1 0,8 0-1 16,-6 0-1-16,6 0 1 0,0-5 0 0,0 5 0 0,0 0-1 0,0 0 0 0,-6 0 0 15,5 0 0-15,1 0 0 0,0 0-1 0,-6 0 0 16,6 5 0-16,0-5 1 0,-6 0 0 0,5 0 0 0,2 0 0 0,0 2 0 16,-2-2 0-16,1 0 0 0,-1 0 0 0,8 0 0 15,-7 0 1-15,-6 0 0 0,6 0 0 0,0 0 0 0,-1 0-1 16,1 0 0-1,2 5 0-15,-3-5 0 0,1 0-2 0,0 0 1 0,0 0 0 16,-6 3 0-16,5-3 0 0,2 0 0 0,-1 0 0 0,0 0 0 16,-1 0 1-16,2 0 0 0,-1 0 0 0,0 0 0 15,6 0 0-15,-6 0 1 0,8 0 0 0,-9 0 0 0,1 0 0 16,7 0 0-16,-8 0-1 0,1 0 0 0,7 0 0 0,-7 0 0 16,-1 0 0-16,8 0 1 0,-7 0-2 0,1 0 1 15,-1 0 0-15,6 0 0 0,-6 0 0 0,1 0 0 0,5 0-1 16,-6 0 0-16,6 0 2 0,-5 0-1 0,5 0 0 0,0 0 0 15,2 0 1-15,-2 0-1 0,-7 0 0 0,9 0 1 16,-3 0-1-16,2-3 0 0,-7 3 0 0,7 0 1 0,-7 0-1 16,7-5 1-16,-7 5-1 0,6-2 1 0,-6 2 1 15,0 0-1-15,7 0-1 0,-7-5 0 0,-1 5 0 0,1 0 0 0,0-4 0 0,7 4 0 16,-7 0 0-16,7 0 2 0,0-3 1 0,-8 3-1 0,7 0 0 16,2-4 0-16,-3 4 0 0,2-3 0 0,-6 3-1 15,10-4 0-15,-3 0-1 0,-1 4 1 0,-1-3 1 0,7-1-1 16,-6 0-1-16,-1 4 2 0,8-3 1 0,-7-2-1 0,-2 5-1 15,2-2 0-15,-7 2 1 0,6-4-1 0,1 4 1 0,-7-4 0 16,7 4-1-16,-1-4 0 0,1 4 1 0,-1 0-1 0,1-3-1 16,0 3 1-16,5-4-2 0,-5 4 1 0,-1-4 0 15,1 4 0-15,-1-4 0 0,0 4 0 0,1-2 0 16,-7 2 0-16,1-5 0 0,5 5 0 0,-12-3 0 0,5 3 1 16,2-4-1-16,-7 4 0 0,5 0 1 0,-5-3 0 0,6 3 0 15,-1 0 0-15,-5-4 0 0,7 4 0 0,-8 0-1 0,7 0 0 16,0 0 1-16,-7 0-1 15,1 0 0-15,7 0 0 0,-8 0-1 0,0 0 1 0,7 0-1 16,-7-4 1-16,1 4 0 0,0 0 0 0,-1 0 0 16,1 0 1-16,-1-4 1 0,0 4 1 0,1 0 0 15,-1 0 1-15,7-3-1 0,-6 3 0 0,0 0-1 0,-2 0-1 0,8-4-1 16,2 4 0-16,-2 0 0 0,0 0 0 0,0 0-2 16,-1-3 2-16,1 3 0 0,0 0 0 0,7 0 0 0,-7-4 1 15,0 4 0-15,0 0-1 0,0 0 0 0,7 0 0 0,-8 0 0 16,-5 0 0-16,7 0 1 0,-1 0-1 0,-7 0 1 0,7 4 0 0,-7-4-1 15,7 0 0-15,-6 3-1 0,0-3 1 0,-1 4 0 16,6-4 0-16,-5 3 0 0,6-3 0 0,-6 0 0 0,0 4 1 16,6-4 1-16,-7 0-2 0,7 0 0 0,0 0 1 0,0 0 0 15,-6 0-1-15,6 0 1 0,-1 0 0 0,1 0 0 16,1 0 0-16,-8 0 0 0,7 0-1 0,0 0 0 0,-7 0 0 16,7 4-1-16,1-4 0 0,-8 0 1 0,2 0-1 15,4 4-1-15,0-4 2 16,-5 0 0-16,7 3 0 0,-1-3 0 0,-1 0 0 0,1 0 0 15,1 0 0-15,-1 0 1 0,-7 4-1 0,6-4 0 0,9 0 0 16,-15 0 0-16,7 0 0 0,0 0 0 0,0 0 1 0,0 3 0 16,-6-3-1-16,6 0 0 0,0 0 0 0,-7 5 0 0,7-5 0 0,0 0 0 15,0 0-1-15,0 2 2 0,0-2 1 0,0 0-2 16,1 0 0-16,-1 4 0 0,-1-4-1 0,1 0 0 0,1 0 1 16,-1 0 0-16,0 0 0 0,6 0 0 0,-6 0 0 0,0 0 0 15,-6 0 1-15,6 0 0 0,-1 0-1 0,-4 0 0 16,5 0 0-16,-1 0 0 0,-5 0 0 0,6 0 0 0,0 0 0 0,0 0 0 15,0 0 0-15,0 0 0 0,0 0 0 0,0 0-1 16,0 0 0-16,6 0 1 0,-6 4 0 0,6-4 0 0,-4 0 0 16,-2 0 0-16,6 0 0 0,-6 0 0 0,0 0 1 0,0 0-1 15,-1 0 0-15,-5 0 0 0,7 0-1 0,-8 0-1 0,7 0 1 16,-8 0 1-16,3 0 0 0,-2 0-1 0,1 0 1 16,0 0 0-16,-1 0 0 0,-6 0 1 0,7 0-1 15,-1 0 1 1,0 0-1-16,1 0 1 0,-1 0 0 0,-6 0 0 0,7 0-1 15,-1 4 1-15,1-4-1 0,0 0-1 0,6 0 1 0,-7 0-2 16,0-4 1-16,7 0 0 0,-6 0 1 0,7 4 0 0,-9-2-1 16,8 2 1-16,-6-5 1 0,6 5 0 0,-6-3 0 0,0 3-1 15,-1 0 0-15,1-4 0 0,-1 4 1 0,1 0-1 16,-1 0-1-16,-6-3-1 0,7 3 2 0,-1 0-1 0,0 0 1 0,1 0 0 16,0 0-2-16,-1 0 1 0,1-4 0 0,-1 4 1 0,0 0 0 15,1 0 1-15,-1 0-1 0,1 0 0 0,0 0 1 16,-1-4 0-16,-6 4-1 15,7 0 0-15,-1 0 0 0,-6 0-1 0,7 0-1 0,-1 0 2 16,0 0 0-16,1 0 0 0,-7 0-1 0,6 0 1 16,1 0 0-16,0 0 2 0,-1 0 1 0,1 0-2 0,-1 0 0 0,1 0 1 15,-1-4-1-15,0 4 0 0,8 0-1 0,-7-3-1 16,-1 3 1-16,7 0-1 0,-13 0 0 0,6-4 0 0,1 4 1 16,-1 0 0-16,-6 0 1 0,7 0 0 0,-7 0 0 0,7 0 1 15,-7 0-1-15,6 0 0 0,1 0 0 0,-7 0-1 0,5 0 0 16,2 0 1-16,1 0 0 0,-8 0-1 0,5 0-1 15,3 0 0-15,-8 0 1 0,5 0 0 0,2 0 0 16,-7 0-1-16,7 0 1 0,-1 0 0 0,1 0 0 0,-7-3-1 16,6 3 0-16,7 0 0 0,-13 0 0 0,7-4 1 0,-1 4-1 15,1 0 1-15,-1 0 0 0,-6-3 0 0,7 3 0 0,-1 0 1 0,1 0-1 16,-1 0 1-16,0 0 0 0,1 0 0 0,0-4 0 16,6 4 2-16,-13 0-1 0,13 0-1 0,-13-4-1 0,13 4 0 0,-7-4 1 15,0 4 2-15,1-3-2 0,-7 3-1 0,6 0 0 0,2 0-1 16,-8 0 1-16,7-4 0 0,-7 4 0 0,0 0-3 0,0 0 0 15,0 0 2-15,5 0-1 0,-5 0 2 0,0 0-1 32,0 0 0-32,0 0 1 0,0 0 0 0,0-4 1 0,0 4-1 15,0 0 1-15,0 0 1 0,0 0 5 0,0 0 5 0,0 0 8 16,0 0 7-16,0 0 12 0,0 0 11 0,0 0 9 16,0 0 10-16,0 0 2 0,0 0 1 0,0 0-2 0,0 0-4 15,-5 0-8-15,5 0-11 0,0 0-10 0,0 0-12 0,0 0-23 16,0 0-34-16,0 0-39 0,0 0-44 0,0 0-60 0,0-4-114 0,0 4-159 15,5-7-98-15,8 3-39 0</inkml:trace>
  <inkml:trace contextRef="#ctx0" brushRef="#br0" timeOffset="-160942.01">15357 8569 118 0,'0'-4'327'0,"0"0"-113"16,6-3-82-16,-6 3-41 0,7 1-21 0,-7-1-9 0,6 1-5 0,-6 3-4 15,0-4 1-15,7-1 0 0,-7 5 2 0,0 0 0 16,0 0-7-16,0 0-9 0,0 0-7 0,0 0-9 0,0 0-3 15,0 0-2-15,-7 5 3 0,7-1-2 0,-13 3 2 0,7-4 4 16,-7 8 1-16,0-3 2 0,0 2 2 0,0 1-1 16,-6 0-3-16,6 1-1 0,-7-2-1 0,7 2-2 0,0-1-1 15,-1 0-1-15,8-4-3 0,-7 0-2 0,6 0-3 16,1-3-1-16,6 4-2 0,-6-5-1 0,-1 1 0 0,7-1 0 16,0-3-3-16,0 4 5 0,0-4 3 0,0 0 2 0,0 3 2 15,0-3 1-15,0 0 1 0,0 0 0 0,7 0 4 16,-1 0-4-16,0 0-3 0,1-3-3 0,6 3 0 0,7 0-4 15,-2 0-2-15,2-4-1 0,1 4-2 0,-2 0-8 16,0 0-11-16,1 0-19 0,6 0-21 0,-7 0-24 0,1 0-26 16,-7-3-35-16,6-1-43 0,0 1-67 0,-4-1-117 0,-3 0-80 15,1 0-37-15</inkml:trace>
  <inkml:trace contextRef="#ctx0" brushRef="#br0" timeOffset="-160617">15376 8586 68 0,'0'0'310'0,"-6"0"-84"0,6 0-73 0,0-2-48 15,0 2-29-15,0 0-21 0,0 0-14 0,6-5-11 0,1 5-9 16,-1 0-7-16,7-3-6 0,2-1-3 0,3 4-2 0,2-3-1 15,0-1-1-15,-2 0 0 0,9 0-1 0,-8 1 0 0,14-1 1 16,-7 1 0-16,0-1 1 0,0-3 2 0,6 2 2 16,-5-1 2-16,5 2 5 0,2-3 2 0,-3-1 2 0,-4 1 1 15,5 0 4 1,-6 3 4-16,0-3-1 0,0 3-2 0,-7 0-3 16,1-4-2-16,-7 6-3 0,0 2-2 0,0-5-1 0,-7 3-4 0,1 2-2 15,-7 0-1-15,7-5-2 0,-7 5-6 0,0 0-14 16,0 0-20-16,-7 0-45 0,7 0-94 0,0 0-146 0,-7 0-86 15</inkml:trace>
  <inkml:trace contextRef="#ctx0" brushRef="#br0" timeOffset="-158747.48">16268 8206 272 0,'0'0'230'0,"-6"0"-69"0,6-4-43 16,0 4-23-16,-7 0-9 0,7 0-5 0,0-3-3 15,0 3-5-15,0-4-9 0,0 4-9 0,0 0-8 0,0 0-7 16,0-4-10-16,0 4-5 0,7-4-6 0,-7 4-4 15,6-2-2-15,2-4-4 0,4 6-4 0,1-2-1 0,0-2 1 0,7 1-2 16,-1-2 0-16,7 2 2 0,-6-1-1 0,12 0-1 16,-5-2 1-16,6 1 1 0,-1-2-1 0,0 3 1 0,7-3 0 15,-6 0-3-15,6 0 3 0,-6-1 0 0,5 0 0 0,-5 6 1 16,7-6 1-16,-16 1-1 0,10 3 0 0,-8-4 0 0,-7 6-2 16,1-4-1-16,-7 4-5 0,0 2-6 0,-7-4-9 0,-6 4-16 0,0 4-19 0,-6-4-32 15,-1 0-53-15,-5 2-101 0,-1-2-131 0,-7 0-69 16</inkml:trace>
  <inkml:trace contextRef="#ctx0" brushRef="#br0" timeOffset="-158506.28">16575 8143 184 0,'0'0'363'0,"0"0"-117"0,6 5-90 0,-6-5-59 0,0 3-35 16,7 0-15-16,-1 1-11 0,-6 3-3 0,7 1-3 15,-1-2 5-15,0 2 3 0,1 4 3 0,7-1 2 0,-8 0 0 16,0 3-2-16,1 1 2 0,6-1 2 0,-7 1-2 0,8 0-3 16,-7-1-5-16,-1 1-1 0,1-1-3 0,5 1-2 0,-6-3-5 15,-6 2-6-15,7 1-5 0,-1-1-1 0,-6-2-2 16,0 2-1-16,0 1-4 0,7-5 0 0,-7 2 0 0,-7-1-4 16,7 0 2-16,0-1-3 0,0 2-5 0,0-1-11 0,-6-5-13 15,6-1-17-15,0 2-21 0,0-3-28 0,6-1-52 16,1-3-103-16,0-3-135 0,-7-4-75 0</inkml:trace>
  <inkml:trace contextRef="#ctx0" brushRef="#br0" timeOffset="-158011.65">17064 8448 247 0,'-7'-4'331'0,"7"4"-104"0,0 0-71 15,0 0-39-15,-6 0-24 0,6 0-13 0,0 0-14 16,0 0-10-16,0 0-8 0,0 0-8 0,0 0-8 0,0 4-9 15,0-4-6-15,0 3-3 0,0 4 0 0,0-2 0 0,0 2 1 16,0 0 2-16,0 4 0 0,0-4 2 0,0 4-3 0,-7-3-2 16,7 3-6-16,0 0-1 0,0 0 0 0,0-1 0 15,0 2-1-15,-7-2-2 0,7 1-1 0,0-3-1 0,0 3 1 16,0 0-1-16,0-4-3 0,0 1-6 0,0-1-13 16,0 0-15-16,0 1-21 0,7-4-29 0,-7-4-48 0,7 3-93 15,-1-6-149-15,1 3-80 0</inkml:trace>
  <inkml:trace contextRef="#ctx0" brushRef="#br0" timeOffset="-157792.95">17330 8342 424 0,'0'0'407'0,"-6"0"-141"15,6-5-89-15,0 5-49 0,0 0-32 0,0 0-21 0,0 0-12 16,6 0-10-16,-6-2-8 0,6 2-9 0,9 0-11 16,-10-4-9-16,14 4-7 0,-5-4-5 0,6 4-11 0,-1-4-17 15,7 4-19-15,-6-3-32 0,5-2-36 0,-5 2-60 0,6-1-122 16,-6 2-115-16,-7 2-65 0</inkml:trace>
  <inkml:trace contextRef="#ctx0" brushRef="#br0" timeOffset="-157646.75">17402 8385 148 0,'-6'5'434'16,"-1"-5"-140"-16,0 0-100 0,0 3-53 0,7-3-30 0,0 0-21 15,0 0-18-15,0 0-11 0,7 0-10 0,7 0-12 0,-1-3-11 16,6-2-21-16,7 2-26 0,6-1-32 0,8-7-44 16,-1 4-84-16,0-1-167 0,6-2-92 0,-5-1-54 0</inkml:trace>
  <inkml:trace contextRef="#ctx0" brushRef="#br0" timeOffset="-157400.5">17865 8041 415 0,'0'-4'347'0,"-7"4"-141"15,7 0-83-15,0 0-45 0,7-4-23 16,-7 4-14-16,12-4-8 0,-5 4-6 0,-1-2-4 0,7 2-3 16,1-5-1-16,5 5-4 0,-6-2-3 0,6-3-5 15,7 5-3-15,-6-3-1 0,6-1-1 0,1 4-1 0,-2 0-1 16,1-4-3-16,0 4-10 0,-6 0-18 0,6-4-31 16,-7 4-53-16,1 0-98 0,-7-3-140 0,0 3-71 0</inkml:trace>
  <inkml:trace contextRef="#ctx0" brushRef="#br0" timeOffset="-157196.83">18007 8049 395 0,'-13'3'347'0,"13"-3"-123"0,-6 0-78 16,0 4-40-16,6-4-24 0,0 0-16 0,0 2-9 16,-7 4-6-16,7 0-4 0,0 2-2 0,-7 3-6 0,7 0-6 15,-6 0-5-15,6 3-5 0,-7 1-4 0,7-1-1 16,0 5-2-16,0-1-4 0,0 1 0 0,0-1 0 0,0 4-1 15,0-3-1-15,7 2-1 0,-7 1-2 0,0 1-2 0,6-2-1 16,-6 1-3-16,7-4-1 0,0 5-11 0,-1-6-15 16,0 5-21-16,7-3-24 0,0-4-27 0,7-1-49 0,-8 1-98 15,16-5-145-15,-9 2-71 0</inkml:trace>
  <inkml:trace contextRef="#ctx0" brushRef="#br0" timeOffset="-156731.87">18652 8451 201 0,'0'-3'359'0,"7"-5"-108"15,-7 1-75-15,0 3-45 0,-7-3-21 0,7 4-14 0,-6-5-13 16,-7 4-13-16,0-3-9 0,-1 3-12 0,2 1-9 16,-8 3-8-16,0 0-11 0,1 0-3 0,-7 0-1 15,6 0-2-15,1 3 3 0,0 1-2 0,-1 0 1 0,-1-1-1 16,10 1 0-16,-3 0-5 0,8 0-1 0,-1 3-2 0,2-4-1 16,-3 4 0-16,1 1-1 0,7-1 0 0,0 0-1 15,0 0 5-15,7 5-3 0,1-4-3 0,4 2-1 0,1 1 2 16,0 0-1-16,0 0-1 0,0 4-1 0,7-4 1 15,-1 0-3-15,0 3 1 0,-5-3 0 0,5 0-1 0,0 3-1 16,-6-2-1-16,0-1 0 0,2-3 1 0,-10 3 0 0,8-1 1 16,-13-2 0-16,6-1 0 0,-6 1 2 0,0-1 4 15,-6 0 3-15,0-4 4 0,-1 1 2 0,-13 0 1 0,7 0 1 16,-6-4 1-16,-7 3 2 0,6-3-1 0,-5 0-1 0,-1 0-3 16,6-3 0-16,-6 3-1 0,6-4-1 0,7 4-2 15,0-4-10-15,7 0-20 0,0 4-26 0,6-3-27 0,6-4-32 16,-6 3-39-16,12-7-65 0,3 4-144 0,3-4-96 15,2-1-51-15</inkml:trace>
  <inkml:trace contextRef="#ctx0" brushRef="#br0" timeOffset="-156123.13">18906 8448 360 0,'-13'-4'403'0,"0"8"-152"0,-6-4-93 0,5 3-49 16,1 2-30-1,-6 2-20-15,6 0-15 0,-6 0-6 0,-1 4-4 16,7 3-5-16,-7 1-9 0,7-1-6 0,6 2-5 0,-5-2-4 16,6-3-1-16,6 3-4 0,-7-2-2 0,14 3-2 15,-1-5-2-15,0-2 0 0,7 3-1 0,0-7 1 0,7-1-1 16,-2 0-1-16,3-6 0 0,5 3 2 0,0-7 0 0,-6 3 0 15,6-7 1-15,-7 4 0 0,0-4 4 0,1-4 1 0,-7 5 3 0,1-5 8 0,-1 0 10 16,-7 1 12-16,7 2 17 0,-13-2 20 0,6 2 22 16,-6-2 33-16,7 3 28 0,-7-1 17 0,0 5 12 0,0 0 0 15,-7 0-10-15,7 3-16 0,0 0-22 0,-6 1-33 0,0 3-30 16,-1 3-27-16,7 1-22 0,-13 0-13 0,7 3-5 0,-1 5-6 16,0-2-2-16,1 2-1 0,6-2-4 0,-7 1-2 15,7 4-6-15,0 0-4 0,0-4-7 0,0 3-12 16,7-3-6-16,-1 1-7 0,1-6-7 0,0 5-7 0,6-3 2 15,0-2 1-15,-1-1 5 0,1-5 10 0,1 0 7 0,5-5 8 16,-7 3 10-16,9-5 9 0,-8-5 5 0,6 2 4 16,-6-5 5-16,0 0 1 0,1-3 3 0,-2-1 0 0,-5 1 4 15,-1-4 13-15,7 1 18 0,-13-6 23 0,7 2 21 16,-7-1 15-16,6 0 16 0,-6 1 12 0,0 4 8 16,0-6 4-16,0 5-6 0,0 4-13 0,0 0-17 0,0-1-11 15,0 8-11-15,-6-1-12 0,6 6-10 0,0-2-16 0,0 5-11 16,0-1-10-16,0 0-7 0,0 4-6 0,-7 4-7 0,7 0 0 0,0 7-3 15,0 1 2-15,-6 2-2 0,6 3-1 0,-7 2 2 16,7 3 1-16,0 0 1 0,-6 5-2 0,6-2 2 16,0 0-1-16,0 1 0 0,0-1 1 0,0 1 0 0,0 4 0 15,6-8-3-15,7 4-4 0,-6-6-7 0,6 3-7 0,0-5-14 16,0-4-17-16,7 1-30 0,0-1-33 0,-2-2-35 16,2-4-39-16,0-1-39 0,5-3-33 0,-4-4-27 0,4-4-20 15,-5-3-28-15,0-1-70 0,-1-6-117 0,0-1-38 16,-5 1-5-16</inkml:trace>
  <inkml:trace contextRef="#ctx0" brushRef="#br0" timeOffset="-155945.39">18998 8364 32 0,'-7'3'473'0,"14"-3"-151"16,-7 4-125-16,6-4-73 0,0 0-44 0,7 0-24 15,1 0-18-15,5 0-9 0,8 3-5 0,-2-3-4 0,1 0-4 0,13 0-6 32,0 0-11-32,0 0-23 0,13 0-42 0,-6-3-100 15,6-4-150-15,1 3-91 0</inkml:trace>
  <inkml:trace contextRef="#ctx0" brushRef="#br0" timeOffset="-155743.02">20033 8554 57 0,'0'0'475'0,"-6"3"-160"16,6 1-134-16,0 4-78 0,0-1-42 0,0 1-21 0,-7 2-14 15,7 5-5-15,-13-1-1 0,7 1-4 0,-14 4-3 16,7 2-7-16,-7-2-16 0,0 3-25 0,1-5-39 0,-7 3-87 0,7-6-159 15,-1 1-90-15</inkml:trace>
  <inkml:trace contextRef="#ctx0" brushRef="#br0" timeOffset="-154332.87">5939 9462 106 0,'7'0'317'0,"0"0"-138"0,-1 0-85 0,7 0-45 0,-7 0-24 16,1 0-13-16,6 0-16 0,0 4-25 0,-6-4-67 0,6 0-117 16,-1 0-97-16</inkml:trace>
  <inkml:trace contextRef="#ctx0" brushRef="#br0" timeOffset="-154178.68">6278 9448 343 0,'0'-5'359'16,"-7"2"-144"-16,7-4-91 0,0 3-45 0,0 1-24 0,7 0-19 16,-1-2-14-16,1 1-16 0,6 1-19 0,0-1-26 0,13 4-37 15,-6-3-82-15,11 3-149 0,-3-4-89 0</inkml:trace>
  <inkml:trace contextRef="#ctx0" brushRef="#br0" timeOffset="-154048.62">6799 9414 138 0,'-6'-3'453'0,"6"-4"-149"16,-7 3-117-16,7-3-64 0,0 3-36 0,0-3-24 16,7 3-17-16,-1-4-12 0,0 6-13 0,14-2-16 0,0-4-18 15,-1 5-22-15,13-1-29 0,1 0-35 0,7 0-54 0,-1 2-99 16,-1-6-120-16,8 4-64 0</inkml:trace>
  <inkml:trace contextRef="#ctx0" brushRef="#br0" timeOffset="-153917.53">7594 9290 400 0,'0'-4'304'0,"0"4"-106"0,0-3-67 16,0-1-41-16,-7 1-23 0,7 3-14 0,0-4-11 16,0 0-9-16,7 4-9 0,-2-4-9 0,3 4-10 0,5-3-11 0,6 3-14 15,7 0-20-15,0-4-23 0,1 4-28 0,5-3-34 16,1-2-73-16,-1 3-89 0,1-6-84 0</inkml:trace>
  <inkml:trace contextRef="#ctx0" brushRef="#br0" timeOffset="-153798.83">8114 9213 330 0,'0'0'317'0,"7"-3"-97"15,-7 3-70-15,-7-4-42 0,7 4-29 0,0-3-15 16,0 3-11 0,0-4-12-16,0 4-12 0,0-4-9 0,7 4-12 0,0 0-15 15,-1 4-19-15,7-4-24 0,0 0-32 0,7 0-45 0,6 0-76 0,-7 0-126 0,8-4-83 16</inkml:trace>
  <inkml:trace contextRef="#ctx0" brushRef="#br0" timeOffset="-153660.7">8643 9151 402 0,'6'-4'389'0,"0"-3"-137"16,1 3-93-16,6-4-52 0,-7 6-29 0,7-6-11 16,-6 4-11-16,6-3-8 0,-6 3-4 0,-1 0-5 0,7 2-3 15,0-3-4-15,0 2-9 0,0-1-10 0,0 4-10 0,6 0-15 16,0 0-24-16,2 0-36 0,-2-3-58 0,1-1-150 0,6 0-108 16,-14 4-73-16</inkml:trace>
  <inkml:trace contextRef="#ctx0" brushRef="#br0" timeOffset="-153034.5">2650 9283 449 0,'0'-4'389'0,"0"1"-130"0,-6-1-80 0,6 0-43 16,0 4-29-16,0-4-19 0,0 4-16 0,-7 0-15 0,7 0-7 15,0 4-13-15,0 0-9 0,7 3-5 0,-7 4-5 0,0 1 7 16,6 2 4-16,1 1 6 0,-1 3 3 0,-6 3 1 15,7 2 3-15,0 2 0 0,-1 0-3 0,7 1-6 16,-7 4-7-16,7-1-5 0,-6 1-6 0,0-5-2 0,7 9-4 16,-3-5-3-16,-4 0-1 0,6-4-3 0,-6 6-1 0,6-6-1 15,0 0-9-15,-7-3-16 0,7 0-20 0,0-3-23 0,-6-5-24 16,-1 1-28-16,0 0-38 0,7-5-62 0,-6-2-130 16,-1-4-95-16,-6-4-48 0</inkml:trace>
  <inkml:trace contextRef="#ctx0" brushRef="#br0" timeOffset="-152749.05">2618 9213 264 0,'0'-22'506'0,"0"0"-193"15,6 4-134-15,1-5-70 0,6 2-34 0,0 3-20 0,7-1-10 16,-1 2-9-16,0-2-5 0,9 0-1 0,-4 1-3 15,10 3-2-15,-3 1-5 0,8-1-2 0,1 4-4 0,-1 4-1 16,0 0-2-16,0-1-1 0,0 8 0 0,0 0-1 0,-6 4-2 16,-7 0-1-16,0 7 0 0,-6-1-2 0,-8 5 0 15,1-1 1-15,-5 5-4 0,-8-1 2 0,0 5 2 0,-15-1 0 16,2 3-2-16,1-3 0 0,-8 4 0 0,-5-1-3 16,-2 1 5-16,1 0-3 0,1-1-6 0,-2-3-8 0,1 0-14 15,6 1-16-15,-5-6-21 0,5 3-25 0,1-3-37 0,-1 2-64 0,14-5-130 16,-7 1-92-16,6-5-54 0</inkml:trace>
  <inkml:trace contextRef="#ctx0" brushRef="#br0" timeOffset="-152333.09">3484 9610 231 0,'-7'-8'492'0,"1"-4"-150"0,-1 9-136 16,2-3-77-16,-8 1-43 0,-2 2-20 0,3 3-14 15,-1 0-9 1,-13 3-7-16,6 4-10 0,1 0-4 0,-1 1-4 15,-6 4-3-15,13-3-2 0,-6 3-3 0,6-1-3 0,-1 0-1 16,7 4-1-16,7-4-3 0,-6 4-1 0,12-1-1 16,1-3 0-16,1 3-1 0,4 1 1 0,1 0 0 0,5-1-1 15,3 1 0-15,5-4-1 0,-7 4 1 0,8-4-5 0,-8 0 1 16,7 0 0-16,-12-1 1 0,6 2 1 0,-8-1 1 16,1-5 0-16,-6 2-1 0,-1 0 5 0,1-4 0 0,-7-1 0 15,-7 5 1-15,1-5 1 0,-8 0-1 0,1 6 1 16,-12-6-2-16,5 0 1 0,-13 1-1 0,0 0-1 0,1 3 2 0,-2-7-1 15,3 4-1-15,-2-4 0 0,8 0 2 0,-2 0-2 0,8 0-6 16,-1 0-15-16,7 0-22 0,7-4-34 0,6 4-54 0,0-7-105 16,6-1-151-16,7 2-83 0</inkml:trace>
  <inkml:trace contextRef="#ctx0" brushRef="#br0" timeOffset="-151788.81">3725 9733 55 0,'-20'4'515'16,"1"-4"-99"-16,0 7-169 0,-1-3-102 0,7 4-58 0,0-4-31 16,0 3-18-16,-1 3-13 0,7-2-7 0,1 3-9 15,-1-1-1-15,2 2-1 0,10-5-2 0,-5 4-1 0,7-3-3 16,-1-5-1-16,9 1 1 0,-3-1 0 0,8-3-1 0,-7 0-2 15,0 0-2-15,7-3 1 0,-8-4 1 0,8 3 1 16,-7-4 0-16,-7 1 1 0,9 0 1 0,-10 0 2 0,1-1 5 16,1 5 3-16,-1-5 5 0,-6 8 3 0,0-3 3 0,0-1 1 15,0 4-1-15,0 0 2 0,0 0-4 0,-6 4-4 0,6-1-4 16,0 1-5-16,-7 3-3 0,1 1-2 0,6 2 0 16,-5-2-1-16,5 3 0 0,0 0-2 0,5-1-2 0,-5-2 1 15,6 4-3-15,7-9 1 0,-6 3 0 0,5-2-2 0,9-4 0 16,-9 0 3-16,9 0 1 0,-2-6 1 0,0-1 1 15,-6-1 1-15,7-7-1 0,-2 4 3 0,3-4 7 0,-8-2 4 16,6-2 13-16,-6 0 20 0,-6-2 24 0,6 2 27 0,-6-3 36 16,-7 4 34-16,6-4 23 15,-6 0 23-15,-6 0 11 0,6 3-3 0,-7-3-14 16,1 5-22-16,-1-2-29 0,0 0-34 0,1 5-25 16,-1-1-26-16,1 5-22 0,0 3-18 0,6-1-9 0,-7 4-6 0,1 1-8 15,6-2-2-15,0 5-2 0,-7 5-4 0,7 2-2 16,-7 1 1-16,7 6 0 0,0 1 0 0,0-1 0 0,0 4 2 15,0 5-1-15,7-6-7 0,-7 10 4 0,7-5 2 16,-1-1 0-16,7 4 0 0,-7-6-1 0,7 3-7 0,1 0-6 16,5-1-7-16,0-1-39 0,1-3-50 0,-1 2-62 0,1-4-59 15,0-4-54-15,6-1-50 0,-6-2-63 0,6-4-121 16,-7-1-99-16,0-3-35 0,-5-3 13 0</inkml:trace>
  <inkml:trace contextRef="#ctx0" brushRef="#br0" timeOffset="-151628.42">3757 9700 502 0,'-11'-3'653'15,"3"-4"-116"-15,8 2-175 0,8-1-102 0,-3 2-71 0,14-3-48 0,0-5-40 16,9 5-35-16,4-3-23 0,6 2-13 0,7-4-9 0,2 5-31 16,5 1-46-16,0-2-53 0,7 0-56 0,-7 5-76 0,0-3-161 15,0 1-117-15,-7 2-81 0,-11-1-29 0</inkml:trace>
  <inkml:trace contextRef="#ctx0" brushRef="#br0" timeOffset="-149001.99">14887 9082 115 0,'7'-8'275'15,"1"4"-90"-15,-3-3-61 0,8 4-34 0,-6-4-18 0,0 3-6 0,-1-4-3 0,1 5-2 16,-1 3-2-16,1 0-4 0,-7-4-3 0,6 4-6 0,-6-4-5 16,0 4-8-16,0-4-5 0,0 4-9 0,0 0-6 15,7 0-5-15,-7 4-13 0,0 0-17 0,6 3-26 0,-6 1-44 16,7-4-96-16,-1 3-142 0,1 0-85 0</inkml:trace>
  <inkml:trace contextRef="#ctx0" brushRef="#br0" timeOffset="-148859.45">15031 9218 406 0,'0'-5'388'0,"-7"2"-154"16,7-1-99-16,0 1-57 0,0-1-38 0,0 0-30 0,7 4-32 0,0 0-43 15,6-4-82-15,0 4-167 0,0 0-89 0</inkml:trace>
  <inkml:trace contextRef="#ctx0" brushRef="#br0" timeOffset="-148718.17">15064 9581 28 0,'-7'2'460'0,"1"2"-164"0,6-1-147 0,0 5-93 15,6 0-74-15,1-4-94 0,6 3-161 0,-1 3-96 0</inkml:trace>
  <inkml:trace contextRef="#ctx0" brushRef="#br0" timeOffset="-148602.79">15122 10118 384 0,'-5'7'245'0,"5"0"-142"0,5 1-117 0,-5-4-144 0,7 3-125 16</inkml:trace>
  <inkml:trace contextRef="#ctx0" brushRef="#br0" timeOffset="-148477.7">15110 10536 46 0,'7'3'227'0,"-7"1"-174"0,5 0-141 0,8-4-134 16</inkml:trace>
  <inkml:trace contextRef="#ctx0" brushRef="#br0" timeOffset="-148368.37">15338 10715 202 0,'0'8'272'0,"0"-1"-97"0,0-4-66 0,0 5-38 0,-7-5-25 15,7 2-14-15,0-2-9 0,0 5-10 0,0-1-14 16,7-4-25-16,-1 1-50 0,7 0-104 0,0-1-120 0</inkml:trace>
  <inkml:trace contextRef="#ctx0" brushRef="#br0" timeOffset="-148256.82">15428 11122 341 0,'-11'11'324'0,"-4"-4"-135"0,9 4-87 0,-1-4-56 15,1 4-39-15,6-3-40 0,6 3-64 0,1-5-134 16,-1 2-102-16</inkml:trace>
  <inkml:trace contextRef="#ctx0" brushRef="#br0" timeOffset="-148131.76">15417 11715 35 0,'-8'4'430'0,"1"3"-197"0,7-3-186 0,0 0-183 0,0 4-151 16</inkml:trace>
  <inkml:trace contextRef="#ctx0" brushRef="#br0" timeOffset="-148011.87">15383 12185 44 0,'-7'6'355'0,"7"-1"-211"0,0 2-216 0,0-4-180 15</inkml:trace>
  <inkml:trace contextRef="#ctx0" brushRef="#br0" timeOffset="-147894.66">15435 12514 323 0,'-7'7'341'0,"1"1"-137"0,1-4-87 16,5 3-56-16,-8 0-35 0,8 0-26 0,0-2-29 0,0 1-41 15,8-2-67-15,-3 0-111 0,1-1-98 0</inkml:trace>
  <inkml:trace contextRef="#ctx0" brushRef="#br0" timeOffset="-147784.86">15409 12876 241 0,'-7'8'246'0,"-6"-1"-98"16,7 1-69-16,6-2-52 0,-7 2-47 0,7-4-60 16,0 0-95-16,7 0-121 0</inkml:trace>
  <inkml:trace contextRef="#ctx0" brushRef="#br0" timeOffset="-147576.65">15481 13115 287 0,'0'3'254'0,"-6"1"-102"16,6 0-69-16,0 0-38 0,-7-1-19 0,7-3-9 0,0 4-2 0,0-1 0 16,-8-3 3-16,8 5 2 0,0-3 5 0,0 2 3 0,0 0 3 15,0 0 3-15,-5 3 1 0,5-3 1 0,0 0 0 0,0-2 0 16,0 3-2-16,0 2-1 0,0-2-1 0,-7 1-6 15,7-2-1-15,0 0-5 0,0 2-3 0,0-1-1 0,0 2-9 16,7-3-14-16,-7 3-20 0,0-4-28 0,5 5-39 0,3-4-68 16,-1-1-119-16,-1 1-101 0</inkml:trace>
  <inkml:trace contextRef="#ctx0" brushRef="#br0" timeOffset="-146462.88">15709 13779 127 0,'0'0'230'0,"0"0"-53"0,0 0-49 0,0 0-36 16,0 0-23-16,6 0-16 0,-6 0-9 0,0 0-5 0,0 0-5 16,0 0-1-16,0 0 0 0,0 0 0 0,0 0 3 15,0 0 4-15,0-4 2 0,0 4 4 0,0 0 4 0,6 0 2 0,-6 4 4 16,0-2 5-16,0-2 1 0,0 0 1 0,0 0 2 0,0-2 0 16,0 2 3-16,-6 0 0 0,6-4 4 0,0 4 0 0,0 0 3 15,0 0 4 1,0 0 5-16,0 0 2 0,0 0 0 0,0 0 1 0,0 0-1 15,0 0-5-15,0 0-4 0,0 0-12 0,0 4-9 0,0-4-9 16,0 0-8-16,0 2-2 0,0 2-1 0,0 0 1 16,0 3 3-16,0 1 5 0,6-1 4 0,-6 0 3 0,0 0 0 15,7 8-3-15,-7-4-6 0,6 1-5 0,-6-2-7 16,7 5-5-16,-1-1-7 0,1 1-3 0,-7-3-6 0,6 5-4 16,1-2-1-16,1-1-2 0,-8-2 1 0,5 2-1 0,1 1 1 15,-6-4-2-15,7 0 3 0,0 1 1 0,-7-3-3 0,6 3 0 0,-6-4-1 16,7-1 0-16,-2 0 1 15,-5-4-1-15,8 6-1 0,-1-6 2 0,-7 0 5 0,0-3 8 16,6 4 12-16,0-4 18 0,-6 0 8 0,6-4 7 0,1 1 7 16,0-9 7-16,6 2 7 0,0-5 1 0,-7-4-6 15,0 1-9-15,8-3-5 0,-7-2 2 0,-1-2-2 0,1-1 0 16,-1-4 1-16,0 1 12 0,1 0 2 0,-7 0 0 16,6 0 1-16,-6 3-6 0,0 1-3 0,7-1-7 0,-7 4-10 15,0 3-20-15,0 2-9 0,0 2-9 0,7 1-11 0,-7 2-12 16,0 1-23-16,0 3-26 0,0 5-28 0,6-5-33 15,-6 4-68-15,13 4-95 0,-6-3-86 0,6 3-71 16,-1 3-87-16,2-3-168 0,5 8-84 0,-6-1-28 0,0 1 38 16</inkml:trace>
  <inkml:trace contextRef="#ctx0" brushRef="#br0" timeOffset="-145418.44">16255 14005 2 0,'0'0'278'0,"0"-4"-54"0,-6 4-61 15,6 0-45-15,0 0-30 0,-6 0-18 0,6-3-11 0,0 3-4 16,0 0-3-16,-7 0-6 0,7 0-6 0,0 0-5 0,-6 0-5 16,6 0-2-16,0 0 0 0,0 0 0 0,-7 0 1 15,7 0 5-15,0 0 6 0,-6 0 6 0,6 0 8 0,-7 0 5 16,7 0 5-16,-7 0 2 0,7 0 4 0,-6 0 3 0,0 0 5 16,6 0 2-16,-7 3 5 0,1-3 0 0,6 0 0 15,-7 4-2-15,1-4-5 0,6 4-5 0,-7-4-10 0,7 4-9 16,-7-4-9-16,1 3-5 0,6 2-4 0,-7-3-2 15,2 2-1-15,-3-1 0 0,8 1 1 0,-7 4-4 0,2-4-2 16,-3 2-2-16,3-1 1 0,-2 2-1 0,0 0 0 0,1 1-4 16,-1-1-2-16,7 0 1 0,-6 0 0 0,6 1-2 15,-7-1-5-15,7 0-6 0,-6 1-2 0,6-1-1 0,0 0 0 16,0-3-1-16,0 3-3 0,6 1 1 0,-6-1 0 16,7-4 0-16,-1 2 1 0,-6 1 1 0,7-2-2 0,6 0 0 15,-6-4 1-15,-2 3 1 0,8-3-1 0,-6 0 1 0,6 0-1 16,0-3 0-16,1 3 0 0,-8-4 4 0,7-4 0 15,0 6 1-15,-7-6 7 0,1 1 12 0,6-1 8 0,-6 1 6 16,6-4 5-16,-7 4 2 0,0-4 6 0,1 3 3 16,-1-3-1-16,2 0-3 0,-2 1 0 0,-6 2 1 0,6-4 0 15,-6 5 0-15,7-3-2 0,-7 2-2 0,0-3-2 0,0 4-6 16,0 0-6-16,0 3-2 0,0-3-5 0,0 3-5 16,0 0-2-16,0 1-4 0,0 3-4 0,0 0-1 0,0-3-2 15,0 3-4-15,0 0-4 0,0 0-2 0,0 0-1 16,0 3-1-16,0 0-1 0,0 1-2 0,0 3-1 0,0-3 2 15,0 4 2-15,0 2 0 0,6-3 0 0,-6 5 1 0,0-2 2 16,0 2-1-16,7-1 0 0,-7 0-1 0,6-1-1 16,-6 5 1-16,6-4 0 0,1 4-2 0,0-1-3 0,-7 1 0 15,7-1-2-15,0 1-2 0,-2 4-3 0,2-4-1 0,-1-1-2 16,1 5-2-16,-1-5-4 0,1 1-3 0,0-1 0 16,-1 1-1-16,-6 0 1 0,0-5-1 0,6-2 0 0,-12 3 5 0,6-3 4 15,-6 3 5-15,-1-4 4 0,-6-4 3 0,0 5 7 16,-6-5 5-16,5-3 10 0,-5 4 3 0,-1-4 5 15,0-4 2-15,7 4 5 0,-6-3 5 0,6-1-3 0,-7-3-4 16,8 3-7-16,-1 1-4 0,0-5-3 0,6 0-3 0,-6 2-7 16,6-2-15-16,7-3-25 0,0-1-61 0,0 2-90 0,13-5-94 15,7 1-114-15,0-5-206 0,6 5-117 0,6-4-68 16,1 3-17-16</inkml:trace>
  <inkml:trace contextRef="#ctx0" brushRef="#br0" timeOffset="-144005.27">16549 13873 127 0,'0'0'258'16,"0"0"-53"-16,-7 0-54 0,7 0-43 0,0 0-29 0,0 0-21 15,0 0-15-15,-6 0-8 0,6 0-5 0,0 0-4 0,0 0-5 0,0 0-4 0,0 0-5 16,0 0-3-16,0 0 1 0,0 0-2 0,0 0 3 15,0 0 0-15,0 0 3 0,0 0 3 0,0 0 3 0,0 0 5 16,0 0 3-16,0 0 2 0,0 0 3 0,0 0 0 0,0 0 0 16,0 0 0-16,0 0 1 0,0 0-4 0,0 0-2 0,0 0-3 15,0 0-3-15,0 0-2 0,6 0 0 0,-6 0-1 0,7 0-2 16,-1 0-3-16,1 0-2 0,-1 0-2 0,1 0-3 16,6 0 0-16,-7-4-3 0,7 4-2 0,0 0-2 0,-6-3 0 15,6 3 0-15,0-3 1 0,0 3-1 0,-1-5 0 0,3 5 0 31,-2-4 0-31,-1 4 1 0,-6-3 0 0,7 3 0 16,1-3-1-16,-8 3 1 0,0-4 0 0,1 0-1 0,6 4 1 16,-7-3 1-16,-6-1 1 0,7 4 1 0,-7 0 2 0,7-4 1 15,-7 4 3-15,0 0 1 0,0 0 3 0,0 0-1 16,0 0 0-16,0 0 0 0,0 0-2 0,0 0-2 0,0-4-4 0,0 4-8 16,0 0-14-16,0 0-18 0,0 0-26 15,0 0-37-15,0 0-58 0,-7-3-96 0,7-1-144 0,-7 1-75 16</inkml:trace>
  <inkml:trace contextRef="#ctx0" brushRef="#br0" timeOffset="-143635.37">16627 13771 231 0,'0'0'255'16,"0"0"-83"-16,0 0-60 0,0 0-42 0,0 0-24 0,7 0-13 15,-7 0-6-15,0 0-2 0,0 0-4 0,0 0-1 0,0 0 0 16,6 0 1-16,-6 0 4 0,0 0 1 0,0 0 6 16,6 0 3-16,-6 0 8 0,0 0 1 0,0 0 0 0,0 0-1 15,0 0 0-15,7 0-1 0,-7 0-2 0,0 0-5 16,0 0-4-16,0 4 4 0,0 0 4 0,0-2 6 0,0 6 5 15,0-4 3-15,0-1 2 0,6 5 1 0,-6-4 1 0,0 3-2 16,7 3-5-16,-7-2-8 0,0 3-8 0,6-4-9 16,-6 5-3-16,6-6-5 0,-6 5-4 0,8 1-6 0,-8-2-1 15,0 2-3-15,7-5-1 0,-7 4 0 0,6-4-1 0,-6 4-1 16,0-3-3-16,0-1-15 0,7 0-17 0,-7 0-26 16,6 1-27-16,-6-5-37 0,6 5-54 0,0-5-92 0,1 1-153 15,-1-4-73-15</inkml:trace>
  <inkml:trace contextRef="#ctx0" brushRef="#br0" timeOffset="-143097.6">16933 13730 63 0,'0'-3'419'0,"0"-1"-106"0,0 0-106 0,0 1-62 15,0-1-36-15,0 0-16 0,-6 0-7 0,6 4-4 16,0 0-8-16,0-3-6 0,0 3-6 0,0 0-9 0,0 0-7 15,0 0-11-15,0 0-11 0,0 0-9 0,0 0-5 0,0 0-3 16,0 0 0-16,0 3 3 0,0-3 6 0,0 8 5 16,0-4 5-16,0 3 11 0,0 0 10 0,0 1 7 0,0 2 7 15,-7 1 0-15,7 1-2 0,0-2-3 0,-7 5-4 16,7 0-8-16,0-4-10 0,-6 7-8 0,6-4-8 0,-7 1-6 16,7 0-3-16,0 1-4 0,0-7-2 0,0 7-1 0,0-2-6 15,0 1 1-15,7-4 1 0,-7-1 0 0,6 2-4 16,-6-1-2-16,7 0-3 0,0-4 1 0,-7 0 2 15,6-3-4-15,-6-1-1 0,7 1-1 0,-7 0 4 0,6-4 2 16,-6 0 2-16,6-4 2 0,1 0 10 0,-1-3 17 0,1-3 28 16,-1-2 37-16,9-2 40 0,-10 2 37 0,3-5 25 0,-3-2 15 15,-5 1 9-15,6-3-8 0,1-6-17 0,-1 2-31 16,1-5-32-16,0 1-32 0,-7-1-19 0,0 1-11 0,7 0-16 16,-7 3 2-16,0-3-1 0,0 7-3 0,0 0-5 0,-7 0-6 15,7 4-4-15,0 3-8 0,-7 1 3 0,7 3-17 16,0-1-20-16,0 2-20 0,-7 6-21 0,7-3-34 0,0 3-76 0,0 4-82 15,7 0-73-15,-7 0-56 0,7 4-61 0,0 3-104 16,-1-3-140-16,1 6-59 0,5 2 19 0</inkml:trace>
  <inkml:trace contextRef="#ctx0" brushRef="#br0" timeOffset="-142506.09">17200 13896 119 0,'-8'0'432'0,"8"-4"-106"15,0 0-104-15,0 4-64 0,0-4-36 0,0 4-18 16,0-4-11-16,0 4-3 0,0 0-7 0,0 0-7 0,0 0-10 15,-5 0-8-15,5 0-11 0,0 4-6 0,0-4-4 0,-8 4-1 16,8 0 3-16,-5 0 7 0,5 2 11 0,-6 1 15 16,-1-2 12-16,1 2 4 0,6 4 3 0,-7-4 10 0,0 4 7 15,-6 0 7-15,6 3-1 0,1-2-2 0,0 2-3 0,-7 1-2 16,6-1-4-16,0 6-24 0,-5-6-13 0,6 4-14 16,-1-4-13-16,-6 5-11 0,6-4-9 0,0 3-7 0,-6-3-5 0,7 2 6 15,-7-2-5-15,8-1-2 0,-3 6-1 0,1-9-1 0,7 3-1 16,-6 1-1-16,-1-4 0 0,7 0-2 0,-6-1 0 15,6 2 0 1,0-1 0-16,-7-5 0 0,7 6-1 0,7-4-2 16,-7 3-4-16,0-5-5 0,6 2-7 0,-6 0-10 0,7-5-12 15,-1 4-11-15,-6-3-9 0,7 3-7 0,1-7 2 16,-3 4 2-16,3 0 4 0,-3-4 11 0,1 0 10 0,1 0 12 16,-1-4 9-16,1 0 6 0,0 4 6 0,0-7 3 0,-1 3 3 15,7-3-1-15,-7 0 1 0,0 0 1 0,1-4 3 0,0 3 0 16,-7-3 0-16,7-1 4 0,-7 6 7 0,6-5 12 0,-6-1 8 15,-6 2 3-15,6-1 3 0,-7 3 4 0,0-2 4 16,0-1 3-16,-5 3 4 0,6 1 0 0,-7 0 3 16,6 3 3-16,0-4 0 0,0 5 0 0,1-2-5 0,-1 3-4 15,7-2-11-15,-6 4-12 0,6-3-11 0,0 3-10 0,6 0-3 16,-6-5-3-16,7 5-3 0,6 0-2 0,1 0-5 0,5-3-6 16,0 3-16-16,1-4-28 0,5 4-40 0,2-4-53 15,-1 0-52-15,0 2-51 0,0-3-54 0,7 2-72 0,-1-4-140 16,-6-1-91-16,0-3-41 0,-7 4 5 0</inkml:trace>
  <inkml:trace contextRef="#ctx0" brushRef="#br0" timeOffset="-136711.48">9248 9228 7 0,'-6'-8'510'0,"-1"8"-116"0,0-2-162 0,0-3-103 0,7 5-64 31,-5 0-39-31,5 0-24 0,0 0-21 0,0 5-24 0,0-3-26 16,5-2-39-16,2 8-73 0,0-1-136 0,0 1-80 0</inkml:trace>
  <inkml:trace contextRef="#ctx0" brushRef="#br0" timeOffset="-136595.2">9221 9675 28 0,'-5'4'297'0,"5"2"-124"0,0 3-111 0,0-3-97 0,0 2-113 16,5-1-133-16</inkml:trace>
  <inkml:trace contextRef="#ctx0" brushRef="#br0" timeOffset="-136467.03">9307 9968 32 0,'-7'11'433'15,"-6"-4"-131"-15,0 1-127 0,0 2-75 0,0-3-47 16,7 5-22-16,-8-4-14 0,7-1-8 0,2 0-6 0,-2 4-10 15,7-4-13-15,0 4-22 0,7 1-36 0,-2-5-64 0,9 3-128 16,-1-2-90-16</inkml:trace>
  <inkml:trace contextRef="#ctx0" brushRef="#br0" timeOffset="-136342.55">9331 10426 462 0,'-5'11'437'0,"-8"-4"-172"16,0 5-115-16,7-6-69 0,-1 2-39 0,0-2-22 0,1 3-13 15,-1-1-13-15,7-2-13 0,7 2-20 0,-1-1-26 0,1 1-39 16,6-1-56-16,-6-4-112 0,5 4-108 0</inkml:trace>
  <inkml:trace contextRef="#ctx0" brushRef="#br0" timeOffset="-136214.91">9359 10950 297 0,'-20'10'424'0,"12"5"-161"0,-4 4-114 16,0-5-65-16,5 1-40 0,1-3-21 0,-1 1-14 0,0 3-14 15,7-2-16-15,7 1-21 0,-7-1-30 0,13 1-51 0,0-1-79 16,-7 5-130-16,14-1-75 0</inkml:trace>
  <inkml:trace contextRef="#ctx0" brushRef="#br0" timeOffset="-136098.92">9443 11650 454 0,'-13'11'354'0,"7"0"-146"0,0 3-95 0,6-3-60 16,-7 0-45-16,7 0-36 15,0 0-34-15,7 1-51 0,-1-3-91 0,0-1-133 0,1 4-66 16</inkml:trace>
  <inkml:trace contextRef="#ctx0" brushRef="#br0" timeOffset="-135978.78">9443 12166 469 0,'-13'14'506'0,"1"-3"-189"0,-2 4-140 16,7-3-80-16,1 3-47 0,-1-5-28 0,7-3-20 0,0 5-21 15,0-2-27-15,0-2-34 0,13-1-48 0,-6 4-76 16,7-4-134-16,-2 0-88 0</inkml:trace>
  <inkml:trace contextRef="#ctx0" brushRef="#br0" timeOffset="-135853.76">9443 12705 119 0,'-13'14'524'0,"1"1"-105"0,-2-3-165 0,1 1-104 0,6-1-65 16,1-1-41-16,0-1-21 0,-1-2-11 0,7-1-12 15,0 1-19-15,7-2-24 0,-1-1-40 0,0 2-64 0,7-4-114 16,1 1-125-16,5 3-69 0</inkml:trace>
  <inkml:trace contextRef="#ctx0" brushRef="#br0" timeOffset="-135712.63">9443 13375 239 0,'-6'14'485'0,"-1"-2"-175"0,7 3-159 0,0-5-104 0,0 1-69 15,7 0-45-15,-7 0-29 0,13-4-27 0,-7 1-28 16,1-1-33-16,6 1-45 0,-1-6-55 0</inkml:trace>
  <inkml:trace contextRef="#ctx0" brushRef="#br0" timeOffset="-135618.89">9561 13580 88 0,'0'3'452'0,"0"1"-76"0,0-4-100 0,0 4-82 16,-7-4-56-16,7 4-39 0,0-4-22 0,0 0-18 15,0 0-10-15,0 0-16 0,0 0-27 0,0 0-46 0,0 0-59 16,7 0-105-16,-1-4-173 0,7 4-91 0,-6-4-53 0</inkml:trace>
  <inkml:trace contextRef="#ctx0" brushRef="#br0" timeOffset="-134027.55">9326 14125 17 0,'-7'0'289'0,"7"-3"-56"16,0 3-58-1,-6 0-51-15,6 0-40 0,-6 0-26 0,6 0-10 0,-7 0-6 16,7-3-3-16,0 3-1 0,0 0-3 0,-6 0-2 16,6-4-2-16,0 4 0 0,0 0-2 0,0 0 1 0,0 0 2 0,0-4 3 15,0 4 8-15,0 0 8 0,0 0 10 0,0 0 7 0,0 0 7 16,0 0 6-16,-7 0 5 0,7-3 6 16,0 3 1-16,0 0 6 0,0 0 3 0,0 0 6 0,-7-3 6 0,7 3 5 0,0 0 2 15,0 0 0-15,0 0-7 16,0 0-11-16,0 0-14 0,0 0-16 0,0 0-16 0,7 0-17 15,-7 0-13-15,0 3-8 0,0 0-4 0,7 1-2 0,-7 3 2 0,6 1 1 0,1 3 3 0,-1-1 2 16,-6 2-1-16,6 5-2 0,1-2-1 0,-2-1-4 16,3 6-4-16,-2-3-2 0,1 2-2 0,0-4-3 0,-1 4 0 15,1-2 1 1,5-3-4-16,-5 1 3 0,-1 4-1 0,1-8-1 0,0 4 0 16,0-4 0-16,-1 0 0 0,0-1 0 0,-6-2 0 0,7-1-3 0,-1-3 1 15,-6 0 2-15,7 0 11 0,-7-4 14 0,0 2 17 16,6-4 11-16,1 2 13 0,-7-8 9 0,6-3 7 0,1 1 5 0,-7-6-3 15,7-2-10-15,-2-1-11 0,2 2-8 0,-7-5-7 16,8-1-8-16,-8 2-4 0,5-5-6 0,-5 4-9 0,0-5-4 16,8 2-4-16,-8 4-6 0,0-1-4 0,5 0-5 15,-5 3-9-15,7 1-12 0,0 0-21 0,-1 4-66 0,1-2-90 0,-1 3-89 0,1-3-82 16,6 9-101-16,-7-4-176 0,7 8-94 0,-6 3-39 16,6 0 30-16</inkml:trace>
  <inkml:trace contextRef="#ctx0" brushRef="#br0" timeOffset="-133326.18">9645 14386 329 0,'0'-7'428'15,"0"3"-95"-15,0 1-94 0,0 3-57 0,-7-5-34 16,7 5-15-16,0-3-5 0,0 3-5 0,0 0-8 0,0 0-10 15,0 0-14-15,0 0-14 0,0 0-14 0,0 3-14 16,-7 2-9-16,7 2-5 0,-6 4-4 0,0 0-2 16,0 3 2-16,-1 1 1 0,1 4 2 0,-1-5 5 0,1 5 7 15,-1 3 6-15,1-4 11 0,-1 3 7 0,1 2 4 16,-1 2 3-16,7-2 1 0,-6 2-5 0,-1-3-7 0,1 4-14 16,6-1-19-16,-7-3-7 0,7 4-6 0,-7-4-5 15,7 4-4-15,0-5-4 0,0-2-1 0,7 3-3 0,-7-5 8 16,7 3-7-16,-1-9-4 0,1 4-1 0,-1-1-3 0,7-7-5 0,-6 4-2 0,6-4-2 15,-7-3-2-15,1-1-1 0,6 1-1 0,-1-4 1 16,-6 0 1-16,1 0 4 0,0-4 4 0,0 1 4 0,-1-1 4 16,1-3 4-16,-1 4 4 0,-6-5 8 0,7 1 9 0,-7-1 7 15,0 2 11-15,-7 1 8 0,7-2 9 0,-6-1 6 16,-1 2 0-16,1 1-5 0,-1-1-6 0,0 1-6 0,0-2-9 16,1 4-10-16,-6-1-7 0,5 0-6 0,-6 1 6 0,7-1-2 15,-1 0-2-15,7 4-4 0,-6-4-3 0,-1 1-1 0,7 3-7 16,0-4-9-16,7 4-18 0,-7-3-11 0,6-1-17 15,7 1-37-15,-6-5-52 0,12 1-55 0,0-4-56 16,1 0-46-16,6-4-47 0,1 1-69 0,-2-4-116 0,8-2-84 16,-7-1-18-16,0 3 11 0</inkml:trace>
  <inkml:trace contextRef="#ctx0" brushRef="#br0" timeOffset="-132351.84">9091 8894 152 0,'0'0'251'0,"-6"-3"-60"0,6 3-54 0,0 0-42 0,0 0-25 16,-6-3-19-16,6 3-6 0,0 0-6 0,0-4-4 15,0 4-3-15,0 0-6 0,0 0-4 0,0 0-6 0,6 0-7 16,-6 0-4-16,0 0-2 0,6 0-1 0,-6 4-2 0,7-4-1 15,-7 3 0-15,6-3 1 0,-6 0 1 0,7 7 0 0,-7-2 0 0,0-5-1 0,0 3 3 0,0-3 2 16,7 3 1-16,-7-3 2 0,0 0 6 0,0 0 4 16,0 0 7-16,-7 0 7 0,7 0 4 0,0 0 3 0,0 0 3 15,0 0 0-15,0 0-3 0,0 0-2 0,0 0-6 0,0 0-6 16,0 0-5-16,0 0-4 0,0 0-5 0,0 0-4 16,0 0-3-16,0 0-1 0,0 0-1 0,7 0 2 15,-7 0-2-15,0 0 1 16,0 0-3-16,0 0-1 0,0 0-3 0,6 0-22 15,0 0-31-15,1-3-55 0,1 3-115 0,-3 0-125 0,1-3-81 16</inkml:trace>
  <inkml:trace contextRef="#ctx0" brushRef="#br0" timeOffset="-131657.23">9130 9026 77 0,'0'-2'280'0,"0"-3"-66"0,0 1-63 0,0 4-46 0,0-3-29 16,0-1-17-16,0 1-11 0,0 3-4 0,0-4-5 15,0 4-5-15,0-4-2 16,0 4-6-16,0 0-4 0,0 0-7 0,0 0-5 0,0-4-3 15,0 4-3-15,7 0-1 0,-7 0-2 0,0 0 0 16,8 4 0-16,-3-4 2 0,-5 0-1 0,6 4 0 0,1-4 1 0,-1 4-2 16,1 3 0-16,0-4 1 0,-2 6 2 0,10-3-3 0,-9 5 2 0,1 1-3 15,-2-2-4-15,2 1-8 0,7 4-11 0,-8-5-19 16,7 5-36-16,-7-1-68 0,7-2-143 0,-6-1-86 0</inkml:trace>
  <inkml:trace contextRef="#ctx0" brushRef="#br0" timeOffset="-121305.89">9254 9220 28 0,'0'0'110'0,"7"0"-23"0,-7 0-21 0,0 0-21 0,6 0-17 16,-6 0-11-16,0 4-6 0,0-4-4 0,0 0 2 0,0 4 3 0,0-4 1 0,0 0 2 15,0 0 1-15,0 0 3 0,0 0-3 0,0 0-3 0,0 0-1 16,0 0-5 0,0 0-3-16,0 0 0 0,0 0-3 0,0 0 1 0,0 0-1 15,0 0-1-15,0 0 0 0,7 0 1 0,-7 0 0 16,0 0 0-16,0 4 1 0,0-4 1 0,0 0 1 0,0 0 4 0,0 0 3 15,0 0 3-15,0 0 0 0,6 0 0 0,-6 0 0 16,0 0 2-16,0 0 1 0,0 0-1 0,0 0 0 16,0 0 3-16,0 0 0 0,0 0 1 0,0 0 2 0,0 0-1 15,0 0-1-15,0 0-2 0,0 0-1 0,0 0-3 16,-6 0-3-16,6 0-3 0,0 0-1 0,0 0-2 0,0 0-2 16,0 0 1-16,0 0 0 0,0 0-2 0,0 0-1 0,0 0 1 15,0 0 1-15,0 0-1 0,0 0 0 0,-7 0 1 0,7 0 1 0,0 0 4 16,0 0 2-16,0 0 1 0,0 0 2 0,0 0 3 0,0-4 1 0,-6 4 0 15,6 0-1-15,0 0-1 0,0 0-1 0,0 0-1 16,0 0-2-16,0 0 0 0,0-4-1 0,0 4-1 0,0 0 0 16,0-4-1-16,0 4 0 0,0 0-1 0,-7 0 0 0,7 0 0 15,0-2 1-15,0 2 2 0,0 0 1 0,0-5 2 16,0 5 0-16,-6 0 1 0,6 0 0 0,0-3-1 16,0 3-3-16,0 0-2 0,0 0-1 0,-6 0-2 0,6-4 0 15,0 4-3-15,0 0 0 0,0-3-2 0,0 3 0 0,0 0 0 16,0 0 1-16,0 0-2 0,0 0 1 0,0-4 1 0,0 4 0 15,0 0 1-15,-7 0 0 0,7 0 0 0,0 0 0 16,0-4 0-16,0 4-1 0,0 0 1 0,0 0 0 16,0-4 0-16,-7 4 3 0,7 0 1 0,0-3 1 0,-7 3 2 15,7 0 0-15,0 0 0 0,0-4 2 0,-5 4-1 0,5 0-1 16,0 0-2-16,0-3-3 0,0 3 0 0,0 0-1 16,0 0 1-16,-7 0-2 15,7 0-1-15,0 0-1 0,0 0 0 0,0-5 0 0,0 5 0 16,-6 0-1-16,6-2 0 0,0 2 1 0,0 0 0 15,0 0 2-15,0 0-1 0,0-5-2 0,0 5-2 0,0 0-3 16,0 0-7-16,0-4-9 0,0 4-13 0,0 0-15 16,6-3-14-16,1 3-18 0,-7-4-19 0,5 1-23 0,2 3-36 15,0-4-49-15,-7 0-70 0</inkml:trace>
  <inkml:trace contextRef="#ctx0" brushRef="#br0" timeOffset="-120617.77">9203 9169 32 0,'0'0'185'0,"0"0"-21"0,0 0-24 0,0 0-33 0,0 0-27 0,0 0-21 15,0-4-17-15,0 4-14 0,6 0-9 0,-6 0-8 16,0-3-4-16,0 3-3 0,0 0 0 0,0 0 1 16,0 0-2-16,0-4 1 0,0 4 0 0,0 0 1 0,0 0-1 15,0 0 3-15,-6 0 1 0,6 0 1 0,0 0 1 0,0 0 2 16,0-3 3-16,0 3 2 0,0 0 1 0,0 0 0 15,0 0-1-15,0 0 2 0,0-4 1 0,0 4-5 0,0 0-1 16,0 0-1-16,0 0-3 0,0 0 0 0,0 0-2 0,0 0-1 16,0 0-1-16,0 0 3 0,0 0 4 0,0 0 1 0,0 0 1 15,0 0 3-15,0 0 0 0,0 0 2 0,0 0 1 16,0 0 1-16,0 0-1 0,0-4 0 0,0 4 0 16,0 0 0-16,0 0-1 0,0-3-3 0,0 3-1 0,0 0-3 15,0 0 0-15,0-4-2 0,0 4-4 0,-7 0-1 0,7 0 0 16,0 0-1-16,0-4-1 0,0 4 1 0,0 0-3 15,0 0 0-15,0 0 2 0,0 0 3 0,0 0-3 0,0-3 0 16,0 3-3-16,0 0 2 0,0 0 3 0,0-5 1 16,0 5 2-16,0-2-3 0,0 2 2 0,-8 0 1 0,8-4 0 15,0 4 0-15,0-4-2 0,0 4-2 0,0-4-1 0,0 4-2 16,0-3 0-16,-5 3 0 0,5-4 0 0,0 4-2 16,0 0 0-16,0-4 0 0,0 4 1 0,0 0-1 15,0 0 0-15,0-4 0 0,0 4 0 0,0 0 0 0,0 0 0 16,0-2 1-16,0 2-1 0,0-5 0 0,0 5 2 0,0-3 1 15,0 3 2-15,0-4 1 0,0 4 0 0,0-3 1 0,0 3 1 16,0-4 0-16,0 4-1 0,0-4-2 0,0 4-1 16,0-4 0-16,5 4-1 0,-5-3-3 0,0 3 0 0,0 0 0 15,0-4-1-15,0 4 1 16,0 0-1-16,0 0-1 0,0-3 0 0,0 3 1 16,8 0 2-16,-8-4-1 0,0 4 0 0,0-3-1 0,0 3-3 15,7-4-2-15,-7 4-5 0,0-4-7 0,6 0-13 16,-6 1-18-16,7 3-15 0,-2-4-23 0,2 0-28 0,-7 0-43 15,7-3-71-15,-7 0-114 0,7 3-68 0</inkml:trace>
  <inkml:trace contextRef="#ctx0" brushRef="#br0" timeOffset="-118562.34">9188 9184 28 0,'0'0'144'0,"0"0"-38"0,0-3-33 15,0 3-20-15,0-5-22 0,0 5-13 0,0-2-9 0,8 2-5 16,-8-5-5-16,0 5-4 0,0-4-7 0,0 4-11 0,0-3-17 16,7 3-26-16,-7-4-30 0,-7 4-33 0</inkml:trace>
  <inkml:trace contextRef="#ctx0" brushRef="#br0" timeOffset="-118421.52">9145 9060 33 0,'0'-4'183'0,"0"-3"-49"0,0 3-44 0,0 0-40 16,0 1-27-16,5-1-17 0,-5-4-8 0,0 8-8 15,0-2-7-15,0-3-9 0,0 5-13 0,0 0-15 0,0 0-14 16,0 0-17-16,0 0-18 0</inkml:trace>
  <inkml:trace contextRef="#ctx0" brushRef="#br0" timeOffset="-113924.34">15818 11173 50 0,'0'0'370'0,"-5"0"-97"0,5 0-91 0,-7 0-64 0,1 0-40 16,-1 4-22-16,0-4-8 0,1 3-4 0,-7 2 0 0,0-2 1 15,-7 1-1-15,7 4 1 0,-6-6-2 0,-1 10-3 0,-6-5-1 16,7 3-4-16,-7-2-2 0,0 3 0 0,-1 0 1 16,2-4 2-16,5 4 2 0,0 0-2 0,2 0-1 0,-2-3-2 15,6-2-3-15,1 6-2 0,2-4-7 0,3-1-5 0,1 1-5 16,1 2-4-16,-1-2-3 0,7-1 0 0,0 0-2 15,0 0-2-15,7 1-1 0,-1 0 0 0,1-6 1 16,6 6-4-16,6-1-6 0,0-3-6 0,8 0-9 0,-1 0-10 16,0-2-13-16,7 4-15 0,-7-6-16 0,7 2-22 0,-1 2-19 15,-6-4-34-15,6 0-59 0,-6 0-100 0,2 0-82 0</inkml:trace>
  <inkml:trace contextRef="#ctx0" brushRef="#br0" timeOffset="-113432.88">15696 11382 125 0,'0'-3'444'0,"0"3"-127"0,0-4-132 0,0 4-82 15,0-4-50-15,6 1-27 0,7-1-12 0,0 4-7 16,0-4-5-16,6 1 1 0,1-2-1 0,6 5 0 0,1-2 2 0,-2 2 0 15,8-4-1-15,6 0-2 0,-7 4 2 0,8-4 0 0,6 1-1 16,-1-2 2-16,-5 2-3 0,11-1-1 0,-5 2 0 16,6-4-1-16,7 4-2 0,-1-6 1 0,1 4 2 0,6 1-2 15,0-5 1-15,0 2 1 0,0 1 0 0,0-6-1 16,1 4 1-16,-2 0 0 0,1 0 0 0,-6-4 1 0,0 0 0 16,-7 0-1-16,7-1 1 0,-8 2 1 0,1-2 0 0,-6 1 0 15,7-3 0-15,-8 3-2 0,0-4 1 0,1 1 1 16,-7 3-1-16,0-4-1 0,-6 0 0 0,-7 5 0 0,1-2 1 15,-9 2 5-15,-4-2 2 0,-8 1 2 0,-6 0 4 16,0 0 4-16,-6 0 4 0,-8 0 3 0,-4 4 4 0,-9-4-1 16,1 4 1-16,-13 3 2 0,6-3 3 0,-12 3 4 0,5 0 1 15,8 1-2-15,-1 3-4 0,14 0-2 0,0 3-4 16,5 1-6-16,7 0-7 0,7 3-8 0,7 4-10 0,0-4-7 16,6 4-3-16,7-3-5 0,-1 3-6 0,1-4-6 15,5 4-5-15,2-4-1 0,5 4-3 0,-5 1 1 0,-2-2-4 16,1 2 3-16,-6-2 4 0,-1 1 7 0,-6 0 5 0,-6 3 6 15,0-2 6-15,-7 2 4 0,0 1 5 0,-14-1 3 16,1 1 1-16,0 5 0 0,-6-6 2 0,-7 1-2 0,0-1 0 16,-7 0-2-16,7-3-13 0,-7 5-21 0,-5-2-39 0,5-3-83 15,-7 1-162-15,1-3-88 0</inkml:trace>
  <inkml:trace contextRef="#ctx0" brushRef="#br0" timeOffset="-104777.52">16523 11748 344 0,'0'-6'307'0,"6"-2"-117"0,1 0-59 0,-1 1-28 15,1 0-13-15,-7 0-7 0,6-1-6 0,-6 1-6 0,7-1-5 16,-1 5-2-16,-6-4-4 0,7 3-8 0,-1 0-5 16,1 1-3-16,6-1-1 0,-7 0 2 0,0 4-1 0,1-3-4 15,7 3-2-15,-8 0-3 0,-6 0-4 0,6 0-6 16,-6 3-6-16,7 1-1 0,-7 0 7 0,-7-1 9 0,1 9 8 16,-7-2 3-16,-1 5 4 0,-5 3 2 0,-7 5 1 15,0-2-5-15,-6 1-8 0,-2 4-10 0,-4-1-6 0,5 1-2 16,1-4-1-16,7 0 3 0,-3-4 0 0,9-3 2 0,0 0-1 15,-1-1-7-15,13-3-1 0,-5 1-2 0,12-6-2 0,-7 5-4 16,1-3-2-16,6-1-1 0,6 0 1 0,1 2 4 16,-1-3-1-16,7 2-2 0,7-5 0 0,-1 5 0 0,7-4-1 15,0-1-1-15,7-3 1 0,-1 0 0 0,1 0-1 16,-1-3-1-16,8-1-1 0,-1-4 0 0,0-3 1 0,0 5-2 16,-1-6-1-16,-4 1-1 0,5 0 0 0,-14-3 1 15,9-1 2-15,-15 0 4 0,1 4 4 0,-1-4 8 0,-6-2 7 16,0 2 17-16,-7-4 13 0,-6 1 15 0,0-1 10 0,0 1 3 15,-6 0 0-15,-7 0 0 0,7-1-6 0,-7 1-13 0,0 4-13 16,-7-2-12-16,7 2-9 0,-7 3-9 0,0 0-5 16,7 3-7-16,1 2-5 0,-2-2-7 0,8 4-38 15,-1 1-60-15,1-1-57 0,6 4-43 0,0 0-38 0,6 4-38 16,7-1-39-16,1 1-56 0,5 0-100 0,0 0-63 0,13-1-22 16</inkml:trace>
  <inkml:trace contextRef="#ctx0" brushRef="#br0" timeOffset="-104497.49">17089 11672 333 0,'-7'-4'517'15,"1"0"-185"-15,0 4-128 0,6-3-71 0,-6 3-41 0,-1 3-20 16,7-3-17-16,-6 8-13 0,-1-4-9 0,7 6-4 0,0 1-2 16,-7 4-3-16,7-1 0 0,7 5-5 0,-7-1-5 0,13 1-3 15,-6 2-1-15,5 2-1 0,1-2-1 0,1 1-3 16,-2 0-1-16,7 0 0 0,2 0-2 0,-2-3-1 15,-1-1 0-15,3-3 1 0,-1-5 0 0,-1 1 4 0,1-3 8 16,-1-1 15-16,-6-7 21 0,0-4 25 0,0-3 36 0,0-4 39 16,-5-3 41-16,5-5 31 0,-8 1 12 0,1-8-4 15,-6 0-9-15,0-3-18 0,0 0-35 0,-6 0-39 0,1-4-37 16,-8 3-36-16,-8 1-20 0,8 0-13 0,-6 3-9 16,6 1-8-16,0 3-12 0,6 3-32 0,-6 5-80 0,6-1-99 15,7 8-87-15,0-4-90 0,7 7-175 0,-1 0-110 0,-6 4-76 16,7 4-20-16</inkml:trace>
  <inkml:trace contextRef="#ctx0" brushRef="#br0" timeOffset="-92042.67">8317 5312 202 0,'0'4'154'0,"-7"-4"-68"0,7 4-56 0,7-2-54 0,-7 3-54 16,0-5-68-16</inkml:trace>
  <inkml:trace contextRef="#ctx0" brushRef="#br0" timeOffset="-69206.83">7750 4575 108 0,'0'0'249'0,"0"0"-69"15,0 0-54-15,0 0-40 0,0 0-27 0,0 0-17 16,0 0-10-16,0 0-7 0,0 4-2 0,0-4-2 16,0 3 0-16,0 1 1 0,0 3-1 0,0-7 1 0,0 8 0 15,0-5-3-15,0 2 1 0,0 2 0 0,0-4 0 0,6 5 0 16,-6-1 3-16,0 1 0 0,7-5 0 0,-7 4 1 16,6 4 1-16,-6-3 1 0,7 3-3 0,-7-5-1 0,7 9 5 15,-7-3-4-15,6-2-3 0,-6 5 0 0,6 0-1 16,1 0-4-16,-7-1 0 0,6 1 1 0,-6-5-6 0,7 5 4 15,-1 0 4-15,-6 1 1 0,7-6-1 0,0 5-1 0,-7-4-1 0,7-1 1 0,-1 5 1 0,0-1-1 0,0-2-2 16,-6-1-2-16,7 0 0 0,-1 3 0 0,1-3 0 0,0 0 1 16,-7 4-4-16,6-4 0 0,1 0 0 0,-1 3-1 15,-6-2 0-15,6 3-2 0,-6-1 0 0,0 1 0 16,7-5 0-16,-7 1 0 0,0 0 0 0,6 0 0 0,-6 1 0 16,0-2 2-16,0-3 0 0,0 5-2 0,0-4 0 0,7-1-1 15,-7 0-1-15,0 0-2 0,7 1 2 0,-7-1-2 16,6 0 1-16,-6 0-2 0,7-2-1 0,-7 1 0 0,5 2 0 15,-5-2 2-15,0 3-2 0,8-1-1 0,-8-6 1 0,0 5 1 32,5 1 2-32,-5 0 2 0,0-4 0 0,8 3 1 0,-8 3 2 15,0-6-1-15,7 7 1 0,-7-7 0 0,6 3-2 16,-6 0-1-16,0 1 0 0,6-5-1 0,-6 5 0 0,0-2-1 16,7 3 1-16,-7 1 1 0,0-3-1 0,0 1 1 0,0 4 0 15,0-3 1-15,0 3 1 0,0-1 0 0,0-5 0 16,0 6 0-16,7-4 0 0,-7 3-1 0,0-5 0 0,0 3 3 15,6-2-3-15,-6 0 0 0,0-4-2 0,0 5 0 16,0-4-1-16,0-1-1 0,0 4 0 0,0-2-1 0,0-3 2 16,0 6 2-16,0-4 3 0,0-1 2 0,0 5 4 0,0-4 4 15,0 3 1-15,0 0-2 0,0 1 0 0,0-5-3 16,7 5-1-16,-7-2-2 0,0 3-3 0,0-6-3 16,6 8-3-16,-6-8 1 0,6 5-3 0,-6-1 1 0,0 0 1 0,7-3-1 0,-7 3-3 0,0 1 1 0,0-1 0 15,0 1 0-15,0-1 1 0,6 0-1 0,-6 1 1 16,0 3 1-16,0-5 2 0,0 6-2 0,0-5 1 0,7 4-1 15,-7-3 0-15,0-1 0 0,0 3-2 0,7-2 0 16,-7-1 0-16,6 5 1 0,-6-6-1 0,0 2 1 0,7 3-1 16,-7-4 0-16,0 0 1 0,6 0 0 0,-6 1 0 0,0 0 1 15,7-1-1-15,-7 1 1 0,0-1 1 0,0 0 0 16,0 0-3-16,0 1 1 0,0-1-1 0,0-4-2 0,0 4 2 16,0 1-1-16,0-1 1 0,6-3 1 0,-6 4 1 15,0-1 1-15,0 0-1 0,0 0 3 0,0 1-1 0,6-1-4 16,-6 1 1-16,0-6 0 0,0 7 0 0,0-2 0 15,0 0-1-15,7 1 0 0,-7-5 0 0,0 4 1 0,0 0-1 16,0 1 0-16,0-1 0 0,0-3 0 0,0 4 0 0,0-6 0 16,0 3-1-16,0 2-1 0,0-4 2 0,0 1-1 0,0 0 0 15,0 0 1-15,0-1-1 0,0 4 1 0,0-3 0 16,6-1 1-16,-6 6-1 0,0-3 1 0,7-2 0 16,-7 4 1-16,0-6-1 0,7 7 1 0,-7-6-2 0,0 4 0 15,6 1 1-15,-6-4 1 0,0 3 1 0,0 3-2 0,8-2 4 16,-8-1-3-16,0 1 1 15,0 3 0-15,0-1-2 0,0-1 1 0,0 1-1 0,5-3 0 16,-5 1-1-16,0-1 0 0,0-2-2 0,0 1 0 16,7 2 1-16,-7-1 0 0,0-3 0 0,6 2 0 0,-6 6-1 15,0-9 2-15,6 5 0 0,-6-1 1 0,0 0 1 16,0 0-1-16,0 2 1 0,0 1-1 0,7-3 0 0,-7 1 0 16,0-1 0-16,0 0 0 0,0 0 0 0,0 1 0 0,0 0-1 15,7 3 0-15,-7-4 0 0,0 0 0 0,7 1 0 16,-7-1 4-16,0 0-2 0,6 0-1 0,-6 1 1 15,7-5-2-15,-1 5 0 0,-6-2 1 0,6 3 1 0,-6-2-4 16,7-4 2-16,-7 4 0 0,0 1 1 0,6-1 2 0,-6 5-1 16,0-5 1-16,0 0-1 0,0 1-2 0,0-1 0 0,0 3 1 15,0-2-1-15,0-1 0 0,7 1 0 0,-7-2-1 16,0 3 1-16,0-3 0 0,0 5 0 0,0-3 0 16,7-1 0-16,-7 0 0 0,0 0 0 0,6 1 1 0,-6-4-1 0,0 4 0 15,7-1 0-15,-7 0 0 0,6 0 0 0,-6 1 0 16,6-1 1-16,-6 0-1 0,6 0 1 0,1-3 0 0,-7 3 0 15,8 1 0-15,-3-5-1 0,2 5 1 0,0-5 1 0,-1 1 0 16,1 3-1-16,4-3 0 0,-3 3 0 0,-1-3-1 16,6 3-1-16,-7-3-2 0,1 4 1 0,-1-6 2 0,1 6 0 15,-1 4-1-15,0-5 1 0,1 0 3 0,-7 4 0 16,6-4-2-16,-6 4-1 0,7 0-2 0,0 0 0 0,-7-4 1 16,6 5 1-16,1-2-1 0,-1 1 1 0,-6 0 1 15,7 1 1-15,-7-2 0 0,6-3-1 0,0 5 0 0,-6-2-1 16,7 2 0-16,-1-5-1 0,-6 4-6 0,8-3-17 15,-1 2-23-15,-2-3-31 0,-5 1-30 0,8-1-33 0,-3 1-40 16,-5-2-55-16,7 2-86 0,-1 3-112 0,1-3-61 0</inkml:trace>
  <inkml:trace contextRef="#ctx0" brushRef="#br0" timeOffset="-68891.76">8772 7403 67 0,'0'0'317'0,"-6"0"-99"15,6 4-92-15,0-4-60 0,0 0-34 0,0 0-18 0,0 4-9 16,0-4-3-16,0 0-1 0,0 4 0 0,6-4 2 15,-6 3 2-15,0-3 0 0,7 4 2 0,-7-4 1 0,0 3 2 16,6-3-1-16,-6 4 4 0,7-4 0 0,-7 3 0 0,6 1 3 16,-6-4-1-16,7 8-1 0,-7-5 0 0,0 2 0 15,6-2-4-15,-6 0 0 0,0 5-2 0,7-4-1 0,-7-1-2 16,0 2-4-16,0 1-1 0,0-2-5 0,0 0-5 16,0-1-10-16,0 1-14 0,0 0-19 0,0-4-26 0,0 4-49 15,0-4-65-15,-7 0-109 0</inkml:trace>
  <inkml:trace contextRef="#ctx0" brushRef="#br0" timeOffset="-67351.04">8407 6745 170 0,'-6'-8'131'0,"6"8"-47"0,-7-4-44 0,1 4-27 0,6-4-13 0,-6 4-1 0,-1-4 2 16,7 4 9-16,-6-3 11 0,6 3 11 0,0-4 7 0,-7 4 8 15,7-3 2-15,0 3 1 0,0-4-2 0,0 4-5 16,0 0-9-16,0 0-5 0,0-3-4 0,0 3-5 16,0 0-5-16,0 0-5 0,0 0-3 0,0 3 2 0,0 1 4 15,0-1 0-15,0 1 1 0,0-1 1 0,0 5 4 0,0-1-2 16,0 1 0-16,0 3-3 0,0-4-1 0,0 4-1 0,7 0-1 15,-7 0-3-15,0 4 1 0,0-4 2 0,0 0 0 16,6-1 1-16,-6 2 1 0,7 3 1 0,-7-5 2 16,6 2 2-16,0-1-3 0,-6 3 1 0,7-3 2 0,-7 4-2 15,6-1 0-15,-6-3-1 0,7 4-1 0,-7-1-1 0,7-3 1 16,-7 3 0-16,6-2 2 0,-6-4 3 0,7 3 4 16,-7 0 3-16,0 0 0 0,6-4 2 0,-6 4 0 0,0-4-1 15,7 5-2-15,-7-6-5 0,0 2-5 0,6 3-4 16,-6-5-1-16,0 0-2 0,6 0-3 0,-6 1-1 0,7 1-1 15,-7 0 1-15,0-6-2 0,6 5 2 0,-6 5-1 0,0-8 2 16,8 3 1-16,-8 0 2 0,0 1-1 0,7-5 2 16,-7 4 2-16,5 1-1 0,-5-1 2 0,8 1 2 0,-8-4 3 0,0 3 2 15,0 0 2-15,5 0 2 0,-5 1 1 0,0 0-1 16,0 1-1-16,7 0-3 0,-7-2-5 0,0 0-3 0,0-1-3 16,6 3-2-16,-6-1-3 0,0-2-2 0,7-2 1 0,-7 3 1 15,0-3 0-15,7 4 0 0,-7-5-1 0,6 4-1 0,-6-3 2 16,7-1 0-16,-7 1-2 0,6 0 2 0,-6 3 0 15,7-3-3-15,-1-1 2 0,-6 1-1 0,6 3 0 0,-6 1 1 0,7-5-1 16,-1 5 0-16,-6-2 1 0,7 3 1 0,-7-1-2 16,7-2-1-16,-7 2 1 0,6-1 0 0,-6 1 1 0,7-1-1 15,-7-4 0-15,5 4-1 0,-5 1 2 0,7-1 1 16,-7-3 0-16,6 3-2 0,-6-4 0 0,7 5 2 0,-7-4-2 16,0-1 1-16,8 5 1 0,-8-5 0 0,6 5-1 0,0-5 1 15,1 4 1-15,-7 1 1 0,0 0-1 0,6-1-1 0,-6 1 1 16,7-1-1-16,-7 0 2 0,6 4-1 0,-6-4 1 15,6 4 0-15,-6-4 0 0,7 4-1 0,0-3 2 16,-7 3 1-16,6-4-1 0,1 4 0 0,-7-4-1 0,7 0 0 16,-1 5 1-16,-6-6-2 0,6 2 0 0,1 4-1 0,-1-5 1 15,-6 3-2-15,7-2 0 0,-1 3 0 0,-6-1-1 32,7 2 0-32,-7-1-1 0,6-4 0 0,-6 9 0 0,7-10 1 15,-1 5 2-15,-6 1-1 0,7 2 0 0,-1-3 0 0,-6-4 1 16,7 5 1-16,-1-2-1 0,-6-3-1 0,7 5-1 0,0-5 1 15,-2 0-1-15,-5 0 0 0,8 0-1 0,-8 1 2 0,7-1-1 0,-7-2 1 0,0 2 0 16,6-1-2-16,-6-2 1 0,7 4 1 0,-7-4 1 16,5 3 3-16,2 1 5 0,-7-2 3 0,6 2 1 0,1-1 2 15,-7 1-1-15,7-1 0 0,-1 0 0 0,-6 4-4 0,7-4-5 16,-7 0 2-16,6 1-4 0,-6 0-1 0,7 2-2 16,-7-3 0-16,6 1-2 0,-6-2 0 0,0 2 3 0,0 0-6 15,6-1 2-15,-6 1 0 0,7-2 0 0,-7 2 1 16,7 0 2-16,-7 3 9 0,7-4-6 0,-7 0-1 0,6 5 1 15,-6-6-2-15,0 5 0 0,6-3 0 0,-6-1 1 0,0 0-10 16,0 5 6-16,7-5 0 0,-7 1 0 0,0 2 0 16,0-3 2-16,0 1-2 0,0-1 0 0,0 4 0 0,-7-4-1 15,7 1 1-15,0-1 0 0,0-3 0 0,0 3 0 0,0 1 0 16,0-1 0-16,7 0-1 0,-7-4 1 0,0 5 0 16,0-1 3-16,0 5 3 0,5-5 4 0,-5 0 2 15,0 4 4-15,8-4 2 0,-8 4 1 0,0-3-1 0,6 3-3 0,-6-5-2 16,0 3-4-16,0 1-3 0,7-3-3 0,-7 1 0 15,0-1-1-15,7 0-1 0,-7 0 2 0,0 1 0 0,0-1-1 16,0 1 1-16,6-2-1 0,-6 2-1 0,0-4 0 0,7 4 0 16,-7-5 0-16,0 5-1 0,6-5 0 0,-6 5 0 15,0-4 3-15,0 2 0 0,6 2 2 0,-6-1-2 0,0 1 1 16,7-1 0-16,-7-4 1 0,0 4-1 0,0 1-3 16,6-1 1-16,-6-3 0 0,0 4 0 0,0-1-1 0,0 0-1 15,0 1 2-15,0-5-1 0,0 5 1 0,0-2 0 0,7 3 0 16,-7-6 0-16,0 4 1 15,6-3 2-15,-6 3 7 0,0 1 8 0,0-1 6 0,7-4 1 16,-7 4 2-16,0 1 2 0,7-1 0 0,-7 1-4 16,0-2-4-16,6 2-9 0,-6-1-7 0,0 1-1 0,0 3-2 15,0-4-1-15,7 1-2 0,-7-1 2 0,0-3-2 16,0 3-1-16,0 1 2 0,0-5-2 0,6 4-5 0,-6-3 3 16,0-1 1-16,6 5 0 0,-6-4 1 0,7-1 0 0,-7 4 1 15,6 0-1-15,-6 1 6 0,0-1-1 0,7 1 0 16,-7 3-2-16,0-4 1 0,7 4 0 0,-7-3-1 0,0-1 3 15,0 4-4-15,6-4 0 0,-6 4-1 0,0-7 1 0,6 3-2 16,-6 0 0-16,7 0 1 0,-7-3-1 0,0 0 1 16,0 3-1-16,8-3 1 0,-8 0-1 0,5 0 0 0,-5-2 0 15,0 3 0-15,6-2-1 0,-6 1 1 0,7 0 0 0,-7-1-1 16,0 1 1-16,6-4 1 0,-6 4-1 0,0-1 0 0,0 1 0 16,7-4-1-16,-7 3 1 0,0 1 0 0,0 1-1 15,0-5 0-15,0 2 3 0,0 3-1 0,0-2-1 0,0-3 0 16,0 4-10-16,0-4-23 0,-7 3-37 0,7-3-47 0,0 0-52 15,0-3-55-15,-6-1-93 0,6-4-152 16,-7-3-86-16,1 4-39 0</inkml:trace>
  <inkml:trace contextRef="#ctx0" brushRef="#br0" timeOffset="-62265.81">7828 5037 150 0,'7'0'272'0,"-7"0"-43"0,0 0-57 16,0 0-48-16,0 0-32 0,0 0-23 0,0 0-15 0,7 0-12 16,-7 0-9-16,0 0-5 0,0-3-5 0,0 3-2 15,0 0-5-15,0 0-1 0,0 0-2 0,0 0-5 0,0 0-9 16,0 0-11-16,0 0-14 0,0 0-20 0,0 3-19 16,0-3-26-16,0 4-47 0,6-4-67 0,-6 0-96 0,0 3-84 15</inkml:trace>
  <inkml:trace contextRef="#ctx0" brushRef="#br0" timeOffset="-62149.05">7756 5110 327 0,'-6'4'303'0,"-1"-4"-117"0,1 3-78 0,6 1-45 0,-7 0-24 15,7-1-13-15,0 5-7 0,-6-5-5 0,6 1-2 0,6 3-3 16,-6 1-2-16,7 4-4 16,-1-3-9-16,1 3-17 0,-1-2-23 0,7 2-44 0,-6 3-96 15,6-1-137-15,-7-2-71 0</inkml:trace>
  <inkml:trace contextRef="#ctx0" brushRef="#br0" timeOffset="-62023.41">7711 5594 132 0,'-7'11'423'0,"0"-4"-165"0,1 4-113 0,0 0-67 16,6 1-36-16,0-2-20 0,0 1-11 0,0 0-5 0,6-4-4 16,0 4-9-16,8-3-20 0,5 3-25 0,-6-5-53 15,13 2-110-15,-6-1-113 0</inkml:trace>
  <inkml:trace contextRef="#ctx0" brushRef="#br0" timeOffset="-61896.58">7808 6217 406 0,'-13'17'370'16,"7"2"-166"-16,0-1-94 0,6 1-59 0,-7-2-36 0,7 2-23 16,0 0-21-16,7-1-24 0,-1 1-33 0,0-5-60 0,7 1-122 15,-6-1-90-15</inkml:trace>
  <inkml:trace contextRef="#ctx0" brushRef="#br0" timeOffset="-61787.21">7854 6806 119 0,'-6'11'480'0,"6"-3"-169"16,0 3-158-16,6 3-103 0,0-3-74 0,1 1-58 0,6-2-82 16,0 2-123-16,6-5-91 0</inkml:trace>
  <inkml:trace contextRef="#ctx0" brushRef="#br0" timeOffset="-61653.2">7932 7297 102 0,'-7'11'527'0,"1"1"-97"0,-1-1-195 0,7-2-128 0,0 8-84 16,0-3-54-16,7 1-34 0,-1-5-31 0,1 5-43 0,6-4-65 0,-1-1-113 16,1 5-71-16</inkml:trace>
  <inkml:trace contextRef="#ctx0" brushRef="#br0" timeOffset="-61543.82">8030 7850 155 0,'-6'11'463'15,"-1"4"-178"-15,7 0-166 0,-6 0-107 0,12-1-91 0,-6-3-90 16,7 1-106-16,-1-6-101 0</inkml:trace>
  <inkml:trace contextRef="#ctx0" brushRef="#br0" timeOffset="-61413.21">8114 8426 308 0,'0'14'246'0,"7"-3"-201"0,-7 3-180 0,7 2-153 16</inkml:trace>
  <inkml:trace contextRef="#ctx0" brushRef="#br0" timeOffset="-61297.57">8200 9092 44 0,'-7'15'468'15,"1"4"-144"-15,-1-5-173 0,7 4-122 0,7-2-104 0,-7-2-98 16,6-3-110-16,7 0-95 0</inkml:trace>
  <inkml:trace contextRef="#ctx0" brushRef="#br0" timeOffset="-61155.31">8225 9690 113 0,'-6'14'493'0,"-1"5"-132"0,1-5-151 0,0 5-93 0,-1-1-61 15,1 0-40-15,6 1-24 0,0-5-23 0,6 5-24 0,1-2-36 16,-1-2-62-16,0 3-114 0,7-2-101 0</inkml:trace>
  <inkml:trace contextRef="#ctx0" brushRef="#br0" timeOffset="-61027.68">8142 10558 247 0,'-8'22'572'0,"-5"-5"-83"0,0 6-199 0,6 0-135 15,7-2-92-15,-6-3-59 0,6 4-37 0,6 4-25 16,1-4-26-16,-1 4-30 0,1-1-52 0,0 1-121 0,7 3-104 0,-9 0-55 16</inkml:trace>
  <inkml:trace contextRef="#ctx0" brushRef="#br0" timeOffset="-60902.11">8114 11558 405 0,'-13'14'588'0,"1"1"-134"0,5-1-187 0,1 2-143 15,-1-3-83-15,7 3-56 0,7-1-65 0,6 0-55 16,-7-5-39-16,7 5-80 0,7-1-134 0,-6-3-69 0</inkml:trace>
  <inkml:trace contextRef="#ctx0" brushRef="#br0" timeOffset="-60783.14">8187 12415 51 0,'-7'26'593'0,"-7"0"13"0,8-1-225 15,0-3-203-15,-1 4-132 0,7 3-74 16,7-2-44-16,-1 2-35 0,7-4-68 0,1 4-136 0,-1-3-98 16,-1 3-43-16</inkml:trace>
  <inkml:trace contextRef="#ctx0" brushRef="#br0" timeOffset="-60625.48">8317 13423 148 0,'-13'10'552'0,"6"2"-90"0,-5-2-219 16,4 1-169-16,1 4-94 0,7-5-51 0,0 7-24 0,0-7-26 16,0 5-6-16,0-1 11 0,7 1 12 0,-7-1 5 15,8 5-1-15,-8-5-5 0,0 6-8 0,5-6-12 0,-5 1-5 16,0 2 5-16</inkml:trace>
  <inkml:trace contextRef="#ctx0" brushRef="#br0" timeOffset="-59862.23">8558 11434 481 0,'-7'-4'392'0,"7"0"-133"0,0 0-99 0,0 1-55 0,0-1-32 16,0 4-15-16,0-4-5 0,0 4-2 0,0-4 2 0,7 4 2 15,-7 0 4-15,0 4 2 0,0-4-1 0,0 4 1 16,0 0 0-16,0-1 2 0,0 5 1 0,-7 4-2 0,1-3-4 16,-1 7-2-16,-6-3-5 0,0 7-5 0,-7-2-10 15,-6 0-3-15,7 4-6 0,-14 0 3 0,7-1 7 0,0 2 11 16,0-1 12-16,0 0 16 0,1 0 18 0,4-4 9 0,2 0 7 15,6 1-1-15,-7-5-7 0,8-2-12 0,5 2-15 16,1-6-19-16,-1 2-19 0,0-2-15 0,7-1-11 16,0 1-6-16,0-1-6 0,7-4-2 0,-7 4 1 0,13-3 0 15,-6 0-1-15,5 0 2 0,1-4-2 0,7 3-2 0,-7-3-2 16,6 4-4-16,1-4-4 0,0 0-3 0,-1 0-3 0,1 0-3 16,-1 0 2-16,0 0 1 0,-6-4 0 0,7 4 4 15,-7-3 4-15,-6 3 1 0,5-4 5 0,-5 4 3 16,-1-4 2-16,2 4 2 0,-8-4 4 0,7 1 6 0,-7-1 11 15,5 1 9-15,-5-1 4 0,0-3 6 0,0-1 4 0,-5 1 6 16,5 0 6-16,0-4-4 0,0 0-15 0,0 0 1 31,0-5 1-31,-7 7-5 0,7-11-3 0,0 6-5 0,-8-1-7 16,8-2-3-16,-6 2 4 0,6-4-8 0,0 5-6 0,0-5-3 16,0 4-3-16,0 1-1 0,0 3-10 0,0 0-19 15,0 4-33-15,0-4-50 0,0 7-59 0,6-3-51 0,-6 4-44 0,8-2-41 16,-1-2-30-16,-2 3-22 0,8 1-30 0,-6-1-53 15,6 1-72-15,-6 3-14 0</inkml:trace>
  <inkml:trace contextRef="#ctx0" brushRef="#br0" timeOffset="-59560.67">8714 11442 232 0,'-7'-6'512'0,"7"6"-125"0,0 6-149 0,-6-6-92 16,6 2-52-16,0 5-23 0,-7-3-8 0,7 4 1 0,-7 2 2 15,7 6 1-15,0-5 0 0,-6 7-4 0,6-4-7 0,0 5-12 16,0-5-9-16,6 5-13 0,-6-2 1 0,7 3-9 16,-7 1-3-16,7-2-3 0,-1-1-2 0,1 4 1 0,-7-4-4 15,7 0 1-15,-1 1-11 0,-6-4 6 0,6-1 1 0,1-2 1 16,-1-6 6-16,-6 2 14 0,7-1 19 0,-7-3 20 16,6-4 24-16,-6 0 26 0,7-4 29 0,-1-3 22 0,7-1 17 15,-6-6 9-15,6-1-2 0,-7 0-11 0,8-2-15 0,-1-6-24 16,0 1-25-16,-6 1-21 0,5 2-24 0,-6-3-20 0,8-4-18 15,-8 4-8-15,7 0-14 0,-6-3-6 0,-1 3-26 16,7 0-61-16,-6-1-87 0,0 1-83 0,-1 1-80 0,0 2-101 16,6-3-172-16,-4 4-110 0,-2 4-46 0,1 3 23 15</inkml:trace>
  <inkml:trace contextRef="#ctx0" brushRef="#br0" timeOffset="11587.84">14979 7510 122 0,'7'-3'96'0,"-1"3"-47"0,1-4-26 0,6 0-15 0,-7 0-8 16,0 4-4-16,1-3-2 0,6-1 1 16,-6 0 1-16,-1 4 0 0,1-3 2 0,-1 0 1 0,1-2 2 15,-1 5 1-15,7-3 2 0,-13-1-1 0,6-1 1 0,2 5-2 16,-1-3 1-16,-7 0-3 0,5 3-8 0,2-3-17 16,-7 3-24-16,6-5-36 0</inkml:trace>
  <inkml:trace contextRef="#ctx0" brushRef="#br0" timeOffset="14442.22">15051 7693 72 0,'-7'0'68'15,"7"0"-11"-15,-6 0-7 0,6-4-8 0,0 4-6 0,-7 0-1 16,7 0-2-16,0 0 0 0,0 0-4 0,0 0 1 16,-7 0 0-16,7-3 1 0,0 3 1 0,0 0-2 0,-6 0-2 15,6 0-2-15,-6 0-2 0,6-4 0 0,-7 4-3 0,1 0-2 0,6 0-2 16,-7 4-1-16,1-4-1 0,-1 0-1 0,1 3 0 15,-1-3-1-15,1 4-3 0,-1 0-2 0,1-4-1 0,6 3-2 16,-7 0-1-16,7-3-1 0,-6 5-2 0,6-5 0 16,0 3 2-16,0 1 0 15,0-4 2-15,0 0 1 0,0 0 0 0,0 0 1 0,0 3 0 16,0-3 0-16,0 0 2 0,0 0 2 0,6 0 2 0,-6 0 0 0,0 0 2 16,0-3 1-16,0 3 1 0,0 0 3 15,0-4 1-15,0 1-1 0,0-2 0 0,0 5 0 0,0-3-1 16,0 3 0-16,0-3-2 0,-6 3-4 0,6-4-1 0,0 0-5 15,0 4-1-15,-7 0-5 0,7 0-1 0,0 0-1 16,-7 0 0-16,2 0 0 0,5 0-1 0,-8 4 0 16,8-4 1-16,-5 0 0 0,5 4 0 0,0-4 0 0,-8 3-1 0,8-3 1 15,0 3 1-15,0-3 0 0,0 5 1 16,0-5 1-16,8 3 0 0,-8-3-1 0,0 4 1 0,0-4 0 0,5 0-1 16,3 3 1-16,-8-3-1 0,5 0 0 0,2 0 0 0,0 0 0 15,-7 0-1-15,6 0 0 0,1 0 2 0,-7-3-2 0,6 3 2 16,-6-4-1-16,0 1 1 0,7-2 0 0,-7 5 0 0,0-3 1 15,0 0 0-15,0-1 0 0,0 0 0 0,0 1-2 16,0-5-1-16,-7 8 0 0,7-4-2 0,-6 1-1 0,6 3 0 0,-7 0-2 0,7-4-2 16,-6 4-7-16,6 0-13 0,-7 4-21 0,7-4-36 0,0 0-73 15,7 3-150-15,-7-3-78 0</inkml:trace>
  <inkml:trace contextRef="#ctx0" brushRef="#br0" timeOffset="15525.26">12993 7602 11 0,'0'0'42'0,"0"0"-11"0,0 3-5 0,5-3-6 16,-5 0-3-16,8 0-3 0,-3 3-6 0,10-3-2 0,-10 0-2 15,9 0-4-15,-7 5-1 0,6-5 1 0,-1 0-2 16,-5 0-2-16,5 3-4 0,-5-3-3 0,0 0-3 0,0 0-1 15,-1 0-4-15,1 0 0 0,-1 0 2 0,0 0-2 0,-6 0 3 16,7 0 0-16,-7-3 3 0</inkml:trace>
  <inkml:trace contextRef="#ctx0" brushRef="#br0" timeOffset="15987.59">13149 7608 14 0,'-7'0'41'0,"7"-3"14"0,0 3 11 16,0 0 9-16,0 0 4 0,0 0 1 0,0 0-4 0,0 0-5 15,0-3-9-15,0 3-9 0,0 0-6 0,0 0-3 0,0 0-2 0,0 0-4 16,0 0 1-16,0 0-4 0,0 0-4 0,0 0-5 15,0 0-6-15,0 0-5 0,0 0-4 0,0 0-3 0,-6 0-4 16,6 0-1-16,0 0-1 0,0 3 1 0,0-3 1 0,0 0 2 16,0 0-2-16,0 3-1 0,0-3 2 0,0 0-3 0,0 0 0 15,0 0 3-15,0 5 1 0,6-5 2 0,-6 0 2 16,0 0 3-16,7 0-1 0,-7 0 3 0,6-5-1 0,1 5 1 16,-7 0-1-16,6-3-1 0,1 3-1 0,1-3 0 0,-3-2 3 15,-5 5 2-15,0-3 4 0,7 3-1 0,-7-4 1 16,0 4 1-16,0-3-2 0,-7 3-3 0,7-5-5 0,-5 5-3 15,-3 0-5-15,1 0 1 0,1 5-3 0,-7-2-2 0,6-3 0 16,-5 4 0-16,5 4 0 0,-6-5 0 0,6 0 0 16,0 2 0-16,1 2-1 0,0-3 1 0,6 3-2 0,0-3 2 15,-7-1 0-15,7 4 0 0,7-3 1 0,-7 4 1 16,0-5 0-16,6 1 2 0,0-1 0 0,1 4 0 0,0-3-1 16,6 0 0-16,-6 0-2 0,5-4 0 0,1 3 0 0,-6-3 0 15,6 0-1-15,-5 0 0 0,-3 0 1 0,2 0 1 16,-1-3 2-16,-6 3 0 0,0-4 3 0,0 0 0 0,0 4 5 15,0-4 2-15,-6 1 0 0,-1 3-1 0,2-4-2 16,-3 4 0-16,1-3-2 0,-6-1-2 0,7 4 0 0,-1-3-3 16,1 3 0-16,0-4 4 0,-1 4 0 0,1 0-1 0,6 0 0 15,0-4-1-15,-7 4-1 0,7 0-4 0,0 0-3 16,7 0-7-16,-7 4-9 0,0-4-12 0,6 4-24 0,1-4-37 16,5 0-76-16,-5 0-161 0,6 0-94 0,0-4-46 0</inkml:trace>
  <inkml:trace contextRef="#ctx0" brushRef="#br1" timeOffset="60634.86">13644 6638 63 0,'0'0'121'0,"0"0"-31"0,0 3-22 0,0-3-14 16,0 0-8-16,0 0-3 0,0 4-2 0,0-4 0 0,0 0-3 15,0 4-1-15,0-4-7 0,0 0-3 0,0 0-6 16,0 4-5-16,0-1-3 0,0-3 0 0,0 4-2 0,0 0-1 16,0-1-2-16,0-3-1 0,0 3 1 0,0 2 1 0,0-1 2 15,0-4 3-15,0 3 1 0,0-3 3 0,7 3 4 16,-7-3 1-16,6 4 4 0,-6-4-1 0,6 4-1 0,0-4-1 15,1 0-2-15,1 0-1 0,-2 0-3 0,-6 0 0 16,6 0-1-16,1-4 1 0,-7 4-1 0,0 0-1 0,6 0-1 16,-6 0-1-16,0 0 0 0,0 0-1 0,0-4-2 0,0 4-3 15,0 0-1-15,0 0 0 0,-6 0-3 0,6 4-3 16,-7-4-1-16,7 0 0 0,-6 4-1 0,6-4 1 0,0 3 0 16,-6 1-1-16,6 0 2 0,0-4-1 0,0 4 0 0,0-1-1 15,0 1-1-15,0-1 0 0,0 1 1 0,0-4 1 16,6 3-1-16,-6 1 1 0,6-4 0 0,-6 4 0 0,7-4 1 15,-7 4 0-15,0-4 0 0,6 0 0 0,-6 0 0 16,0 0 1-16,0 0 1 0,0 0 1 0,0 0-2 0,0 0 2 16,0 0-1-16,0-4 1 0,-6 4-1 0,6 0-2 0,0-4 0 15,-7 4-1-15,7 0 0 0,0 0-1 0,-6-4-2 16,6 4 1-16,0 0 0 0,0 0 1 0,0 0-1 16,0 0-1-16,0 0 2 0,0 0-1 0,0 0 1 0,0 0-1 15,6 0-2-15,-6-3 2 0,7 3-2 0,-7 0 2 0,6 0 0 16,-6-4 1-16,0 4 0 0,7 0 0 0,-7 0 1 0,0-3-1 15,0 3 1-15,0 0 0 0,0 0-1 0,0-4 0 16,-7 4-3-16,7 0 1 0,0-3-1 0,-6 3 2 16,6 0-2-16,0-4 2 0,-7 4 2 0,7 0-1 0,0 0 1 15,0-4 1-15,0 4 0 0,0 0-1 0,0 0-1 0,0 0-2 16,7 0-3-16,-7 0-3 0,0 0-1 0,6 0 0 16,-6 0-2-16,0 0-1 0,7 0-1 0,-7 0 0 0,6 0-1 15,-6 0-1-15,0 0-2 0,0 4-3 0,5-4-2 16,-5 0-4-16,0 0-6 0,0 0-11 0,0 0-22 0,0 0-50 0,8-4-135 15,-1 4-81-15</inkml:trace>
  <inkml:trace contextRef="#ctx0" brushRef="#br1" timeOffset="68000.72">13865 6722 35 0,'0'3'134'0,"6"-3"-28"0,-6 0-34 0,0 4-31 0,0-4-18 15,0 0-11-15,0 4-6 0,8-4-3 0,-8 4-2 0,7-1 0 16,-1 2-1-16,1-2 1 0,-2 1 0 0,2 3 1 16,6 0 0-16,0-3-1 0,0 3 1 0,0 4-2 0,0-4 1 15,0 1 0-15,0 3 0 0,7-4 0 0,-8 0 0 0,2 1-1 16,-1-1 4-16,-7 0-1 0,7-3-1 0,-6 0-1 15,-1-1 1-15,-6 1-1 0,7 0-1 0,-7-4 0 0,0 0-3 16,-7 0 0-16,7-4 0 0,-6 0 1 0,-1 1 0 16,1-1 1-16,-1-4 0 0,-5 1 1 0,5 0 0 0,-7 0 0 15,2-1 2-15,4-3 1 0,-4 0 1 0,-1 4-1 0,0-4 1 16,0 4-3-16,7-4 2 0,-7 4 0 0,6 0 2 16,-6-1-2-16,6 0 1 0,1 1-2 0,6 3 3 0,-7 1 0 15,2-1 1-15,5 1 0 0,0-1 1 0,-7 4 0 0,7-4 1 16,0 4 1-16,0 0 1 0,0-4-2 0,0 4 0 15,0 0-1-15,0 0-2 0,0 0-1 0,0 0-2 0,0 0-2 0,0 4-4 16,0-4 2-16,0 4 0 0,7-4 0 0,-7 4 1 16,0-1 1-16,5 1 0 0,-5-1 1 0,7 4 3 0,-1-3-1 15,1 4 0-15,0 0-1 0,-1 1 0 0,7-1-1 0,0 0 1 16,0 3-1-16,0-1-1 0,0 2 0 0,-1 2 1 16,1-3-3-16,8 0-1 0,-14 0-5 0,5 0-5 0,1 1-4 0,0-2-7 15,1 2-14-15,-1-1-23 0,-1-1-26 0,1-2-46 0,0-1-62 16</inkml:trace>
  <inkml:trace contextRef="#ctx0" brushRef="#br1" timeOffset="68957.03">14061 6865 30 0,'6'8'60'15,"1"2"-23"-15,-1-3-14 0,7 5-9 0,1-2-5 0,-8 2-3 16,13 2-2-16,-12-3-2 0,6 4-1 0,6-4 1 0,-6 3 0 0,0 1 0 0,0 0 0 16,1-1-1-16,-1 1 0 0,7-1 0 0,-8 2 2 15,2 2 0-15,5-4-10 0,-6 1-17 0,-1 0-25 16,2-3-37-16</inkml:trace>
  <inkml:trace contextRef="#ctx0" brushRef="#br1" timeOffset="69764.9">14080 6879 62 0,'13'11'78'0,"7"5"-32"0,-7-6-19 0,6 5-12 16,1-4-6-16,-1 4-3 0,1-1-3 0,5 1-1 15,-4-1 0-15,-2 5-2 0,7-5 0 0,-6 1 0 0,6 4 1 16,-7-5 0-16,1 5-1 0,6-4 2 0,-7-1 0 0,1 1 1 16,0-1-2-16,-1 1 1 0,-6-5 1 0,7 2-2 15,-8-1 0-15,1 0-1 0,2-4 0 0,-3 0 0 0,-5 0 0 16,6 1 0-16,-13-4-4 0,6-1-11 0,1-3-18 0,-1 0-23 15,-6 0-27-15</inkml:trace>
  <inkml:trace contextRef="#ctx0" brushRef="#br1" timeOffset="70110.65">14034 6832 84 0,'8'4'65'0,"-2"3"-18"0,7 0-19 15,0 1-12-15,0-1-6 0,0 3-3 0,7 2-4 0,-1-1 3 16,0 3-2-16,1-2-1 0,-1 2-3 0,8 1 2 0,-1 3 0 15,-7-3 0-15,7 3-1 0,0-3-1 0,1 3 0 16,-3 1 1-16,4-1 2 0,-3 0 0 0,-5-3-1 16,6 3 0-16,0 1 0 0,-6-2-1 0,5-1-1 0,-5-3 0 15,0 7 0-15,6-6 0 0,-7 0 1 0,-5 1 1 0,5-1 2 16,0 1 0-16,1-3-1 0,-7-2 2 0,0 1-1 0,0-3-1 16,0 0-13-16,-6-1-23 0,6-5-35 0,-13-2-41 15</inkml:trace>
  <inkml:trace contextRef="#ctx0" brushRef="#br1" timeOffset="70458.82">14165 6865 8 0,'6'8'56'0,"1"-6"-13"0,6 6-13 16,-7-1-10-16,7 1-6 0,6 3-4 0,-4 0-3 0,3 0-3 15,-4 0 0-15,5 4 2 0,1-5-2 0,6 5 1 0,-7-1 0 16,7 5 0-16,-6-3-1 0,6 1 1 0,-7 2 1 0,8-1-2 15,-2 0 1-15,-4 4 0 0,4-3-2 0,2 2 1 16,-1-3 1-16,-1 5 0 0,2-1-2 0,-2-4 0 16,2 3 0-1,-8-2 0-15,7-3 0 0,-6 2 1 0,-1 0-2 0,1-7 0 16,-7 3 2-16,0 1-4 0,0-4-13 0,0-4-23 16,-6 4-34-16,-1-7-49 0</inkml:trace>
  <inkml:trace contextRef="#ctx0" brushRef="#br1" timeOffset="71258.32">13644 6616 123 0,'7'0'122'0,"-1"4"-31"0,-6-4-30 0,6 4-27 0,0-1-14 32,1-3-8-32,1 4-5 0,-2-1-1 0,0 1 1 0,7-1-1 15,-6 1 0-15,-1 0 0 0,7 0-1 0,-6-1 0 16,6 5 0-16,-7-5-2 0,7 0 0 0,-6 6-1 0,6-3-2 15,-7 2 1-15,7-1-1 0,0-3 1 0,0 3 0 0,0 0 0 16,0 0 0-16,-7 5 0 0,9-4 1 0,3 1-2 0,-5-1 1 16,7 4-1-16,-7-1 0 0,6-1 1 0,1 1-1 0,0 0 1 15,-2 0 0-15,10-3 1 0,-9 6-2 0,0-6 1 0,1 3-1 16,-1-1 0-16,1 1 1 0,-1-3 0 0,-6 3 0 0,7-4 1 0,-7 1 0 16,-1-1 2-16,3 0 0 0,-9-3 0 0,6 0-1 0,-12-4-1 15,7 3-6-15,-7-3-11 0,0-3-16 0,0-1-23 0,-7 0-37 16,2-3-53-1,-8 0-71-15</inkml:trace>
  <inkml:trace contextRef="#ctx0" brushRef="#br1" timeOffset="71542.96">13761 6631 85 0,'-6'-4'98'16,"6"4"-32"-16,-7-3-24 0,7 3-16 0,0 0-8 15,0 0-4-15,0 0 3 0,0 3 3 0,0-3 3 0,0 4 2 16,7-4 3-16,-7 3 0 0,6 1 1 0,1 3-2 0,6-3-6 16,-7 3-5-16,7 1-5 0,0 3-4 0,0-4-3 15,7 7-1-15,-1-2-2 0,-5-2 0 0,6 1-1 16,-2 5 0-16,2-2 1 0,0 1 1 0,6 2 0 0,-7-2-1 16,6 0-1-16,3 3 1 0,-3-3 0 0,2 4-1 0,-2-2 0 15,1-1 2-15,7 2 1 0,-7-4-2 0,1 5 1 0,-2-5-1 16,-5 4 0-16,6-3 1 0,-7 0 0 0,1-1-2 15,-2-2-1-15,-4 2 0 0,0-6-4 0,-8 3-9 0,1-4-12 16,-1 0-20-16,0-3-31 0,-6-4-46 0,0 0-79 0</inkml:trace>
  <inkml:trace contextRef="#ctx0" brushRef="#br1" timeOffset="71858.05">13638 6595 55 0,'6'2'78'0,"1"3"-20"0,-1 2-18 0,6-4-14 16,-5 1-11-16,7 4-7 0,-8-5-2 0,1 4-4 0,6-3-1 15,-7-1 0-15,7 5 0 0,-6-4 0 0,-1-1 3 0,1 5 4 16,-1-5 8-16,1 0 4 0,-1 2 4 0,7 2 0 15,-6-4 2-15,6 5 1 0,-7-1-5 0,7-3-3 0,0 7-7 16,7-4-4-16,0 0-2 0,-7 9 0 0,12-7-2 16,-5 3 1-16,12 3-1 0,-5-1 1 0,4 5 0 0,3-1-2 15,-2 4-1-15,1-3-1 0,-1 3 0 0,1-1 0 0,5 1-1 16,-5 0 1-16,0 4-1 0,-1-4 1 0,1 1 1 16,-7-2 2-16,1 1 0 0,-2 0-1 0,-5-3-19 0,0-5-48 15,-1 1-111-15,-6-5-98 0</inkml:trace>
  <inkml:trace contextRef="#ctx0" brushRef="#br1" timeOffset="74824.02">13676 6595 28 0,'0'0'68'0,"8"0"-4"15,-8 2-4-15,0-2 0 0,0 0-1 0,0 5-1 16,0-5-4-16,0 0-8 0,0 0-8 0,0 0-6 0,0 0-8 16,-8 0-4-16,8 2-4 0,-7-2-3 0,7 0-2 15,-6 0-4-15,6 0-2 0,0 0 1 0,0 0 1 0,-6 0 1 16,6 0 0-16,0-2 0 0,0 2 3 0,0 0 0 0,-6 0 2 15,6 0-1-15,-7-5-5 0,7 5 0 0,-6 0 0 16,6-2-1-16,-7 2-2 0,0 0 0 0,1 0-2 16,6 0-1-16,-7 0 3 0,7 0-2 0,-6 0 1 0,6 0-2 15,0 0 0-15,0 0-1 0,0-5 0 0,0 5 2 0,0 0 0 16,0 0 1-16,-6 0-1 0,6-3 1 0,0 3-1 0,0-4-1 16,-7 4 0-16,7-4-1 0,-6 4-1 0,-1-4-1 0,-7 4 1 0,2-3-2 0,0 3 3 15,-2 0 0-15,0-4-1 0,-5 4 1 0,0-3 1 16,6 3-1-16,-7 0 0 0,1 0 0 0,6-4 0 15,-1 4 0-15,2 0 0 0,-3 0 0 16,4 0 1-16,4 0 1 0,1 0 2 0,-1 0-4 0,7 0-7 16,-7 0-9-16,7 0-10 0,0 0-13 0,0 0-13 15,7 0-19-15,0 0-24 0,-7 0-19 0,6 0-19 16,7 0-13-16</inkml:trace>
  <inkml:trace contextRef="#ctx0" brushRef="#br1" timeOffset="75115.32">13494 6546 13 0,'13'-3'127'0,"-7"3"-15"0,2-4-26 0,-2 4-25 15,0-4-15-15,-6 4-11 0,8-3-6 0,-8 3-4 0,0 0-3 0,-8-4-2 16,8 4-4-16,-6 0-3 0,0 0-2 0,-2 0-5 0,2 0-2 16,-7 0-2-16,0 0 0 0,7 0-1 0,-7 0 4 0,-1 0-4 15,8 0-1-15,-7 0 2 0,0 0 0 0,0 4 0 16,0-4-1-16,0 0 0 0,0 3 0 0,0-3 0 16,0 4 1-16,-7-4-2 0,7 0 0 0,-6 4 2 0,-1-4-2 15,-5 3 0-15,-2-3 2 0,1 3 1 0,0 2-1 0,-6-5 0 16,-2 4 0-16,3-1-1 0,-3 1 1 0,1-1-2 0,-5 1 0 15,6-1 0-15,-1 1-1 0,-6 0 1 0,7 3 0 0,-1-7 0 16,1 5 0-16,-1 2 0 0,0-7 0 0,8 7 1 0,-9-7-1 31,8 3 0-31,1 1 0 0,-2 0 0 0,8-4 1 16,-7 4 0-16,13-1 0 0,-7-3 1 0,8 4 0 0,5-4-2 16,0 3-3-16,0-3-8 0,0 0-6 0,7 0-12 0,7 0-16 15,0 0-21-15,0 0-32 0,6 0-34 0,6-3-33 16</inkml:trace>
  <inkml:trace contextRef="#ctx0" brushRef="#br1" timeOffset="75515.64">12953 6558 75 0,'-6'0'101'0,"-7"0"-20"0,0 0-20 0,-7 0-22 16,8 0-12-16,-8 0-6 0,0 0-6 0,-5 0-1 0,4 0-3 16,-4 0 0-16,6 0-1 0,-8 0-2 0,1-4-1 0,6 4-1 15,-5 0-3-15,5 0 0 0,-6 0-1 0,6 0-1 16,-6 0-4-16,7 0 3 0,-7 0 2 0,6 0 0 0,-6 0-1 15,7 0 1-15,-7 0 0 0,0 0 0 0,-7 0 4 16,7 4-3-16,-7-4 0 0,1 3-1 0,-7 1-2 0,6-1 3 16,-6-3 0-16,0 4 0 0,-1-1 0 0,2 1 0 0,5-4 0 15,-6 4-1-15,8 0 0 0,-3-1 0 0,2-3-2 16,5 5-1-16,2-5 1 0,-1 2 0 0,6-2 1 0,1 5-1 16,-2-5 0-16,8 2 1 0,0-2 0 0,1 5 0 15,6-5 0-15,-1 3-1 0,7-3 1 0,-7 4 2 0,7 0-3 16,7 0-4-16,0-4-9 0,-1 3-10 0,0 1-19 0,7-4-31 15,0 3-36-15,0-3-44 0</inkml:trace>
  <inkml:trace contextRef="#ctx0" brushRef="#br1" timeOffset="75902.69">12107 6631 54 0,'-14'0'113'0,"1"0"-25"16,1 0-22-16,-1 0-23 0,-7 0-17 0,7 0-7 15,-6 0-6-15,6 0-4 0,-7 0-4 0,2 0-1 0,-3 3-3 16,1-3 1-16,-5 0-1 0,5 0 0 0,-6 4 0 15,7-4 0-15,-9 0 0 0,4 0 0 0,3 0 0 0,-5 3-1 16,1-3 2-16,-1 0 1 0,0 0-2 0,-1 4 2 0,2-4 0 16,-2 0-1-16,-5 4 3 0,-1-4-2 0,7 0-1 0,-14 4 0 15,9-4-1-15,-2 0 1 0,0 3-1 0,2-3 0 16,-3 0-1-16,8 0 1 0,0 4 0 0,0-4 0 16,7 0 1-16,-1 0 0 0,1 4 0 0,6-4-1 0,0 0 1 15,6 0 0-15,-5 3 0 0,4-3-2 0,1 0 1 0,2 0 1 16,5 0 0-16,0 3-2 0,-8-3-4 0,8 0-4 0,8 0-4 0,-8 0-10 15,5 0-17-15,2 0-33 0,6 0-36 0,-6 0-59 16</inkml:trace>
  <inkml:trace contextRef="#ctx0" brushRef="#br1" timeOffset="76319.05">11488 6624 91 0,'-19'0'132'16,"0"0"-35"-16,-9 0-37 0,10 0-20 0,-9 0-13 16,8 0-8-16,-1 0-5 0,-6 0-4 0,7 3-3 0,-7-3-2 15,0 0-3-15,-1 0 0 0,2 4-1 0,-2-4-1 0,2 3 1 16,-1-3-1-16,-1 4 3 0,-5-1 0 0,-1-3 2 15,7 4 0-15,-6 0 0 0,6 0 1 0,0-1-1 16,-7-3 1-16,0 4-2 0,7 0-1 0,1-1-1 0,-8 0 3 16,8-3-1-16,-9 5-1 0,2-1 0 0,6-1 0 0,-7-3-2 15,1 3 1-15,-1 1 0 0,0 0-3 0,1-1 0 0,-1 1-1 16,6 0 0-16,-5-4 2 0,0 4 0 0,-1-1 0 16,1 1 1-16,6-1 1 0,-6-3-1 15,4 4 3-15,-3-1-2 0,11 1 0 0,-12-4-1 16,12 4 0-16,-5 0 1 0,-3-1-1 0,9 2 3 15,0-2-2-15,-1 1-1 0,1-2 0 0,-1 3 1 0,7-2-1 16,0-3 0-16,0 4 0 0,7-4 1 0,6 4 0 0,-7-4-3 16,7 4-3-16,7-4-4 0,-7 3-7 0,13-3-9 0,-7 0-16 15,7 0-29-15,0 0-36 0,7-3-53 0</inkml:trace>
  <inkml:trace contextRef="#ctx0" brushRef="#br1" timeOffset="76761.29">10452 6704 12 0,'-6'0'79'0,"6"0"-26"0,-12 0-20 16,5 4-10-16,-1-4-9 0,-4 0-3 0,-1 3 6 0,0-3 5 15,0 4 3-15,0-4 3 0,-7 3 2 0,7-3 1 16,-6 4 1-16,-1-4 1 0,1 0-6 0,6 3-1 0,-6-3-5 16,-1 0-1-16,-6 0-2 0,6 0-1 0,0 4-1 15,-5-4-2-15,-2 0-3 0,2 4-5 0,-2-4-2 0,-5 4 1 16,5-4-1-16,2 3 1 0,-8 2-4 0,7-2 1 0,1-3 1 16,-3 4 0-16,3-2 0 0,-1 3-1 0,7-5-1 15,-8 3 0-15,1 1 1 0,6 0 0 0,-5 0-1 16,5-1 0-16,-7 5 0 0,9-8 0 0,-8 6 0 0,6-6 0 0,1 4 1 15,-1 0-2-15,0 0 3 0,0-4-1 0,1 3 0 16,6 1 0-16,0-4 2 0,0 4-3 0,-6-1 0 0,5-3 1 16,1 4-2-16,1 0-1 0,-1-4 0 0,-1 3 1 0,0-3 0 15,2 4 1-15,6-4 1 0,-7 0-2 0,0 4 2 0,0-4 0 16,0 0-1-16,6 0-1 0,1 3 1 0,0-3 1 16,-1 0 0-16,7 0 2 0,-7-3-2 0,7 3-2 15,7 0-1-15,-7 0-4 0,0-4-5 0,7 4-4 0,-1 0-6 16,0 0-10-16,1 0-16 0,-1-4-22 0,1 4-35 0,-1-3-42 15,8 3-56-15</inkml:trace>
  <inkml:trace contextRef="#ctx0" brushRef="#br1" timeOffset="77362.34">9528 6777 22 0,'-7'0'83'0,"7"0"-23"16,-5 4-20-16,-3-4-14 0,8 4-11 0,-5-4-6 15,-3 3-1-15,-4-3 1 0,5 3 4 0,-6-3 3 0,6 4 4 16,-6-4 0-16,0 4 0 0,7 0 4 0,-7-4 0 16,-1 3-1-16,1 1-3 0,-6-4-3 0,6 4-2 0,-8-4 0 0,9 3 0 15,-7-3-3-15,6 4-3 0,-7-4-2 0,7 4-3 0,-6-4-1 16,0 0 0-16,6 3-2 0,-2 1-1 0,-4-4 1 0,6 0 2 15,2 4-1-15,-4-4-1 0,3 0-1 0,-2 3 1 16,1-3 0-16,7 4 0 0,-7-4 0 0,7 3-1 16,-1-3 2-16,0 4-1 0,1-4-1 0,-1 0 0 0,7 4 0 15,-6-4 0-15,-1 0 0 0,7 0 0 0,-6 4-1 0,6-4 0 16,-6 0 0-16,-1 3 0 0,7-3-2 0,-6 0 2 16,-1 0 1-16,7 4 0 0,-7-4-1 0,7 0 1 0,-6 0-1 15,6 4 1-15,0-4 2 0,0 0-1 0,-8 4-1 16,8-4 0-16,0 0 0 0,0 0 0 0,0 0 0 0,0 0 0 15,0 0 0-15,0 0-1 0,0 0 0 0,-5 0 0 0,5 0 0 16,0 0 1-16,0 0 0 0,0 0 0 0,-7 0 0 16,7 0 0-16,0 0 0 0,-6 2 2 0,6-2 0 0,-6 0-2 15,6 0 2-15,-7 4 1 0,7-4 0 0,0 0 0 0,0 0 1 16,-7 0-2-16,7 0 1 0,0 0 5 0,0 0 5 16,0 0 1-16,7 0 6 0,-7 0 0 0,0 0 0 0,0 0 1 15,0 0-1-15,0 0-4 0,0 0-4 0,0 0-3 16,0 0-7-16,0 0-1 0,0 0-1 0,0 0 0 0,0 0-2 15,0 0-1-15,0 0 0 0,0 0 1 0,0 0 0 0,0 0 2 16,0 0 0-16,0 0 0 0,0 4 1 0,0-4 2 16,0 0 0-16,0 0 0 0,0 0-1 0,0 0 1 15,0 0 0-15,7 0 0 0,-7-4 1 0,0 4-2 0,0 0-2 16,0 0-1-16,0 0-4 0,6 0-2 0,-6-4-2 0,0 4-5 16,6-2-7-16,1 2-9 0,-2 0-10 0,3-4-19 0,-2 0-33 15,1 0-51-15,0 1-74 0</inkml:trace>
  <inkml:trace contextRef="#ctx0" brushRef="#br1" timeOffset="78149.15">9248 6825 124 0,'0'-4'100'0,"0"4"-55"0,0 0-60 0,0 0-55 16,0 0-50-16</inkml:trace>
  <inkml:trace contextRef="#ctx0" brushRef="#br1" timeOffset="80124.01">9046 6817 8 0,'0'0'13'0,"0"0"-6"0,0 0 2 0,0 0 6 16,0 0 6-16,0 0 8 0,0 0 4 0,0 0 6 15,0-3 3-15,6 3 1 0,-6 0 0 0,0 0-2 0,0-4-6 16,0 4-7-16,0 0-5 0,7-4-5 0,-7 4-4 0,0-3-1 16,7 3-4-16,-7 0-2 0,0-4-3 0,0 4 0 0,0 0 2 15,0-4 0-15,0 4 2 0,0 0 2 0,0 0 3 16,0 0 1-16,0 0 0 0,0 0 2 0,-7 0-1 15,7 0-1-15,0 0-3 0,0 0-1 0,-7 0-3 0,7 4 0 16,0-4-2-16,0 0-1 0,0 0-1 0,0 0 0 0,0 0-1 16,0 0-1-16,0 4-1 0,0-4 0 0,0 0 0 15,0 0-1-15,7 3 0 0,-7-3 1 0,0 0 1 0,7 0 1 16,-7 4 2-16,6-4-2 0,-6 0 0 0,7 0 1 0,-1 0 0 16,0-4 1-16,1 4 3 0,-7 0 1 0,6 0 0 0,1-3 0 15,-7 3 3-15,7-4-2 0,-7 4 0 0,6-4-2 16,-6 4-2-16,6-4-2 0,1 1-1 0,-7 0 1 15,0-1 0-15,8 0 0 0,-8 4 1 0,0-3 0 0,0-1 2 16,0 0 3-16,0 4 1 0,0-4 2 0,0 4-2 0,-8-3 1 16,8 3-1-16,0 0-3 0,-7-5 0 0,1 5-4 15,6 0-1-15,-6 0-2 0,6-2 0 0,-7 2-1 0,7 2 0 0,-7-2 1 16,7 0-1-16,0 5 0 0,-6-5-1 0,6 3 2 0,-7 1-3 16,1-4 1-16,6 4 1 0,-6 0 1 0,6-1 0 0,0-3 0 15,0 4 1-15,0 0-1 0,0-1 0 16,0 0 0-16,0 1 0 0,0 0 0 0,6 0 2 15,-6-4 1-15,6 3 0 0,-6 1 1 0,7-4-2 0,-7 4 2 16,6-4-2-16,-6 0 0 0,0 0 0 0,0 0-1 16,0 0 0-16,0 0 1 0,0 0 0 0,0-4 0 0,0 4-1 15,0-4 0-15,7 4-1 0,-7-3 0 0,0 3 0 0,0-4 0 16,0 0 0-16,0 4 0 0,0-4 0 0,-7 4 0 16,7-3 1-16,0 3-3 0,0-3-5 0,-6 3-7 0,6 0-9 15,0 0-11-15,0-4-21 0,0 4-36 0,0 0-62 16,0 0-109-16</inkml:trace>
  <inkml:trace contextRef="#ctx0" brushRef="#br1" timeOffset="81427.09">9007 6806 10 0,'0'0'141'0,"0"-3"-12"0,0 3-15 0,0 0-19 15,-6 0-20-15,6-4-22 0,0 4-13 0,0 0-11 0,0 0-9 16,-7 0-5-16,7 0-6 0,0 0-3 16,-7 0-2-16,7 4-3 0,0-4-1 0,-6 0-1 0,6 3 0 15,-8-3-1-15,8 4 0 0,0-4 2 0,0 4-1 0,0-1 0 16,0-3 1-16,0 4-1 0,0-4 1 0,8 0 0 0,-8 4 0 15,6-4 1-15,1 0 1 0,-7 0 0 0,13-4 1 16,-6 4-1-16,-1 0 0 0,0-4 1 0,1 1-1 0,-1-1 2 16,-6 0-1-16,7 1-3 0,-1-1 1 0,1 0 0 0,-7 0 0 0,0 1 2 15,7 0-1-15,-7-1 0 0,0 0 1 0,0 4 2 0,-7-3 1 16,7-1 0-16,0 4-1 16,-7-4-1-16,1 4-1 0,-1 0 1 0,1 0-2 0,-1 0-3 15,1 0 1-15,0 0-1 0,-7 4 0 0,6-4 0 0,0 4 0 16,1-4 0-16,-2 3 1 0,8-3 0 0,-5 4-1 0,5 0 1 15,0-4 0-15,0 3 0 0,0 0 1 0,0-3-1 16,0 4 3-16,5 0 1 0,-5 0-1 0,8-4 1 0,-2 3-1 16,-6 1 1-16,7-4 0 0,0 0-1 0,-1 0-1 15,1 0 1-15,-1 0-1 0,-6 0 1 0,6 0 1 0,-6-4-3 0,7 1 1 16,-7 3 2-16,6-4 0 0,-6 0 0 0,0 0 2 0,0 4-1 16,0-3 0-16,-6 0 0 0,6 3 0 0,0 0-1 0,-7-4-2 15,7 4-2-15,-6 0-1 0,0 0 0 0,6 0 0 0,-7 0-1 16,1 0 1-1,6 0-1-15,-7 0 1 0,7 0 0 0,0 4 2 0,0-4 0 16,0 0 0-16,0 0 1 0,7 0 1 0,-1 3 0 0,-6-3-1 0,7 0 2 16,-1 3-2-16,7-3-1 0,-7 0-1 0,7-3 0 0,-6 3 0 15,0 0 0-15,6-3 1 0,-13 3-1 0,6 0 0 16,0 0 1-16,-6-4 3 0,0 4-2 0,0 0 0 0,0-4 1 16,-6 4 0-16,6 0 0 0,-6 0-1 0,-1-3 1 0,1 3-2 15,-1 0-1-15,0 0 0 0,-6 0-1 16,7 3-2-16,-1-3 2 0,1 0 0 0,-7 0 0 15,7 4-1-15,6-4 1 0,-7 4 0 0,7-4 1 0,0 0 1 0,0 3-5 0,0-3-9 0,7 3-18 0,-1-3-31 16,1 0-70-16,-1 0-143 0,7 0-85 0</inkml:trace>
  <inkml:trace contextRef="#ctx0" brushRef="#br1" timeOffset="81730.54">8987 6781 213 0,'0'0'143'0,"0"0"-128"0,0 0-132 0</inkml:trace>
  <inkml:trace contextRef="#ctx0" brushRef="#br1" timeOffset="91136.84">8095 4187 72 0,'0'0'109'0,"0"0"-33"0,0 0-23 0,0 0-15 0,0 0-15 15,0 0-2-15,0 0-1 0,0 0 2 0,0 0 5 0,0 0 2 32,0 0 3-32,0 0 3 0,0 0 8 0,0 0 0 0,0 4-4 15,0-4-3-15,0 0-5 0,0 0-6 0,0 0-5 0,0 0-4 0,0 4-5 16,0-4-3-16,-6 0-3 0,6 0-2 0,0 0-2 0,-7 3 0 16,7-3-1-16,0 0 0 0,-6 0-1 15,6 0-1-15,0 4 2 0,0-4 0 0,0 0 1 0,0 0 2 16,0 0 1-16,0 0 0 0,0 0 2 0,0 0 1 0,0 0 2 15,0-4 1-15,0 4 1 0,0-3 0 0,0 3 2 0,0-4 0 16,0 4 0-16,6 0-2 0,-6 0-2 0,0-4-2 0,0 4-1 16,0 0 0-16,0 0-5 0,0 0 2 0,0 0-1 15,0 0-1-15,0 0-1 0,0 0 0 0,0 0 0 0,0 0 0 16,0 0 0-16,0 0 0 0,0 0-1 16,0 0 0-16,0 0 1 0,0 0-1 0,0 0 1 0,0 4-1 15,0-4 0-15,0 0 0 0,7 0 0 0,-7 4 1 0,0-4-1 16,0 0 0-16,0 0 1 0,0 3 0 0,6-3 0 0,-6 4-1 15,0-1 1-15,0 1 0 0,0 0 0 16,0-1 0-16,0 2-1 0,0-2 0 0,0 4 1 0,0-3 1 16,0-1-1-16,0 1 0 0,0 0 2 0,0 0-1 0,6-1 1 0,-6 1 0 0,0-1 0 0,7 1 0 0,-7 3-2 31,0-3 1-31,0 0-1 0,6-1 1 0,-6 1-1 0,0-1-1 16,7 4 1-16,-7-3 0 0,0 0 0 0,7 3 0 0,-7-2 0 15,0-2-1-15,0 1 1 0,0-2 3 0,6 6 0 16,-6-4 0-16,0 1 2 0,0-2 2 0,0 0 0 0,0 1 0 15,0 0 0-15,8-1 0 0,-8 1-1 0,0 0 0 16,0 0-2-16,0-4 0 0,0 3 0 0,0 1-1 0,5-1-1 0,-5 1 0 16,0-1 0-16,0 1 0 0,0-4-2 0,0 4 2 0,0 0-1 15,7-4 0-15,-7 3-1 0,0 1 1 0,0-4 0 16,0 0-1-16,0 3 1 0,0-3-1 0,0 0 0 0,0 4 2 16,0-4 1-16,0 3-1 0,0-3 3 0,0 4 1 0,0 0 0 15,0-4 1-15,0 4 1 0,0-1 0 16,0 1 0-16,-7 0 0 0,7-1 0 0,0 0 1 0,0 5-2 0,-5-4-1 15,5 4 0-15,0-1 0 0,0-3 0 0,0-1-1 0,0 0-2 0,0 2-2 16,0-1 2 0,0-1 0-16,5 1-2 0,-5-1 1 0,0 1 0 0,7-4 0 0,-7 3-1 0,0 1 3 0,0 0-2 15,0-4-1-15,6 4 0 0,-6-1-5 0,0 1 2 0,0-4 0 0,0 3 2 32,6-3-1-32,-6 5 0 0,0-5 1 0,0 2 1 0,0-2 5 15,0 0-1-15,0 4-2 0,0-4-2 0,0 0 3 0,0 0-2 0,0 0 2 0,0 4-1 16,7-4-1-16,-7 0-1 0,0 0 3 0,0 4 0 15,7-1 0-15,-7-3 0 0,0 4-2 0,7-4 1 0,-7 4 1 0,0-4-1 0,0 4-1 16,0-4 0-16,6 2 2 0,-6 3 2 0,0-2 2 16,0-3 2-16,0 4 1 0,-6-1 0 0,6 1 2 0,0 0 1 15,0-1 0-15,0-3 0 0,0 5-4 0,0-2 1 0,0-3-3 16,0 3-1-16,0-3-1 0,0 0-1 0,0 0-4 16,0 5 0-16,0-5 0 0,0 4 0 0,0-4-1 0,0 3 1 15,0 0-1-15,0-3 0 0,0 4 2 0,0 0 0 16,0-1 1-16,0 1 1 0,0 4 2 0,0-5 1 0,-7 4 1 15,7 0-1-15,0-3 0 0,0 4 0 0,0-1-1 0,0 1-2 16,0-6 0-16,0 6-2 0,0-1 1 0,0 1 0 31,0-4 0-31,0 3 0 0,0 1 0 0,0-4 1 0,0 2 0 16,0 2 0-16,0-5 2 0,0 5-2 0,0-1 0 0,0-3 1 16,-7 3-2-16,7 0 1 0,0 1-2 0,0-1 1 15,0-3-1-15,0 2-1 0,0-2 0 0,-7 4 0 0,7-5 1 16,0 1-1-16,0 4 0 0,0-5 0 0,0 1-1 15,0-1 1-15,0 1-1 0,0 1 1 0,0-3-1 0,0 2 0 16,0 3 0-16,0-3-1 0,0 0 1 0,0 4 0 0,0-6 0 16,0 3 0-16,0-2 0 0,0 4 0 0,0-3-1 15,0 0 1-15,7 0 0 0,-7-1 0 0,0 5 1 16,0-4-1-16,7-2 1 0,-7 2 0 0,7 4 1 0,-7-5-1 16,0 5-1-16,0-1 0 0,6-3-1 0,-6 3 1 0,0-3 0 15,0 3 0-15,0-3 0 0,7 3 0 0,-7-3 0 0,0-1-2 0,0 4-1 16,0-2 1-16,0-2 0 0,6 0-1 0,-6 1 1 15,0 0 1-15,0 4 1 0,0-5 0 0,6 1 1 0,-6 4 1 16,7-2 0-16,-7-2 0 0,6 3 0 0,-6 1-2 16,7-2 0-16,0 2 1 0,-7-1-1 0,6 1 0 15,-6-4 0-15,7 6 0 0,-7-6 0 0,6 3 0 0,-6 1 0 16,6-1-1-16,-6 0 1 0,0 1 0 0,6-1-1 0,-6 0-4 16,0 0 5-16,7 1 0 0,-7 0 0 0,8-2 1 15,-8 2-1-15,5-1 0 0,-5 1 1 0,7-1 2 0,-7 0-2 16,7 0 0-16,-7 2-1 0,6-6 0 0,1 4 0 15,-7 0 0-15,0 1-1 0,6-4 1 0,-6 4-1 0,5-6-1 16,-5 5 0-16,0-3 2 0,8 4 0 0,-8-4 0 0,7 0 1 16,-7-2-1-16,0 5 2 0,6-2 0 0,-6-2-1 15,7 1-1-15,-7 4 1 0,6-5 0 0,1 1-1 0,-7 3 0 16,6-4-1-16,-6 6 1 0,7-6-2 0,-1 4 1 0,-6-3 0 16,6 2 1-16,1 3 0 0,-7-6 2 0,6 4-1 15,-6-3-1-15,7-1 2 0,-7 1-1 0,0 4-1 0,7-5 0 16,-7 2-1-16,6 2 1 0,-6-5 0 0,7 2-1 0,-7 0 1 15,0 4 0-15,0-4-1 0,6-1 1 0,-6 3 0 0,7 2 0 16,-7-4 0-16,6 4 0 0,-6-1 0 0,6-3 0 16,-6 2 0-16,7 3 0 0,-7-6 0 0,0 4 0 15,6-3 0-15,-6 3 1 0,8-3-1 0,-8 3-1 0,0-3 0 0,7-1 0 16,-7 2 1-16,0-3 0 0,5 2 0 0,-5 0 1 0,0 0 0 16,8-1-1-16,-8 2 1 0,0-2 0 0,5-3 0 0,-5 4-1 15,0-2 0-15,0 3 0 0,7 2 1 0,-7-3 1 16,0 3 2-16,0-3 0 0,0 3 0 0,0-4 3 0,0 2 0 15,0 2 0-15,0-4 0 0,6 5 0 0,-6-5-2 0,0 1 0 16,0 0 1-16,0 3-2 0,7-3 0 0,-7-1 1 16,0 1-3-16,7 3 0 0,-7-3 0 0,0 0 0 0,6-1-1 15,-6 1-1-15,0 0 0 0,7 0-1 0,-7 3 1 16,0-4-1-16,6 4 1 0,-6-2 0 0,7-2 0 0,-7 5 0 16,6-5 2-16,-6 0 0 0,0 2 0 0,6-1 1 0,-6-1-1 15,7 0 1-15,-7 1-1 0,6 0 2 0,1-1-2 16,0 1 0-16,-1 0 2 0,1 0-2 0,-7-1 2 15,5 1-2-15,-5-1-1 0,7 1 0 0,-7-1 1 0,6 5-3 16,-6-4 1-16,0-1 1 0,0 1 1 0,0 4 1 0,7-6 3 16,-7 2 0-16,0 4 0 0,0-5 1 0,0 1 1 0,0 0-1 15,0 0-1-15,0-1-2 0,0 1-1 0,8-1-1 0,-8 1-1 16,0-1 1-16,0-3-2 0,0 5 1 0,0-2 0 16,0 1 1-16,0 0 1 0,6-1 1 0,-6 1 2 0,0 0 0 15,0 0 0-15,0-1 0 0,6 1-1 0,-6-1 1 16,0 1-2-16,0-1-1 0,0 1 2 0,7-4 0 0,-7 4 1 0,0 0 1 15,0-1 2-15,0 1 0 0,0-1-1 0,6 2 0 16,-6-3-1-16,0 2-1 0,0-4 0 0,0 4 0 0,0 0 0 16,0-1-2-16,0 5 1 0,7-4-1 0,-7-1 0 0,0 4 0 15,0-3-1 1,0-1-3-16,6 1 0 0,-6 4 0 0,0-5 0 0,0 1 1 16,0 0 0-16,0 2 0 0,0-1 1 0,0-1 0 15,0 3 1-15,0-4 0 0,0 1 0 0,0 0-1 16,0 3 2-16,0-3 0 0,6-1-2 0,-6 2 0 0,0-3 1 15,0 2-2-15,0 0 0 0,7 3 0 0,-7-3-1 0,0 0 1 16,7 0-1-16,-7 3 1 0,0-4 1 0,0 1-1 0,6-1 0 16,-6 5 0-16,0-4 1 0,0-1 0 0,0 1-1 15,0-1 0-15,0 1-1 0,0-1 0 0,0 1-1 0,0 1-1 16,0-2 0-16,0 0 2 0,0-3 3 0,0 4 1 0,0 0 3 0,0 0 1 16,0-2 1-16,0 3 0 0,0-5 0 0,0 4-1 0,0-1-1 15,0 2-2-15,0-5-3 0,0 2-1 0,0 2 0 0,0 0-1 16,0-4 0-16,0 4 0 0,0-1 0 0,7 1 0 15,-7 0 2-15,0 0-1 0,0-2 0 0,0 3 2 0,0-2-1 16,7 1 0-16,-7-1 1 0,0 1-1 0,0 0-2 16,0 0 1-16,6-1 2 0,-6 1-2 0,0-1-5 0,6 4 4 15,-6-3 0-15,0 1 1 0,7 1 0 0,-7-2 1 0,0 0-2 16,6-1 0-16,-6 5 4 0,0-4-2 0,0-1-1 16,7-3-1-16,-7 5 0 0,0-3-1 0,0 2 2 0,0-4 1 15,0 4 3-15,6 0 2 0,-6-1 2 0,0 1 0 16,0-4 3-16,0 4 1 0,0 0-1 0,7-2-1 0,-7-2-1 15,0 5-2-15,6-2-4 0,-6 1 1 0,0-4-3 0,7 3 0 16,-7 1-1-16,0 0 0 0,0 0-1 0,6-4 0 16,-6 3 0-16,0 1 0 0,0-1 1 0,0-3 0 15,0 4 0-15,7-4-1 0,-7 3 1 0,0 1 0 0,0 1 1 16,0-5-1-16,0 3 0 0,0 0 1 0,0 1 2 0,0 0-2 16,0-1 1-16,6 0-1 0,-6 2-1 0,0-1 1 15,0-1-1-15,0 2-1 0,0-3 1 0,7 2 0 0,-7-1 0 16,0 2-1-16,0-2 0 0,0 1 1 0,0 0 0 0,0 0 0 15,6-4-1-15,-6 2 0 0,0 3 1 0,0-2-1 0,0-3 1 16,0 4-1 0,0-1 0-16,0 1 0 0,0 0 0 0,0 0 0 15,0-4-1-15,0 3 4 0,0 1-2 0,0-1 0 0,0-3 0 16,0 4-1-16,0-1 1 0,0 1 0 0,0-4-1 16,7 4-3-16,-7-4 1 0,0 4 2 0,0-4-1 0,0 3 1 15,0-3 0-15,0 4-1 0,0 0 1 0,7-4-1 0,-7 3 1 16,0 0 0-16,0 2 0 0,5-5 1 0,-5 4-1 15,0-1 0-15,0 1 3 0,8-1-1 0,-8 1-1 0,0-1-1 0,0-3 0 16,7 4 0-16,-7 0 0 0,0 0 0 0,0-1-3 16,6-3 3-16,-6 5-1 0,0-3 1 0,7 3 0 0,-7-5 0 15,0 2 0-15,5 3 0 0,-5-2-1 0,7-3 0 0,-1 4 1 16,-6 0 1-16,7 0 0 0,-7-1-1 0,7 1 1 16,-7-1 0-16,0 1 0 0,6-1-1 0,-6 1 0 0,7 0 0 15,-7 0-1-15,0-1 0 0,6 1 0 0,-6 0 1 0,7-1 0 16,-7 0 0-16,6 2 0 0,-6-1 0 0,0-1-1 0,6 0 0 15,-6 1 0-15,0 0 1 0,7 3 0 0,-7-3 0 16,0 0 0-16,7-1 0 0,-7 1 1 0,0-1 0 16,7 1 0-16,-7-1-1 0,0 1 0 0,0 0 1 0,6 0 0 15,-6-1 0-15,0 2 0 0,0-5 0 0,0 3-1 0,0 1 1 16,0-4-2-16,6 2 0 0,-6-2 1 0,0 5 1 16,7-5-1-16,-7 3 0 0,0-3 1 0,5 4 0 0,-5-4-1 15,0 4 1-15,8-4-2 0,-8 0-9 0,0 0-18 16,0 4-23-16,0-4-28 0,6 0-40 0,-6 0-55 0,0 0-105 15,7 0-142-15,-7-4-71 0,0 4-36 0</inkml:trace>
  <inkml:trace contextRef="#ctx0" brushRef="#br1" timeOffset="91874.22">9137 6895 71 0,'0'0'194'0,"0"3"-52"0,0 1-44 0,0-4-37 0,0 4-27 0,0-1-16 16,0 0-16-16,0-3-9 0,0 4-9 0,0 0-13 15,0 0-18-15,0-4-27 0,0 3-38 0,0-3-55 16</inkml:trace>
  <inkml:trace contextRef="#ctx0" brushRef="#br1" timeOffset="92008.78">9145 7011 18 0,'0'4'227'0,"0"0"-59"16,0-4-57-16,-8 4-42 0,8-2-31 0,0 4-16 15,0-4-8-15,8-2-9 0,-8 4-11 0,0-1-13 16,0 2-16-16,5-5-24 0,1 3-32 0,-6-3-53 0,7 0-69 0</inkml:trace>
  <inkml:trace contextRef="#ctx0" brushRef="#br1" timeOffset="92116.37">9176 7158 117 0,'-7'3'177'0,"7"1"-65"0,0 4-63 0,0-8-55 16,0 0-57-16,0 0-70 0,0 0-87 0</inkml:trace>
  <inkml:trace contextRef="#ctx0" brushRef="#br1" timeOffset="92254.65">9124 7302 137 0,'0'0'203'16,"0"2"-72"-16,-6-2-57 0,6 4-41 0,0-1-29 15,0-3-19-15,0 4-15 0,0 1-15 0,0-5-13 0,0 0-14 16,0 0-14-16,0 0-13 0,0 0-11 0</inkml:trace>
  <inkml:trace contextRef="#ctx0" brushRef="#br1" timeOffset="92366.7">9130 7363 12 0,'0'0'151'0,"0"4"-18"16,0-4-26-16,0 4-28 0,7-4-23 0,-7 0-17 16,0 3-11-16,0-3-5 0,0 4-13 0,0-4-17 0,0 0-22 15,0 0-39-15,8 4-56 0,-8-4-82 0</inkml:trace>
  <inkml:trace contextRef="#ctx0" brushRef="#br1" timeOffset="92481.93">9183 7481 112 0,'0'3'140'16,"0"1"-56"-16,0-4-62 0,0 4-68 0,0-4-86 0</inkml:trace>
  <inkml:trace contextRef="#ctx0" brushRef="#br1" timeOffset="92609.02">9176 7597 292 0,'0'5'223'0,"-7"-2"-84"0,14-3-67 16,-7 3-46-16,7-3-36 0,-7 5-31 0,5-5-37 0,10 0-61 15,-9 0-86-15</inkml:trace>
  <inkml:trace contextRef="#ctx0" brushRef="#br1" timeOffset="92749.83">9176 7807 195 0,'-7'3'256'16,"7"1"-87"-16,0 0-68 0,-6-1-50 0,6 0-35 0,6-3-24 15,-6 4-17-15,0-4-22 0,7 4-38 0,0-4-64 16,-2-4-105-16</inkml:trace>
  <inkml:trace contextRef="#ctx0" brushRef="#br1" timeOffset="92891.9">9163 8000 235 0,'-7'4'262'15,"7"0"-91"-15,-6 3-72 0,6-2-50 0,-5-3-34 0,10 3-24 16,-5-5-22-16,6 0-34 0,1 0-53 0,-1-5-92 15,8 5-105-15</inkml:trace>
  <inkml:trace contextRef="#ctx0" brushRef="#br1" timeOffset="93030.82">9267 8191 345 0,'-6'4'369'0,"-1"3"-133"0,1-3-98 0,6 0-61 16,-6 0-39-16,6-2-22 0,0 3-14 0,0-2-9 15,0 1-12-15,6 0-17 0,0-4-28 0,1 0-41 0,-1-4-69 16,7 0-119-16,1 4-80 0</inkml:trace>
  <inkml:trace contextRef="#ctx0" brushRef="#br1" timeOffset="93172.35">9188 8465 333 0,'-5'8'391'0,"5"-4"-161"0,-7 4-126 0,7-5-78 16,7 1-54-16,-7-4-41 0,5 3-34 0,3-3-52 16,-8 0-90-16,0 0-96 0</inkml:trace>
  <inkml:trace contextRef="#ctx0" brushRef="#br1" timeOffset="93312.96">9228 8697 35 0,'0'7'359'16,"-7"-4"-115"-16,7 5-112 0,0-4-80 0,0 3-57 0,0-3-45 16,0-4-43-16,0 4-55 0,7-2-70 0,-7-2-86 0</inkml:trace>
  <inkml:trace contextRef="#ctx0" brushRef="#br1" timeOffset="93430.82">9203 8894 87 0,'-7'9'371'0,"-1"-6"-104"0,3 4-102 0,-2 0-70 16,0 1-41-16,1-1-25 0,6 0-16 0,0-3-14 0,-7 3-15 16,7-3-18-16,7 0-23 0,-7-1-27 0,6-3-46 0,1 0-69 15,-7 0-93-15</inkml:trace>
  <inkml:trace contextRef="#ctx0" brushRef="#br1" timeOffset="93558.72">9188 9053 256 0,'-5'3'281'0,"-2"4"-103"0,0-3-75 0,7 3-47 0,0-3-27 0,-6 3-15 16,6-3-15-16,0-1-13 0,6 2-14 0,-6-3-26 15,7 2-45-15,0-4-69 0,-7 4-111 0</inkml:trace>
  <inkml:trace contextRef="#ctx0" brushRef="#br1" timeOffset="93705.27">9156 9283 316 0,'-6'3'474'0,"-7"4"-147"0,6-3-134 0,1 4-85 16,0-1-56-16,6 0-31 0,-7-2-18 0,7-2-12 0,0 4-12 15,7-2-15-15,-7-3-21 0,12 2-26 0,-5 0-38 0,12 0-73 16,-6-1-122-16,1-3-84 0</inkml:trace>
  <inkml:trace contextRef="#ctx0" brushRef="#br1" timeOffset="93848.85">9169 9679 490 0,'-6'6'501'0,"-7"-1"-189"0,8 2-169 0,5 0-120 0,-8-3-86 16,16 3-60-16,-8 1-47 0,5-5-51 0,1 4-76 16,1-3-88-16</inkml:trace>
  <inkml:trace contextRef="#ctx0" brushRef="#br1" timeOffset="93989.98">9091 9917 154 0,'-6'7'522'0,"-7"-4"-130"0,7 6-160 16,-8-3-116 0,14-2-76-16,-6 3-51 0,-1-3-29 0,7 4-21 15,7-5-14-15,-7 4-15 0,6-3-24 0,1-4-36 0,0 3-47 16,-1 1-66-16,1-4-72 0</inkml:trace>
  <inkml:trace contextRef="#ctx0" brushRef="#br1" timeOffset="94117.89">9091 10074 252 0,'-6'8'425'0,"0"-1"-106"0,6 0-111 0,-7 0-80 0,1 1-45 16,-1-4-36-16,7 6-21 0,-7-3-12 0,7 1-6 16,-6-1-6-16,6 1-9 0,0-4-11 0,0-2-15 0,0 6-21 15,6-4-25-15,-6-4-37 0,7 3-56 0,0 2-91 0,-1-5-112 16</inkml:trace>
  <inkml:trace contextRef="#ctx0" brushRef="#br1" timeOffset="94241.91">9014 10290 263 0,'-7'4'478'0,"1"-1"-137"0,-1 1-144 16,0 0-96-16,7 0-61 0,0-1-39 0,0 1-22 15,0-4-22-15,0 3-23 0,7-3-33 0,0 0-64 16,6-3-120-16,-7 3-90 0</inkml:trace>
  <inkml:trace contextRef="#ctx0" brushRef="#br1" timeOffset="94376.68">9066 10360 183 0,'6'-5'335'0,"1"3"-199"0,5-6-213 0,-5 1-184 0</inkml:trace>
  <inkml:trace contextRef="#ctx0" brushRef="#br1" timeOffset="94493.81">9169 10280 28 0,'0'0'288'0,"0"0"-120"15,0 0-120-15,0 0-104 0,0 0-84 0,0 0-77 0</inkml:trace>
  <inkml:trace contextRef="#ctx0" brushRef="#br1" timeOffset="94667.08">9124 10382 120 0,'-6'4'216'0,"6"-1"-55"16,0 1-52-16,-7 0-41 0,7 0-28 0,-7-2-20 0,7 3-14 15,0-2-10-15,0 1-7 0,7-4-9 0,-7 3-12 16,0-3-15-16,7 0-21 0,-7 0-23 0,6 0-28 0,0-3-35 16</inkml:trace>
  <inkml:trace contextRef="#ctx0" brushRef="#br1" timeOffset="95019.31">9176 10401 331 0,'-7'0'355'0,"7"0"-170"15,0 0-146-15,7-4-123 0,0 4-115 0,-7-4-120 0</inkml:trace>
  <inkml:trace contextRef="#ctx0" brushRef="#br1" timeOffset="95178.65">9118 10558 463 0,'-14'7'437'15,"1"-4"-157"-15,7 5-126 0,0-4-81 0,-1 3-52 0,7-3-28 16,-6-1-21-16,12 0-19 0,-6 2-18 0,7-5-21 16,-1 0-41-16,0 0-61 0,1 0-97 0,-1-5-89 15</inkml:trace>
  <inkml:trace contextRef="#ctx0" brushRef="#br1" timeOffset="95321.09">9091 10752 6 0,'-12'12'513'0,"-1"-6"-92"0,6 2-147 15,0 3-116-15,-6-4-72 0,7 0-43 0,6 0-23 16,-7-3-14-16,7 4-9 0,0-5-10 0,0 1-11 0,0 0-9 16,0-1-13-16,7 0-13 0,-1 1-16 0,1-4-14 0,6 5-18 15,-6-5-24-15,-1 3-30 0,1-3-36 0,-1 7-39 16,0-3-40-16</inkml:trace>
  <inkml:trace contextRef="#ctx0" brushRef="#br1" timeOffset="95559.58">9046 11008 270 0,'-13'11'368'0,"6"5"-64"0,1-7-87 0,0 7-73 0,-7-5-47 15,6-1-34-15,0 5-22 0,7-4-13 0,-6 0-10 0,6 0-5 16,0 0-6-16,0 0-7 0,0-4-7 0,0 0-6 0,6 1-7 16,-6-1-7-16,7 1-8 0,0-2-6 0,-1 6-6 0,1-4-2 15,-1 3-1-15,-6 3-1 0,6 1 4 0,-6-1 4 0,0 4 2 16,-6 1 8-16,6-1 7 0,-6 5 8 0,-7-1 12 16,6-1 13-16,-6-3 13 0,5 5 14 0,-4-2 12 0,6-1 11 15,-7-2 9-15,6 0 9 0,-6 1 4 0,7-5 2 16,-7 4-1-16,6-4-2 0,1 6-5 0,-1-7-7 0,0 3-8 0,1-2-11 15,6-3-12-15,-7 0-19 0,14-4-20 0,-7 1-22 16,6-1-23-16,8 0-25 0,-8 0-22 0,7-3-23 16,0 0-20-16,0 0-21 0,1 3-27 0,-2-4-44 0,0 4-65 15,-4 5-71-15</inkml:trace>
  <inkml:trace contextRef="#ctx0" brushRef="#br1" timeOffset="95684.62">8883 12048 20 0,'-13'27'481'0,"1"5"-79"0,-1-2-122 16,-2-1-101-16,3 3-67 0,-1 3-43 0,0-6-25 0,6 3-15 15,-6-3-10-15,7 2-8 0,-1-2-6 0,7-4-9 0,-6-3-9 16,6 3-11-16,6-3-15 0,-6 1-15 0,7-5-19 0,-1 0-19 16,1 0-21-16,-1 1-31 0,1-4-36 0,6-5-42 15,-7 5-37-15,-6-3-29 0</inkml:trace>
  <inkml:trace contextRef="#ctx0" brushRef="#br1" timeOffset="95999.63">8772 12734 135 0,'-13'12'337'0,"7"-3"-16"0,-7 7-50 0,0-5-68 15,7-1-56-15,-8 5-43 0,1-4-30 0,6 4-17 0,-5-4-12 16,5 4-9-16,1-5-5 0,6-3-6 0,-7 5-8 15,7-4-13-15,0-1-13 0,7-1-18 0,-7-2-15 0,6 4-14 16,1-4-17-16,-1-4-15 0,0 3-8 0,1 1-2 0,6 0-2 16,-6-1 2-16,-7 0 5 0,7 1 6 0,-7 1 16 0,6 1 23 15,-6-2 22 1,0 3 25-16,-6-3 28 0,6 4 26 0,-7-1 25 16,7 0 25-16,-7 0 14 0,1 1 8 0,-1-1 3 0,0 3-2 15,1-2-4-15,0-1-5 0,-1 5-4 0,1-5-4 16,-1 0-6-16,7 1-6 0,-6-1-11 0,6-3-8 0,0 3-13 15,0-3-19-15,0 0-24 0,0-1-25 0,6 1-21 0,1-1-21 16,-7 1-14-16,6-4-14 0,1 3-6 0,-1-3-2 16,0 4 7-16,1 0 6 0,-7 0 13 0,7-1 11 15,-7 1 9-15,0-1 10 0,0 4 8 0,0-3 7 0,0 4 4 0,0-1 2 0,0 1 3 16,0-1 1-16,0 0 0 0,-7 1 0 0,7-1 0 0,0 3-2 16,0-1-9-16,0-2-11 0,0 0-18 0,7-4-26 0,-7 5-35 15,0-1-50-15,0-3-88 0,0-4-144 0,0 8-71 0</inkml:trace>
  <inkml:trace contextRef="#ctx0" brushRef="#br1" timeOffset="97177.95">9274 6942 169 0,'0'0'251'0,"0"0"-79"0,0-4-67 16,0 4-40-16,0 0-26 0,-7 0-13 0,7 0-4 0,0 0-3 15,0 0-5-15,0 0 0 0,0 0 1 0,0 0-2 0,0 0 1 0,0 0-3 16,0-3-2-16,0 3-2 0,0 0 0 16,7 0-2-16,-7 0 0 0,0 0 0 0,0 0-1 0,0 0-1 15,0-4-2-15,0 4 2 0,6 0-1 0,-6 0-2 16,0-4-1-16,7 1-3 0,-7-1-2 0,7 0-3 0,-7 0-3 15,6 1-4-15,-6 0-6 0,7-1-6 0,-7 0-3 0,6-4 0 0,-6 5-2 0,0-1 0 0,0 0 2 16,0-2 3 0,0 6 5-16,0-8 7 0,0 4 3 0,-6 4 4 0,6-3 4 15,-7-1 3-15,7 0 1 0,0 4 1 0,0-4 1 16,0 1 0-16,0-1 0 0,0 1-1 0,0 3 1 0,0-4 0 16,0 0 3-16,0 1 0 0,7-1 2 0,-7 0 4 15,6 1 1-15,-6-1 4 0,0 4 2 0,0-4 1 0,0 1 2 16,6-1-1-16,-6 0-1 0,0 0 1 0,0 1-2 0,7 0-2 0,-7 3-2 15,0-4-3-15,0 0-5 0,5 1-9 0,-5-1-10 0,8-4-21 16,-8 0-26-16,6 2-42 16,1-2-52-16,0 1-71 0</inkml:trace>
  <inkml:trace contextRef="#ctx0" brushRef="#br1" timeOffset="97319.53">9372 6539 2 0,'0'0'199'0,"-7"-4"-36"16,7 4-35-16,0-3-39 0,0 3-32 0,-6-4-24 0,6 4-21 16,0 0-16-16,0-4-14 0,0 4-18 0,6-4-27 0,-6 1-30 31,7-1-54-31,-7-3-76 0</inkml:trace>
  <inkml:trace contextRef="#ctx0" brushRef="#br1" timeOffset="97490.28">9352 6367 338 0,'0'-4'258'0,"0"1"-91"0,0-2-67 0,0 3-38 0,0 2-22 16,0-4-15-16,0 0-7 0,7 0-6 0,-7 4-3 0,6-3-2 16,-6-1-7-16,7 0-15 0,-1 0-15 0,0 2-17 15,-6-3-24-15,7-2-29 0,-1 2-45 0,1 2-59 0,0-4-76 16</inkml:trace>
  <inkml:trace contextRef="#ctx0" brushRef="#br1" timeOffset="97647.93">9372 6209 39 0,'-7'-4'348'16,"1"2"-83"-16,-1-3-87 0,0 2-68 0,7-1-39 0,-6-1-23 16,-2 3-15-16,8 2-5 0,-5-4-3 0,5 0-5 0,0 0-3 15,0 4-5-15,0-3-5 0,0 0-12 0,0-2-15 16,5 1-13-16,-5-3-17 0,8 4-21 0,-2-8-29 0,8 3-32 15,-14 5-44-15,6-9-53 0,-6 6-58 0</inkml:trace>
  <inkml:trace contextRef="#ctx0" brushRef="#br1" timeOffset="97801.07">9319 5938 133 0,'-6'-7'251'0,"0"-4"-81"0,-1 4-66 0,7 3-43 16,-6-3-18-16,-1-1-7 0,7 5-5 0,-7-2-3 0,7 2-2 15,-6-1-2-15,6 4 1 0,0-3-3 0,0-1-9 0,0 1-8 16,0 3-9-16,0-4-5 0,6 0-6 0,-6 0-11 15,7 1-3-15,0-1-6 0,-7 0-7 0,6 0-14 0,1-2-23 16,-1 2-29-16,0-3-34 0,1 3-40 0,-7 0-51 0</inkml:trace>
  <inkml:trace contextRef="#ctx0" brushRef="#br1" timeOffset="97896.2">9294 5767 22 0,'0'-4'35'0,"6"-1"-33"16,-6 2-22-16</inkml:trace>
  <inkml:trace contextRef="#ctx0" brushRef="#br1" timeOffset="98040.48">9378 5689 50 0,'0'-4'60'0,"0"4"-1"0,0 0 0 15,0-3-2-15,-6 3-4 0,6-4-1 0,0 4-2 0,-7 0-5 16,7 0-5-16,0-3-4 0,-6 3-2 0,6-4 0 0,0 4-5 15,-7 0-4-15,7-4-7 0,0 4-5 0,7-4-5 16,-7 1-9-16,6-1-17 0,1 0-27 0,-1-2-41 16,0-6-67-16,7 5-105 0</inkml:trace>
  <inkml:trace contextRef="#ctx0" brushRef="#br1" timeOffset="98214.23">9411 5441 84 0,'0'-5'326'16,"0"2"-104"-16,0-1-90 0,0 0-53 0,0 0-33 16,7 1-19-16,-7-1-10 0,6 1-8 0,0-1-5 0,-6-3-6 15,7 2-11-15,6 2-11 0,-7 0-15 0,1-5-20 0,-1 5-31 16,8-5-48-16,-14 1-62 0,5 0-82 0</inkml:trace>
  <inkml:trace contextRef="#ctx0" brushRef="#br1" timeOffset="98379.11">9476 5199 67 0,'-7'-8'261'0,"7"4"-83"0,-6 1-72 16,6-5-44-16,0 4-21 0,0 2-9 0,-7-3-10 0,7 5 0 15,0-3-2-15,0-1-3 0,0 0 0 0,0 0-2 16,0-3-4-16,7 3-3 0,-7 1 0 0,0 0-7 0,0-2-8 16,0 2-8-16,6-1-12 0,-6 0-20 0,7-3-24 15,0 4-34-15,-7-5-42 0,0 4-64 0</inkml:trace>
  <inkml:trace contextRef="#ctx0" brushRef="#br1" timeOffset="98520.07">9495 4876 14 0,'0'-4'212'0,"0"4"-60"0,0-4-54 0,0 1-47 0,8 3-33 16,-8-4-37-16,0 0-47 0,5 2-68 0,-5-7-119 0</inkml:trace>
  <inkml:trace contextRef="#ctx0" brushRef="#br1" timeOffset="98695.61">9463 4590 395 0,'-7'-11'326'0,"1"7"-137"0,6-4-84 15,-7 6-41-15,7-6-21 0,-6 4-11 0,6 1-11 16,0-1-6-16,6 0-4 0,-6 0-5 0,0 4-8 16,7-2-11-16,-7 2-15 0,6-5-16 0,1 5-21 0,6-3-30 15,-6 3-38-15,-2-4-58 0,2 1-103 0</inkml:trace>
  <inkml:trace contextRef="#ctx0" brushRef="#br1" timeOffset="98820.63">9521 4363 231 0,'0'-4'172'0,"-5"4"-76"16,5-3-48-16,0-1-28 0,0 4-16 0,-8-4-12 15,8 4-12-15,8-3-17 0,-8 0-19 0,0 3-32 0,0-5-45 16,0 1-63-16</inkml:trace>
  <inkml:trace contextRef="#ctx0" brushRef="#br1" timeOffset="98969.42">9521 4198 77 0,'-5'-7'189'0,"5"3"-56"0,0 0-47 0,0 1-33 15,-8-2-20-15,8 5-12 0,-5-2-10 0,5 2-8 0,0-5-13 16,0 5-16-16,0-2-27 0,0 2-40 0,0-4-52 0,0 0-68 16</inkml:trace>
  <inkml:trace contextRef="#ctx0" brushRef="#br1" timeOffset="99116.43">9528 4066 73 0,'0'-3'171'0,"0"-5"-37"0,0-2-38 0,0 2-31 0,7 1-19 0,-7-5-11 15,0 4-6-15,6 2-3 0,-6-2-2 0,0 1-5 0,7-1-2 16,-7 1-5-16,6 0-4 0,-6 4-8 0,7-5-13 16,-1 1-20-1,-6 0-38-15,7-1-63 0,-1 1-100 0</inkml:trace>
  <inkml:trace contextRef="#ctx0" brushRef="#br1" timeOffset="99252.07">9567 3725 229 0,'0'-3'205'0,"-6"-1"-89"0,6 0-68 15,0 0-49-15,0 1-47 0,0-1-57 0,6 1-73 0</inkml:trace>
  <inkml:trace contextRef="#ctx0" brushRef="#br1" timeOffset="99392.67">9587 3553 293 0,'0'-3'234'0,"0"-1"-102"16,-7 0-58-16,7 1-32 0,0-2-15 0,0 5-8 15,0-3-5-15,0 3-3 0,0-3-7 0,7-1-7 0,-7 0-9 16,6 1-14-16,1-1-16 0,6 0-24 0,-7-3-36 0,6 3-53 15,-5-3-68-15</inkml:trace>
  <inkml:trace contextRef="#ctx0" brushRef="#br1" timeOffset="99536.63">9625 3407 103 0,'0'-8'282'0,"-12"1"-93"16,5 3-77-16,7-3-41 0,-6 3-23 0,-1-3-11 0,1 4-4 15,6-1-7-15,-7 0-3 0,7 0-4 0,0 1-7 0,0-1-7 16,0 1-7-16,0-1-11 0,0 1-12 0,7-5-13 0,-1 4-16 15,1-3-25-15,-1 0-28 0,7-1-42 0,-7 1-57 16,0-1-66-16</inkml:trace>
  <inkml:trace contextRef="#ctx0" brushRef="#br1" timeOffset="99666.86">9600 3249 189 0,'0'-3'180'0,"0"3"-68"16,0-4-47-16,0 0-23 0,6 0-14 0,-6 4-7 0,0 0-3 15,0-3-2-15,0-1-1 0,0 4-1 0,7-3-6 0,-7-2-8 0,0 5-14 16,6-2-20-16,0-2-25 0,0-4-38 0,1 5-62 0,-7-1-87 16</inkml:trace>
  <inkml:trace contextRef="#ctx0" brushRef="#br1" timeOffset="99948.78">9652 2941 217 0,'-7'-3'165'0,"7"3"-63"0,0-4-39 0,0 1-22 0,0 3-13 16,0-4-6-16,0 4-6 0,0 0-11 0,0-4-15 0,0 4-23 15,0 0-30-15,7-4-42 0,-7 1-79 0</inkml:trace>
  <inkml:trace contextRef="#ctx0" brushRef="#br1" timeOffset="100086.92">9723 2825 156 0,'0'-4'156'15,"0"0"-49"-15,0 4-39 0,0 0-25 0,0 0-20 0,0 0-12 16,7 0-11-16,-7-4-14 0,6 4-19 0,1-3-27 16,-1 3-45-16,1-4-73 0</inkml:trace>
  <inkml:trace contextRef="#ctx0" brushRef="#br1" timeOffset="100235.51">9814 2704 28 0,'0'0'191'0,"0"-4"-55"0,0 0-43 0,0 4-33 0,0-4-16 16,0 4-15-16,0-3-13 0,0 3-12 0,0-4-17 0,7 0-20 16,-7 4-28-16,7 0-44 0,-1-4-66 0</inkml:trace>
  <inkml:trace contextRef="#ctx0" brushRef="#br1" timeOffset="100365.41">9880 2583 78 0,'0'-4'122'16,"-6"1"-35"-16,6 3-28 0,0-5-12 0,-8 5-11 15,8-3-7-15,0 3-11 0,0 0-13 0,0 0-20 0,0 0-24 16,0-4-36-16,8 4-66 0</inkml:trace>
  <inkml:trace contextRef="#ctx0" brushRef="#br1" timeOffset="100540.17">10023 2539 182 0,'0'-4'269'0,"0"4"-112"0,-7 0-72 16,7 0-35-16,0 0-16 0,0-4-10 0,0 4-4 0,0 0-1 15,7-4-5-15,-7 4 0 0,6 0-5 0,1 4-8 0,5-4-14 16,1 0-18-16,2 4-25 0,-3-4-39 0,7 0-81 16,-5 0-124-16</inkml:trace>
  <inkml:trace contextRef="#ctx0" brushRef="#br1" timeOffset="100684.94">10310 2612 206 0,'0'0'282'16,"0"0"-107"-16,6 0-78 0,-6 0-46 0,0 0-28 0,0 4-17 16,6-4-9-16,1 0-11 0,-1 0-17 0,1 3-26 0,6-3-45 15,-7 0-76-15,9 0-114 0</inkml:trace>
  <inkml:trace contextRef="#ctx0" brushRef="#br1" timeOffset="100863.94">10550 2737 77 0,'0'0'322'0,"0"0"-115"0,0 0-89 16,0 0-53-16,7 0-33 0,-7 3-19 0,5-3-18 0,3 3-18 16,5-3-22-16,0 5-41 0,-6-5-83 0,5 0-127 0</inkml:trace>
  <inkml:trace contextRef="#ctx0" brushRef="#br1" timeOffset="101020.18">10804 2931 126 0,'7'0'301'0,"-1"3"-115"15,1 1-81-15,0-1-47 0,-1-3-29 0,7 5-13 0,-1-3-12 16,2 2-17-16,-1 0-20 0,7 0-34 0,-8-1-59 15,9-3-103-15,-2 4-94 0</inkml:trace>
  <inkml:trace contextRef="#ctx0" brushRef="#br1" timeOffset="101186.81">11169 3180 255 0,'0'3'246'15,"0"2"-102"-15,7 1-60 0,-7-2-34 0,6 0-17 16,-6-1-12-16,7 5-5 0,-1-4-4 0,1 3-5 0,-1-4-7 0,0 4-14 16,8 1-26-16,-1-4-36 0,0-1-60 0,0 4-110 15,-1-3-89-15</inkml:trace>
  <inkml:trace contextRef="#ctx0" brushRef="#br1" timeOffset="101334.41">11435 3359 149 0,'7'4'270'16,"-7"-4"-100"-16,8 4-71 0,-3-4-41 0,-5 3-24 0,7 1-9 16,6-1-8-1,-6 1-4-15,-1 3-2 0,1-3-3 0,6 3-7 16,0 1-13-16,0-5-21 0,0 5-31 0,0-1-45 0,0 0-79 16,-7 0-110-16</inkml:trace>
  <inkml:trace contextRef="#ctx0" brushRef="#br1" timeOffset="101486.2">11605 3626 105 0,'0'8'234'0,"0"-1"-75"15,0 1-55-15,0-2-33 0,0 6-18 0,0-5-18 0,0 0-7 0,7 1-6 0,-7 3-5 16,6-4-3-16,1-4-5 0,-1 9-6 0,1-4-10 0,0-1-15 0,6 3-22 16,-6-2-34-16,-1-4-59 0,0 3-96 0,0 1-95 15</inkml:trace>
  <inkml:trace contextRef="#ctx0" brushRef="#br1" timeOffset="101614.42">11748 3964 232 0,'7'7'185'15,"0"1"-78"-15,0-2-46 0,-1 2-23 0,-6-1-16 16,5 1-9-16,3 0-6 0,-8-2-3 0,5 2-2 0,3-1-2 0,-8 1-6 16,7-6-13-16,-1 3-16 0,1-2-31 0,-1 1-53 15,1 0-87-15</inkml:trace>
  <inkml:trace contextRef="#ctx0" brushRef="#br1" timeOffset="101787.76">12055 4250 206 0,'7'7'212'0,"-7"-4"-83"0,6 1-60 16,0 3-41-16,0-3-38 0,1 0-47 0,6-1-79 16,-6-3-125-16</inkml:trace>
  <inkml:trace contextRef="#ctx0" brushRef="#br1" timeOffset="101950.32">12269 4458 175 0,'0'5'344'0,"7"-2"-130"16,-7-3-96-16,0 3-55 0,7 1-30 0,-7 3-15 0,7-4-11 16,-2 2-10-16,2 2-18 0,1-3-24 0,5-1-36 15,-1 1-60-15,-6-4-101 0,8 7-95 0</inkml:trace>
  <inkml:trace contextRef="#ctx0" brushRef="#br1" timeOffset="102087.85">12407 4734 170 0,'0'2'309'0,"0"-2"-108"15,6 4-83-15,-6-4-56 0,7 3-36 0,6 2-27 16,-8-2-24-16,9 1-39 0,0-4-58 0,-2 4-104 16,8-4-100-16</inkml:trace>
  <inkml:trace contextRef="#ctx0" brushRef="#br1" timeOffset="102235.3">12668 4997 183 0,'0'3'363'0,"0"1"-131"0,0-1-98 16,5-3-60-16,-5 5-38 0,8-2-22 0,-3 0-11 0,2 1-12 16,6 3-12-16,-6-2-19 0,6-2-26 0,-1 1-34 15,-5-1-45-15,7 2-70 0,-2-3-94 0</inkml:trace>
  <inkml:trace contextRef="#ctx0" brushRef="#br1" timeOffset="102364.92">12830 5228 65 0,'0'3'257'0,"0"4"-83"16,0-3-69-16,0-1-44 0,6 6-23 0,-6-6-16 0,7 4-10 15,-1-3-11-15,-6 2-13 0,7-1-20 0,-1-1-40 0,8-1-67 16,-7 2-108-16</inkml:trace>
  <inkml:trace contextRef="#ctx0" brushRef="#br1" timeOffset="102505.54">12895 5516 32 0,'0'5'334'0,"0"-5"-112"0,0 4-102 0,6-1-66 0,-6 1-39 16,7-4-25-16,-7 3-22 0,6-3-21 0,1 4-28 15,0-4-44-15,-1 0-70 0</inkml:trace>
  <inkml:trace contextRef="#ctx0" brushRef="#br1" timeOffset="102646.21">12966 5689 161 0,'0'3'352'0,"0"-3"-118"0,0 4-101 0,0-4-68 16,0 4-42-16,7-4-25 0,-7 4-16 0,0-1-13 0,6-3-15 15,-6 0-15-15,7 4-25 0,0-4-42 0,-2 0-58 16,3 0-84-16</inkml:trace>
  <inkml:trace contextRef="#ctx0" brushRef="#br1" timeOffset="102793.05">13130 5828 82 0,'6'4'310'0,"-6"0"-100"16,0 2-87-16,6-2-54 0,-6 4-31 0,7-1-17 0,-7 1-10 15,6-5-3-15,1 4-4 0,-1-3-6 0,-6-1-7 0,7 2-9 16,6 2-13-16,-6-3-17 0,-1-1-28 0,7 1-48 0,1 0-66 16,-1-4-94-16</inkml:trace>
  <inkml:trace contextRef="#ctx0" brushRef="#br1" timeOffset="102971.73">13305 6099 352 0,'0'4'264'0,"0"0"-100"0,0 0-66 0,0 3-39 16,6-4-20-16,-6 4-7 0,0 1-4 0,0-1 0 0,0-3-2 0,0 3 0 16,7 0-3-16,-7 1-2 0,8-1-4 0,-8 1-10 15,5 3-14-15,2-3-14 0,0-2-21 0,-1 2-29 0,1-1-40 16,-1-3-60-16,7 0-90 0,-6-2-96 0</inkml:trace>
  <inkml:trace contextRef="#ctx0" brushRef="#br1" timeOffset="103106.74">13429 6355 247 0,'0'5'366'0,"6"-5"-118"0,-6 7-99 0,7-7-63 15,-1 7-38-15,1-3-22 0,0 3-10 0,6-3-6 0,-7 3-3 0,7-4-5 16,6 6-6-16,-5-3-11 0,-8-2-11 0,7 3-17 0,0-4-25 16,0 2-35-16,7-1-52 0,-7-1-80 0,-7 2-99 15</inkml:trace>
  <inkml:trace contextRef="#ctx0" brushRef="#br1" timeOffset="103238.97">13631 6565 16 0,'0'3'418'0,"0"1"-98"0,0-4-116 15,0 3-83-15,0 1-51 0,0-4-30 0,0 4-18 16,0 3-10-16,7-2-6 0,-7-3-8 0,0 3-11 0,6 2-15 16,-6-4-17-16,7 1-26 0,-1 0-34 0,0-4-53 0,0 4-85 15,9-1-104-15</inkml:trace>
  <inkml:trace contextRef="#ctx0" brushRef="#br1" timeOffset="103386.1">13684 6774 86 0,'0'3'414'0,"0"-3"-109"16,0 4-116-16,0 0-76 0,0-1-47 0,0 0-28 16,0 1-15-16,0 4-8 0,0-5-3 0,0 1-2 0,0 0-3 15,6 3 0-15,-6-3-4 0,0 3-7 0,6-3-9 0,-6 3-12 0,7 0-18 16,6-3-16-16,-7 3-23 0,7-3-33 0,-6 4-40 0,6-8-49 15,0 2-74-15</inkml:trace>
  <inkml:trace contextRef="#ctx0" brushRef="#br1" timeOffset="103535.63">13735 7033 12 0,'-8'7'441'0,"8"1"-96"0,-5-4-123 0,5 3-88 15,-6 4-55-15,6-3-31 0,0 2-20 0,0-2-8 0,0-1-8 0,0 5-4 0,6-6-6 0,-6 2-4 0,5-1-7 16,3 1-11-16,-1-6-13 0,6 6-20 0,-7-1-23 15,7-3-33-15,0 4-49 0,-6-4-67 0,-1 0-90 0</inkml:trace>
  <inkml:trace contextRef="#ctx0" brushRef="#br1" timeOffset="103677.11">13794 7327 111 0,'0'7'368'16,"0"-1"-97"-16,-7 3-97 0,7-1-69 0,0-2-43 15,0 5-26-15,0-3-12 0,0-1-9 0,0 0-7 0,0 4-2 16,0-3-2-16,7-1-1 0,-7 0-7 0,6 0-8 0,-6 1-11 15,7 0-10-15,-1-2-15 0,1-3-19 0,-1 6-30 16,1-6-38-16,6 2-44 0,-7-5-50 0,1 6-54 16</inkml:trace>
  <inkml:trace contextRef="#ctx0" brushRef="#br1" timeOffset="103817.93">13950 7594 224 0,'0'8'196'0,"0"-2"-51"0,0 2-48 0,0 4-36 15,-6-9-22-15,6 8-13 0,0-4-4 0,0 1-2 0,0 2 1 16,0-3-1-16,0 1 1 0,0-1 1 0,6 1 2 0,-6-5-3 16,7 5-7-16,-1-1-7 0,7 0-15 0,-6 0-18 15,6-3-42-15,0 0-72 0,5-1-131 0,-3 2-84 16</inkml:trace>
  <inkml:trace contextRef="#ctx0" brushRef="#br1" timeOffset="103985.4">14145 7899 270 0,'0'3'555'0,"-6"-3"-129"15,6 0-181-15,6 4-133 0,-6-4-89 0,0 2-53 16,7 3-30-16,-1-2-16 0,1 1-3 0,-1 4 2 0,1-5 2 16,-1 1 2-16,7 0-9 0,-6 0-25 0,6-2-48 0,-1-2-79 15,3 4-104-15</inkml:trace>
  <inkml:trace contextRef="#ctx0" brushRef="#br1" timeOffset="104105.78">14321 8107 182 0,'0'7'391'0,"6"-3"-131"16,-6 0-127-16,7-1-95 16,0 4-76-16,6-3-72 0,0 0-86 0,0-1-114 0</inkml:trace>
  <inkml:trace contextRef="#ctx0" brushRef="#br1" timeOffset="104234.84">14549 8243 216 0,'0'0'327'16,"0"0"-161"-16,0 0-173 0,0 0-187 0,0 0-126 15</inkml:trace>
  <inkml:trace contextRef="#ctx0" brushRef="#br1" timeOffset="104686.56">13553 6000 407 0,'0'0'375'0,"-7"-3"-165"16,7 3-137-16,0 0-104 0,7-4-100 0,-7 1-122 15,6-1-110-15</inkml:trace>
  <inkml:trace contextRef="#ctx0" brushRef="#br1" timeOffset="104848.89">13521 6070 478 0,'0'0'466'16,"0"4"-177"-16,6-4-132 0,-6 3-80 0,6 2-48 15,2 1-29-15,-3 2-13 0,2-1-10 0,-1 1-7 0,7-1-8 16,1 3-10-16,-1 2-17 0,-7 2-17 0,7 1-27 16,7 0-42-16,-7-1-71 0,-1 5-106 0</inkml:trace>
  <inkml:trace contextRef="#ctx0" brushRef="#br1" timeOffset="105061.16">13820 6624 181 0,'0'0'240'0,"6"3"-117"16,-6-3-109-16,7 0-94 0,-1-3-90 0,1 3-89 0</inkml:trace>
  <inkml:trace contextRef="#ctx0" brushRef="#br1" timeOffset="105208.63">13846 6660 329 0,'0'4'328'0,"-7"-1"-102"0,7 0-85 16,0 2-51-16,0-1-29 0,7-1-18 0,-7 4-9 0,0 0-5 15,6 1 0-15,-6-1 0 0,7 0 0 0,-1 0-2 0,0 1-3 16,9 4-7-16,-9-5-7 0,13 3-10 0,-6 2-13 0,0-1-15 16,7-1-15-16,-1 5-20 0,1-4-19 0,-7 0-25 15,5 0-23-15,3 0-35 0,-8 0-38 0,0-1-41 0,-7-2-40 16</inkml:trace>
  <inkml:trace contextRef="#ctx0" brushRef="#br1" timeOffset="105325.01">14080 7004 282 0,'0'4'309'0,"0"-1"-81"0,0 1-77 16,0 0-50-16,-6 0-31 0,6-2-21 0,0 6-11 0,0-4-10 16,6 4-7-16,-6-5-3 0,0 5-9 0,7-2-11 0,-1 2-15 0,1 0-18 15,0 2-21-15,6 2-29 0,-7-5-41 0,7 1-69 0,-7 2-108 16,7-3-73-16</inkml:trace>
  <inkml:trace contextRef="#ctx0" brushRef="#br1" timeOffset="105468.65">14139 7334 507 0,'0'4'453'0,"0"-4"-156"0,0 2-119 0,0 3-73 16,0-1-47-16,0 4-25 0,6-5-18 0,-6 4-8 15,0 0-4-15,7 1-7 0,-1-1-6 0,1 0-10 0,6 4-12 16,-7 0-13-16,7-4-14 0,0 4-19 0,-6 5-22 0,5-7-35 16,3 8-57-16,-2-7-97 0,-1 5-91 0</inkml:trace>
  <inkml:trace contextRef="#ctx0" brushRef="#br1" timeOffset="105875.91">14217 7758 155 0,'0'8'532'16,"0"-4"-123"-16,0 0-157 0,7 0-113 0,-7-1-70 16,5 4-47-16,10-3-25 0,-9 3-14 0,1-3-5 0,5 3-3 15,-5-3-4-15,6 3-1 0,0-4 0 0,-7 5 0 0,7-4-4 16,-7 3-1-16,8-3-5 0,-7-1-2 0,5 5 3 0,-5-5 3 15,-2 1 5-15,3 3 4 0,-2-3 6 0,1 3 1 0,0-3 3 16,-1 0 3-16,1 0-2 0,-1 3-1 0,0-3-5 0,7-2-5 0,-6 3-7 0,-7 2-5 16,6-3-3-16,1 3-1 0,0-3 3 0,-7 4 6 15,0-2 7-15,0 2 7 0,0-1 15 0,0 1 15 0,0-1 13 16,-7 0 11-16,7 0 9 0,0 0 7 0,0 1 4 16,-7-4 5-16,7 4-5 0,0-6-3 0,-6 5-5 0,6-3-5 15,0 4-5-15,-7-4-8 0,7 3-7 0,0-1-6 0,0 0-9 16,7 0-12-16,-7-2-13 0,6 3-13 0,-6-3-11 15,7 0-7-15,0 2-11 0,-1-1-13 0,1-2-10 16,-1 5-4-16,0-5-2 0,1 1 2 0,-1 0 6 0,-6 3 11 16,7-4 21-16,-7 5 31 0,0-5 28 0,0 2 27 0,0 1 23 15,0-2 19-15,0 0 14 0,0 4 4 0,0-5-4 0,0 3-9 16,0 0-11-16,0 0-11 0,0-2-9 0,0 0-11 16,0-1-9-16,7 5-9 0,0-4-8 0,-2-2-12 15,2 3-11-15,-1-2-20 0,9-3-22 0,4 0-31 0,-6 0-55 16,0 0-87-16,0 0-117 0</inkml:trace>
  <inkml:trace contextRef="#ctx0" brushRef="#br1" timeOffset="106034.43">14686 8331 471 0,'0'6'369'0,"0"-1"-148"0,0-2-106 15,0 1-68-15,0 3-41 0,0 1-24 0,7-1-10 0,-7 0-11 16,6 0-4-16,1 1 0 0,-1-5-1 0,1 5-4 0,-1-5-12 15,0 5-13-15,7-4-22 0,-6-1-27 0,6 1-37 16,-6-1-45-16</inkml:trace>
  <inkml:trace contextRef="#ctx0" brushRef="#br1" timeOffset="106180.22">14875 8627 147 0,'0'11'383'0,"-6"-3"-83"0,-1 3-95 0,7-4-74 0,0 0-47 15,-7 0-33-15,7 5-21 0,7-5-17 0,-7 0-13 16,7-4-13-16,-7 5-12 0,6-1-14 0,6-3-19 16,-5 4-17-16,6-6-33 0,0-2-51 0,1 5-77 0,5-2-101 15</inkml:trace>
  <inkml:trace contextRef="#ctx0" brushRef="#br1" timeOffset="106331.2">15181 8909 494 0,'0'4'415'0,"0"0"-145"0,6-1-116 0,-6 1-75 16,7 0-49-16,-1 3-28 0,1-3-16 0,-1 3-7 0,1-4-13 16,6 1-13-16,-1 4-19 0,-4-5-20 0,4-3-28 15,2 4-43-15,-1-1-47 0,0 2-62 0,0-3-66 0</inkml:trace>
  <inkml:trace contextRef="#ctx0" brushRef="#br1" timeOffset="106454.68">15428 9060 80 0,'0'3'427'0,"0"1"-88"0,7-4-110 0,-7 3-83 0,0 1-58 16,0 0-37-16,0 0-25 0,6-1-17 16,-6 1-12-16,7-1-10 0,0 2-8 0,-2-3-9 15,3 2-16-15,5 0-17 0,-1 0-22 0,-5-1-28 0,6-3-42 0,-6 4-54 0,6 0-70 16,-7-4-71-16</inkml:trace>
  <inkml:trace contextRef="#ctx0" brushRef="#br1" timeOffset="106551.34">15558 9181 68 0,'-6'3'380'15,"6"-3"-87"-15,-7 0-94 0,7 4-81 0,0-4-59 16,0 3-47-16,0-3-35 0,0 0-32 0,0 0-37 0,7 4-52 16,-1-4-85-16,-6 0-112 0</inkml:trace>
  <inkml:trace contextRef="#ctx0" brushRef="#br1" timeOffset="106698.55">15279 9184 162 0,'-14'-3'449'0,"9"-2"-144"0,-2 3-176 15,-1 2-141-15,3-5-121 0,5 1-113 0,0 1-105 0</inkml:trace>
  <inkml:trace contextRef="#ctx0" brushRef="#br1" timeOffset="106881.19">15213 9082 68 0,'-6'3'465'0,"6"-3"-97"0,-7 4-122 0,7-1-92 0,0 2-58 16,0 1-37-16,0-2-19 0,0 3-12 0,0 5-5 16,0-5-2-16,7 4-1 0,-1 0-5 0,1-1-7 0,6 6-9 15,-6-6-13-15,6 5-7 0,7-1-19 0,-7-2-21 16,6 3-25-16,0-5-33 0,8 1-50 0,-8 0-83 0,7-4-113 15,-5 4-61-15</inkml:trace>
  <inkml:trace contextRef="#ctx0" brushRef="#br1" timeOffset="107022.8">15545 9503 581 0,'-6'0'604'0,"6"7"-171"0,-6-3-179 0,6 0-132 16,0 3-101-16,6 0-68 0,-6 0-42 0,6 1-26 15,7-1-17-15,1 0-15 0,-1 1-20 0,-7-1-44 0,6 0-91 16,3 0-86-16</inkml:trace>
  <inkml:trace contextRef="#ctx0" brushRef="#br1" timeOffset="107180.07">15806 9803 348 0,'0'3'551'0,"7"2"-140"0,-7-1-163 0,5 2-116 15,-5 2-78-15,8-1-50 0,-1 1-27 0,-1-1-16 0,0 0-11 16,0 0-7-16,1 1-9 0,0-5-8 0,0 5-11 16,5-2-14-16,-5 2-18 0,-1-4-24 0,7 4-26 0,-6-1-26 15,0 0-19-15,-1 0-20 0</inkml:trace>
  <inkml:trace contextRef="#ctx0" brushRef="#br1" timeOffset="107302.27">16002 10023 114 0,'0'11'268'15,"6"-5"-24"-15,1 2-37 0,-7 0-48 0,0 3-44 0,6 0-30 0,-6-3-19 0,6 2-11 16,-6 1-9-16,7 0-5 0,-7 1-6 0,7-6-6 0,0 5-5 15,-1 1-5-15,7-2-9 0,-7-3-12 0,7 5-14 16,1-2-15-16,4-2-16 0,-3 3-23 0,3-4-19 0,-4 4-33 0,5-3-36 31,0-5-54-31,1 4-63 0,-7 1-74 0</inkml:trace>
  <inkml:trace contextRef="#ctx0" brushRef="#br1" timeOffset="107442.86">16412 10456 335 0,'6'6'380'0,"-6"2"-95"16,7 3-95-16,-7-4-65 0,6 0-40 0,-6 1-30 0,7-1-18 15,-7 1-11-15,6-2-11 0,1 2-10 0,0-4-10 0,6 3-10 16,-8-3-19-16,10 0-16 0,-3-1-23 0,1 1-30 16,0-1-46-16,0-3-56 0,0 4-83 0,-6-1-90 0</inkml:trace>
  <inkml:trace contextRef="#ctx0" brushRef="#br1" timeOffset="107577.98">16634 10689 217 0,'0'8'480'0,"0"-1"-108"15,-7-3-128-15,7 3-94 0,0 1-62 0,0-1-39 16,0 0-23-16,0 0-16 0,0 1-8 0,0-4-7 0,0 4-8 16,7-5-11-16,-1 0-11 0,0 5-15 0,1-5-18 15,6 1-20-15,7-4-31 0,-7 4-43 0,6-4-55 0,0 4-80 16,1-4-86-16</inkml:trace>
  <inkml:trace contextRef="#ctx0" brushRef="#br1" timeOffset="107742.97">17011 10914 97 0,'6'7'527'0,"-6"-4"-92"0,7 1-134 0,-7-1-104 16,0 5-67-16,0-4-45 0,6 3-29 0,-6 0-18 15,0 0-14-15,0 4-9 0,7-3-9 0,0-1-11 0,-7 0-15 0,13 1-15 16,0-1-17-16,-1 0-20 0,2 1-19 0,-1-5-18 16,6 4-18-16,1-2-19 0,0-3-16 0,-1 6-13 0,1-4-19 15,-1 4-18-15,-6-5-9 0,6 4-2 0</inkml:trace>
  <inkml:trace contextRef="#ctx0" brushRef="#br1" timeOffset="107848.65">17364 11147 82 0,'5'11'223'0,"1"0"-6"16,-6-3-21-16,7 3-34 0,0-5-42 0,-7 2-29 0,7 4-18 0,-7-5-7 0,0 1-6 16,0-1-2-16,0 0-1 0,0 0-2 0,0-3-2 15,0 3-4-15,0 0-6 0,6 1-12 0,-6-5-15 0,0 4-15 16,7 1-16-16,-1-4-18 0,7 3-25 0,0 1-35 0,0-6-59 0,7 6-79 16,-2-4-129-16,3 4-73 0</inkml:trace>
  <inkml:trace contextRef="#ctx0" brushRef="#br1" timeOffset="108016.32">17773 11584 461 0,'0'3'627'16,"0"-3"-119"-16,0 5-186 0,0-5-142 0,0 2-99 0,0 2-64 16,6-4-49-16,-6 3-27 0,7 1-16 0,-1-4-8 0,-6 4 5 15,7 0 8-15,0 0 0 0,6 0-8 0,-7-1-18 0,6 3-23 0,2-1-32 16,0-1-35-16,-2 3-45 0,1-3-55 0,0-1-66 15</inkml:trace>
  <inkml:trace contextRef="#ctx0" brushRef="#br1" timeOffset="108138.71">18007 11763 87 0,'-6'4'439'0,"6"0"-77"0,0-1-98 16,-7-3-86-16,7 4-60 0,0 0-42 0,0-1-32 0,0-3-22 15,0 4-16-15,0 0-16 0,7-4-11 0,-1 7-9 0,1-4-15 16,6 1-17-16,0 3-23 0,-1-3-26 0,8 0-31 0,0 3-45 0,-7-3-56 15,7 3-88-15</inkml:trace>
  <inkml:trace contextRef="#ctx0" brushRef="#br1" timeOffset="108396.2">18294 11964 140 0,'0'4'505'0,"0"0"-86"0,0 0-123 0,0-1-99 16,0-3-65-16,0 4-40 0,0 0-32 0,0 0-24 0,0-2-7 15,0 2-8-15,0 0-3 0,0 3-8 0,0-3-6 16,7 0-10-16,-7-1-12 0,6 1-14 0,0 0-23 0,8 3-19 0,-1 0-15 0,-7-3-7 15,7 4-8-15,0-5-7 0,0 5-1 0,1-4 7 16,-3 3 12-16,-3-4 14 0,5 4 16 0,-6-3 16 0,-1 4 17 16,1-5 18-16,-1 1 18 0,1-1 11 0,-1 2 12 15,-6-3 8-15,6 2 7 0,-6 0 7 0,7 0 5 0,-1-1 4 16,-6 1 4-16,0 0 2 0,7-4-4 0,-7 4-1 0,7-2-6 16,-7 3-9-16,6-2-9 0,1 1-10 0,-1 1-11 31,1-3-19-31,5 6-17 0,1-5-23 0,-6 4-27 15,14-2-35-15,-9 1-46 0,0-1-58 0,9 2-75 0,-8 0-83 16</inkml:trace>
  <inkml:trace contextRef="#ctx0" brushRef="#br1" timeOffset="108663.75">18783 12320 103 0,'0'3'578'0,"6"1"-67"0,-6 0-120 16,0 0-107-16,0-4-75 0,0 0-49 0,0 4-39 15,0-4-27-15,7 0 4 0,-7 0-2 0,0 0-7 0,6 0-16 16,-6 3-11-16,0-3-20 0,7 0-27 0,-7 4-38 0,6-4-62 15,-6 0-43-15,13 2-28 0,-7 4-16 0,1-4-12 16,6 2-5-16,0 0-3 0,-6 3 8 0,-1-3 16 0,7 0 22 16,-13 0 21-16,7-2 22 0,-1 6 25 0,-6-8 26 0,6 4 30 15,-6 0 27-15,0-1 25 0,0 1 17 0,8-4 11 16,-8 4 8-16,0-4 2 0,0 0 1 0,0 0 2 0,0 3 0 16,0-3 2-16,0 0-1 0,0 0 4 0,0 4 3 0,-8-4 0 15,8 3-7-15,0-3-7 0,0 4-11 0,8-4-17 0,-8 4-21 16,5-1-28-16,3-3-25 0,-1 8-21 0,5-5-15 15,-6 1-22-15,8 3-21 0,-1-2-19 0,0 2-15 16,-1-4-13-16,1 4-17 0,-6-3-15 0,6 4-9 0,-6-5 5 16,-1 5 17-16,1-4 38 0</inkml:trace>
  <inkml:trace contextRef="#ctx0" brushRef="#br1" timeOffset="108903.81">19083 12521 12 0,'0'4'92'0,"6"0"44"0,1 0 35 0,-7-1 21 0,6 1 3 16,-6-4-19-16,6 0-26 0,-6 0-21 0,7 3-16 16,-7-3-13-16,0 0-12 0,0 4-10 0,0-4-11 15,6 0-5-15,-6 3-6 0,0-3-7 0,0 0-9 0,7 0-7 16,-7 4-11-16,0-4-13 0,6 0-15 0,-6 5-10 0,7-5-10 15,-1 3-9-15,1 0-14 0,0-3-9 0,-7 4-6 16,6 0 1-16,0-4 5 0,-6 3 3 0,0-3 6 0,0 0 7 16,0 4 15-16,7-4 9 0,-7 0 10 0,-7 0 8 15,7 0 8-15,0-4 5 0,0 4 2 0,0 0 5 0,-6 0 5 16,6-3 6-16,0 3 5 0,-6-4 6 0,6 4 4 0,0 0 5 16,0 0 4-16,0-4 1 0,-7 4-3 0,7 0-8 15,0 0-11-15,0 0-15 0,7 0-18 0,-7 0-16 0,0 0-17 16,0 0-18-16,0 0-17 0,6 0-18 0,-6 0-14 0,0 0-15 15,0 0-14-15,6 0-24 0,-6 0-33 0,0-3-43 16,0 3-53-16,0-3-58 0</inkml:trace>
  <inkml:trace contextRef="#ctx0" brushRef="#br1" timeOffset="109765.32">15389 8932 273 0,'0'0'442'0,"0"3"-152"0,7 1-191 0,-1-4-176 0,1 3-199 0,6 1-119 15</inkml:trace>
  <inkml:trace contextRef="#ctx0" brushRef="#br1" timeOffset="109900.31">15194 9026 282 0,'0'-2'331'0,"-7"-3"-252"0,1 5-266 16,0 0-143-16</inkml:trace>
  <inkml:trace contextRef="#ctx0" brushRef="#br1" timeOffset="110000.09">15142 9034 122 0,'0'0'305'15,"0"0"-144"-15,6-4-181 0,-6 4-182 0,7-4-120 0</inkml:trace>
  <inkml:trace contextRef="#ctx0" brushRef="#br1" timeOffset="117750.05">7411 5356 49 0,'-7'0'124'0,"7"0"-18"0,0 3-21 0,0-3-23 15,0 4-15-15,0-4-11 0,0 3-6 0,0 1-5 0,0-4-3 16,0 5-6-16,0-5-4 0,0 3-3 0,0-3-2 16,0 3-1-16,0-3-5 0,0 4-1 0,0-4 0 0,0 0 2 15,0 4 0-15,0-4-2 0,0 0-2 0,0 3 1 0,0-3 0 16,-7 3 1-16,7-3 0 0,0 5 1 0,0-5-1 15,0 4 1-15,7-4 2 0,-7 3-1 0,0-3 0 0,0 0 1 16,0 0-1-16,0 4 2 0,0-4-1 0,7 0-1 0,-7 0-1 0,0 3 0 0,0-3 2 16,0 0-3-16,0 0 1 0,-7 4 0 0,7-4-1 0,0 0 3 15,0 3 2-15,0 1 3 0,0-4 3 0,0 4 2 16,0 0 3-16,0-1 2 0,0-3-2 0,0 5 1 0,0-3-3 16,0 3-3-16,0-3 0 0,0-2-4 0,0 4-1 0,0-4-1 15,0 4 0-15,7-4 1 0,-7 4-1 0,7-4 0 0,-7 4-3 16,0 0 1-16,0-1 0 0,0-3-1 0,7 4-1 15,-7-2 0-15,0 3-1 0,0-2 0 0,6 1 0 16,-6 4 0-16,0-5-1 0,0 1 0 0,0 3 1 0,0-4 0 16,0 6 0-16,0-6 0 0,0 1 0 0,0-1 1 0,0 1 0 15,0-1 1-15,0 1-1 0,0 0-1 0,0 0 1 16,0-4 0-16,6 3 0 0,-6-3 0 0,0 4-1 0,0-1-1 16,0 2 2-16,0-3-1 0,7-2 0 0,-7 8 1 0,0-4 1 15,6-1 0-15,-6 2 0 0,0-2 2 0,0 3-1 16,7-1-1-16,-7-2 3 0,6 5-3 0,-6-1-1 0,0-3 0 15,7 3 1-15,0-4-1 0,-7 6 1 0,6-6-2 16,1 4 0-16,-7-3 1 0,6-1 0 0,-6 1 0 0,6 0-1 0,-6 0 0 16,7-1 0-16,-7 1 2 0,0-1-2 0,6 1 1 15,-6-4 1-15,0 3-2 0,7 1 0 0,-7 0 0 0,0-4 1 16,6 4-1-16,-6-1 0 0,0-3 0 0,0 4 0 16,7-4 0-16,-7 4 0 0,0-4 1 0,0 4-1 0,0-4 0 15,0 2-1-15,0-2 0 0,0 5 0 0,7-5 0 0,-7 3 1 16,0-3-1-16,0 0 1 0,0 4 1 0,0-4 1 15,6 3 0-15,-6-3-2 0,0 5 0 0,0-2-2 0,0 1 1 16,0 0 1-16,6-1-1 0,-6 0 0 0,0 6 1 16,7-6 0-16,-7 4 0 0,0-3 1 0,6 3-1 0,-6 1 0 15,0-5 0-15,7 4 1 0,-1 0-1 0,-6-3-1 0,7 4 1 16,0-5 0-16,-7 1 1 0,5 0 0 0,-5 2 0 16,8-2-2-16,-3 0 0 0,-5 0 2 0,0 3 1 0,8-3-2 15,-8 0 0-15,0 3-2 0,0-4 1 0,0 1 1 16,0-1 5-16,0 2-4 0,0-2-1 0,0 1 2 0,0 0 1 15,0-1-2-15,0 1 0 0,0 0-1 0,0 3-2 16,7-3 0 0,-7-1 1-16,0 1 1 0,5-1 0 0,-5 1 1 0,7 0 1 15,-7 3-1-15,7-3 2 0,-7-1 1 0,6 4 0 0,-6-3 0 0,7 4 1 0,-7-1-1 16,6 1 2-16,-6-1 0 0,0 0 1 0,0 4 1 16,0-4 0-16,7 1 0 0,-7-2-1 0,0 6 1 0,0-5 0 15,0 1 0-15,0-1-2 0,6 0-2 0,-6 0 0 0,0-3-2 16,0 4 2-16,0-1-1 0,7 1 1 0,-7-6-3 15,0 6 1-15,0-4 1 0,6 3 0 0,-6-3-1 0,0 3 5 16,6 0-3-16,-6 0 1 0,0 2 0 0,0-3 2 16,0 2 0-16,0-2-1 0,0 3 1 0,0 1-4 0,0-2 1 15,0 3 2-15,0-3 0 0,0 2-3 0,0-3 1 0,0 5 1 16,0-5 0-16,0 3-1 0,0-1 1 0,7-3-3 0,-7 2 2 16,0-2-1-16,0 6-2 0,7-5-1 0,-7 1 0 15,0-1-1-15,7 1 1 0,-7 3 1 0,6-1-1 16,-6 2 1-16,0-2 0 0,6 1 1 0,-6-3 0 0,0 3 0 15,0-5-1-15,0 6 0 0,0-5 0 0,7 0 0 0,-7 5 0 16,0-4 2-16,6-1 1 0,-6 0-2 0,0 0 3 16,7 1 0-16,-7-1 0 0,0 0-1 0,6 4-1 0,-6-4 0 15,7 1-1-15,-7 3-3 0,6-4 2 0,1 4 0 16,-7-4-1-16,7 4 1 0,-1 1 1 0,-6-2 0 0,0 2-2 16,6-2 5-16,-6 1-3 0,0 0 1 0,0 3 1 0,0-2-1 15,0 2 1-15,0 1-1 0,0-4 2 0,0 4-1 16,0-4 0-16,-6 3 0 0,6 1-1 0,0-4 2 0,0 4-1 15,0-4-1-15,0 0-2 0,0 0 1 0,0 3 0 16,0-3 0-16,0 1-1 0,0-2-1 0,6 2 1 0,-6-1 0 16,0 3 0-16,0-7 0 0,0 4 0 15,0 0 0-15,0 0-1 0,0-4 0 0,0 5 1 16,0-2-2-16,7 1 1 0,-7 0 0 0,0 1 1 0,6-2-1 16,-6 2 0-16,7-1 0 0,-1 0 1 0,-6 0 3 15,7-1-3-15,0 2 1 0,0-2 0 0,-1 1 3 0,0 0-1 16,0-3-3-16,1 4-1 0,-7-3 2 0,6-1-2 0,1 4 1 0,-7-5 0 15,7 4-3-15,-7-4 2 0,6 4 0 0,-6-4 0 0,0 5 0 16,7-6 1-16,-7 5-1 0,0-3-2 0,6 3 2 0,-6-4 1 16,0 4 0-16,6-4-1 0,-6 4 0 0,7-4 1 0,-1 5 0 15,-6-1 0-15,7-4-1 0,0 0-1 0,-1 4 0 16,1-3 1-16,-2 3 0 0,-5-4 0 0,8 4 0 0,-3 0 0 16,-5 0 0-16,0-4 0 0,8 5 0 0,-8-1-1 0,0-2 0 15,7 3 1-15,-7-1 0 0,0 0 0 0,6-3 0 16,-6 3 0-16,0-4 1 0,0 4 0 0,0-4 0 0,0 4-1 15,6-4 1-15,-6 1 0 0,0-1 1 0,7 0 0 0,-7 4-1 16,7-4 0-16,-1 1 0 0,-6 3 0 0,7 1-1 0,-1-5 0 16,0 0 1-16,-6 4 0 0,7-4 0 0,-1 4 2 0,1-4 0 15,-7 4 0-15,7 0 0 0,-1-3-1 0,-6 2 0 16,7 1 0-16,-1 0 1 0,-6 1 0 0,0-1-1 0,7 0 3 16,-7 0-1-16,0 3 1 0,0-3-1 0,0 0-2 15,6 4 1-15,-6-4-2 0,0 0 1 0,0 1-2 0,0-3-1 16,0-1-1-16,6 0 1 0,-6-1 1 0,0 4-1 0,0-4 1 15,0 1 4-15,0-1-3 0,7 1 2 0,-7-2 1 16,0 5-3-16,6-3 1 0,-6-1 0 0,0 0 0 0,7 4-5 16,-7-4 1-16,0 1 1 0,7 4 0 0,-7-5 1 0,0-1 0 15,6 6 3-15,-6-5-1 0,0 5 0 0,8-6 1 16,-8 5 1-16,0 1 0 0,0-2-1 0,5 1 1 0,-5 0-4 16,0 0 2-16,7-4-1 0,-7 1 0 0,0 3-1 31,0 0 1-31,0-5 2 0,6 6-1 0,-6-1 1 0,0 1-3 15,0-2 1-15,6-2 2 0,-6 3 0 0,0-4-1 0,7 4-1 16,-7-3 0-16,0-2-1 0,7 5 2 0,-7-7 0 16,0 7-1-16,7-4-1 0,-7 0 1 0,6 1 0 0,-6 4-1 15,7-5 3-15,-1 3 0 0,-6 2-2 0,6-2 0 0,1 1 1 16,-1 0 0-16,1 0-1 0,-7 1 0 0,7 2 1 16,-1-3-2-16,-6 1 1 0,7 2 1 0,-1-3-1 0,0 3-1 15,-6-3 0-15,6 0-1 0,-6 0 1 0,7 1 0 16,1-2 2-16,-8 1-1 0,5 0 1 0,2 1 0 0,0-2 0 15,-7 2 2-15,6-3-1 0,-6-1 2 0,7 4-3 0,-1-1 1 16,-1 0 1-16,-5-1-2 0,8 1 1 0,-1 1-1 16,-1-2 0-16,1 1-1 0,-7 0 0 0,6 1 1 15,1-2-1-15,-7 2 1 0,6-1 3 0,1 0-2 0,-7 3-1 16,6 1 0-16,0-4-2 0,-6-1 0 0,7 5-1 0,-7-3 0 16,0 2-4-16,6-3 5 0,-6 3-2 0,7 1 1 0,-7-4 1 15,7 4 0-15,-7-1 1 0,6 1 1 0,1-1-2 16,-7-2 1-16,0 3-1 0,6-5 0 0,-6 5-1 15,7-4 1-15,-7 4-1 0,6-4 0 0,0 4 0 0,-6-5 2 0,7 1 1 16,-1 4 0-16,2 0 3 0,-8-4-3 0,7 3 2 16,-2-3-1-16,3 4 2 0,-3-4-4 0,-5 4 2 0,7-1 0 15,-1-3 0-15,1 3 0 0,0-2-2 0,-7 3 1 0,6-1 0 16,1-2-1-16,-7 2-1 0,6-3-1 0,-6 3-1 16,7-2 0-16,-1-1 1 0,-6 3 2 0,0-3 3 0,0 0 3 15,6 0 2-15,-6 1 2 0,0-6 2 0,7 5 1 0,-7-3 0 16,6 4-1-16,-6-6 0 0,7 5-3 0,-7-3 2 0,7 3-1 15,-7-1-1-15,0 2 0 0,6-5 0 0,1 3 0 16,-7 2-1-16,5-1 0 0,2 0-2 0,-7-4 0 0,6 4 0 16,1 0 0-16,1 1-3 0,-8-3-1 0,6 3 0 0,0 3 0 15,-6-5 0-15,7 2 2 0,-7 2 2 0,6-2 2 16,-6-2 3-16,0 5 3 0,7-3 5 0,-7-3 1 16,0 7 1-16,6-5 0 0,-6 3-1 0,0-3-2 0,0 3-3 15,0-2-2-15,0-1-3 0,6 0-4 0,-6 0-3 0,7-1 0 16,-7 2-2-16,7-1 2 0,-7-1-1 0,6 2 0 0,1-5-1 15,-7 4-1-15,7-4 1 0,-1 1-1 0,-6 3 0 16,6-4-1-16,1 4 0 0,-1 0 0 0,-6 0 1 16,7 0 0-16,-7-1 0 0,0 2 2 0,6-1 2 0,-6 0 2 15,0 0 2-15,0 4 1 0,0-4 4 0,0 0 3 0,0 3 1 16,7-3-1-16,-7 3 1 0,0-2-3 0,0 3-1 16,0-1-1-16,0-3-2 0,6 3-4 0,-6-2-2 0,0-1-2 15,7 0 0-15,-7 0 0 0,6-3-1 0,-6 2-1 16,7 1-1-16,-7-3 0 0,0-1 0 0,6 3 1 0,-6-2-1 15,0-1-1-15,7 0 1 0,-7 4 0 0,0-3 1 0,0-1 0 16,0 3-1-16,0-1 1 0,0 1-1 0,6-2 0 16,-6 3 0-16,0-1 0 0,0-2 0 0,0 3 0 0,0-3 0 15,0-1 0-15,7 3 0 0,-7-1 0 0,0-3 0 16,7 2 0-16,-7 3 0 0,5-4 0 0,-5 0 0 0,8 1 0 16,-8-1 0-16,7 1 0 0,-7-2 1 0,6 2 0 0,1-1-1 15,-7 1 1-15,5-4 0 0,2 3-1 0,-1 0 0 16,1 0-4-16,-7-3-2 0,7 3-1 0,-7-3 1 0,6 3 0 15,-6-4 0-15,7 6 0 0,-7-6 1 0,6 5 2 0,-6-5 0 16,7 1-1-16,-7 3-2 0,6-3-2 0,-6 0-7 16,6 0 2-16,-6-2 0 0,7-2 3 0,-7 5 2 15,0-2 1-15,7 1 3 0,-7-4 4 0,7 7 6 0,-7-3-3 16,6-4-1-16,-6 7 0 0,6-3-3 0,1-1-1 0,-7 1-1 16,5-1 2-16,3 1 0 0,-2 0-2 0,-6 0 1 0,7-1-2 15,0 1 1-15,-1 0 0 0,1-1 0 0,-7 0 0 16,6 2-2-16,-6-1 1 0,0-1 1 0,6 0 2 15,-6 5-1-15,0-5-2 0,0 5 4 0,0-4 0 0,0 4 0 16,0-5 1-16,0 4 0 0,0-3 0 0,0 3 0 0,-6-3 1 16,6 0-1-16,0-1-1 0,0 4 0 0,0-7 2 15,0 4-1-15,0-1 0 0,0 1 0 0,0-4 1 0,0 4-2 0,0-4 0 16,0 4 1-16,0-4-2 0,0 0 1 0,0 3 0 16,0-3 0-16,-6 0-5 0,6 4-4 0,0-4-12 0,0 0-14 15,0 0-18-15,0 0-20 0,0 0-30 0,6 0-39 0,-6 0-64 16,0-4-88-16,6-3-120 0,-6 3-58 0</inkml:trace>
  <inkml:trace contextRef="#ctx0" brushRef="#br1" timeOffset="120202.83">9118 10862 18 0,'0'0'95'0,"6"0"-18"0,-6 0-17 0,6 0-17 15,-6 0-15-15,7 0-12 0,-7 0-4 0,8 0-3 0,-8 3 2 0,5-3 0 16,-5 4 2-16,6-4 3 0,1 0 2 0,-7 0 2 15,6 4-2-15,1-4 0 16,0 0-4-16,-2 0-1 0,3 0-3 0,-1 0 1 16,-1 0-2-16,1 0 0 0,-2 0 1 0,2 0-1 15,0 0 4-15,6 0 0 0,-7 0 1 0,1 0 1 0,6 0 1 16,-7 0 1-16,8 0-2 0,-8 0-3 0,7 0-1 0,0-4-2 16,-8 4-2-16,9 0-3 0,0 0-3 0,-1 0 1 15,-1-4 1-15,-5 4 1 0,6 0 0 0,1 0 3 0,-8 0 4 0,0 0 2 16,7 0 4-16,-6 0 2 0,-1 0 2 0,7 0 3 15,-6 0 2-15,0 0 0 0,-2 0 0 0,2 0 1 0,1 0 1 16,-3 0-1-16,8 0 0 0,-6 0-2 0,6 0-2 0,-6-3-3 16,6 3-2-16,0 0-1 0,0 0 1 0,-7-4-4 0,14 4-5 15,-8-4-3-15,1 4-1 0,1-3-2 0,5 3 0 16,-6 0-1-16,0 0-7 0,1 0 3 0,-2-3-1 0,-5 3 3 16,6 0 0-16,-7 0 1 0,1 0-1 0,6 0 1 15,-6 0 4-15,-1 3 1 0,0-3 4 0,1 0 1 0,-1 0 2 16,1 0 0-16,-1 0 0 0,8 0 1 0,-8 0-3 15,1-3-1-15,5 3-3 0,-4-5 0 0,5 5-3 0,-1 0 0 16,-5-4-2-16,6 4 0 0,0 0 0 0,0 0-2 0,0-3 0 16,0 3 0-16,0 0 0 0,-1 0-2 0,-5 0 1 15,13 0 1-15,-7 0-1 0,0 0 1 0,-1 0-1 0,1 0 0 16,7-3 1-16,-7 3 1 0,7-4 0 0,-7 4-1 16,6-4-1-16,1 1 1 0,0 3-2 0,-7-4 2 0,7 4 0 15,-7 0 0-15,0 0 0 0,-1 0 0 0,1 0 0 0,0 0 0 16,-6 0 2-16,6 0-2 0,-6 0 0 0,-1 0-1 15,0 4 0-15,7-4 1 0,-6 0 0 0,-1 3-1 0,1-3 0 16,-1 0 1-16,1 0 0 0,1-3 1 0,-3 3-1 16,8 0 1-16,-7 0-1 0,1 0 1 0,5-4-1 0,-4 4 0 15,5-4 1-15,-1 4-1 0,2 0 0 0,-1 0-1 0,-7-4 1 16,7 4-1-16,0 0 2 0,-6 0-1 0,6 0-1 0,0 0 1 16,-7 0-1-16,6 0 0 0,3 0 1 0,-9 4 0 0,7-4-1 15,0 0 1-15,0 0-1 0,-7 0 1 0,8 0 0 16,-1 0 0-16,0 0-3 0,-1 0 1 0,1-4 2 0,0 4 0 15,0-3 1-15,2 3-1 0,-4-4 0 0,3 4 0 0,-1 0 2 16,0 0 0-16,-6-3-2 16,5 3-1-16,1 0-1 0,-6 0 0 0,6 0 1 15,-7 0 0-15,7 0 1 0,-7 0 0 0,8 0 0 0,-7 0-1 16,6 0 3-16,-7 0 0 0,7 0-1 0,-7 0 0 0,8-4-2 16,0 4 1-16,-2 0 0 0,-6-3 0 0,7 3 0 0,7-4-1 15,-14 4 1-15,7-4-1 0,0 4 1 0,0-4 0 0,1 4 0 16,-1 0 0-16,-8 0 0 0,10 0 0 0,-10 0 0 15,2 0 0-15,6 0 0 0,-6 0 0 0,6 4 0 0,-7-4-1 16,7 0 1-16,-7 0 1 0,8 0 0 0,-8 0-1 16,7 0 0-16,0 0 0 0,0 0 1 0,7 0 0 0,-7-4-1 0,6 4 1 15,1-3-1-15,-1 3 0 0,1-4 0 0,6 4 0 0,-7-4 0 16,8 4-1-16,-9 0 2 0,2 0-2 0,7-3 1 16,-8 3 1-16,1 0-3 0,0 0 1 0,-8 0 0 15,8 0 0-15,-1 0 0 0,1 0 0 0,-7 3-1 0,6-3 2 16,-5 0 0-16,6 0 0 0,-8 0 0 0,8 0 0 0,-7 0 0 15,6 0 0-15,-6 0 0 0,0 0 1 0,7-3 0 0,-2 3 0 16,-3 0-1-16,4 0 1 0,0-3-1 0,1 3 0 16,0 0 0-16,-1 0 0 0,7-4 2 0,-5 4-1 0,3 0 2 15,3-4 1-15,-1 4 2 0,0 0 2 0,-1 0 1 0,9-4 4 16,-10 4 0-16,4 0 1 0,4 4-2 0,1-4-1 16,-7 0-1-16,7 0-3 0,-8 0-1 0,8 0-2 0,-7 4-1 15,7-4 0-15,-7 4-1 0,7-4 0 0,-8 3 0 0,1-3-2 16,0 3 0-16,-6 1-1 0,6-4 1 0,0 4 0 15,-7-4-2-15,0 3 0 0,9-3 1 0,-9 0 1 0,0 4 0 16,0-4 0-16,8 0-1 0,-8 0 1 0,0 0 0 16,2 0-1-16,4 0 1 0,-5-4 0 0,0 4-2 0,-1-3 0 15,7 3 2-15,-7-4-1 0,1 4 1 0,0 0 1 0,6-4-1 16,-6 4 0-16,6-3 0 0,-1 3 1 0,2-3-2 16,-2 3 0-16,1 0 1 0,1 0-2 0,-1 0 1 15,0-4 2-15,-1 4 0 0,2 0 0 0,5-4 0 0,-12 4-1 0,6 0 1 16,0 0-1-1,0-4 0-15,0 4 0 0,-6 0 0 0,-1 0 0 0,8 0-1 16,-7 0 7-16,4 0-3 0,-3 0 1 0,4 0 1 16,-5 0 2-16,6 0 0 0,1 0 2 0,-8 0-2 15,5 0-2-15,4 0 1 0,-2 0 0 0,0 0-2 0,0 0-2 16,0 4-1-16,1-4-1 0,-2 0 0 0,1 0-1 0,0 4 0 16,0-4 0-16,-6 0 1 0,5 0 1 0,-4 0-1 0,-2 0 0 15,0 0 0-15,1 4 2 0,-1-4 0 0,1 0 0 16,-1 0-2-16,-6 3 0 0,7-3 0 0,-7 0 0 15,-1 0-1-15,3 0-1 0,3 0-3 0,-4 0 2 0,-1 0 0 16,6 0 0-16,0 0 2 0,-5 0 1 0,5 0 0 0,1 0 0 16,0 0 4-16,-1 0-1 0,0 0-1 0,1 0 2 15,0 0-1-15,-1 0-2 0,1 0 0 0,-1 0 0 0,-6 0 1 16,14 0-1-16,-14 0 0 0,6 0 0 0,0 0-1 0,1 3 1 16,-1-3 0-16,1 0 1 0,0 0-1 0,-1 0-1 0,0 0 1 0,1 0 1 0,0 0-1 0,-1 0 1 0,-5 0-2 15,5 0 1-15,-6 0-1 0,7 0 0 16,-7 0-1-16,7 0 1 0,-7 0-2 0,6 0 1 15,-6 0 1-15,6-3-7 0,-6 3 2 0,7 0 3 16,-1 0 2-16,-6-3 0 0,7 3-1 0,-7 0 0 0,6-4 0 16,0 4 6-16,-4 0-1 0,-3-4-3 15,7 4-1-15,-5 0 0 0,5 0 1 0,-6-4 0 0,6 4-1 16,1 0 0-16,-8 0 1 0,8 0 1 0,1 0-1 16,-2 0-1-16,0 0 0 0,-5 0 1 0,11 0 2 0,-5 0-1 15,6 0 0-15,-7 0 1 0,8 0-1 0,-7 0-1 16,5 0-1-16,1 0 0 0,0 0-1 0,1 0 1 0,-8 0-1 15,7 0-1-15,-6 0 2 0,5 0 0 0,-5 0 1 0,6 0-1 16,-7 0 0-16,1 0 0 0,1 0 0 0,-3 0 0 16,2 0 0-16,-7 0 0 0,6 0 0 0,1 0 0 15,-7-3 0-15,6 3-1 0,1-5 0 0,-7 5 0 0,6-3 1 16,-6 3-1-16,7-4 0 0,-7 4-1 0,7-4 2 0,-1 4 0 16,-5-3-1-16,-2 3 1 0,8 0-1 0,-7 0 1 0,-6 0 0 15,6 0 1-15,-1 0-2 0,-4 0 0 0,-3 0 1 16,2 0 0-16,-1 0 0 0,1-3-2 0,-7 3-1 0,7 0 1 15,-7 0 2-15,0 0-1 0,6 0 0 0,-6-4 0 0,0 4 0 16,7 0 1-16,-7 0 1 0,0-5-1 0,0 5 0 16,6 0 1-16,-6 0 0 0,0 0 0 0,0-3 0 0,0 3-1 15,7 0 0-15,-7 0 0 0,6 0 0 0,-6 0 0 16,6 0 0-16,-6 0 0 0,7 0 2 0,0 0 1 0,-1 0-2 16,1 0-1-16,-1 0-1 0,1 0 0 0,-1 0 1 0,0 0-1 15,1 0-1-15,-1 0 0 0,2-3 1 0,-2 3 1 16,0 0 1-16,1 0-1 0,-1 0 1 0,1 0 0 0,-7-4 0 15,6 4-1-15,7 0 0 0,-13 0 0 0,14 0 0 0,-7 0 1 16,-2 0-1-16,2 0 0 0,6 0 0 0,-7 0 0 16,1 0 1-16,0 0-1 0,5 0 0 0,-5 0 0 0,6 0 1 0,-7 0 0 15,7 0-1-15,1 0 1 0,-1 0 0 0,-1 0-1 16,1 0-1-16,1 0 0 0,-1-4-1 0,0 4 1 0,6 0 1 16,-6 0 0-16,0 0 0 0,7-3 0 0,-8 3-1 0,2 0 2 15,-7 0-1-15,5 0-1 0,-5 0 0 0,-1 0 0 16,1 0 0-16,-1 0 1 0,0 0 0 0,-6 0 0 15,8 0 0-15,-8 0 3 0,0 0-2 0,7 0-1 0,-7 3 0 16,0-3 0-16,0 0 2 0,6 0 2 0,-6 0-1 0,0 0-2 16,7 0-1-16,-7 0 0 0,6-3 0 0,-6 3 0 0,6 0 0 15,0-4-5-15,1 4 2 0,-7 0 1 0,6-4 1 16,1 4 1-16,0 0-1 0,-1 0 0 0,0 0-1 16,1-4 1-16,-7 4 0 0,6 0 0 0,-6 0 2 0,0 0 0 15,7 0 1-15,-7 0 2 0,0 0 1 0,0 0 1 0,0 0 1 16,0 0 2-16,0 0 2 0,0 0 3 0,0 0 1 15,0 0 4-15,0 0 1 0,-7 0 0 0,7 0 1 0,0 0-1 16,0 0-1-16,0 4-1 0,-6-4-3 0,6 0-5 0,-7 0-3 16,1 4-6-16,6-4-10 0,-6 0-13 0,-1 0-24 15,7 0-34-15,0 0-59 0,-7-4-103 0,7 4-139 0,-6-4-70 16</inkml:trace>
  <inkml:trace contextRef="#ctx0" brushRef="#br1" timeOffset="120942.09">16770 10675 175 0,'0'0'249'0,"0"0"-67"0,6 4-70 0,-6-4-50 16,0 0-32-16,7 0-20 0,-1 3-8 0,1-3-6 0,-7 0-3 0,7 0 0 15,0 4 2-15,-1-4 3 0,-1 0 0 0,-5 0 1 16,8 3 1-16,-3-3 1 0,-5 0 0 0,0 0 1 16,8 4 0-16,-8-4 1 0,0 0 2 0,0 0 2 0,7 0 2 15,-7 4 1-15,0-4 3 0,0 0 1 0,6 0 0 0,-6 4 1 16,7-4-2-16,-7 3 0 0,6-3-3 0,1 0-1 0,-7 0-2 0,6 4-1 15,-6-4-2-15,6 4 0 0,1-4-1 0,-7 0-4 0,6 3 0 16,-6-3 1-16,0 0 0 0,7 3 0 0,-7-3 1 16,0 5 0-16,0-5 1 0,6 4 4 0,-6-4-1 0,0 3-1 15,0-3 0-15,0 3 1 0,7 1-2 0,-7-4 1 16,0 4-1-16,7-1 0 0,-7 2-1 0,6-2-1 0,-6-3-1 16,7 4 0-16,-1 0 2 0,-6 0-1 0,6-4 1 0,1 3 0 15,-7 0 1-15,6 1 1 0,-6 0-1 0,7-1 0 16,-7-3-1-16,6 4-1 0,1 0 0 0,1 0-1 0,-3-4-2 15,-5 3 0-15,8 1-2 0,-3-4-1 0,-5 3 0 16,0-3-2-16,6 0-6 0,-6 4-7 0,0-4-9 0,7 0-16 16,-7 0-16-16,0 0-23 0,0 0-37 0,0 0-43 0,0 0-51 15</inkml:trace>
  <inkml:trace contextRef="#ctx0" brushRef="#br1" timeOffset="121236.57">16842 10727 116 0,'0'3'164'0,"0"-3"-43"0,7 3-39 0,-7-3-30 16,0 4-21-16,0-4-15 0,0 4-7 0,0-1-2 0,0 2 0 15,0-2 2-15,0 1 8 0,0 0 2 0,6 0-3 16,-6-4 3-16,0 3 0 0,7 0-1 0,-1 1-1 0,-6 0-1 15,7-1-8-15,-1 1 4 0,0 4 3 0,1-5 1 16,-1 1 1-16,1-1 1 0,-1 4 1 0,1 1-1 0,0-4 0 16,-1 3-2-16,1-3-3 0,-1 2-2 0,7-2-2 0,-7 4-3 15,1-1-1-15,-1-3-2 0,9 3-3 0,-10 1-7 16,3-5-7-16,-3 2-11 0,1-3-11 0,1-2-15 16,-1 4-20-16,1-4-19 0,-7 0-29 0,0 0-28 0,0 0-22 0,0 0-33 15</inkml:trace>
  <inkml:trace contextRef="#ctx0" brushRef="#br1" timeOffset="121599.04">16927 10760 97 0,'0'0'279'15,"0"0"-49"-15,0 0-55 0,0 0-59 0,0 4-46 0,0-4-31 16,0 0-21-16,6 0-13 0,-6 3-8 0,0-3-3 0,0 0-1 16,7 0 2-16,-7 3 5 0,6-3 2 0,-6 4 2 15,6-4 1-15,-6 0 0 0,7 4 0 0,-1-4 1 0,-6 3-2 16,7 1 0-16,-1 0 0 0,9 0-1 0,-10-1-2 16,3 1 1-16,-3-1 1 0,1 4 2 0,7-3 0 0,1 0 0 15,-7 0 0-15,6 3 1 0,-1-3 1 0,1 2-1 0,1-2 0 16,-2 4-2-16,1-5 0 0,0 5 0 0,1-5 1 15,-1 5-3-15,-2-4 3 0,2 4-3 0,-5-6 1 0,5 5-1 16,0 1-1-16,0-4-1 0,-7 4 0 0,7-5-3 16,1 4-4-16,-8-3-3 0,7-1-6 0,-6 1-3 0,-1 0-8 15,0 0-4-15,1-4-7 0,0 3-6 0,-7-3-5 0,0 0-14 16,6 0-3-16,-6 0-13 0,0-3-10 0,0 3-16 16,-6-8-26-16,6 4-43 0</inkml:trace>
  <inkml:trace contextRef="#ctx0" brushRef="#br1" timeOffset="122066.47">16952 10810 101 0,'0'4'179'0,"0"0"-32"16,0 0-30-16,7-1-28 0,-7 1-22 0,6 0-19 0,1-1-12 0,-1 0-5 16,-6 1-6-16,15 4-3 0,-10-5-2 0,3 5-4 15,-3-5 1-15,8 5-1 0,-7-4-1 0,8 4-1 0,-1-2-1 16,0 2-1-16,-1-1-1 0,2 1-1 0,-7-1-1 0,5 0-1 16,1 0-1-16,0-3 0 0,1 3 0 0,-1 1 2 0,-2-2 1 15,2 2 0-15,-5-1 1 0,5 4 0 0,0-3 1 16,0-5 0-16,-7 8-2 0,7-4-1 0,1 1-1 0,5-1-1 15,-6 0 0-15,0 4-2 0,0-3-1 0,8 0 1 0,-8-1-3 16,-2 3 1-16,3-2-1 0,-1-1 0 0,7 4-2 0,-8-3 4 0,2-1-1 16,-1 4 1-16,0-4 5 0,-1 0 2 0,1 1 0 15,1 0 3-15,-1-2 0 0,0 2 0 0,6-5 0 16,-5 9-2-16,-2-4-3 0,8-2-3 0,-7 2-1 0,6-1-2 0,-6 3 0 16,0-2-1-16,7 0-2 0,-8-5 0 0,3 4-1 15,-2 1-1-15,-1-5-2 0,1 5-4 0,-6-5-6 0,-1 2-7 16,1-3-6-16,-1 2-6 0,-6-4-2 0,0 0-7 0,0 0-1 15,-6 4-3-15,-1-4 1 0,1 0-1 0,-1 0 2 0,1-4 3 16,-1 0 0-16,0 2 0 0,-6-3-3 0,8 2-2 0,-2-1-5 16,-6-3-8-16,6-1-17 0,-6 5-23 0,6-4-25 15,1-1-36-15</inkml:trace>
  <inkml:trace contextRef="#ctx0" brushRef="#br1" timeOffset="123212.94">17298 11081 235 0,'0'0'299'16,"-7"0"-87"-16,7 0-89 0,0 0-63 0,0 0-40 0,7 4-22 16,-7-4-10-16,0 0-3 0,6 4-2 0,-6 0 5 15,6-1 10-15,-6 1 6 0,7-4 4 0,0 4 1 0,-7 2 0 16,6-1-1-16,0-2 0 0,-6 1 0 0,7 0 0 0,1 3 0 0,-8-4 2 0,5 1-1 0,3 0 1 15,-8 3 2-15,5-3 0 0,1-1 0 0,-6 4 0 16,7-3 1-16,0 4-1 0,-7-5 2 0,7 2-1 0,-1 2 1 16,1-5-2-16,-1 6 0 0,1-4-1 0,5 0 0 0,-5 3 1 15,6-3-2-15,0 4 0 0,-1-6-2 0,1 6 0 16,2-4-3-16,-3 0 1 0,1 3-2 0,0-4 0 0,7 5-3 16,-13-5 0-16,5 5-1 15,1-5 0-15,0 4 0 0,0-3-1 0,0 0 0 0,-6 3-1 16,6-3 1-16,-7 0 1 0,1 2 0 0,-1 0-1 15,1-4 1-15,0 2 1 0,-2 4 2 0,3-5 0 16,-1 1 0-16,-7 0 1 0,5 0 2 0,3-2-1 0,-8 3-1 0,5-2-6 16,-5 1 1-16,7 0 1 0,0-4 1 0,-7 7-1 0,6-3 0 15,-6-1 0-15,7 1 1 0,-1-4 6 0,1 3-8 0,-1 1 1 16,-6-4 1-16,6 4-1 0,1-4 0 0,-1 3 2 0,1 2-1 0,0-5 2 16,-1 0 5-16,-6 2-1 0,7 2 0 0,-7-4-2 15,6 4 0-15,1-4 0 0,-2 4 2 0,2-1 0 16,0 1-2-16,0 0 1 0,6 0-4 0,-7-2 1 0,7 4 0 15,-6-4-2-15,6 2-1 0,-6-1 1 0,-1 1 0 0,7 0-1 16,-7 0 1-16,1 0 3 0,-1 0-1 0,1-2 1 16,-1 5 0-16,1-2 0 0,-7-1 2 0,7-1 1 0,-1 5 0 15,0-5 0-15,1 1 0 0,-1 3 0 0,-6-3 0 0,7 4 0 16,-1-5 0-16,1 4 0 0,0 0-2 0,6-3-1 0,-8 4 1 16,10-5-1-16,-10 4 0 0,8-3-3 0,1 3 1 15,-8-3 1-15,7 3-1 16,0-2-1-16,0 1 1 0,1 1-1 0,5-3 0 0,-6 4 0 15,0-4 0-15,0 3-1 0,0-5 0 0,0 7 0 16,-7-2 0-16,7-3 0 0,1-1-1 0,-7 5 1 0,-1-5 0 16,0 1 0-16,1 0-1 0,-1 0 2 0,-6-1 0 0,6 0 0 15,-6 1 0-15,7 0-1 0,-7-1 1 0,0 1 1 0,7-4 0 0,-7 4-1 16,0 0 1-16,7-4-2 0,-7 3 1 0,0 1 0 16,0-1 1-16,6 1 0 0,-6-1-1 0,6 1 2 0,-6 4-1 0,6-5 1 15,-6 2 1-15,7-2 0 0,1 3-1 0,-8-1 1 16,5-2 1-16,2 1-2 0,-1 0 0 0,1 0 1 0,0-1-1 15,-1 5-1-15,-1-5 4 0,3 1-3 0,-1 0 0 16,-1 3-1 0,1-4-1-16,-1 1-1 0,1 3 0 0,-1-3 2 0,7 0-5 15,-13 0 1-15,13-1 2 0,-7 1 3 0,1 3 4 0,0-4 1 16,6 1 3-16,-7 0 2 0,1 3 1 0,-1-3 1 16,0 3 0-16,1-4-2 0,-1 5-1 0,1-4 0 0,-1-1 1 15,-6 5 1-15,7 0 1 0,1-5 2 0,-3 4 1 16,8 1 1-16,-7-1-2 0,1 0 0 0,7 1-5 0,-8-1-3 15,7 0-1-15,0 0-3 0,0 5-1 0,0-5-1 16,0 1 0-16,-7-2-2 0,7 5 2 0,0-3 0 0,1-1-2 16,-1 0 0-16,-7 2-1 0,7-3 0 0,-6 2 0 15,-1-1-2-15,1 1 0 0,-1-1-1 0,1 0 2 0,-1 4 0 16,-6-4 1-16,7 0-2 0,-1 0 0 0,-6 1-1 0,0-1 2 16,6 1 1-16,1 3-2 0,-1-4 0 0,1 0 0 0,-7 1 1 15,7 2-1-15,-1-1 0 0,1-2 0 0,-1 0-1 16,1 0 0-16,-1 4 0 0,-6-4-1 0,7 0 3 0,-1-3-1 15,-6 4 0-15,6-1 0 0,-6 1 1 0,8-1 1 0,-8 0 0 16,0 0 1-16,5 1-2 0,-5-1 1 0,8 5 0 16,-8-2 0-16,7 1 0 0,-7-3 0 0,0-1 0 0,5 1 0 15,-5-6 0-15,0 6-1 0,7 3 0 0,-1-3 0 16,1-1 0-16,-7 0 0 0,13 0-1 0,-6 1-1 0,-7-1-1 16,6 0 3-16,1 0-2 0,-1 1 0 0,0-1 1 0,1-3 1 15,-1 4-2-15,1-5 2 0,0 4 1 0,6-2-2 16,-7 1 2-16,1-2 0 0,-2 3 0 0,2-3 0 0,1 4 1 15,-2-6-1-15,1 3 1 0,-1 2 0 0,0-4-1 0,1 1 1 16,-1 0-1-16,1 0 0 0,-1-1 0 0,1 1 0 16,-1-4 0-16,1 3-5 0,-7 1-5 0,7-1-7 0,-7-3-9 15,0 0-11-15,6 4-13 0,-6-4-16 0,-6 0-21 0,6 0-23 16,0 0-31-16,0-4-54 0,0 1-97 0,-7 3-91 16</inkml:trace>
  <inkml:trace contextRef="#ctx0" brushRef="#br1" timeOffset="123943.53">18067 11621 248 0,'13'3'208'0,"-1"1"-69"0,1 3-55 0,0-3-34 0,6 3-16 0,-5 0-3 16,6-3-2-16,-1 3 1 0,-6 1 5 0,7-1 4 31,-1 4 5-31,-6-4 3 0,7 4 0 0,-1-4-1 0,0 4-2 16,8 5-1-16,0-2-3 0,-9 1-4 0,15-1-4 0,-7 4-6 15,6 1-3-15,1-1-3 0,6 4-5 0,0-4-5 16,-6 5-2-16,6-2-2 0,0 2-2 0,0-2-1 0,-8 2 0 16,10-6-1-16,-3 5 0 0,-5 1 2 0,-1-1-1 15,1 0 1-15,0-5 0 0,-7 6 0 0,7-9-1 0,-7 5 1 16,-6-4-1-16,-1-2 0 0,0 3-3 0,-6-5 1 0,7-1-1 15,-13-2 0-15,-1-1 1 0,0-3 0 0,1 4 0 16,-7-6 1-16,6-2 2 0,-6 5-2 0,0-5-1 0,0 3-7 16,-6-3-11-16,-1 0-17 0,1-3-25 0,0 3-44 15,-1-5-68-15,0-1-128 0,-6 2-89 0</inkml:trace>
  <inkml:trace contextRef="#ctx0" brushRef="#br1" timeOffset="130287.3">10101 7616 46 0,'0'0'209'16,"0"0"-48"-16,0 0-45 0,0 0-40 0,0 0-28 15,6 0-16-15,-6-3-9 0,7 3-2 0,0-5 2 0,-7 2 2 0,6 3 6 16,1-3 4-16,-7 3 5 0,6-5 3 0,-6 5 3 16,6-3 1-16,-6 3 3 0,7-4 1 0,-7 4 2 15,0-3 2-15,0-2-1 0,0 2 3 0,0 3 1 0,0-3 2 16,0-1 2-16,0 4 5 0,0-4 1 0,0 4 4 0,-7-3 4 15,7 3 2-15,0-4 1 0,0 4-2 0,-6 0-6 0,6 0-9 16,0 0-9-16,0 0-10 0,0 0-12 0,0 0-10 16,0 4-10-16,0-4-8 0,0 3-3 0,0 1-3 0,0 3 0 15,0-4 1-15,0 9 3 0,0-1 4 0,0 4 4 0,0 0 3 16,0 3 1-16,0 0 5 0,0 4 1 0,0 0 2 16,0 0-1-16,0-1-1 0,-6 6-1 0,6-5 3 15,-7 3-1-15,7-3 0 0,-6 3 2 0,-1 2-3 0,0-5-3 16,1 3 0-1,-1-3-3-15,1 0-3 0,-1 1-2 0,7-6 5 16,-5 4-6-16,-2-5 0 0,-1 3 0 0,3-5 1 0,5-3 0 16,0 0 2-16,-8 0-1 0,8-3-3 0,0-2 2 15,0-2 1-15,0 0 4 0,0-1 1 0,8 2 5 0,-8-5 3 16,5 3 5-16,3-3 3 0,-1 0 3 0,5 0 4 0,1 0 3 16,7 0-3-16,-1-3-3 0,7 3-5 0,-6-5-5 15,13 2-4-15,-7-1-5 0,6-3-5 0,1 4-6 16,-1-2-4-16,2-2-7 0,-3 3-12 0,2 4-23 0,0-7-28 15,-2 4-34-15,3 3-35 0,-10-4-30 0,4 4-32 0,-3-4-29 16,2 4-32-16,-8-3-41 0,0-1-108 0,-6 0-68 0,0-4-32 16</inkml:trace>
  <inkml:trace contextRef="#ctx0" brushRef="#br1" timeOffset="130702.63">10837 7828 149 0,'0'0'234'16,"0"0"-57"-16,0 0-48 0,0-4-40 0,0 4-29 0,0 0-19 15,0 0-13-15,0 0-10 0,0 4-5 0,0-4-7 0,6 0-3 16,-6 0 0-16,0 4-1 0,7-4 1 0,-7 0 4 16,6 0 6-16,0 4 5 0,1-4 2 0,0 0 2 0,6 0 3 15,-6 3 2-15,6-3 0 0,6 0-1 0,-5-3-5 16,5 3-5-16,0 0 0 0,1-4-4 0,6 4-1 0,-7-4-1 15,8 4-3-15,-2-4-1 0,8 1 0 0,-7 3-1 0,0-3-2 16,0-1 1-16,1 0-2 0,-2 1-5 0,1 3-1 16,-5-4-7-16,-3 4-11 0,2 0-14 0,-7 0-15 15,-7 0-20-15,7-4-30 0,-6 4-50 0,-1-4-107 0,-6 1-93 16</inkml:trace>
  <inkml:trace contextRef="#ctx0" brushRef="#br1" timeOffset="131017.45">11084 7649 14 0,'0'0'378'0,"0"0"-112"0,0 0-107 0,0 0-67 16,0 0-42-16,0 0-22 0,-7 4-11 0,7 0-6 15,0-1-4-15,0 1-4 0,0-1 1 0,0 4 4 0,-5 1 5 16,5 3 3-16,0-4 3 0,0 4 3 0,0-4 5 0,0 4 3 15,0 0 2-15,0-2-2 0,5 0-2 0,-5 7-1 0,0-5-4 16,7-1-3-16,-7 5-3 0,8-1-2 0,-8-2-1 16,5 2-2-16,2 6 0 0,0-7-1 0,-1 3-1 0,-6-2-1 15,7 1-1-15,-1-4-1 0,1 3 0 0,-7 1-1 0,6-4-2 16,1 0-2-16,-7-1 0 0,6 5 0 0,-6-8 0 16,0 4 1-16,6 1-1 0,-6-5-2 0,0-1 0 0,0 2 0 15,7 0 0-15,-7-1 1 0,0 1-4 0,0-2-9 0,0-1-14 16,0-2-14-16,0 1-21 0,0 0-28 0,0-4-48 15,0 0-99-15,0 0-120 0,0-4-62 0</inkml:trace>
  <inkml:trace contextRef="#ctx0" brushRef="#br1" timeOffset="131517.47">11769 7616 273 0,'-7'-3'408'0,"7"-2"-144"0,0 5-101 15,0-3-59-15,0 3-34 0,0 0-22 0,0 0-14 0,0 0-13 16,0 0-9-16,7 3-6 0,-7 2-2 0,6-2-3 16,-1 5 2-16,3-1 3 0,-3 4 3 0,10 0 1 0,-9 0 4 15,1 3 0-15,6 1 6 0,-7 3 3 0,0 0 0 0,7 5-1 16,-6-1-3-16,0-1 1 0,-1 2-1 0,1 2-1 16,-1-3-5-16,1 0-1 0,-7 4-2 0,6-4 0 0,0 0-1 15,1 0 0-15,-1-1-1 0,1 1 1 0,-1-3 1 16,9-2-1-16,-10 3 1 0,3-5 3 0,-3-1 5 0,8-3 6 0,-6 0 12 15,0-4 21-15,6 0 32 0,-7 1 41 0,7-8 41 16,-7 0 32-16,7-3 21 0,1-2 13 0,-2-6 4 16,7-3-7-16,-5-1-22 0,6-3-35 0,5-3-36 0,-5-6-32 0,0 2-25 15,5-5-15-15,-5-3-14 0,6 0-14 0,-6-4-9 16,-1 1-5-16,2 0-8 0,-3-1-3 0,-4 0-3 0,-1 4-5 16,-7 0-4-16,7 8-3 0,-13-4-10 0,6 6-10 0,-6 1-13 15,0 4-35-15,0 0-69 0,0 3-80 0,-6 5-73 16,6-2-65-16,0 5-58 0,-7 3-90 0,7-2-156 0,0 6-58 15,-6-5 18-15</inkml:trace>
  <inkml:trace contextRef="#ctx0" brushRef="#br1" timeOffset="133036.81">16348 6022 118 0,'5'-3'307'0,"-5"-1"-81"0,0 0-69 0,7 0-40 16,-7 1-21-16,0-1-9 0,0 1-4 0,0-1-1 15,6 1 1-15,-6-5 1 0,7 4 2 0,-7-3 5 0,0 3 4 16,0-2 4-16,0 1 7 0,0 2 5 0,6-1 6 16,-6 1 7-16,0-1 3 0,0 4-1 0,0-4-6 0,0 4-8 15,0 0-12-15,0 0-14 0,0-4-13 0,0 4-16 0,0 0-16 16,0 0-11-16,0 0-10 0,0 0-7 0,0 4-5 16,0-4-2-16,0 0-2 0,0 0-2 0,0 4 1 0,0-4 0 15,7 4 1-15,-7-1-1 0,0 1-1 0,0-1 2 0,7 2 0 0,-7-3 1 16,6 6 5-16,-6-1 1 0,6 1 5 0,1 3 3 15,6-1 4-15,-7 2 2 0,1 3 3 0,-1-1 0 0,8 1-1 16,-9-1-1-16,8 1-2 0,2 4-3 0,-3-2-1 16,1 2-6-16,0 0-4 0,0 1-2 0,0-1-2 0,0 4-4 15,0-5 0-15,0 4-1 0,-6 0-1 0,5 0 4 0,2 0-2 16,-7-1-1-16,5 2 1 0,-5-2 2 0,6-2-3 16,-7 3 1-16,8-3 0 0,-7-2-1 0,-1-2 0 15,-6 0 2-15,7-1 0 0,-1-2 0 0,0-1 2 0,-6 0 3 16,6-4 9-16,-6 0 15 0,0-3 19 0,7-1 18 0,-7-3 14 15,0 4 13-15,6-8 10 0,-6 4 6 0,7-7-2 0,0 0-15 16,-1-8-16-16,7-7-14 0,0 1-11 0,0-8-13 16,7-5-8-16,-7 2-6 0,7-6-5 0,6-2 0 15,-1-3-2-15,2-2-4 0,-8 1-4 0,7-4 1 0,0 5-3 0,0-5 0 16,1 4-2-16,-2 0-2 0,-5 4 1 0,5 3-3 16,-5 0 0-16,-6 5 0 0,-1 6-4 0,-7 0-2 0,7 8-6 15,-8-1-7-15,-5 4-14 0,8 5-13 0,-8-1-18 0,0 3-26 16,7 5-56-16,-7-1-73 0,-7 1-60 0,7 6-48 15,0 1-34 1,-8 3-25-16,3 4-28 0,-3 1-32 0,3-2-60 0,-1 5-53 16,-1-1-8-16</inkml:trace>
  <inkml:trace contextRef="#ctx0" brushRef="#br1" timeOffset="135236.38">6467 6403 315 0,'0'-7'329'0,"0"3"-112"0,0-3-76 0,0 4-40 0,0-1-21 15,0 0-9-15,0 0-9 0,0 1-6 0,0 3-9 0,0 0-9 16,0-4-7-16,0 8-7 0,6-4-9 0,-6 3-5 0,0 1-1 16,7 4-2-16,0 2 1 0,-1 1 1 0,0 4 4 15,-6 0 1-15,7-1 2 0,-1 9 2 0,1-2 3 0,-7 5 0 16,0 0 7-16,0-1 2 0,0 4 3 0,0 1 9 16,-7-1 6-16,1 0 5 0,-1 4 6 0,-5-3 1 0,5-1 7 15,-6 0 6-15,6 1 6 0,1-1 0 0,-7-4 7 0,6 1 1 16,1-4 2-16,0 0-1 0,-1-3-5 0,7-4-6 15,-6-1-3-15,6-3-2 0,0 1 2 0,6-6 9 16,-6 2 13-16,13-1 12 0,-7-3 9 0,14-1 4 0,-1-3-3 16,7 0-5-16,7-3-14 0,6-5-18 0,7-3-21 0,6-1-20 15,0 2-14-15,7-5-9 0,6 4-8 0,-7-3-10 0,1-1-21 16,0 4-43-16,-7 0-68 0,-7 0-72 0,0 4-68 0,-5-1-82 16,-8 2-140-16,-13 2-142 0,-4 4-78 0,-15 0-16 0</inkml:trace>
  <inkml:trace contextRef="#ctx0" brushRef="#br1" timeOffset="137818.4">9958 2472 131 0,'0'-3'231'0,"-7"3"-92"16,7 0-60-16,0 0-36 0,0-5-19 0,0 5-12 0,0 0-5 15,0 0-2-15,0-2-2 0,0 2 2 0,7 0-1 0,-7 0 3 16,0 0 5-16,0-4 5 0,0 4 6 0,0 0 3 16,0 0 6-16,0-3 4 0,0 3 3 0,0 0-2 0,0-4-2 15,0 4-2-15,0-4-5 0,0 0 0 0,0 0-3 0,0 4-1 16,0-4-3-16,0 2 3 0,0 2 1 0,-7-5 2 16,7 5-4-16,0 0-3 0,0-2-5 0,0 2-1 0,-6 2-2 15,6-2-5-15,-7 5-4 0,1-3-1 0,-1 2-1 16,-6 4-1-16,7 3 0 0,-1-5 0 0,1 6 1 0,-1-1 1 15,7 0 2-15,-6 1-2 0,6-2 3 0,0 5 0 0,0-4 0 16,0-3 1-16,6 2 1 0,1-3-1 0,-1 5 1 16,7-10 0-16,-6 6 0 0,6 0 1 0,6-4 4 0,-6-1 0 0,6 1-1 15,1-4 3-15,0-4-1 0,-1 4 3 0,0-7 7 16,1 3 7-16,0-8 7 0,0 6 8 0,-1-5 5 0,0-1 4 16,-5-2 3-16,-1-1 5 0,5-2 4 0,-3 2-2 0,-10 1-7 15,3-5-3-15,-2 4-4 0,1 1-4 0,-7 2-2 16,0-3-8-16,0 8-11 0,-7-3-7 0,1 1-5 0,-2 6-6 15,-4 0-4-15,-1 3-1 0,0 0-4 0,-7 3-1 16,7 5-1-16,-13-1 0 0,13 4 0 0,-7 0 2 0,2 1 0 0,3-3-2 16,2 7 3-16,1-5 0 0,5-1-1 0,1 5 1 0,6-4-1 15,-7 1 1-15,7-2-1 0,0-3-1 0,7 1 2 0,-7 3-3 16,6-3 1-16,1-6 3 0,-1 2 0 0,0 0 0 16,2 0 3-16,5-4 1 0,-1 0 0 0,-5-4 2 0,6 0 1 15,0 0-1-15,0-3 3 0,-6 0 5 0,5 0 2 16,-12 3 5-16,7-3 1 0,-7 3 2 0,-7 1-1 0,7-1-3 15,-12 1-3-15,5-1-3 0,-6 4-7 0,0 0-5 16,0-5-3-16,1 5 0 0,-3 5-2 0,10-5 0 0,-9 0 0 0,8 0-1 16,-1 4 1-16,1-4-2 0,6 0 0 0,-7 0-2 15,7 0-2-15,0 0 2 0,0 0 0 0,7 0 1 0,-7-4 2 16,6 4 0-16,7-5 4 0,-7 2-3 0,7 0 4 16,2-5 1-1,-3 2-2-15,-6-3 1 0,7 1 0 0,1 2 2 16,-8-1 2-16,1 3 6 0,-1-4 1 0,-6 4-2 0,0 2 0 15,0-3-2-15,-6 5-1 0,-1 0-1 0,-6 0-3 16,-7 5-3-16,2-3-4 0,-2 2 1 0,0 4-1 0,-6 0 1 16,6-5 3-16,7 3-4 0,-6-1-7 0,6 2-16 0,0-2-20 15,6 1-29-15,-6-2-37 0,7 3-48 0,6 1-101 16,-7-1-155-16,1 4-98 0,6-8-46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8T07:20:42.35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805 3253 132 0,'0'-4'166'0,"-5"4"-72"0,-2 0-36 0,1-3-18 0,-1 3-4 16,7 0 4-16,-7 0 8 0,1-4 3 0,6 4 3 0,-7-4 4 15,7 4-2-15,-6-4 0 0,6 4-3 0,-7-3-2 0,7-1-7 16,-6 4 4-16,6-3 1 0,-6 3 0 0,6-5 1 16,0 5 1-16,-7 0-3 0,7-2-1 0,0 2-5 0,0 0-2 15,0 0-3-15,0 0-4 0,-6 0-1 0,6 0-2 16,0 0-1-16,0 0-2 0,0 0-1 0,0 0-3 0,0 0-5 16,0 0-4-16,-7 0-2 0,7 0-4 0,0 2-2 0,0 3-1 15,-7-2-2-15,7 4 2 0,-6 1 2 0,-1 3 2 16,1-1 5-16,-6 2 5 0,-3 2 4 0,2 6 5 0,1-3 2 15,-1 5 3-15,-7-3 8 0,0 6 4 0,1 1 2 16,0-1 0-16,-7 5-2 0,6-1 2 0,-5 0-1 0,-3 4-2 16,10-4-5-16,-2 2-6 0,0-3-3 0,1 5-3 0,5-8-2 15,-5 4-4-15,6-2-5 0,7-5-2 0,-8 3-3 16,8-7-1-16,6 5 0 0,-7-9-2 0,7 1-1 16,0-3 4-16,-6 2-1 0,6-7-1 0,0 4-1 0,0-4-1 0,0-3 4 15,0 3 7-15,0-3 19 0,0-4 22 0,6 4 32 16,-6-4 33-16,0 0 25 0,0-4 13 0,7 0 6 0,-7 1-7 15,6-8-14-15,1 0-26 0,6-4-31 0,-6-3-32 16,5-1-26-16,-5 1-15 0,-1-1-10 0,8-2-2 0,-7 2-2 16,5-2 0-16,-5-2-3 0,6 1 1 0,-7 0 0 0,8 0-1 15,-8 1 3-15,6-1-1 0,-5-4-2 0,6 3-2 16,-5-2-2-16,4 3 2 0,1-7 0 0,0 4-1 16,0-1 0-16,7 0-4 0,-7 0 0 0,0 0 0 0,6 1 0 15,-6 4 0-15,7-2-3 0,-7 0 2 0,-1 6-8 0,9 2 3 0,-9-3 5 0,1 3 0 16,0 5 2-16,1-5-1 0,-8 7 1 0,7-3 0 15,-7 4 7-15,1 0-3 0,-1 3-5 0,1 1-4 16,-1-2-3-16,-6 5-3 0,7-3-1 0,-7 6-1 0,7-3 0 16,-1 5 0-16,-6 2 4 0,7 0 4 0,-2 0 4 0,2 4 3 15,1 4 2-15,-3-5 0 0,9 9 1 0,-8-4 1 0,7 4 0 16,0 1-7-16,0 3-1 0,1 0 4 0,-2 2 1 16,8 0 2-16,-8 0-1 0,2 1 2 0,5 3 1 15,-6-2 7-15,6 2-1 0,2-3-2 0,-9-1-1 0,8 1 0 16,0-1-2-16,-1 1 0 0,-6 0-2 0,7-4-1 0,-1 0 2 15,-7 3 0-15,3-2 8 0,-2-5-4 0,0 4 0 16,-1-1-3-16,-5-2 1 0,6-1-6 0,-7 1-28 0,1-1-44 16,-7 1-62-16,7-5-50 0,-7 1-48 0,6-4-49 15,-6-1-52-15,0-3-68 0,7 1-133 0,-7-4-54 0,0-8-14 32</inkml:trace>
  <inkml:trace contextRef="#ctx0" brushRef="#br0" timeOffset="1968.5">4702 3377 56 0,'0'0'217'0,"0"0"-60"0,-7 0-40 16,7 0-30-16,0 0-14 0,0 0-12 0,0 4-8 0,0-4-11 16,0 0-9-16,0 0-8 0,0 0-7 0,0 0 1 0,0 0-7 15,0 3-5-15,7-3 0 0,-7 4-1 0,0 0-1 16,0-4 2-16,6 4 0 0,-6-1 1 0,7 1 2 0,-7 0 1 16,7-1 2-16,-7 5 2 0,6-1 4 0,-6-2 5 15,7 4 2-15,-7-1 1 0,0 0 1 0,0 3 2 0,6-1-1 16,-6 2-2-16,0 2-1 0,0-3-5 0,-6 4-1 0,6-1-3 15,0 1-3-15,0-1-1 0,0 2 0 0,0-2-3 16,0 1 0-16,0-1-3 0,0-3 1 0,0 8 0 0,6-5 4 0,-6 1-1 0,0-1 0 16,0 5 3-16,0-4-1 0,6 3 0 0,-6-3 0 15,0 3 0-15,7 0 0 0,-7-3-1 0,6-1-1 0,1 5-1 16,-7-5 0-16,6 5 1 0,1-1 2 0,-7-3-3 16,7-1 1-16,-1 1-1 0,-6 0 2 0,7 0-1 0,-7-1-1 15,5 1-2-15,2-5 1 0,-7 5 2 0,8-1-2 0,-8 2 1 16,0-2-1-16,5 1-2 0,-5-4 2 0,0 3 0 0,8 1 1 15,-8-1 1-15,0 2 4 0,0-3 1 0,0 3 4 0,6-2 3 16,-6 5 4-16,0-5 1 0,0 5 0 0,0-5-3 16,0 4-1-16,0-3-2 0,0 4-2 0,0-5-4 0,0 1-2 15,0 4-1-15,0-5-1 0,0 1-2 0,0 2 0 0,6-2-1 16,-6-1-2-16,0 3 0 16,7-3 0-16,-7-3-2 0,0 3-1 0,0 1 3 0,0-4 6 15,0-1 8-15,0 5 8 0,-7-3 6 0,7-2 5 16,0 5 3-16,-6-4 5 0,6 1-1 0,-6-2-3 0,6 5-9 0,0-4-7 15,-8 3-5-15,8 1-4 0,0-5-5 0,-5 5-3 16,5-3-2-16,0 3-2 0,0-2 1 0,-8-1 0 0,8 3 2 16,0 3 0-16,0-3-1 0,0-1 3 0,0 1 0 0,0-1 0 15,0 1-1-15,-7 0-1 0,7 3 3 0,0 1 1 0,0-4 4 16,-5 2 0-16,5-2 1 0,0 3 1 0,0 1 1 16,0-4-1-16,0 2-3 0,0-2-1 0,0 4-3 15,0-2-2-15,0-2-2 0,0 4-1 0,0-5-1 0,0 5 0 16,0-1 0-16,0-4-3 0,0 2 1 0,0 2-3 0,0-3 0 15,5-1 1-15,-5 4-1 0,0-4-1 0,0 3 2 16,0-4 1-16,7 3 0 0,-7-2 0 0,0 1 1 0,0-5-2 16,0 6 1-16,0-2 2 0,8 1 0 0,-8-1-1 15,0-3-1-15,0 3 3 0,0 1 0 0,0-3-1 0,0 2 0 16,0 1 0-16,0-4 0 0,5 4 0 0,-5-5 1 0,0 5-1 16,0-4-2-16,0 3-1 0,0-3 1 0,0 3-2 15,0-2 0-15,0 3 1 0,0-5 0 0,0 5 2 16,0 0 1-16,0-4 1 0,0 0 1 0,0 4-1 0,0-4 0 0,0 3-2 15,-5-2 3-15,5-1-2 0,0 4-3 0,0-5 1 16,0 1-3-16,-8 0 1 0,8 0 1 0,0 0 1 0,0 0-4 16,0-1 3-16,0 2 0 0,0-1 0 0,0-4 2 0,0 4 0 15,0 0 3-15,0 4 0 0,-7-4-1 0,7 0 1 16,0 0 4-16,0 0 1 0,0 3 0 0,0 1 1 0,0 0 1 16,0-1-6-16,0-3 5 0,0 3 2 0,0 2-1 0,0-1-2 15,0 0 0-15,0-1 4 0,0-3 3 0,0 7 6 0,0-7-1 16,0 7 0-16,0-3 2 0,0 0 4 0,0-1-2 15,-5 1-2-15,5 4-3 0,0-2-2 0,0-2-1 0,0 3-1 0,0 1-3 16,0-1-4-16,0 1-1 0,0-2-3 0,0 2-3 16,0-1 0-16,0 1-3 0,-7 3 0 0,7-1-1 15,0 1 2-15,-6 1 1 0,6 2 0 0,-7-3 3 0,7 4 2 16,-7-1 0-16,7-2 2 0,-6 2 1 0,6-3 0 0,-7 0 1 16,7 4 1-16,-6-4-1 0,6 0 1 0,0 0 1 15,-7 0 1-15,7 0-1 0,0-4-1 0,0 4-1 0,0-4 0 16,0 5-2-16,0-5-2 15,0 4-2-15,0-1-1 0,0 1 2 0,0 0-1 0,0 4 1 16,0-4-1-16,0 0 2 0,0 4-1 0,0-4-2 16,0 1 0-16,0 2-4 0,0-3 2 0,7-1 0 15,-7 1-2-15,0 1 2 0,0-6-3 0,0 5 4 0,0-3 1 16,6-2 1-16,-6 6-1 0,0-4-1 0,0-1 0 0,7 0-1 16,-7 0 4-16,0 1-1 0,0-4-1 0,6 3 1 0,-6 1 0 15,0-2 1-15,7 2 0 0,-7 3-2 0,0-5-2 16,7 3-1-16,-7 2-1 0,0-1-2 0,6 1-1 0,-6-3 0 15,0 3 1-15,0-1 0 0,0-1 1 0,7 1 1 0,-7-3-2 16,0 1 0-16,0-2 0 0,0 2 1 0,0-4-1 16,0 3 0-16,0 1-2 0,-7-1 0 0,7-3 1 0,0 6 0 15,-6-2 0-15,6-5 0 0,-7 4 1 0,0 2-1 16,7-3 0-16,-6 2 0 0,6-1-1 0,-7-3 0 0,7 3 1 16,0-3 0-16,-6 3 0 0,6 0 0 0,0-3 1 0,-7 3 1 15,7-3 0-15,0 3-2 0,-6-3 0 0,6 3 1 16,0 0 1-16,-6-3 1 0,6 3-1 0,0 1 1 0,0-1 1 15,-7 1 2-15,7-1 1 0,-6 0-1 0,6 4-1 0,-7-4-1 16,7 5 1-16,0-5-2 0,-7 3 0 0,7 2-1 16,0-5 0-16,0 4-2 0,0-1 1 0,0 2 0 0,0-1-1 15,0-4 0-15,0 0 0 0,0 5-1 0,7-6 1 16,-7 2 0-16,0 3 0 0,0-3 0 0,-7 2 2 0,7 2 0 16,0-6-1-16,-6 6 2 0,6-5 0 0,-7 4 2 15,1 0 1-15,-1 0-1 0,7 4 2 0,-12-5-2 0,12 5 2 0,-8 0-1 16,2 0 0-16,-1-1-1 0,1 1-3 0,0-1 0 15,6 4 0-15,-7-3 0 0,7 3-1 0,0-2-9 16,0-2 4-16,0 0 3 0,0 2 1 0,0-2 1 0,0 1-2 16,0-1 0-16,7 1-1 0,-7 0 10 0,0-4-1 0,0 3-4 15,0 1 1-15,-7-1-1 0,7 1 3 0,0 0 4 0,0-1-3 16,-6 4-2-16,6-6-2 0,0 2-1 0,-7 2-2 16,7-2-1-16,0 0-3 0,0 0-3 0,-6 1 0 15,6 0 4-15,0 4 0 0,0-5 1 0,-7 4 0 0,7 1 1 16,0-1 1-16,0 1-1 0,0-1 0 0,0 0 0 0,0 0 1 15,0-3 0-15,0-1 0 0,0 4 0 0,0-6 0 0,0 2 0 16,0 1 0-16,0-1 0 0,7-3-2 0,-7 4-1 16,0-4 1-16,0 0 1 0,0 0 0 0,0 0 0 15,0 4-1-15,0-4 1 0,6 0 1 0,-6-3 0 0,0 2 0 0,0 1 1 16,0 0-2-16,0 0 0 0,0 0 1 0,0 0 1 0,7 0-2 0,-7 0 2 16,0-4 1-16,6 4-1 0,-6 1 0 0,0-2-2 15,7 1 0-15,-7 4 0 0,0-4 1 0,0 4 0 0,-7-4-3 0,7 3-1 16,0 1 3-16,0-1 3 0,0 1 0 0,0 0-2 15,0-1 0-15,0-3 0 0,0 0 1 0,0 0 0 16,0 0-1-16,7-4 2 0,-7 1-1 0,6-2 1 0,-6-1-1 16,6 3-1-16,-6-5 0 0,0 0 1 0,7 1-2 0,-1-1 0 15,-6 1 1-15,8-1 0 0,-8-2 0 0,7 3 2 16,-7-5 11-16,5 2-8 0,-5 3-2 0,7-8 1 0,-7 4-1 16,6-3-1-16,-6 2-1 0,7-3 1 0,-7 1-11 15,6-4 5-15,-6-2 4 0,0 4 0 0,7-4 0 0,-7 2 0 16,0-1 0-16,0-3 0 0,0 4-1 0,0-4 1 0,0 0 1 15,0 0-3-15,0 0-7 0,0-4-13 0,0 4-47 0,0-7-91 16,0-3-97-16,7-2-104 0,-7-5-148 0,0-2-152 16,0-3-91-16,0-4-47 0,-7 1 12 0</inkml:trace>
  <inkml:trace contextRef="#ctx0" brushRef="#br0" timeOffset="4350.35">4917 11364 38 0,'0'0'136'0,"0"0"-53"0,0 0-46 0,0 0-37 15,0 0-27-15,0 0-16 0,6 0-9 0,-6 0-3 0,0 0 5 0,0 0 11 16,0 0 17-16,0 0 19 0,0 0 19 0,0 0 15 16,-6 4 13-16,6-4 7 0,0 3 4 0,0 1 1 0,0-4-4 15,-7 4-9-15,7-1-9 0,0-3-8 0,0 4-8 16,0-4-5-16,0 0-3 0,-6 0-5 0,6 3-3 0,0-3 0 16,0 0-2-16,0 0 2 0,0 4 1 0,0-4 1 0,-6 4 2 15,6-1 0-15,0 2 0 0,-7-3 0 0,7 6 1 16,-7-1-2-16,1 1-2 0,6-2-3 0,-7 2-1 15,7-1-1-15,-6-3-1 0,6 4 0 0,-7-4-1 0,7 0-1 16,-6-2 2-16,6 3 0 0,-7-5 2 0,7 2 2 0,0-2 4 16,0 0 2-16,0 5 1 0,0-5 3 0,0 0 2 0,0 0-1 15,0-5 0-15,0 5-1 0,0 0-4 0,7 0-2 16,-7-2-1-16,0 2-3 0,6-5 0 0,-6 3 3 0,0 2-1 0,7-4 2 16,-7 0 2-16,0 4 2 0,6-8 1 0,-6 4 0 15,7 4 0-15,-7-7-1 0,6 5 0 0,1-4-2 0,-7 4 0 16,7-2-2-16,-1 0-1 0,-6 0 0 0,0 4-3 15,6-3-1-15,-6 3 0 0,0-4-6 0,0 4 4 0,0 0 3 16,0 0 3-16,0 4 6 0,-6-4 5 0,6 0 5 16,0 3 1-16,0-3 5 15,-6 0-3-15,6 4-2 0,0-4-3 0,-7 4-4 16,7-4-4-16,0 0-4 0,0 0-2 0,-7 4-1 16,7-4-1-16,0 0-1 0,7 0-3 0,-7 0 1 0,0 0 0 15,0 0-1-15,7 0-1 0,-7 0 2 0,6 0 1 0,-6 0 0 16,6 0 2-16,-6 0 0 0,0-4-1 0,7 4 0 0,-7 0 1 15,0 0 3-15,0 0 2 0,0 0-1 0,0 4 2 16,0-4 4-16,0 0 3 0,-7 0 2 0,7 2 4 16,0-2 0-16,0 0 0 0,0 0 1 0,0 0 0 0,-6 0-3 0,6 0-3 0,0 0-2 15,0 0-5-15,0 0-3 0,0 0-3 0,0 0-2 0,6 0-1 16,-6 0-1-16,0 0-2 0,0 0 0 0,0 0 0 16,0 0-1-16,0 0-2 0,0 6 3 0,0-6-2 0,0 0 0 15,0 0 0-15,0 0 1 0,0 0 1 0,0 0 2 16,0 0 1-16,0 0-2 0,0 0 1 0,0 0 1 0,0 0 0 15,0 0 0-15,0 0-3 0,0 0-4 0,0 0-5 16,0 0-8-16,0 0-8 0,0 0-11 0,0 0-13 0,0-6-19 16,0 6-27-16,0 0-45 0,0-2-75 0,0-2-99 0</inkml:trace>
  <inkml:trace contextRef="#ctx0" brushRef="#br0" timeOffset="5129.12">5007 11321 11 0,'0'2'169'15,"0"-2"-48"-15,0 0-42 0,0 0-32 0,8-2-18 16,-8 2-12-16,0-6-8 0,5 6-3 0,-5-2-1 15,8-2-1-15,-8 0 2 0,7 0-1 0,-7 4-1 0,5-3 2 0,-5-1 1 16,0 0 3-16,0 4 1 0,0-4 3 0,7 4 2 0,-7 0 3 16,0 0 1-16,0 0-1 0,0 0-2 0,0 0-2 0,0 0-2 15,0 0-5-15,0 0-1 0,0 0-2 0,0 0-4 0,0 0-1 16,0 0 0-16,0 0-3 0,0 0 2 0,0 0 0 0,0 0 1 16,0 0 5-16,0 0 3 0,0 0 5 0,0 0 1 0,0 0 3 15,0 0 2-15,0 0 1 16,0 0-2-16,0 0-3 0,0 0-5 0,0 0-3 0,0 0-3 15,6 0-4-15,-6 4-5 0,0-4-2 0,0 0-3 0,0 0-4 16,0 0 1-16,0 0-3 0,0 0-2 0,7-4-2 16,-7 4 2-16,0 0 2 0,0 0 3 0,0 0 2 0,0 0 0 15,0 0 5-15,0 0 4 0,0 0-1 0,0 0-1 0,0 0-5 16,0 0-8-16,0 0-9 0,-7 0-18 0,7 0-26 16,0 0-36-16,0 0-53 0</inkml:trace>
  <inkml:trace contextRef="#ctx0" brushRef="#br0" timeOffset="7145.83">4898 11350 172 0,'0'0'205'0,"-7"2"-50"0,7-2-46 0,0 0-39 16,0 0-27-16,0 0-18 0,0 0-10 0,0 0-3 0,0 0 1 15,7-2 1-15,-7-2-1 0,6 4 2 0,-6-4-1 0,6 0 0 16,1-4 0-16,-7 5 0 0,6-1-4 0,1-4 0 0,-7 8 3 16,6-6 1-16,-6 2 5 0,6 4 0 0,-6-4 2 15,7 1 4-15,-7-1-1 0,7 0 2 0,-7 0-2 0,6-3 3 16,1 4 1-16,6-5 2 0,-7-3-1 0,7 1-2 16,1-1-2-16,-1-4 0 0,-1 0-2 0,1 1-4 0,7-1-4 15,-7 1-3-15,6-5-1 0,1 4-4 0,-6 1 0 16,5-1-1-16,1 0-2 0,-7 1-1 0,6-1-2 0,-6 1-1 15,6-1 1-15,-5 0 2 16,5 0 1-16,-6 4 2 0,6-3 2 0,-6-1 2 0,7-3 1 16,0 3 2-16,-2-3-1 0,3-1 0 0,-2 1-1 15,1 0-4-15,-1 0 0 0,1-1-1 0,0 1-1 16,5 0-1-16,-5 0-1 0,0-1 0 0,-1 5 0 0,1-5 0 16,-1 0-2-16,0 5 0 0,2-4 0 0,-3 4-1 0,8-5 0 15,-5 1-2-15,5-1 2 0,-7 0 0 0,7-2 0 0,-7 3 0 16,8-1 0-16,-1 2 0 0,-7-2 0 0,7 1 0 15,-6-1-1-15,0 4-2 0,-1-4 3 0,0 5-1 16,1-1 0-16,-8 1 0 0,8 3 0 0,0-3 2 0,-7-2-1 16,0 2 2-16,7-1-2 0,-7 5-1 0,6-5 1 0,-6-4 1 15,6 5-1-15,2-4-1 0,-2-1 0 0,0-3 1 16,2 4 0-16,-3-5 0 0,2 2 1 0,6-1-1 0,-7 0 2 16,8 0 0-16,-9 0-1 0,2 3 0 0,1 1-1 15,4 0 0-15,-5 3 0 0,-7-2 0 0,6 2 0 0,1 0-2 16,-1-3 2-16,1 3-1 0,-1 0 1 0,-6 1 0 0,8-1 0 15,-2-3 0-15,-7 3 1 0,9-4 0 0,-9 2 0 16,7 1-1-16,2-2 1 0,-8 0 0 0,6 0-1 0,1-4 0 0,-1 3 0 0,0-3 0 0,1 5 0 0,0-10 0 16,-1 5 1-16,7 0 0 0,-5 1 2 0,3-1-3 15,3 0 2-15,-1 0 0 0,-6-1 0 0,5 5-1 16,1-4-1-16,1 3 0 0,-8-2-1 0,7-1 1 0,0 3 0 16,1-3-1-16,-8 4 0 0,6-3-1 0,1-2 0 0,2 5 1 15,-9-4 1-15,7 3 0 0,-1-2 0 0,2 3 0 16,-2-5-1-16,2 2 1 0,-1-1 1 0,0 0 0 0,0-1-2 15,0-2 0-15,0-1 0 0,7 4 0 0,-7-3 1 16,0-1 1-16,0-4-1 0,-1 5-3 0,8 0 3 0,-7-4 0 16,7 3 0-16,-7-4 1 0,1 1-1 0,4 3 0 0,-4 1 1 15,5-6 3-15,-7 6-1 0,9-4 1 0,-8 4-1 16,0 0 0-16,0-1-1 0,0-3 0 0,7 2 2 0,-7 2-2 16,0-5 0-1,0 5 1-15,0-4-1 0,6 3-4 0,-6 1 2 16,7-5 1-16,-7 5-1 0,7-4 2 0,-1-2 0 15,1 2 0-15,0-1-2 0,-1 5 7 0,7-8-3 0,-7 4-1 16,0-4-3-16,8 1 1 0,-8-3 2 0,2-1 0 0,4 0 3 16,-5-5 0-16,5 4 3 0,-5 5 3 0,0-5 3 0,6 1 0 15,-6-4 1-15,0 6 0 0,5-2 1 0,-5 3-2 16,-1 4-2-16,-6 0-4 0,7-1-1 0,0 1-1 0,-8 3-2 16,8-3 0-16,-7 2-2 0,1-2-1 0,5 4 1 0,1-4 0 15,-8 0 1-15,8-1-1 0,0 1 2 0,7-4 1 16,-8 4 0-16,7-4 1 0,-7 3 1 0,7 1-1 15,0 0 1-15,0-1-1 0,7 1-1 0,-7 4-2 0,-1-5 1 16,9 4 0-16,-8 0 0 0,0 1-3 0,0-4 1 0,-1 3-2 0,2 0 2 0,-7 1-2 16,-1-4 0-16,1 0 0 0,0 2-1 0,-1-2 0 15,-6 0 0-15,7-4 2 0,-8 3 0 0,8 1 1 0,-7-4 1 16,7 1 8-16,-8 2-3 0,8-3 2 0,0 4 0 0,6-5 2 16,-6 5 2-16,-1-4 4 0,7 4 1 0,-7-3-3 0,9-2 5 0,-3 5 4 15,1-4-1-15,0 0-1 0,0 4 0 0,7-4-3 16,-14 4-3-16,7-1-5 0,0 5-1 0,0-5-3 0,-12 8-4 0,5-4-1 15,1 4-2-15,-7 1 0 0,0 2 0 0,0 1 0 16,-1 0-2-16,-4 0 1 0,4-1 3 0,-5 1 1 16,-1-1 2-16,1 2 0 0,0-2 2 0,6 1-2 0,-6-4 2 15,5-1 0-15,-5 2-2 0,6-2 0 0,0 1-2 0,0-4-1 16,-6 1-3-16,12 0 0 0,-5 0 1 0,-2-2-2 16,2 2 0-16,-2-1-2 0,1-3 1 0,-6 3 1 0,6 1 0 15,0-1 1-15,-7 0 3 0,1 4 2 0,0 0 0 16,-1 0 1-16,0 0 3 0,-6 4 0 0,2 0 2 0,-2 3 2 15,-2 1 1-15,-4-1 4 0,7 1 1 0,-8-1 3 0,1 3 2 16,-1 2 2-16,0-5 1 16,1 4 0-16,-1 1-2 0,0-6-2 0,-6 5-3 0,7 0-2 15,-7 1-2-15,7-2-3 0,-7 1-3 0,0 4-2 16,7-4 2-16,-7 0 2 0,0 4 2 0,0-1 5 0,0 2 4 16,0-3 2-16,-7 2 2 0,7 4 1 0,0-1-3 15,-7-4-3-15,0 5-3 0,1-1-7 0,0 1-2 0,-7-2-5 16,7 5-3-16,-7-2-2 0,6-2-1 0,-13 4 0 0,7 0-2 15,0 0 0-15,-7 0-3 0,1 4 0 0,0-2-1 16,-1 3 0-16,-6-2-1 0,7 4 1 0,-1-3 3 16,-6 4 0-16,6-1 0 0,7 1 1 0,-7-2 1 0,8-2-1 15,-1 4 0-15,-1-5 1 0,8 1-2 0,-6 0-1 0,5 0-2 16,7-1-1-16,-6 1-1 0,-1-1 1 0,7-3-1 0,0 4 0 16,0-4 0-16,0 0 1 0,7 0 2 0,-7 0 2 15,6 0 2-15,7-4 1 0,-7 1 2 0,7-1 0 16,7 1 1-16,-8-5 2 0,8 1 2 0,0-1 0 0,6-2 0 0,0-2 8 15,0 1-5-15,0 0-2 0,0 1-2 0,6-5 0 16,-4 3-3-16,-4 2-1 0,3-1 1 0,-1 0-10 0,0 0 4 16,-1 4 2-16,2-1 1 0,-7 0 0 0,-1 1-1 0,1 0-1 15,-7 3-2-15,6 4 2 0,-13-3-1 0,7 3 1 16,1 3-2-16,-8-3 2 0,7 4 1 0,-6-1 0 0,-1 5 2 0,0 0 6 16,1-2 0-16,0 6 6 0,0 2 5 0,-7 1 4 15,5 3 4-15,-5 1 7 0,7-1 6 0,-7 7 2 0,0 1 5 16,-7 0-1-16,7 4-2 0,-5-1-1 0,-2 3-1 0,0 1-4 15,0 0-4-15,-5 0 0 0,5 0-2 0,-6 1 0 16,7-2-3-16,-8-3 0 0,8 1-1 0,-7-5-4 0,7 1-1 16,-1-1-5-16,1-2-6 15,-1-5-5-15,1 0 0 0,-1-4-6 0,0 3-13 0,7-4-23 16,-6-1-33-16,-2-6-38 0,3 6-43 0,-1-5-47 16,-1 1-52-16,-6-1-59 0,6-4-74 0,-13 4-147 15,8-3-63-15,-15 4-20 0</inkml:trace>
  <inkml:trace contextRef="#ctx0" brushRef="#br0" timeOffset="8332.88">2200 4613 291 0,'-5'-4'298'15,"5"-1"-111"-15,0 2-72 0,-7 3-35 0,7-3-17 16,-7 3-6-16,7-5 0 0,0 5-1 0,0-3 0 0,0 3 0 15,0 0-5-15,0-4-4 0,0 4-3 0,0 0-1 0,0-4 0 16,0 4 2-16,0 0 3 0,0 0 2 0,-6-3 0 16,6 3-1-16,0 0-4 0,0 3-7 0,0-3-6 15,0 0-4-15,0 8-2 0,0-5 5 0,0 5 10 0,0 4 13 16,0 2 20-16,0 4 9 0,0 0 7 0,0 5 4 0,0-2-2 16,0 6-3-16,0-2-5 0,0 4-6 0,0 0-9 0,6 0-1 15,-6 1 3-15,7 3 2 0,0 0 7 0,-7 0 6 16,5 4-1-16,3 0-5 0,-3 6 0 0,3 1 0 0,-8-1 2 15,7 9-5-15,-7-4-6 0,5 2-8 0,-5 2-7 0,7-4-7 16,-7 0-6-16,0 0-9 0,6-2-10 0,-6-5-7 16,7 3-3-16,0-8 0 0,-7 5-4 0,6-7-2 15,-6-2-2-15,7-3 2 0,-1 0 0 0,-6-7 1 0,7 1-3 16,-7-5 0-16,6 0 2 0,0-3 1 0,-6-5 0 0,7 2 0 16,-7-5 0-16,7 1-1 0,-7-5 2 0,7 1 0 0,-7-1-3 15,0-3 1-15,0 4 1 0,6-1-2 0,-6-3 0 16,0 0-2-16,0 0 1 0,0 0-6 0,-6 0-10 15,6-3-34-15,-7-1-68 0,0 1-82 0,0-4-74 0,1-5-65 16,0 1-67-16,-7-7-81 0,0-4-121 0,-1 0-74 0,8-4 1 16</inkml:trace>
  <inkml:trace contextRef="#ctx0" brushRef="#br0">2032 4711 57 0,'6'-8'336'0,"1"-2"-92"0,-7 3-74 16,12-5-47-16,-5 1-31 0,6 0-21 0,0 1-10 0,0-5-9 16,6 4-6-16,2-4-1 0,-2 0 1 0,0 1-2 0,0-1 2 15,9 0-1-15,-10 4 3 0,9-3 4 0,-8-1 3 16,8 1 1-16,-8 3 3 0,6 0 1 0,-4-1 0 0,-2 1-1 15,0 4-5-15,8 0-7 0,-15-1-5 0,8 4-7 0,0 1-8 16,-8 3-3-16,1 0-3 0,0 3-3 0,1 5-1 16,-9-1 0-16,8 4-3 0,-5 4 0 0,-8 0 2 0,7 0 0 15,-7 3 4-15,-7 4 4 0,-1 0 9 0,3 3 5 0,-8 1 6 16,-1 0 13-16,-5 4 13 0,0-1 11 0,-8 3 7 0,2 1 6 16,-8 4 8-16,1-4 9 0,5 3 8 0,-5-2-1 15,-1-1-6-15,1 0-8 0,5-1-4 0,-6-3-7 0,14-3-10 16,-7 0-15-16,7-1-12 0,5-3-13 0,2-3-9 0,-1-1-8 15,6-2-6-15,-6-2-8 0,7-3-5 0,6 0-3 16,-7-1-2-16,7-2-1 0,0-4-2 0,0 3-2 16</inkml:trace>
  <inkml:trace contextRef="#ctx0" brushRef="#br0" timeOffset="13247.75">12738 3897 238 0,'0'-2'309'16,"-6"2"-94"-16,6-4-82 0,0 0-57 0,0 0-38 0,0-4-21 16,6 5-13-16,-6-5-10 0,7 2-9 0,7-2-5 15,-8 1-5-15,7-1-8 0,-7 1-8 0,7 0-15 0,-7-1-18 0,1 1-28 16,0 0-45-16,0 3-56 0,-7 0-70 0</inkml:trace>
  <inkml:trace contextRef="#ctx0" brushRef="#br0" timeOffset="13826.34">12791 3755 182 0,'0'-4'246'0,"0"0"-82"0,-7 4-67 16,7 0-38-16,0-4-23 0,0 4-13 0,0-4-9 0,0 4-2 0,0 0-5 16,0 0-3-16,0 0 0 0,0 0 1 0,0 0-2 15,0 0 1-15,0 0 1 0,0 0 6 0,0 0 6 16,0 0 4-16,0 0 3 0,-6 0 4 0,6 0 5 0,0 0 4 16,0-2 3-16,0 2-5 0,0 0-3 0,-7 0-2 0,7 0-5 15,0 0-3-15,0 0-5 0,0 0-5 0,0 0-3 16,-6 2-3-16,6-2-3 0,0 0-2 0,-6 0 1 0,6 4 1 15,-7 0-2-15,7-4 0 0,-7 0 1 0,0 4-1 0,7-4-1 16,-6 4 0-16,6-4 3 0,-6 4 0 0,6-4 4 16,0 0 4-16,-7 0 3 0,7 0 4 0,-6 0 1 0,6 0 2 0,-7 0 1 15,7 0 3-15,-6 0-2 0,6 0-2 0,-7 3-2 0,7-3-3 16,0 0 1-16,0 0-1 0,-7 4-4 0,7-4-3 16,0 0-2-16,0 0-1 0,0 0 1 0,0 0-1 15,0 0-1-15,0 0-1 0,0 0 3 0,0 0-1 0,0 0 1 16,0 0 0-16,0 0-1 0,0 0 1 0,0 0 0 0,0 0 0 15,0 0 1-15,0 0 0 0,0 0 1 0,0 0 3 16,0 0 1-16,0 0 1 0,0 0 1 0,0 0 0 0,0 0 0 16,0 0-1-16,0 0 0 0,0 0-2 0,0 0-2 15,0 0-3-15,0 0-2 0,0 0-2 0,0 0-1 0,0 4-1 16,0-4-1-16,0 0 0 0,0 0 1 0,0 0-1 0,7 0 1 16,-7 4 1-16,0-4-1 0,7 0 1 0,-7 0-1 15,0 2 2-15,6-2 0 0,1 4 2 0,6 0 0 16,-7 0 0-16,7-1 1 0,1 1-1 0,5 3-1 0,-6 1 1 15,6-5-1-15,1 5-1 0,6 2-3 0,-6-2 0 0,5 3 1 16,-5-1 0-16,6-2 0 0,0 7-1 0,-1-3 0 0,3-2 0 16,-2 1-1-16,6 0 1 0,-6 4-1 0,6-4 0 15,1 0 0-15,-1-1 0 0,2-3 1 0,-3 5 2 0,-4-1 1 16,5-5-1-16,-5 2 0 0,5 4-1 0,-12-5 1 16,5-3 0-16,-5 2-1 0,-7-1-1 0,7-2 0 0,-14 1 0 0,7 0-1 15,-7-1 0-15,2-3 0 0,-2 4-1 0,-6-4 1 0,0 0-1 16,0 0-5-16,0 4-12 0,0-4-16 0,0 0-20 15,0 0-30-15,0 0-37 0,-6-4-60 0,-2 4-120 0,2-4-111 0,-7-3-58 16</inkml:trace>
  <inkml:trace contextRef="#ctx0" brushRef="#br0" timeOffset="14310.8">13019 3971 94 0,'0'-4'143'0,"0"1"-51"15,7-1-31-15,-7 0-18 0,5 1-9 0,-5-1-1 0,8 0 1 16,-2 1 1-16,1-1-2 0,-7 0-2 0,6 1-2 16,1-1-2-16,-1 1-1 0,-6 3-5 0,6-4-1 0,-6 0-2 15,0 4 3-15,7-4 6 0,-7 4 5 0,0-3 6 16,0 3 4-16,0 0 4 0,0 0 0 0,0-4-1 0,0 4-4 16,0 0-5-16,0 0-5 0,0 0-6 0,0 0-4 0,0 0-1 15,0 0-3-15,0 0-2 0,0 0-2 0,0 0 0 0,0 0-1 16,0 0-3-16,0 4 0 0,0-4-2 0,0 0-2 0,-7 3 2 15,7 1 0-15,-6 4 4 0,-7-1 2 0,7 7 3 0,-7-3 2 16,0 4 2-16,-2 3 1 0,-3 1-1 0,4-2 0 16,-5 5-3-16,6 1 1 0,-6-1-2 0,-1 0 1 0,1 3 0 15,-1-2 3-15,0-2 0 0,-5 5 2 0,4-4 2 16,-4 0 1-16,6 4 2 0,-8-5-2 0,8 2 0 0,-8-4-1 16,9 2 0-16,-2-3-5 0,0 1-2 0,0-2-3 0,7 2-2 0,1-4-1 0,-2 0-4 15,1-1-1-15,7-2-1 0,-1-2-3 0,7 1-3 16,-6-3-12-16,6 2-22 0,0-3-30 0,0-3-51 0,6 4-120 15,1-5-139-15,-1 1-97 0,1-4-48 0</inkml:trace>
  <inkml:trace contextRef="#ctx0" brushRef="#br0" timeOffset="20244.32">4852 11584 141 0,'6'-4'206'0,"-6"4"-91"16,0-4-56-16,0 0-52 0,7 4-26 0,-7-3-13 0,0 3-2 16,0-4 2-16,6 4 1 0,-6 0 2 0,0 0 3 0,0-3 22 15,0 3 9-15,0 0 6 0,0 0 3 0,0 0 6 16,0 0 7-16,0 0 5 0,0 0 3 0,0 0 4 15,0 0 6-15,0 0 1 0,0 0 0 0,-6 0-3 0,6 0-5 16,0 0-4-16,0 0-2 0,0 0-6 0,0 0-5 0,0 0-4 16,0 0-3-16,0 0-4 0,0 0-1 0,0 0-5 0,0 0 0 15,0 0-2-15,0 0-1 0,6 0-1 0,-6 3 0 16,0-3-1-16,0 0-2 0,0 0 0 0,7 0 1 0,-7 0-2 16,0 0 0-16,6 0-1 0,-6 0 0 0,0 0 1 0,7 0 0 15,-7 0 3-15,0 0-1 0,0 0 1 0,7 0 1 16,-7 0-2-16,0 0 2 0,6 4 0 0,-6-4 1 15,6 0 3-15,1 0 3 0,-1 3 2 0,7-3 5 0,7 0 3 16,-7 0-1-16,13 0-3 0,-6 0 2 0,0 0-3 0,5 0-4 16,1 0-1-16,-7 0-2 0,8 0-3 0,-1-3 0 0,0 3 5 15,0 0-4-15,-7 0-1 0,8 0 0 0,-8 0-1 16,0 0-1-16,1 3 1 0,1-3-1 0,-3 4 0 0,2-4 1 16,-7 4 1-16,0-4-2 0,-1 4 0 0,2-4 0 0,-1 3 0 15,0-3 1-15,-7 0-1 0,7 0-1 0,1 0 0 0,-8 0 1 16,7 0 0-16,-7 0 1 0,7 0-1 0,1 0 0 0,-1 0 1 15,0 0 0-15,6-3 0 0,-6 3 0 0,0 0 1 16,7 0-2-16,-8 0 2 0,9 0-2 0,-9 0 1 16,1 0-1-16,6 0 1 0,2 0 1 0,-2 0-1 0,0 0-1 15,1 3 0-15,-1-3 2 0,1 0-1 0,0 5 0 0,-1-5-1 16,0 2-1-16,-5 2 1 0,5-4 2 0,1 3-1 0,0 1 0 16,-1-4-1-16,0 4 0 0,1-4 0 0,-8 4 1 15,8 0-1-15,0-4 0 0,0 4-1 0,-1-4 1 16,1 3 1-16,-1-3-1 0,1 4 2 0,-1-4-2 0,1 2 1 15,-7-2 0-15,6 5 0 0,2-5-1 0,-9 4 0 0,7-4 1 16,-6 3-1-16,1-3 2 0,-2 4-2 0,1-4 0 16,0 0 1-16,1 0-1 0,-8 0 0 0,6 4 0 0,-4-4 0 0,4 0-1 15,-4 3 2-15,5-3-1 0,-1 0 0 0,1 4-1 16,0-4 0-16,0 0 1 0,7 0 1 0,-1 0-1 0,1 0 0 16,1 4 0-16,-3-4 0 0,1 0 1 0,2 3-1 0,-2-3 0 15,0 4 0-15,-5-4 1 0,4 4 0 0,2-4 1 0,-6 4 0 16,5-4-2-16,-6 3 1 0,7-3 0 0,-1 3-1 15,0-3 1-15,1 4-1 0,0-4 0 0,5 0-1 16,-5 4 1-16,6-1-1 0,-7-3 0 0,8 4 0 0,-1-4-1 16,-6 0 0-16,5 4 2 0,1 0 1 0,-6-4 0 0,6 3-1 15,0-3 1-15,0 4 0 0,-6-1 0 0,6-3-1 0,-7 4-1 16,8-4 1-16,-2 3-2 0,2-3 2 0,-8 0 0 16,7 0 0-16,0 0 1 0,-1 4 1 0,3-4-1 15,-9 0 0-15,7 0 0 0,0 0 0 0,0 0 0 0,0 0 0 0,0 0-1 16,-1 0-1-16,-4 0 0 0,5 0-1 0,0 0 1 15,-1 0 1-15,2 0-2 0,-8 0 1 0,7 4-1 0,0-4 1 16,-6 4 1-16,0-4 0 0,5 0-1 0,-5 3 1 16,0-3 1-16,-1 5-1 0,1-5 1 0,-2 3 1 0,3-3-1 15,-2 3 1-15,1-3 0 0,-1 3-2 0,8-3 0 0,-8 0 0 16,7 0 1-16,0 0-2 0,0 0 0 0,1 0 0 16,-2 0 1-16,2 0 0 0,-2 5 0 0,1-5 0 0,1 0-2 15,-1 3 2-15,-7-3 1 0,7 4-1 0,-7 0 1 0,8-4-1 16,-8 4 0-16,0-1 0 0,1 1 0 0,0 0 0 31,6-4 0-31,-6 3-2 0,5-3 1 0,2 4 1 16,-9-4-2-16,16 0 0 0,-9 4 3 0,2-4 0 0,-1 0 0 15,0 0-1-15,6 0 0 0,-5 0 0 0,-1 0 1 0,-1 0 0 16,2 0-1-16,-2 0-2 0,2 0 1 0,-1 0 1 0,0 4 0 16,-7-4-1-16,7 3 0 0,-6-3 1 0,-1 3-1 0,1-3 1 15,-1 4 0-15,7 0 0 0,-6-1-1 0,0-3 1 16,5 4 0-16,2-4 1 0,-8 4 0 0,8-4 1 0,-2 4 1 15,8-4-1-15,-7 3-1 0,0-3 1 0,0 0 0 16,7 0-2-16,-1 4-1 0,-6-4-1 0,7 0 0 0,0 0 2 16,-1 0 0-16,-6 0 0 0,7 0-1 0,0 0 1 0,-1 0 0 0,1 0 1 0,-1 3-1 15,1-3 0-15,0 0-2 0,-1 4 1 0,7-4 2 16,-7 0-2-16,7 0 0 0,1 3-1 0,-2-3 1 16,2 0 1-16,-1 0 0 0,0 4-1 0,0-4-1 0,7 4 0 15,-8-4 2-15,8 4 0 0,0-4 0 0,0 3 1 0,-1-3 2 16,-1 4-1-16,3-4 2 0,-1 4-2 0,-1-4-1 0,0 3 0 15,2-3 1-15,-2 3-2 0,1 1-1 0,6 0 0 0,-7-4-1 0,1 4 2 16,5-1 0-16,-4 1 0 0,5 0 0 0,0-1 0 0,-7 2 1 16,1-2 0-16,6 0 1 0,-6 6-2 0,-1-6 0 15,1 0-2-15,-7 1 0 0,0 3 1 0,6-3 0 0,-5 0-1 16,-7 0 0-16,5-1 2 0,-5 1 0 0,6-1 0 16,0-3 1-16,-6 4 2 0,-1-1-2 0,7 1 1 0,-6-4 0 15,-1 4-2-15,8 0 1 0,-2-4 0 0,-5 3 1 0,0-3-2 16,5 4 0-16,2 0 0 0,-8-4 0 0,2 4 0 15,4-4-1-15,-6 2 1 0,1-2 0 0,6 4 0 0,-6-4-1 16,-1 4 1-16,7-4 0 0,-6 0 1 0,-1 0 0 0,0 4-1 16,1-4-2-16,0 0 2 0,0 0 0 0,-1 0 0 15,1 0 0-15,-1 0-5 0,2 0 1 0,-3 0 3 0,2 0 0 16,-1 0 1-16,-5 3 0 0,6-3 0 0,-1 4 0 16,-7-4 5-16,9 4-2 0,-2-4 0 0,-6 0-1 0,7 3-1 15,-7-3 1-15,6 4 1 0,-6-4-1 0,7 4 1 0,-7-4-3 16,6 3 0-16,1 1 2 0,0 1-1 0,-7-5 0 15,7 2 0-15,-1 2 1 0,1-1 0 0,-1-3 0 0,1 5 4 16,0-2-1-16,-1-3-3 0,-6 4 4 0,6-4 1 16,1 4 1-16,-1-4 3 0,0 4 1 0,1-4 0 0,0 3-3 15,-1-3 1-15,1 0-1 0,7 4-3 0,-8-4-4 0,1 0 0 16,5 0-1-16,-5 3 0 0,6-3 1 0,1 4 0 16,-8-4 0-16,6 3-2 0,-5-3 1 0,0 4-1 15,6-4-1-15,-6 4-1 0,-1-4 0 0,0 4 1 16,-4-4-1-16,4 3 1 0,-6-3-1 0,0 0 4 0,-1 4 0 15,2-4 0-15,-1 0 0 0,-1 0 1 0,-5 3-1 0,6-3 0 16,1 0 1-16,-2 0-3 0,-5 0-1 0,5 0 0 0,3 0-1 16,-3 0 1-16,1 0 0 0,0 0-1 0,0-3 1 15,7 3 1-15,-7 0 0 0,-1 0-1 0,2-4 2 16,-1 4-1-16,6 0-1 0,-6 0 1 0,6 0-1 0,2 0 0 16,-8 0 0-16,7 0 1 0,-1 4-1 0,0-4 2 0,1 3 0 15,0-3 0-15,-1 5 1 0,1-5-1 0,-1 0 0 16,1 0 0-16,-7 0 0 0,6 0-1 0,-6 0 0 0,1 0-1 15,-2 0-1-15,8 0 1 0,-7 0 0 0,-1 0-1 0,2-5 2 16,0 5-2-16,-2-3 2 0,2 3 0 0,5-4 1 0,-6 4 0 16,0-3 0-1,0 3 0-15,0 0-1 0,0-4 1 0,1 4-1 16,-7-4 1-16,5 4-1 0,1 0-2 0,0-4 1 0,-6 4 1 16,5-3 0-16,2 3 0 0,-8-4-1 0,7 4-2 15,0-3 1-15,0 3 1 0,-6-4 1 0,6 4-1 0,0-3 1 16,6 3 0-16,-5 0 0 0,-1-4 0 0,0 4 0 0,6 0 0 15,-6 0 0-15,7 0 0 0,0 0 0 0,-1 0-1 16,-6 4 1-16,6-4 0 0,-5 0 0 0,4 3 0 16,-3-3 0-16,-3 0 0 0,1 4 1 0,7-4 0 0,-7 0 1 15,8 3 1-15,-10 1 1 0,10-4 2 0,-2 3 1 0,0 1 1 16,8 0 0-16,-8-4 2 0,7 4-1 0,0-1-1 0,0-3 1 16,0 7 0-16,1-2 1 0,-2-3 3 0,7 6 0 15,-5-4 2-15,-1-1 0 0,0 5 2 0,0-4-3 16,-6 3 0-16,7-4-2 0,-2 1-3 0,-6 3-2 0,1-3-2 0,-1 0-1 15,1 3-1-15,-7-4 0 0,7 2-2 0,-7-1 1 16,6-2-1-16,-6 3-1 0,6-3 1 0,1 3-1 16,-6-5 2-16,5 3-2 0,1 1 0 0,-1-4 0 0,1 4 0 15,0-4 2-15,5 0-2 0,-5 4-1 0,0-4 0 0,6 0 1 16,0 3 0-16,-7-3-1 0,1 4-1 0,6-4 0 0,-6 3 0 16,0-3 1-16,-1 5 0 0,1-5 0 0,0 2 0 15,-1-2 0-15,0 4 1 0,1-4 0 0,-8 4 1 16,8 0-1-16,-1-4 1 0,1 0 0 0,-6 0 0 0,5 3 0 15,-6-3-1-15,7 0 0 0,-7 0 1 0,6 0-1 0,1 0 0 16,-7 0 0-16,6 4 0 0,1 0 1 0,0-4 1 16,-8 4-1-16,8-4-1 0,-1 2 1 0,1 3-1 0,0-2-1 0,6 1-1 0,-6 0 1 0,-1-1-1 15,0 1-1-15,7 0 2 0,-5-1-1 0,5 1 1 16,-7-1 1-16,7 1 0 0,0 1 0 0,0-3 0 16,-6 3 2-16,5-2 0 0,-5 0-1 0,0 1-1 0,6-4-1 0,-6 4-1 15,-8 0 2-15,8-4 0 0,-1 0 1 0,-4 0-1 16,-3 4 1-16,1-4 1 0,0 0 0 0,-7 0 0 0,1 0 0 15,-1 0 0-15,2 0-1 0,-2 0 0 0,-6-4 0 0,0 4 0 16,0-4-1-16,-7 0 1 0,8 0-3 0,-8 1 4 16,-6 0 4-16,6-2 2 0,-6 3 2 0,0-3 2 0,0-2 1 15,0 0 0 1,0 3 2-16,0-3-4 0,-6 3-2 0,6-3-2 16,-6 2-4-16,-1 3 0 0,0-6-2 0,1 4 1 0,-1 1-1 15,1-5 0-15,-1 4 0 0,1 2-1 0,-7-3 0 16,0-2 1-16,7 4-1 0,-15-5-1 0,9 4-1 0,-8-4 1 0,0 1 1 0,1 1 0 15,-7-2 1-15,6-3-1 0,-5 5 0 0,-2-6 0 16,-5 5 2-16,5-5 0 0,8 5-2 0,-7-1 0 0,0 1 0 16,7 0-1-16,0 0 1 0,-2 3-1 0,2-3-1 0,5 3 2 15,2 1 0-15,-1-1 3 0,0 1 5 0,7-1 4 16,-1 4 3-16,7 0 5 0,-7-4 4 0,7 4 1 0,-7 0 1 16,7-4-2-16,0 4-1 0,0 0-3 0,7 0-3 15,-7-3-3-15,7 3-2 0,0 0-3 0,5 0-1 0,-5 0-1 16,6 0-2-16,6 0-3 0,-5 0 1 0,4 3-1 0,2-3-1 15,0 0-1-15,0 0-1 0,-1 4 0 0,1-4 0 16,-1 4 1-16,7-4 0 0,-6 4 2 0,5-4 0 0,3 3 2 16,-3 1-2-16,1-4-1 0,-7 3 0 0,14 1 1 15,-13-1-1-15,5 1-1 0,2-4 0 0,-8 4 0 0,7 0 1 16,-6-1-1-16,-7 1 0 0,0-1-1 0,0 2 0 0,0-3 2 16,-5-2 1-16,-3 8 2 0,1-4 2 0,1-1 3 15,-7 5 2-15,0-2 1 0,0 2 2 0,0 3 0 0,0 0 7 0,-7 5 9 16,1-2 10-16,1 4 7 0,-3-4 6 0,1 5 7 15,-12-1 11-15,6 1 17 0,-6 0 12 0,-1-2 10 16,-6 4-2-16,-6-1-4 0,-1-3-4 0,0-1-3 0,-13-2-13 16,2 1-20-16,4-1-21 0,-13 2-41 0,8-1-56 0,0-1-63 15,-7 1-62-15,-1-5-77 0,1 1-152 0,-6 0-124 16,-1 0-90-16,-12-4-32 0</inkml:trace>
  <inkml:trace contextRef="#ctx0" brushRef="#br0" timeOffset="21707.03">11000 12627 161 0,'0'0'276'0,"0"0"-70"0,0-2-64 0,0 2-38 0,0-4-20 0,0 4-15 15,0-4-6-15,6 4-6 0,-6 0-4 16,0 0-1-16,0 0-2 0,0-4-5 0,0 0-7 0,0 0-2 16,7 4-2-16,-7-3-4 0,0 3-3 0,0-4-3 15,0 4-3-15,0 0 0 0,6 0-1 0,-6-2-2 0,0 2-4 16,7-5-2-16,-7 5-2 0,13-3 2 0,-7-1 1 0,1 0 2 16,0 4 0-16,6-4-1 0,-1 4 3 0,1-3 1 0,-6 3 1 15,6 0-2-15,7-4-2 0,-7 4-2 0,-1 4 0 0,8-4-1 16,-7 3-3-16,0-3-1 0,7 4 0 0,-7 4 5 0,0-5 4 15,0 4 3-15,-7 0 0 0,7 5 3 0,-6-2 2 0,0 5 2 16,0 0 1-16,-7 3-5 0,0 1-3 0,0-1-2 0,0 0-2 16,0 4-1-16,-7 1-2 0,7-2-7 0,-7 1 1 0,0 4 0 15,0-1-2-15,1-3-1 0,6 8 0 0,-6-5-2 0,-1 1 1 16,1-1 6-16,6 2-3 0,-7-5-2 0,7 4-2 16,0-5 5-1,0 4-3-15,0-3-1 0,0-3-1 0,7-2-1 0,-7 3-1 16,6-3 0-16,-6-1 1 0,7-2-3 0,-7-3 2 0,6 1 0 15,7-2 3-15,1-3 3 0,-2-3 1 0,8 0 2 0,0-4 0 16,-1-4 4-16,7 4 6 0,-1-7 14 0,3-5 17 0,-3 2 28 16,1-5 43-16,7 1 31 0,-14-5 31 0,7-3 16 15,-6 0 8-15,-1-4-3 0,-6 1-15 0,1-4-25 0,-1-2-43 16,0 0-25-16,-7-3-26 0,-6 1-20 0,0 1-8 0,0 3-7 16,0-5 0-16,0 5 0 0,0 0 0 0,-6 0-2 0,0 2-5 15,-1 2 0-15,7-1-3 0,-6 4-6 0,-1 1-3 16,0 1-4-16,0 7-5 0,1-3-1 0,-1 7-1 15,7-3-4-15,-6 4-10 0,6 1-16 0,0 0-48 0,-7 4-102 16,7 3-97-16,0 0-90 0,0 0-138 0,0 3-169 0,0 4-107 16,-6 0-40-16,6 5 11 0</inkml:trace>
  <inkml:trace contextRef="#ctx0" brushRef="#br0" timeOffset="23583.66">18405 4604 45 0,'13'-11'133'0,"-6"0"-34"0,-1 4-25 0,-6-3-13 16,7 2-7-16,-1-3-2 0,-6 7-1 0,0-7 2 0,0 8 2 15,0-4 2-15,0 3 0 0,0-4-2 0,0 5-5 16,0-1-6-16,0-3-4 0,0 4-5 0,-6-1-6 0,6-1-2 16,0 5-6-16,0-3-1 0,0 3-3 0,0 0-1 0,-7 0-3 15,7 0-3-15,0 0-3 0,0 3-4 0,0 2 1 16,-6 2 2-16,6 0 1 0,-7 0 2 0,-1 5 3 0,3 3 1 15,-1-5 0-15,-1 9 4 0,0-5 1 0,1 5 1 16,-1 2 2-16,2-2 0 0,-3 2 0 0,1 2 1 0,-5 2 3 16,6-2-2-16,-1-2-1 0,0 5-2 0,-6-4-2 0,7 0-3 15,-1-4 0-15,1 4-3 0,0-7 0 0,-1 3-1 16,7-3-3-16,-7 0-1 0,0-5 0 0,7-2 3 0,-6-1 7 16,6-3 8-16,0 0 8 0,0-1 13 0,0-3 11 0,0 0 5 15,0 0 4-15,0-7 1 0,0-4-4 0,6-1-6 16,-6-5-12-16,7-5-10 0,7-1-8 0,-8-6-5 15,7-1-4-15,-1-2-4 0,2-2-5 0,-1-2-1 0,-1 3 0 16,3-3-2-16,-10 2-2 0,8 2-1 0,-6-2-2 0,6 5-1 16,-13 0 2-16,5 0-2 0,3 3 0 0,-8 1-1 0,7 6-1 0,-7 1 1 15,6 3-1-15,-6 4 2 0,7-1-3 0,-7 6 1 16,0-2 0-16,6 5-1 0,1-1-1 0,-1 4 0 0,1 0 1 16,-1 4 1-16,13-1-1 0,-5 2 1 0,-1 2 1 15,6 0 0-15,-6 0 0 0,6 4-2 0,1 0 0 0,-1 4-2 16,-5-4-9-16,6 4-12 0,-8-1-15 0,8 1-19 0,-7 2-23 15,0 0-22-15,-1 0-27 0,3 5-37 0,-10-3-55 16,9-4-134-16,-8 2-76 0,1-3-45 0</inkml:trace>
  <inkml:trace contextRef="#ctx0" brushRef="#br0" timeOffset="25155.29">18652 4565 112 0,'0'0'174'0,"0"0"-66"0,0 0-45 0,0 0-28 0,0 2-15 16,0-2-7-16,0 5-4 0,0-2 0 0,7-3 0 15,-7 4-1-15,0-1 3 0,0 5-1 0,0-5 4 0,6 2-3 16,-6 1-1-16,7-1-3 0,-7 2 2 0,6 0 3 0,1 0 2 15,-7 1 0-15,7-1 0 0,-7 0 1 0,6 0 0 16,0 1 3-16,-6 3-1 0,6-3 1 0,1 2 0 0,-7 1 1 0,8 0 0 16,-3 5-2-16,-5-7 3 0,7 7 1 0,0-2 0 15,-1 1-2-15,-6 0 0 0,7 3-4 0,-1-3-1 0,-1 4 0 16,3-2-3-16,-8-3-1 0,7 5-2 0,-1 0 0 16,-6-1-1-16,0 0 5 0,0 0 4 0,0 1 1 0,0-4 6 15,0 2 1-15,0 3 2 0,-6-3-1 0,6-3-3 0,0 5-2 16,0-4-4-16,-7 4-4 0,7-5-3 0,0 1-2 15,0-1-2-15,0 5-1 0,7-8-1 0,-7 7 1 16,0-4 0-16,6 2 0 0,1 1-1 0,-1-2 0 0,-6 3 0 0,7-2 0 31,-1-2 0-31,1 1 1 0,-1-1-3 0,0 1 4 0,1 2-3 16,-1-1 2-16,1-2-1 0,0 2 0 0,-1-3-1 0,-6 3 2 16,7 1 2-16,-1-2-2 0,-6 4-2 0,7-5 1 15,-7 5 2-15,6-2-1 0,-6 3-1 0,0-3-2 0,0 2-1 16,0-4 0-16,7 3 3 0,-7 0-1 0,0-4 1 0,0 5 1 15,0-4 3-15,0 0-2 0,0-1 2 0,0 4 0 0,-7-3 0 16,7 0-1-16,0-1-1 0,0 1 0 0,0-5 2 0,-6 5 0 16,6 0 0-16,0-4 1 0,-7 4-1 0,7-4 0 0,0 0 0 0,0 3-5 15,0-2-3-15,0-2 1 0,0 5 3 0,0-4 0 16,0 4 0-16,0-1 0 0,0 1-1 0,7 0 4 0,-7-1 1 16,0 5-1-16,0-5-3 0,6 9-1 0,-6-6 0 15,0 2-1-15,0 0-1 0,0 1 0 0,0-1 1 0,0 0 1 16,0 3-1-16,0-4 1 0,0 5 4 0,-6-6 0 0,6 3 1 15,0 1 1-15,0-3 1 0,0 1-1 0,0-2 1 16,0 2 0-16,0-4-2 0,0 3 0 0,6 1-1 0,-6-1 0 0,7 0-1 0,-1 0 1 16,0-3 0-1,7 7-2-15,-5-4-1 0,-1 0 0 0,-2 5 1 0,2-5-2 16,-1 4 2-16,1 0-3 0,0 0 0 0,-1-1 1 16,1 6 2-16,-7-5 1 0,6-1 3 0,-6 5 1 15,7-4 3-15,-7 0 0 0,6 0-1 0,-6 0 2 0,6 0-1 16,1 0-3-16,-1-4-2 0,-6 5 0 0,7-2 0 0,0-3-2 15,-1 5 4-15,1-1-2 0,-1 0 0 0,6-1 0 0,-5 2-1 16,1-2 1-16,5 2 0 0,-7-1 0 0,0 4-5 0,1-5 5 16,-1 4 4-16,1 1 2 0,-7 0 2 0,6 0 2 0,1 3 7 15,-7-3 6-15,6 3 7 0,1 0-1 0,0 1-3 16,-7-1 2-16,6 0 0 0,0 0-2 0,1 1-6 0,6-1-5 16,-7 0-6-16,7 1-2 0,-6-5 0 0,-1 5-1 0,7-5-4 15,0 1 0-15,-6 3-2 0,0-2 1 0,-2 2-1 0,10-4 2 0,-9 4 1 16,1 0 2-16,-2-3 3 0,-5 3 4 0,7 4 3 15,-1-3 4-15,1 2 4 0,0-2 5 0,-1 3 1 16,-6 0 4-16,7 0 1 0,-1-4 2 0,1 4 1 0,5 0 4 16,-5 1-1-16,0-2-1 0,6 2-1 0,-7-2-3 0,1 1-2 15,6 0 1-15,-7-1-1 0,1 5-5 0,0 1 1 16,6-2-2-16,-7 3 1 0,0 3 2 0,1-2-1 0,-1-1-4 16,-6 2 1-16,7 0-4 15,-1-2-4-15,-6 2 0 0,7-4-2 0,0 4-4 0,-7-5 0 16,6 0 0-16,1 1-4 0,-1 0 1 0,0-1 2 0,-6-3 1 15,7 0-1-15,-1 4 0 0,1-1 2 0,0-2 2 0,-1 3 0 16,-6-1 1-16,6 0-1 0,1 1-2 0,-7 0 3 16,6-1-1-16,-6-3-1 0,0 3-2 0,7-2-3 0,-7 3 2 15,8-4-2-15,-8-1 2 0,5 2-3 0,-5 2-2 0,6-3-2 16,1-3 0-16,0 1-3 0,0 3 0 0,-1-5-2 0,7 0-2 16,-6 0 0-16,-1 2-1 0,0-2 0 0,8 1-2 0,-8-5 1 15,1 4-2-15,-1 1 0 0,0-1 0 0,1 0 0 0,6-4 1 16,-6 8-1-16,-7-3 0 0,6-1 2 0,1 4 0 0,-7-4 1 15,6 1 0-15,1-1 1 0,-7 0-1 0,6 0 1 16,-1 0 1-16,-5 2-1 0,8-2 0 0,-8-4 0 0,6 1 3 16,1-1-1-16,-7 1 0 0,7 0 0 0,-1-1-1 0,2-2 1 15,-8 2 0-15,5-3-1 0,2 0-3 0,-1-1-1 16,0 2 1-16,1-5-1 0,7 4-1 0,-8 0 1 16,0 0 0-16,1 0 0 0,-1 5 0 0,1-6-1 0,-1 5 0 15,0-5 0-15,1 5 1 0,0 1-1 0,0-2 0 0,-7 0 1 16,5 1-3-16,-5 3 0 0,0-4 2 0,0 4-1 0,0-2 1 15,7-2-1-15,-7 5 0 0,0-5 1 0,0-3 2 16,6-1 0-16,-6 6-3 0,0-5 2 0,7-4-1 0,-7 4 1 16,8 1-1-16,-3-6 0 0,-5 6 1 0,7-5-2 15,-7-4 1-15,7 5-1 0,-1-1 1 0,-6 0 0 0,7 0-1 16,-1-2 3-16,-6 2 5 0,0-4-1 0,7 5-1 16,-7-5-2-16,0 5-2 0,6-5 5 0,-6 1 0 0,0-1-6 15,7 1-7-15,-7 0 1 0,6 0 1 0,-6-1 2 0,7 1-1 16,-7-1-3-16,6 5 3 0,-6-5 4 0,0 1 2 0,7-1-2 15,-7 4 0-15,6-6 0 0,-6 3 2 0,7-1 0 16,-7 1 9-16,0-5-6 0,6 6-4 0,-6-5-1 0,6 3 1 16,-6 1-2-16,7-4-2 0,-7 0-1 0,0 1-13 0,6-6 1 15,-6 5 0-15,7-3-4 0,-7-4-1 0,7 3-1 16,-7-4-6-16,0 1-12 0,6 0-13 0,-6-4-25 16,0 3-40-16,0-3-54 0,-6-3-57 0,6-5-61 0,0-2-104 15,-7-2-179-15,7-5-90 0,-7-6-24 0</inkml:trace>
  <inkml:trace contextRef="#ctx0" brushRef="#br0" timeOffset="27178.9">20098 12089 138 0,'0'0'287'0,"-6"0"-110"15,6 0-80-15,0 0-46 0,0 0-24 0,0 0-14 16,0 0-6-16,0 0-4 0,0 0-1 0,0-4-1 0,0 4-1 16,0 0 0-1,0 0 1-15,0 0 0 0,0 0-1 0,0 0 1 16,0 0 0-16,0 0 1 0,0 4-1 0,0-4 0 15,-7 0 2-15,7 0-2 0,0 4-2 0,0-4 1 0,0 0-1 0,7 0-1 16,-7-4 0-16,0 4 1 0,0 0-5 0,0-4 3 16,6 1 2-16,-6-1 1 0,7 1 0 0,-1-1 0 0,-6-3 0 15,7 3 0-15,-1-3 1 0,-6-1-1 0,6 4-1 16,-6-3 1-16,7 0-1 0,-7-1 0 0,6 1 2 0,2 0 0 16,-8-5-1-16,7 6 4 0,-7-2 0 0,5-3 0 0,2 4-2 15,-7-4 3-15,6 0-3 0,1 0 1 0,-7-4 1 16,6 5-1-16,1-6 1 0,-1 1 0 0,1-2-1 0,6 2 0 15,-7-3 1-15,1-1 0 0,-1 1-2 0,7 0-1 16,-6 2 1-16,0-1-2 0,-1-2 0 0,1 5 0 0,-2-1-1 16,10 1 0-16,-10-1 1 0,3 0 0 0,-2 1 0 0,1-1 0 15,5 0 2-15,-5-3-2 0,-1 3 1 0,7-3 0 16,-6 0-1-16,6-1 0 0,0 1 2 0,0-1-2 0,-7-3 1 16,7 5-1-16,0-6 0 0,2 1 0 0,-10 1 0 15,8-1 0-15,0-1 0 0,-7 1 0 0,0 5 0 0,9-6-1 16,-9 5 2-16,6 0 1 0,-5-1-1 0,-1 5-1 0,1-5 0 15,0 4 0-15,-1 4 0 0,1-3 1 0,-1-1-1 16,0 1 0-16,1-1 1 0,-1 0 1 0,8 1 0 0,-7-2 1 16,-1 2-1-16,0-1 2 0,6 1-1 0,-4-1 0 0,-1 1-1 15,6 2 0-15,-7-2-1 0,7-1-1 0,0 5-1 16,0-5 0-16,0 0 0 0,0 1 1 0,0-1-1 16,0 4 1-16,6-4 0 0,-6 1 0 0,2-1 0 0,-4 4 1 15,2-4-1-15,1 4 0 0,-9-3 0 0,10 2-1 0,-3 1 1 16,1 1 2-16,-6-1 0 0,6 0 1 0,0-1 1 0,-7 2 1 15,7-1-1-15,-6 0 0 0,6 4-1 0,-6-4-1 16,5 0-1-16,0 0 0 0,-4 0 0 0,5-1-1 0,0 1 0 16,0-4 0-16,0 1-1 0,0-1 1 0,7 0 0 15,-7 1 1-15,0-1-1 0,-1-4 0 0,1 5 0 0,0-4 0 0,7 0 0 0,-7 3 1 16,1-3-1-16,-1-1 0 0,0 0 0 0,-1 6 0 0,1-5 0 16,-6-1 0-16,6 1 0 0,-6 3 0 0,5-4 0 0,-6 1 0 15,8 0 1-15,-7-4 0 0,6 3-1 0,-7-2 0 16,7-2 1-16,-7 2 0 0,8-1 0 0,-7 0 1 0,5-5 0 15,1 6 2-15,0-4 4 0,0-1 1 0,7-3 1 0,-7 0 4 16,6 3 0-16,-5-4 0 0,4 1 3 0,2 0-1 16,0 0-2-16,0-1-1 0,-1 1-2 0,-6 0-4 15,7-1-1-15,-1 0 0 0,-6 5-3 0,1 0 0 0,5 3-2 16,-6-4-1-16,-1 4 1 0,-5 0-1 0,7 5 0 0,-2-6 0 16,-5 4 0-16,6-2 0 0,-7 2 6 0,8-3 2 0,-1 5 3 15,-7-3 2-15,7-2 4 16,0 4-2-16,0-4 3 0,-1 4 1 0,1-3-2 0,2-2-2 15,-3 2-3-15,8-2 0 0,-7-2-1 0,0 2-2 16,0-2-1-16,7 3-1 0,-8-4-2 0,1 1-2 16,7-2 0-16,-7-2-3 0,6 0 0 0,-6 3 0 0,8-3 0 0,-8 0-2 15,5 4 2-15,-4-4-1 0,-1 3 1 0,-1 4 1 0,1-5 0 16,0 6 0-16,1-1 0 0,-7 0 2 0,4 0-1 16,2 0 0-16,2 0 2 0,-2 0-1 0,-7 4 0 0,7-4 1 15,0-4-1-15,0 3-1 0,0 2 0 0,0-4-1 0,0 2 0 16,0-2 0-16,0-1 0 0,0-4 1 0,0 5 0 15,6-4 2-15,-5 0 3 0,6-1 0 0,-7 1 2 0,5-4 1 16,3 0 1-16,-3 0 0 0,-5 4 0 0,8-4 2 16,-2 0-3-16,0 3-1 0,-5 1-2 0,5-4-1 0,-6 7-1 15,6-3-2-15,-5 0 0 0,5 4-1 0,-6-1 7 16,0 0 5-16,1 0 5 0,-1 0 0 0,-1 1 3 0,8 0 1 16,-7-2 1-16,0-2-2 0,0 0-5 0,6 0-7 0,-5-3-3 15,5 1-1-15,0-5-5 0,2 3 1 0,-2-5-2 0,6 6 1 16,-4-4 1-16,-2 0-1 0,7-1 0 0,-7-1 1 15,7 2 0-15,-6-1 0 0,0 5-1 0,0-5 1 0,5 7-2 16,-5-2 0-16,-1-1 1 0,-5 4-1 0,5-1-1 0,-1 1 1 16,3-1 0-16,-1 1-1 0,-8 4 2 0,8-2-1 15,-6 2 0-15,5 0 0 0,-7-1 1 0,8 4-1 16,-7-3 0-16,0 2 0 0,6-2 0 0,-5-1 0 0,-1 4-2 16,7 0 1-16,-1-3 0 0,-6 3 0 0,6-1 0 0,-6-2 1 15,7 3 0-15,0 0 0 0,-8-4 2 0,8 4-1 0,1-4-1 16,-3 4 1-16,-5 1 1 0,7-4-2 0,-7 2-1 15,6 0 1-15,-6 2 0 0,1 3 0 0,-2-4-1 16,-6 0 0-16,9 3 0 0,-3-2 2 0,1-2-1 0,-6 2 0 0,4-2 0 16,4-2 2-16,-2 7 0 0,-7-4 0 0,7-1-1 15,0 5-1-15,0-3 0 0,0-2 0 0,0 5 0 16,0 0-1-16,6 0-2 0,2-1 1 16,-8 1 1-16,6-1 0 0,-6 1-2 0,7 0 1 15,-7 3 2-15,6 1-1 0,-6 3 2 0,0-4-1 0,0 4 0 16,-6 0 1-16,5 0 2 0,-4-1-3 0,5 5 0 15,-7-3 0-15,0 2-1 0,-6-3 1 0,7 1 0 0,-1 1 0 16,1-1 0-16,-1 0 0 0,1-2 0 0,-1 1 0 0,1 0 0 16,6-3-1-16,-7-1 1 0,1 0 0 0,6 4 0 15,-7-7 1-15,1 7 1 0,-1-8-1 0,1 5-1 16,6-2 0-16,-7 3 0 0,1-6-1 0,-1 1-1 0,7-1 2 16,-7 1-1-16,7-4 1 0,-5 1 0 0,4 1 0 0,-5 3 1 15,-1-2 2-15,1 1-3 0,0 3 1 0,-1 0 3 0,-6 5 5 16,0-1 7-16,0 3 4 0,0-3 4 0,0 5 1 15,-6 1 2-15,6 2 0 0,0-1-1 0,-7 1-6 16,7-2-7-16,-7 2-3 0,1 3-3 0,6 0-1 0,-7 0-1 0,2 0 0 16,-2 0-3-16,-1 0 2 0,3 0-2 0,-9 3-1 15,1 2 0-15,0-2 1 0,-6 4-2 0,-1 0 0 0,1 1 1 16,-7-1-1-16,0 5 0 0,0-2 1 0,-8 5-1 0,3-1 0 16,-2 2 0-16,0-2 0 0,2 1 1 0,-3-1 0 15,2 1 2-15,5-5-1 0,2 5 5 0,5-7-2 0,1 3 1 16,-1-4 1-16,7-4-1 0,7 6 1 0,-1-9 0 15,0 3-1-15,2 0-3 0,5-3 0 0,0 4-1 0,5-8-1 16,2 4 1-16,6-3-2 0,0-5-3 0,0 1 2 0,13 0 1 16,-6-8-1-16,5 4 1 0,2-3 1 0,5-5-1 0,-5 1 1 15,5-1 3-15,1 1-3 0,-1-4 1 0,1 3 1 0,0 2-2 16,-1-5 1-16,1 3 1 0,-1 1-3 0,0 0 0 16,1-1-1-16,0 1 1 0,-1 3 0 0,-6 1 0 0,0-1-1 15,0 1 1-15,-6 7-1 0,0-5 1 0,-7 5-1 16,-7 3 0-16,0 0-2 0,1 2 1 0,-1 2 1 0,1 0 0 15,-1 0 1-15,1 2 7 0,-7 2 0 0,7 3 2 0,-7 1 14 16,0 2 18-16,6 5 25 0,-6 4 21 0,0 3 22 16,0 0 11-16,0 7 13 0,0 0 8 0,0 0-2 0,0 5-6 15,0 2-10-15,0 1-12 0,0 0-15 0,0 3-13 0,0-4-12 16,0 5-9-16,0-4-9 0,-6-1-14 0,6-3-12 16,-7 3-12-16,7-3-5 0,-7 1-7 0,-6-1-28 15,7-4-51-15,-7 4-62 0,0 0-64 0,-1-4-63 0,2-3-79 16,-8-4-180-16,1 0-103 0,-1-3-55 0,1-5 5 0</inkml:trace>
  <inkml:trace contextRef="#ctx0" brushRef="#br0" timeOffset="27757.39">23608 4282 286 0,'-6'0'327'0,"6"-3"-128"15,0 3-81-15,6 0-44 0,-6-4-23 0,7 0-13 16,1-3-8-16,4 3-5 0,-6-3-4 0,14 0-4 0,0-1-3 16,-1-3 0-16,0 0 0 0,7-3 3 0,0-1 2 0,7 1 3 15,0-5 1-15,-1 2 1 0,7-3 0 0,0-2-1 0,7 4 0 16,0-4-3-16,-1 0-1 0,0-1-2 0,1 6-1 15,0-5-1-15,-1 4-2 0,0-4 1 0,-5 3-1 0,-1 2-2 16,0 2 0-16,-6-1-5 0,0 6 0 0,-14-5-1 0,7 4 1 16,-6 4 0-16,-8-1 1 0,-5 5 1 0,-1-1 3 15,1-3 0-15,-1 7 0 0,-6 0-6 0,0 0-11 0,0 0-18 16,-6 3-25-16,-7 1-32 0,0 3-40 0,0-3-65 16,-7 3-128-16,1 0-98 0</inkml:trace>
  <inkml:trace contextRef="#ctx0" brushRef="#br0" timeOffset="27915.56">24169 3934 392 0,'0'8'284'0,"0"-1"-106"16,-7 0-57-16,7 4-25 0,7 3-8 0,-7 1-2 0,0 5-2 15,6-3 0-15,1 5-2 0,6 4-4 0,-6-1-8 16,5 6-7-16,1-2-5 0,0 0-6 0,0 0-5 16,7-3-6-16,-7 6-7 0,6-3-8 0,0 2-6 0,-4-2-7 15,3 0-10-15,-4 0-28 0,-1 0-34 0,-7 5-54 0,7-5-115 16,-13 0-152-16,0 0-101 0,-13-4-55 0</inkml:trace>
  <inkml:trace contextRef="#ctx0" brushRef="#br0" timeOffset="28755.16">18410 4686 213 0,'0'0'186'16,"0"-4"-58"-16,0 4-47 0,0 0-33 0,0 0-18 0,0 0-10 15,0 0-6-15,0 0-2 0,0 0-2 16,0 0-2-16,-5 0 1 0,5 0 0 0,0-4-1 0,0 4-1 16,-6 0 4-16,6 0 2 0,0 0 1 0,0-4 2 15,0 1 0-15,0 3 0 0,0-4 2 0,6 0-2 16,-6 0-2-16,0 2-4 0,0-3-1 0,5-2 0 0,-5 4 2 16,8-5-1-16,-8 1 1 0,0-1 2 0,7 5 3 0,-7-4 0 15,6-1 2-15,-6 0 1 0,7 5 2 0,-7-8 4 16,6 4 2-16,-6 2 1 0,7-1-3 0,-7-2 0 0,0 1-1 15,6 3-1-15,-6-2-4 0,7-2-5 0,-1 4-3 16,-6 1-1-16,6-1 2 0,-6-4 0 0,7 5-1 0,-1-1-2 16,1 1 0-16,-7-1 0 0,7 1 1 0,-1-1-2 0,1-1-3 15,-1 2 0-15,7 0 1 0,-7 3-1 0,7-4 2 16,0 0 0-16,7 4 2 0,-1-3 1 0,8 3 1 0,-1-3 3 16,7-2 0-16,5 5 2 0,0 0-1 0,3-4 1 0,4 4-2 15,7 0-2-15,0-3-1 0,0 3-2 0,1 0-2 16,-1 3-2-16,-6-3-2 0,5 4-2 0,-5-4-1 0,-6 8 0 15,-2-5 0-15,-6 1 0 0,1 3-1 0,-13 1 0 16,6-1 0-16,-13-3 1 0,0 3 0 0,0 0-1 0,-7-3 1 16,1 0 3-16,0-1 3 0,-1 1 4 0,-6-4 0 15,7 3 2-15,-7-3 1 0,0 5-1 0,0-5-8 0,0 0-20 16,0 0-34-16,0 0-69 0,0-5-170 0,-7 2-101 16,1-4-69-16</inkml:trace>
  <inkml:trace contextRef="#ctx0" brushRef="#br0" timeOffset="30010.46">18678 3509 4 0,'7'-4'93'0,"-7"1"3"0,0-1 0 16,0 4-7-16,-7-3-10 0,7 3-7 0,0-4-6 15,0 4-3-15,0-3-4 0,0 3-3 0,-6-4-3 0,6 0-5 16,0 0 0-16,0 4 3 0,0-8-1 0,0 6-4 15,-7 2-2-15,7-4 2 0,0 1-1 0,0-1 2 0,0 0-4 16,0 4-7-16,-6-4-3 0,6 4-2 0,0 0-4 0,0 0-6 16,0 0-6-16,0 0-4 0,0 0-4 0,0 0-5 15,0 4-4-15,0 4-1 0,0-1 1 0,6-5 1 16,-6 10 0-16,0-1 0 0,7 0 2 0,-7 0 2 0,6 4 3 16,1-1 2-16,0 4 1 0,-1 2-1 0,-6-7 2 0,12 6 0 15,-5-1 1-15,1 1 0 0,-3-1-1 0,2 0 0 0,0 4 1 16,-1-4 1-16,1 0-1 0,-1 1 0 0,-1-1-2 15,3 1 1-15,-1-1-1 0,-1 0-2 0,-6 1-1 0,7-1 0 16,-7 1-2-16,6-5 1 0,-6 1-1 0,7-1-1 16,-7 1 0-16,0-4-1 0,6 0 0 0,-6-3-2 0,0-2-7 15,0 2-7-15,0-5-13 0,0 5-13 0,0-8-21 16,-6 4-28-16,-1-4-32 0,-6 0-45 0,0-4-72 0,0 0-126 16,-6-3-73-16</inkml:trace>
  <inkml:trace contextRef="#ctx0" brushRef="#br0" timeOffset="30271.36">18470 3509 412 0,'0'-7'333'0,"-6"-4"-147"0,6 0-79 0,6-1-46 16,-6 3-21-16,6-7-13 0,7 5-8 0,1-3-2 15,5 3-4-15,0-4-1 0,1 4-2 0,1-3-1 0,3 2-2 16,-3 2-1-16,4 3-2 0,-5-1-3 0,0 1-1 15,-2 3 0-15,-3 0-1 0,-3 4 0 0,1 0-1 0,-6 0 1 16,4 4-2-16,-3 0 2 0,-1-1 2 0,-7 5 1 0,0-1 1 16,0 0 2-16,0 0 1 0,-7 5 0 0,-6-2 1 15,7 5 1-15,-14 0-1 0,8 3 0 0,-15 0-3 0,7 5 1 16,1-5 0-16,-7 3-1 0,6-2-2 0,1 3-2 16,-1-4-5-16,0 0-14 0,7-3-20 0,1 0-28 0,5-1-35 15,1 1-70-15,6-4-155 0,0-3-86 0</inkml:trace>
  <inkml:trace contextRef="#ctx0" brushRef="#br0" timeOffset="31081.54">19844 3052 64 0,'0'3'86'0,"-7"-3"-26"0,7 4-16 0,0-4-11 0,0 3-5 16,0-3-1 0,0 5-2-16,-6-5 1 0,6 2 1 0,0 2-2 15,0 0-1-15,0 0-4 0,0-1-2 0,0 5-1 0,-6-2 0 16,6 6 2-16,0 3 1 0,-7-1 5 0,2 4 6 15,5 1 2-15,-8 3 1 0,2 4 3 0,-1 3-3 0,-6 0-1 16,0 4 3-16,0 7-4 0,0 4-4 0,0 8 3 0,-7-1 1 16,8 11 0-16,-15 4 1 0,8 4 0 0,-7 6-4 15,1 8 1-15,-9 5-3 0,1-1-2 0,1 4-3 16,-1 3-4-16,-6-3-2 0,7-1-1 0,-1 1-2 0,7-9-3 16,0-2 0-16,7-4-2 0,-7-8-1 0,12-6 0 0,-5-5-1 15,6-6-3-15,0-5-1 0,0-2-2 0,0-9-3 0,6-3-6 16,1-4-7-16,0-2-10 0,-1-6-7 0,-6-6-5 15,13-1-11-15,-7-3-12 0,7-7-14 0,-6-4-12 0,6 0-19 16,0-10-25-16,6-2-43 0,-6-2-62 0</inkml:trace>
  <inkml:trace contextRef="#ctx0" brushRef="#br0" timeOffset="31586.79">20599 2982 15 0,'-19'14'223'0,"6"5"-90"0,-7 3-49 16,1 0-23-16,0 3-11 0,-8 4-7 0,8 0 0 15,-1 5-3-15,1-1-4 0,-1 4-3 0,1-1-4 0,-1 5-4 16,7 3 0-16,-6 2 1 0,6 7-3 0,-6-2-2 15,4 7 0-15,-3 5 2 0,4-1 0 0,-5 8 0 0,-7 3 0 16,6 0-2-16,-11 7 6 0,3 1 4 0,-4 4 2 0,-1 3 5 16,1 4 4-16,-7 6 2 0,1 4 4 0,-9 5-3 0,2-1-6 15,-1 7-9-15,-6 1-5 0,0-1-4 0,0 1-8 16,-7 4-5-16,7-4-5 0,0-1 1 0,-6 0 1 0,12-3 0 16,-6-1-4-16,7-2 0 0,-2-4 1 0,2-4 2 0,6-4-2 15,0-3-2-15,7-12 0 0,4-7-1 0,3-6-5 16,5-5-7-16,1-8-6 0,6-10-11 0,0 0-9 15,0-11-12-15,6-3-10 0,7-9-11 0,0-2-7 0,0-8-11 16,7-11-15-16,6-4-26 0,0-10-49 0,0-5-84 0,6-6-82 16</inkml:trace>
  <inkml:trace contextRef="#ctx0" brushRef="#br0" timeOffset="32141.28">21375 3059 69 0,'0'8'165'0,"-7"-2"-65"0,0 5-38 0,7 1-20 0,-6 2-2 0,0 1 0 15,-7 6 0-15,6-2-6 0,-6 7-1 0,-1 2 1 16,2 2 1-16,-7 7 4 0,-1 7-6 0,-6 3-1 0,7 6-2 16,-13 5 3-16,4 7 2 0,-4 0 4 0,0 9 3 15,6 4 2-15,-13 6-1 0,6 0 1 0,0 8 2 0,-5-5-1 16,5 9 0-16,-7 2-1 0,-5 5-4 0,6 4-3 0,-7 6-5 16,8 1-3-16,-8 6-5 0,0 1-2 0,-6 4-5 15,6-4-6-15,-6 3-1 0,0 1-1 0,7-4-1 0,-7 0 1 16,-1-5 2-16,8-2-4 0,-1 0 1 0,-6-8-1 0,7 0 0 15,-1-3-3 1,0-7-2-16,0 2-2 0,8-7-2 0,-8 1 2 0,-1 0 0 16,3-4 1-16,5-7 0 0,-6-4-2 0,5-8-4 15,1-2-3-15,6-6-5 0,1-1-3 0,6-10-9 16,7-2-9-16,-1-4-15 0,7-4-14 0,6-11-17 0,1 0-20 16,12-6-31-16,1-8-60 0,6-5-126 0,0-6-71 0</inkml:trace>
  <inkml:trace contextRef="#ctx0" brushRef="#br0" timeOffset="32650.18">21890 3198 265 0,'-7'7'203'0,"-6"5"-84"0,5 2-45 0,3 4-21 0,-8 0-5 16,-1 4 0-16,8 4 3 0,-7 4 0 0,0 2 1 15,0 9-1-15,0 3 0 0,-7 3-1 0,1 8-3 16,-1 5 0-16,-6 5-2 0,0 12 1 0,0 3-2 0,-13 12-3 16,0 7 0-16,-1 3-1 0,-5 16 0 0,-7 3-4 0,0 14-2 15,0 4-6-15,-7 8-4 0,1 7-4 0,-8 3-4 16,1 4-1-16,-1 1-3 0,-4 3-5 0,-3 0-2 0,9-1-1 15,-8-3 0-15,1-3-1 0,-1-1 1 0,-7-2-1 16,8-5 4-16,0-4 3 0,5-4 2 0,1-2 1 0,0-4 1 16,0-5 1-16,7-2 0 0,-1-8-3 0,6-4-5 0,2-4-3 15,5-6-1-15,0-8-3 0,8-9-5 0,5-5-6 16,1-7-7-16,6-5-7 0,6-7-13 0,0-7-14 0,7-9-17 16,8-2-18-16,5-4-17 0,0-11-23 0,5-4-44 0,8-14-80 15,7-4-118-15,6-14-58 0</inkml:trace>
  <inkml:trace contextRef="#ctx0" brushRef="#br0" timeOffset="33193.92">22580 3422 101 0,'0'8'168'16,"-7"-6"-59"-16,1 5-30 0,-1 5-14 0,1-1-6 0,0 0-3 15,-9 4 0-15,9 2-2 0,-6 6 1 0,-8 2-9 0,6 9-5 0,-4 3 1 16,-8 6 3-16,5 8 3 0,-11 7 6 0,-1 9 2 16,-6 6 0-16,-6 11-5 0,-2 8-4 0,2 11-2 0,-13 10 0 15,6 11-2-15,-7 16-3 0,-6 6-4 0,7 12-5 16,-8 10-3-16,1 8 4 0,0 4-3 0,0 6-8 15,7 1-7-15,-2 1-1 0,3-2-4 0,-2-3 4 16,7-3 0-16,0-1-5 0,0 1 1 0,-6-9 2 0,5 2 1 16,-6-8 1-16,-1-4 0 0,2-7-1 0,-6-8-1 0,5-3-1 15,0-3-1-15,7-9-1 0,-6-2-2 0,5-9-1 0,1-7 1 16,0-6-4-16,7-8-1 0,-1-7-1 0,1 0 0 16,0-12-2-16,5 0-5 0,7-6-5 0,1-8-7 15,6-1-9-15,1-9-8 0,-3-1-9 0,16-11-9 0,-8-5-11 0,14-5-8 16,-1-5-4-16,0-7-7 0,7-7-9 0,7-8-14 15,0-7-27-15,6-7-33 0,6-11-67 0,-6-4-98 0</inkml:trace>
  <inkml:trace contextRef="#ctx0" brushRef="#br0" timeOffset="33712.46">22931 4271 252 0,'-25'22'177'0,"4"4"-59"0,-4 0-27 0,-2 7-12 0,8-1-8 15,-7 4-8-15,1 6-3 0,-3 6 0 0,3-2-1 0,-1 10 2 16,-1 2-1-16,2 9-4 0,-8 6 3 0,1 7 2 0,-2 8 4 15,-4 11-1-15,-7 7-7 0,-8 14-4 0,-5 13-2 16,-1 10-4-16,-6 10-6 0,-6 9-9 0,5 10-9 0,-6 7-8 16,1 1-1-16,6 0-2 0,6 3-5 0,-5-3-2 0,11-1-1 15,1-12 2-15,0 3 1 0,6-6 3 0,-6-6 0 16,7 0 2-16,-1-5-2 0,-6-6 0 0,5-1-1 0,-4-6-2 16,6-5-1-16,-2-6-11 0,-4-5-6 0,5-6-2 15,-6-1-3-15,6-8-4 0,-5-6-4 0,5-4-5 0,0-7-4 16,7-4 0-16,0-4-4 0,0-7-7 0,-1-7-4 0,8-1-6 15,-1-11-8-15,1-3-6 0,6-3-12 0,1-12-15 16,-2-3-20-16,7-8-34 0,1-3-47 0,-1-12-83 0,7-3-85 16</inkml:trace>
  <inkml:trace contextRef="#ctx0" brushRef="#br0" timeOffset="34320.86">23602 4202 97 0,'-7'14'226'16,"-6"1"-81"-16,1 7-47 0,-1 0-22 0,-1 3-14 0,1 8-3 15,0 1-4-15,1 6-3 0,-8 7 2 0,7 5 1 16,0 7 4-16,-6 10 1 0,-2 8 3 0,2 7 2 0,0 15 4 0,-8 7 0 15,-4 11-1-15,-3 8-4 0,-5 11-4 0,0 11-2 0,-6 3-5 0,-8 11-5 16,1 0-6-16,0 3-6 0,0 5-5 0,1-4-2 16,-8-4-9-16,7 0-3 0,0-7-3 0,-1 0-5 0,-5-12-2 15,6-2-2-15,-1-8 0 0,-5-11-3 0,5 0-1 16,1-7 1-16,-6-9-1 0,6-2 1 0,7-7-1 0,-8-5 1 16,14-10-1-16,-7-4-2 0,14-11 0 0,-1-4-6 0,8-7-2 15,5-4-9-15,0-11-9 0,7 1-12 0,7-12-12 16,0-3-10-16,6-4-13 0,0-7-12 0,6-9-17 15,7-6-20-15,6-6-28 0,8-13-37 0,-2-3-80 0,16-7-106 16</inkml:trace>
  <inkml:trace contextRef="#ctx0" brushRef="#br0" timeOffset="34704.47">24279 4396 228 0,'0'-4'169'15,"0"4"-63"-15,0 4-30 0,0 3-11 0,-6 4 0 16,-1 4 1-16,1 7 4 0,-7 4 8 0,6 6 6 0,-12 9 2 16,6 7 4-16,-7 6-1 0,1 9-2 0,-7 10 1 15,-1 11-4-15,2 8-5 0,-8 7-7 0,1 8-7 0,-8 9-10 16,1 5-8 0,-6 4-7-16,-1 6-10 0,-6 5-7 0,-1-4-6 0,2 4-7 15,-2-8-3-15,1-4-2 0,7-6-8 0,-7-9-4 16,13-6-4-16,-7-4-2 0,7-11-3 0,7-8-6 15,6-10-7-15,-7-4-6 0,7-11-9 0,0-4-8 0,6-7-13 16,-6-4-23-16,7-7-34 0,-1-11-50 0,0-4-143 0,2-6-76 16,-9-8-58-16</inkml:trace>
  <inkml:trace contextRef="#ctx0" brushRef="#br0" timeOffset="35462.16">21017 2556 124 0,'6'-2'128'0,"-6"2"-37"16,0-5-22-16,0 5-18 0,0 0-10 0,-6 5-10 0,-1-5-9 15,7 6-6-15,-8-2-3 0,3 3-5 0,-2 5-4 0,1-2 1 16,-7 5 1-16,6-1 1 0,-6 5 0 0,0 0 0 0,0 2 0 15,1 4 0-15,-2 2 0 0,1-2 0 0,1 5-6 16,-3-1-6-16,3-4-9 0,-8 4-18 0,9 0-31 0,-10 2-57 16,1-6-109-16</inkml:trace>
  <inkml:trace contextRef="#ctx0" brushRef="#br0" timeOffset="36199.66">19981 3019 34 0,'39'-34'46'0,"6"1"3"0,1-3 3 0,1 3 1 0,-3 0 1 16,2 0-1-16,-8 0-9 0,9 4-9 0,-8-5-7 15,0 5-6-15,0 0-3 0,-7 3-5 0,2-3-1 0,-3 4-1 0,2-4-1 16,7 2-2-16,-8-2 3 0,1 0-3 0,5-1 0 16,-5-3-1-16,6 1-3 0,0 2-1 0,-6-2-2 0,6-2 2 15,-7 1-1-15,1 1 2 0,6-1 2 0,-6 0 0 16,-1-1 0-16,7 1 2 0,-7-3 3 0,1-1-2 0,0 4 1 15,6-7-2-15,-6 4 1 0,-1-1-1 0,-6 0 1 0,0 1 1 16,0-1 2-16,0 0-1 0,-6 4 1 0,-1 0 1 16,1 0-1-16,-7 1 3 0,-1 1 0 0,1 2-1 15,-6 0 5-15,1 0 2 0,-3 3 5 0,2 1 0 0,0-1-1 16,-1 1-1-16,1-1 0 0,-1-1-2 0,1 2-6 0,-1 4-5 16,1-1-5-16,-1 0 0 0,-6 3-2 0,6 1-3 0,1-1-1 15,0 8-1-15,-7-3 0 0,0 3 0 0,0 4-1 0,0 0-3 16,0 3-3-16,0 0-3 0,0 0-4 0,-7 4-6 15,7 0-9-15,0 0-12 0,-7 0-16 0,1 4-20 0,6 0-36 16,-6 0-63-16,6 3-116 0</inkml:trace>
  <inkml:trace contextRef="#ctx0" brushRef="#br0" timeOffset="37096.45">22220 1359 25 0,'13'4'128'0,"8"3"-42"0,-8-4-26 0,6 1-17 16,-6 0-11-16,7 3-5 0,0-3-1 0,-1-1-1 0,0 2 3 16,1 1 2-16,-1-2-1 0,2 3-1 0,-8 1 0 0,0-2 0 15,5 2-2-15,-4 4 0 0,-7-5-5 0,6 3-1 16,-1 6 0-16,-6-6 0 0,9 5-3 0,-3-1 1 16,-5 1-3-16,-1-1-2 0,7 1 0 0,-7 1-5 0,8-1 2 15,-8-1 1-15,7 1-3 0,0 2 0 0,-6-2 4 0,5 4 0 16,2-5 3-16,5 4 0 0,-6 1 4 0,0 3-1 15,6-4 1-15,1 1 2 0,0 2-1 0,-7 1 1 0,7 4-2 16,-1-4-1-16,7 4-4 0,-6-4-1 0,-1 3 0 16,7 5-3-16,-6-5-3 0,-1 2-2 0,7-2 0 0,-6 0-3 15,0 4 2-15,5-4-1 0,-5 1 2 0,5 1 0 0,-5 2 1 16,0-4 3-16,6 6 0 0,-7-2 1 0,2-4-1 16,-2 5-2-16,-1-5 0 0,-4 0-1 0,6 4 0 0,-1-4-2 15,-6 6 0-15,8-6 0 0,-2 1 0 0,-7 4 3 16,2-5-4-16,5 1 3 0,-6-1-2 0,0 4 1 0,7-4 0 15,-7 2-1-15,0-2 0 0,0 1 2 0,0 0-1 0,7-1-1 16,-8 2 0-16,1-2-2 0,0 0 3 0,7 1-2 0,-7-1 4 16,6 1-1-16,1 0 1 0,-7 3 4 0,6-4 2 15,-5 4 5-15,6 1 0 0,-8 4 3 0,1-2-1 0,0-2 0 16,1 6 0-16,-8-4-2 0,6 6 0 0,-5 2-4 16,1-3-2-16,-3 3-3 0,2 1-1 0,0-1-1 0,-1-4-1 15,-6 5-1-15,7-1-2 0,-1-4 1 0,-1 5-1 0,10-4 1 16,-9 3 0-16,1-4 1 0,6 4 0 0,-7 1 2 15,7-1-2-15,0-3 1 0,-7 3 3 0,8 1 1 0,-1-5 1 16,0 4-2 0,6 1 2-16,-5-5 0 0,-1 4 1 0,6 1 0 15,0-1-2-15,1 0 0 0,-7 1 0 0,6-1 3 0,1 4-3 16,0 0-1-16,-8 0 1 0,9 4-3 0,-2-4 0 16,-6-1 0-16,6 1 0 0,1 0-3 0,-1-3-1 0,-6 3 1 15,0-4-1-15,7 0-2 0,-7-3 1 0,-7 0-1 16,7-1 0-16,-7 1 0 0,2-3 0 0,-3-3 0 0,3-1-1 15,-1-4 0-15,-2 0 0 0,-5-1 1 0,0-6 0 16,7-1-1-16,-7 0 0 0,0-6-3 0,0-2-7 0,6-3-13 0,-6 1-16 16,0-4-28-16,0-4-48 0,0-4-85 0,-6-4-169 15,-1-6-83-15,2-1-46 0</inkml:trace>
  <inkml:trace contextRef="#ctx0" brushRef="#br0" timeOffset="37777.16">22019 1627 68 0,'-26'21'116'16,"7"2"-22"-16,-7 6-14 0,0 0-7 0,-1 4-7 0,-6 3-5 16,1 4-6-16,0 5-4 0,-7 2-8 0,-1 8-3 0,-4 4-2 15,4 3 2-15,-5 8-4 0,-1 3-1 0,1 4-1 16,-1 7-6-16,0 1-4 0,7-1-3 0,-6 4-4 0,6-5-7 15,-7 6-3-15,7-5-1 0,-1-3-3 0,2-1 0 16,-1-2-1-16,6-2 3 0,-6-5-2 0,7-3 1 0,-2-2 1 16,9-7-2-16,-2-4-1 0,-6 0-2 0,14-12-4 0,-5 2-7 15,3-12-2-15,1-4-4 0,7-7-5 0,7-4-7 16,0-3-8-16,-1-8-8 0,7-3-8 0,7-8-6 16,-1-7-12-16,13-3-16 0,1-9-27 0,6 2-48 0,7-12-82 15</inkml:trace>
  <inkml:trace contextRef="#ctx0" brushRef="#br0" timeOffset="38094.44">22533 1927 127 0,'-6'15'138'0,"6"-1"-26"0,-7 4-20 0,2 8-21 16,-2 0-11-16,1 7-9 0,-8 0-5 0,1 7-4 0,1 4 1 16,-1 7 1-16,-7 4-2 0,-5 4 0 0,-3 10-3 15,-4 2-2-15,-1 4-3 0,-5 3-2 0,-8 6-6 0,0 4-6 16,1 0-5-16,-7-5-1 0,6 7-7 0,0-6-1 15,-6-1-1-15,6-2 0 0,8-4 0 0,-2-3-2 0,8-9 1 16,6 1-4-16,0-8-7 0,6-3-7 0,1-6-14 0,6-2-14 16,7-7-18-16,-1-6-22 0,14-5-40 0,-1-7-70 15,7-8-130-15</inkml:trace>
  <inkml:trace contextRef="#ctx0" brushRef="#br0" timeOffset="38425.81">23093 2542 21 0,'-5'22'204'0,"-9"4"-83"0,1 6-43 0,0 6-19 0,-6 2-6 16,-1 8-1-16,-6 6 3 0,0 6 0 0,-6 1 3 16,-1 8-2-16,1 6-2 0,-7 4-6 0,-1 9-4 0,2 1-6 15,-8 10-6-15,0-1-8 0,1 6-5 0,-1-3-7 0,1 2-3 16,5-4-2-16,2-8-4 0,6-6-5 0,-2-5 0 0,8-6-4 16,0-8-2-16,6-4-3 0,7-4-3 0,-6-6-4 15,6-5-5-15,0-3-5 0,-8-3-9 0,16-5-8 0,-8-3-15 16,6-7-18-16,0-5-27 0,1-1-61 0,-1-10-105 0</inkml:trace>
  <inkml:trace contextRef="#ctx0" brushRef="#br0" timeOffset="38703.55">23661 3157 178 0,'-33'52'158'15,"-6"2"-53"-15,7 13-27 0,-8 6-12 0,-5 8-7 0,-1 10-7 16,1 4-10-16,-7 9-8 0,0 5-8 0,-1 1-5 0,7 3-9 15,-6-3-10-15,7 4-6 0,6-8-9 0,0-4-6 16,7-6-5-16,-1-8-5 0,7-3-11 0,6-12-16 0,1-8-39 16,6-6-96-16,0-12-101 0</inkml:trace>
  <inkml:trace contextRef="#ctx0" brushRef="#br0" timeOffset="38924.38">24039 4432 36 0,'-46'74'420'16,"0"-1"-206"-16,1 7-125 0,-1 1-80 0,-1 0-61 15,-4-1-71-15,5 5-135 0</inkml:trace>
  <inkml:trace contextRef="#ctx0" brushRef="#br0" timeOffset="93021.24">4539 10510 87 0,'-6'4'107'0,"-1"-4"-26"0,1 4-19 15,-1 0-13-15,1-4-6 0,6 2 1 0,0 3 2 0,-7-5 2 16,7 0-2-16,0 0-1 0,0-5-6 0,0 5-6 0,0 0-3 15,0-2-10-15,0 2-6 0,7 0-4 0,-7-4-3 16,0 4-1-16,0-4 1 0,0 4 2 0,0 0 4 0,0 0 2 16,0-4 0-16,0 4 4 0,6 0 0 0,-6-3 1 0,0 3-2 15,0-4-1-15,0 0-2 0,7 0-4 0,-7 2-3 16,6-3-3-16,1 2-1 0,-7-1-3 0,6 4 1 0,-6-5-2 0,7 3 0 16,-1-2 2-16,-6 4 0 0,0-3 0 0,7 3-1 0,-7-5-1 31,6 5 0-31,-6-3 0 0,7 3 1 0,-7 0 2 0,0-3 2 15,0 3 3-15,0 0 3 0,0 0 2 0,0 0 2 16,6-5 0-16,-6 5-1 0,0 0-1 0,0 0-2 0,0 0-4 16,0 0-1-16,6 0-3 0,1-4-2 0,0 4 0 15,-1-3-1-15,1-1 0 0,6 1 0 0,0-1-1 0,-1-3 0 0,1 3 0 16,2 0-2-16,3 1-6 0,-5-4-14 0,7 2-18 0,-7 3-27 16,0-2-41-16,0-4-82 0,0 5-125 0</inkml:trace>
  <inkml:trace contextRef="#ctx0" brushRef="#br0" timeOffset="93620.54">4682 10408 60 0,'0'0'44'0,"0"-5"-16"15,7 5-12-15,-1 0-8 0,-6 0-3 0,7-2 2 16,-1 2 0-16,-6 0 0 0,7-4 1 0,0 4 2 16,-1 0 2-16,1 0 1 0,-7 0-1 0,6 0-5 0,0 0-7 15,1-4-6-15,-1 4-8 0,1 0-12 0,-1 0-21 0,1-4-31 16</inkml:trace>
  <inkml:trace contextRef="#ctx0" brushRef="#br0" timeOffset="98328.37">10407 4872 49 0,'0'-4'33'0,"0"4"-14"0,0 0-8 0,0 0-4 0,0 0-5 16,0 0-1-1,0 0-2-15,0 0-1 0,-7 0 2 0,7 4-3 0,-6-4 2 16,-1 0-2-16,7 4 1 0,-6-4-1 0,1 4 1 0,-10 0 1 0,9-2-2 0,-1-2 2 16,-6 5-1-16,7-2 1 0,-7 1 0 0,7-4-1 0,-7 3 0 15,-1 1 1-15,8 0 1 0,-7 0 0 0,6-1 0 0,1 1 1 16,0 0 3-1,-1 0-1-15,1-2 1 0,-2 2 0 0,3 0-1 0,-2 0-1 16,-1-1 0-16,3 1 0 0,-2 4-1 0,1-5 0 0,-7 1 0 16,6 3 0-16,0 0 0 0,1-3 1 0,-1 3-2 0,1-3 0 0,0 0 1 15,-7 3-1-15,6-4 0 0,0 2 0 0,1-2 0 0,-1 0 0 16,1 1 0-16,6 0 0 0,-7-1 0 0,2 2 0 0,-2-2-1 16,-1 1 1-16,3-1-1 0,-3 2 1 0,-4 1-1 0,5-2 1 0,1 0 1 15,-1 3-1-15,-6-3 0 0,7 0 0 0,-8-2 2 16,8 6-1-16,-7-4 0 0,0 3-1 0,7-3 0 15,-7 3 0-15,0-3 1 0,0 3-1 0,6 0 1 0,-6-2 0 16,7 1 1 0,-8 2 0-16,9-1-2 0,-10 1 2 0,10-5 0 0,-2 4 0 15,1 0-1-15,-1 1 0 0,0 0 0 0,1-4 0 0,-1 3-1 16,7-4 2-16,-6 4-2 0,-1 1-1 0,1-1 0 16,0-3 0-16,6 3 1 0,-7 0-1 0,0-2 1 0,1 1 0 15,-7 2 0-15,6-2 1 0,1 6 0 0,-6-5-1 0,5 0-1 16,-7 5 2-16,7-4-1 0,1-1 0 0,-7 3 1 15,7-2-1-15,-1-1-1 0,1 4 1 0,-1-4-2 0,-7 1 1 16,8 3 1-16,0-5 0 0,0 3 0 0,-1 1 0 0,-6-3 2 16,7 1-2-16,-1-1 0 0,1 5 0 0,-7-6 0 0,6 2 0 15,1-4-2-15,-7 3 1 0,6-1-1 0,0 2 2 16,2-4 0-16,-3 1 0 0,3 1 0 0,-3-2-1 16,1 0 1-16,2-1 1 0,-2 0-1 0,0 2 0 0,1-1-1 15,-1-1 1-15,1 1 0 0,-1-1 0 0,1 4 1 0,-7-3 0 16,7 0 1-16,-8 3-1 0,7-3 0 0,-6 4 0 15,7-6 1-15,-7 6 0 0,0-4-1 0,0 4-1 0,0-5 0 16,6 1 0-16,-5 3 1 0,-1-4 1 0,-1 1-2 0,1 4 0 16,7-5 0-16,-7 1 0 0,0 3 1 0,6-4 1 15,-5 6 0-15,-1-3 1 0,6 2 0 0,-6-1-1 0,-1 1 1 16,8 2 0-16,-7-3-1 0,8 5 0 0,-10-1 0 16,3 0 1-16,-2-1-1 0,-5 6-1 0,0-1-1 0,5-5 0 15,-5 1 0-15,0 0-1 0,-1 3 0 0,-1-2 0 0,3-1 1 16,-9-1 0-16,8-2 2 0,0 3-1 0,-1 0 2 15,1-4 1-15,-2 4-1 0,2 0 1 0,0 1-1 0,-1-2 1 16,1 1 0-16,-7 4-1 0,6-5 0 0,0 2-2 16,1 3 2-16,0-5-2 0,-2 5 2 0,8-4-2 0,-5 4-1 15,4-1 0-15,-5-2-1 0,6 3 2 0,-6-1-1 0,-1 1-1 16,0-1 0-16,0 1 1 0,1-1 0 0,0 4 0 16,-1-4 0-16,0 5-1 0,1-4 1 0,0 4 0 15,-9-5 1-15,10 4 0 0,-7 1 1 0,4-5-1 0,2 1 3 16,-7 4-1-16,7-4-2 0,-8 2 1 0,8-2 0 0,-7 3-1 15,6-3 0-15,-6 0 0 0,7-1 0 0,-8 1-1 0,8-1 5 16,-1 1 5-16,1 0 3 0,-2-1 1 0,3 1 2 16,-2-1 2-16,1 2 2 0,-1-2 0 0,0 2-6 0,2 1-3 15,4-2-4-15,-6-1 0 0,1 1-1 0,-1-1-2 16,1 5-2-16,-1-4 2 0,-6 3 1 0,7 0-1 0,-7 1 0 16,6-1-1-16,-7 0-1 0,2 1 1 0,-1-1 0 0,0 4 0 15,0-3 0-15,0 3 3 0,0-5 1 0,0 6 0 16,-8-5 1-16,16 0-1 0,-9 5 1 0,2-9 0 0,-1 3-1 15,-1 3-3-15,7-3-1 0,-6-1 0 0,7 2 0 16,0-4 0-16,-8 5-1 0,8-4-1 0,0-1 2 0,6 1-2 16,-7 0 1-16,7-1 0 0,-7-3-1 0,7 4 0 15,0-1 1-15,1 1 0 0,-1 0 0 0,-1-1 1 0,1 2-1 16,1-7-1-16,-1 7 1 0,-1-3 1 0,1 4-2 0,0-3 0 16,0 4 1-16,-6-4 0 0,5 1 0 0,-5 3-2 0,6-2 1 15,-7-2 0-15,1 4 2 0,0-3-2 0,-1 3-1 16,-1-3 1-16,10 3-1 0,-9 0 2 0,0-4 0 15,1 6-1-15,-1-2 0 0,1 0-1 0,6-3 1 0,-7 3 0 16,7 0-1-16,-5 1 0 0,5-5 0 0,-8 4 1 0,8-3 1 16,0 4-2-16,6-5 0 0,-5-3 0 0,-2 4 0 15,8-5 0-15,-7 5 0 0,6-4-1 0,-6 0 0 0,7 4 1 16,-7-4 2-16,-1 1-2 0,7 2 0 0,-6-3 1 16,8 4 0-16,-8-5 0 0,-1 5 1 0,8 0-2 0,-7-4 0 0,0 3 0 0,7 2 0 15,-8-3 0-15,8-1-1 0,-7 1 0 0,6-1 0 16,-5-1 1-16,6 1 0 0,-1-2 0 0,-1 1 0 0,2 0 0 0,-7 0 0 15,7 1 1-15,-1-2-1 0,1 2-1 0,-7 3-1 16,6-1-1-16,-6 1 2 0,7 3-1 0,-7-4-1 0,6 4 0 16,-6-3-1-16,0 4 1 0,0-5 0 0,0 5 0 0,0-5 1 15,7 1-2-15,-8-1 2 0,1-3-2 0,6 4 1 0,-6 0 1 16,1-4 1-16,-1 3 1 0,0-3 0 0,0 3 1 16,-6 2-1-16,5-5 1 0,-5 3 1 0,0 1-1 15,5 0-1-15,-5-1-1 0,6-3 1 0,0 0 0 0,0 3 1 16,-1-2 0-16,1-1 0 0,1 0-1 0,5-4 1 0,1 1 1 15,-1 3-2-15,0-5 0 0,1 3-1 0,0-6 0 16,6 4 1-16,-7-3 0 0,7 3-1 0,-6-3-1 0,-1 3 1 16,1 0-1-16,-8 0 2 0,7 1 0 0,-4-1 0 0,-4 5 0 15,2-2 0-15,-6 2 0 0,6 2 0 0,-6-2 1 0,-1-2-1 16,7 5 1-16,-6-1-1 0,6 1 0 0,-7 0 0 16,0 3 0-16,8 1 0 0,-8-1 1 0,6 0-1 0,-5 0 0 15,7-3-2-15,-2-1-1 0,1 5 0 0,1-8 1 16,-3 3 0-16,4-3-1 0,4 4 3 0,-7 0-1 0,8-4 2 15,-7 0-1-15,0 3 0 0,6-3 0 0,1 4 0 16,-7 0 0-16,6-4 0 0,-5 3 1 0,5-3 0 0,1 4-3 16,-1-4 1-16,0 4 1 0,1-5-1 0,-1 5 1 0,1-3 1 15,-1-2 0-15,1 1-1 0,-7 0 3 0,7-4 2 16,-1 4 2-16,-6 0 2 0,5 0 1 0,3 1-2 16,-8-4 4-16,7 2-1 0,-8 1 1 0,1-1-3 0,0 2-1 15,0-1-1-15,0 0 0 0,0-1 0 0,0 5-2 16,1-4 1-16,-3 1 0 0,2-2-1 0,7 5-1 0,-7-3 0 15,7-2-2-15,-7 5-1 0,0-4 1 0,-1-1-2 16,8 5 1-16,-7-1 0 0,0-2-1 0,1 6 0 0,5-2-1 16,-6 1 0-16,0 2 1 0,0-5 4 0,0 5-4 0,7-4 2 15,-7-1-1-15,-2 1 0 16,3-1-1-16,-1-3 0 0,-7 4 1 0,7-4-3 0,1 0 1 16,-8 0 0-16,7-1 0 0,0 2 1 0,-6-1 0 15,5 0 0-15,1 0 0 0,0-4 0 0,0 4 0 0,0 1 0 0,7-3 0 0,-8-1 0 16,8 4 0-1,0-5 0-15,-1 3 0 0,1-1 0 0,6 1 0 0,-7 1-1 16,7-3-9-16,0 2-7 0,0 1-14 0,0 4-23 0,0-5-43 16,7 2-79-16,-1-1-107 0</inkml:trace>
  <inkml:trace contextRef="#ctx0" brushRef="#br0" timeOffset="100388.27">4871 10203 44 0,'-6'3'96'0,"6"-3"-17"15,-7 4-20-15,1-4-18 0,-1 4-13 0,7-4-10 16,0 3-7-16,0-3 1 0,0 4-1 0,0-4 1 0,0 3-1 16,7-3 1-16,-7 0 1 0,6 0 0 0,1 4-4 0,-1-4-2 15,1 0-1-15,-1 0-3 0,8 4 0 0,-2-4-1 0,-5 0-2 16,6 0 0-16,-1 3 0 0,2-3 0 0,-1 0 0 0,0 4 0 15,6-4 0-15,-5 0 0 0,6-4 0 0,-8 4 0 16,8 0 1-16,-1 0 0 0,0-3 0 0,1 3 2 16,6 0-2-16,-6 0 3 0,0-4-1 0,-1 4 0 0,0 0 1 15,1 0-1-15,-7-4 0 0,6 4-2 0,-6 0 1 0,7 0 2 0,1-3 3 0,-10 3 1 16,10-4 2-16,-2 4 3 0,0-3 2 0,1-1 2 16,6-3 0-16,-7 2 1 0,8-1-4 0,-2 2-1 15,2-3-3-15,-2 2-2 0,2-2-1 0,-1 4-2 0,7-2-1 16,-15 3-2-16,8-2-1 0,1 0 1 0,-1 0-1 0,-6 4 1 15,5-3-2-15,-5 3 0 0,0-4-5 16,-1 4 1-16,0 0 1 0,-5-4 2 0,5 4 1 16,-6 0 0-16,7 0 0 0,-7 0 0 0,0-4 6 15,6 4-1-15,-6 0 3 0,1 0 3 0,4-2 2 0,-3 2 1 16,4 0 0-16,-6 0 4 0,6-5 0 0,-6 5-1 0,7 0-4 16,-7 0-4-16,0 0-3 0,6 0-3 0,-5 0 0 0,-2 5-3 15,8-5 0-15,-8 2 0 0,3 2 0 0,-3 0-1 16,1 0 1-16,0-4 0 0,7 3 1 0,-8 1 1 15,1 0 0-15,7-4-1 0,0 4-1 0,-7-4 1 0,7 0 0 0,-1 0-1 16,0 0 0-16,1 0-1 0,0 0 0 0,-1 0 0 16,-6 0 1-16,6 2 1 0,1-2 0 0,-7 0-1 0,6 5 1 15,2-2 0-15,-9 1 1 0,7-1-2 0,2 2 1 0,-3-2-2 16,-5 1 0-16,14 0 2 0,-9-1 0 0,3 0-1 0,5 2 1 0,0-5 1 0,-6 3-2 16,6 1 1-16,0-4-2 0,1 4-1 0,4-4 1 0,-4 3 1 15,-2-3 0-15,2 4 0 0,-2-4 0 0,2 3 0 16,-3-3 4-16,4 4-2 0,-2 0-1 0,7-4-1 0,-8 3 0 15,7-3 0-15,-4 4 0 0,4-4 0 0,0 0 0 0,1 0 0 16,-7 0 0-16,7 0-1 0,-1 0 1 0,-6 0 1 16,6 0-1-16,1 0 2 0,-1-4 1 0,0 1 6 0,2 3 4 15,-2-4 2-15,1 0 0 0,-1 4 0 0,1 0 1 16,-7 0 0-16,7 0-3 0,-8 0-6 0,8 0-4 0,-7 4 0 16,0 0-1-1,-1-1-1-15,9 1-1 0,-8 0 1 0,0-1 1 16,7 2-1-16,-8-5 1 0,8 2-2 0,0 2 1 0,-1 0 0 0,-5-4 0 15,4 4-1-15,3-1 0 0,-2 1 1 0,1 4-1 0,-1-6 0 16,-6 6 0-16,0-4-1 0,1 3 1 0,-2-3 0 16,2 3-1-16,-1-3 0 0,-7-1 1 0,7 4 0 0,-1-3 0 15,-4 1 0-15,5-2 0 0,0 1 0 0,-6-1 0 16,12-3 0-16,-6 4 0 0,0-4 0 0,7 0-1 0,-1 0 1 16,7-4 0-16,-6 4 1 0,6-3 3 0,0-1-2 0,0 4 0 15,0 0 1-15,0-3 0 0,-7 3-2 0,8 0 3 16,-1 3-1-16,0-3-1 0,-7 0 0 0,1 4 0 0,-1-1-2 15,2 1 2-15,-2-4 0 0,1 4-2 0,0-4 0 16,-1 2 0-16,0-2 0 0,1 0-1 0,-1 0 1 0,1 0 0 16,0 0-1-16,5 0 1 0,-5 5-1 0,-1-5 1 0,7 0-1 15,1 0 1-15,-8 0 0 0,7 0 0 0,0 0-1 16,0 0 0-16,7 0 1 0,-7 0 1 0,7 0 1 16,0 0 4-16,-1 0 2 0,1 0 5 0,-1 0 0 0,0 0 1 15,1 0 1-15,0 0-1 0,-7 4-1 0,7-4-3 0,-8 3-3 16,2 2-2-16,-2-3-1 0,3 2-1 0,-9 0-1 0,0 0 1 15,1 3-2-15,-8-3 0 0,8 0 0 0,-7 3-1 0,1-4 1 16,-2 1-2-16,1-1 1 0,0 1-1 0,0 0 1 0,1 0 2 16,-2-4-2-16,8 3 0 0,-1-3 0 0,1 0 2 15,7 0-2-15,-2 0 1 0,-4 0-1 0,4 0 0 0,1 0 0 16,-6 4 0-16,5-4 1 0,-5 3-1 0,0 1 1 0,-1-1-1 16,1 1 0-16,-1-4 0 0,-5 5 0 0,5-2 0 15,-5 0-1-15,4 2 0 0,-4-2 0 0,-1 1 1 16,7-4 0-16,-8 2-1 0,8 3 1 0,-1-5 1 0,1 4 1 0,-1-4 0 15,2 0 0-15,-3 0 0 0,2 3 0 0,0-3 0 0,-2 0 1 16,3 5-1-16,-2-3-2 0,-5-2 0 0,5 4 1 0,-5 0-1 16,6 0 0-16,-1-1 0 0,-7 1-1 0,8 0-1 15,-1 0 0-15,1-4 2 0,0 2-1 0,-1 3 0 0,8-5 1 16,-2 0 0-16,-6 3 0 0,8-3 1 0,-1 0 1 16,0 0-1-16,0-3 0 0,7 3 5 0,-7 0-4 0,0 0 0 15,0-5 1-15,-1 5-3 0,3 0-1 0,-3 5 2 0,2-5 0 16,-2 0-7-16,1 3 3 0,1-3 3 0,-1 4-1 15,-7-1 1-15,8-3 1 0,-2 4-1 0,-5-4 0 0,6 4 1 16,-7-4 1-16,1 4-2 0,6-4 0 0,-6 0 0 0,6 0 0 16,-7 0 0-16,8-4 0 0,-8 4 0 0,7 0 0 15,0-4 0-15,6 4 0 0,-5-4 0 0,6 4-1 0,-7-3-1 16,7-1 1-16,-8 4 0 0,8 0 0 0,-7 0 1 16,0 0 0-16,1 0-1 0,-8 0 2 0,7 4 1 0,-6-4-1 15,-1 3 0-15,1-3-1 0,-1 0 0 0,-6 4 0 0,6-4 0 16,-6 0 0-16,7 0 0 0,-6 0 0 0,5-4 1 15,1 4 0-15,-8 0-1 0,8-3 1 0,-1-1 3 0,1 4-2 16,-7 0 0-16,7-3-1 0,0 3-1 0,0-5 0 0,-1 5 1 16,-6 0-1-16,6 0-1 0,-6 0 0 0,7 0 1 15,-7 0-1-15,-1 0 0 0,2 5 1 0,-1-5-1 0,0 0 0 16,0 0 0-16,0 3-1 0,1-3 0 0,-1 0 2 16,-1 0 0-16,2 0-1 0,-2 0 1 0,1 4 1 0,2-4-1 15,-4 0 0-15,10 0 0 16,-9 3 0-16,1-3-1 0,0 0 1 0,1 0 0 15,-3 4 1-15,4-4-1 0,-3 4 2 0,1-4-1 0,1 4-1 16,-2-1 1-16,1 1 0 0,0-4 0 0,1 3-1 0,-1 1 0 16,0-1-2-16,0-3 3 0,0 4-1 0,-6 0 0 0,-1-4-1 15,1 4 0-15,-1-4-1 0,1 3 2 0,-1-3 0 0,-5 0 0 16,5 0 0-16,-6 4 0 0,7-4 1 0,-7 0 0 16,7 0 0-16,5 0-1 0,-5 0 1 0,-1 0-1 0,7 0 2 15,0 0-1-15,7 0 0 0,-7 0-1 0,7 0 3 16,-8 0-3-16,8 0 1 0,-1 4 1 0,-5-4-2 0,6 0 1 15,-8 0 0-15,8 0-2 0,-7 0 0 0,6 0 1 0,-5 0 0 16,-2 0 0-16,9 3 3 0,-9-3 5 0,1 0 5 16,0 0 7-16,0 0 6 0,7 3 1 0,-7-3 5 15,0 0-2-15,-7 0-3 0,1 5-4 0,0-5-3 0,-1 4-6 16,-6-1-6-16,0 0-6 0,0 2-8 0,0-5-18 0,-7 3-30 0,1-3-50 0,-1 0-109 16,-6 0-137-16,7-8-83 0</inkml:trace>
  <inkml:trace contextRef="#ctx0" brushRef="#br0" timeOffset="102135.69">10440 5041 99 0,'-6'-4'83'0,"6"4"-23"0,0-3-14 0,-7-2-5 0,7 5-6 15,0-3-4-15,0 3-5 0,0 0-6 0,0-4-4 0,0 4-3 16,0 0-3 0,0 0-2-16,7 0-1 0,-7 0-2 0,6 0-1 0,0 0-1 15,0 0 0-15,1 0 0 0,7 0-1 0,-8 0 0 0,7 0-1 16,6 0 1-16,-6 4 0 0,1-4 0 0,5 3-1 0,-6-3 0 0,0 5 3 16,7-2-2-16,-8-3-2 15,1 4 1-15,8-1-1 0,-2 2 0 0,-7 1 0 0,8-2 1 16,-1 0-3-16,1-1 1 0,0 1 0 0,6-4 1 0,0 4 0 15,0-4 2-15,6 0 1 0,1 0 1 0,0 0-1 0,6 0 1 16,0-4 1-16,0 4-1 0,1-4 0 0,5 4-2 0,0-3 0 0,1 3 1 0,-1-4-1 16,7 4 1-16,-6 0-1 0,5-4-1 0,2 4 1 0,0 0 1 0,-8-4-1 15,7 4-1 1,-6 4 1-16,-1-4-2 0,1 4 0 0,0-4 0 16,-8 0 0-16,2 4 1 0,5-1 1 0,-6-3-1 0,7 4-1 15,-7 0 2-15,6 0 0 0,-7-4 0 0,3 2-2 16,4-2 0-16,-6 5-1 0,8-5 1 0,-2 3 0 15,0-3 0-15,7 4 0 0,-6-4 1 0,6 3 1 0,0-3 2 16,-1 0-2-16,-4 0 1 0,5 0 1 0,-7 0-2 0,-6 4 2 16,1-4-1-16,-2 4-2 0,-5-4-1 0,-1 4 0 15,0-4 0-15,-4 3 1 0,-2 1-1 0,-1-4 1 0,2 0-1 16,-2 0 2-16,1 0 2 0,7 0-2 0,-6 0-1 0,5-4 2 16,-6 4 1-16,6 0-1 0,1-3 1 0,6 3-2 0,-6 0 1 15,6 0 0-15,-7 0 1 0,7 0-2 0,0 0 1 16,7 0 0-16,-7 0 0 0,0 0 0 0,0 0 0 15,0 0 0-15,0 3-2 0,0-3-1 0,1 4-1 0,-8-4 0 0,7 3 0 16,-6 1-1-16,-2 0 1 0,-3-4 0 0,4 3 1 16,-6 2 0-16,6-5 2 0,-6 0-1 0,0 3 0 15,1-3 1-15,6 0 0 0,-7-3-1 0,-1 3 1 0,8 0 0 16,-2-5-1-16,-3 5-1 0,4-3 0 0,1 3 0 0,-1-4 0 16,0 0 0-16,1 4-2 0,0 0-1 0,-1 0 2 0,-5 0 0 15,5 0 1-15,1 0 2 0,-1 0-2 0,1 0 2 16,6 0 1-16,-7 0-1 0,0 0-2 0,8 0 2 15,-1 4-2-15,-6-4-2 0,12 0 1 0,-6 4-1 0,0-4-1 16,7 3 2-16,-1-3 2 0,2 5-2 0,-9-2 1 0,8 0 1 16,-7 1 0-16,0 0 1 0,-1-1-1 0,2 1-2 15,-1 0-1-15,1 0 1 0,-8-1 1 0,1-3 0 0,5 5 0 16,-5-5-1-16,-1 2 1 0,1-2 1 0,0 4 0 16,5-4 0-16,-5 0-2 0,0 0 0 0,6 0 1 0,-6 0 0 15,5 0 0-15,-5 0 0 0,7 0 1 0,-2 0-1 0,2 0 1 16,5 3 0-16,-6-3-1 0,0 5 2 0,1-5-1 15,-2 3-1-15,-5 1 1 0,6 0 0 0,-7-4 1 0,1 0-1 16,6 4-2-16,-6-2-3 0,-1-2 3 0,1 0 0 16,0 0 0-16,-1 5 0 0,1-5 0 0,-1 0 0 0,1 0 0 15,-7 3 2-15,7 1-1 0,-8-4 0 0,8 3-1 0,-7-3 1 16,8 4 0-16,-10 0 0 0,3 0-1 0,5-4 1 16,-5 3 1-16,4 1-1 0,3-1 0 0,-2 1-1 0,1-1 0 15,-1 1 1-15,1 1 0 0,-7-5 0 0,6 3 0 0,-6 0 0 16,7 1 1-16,-7-4 0 0,-6 4 1 0,5-4-1 15,-4 3 0-15,-2-3-1 0,0 3 0 0,1 2 1 0,-7-5 0 0,6 4-1 16,-6-4 2-16,7 3 1 0,-7 2-1 0,6-5-1 16,-6 2 0-16,6-2 0 0,-4 0 0 0,-2 0-1 0,6 4-2 15,-6-4 1-15,6 0 1 0,0 0 0 0,8 0 0 0,-2 0 4 16,2 0 1-16,-1 0-4 0,7 3 3 0,-1-3 3 16,7 0-3-16,-6 4 3 0,5-4 1 0,2 4-2 0,-8 0-2 15,7 0 5-15,-6 0-3 0,-1-2-1 0,2 3-1 16,-9-3-1-16,8 3-2 0,-6-2 0 0,-9 1 0 0,7 0 0 15,-4 0-1-15,-1-1 0 0,-1 1 0 0,0-1 0 0,-5-3 0 16,-1 4 1-16,-7-4 0 0,7 0 0 0,-7 3 0 16,1-3 0-16,-7 0 1 0,6 0-1 0,-6 0 0 0,0 0-1 15,7 0 1-15,-7 0 1 0,0 0-1 0,0 0-1 0,0 0-3 16,0 0-7-16,0 0-21 0,0-3-28 0,0-1-65 16,0 4-138-16</inkml:trace>
  <inkml:trace contextRef="#ctx0" brushRef="#br0" timeOffset="103673.37">18698 5327 41 0,'6'2'115'0,"0"-2"-39"15,1 0-31 1,-7 0-20-16,8 5-12 0,-3-5-6 0,-5 3-7 0,0-3 0 16,0 4 0-16,7-4-1 0,-7 0-2 0,0 4-1 15,0 0 1-15,0-4 1 0,0 3 1 0,0 1 1 16,0-4 0-16,-7 3 0 0,7 1 2 0,0-1 1 0,-5 1 0 0,5 4 0 16,0-5 0-16,0 5-2 0,0-5 1 0,0 5-1 15,-8-1 1-15,8 0-1 0,0 4-1 0,-7-3 0 0,1 0 1 16,0-1 1-16,6 3 0 0,-13-2-1 0,6 3 0 15,1-1 2-15,-1 2-3 0,-6-1 2 0,1-5-1 0,5 10-1 16,-6-6 1-16,6 2 1 0,-6-2 0 0,0 1-1 0,8 0 2 16,-10 3 0-16,2-2 0 0,7-1 0 0,-7 3-1 15,7 1-2-15,-7-4 2 0,6 4-2 0,-6-4 0 0,6 4 1 16,-6 0 1-16,7-5-1 0,-7 5 1 0,0-1-1 0,7 1 0 16,-7-4 0-16,-2 4 1 0,10-1 0 0,-8 1-1 15,0-1 4-15,1 1-2 0,-3 4 2 0,3-4-2 0,-1-1 2 16,-7 5-1-16,7-5 0 0,-6 1 0 0,5-1-2 0,-5 1 0 15,6 3 1-15,-7-3-1 0,7-4 2 0,0 4-1 16,-6-1-2-16,6-2 1 0,-1 3 0 0,2-5 0 0,-1 5 0 16,0-4 1-16,6-1-1 0,-5 5-1 0,4-4 1 15,-4 1-1-15,4-2 2 0,3 5-3 0,-8-3 1 0,6-2 1 16,0 5-1-16,1-4 0 0,-1-1 1 0,1 5 1 16,-1-1-1-16,-5-2 0 0,5 2 1 0,0-2-2 0,1 2 2 15,-1-3-3-15,1 3 0 0,-1 1-1 0,1-3 0 0,0 2 0 16,-1 1 0-16,1-1 0 0,-8 1 1 0,8-1 1 15,-1-2 1-15,1 3 0 0,-1-1 0 0,-5 1-1 0,5-1 2 16,0 1-1-16,0 0-1 0,0-1 0 0,2 1 0 0,5 4 0 16,-7-5-1-16,1 1 1 0,-1-5-1 0,7 5 0 15,-6-1 0-15,-1 1 0 0,0 4-1 0,7-5 0 16,-6 5 2-16,-1-4-1 0,1 3 1 0,0-3-1 0,-1-1 1 0,1 1-1 16,-1-1 1-16,1 4 0 0,-8-3 0 0,9-1 0 15,-3 6-1-15,-4-6 0 0,-1 4 0 0,6 1 0 0,-6-5 0 16,0 8 0-16,0-4-1 0,0 1 0 0,0 2 1 0,-7-2 2 15,7 3-1-15,1 0 1 0,-9 0-2 0,9 5 1 16,-1-6 3-16,6 1-2 0,-5 0 0 0,-3-1-1 0,2-2 1 16,1 3 0-16,-1-4 0 0,7 5 1 0,-8-5-2 15,2 1 0-15,5-2 0 0,-6 2 1 0,0-1-3 0,-1 0 1 0,8 0 0 16,-7 1 1-16,0-1 0 0,0 5 1 0,0-6 0 0,6 2 2 16,-5-1 3-16,5 3-2 0,-6-1-1 0,7 2-1 15,-8-4 1-15,8 4-1 0,-1 0 1 0,1-5-1 0,-7 6-1 16,7-4 0-16,-1-1-1 0,-6 4 1 0,5-4 1 15,-5 3-1-15,2-2 1 0,-2 3-1 0,-1 0 1 0,-6-1 2 16,8 2-1-16,-8-5 0 0,7 5 1 0,-6-5-3 0,6 4 2 16,-7-5-1-16,7 3 0 0,-5-3-1 0,3 2-1 0,2-4 2 15,-6-1 0-15,6 4 1 0,0-2 3 0,0 1 6 16,-7 3 8-16,8-3 1 0,-8 2 1 0,7 3-1 16,-8-4 0-16,3 4-1 0,4 1-3 0,-5-6-6 0,0 5-9 15,-1-3-1-15,7 2-1 0,-6-2 1 0,-2 3 0 0,2-4 0 16,6 3-2-16,-6 2 0 0,-1-5 2 0,-6 4-1 0,7 0 0 15,-1 0-1-15,1 0 1 0,-8-1 0 0,7-1 0 16,2 2 3-16,-2-1-1 0,0-2 1 0,1 3 0 16,-1-5 2-16,1 6 1 0,7 0-1 0,-9-2-1 0,2 1 0 15,6 0 0-15,-6 0-1 0,5 0 0 0,-5-4-2 0,6 1 1 16,-7 2-1-16,7-2 2 0,-6 3-2 0,-1-4 2 16,7 0-1-16,-7 5 0 0,0-5 0 0,8 0-1 0,-8 4 0 15,1-3 0-15,-1-1 0 0,1 0-1 0,-1 1 0 16,1-1 0-16,-1 3 1 0,1-2 0 0,-8-1 1 0,8 4-2 15,0-4 0-15,-2 1 0 0,3-1 0 0,-9 1-1 0,7-2 1 0,9-2 5 16,-10 4 5-16,1 0 2 0,7-5 2 0,1 1 1 0,-1 2 2 16,-7-1 0-16,7 2 1 0,0 0-6 0,0 0-4 15,0-3-2-15,0 4-2 0,0-2-2 0,-6 5 1 16,5-3-2-16,-6-1-1 0,1 4 0 0,0-3 1 0,-7 2-2 16,0 1 1-16,-1 1 2 0,8-5-3 0,-7 4 0 0,0-3 1 15,7 2 1-15,-8-3 0 0,2 4 0 0,4-4-1 16,-4 5 1-16,5-1 2 0,-6 0-1 0,7-4 1 0,-1 4-1 15,0-4 1-15,2 3 1 0,3-1-1 0,-4 2 0 16,0-4-1-16,-1 4 0 0,0-4 0 0,8 1-1 0,-8 3-1 16,1-5-1-16,-1 2 1 0,1-1 1 0,0 0 0 0,-2 1-1 15,2-1 1-15,-7 4 0 0,6-4 2 0,-6 1-1 16,7-4 0-16,-1 3-2 0,0-3 0 0,1-1 0 0,0 1-1 16,-1-1 0-16,7 2-1 0,-6-2 0 0,-1 1 1 0,7-5-1 15,0 5 1-15,-6-1 0 0,6-2 0 0,-6 3 1 16,4-5 1-16,2 5 0 0,8-4-2 0,-9-1 2 0,1 2-2 15,0-1 0-15,7 0-1 0,-7 1 1 0,-1-2 2 16,1 1-1-16,0 4 1 0,1-1 1 0,-8 1 2 0,7 0 2 16,-7 3 1-16,1-3 0 0,5 3 0 0,-5 1-1 0,6-5 1 15,-6 1 0-15,5-1-1 0,2 1-1 0,-1-1 0 16,0-2 0-16,-1 2 0 0,1 1 0 0,0-4 0 0,7 0-3 16,-7-4-1-1,0 4 0-15,6-3-2 0,-6-2-9 0,7 2-16 16,0-4-26-16,-1-1-45 0,1-3-108 0,-1 0-129 15,0 0-76-15</inkml:trace>
  <inkml:trace contextRef="#ctx0" brushRef="#br0" timeOffset="117226.26">6590 8613 33 0,'0'0'78'0,"-6"0"-14"0,6 0-13 0,0 0-15 0,-7 0-6 0,7 2-5 16,0-2-1 0,-6 0-1-16,6 0 0 0,0 0 3 0,0 0 2 0,0 0 3 15,0 0 2-15,0 5 1 0,0-5-2 0,0 0-2 0,0 0-1 16,0 0-3-16,0 0-2 0,-5 0-4 0,5 0-2 0,0 0-4 15,0 0-4-15,0 0 0 0,0 0-3 0,-8 0-1 16,8 0-1-16,0 0 2 0,0 0-2 0,0-5 0 0,0 5 0 16,0 0 1-16,-5 0-3 0,5 0-1 15,0 0 0-15,0 0-1 0,0 0 2 0,0 0 0 0,0 0 0 0,0 0 0 0,5 0-1 16,-5 0 1-16,0 0 0 0,0 0-2 0,0 0 0 0,8-2 1 16,-8 2-7-16,5 0 2 0,-5-4 2 0,6 4 0 15,1-3 0-15,-1-2 1 0,1 5-4 0,7-3 1 0,-2-1 7 0,1 0-2 0,0-2-1 31,7 1 0-31,-8 2 0 0,15-1 0 0,-7 1 3 0,-1-5-3 16,7 4-2-16,-6 1-5 0,5-1-9 0,2 1-13 0,-8-1-14 16,1 1-20-16,-1-1-23 0,-6-1-32 0,6 2-49 0,-5 0-72 0</inkml:trace>
  <inkml:trace contextRef="#ctx0" brushRef="#br0" timeOffset="118453.5">7001 8463 17 0,'13'-7'21'0,"6"-1"-8"16,0-4-5-16,2 2-2 0,-2-1-2 0,1 0-3 15,-1 0 1-15,7 0 0 0,1 0-1 0,-8 0 2 16,6 0 2-16,1-3-2 0,2 2 2 0,-3-3-1 0,1 5 0 16,-7-5 2-16,8 4-1 0,-2-4-3 0,2 4 1 0,-8 0 1 0,8 0-2 0,-8 1 0 0,7 2 0 15,-6-3-2-15,-1 1 1 0,0 2-1 0,0-4 0 16,2 5 0-16,-2-3 0 15,1 2 1-15,-7 0 0 0,0 1-1 0,-1 4 0 16,-5-5-5-16,7 5-14 0,-8-1-27 0</inkml:trace>
  <inkml:trace contextRef="#ctx0" brushRef="#br0" timeOffset="118985.77">6669 8638 62 0,'6'-3'47'15,"-6"-1"-17"-15,6 0-13 0,1-3-7 0,6 2-4 16,-6 3-4-16,6-2-2 0,0-4 0 0,-8 1 0 0,10 3 0 16,4-2 1-16,-6 1-1 0,0-2 0 0,0 4 0 0,7-5 0 15,-7 1 0-15,6 0 0 0,1 0-1 0,-1-2-1 16,2-1 1-16,-3 3 1 0,2-5-1 0,-1 5 1 0,8-3 0 15,-8-2 1-15,6 2 1 0,-4 3-2 0,3-5 2 16,4 1-2-16,-2 0 0 0,0 4 0 0,0-4 0 0,-1 0 0 16,1 0-1-16,2 0 2 0,-3 0-1 0,1-4 1 0,0 1 1 15,7 3 0-15,-7-3 0 0,-7-2 0 0,7 5-1 16,1-4 1-16,-2 1 0 0,2-4-2 0,-8 2 0 0,7 2 0 16,-1-1 0-16,2 1 0 0,-7-1 0 0,6 0-1 15,0 1 0-15,0-1-1 0,-7-4-1 0,14 9 3 0,-7-9 0 16,1 5-1-16,-2-1 1 0,1 0 1 0,6 1-1 0,-5-1 2 15,-1 1 0-15,7-1 1 0,-8 0-1 0,2 1 0 16,5 3 0-16,-6-5-1 0,0 7 0 0,-7-3 1 0,8 1 0 16,-8 5 0-16,1-6-2 0,-7 4 0 0,0 1-2 15,-7 3-10-15,0 1-7 0,1-1-14 0,-7 0-18 0,0 4-21 16</inkml:trace>
  <inkml:trace contextRef="#ctx0" brushRef="#br0" timeOffset="119376.33">7912 8004 17 0,'7'-4'34'0,"6"1"-13"0,-6-1-9 16,6 1-4-16,-8-1-2 0,8 0-2 0,-5 1-1 0,5-1-2 16,-7 1 0-16,8-1 0 0,-8-4-6 0,13 5 3 0,-6-5 1 15,1 2 1-15,-1-2 0 0,6 1 1 0,-6-1-1 16,7-4 0-16,-1 3 7 0,0 1-2 0,2-4-2 0,-2 3-2 0,7-3-1 16,-6 1 1-16,-2 3 0 0,9-3 2 0,-7 1-3 15,6-1-1-15,0 3 1 0,-7-3 0 0,7 4 0 16,0 0-1-16,0-4 0 0,8 3 0 0,-2-2 0 0,0 2 0 15,-6-3 1-15,6 0-1 0,1 4 0 0,-1-4 1 0,2 0 1 16,-2-1-1-16,-6 5 3 0,0-3-2 0,-1-2 0 0,-4 2 2 16,-2 3 3-16,1-1-3 0,-1 1-1 0,-6-1 2 15,-7 0-3-15,1 5-3 0,0-4-8 0,0 2-7 16,-7 2-15-16,0-4-7 0</inkml:trace>
  <inkml:trace contextRef="#ctx0" brushRef="#br0" timeOffset="119755.31">8883 7590 7 0,'33'-14'57'0,"0"3"-14"0,5-4-15 16,-5 4-9-16,-1 0-6 0,1 0-7 0,6 1-1 0,0-2-1 16,-6-2 0-16,6 3-1 0,0-1 2 0,0-2-1 0,-7-1 1 15,7 4-1-15,1-4 1 0,-1 1-1 0,1-4 1 0,-2 4-2 16,-5-3-5-16,6 0 0 0,0 2 1 0,-7 1 2 15,7-1 0-15,-6 1-1 0,-1-1 1 0,1 1 1 0,-1-2 5 16,-5 6-1-16,-1-1-4 0,-13 0 3 0,6 4-2 0,-6-1 0 16,-6 0-1-16,-1 4 0 0,1-3 0 0,-1 5 0 15,-6-4-1-15,0 4-1 0,0 2-2 0,0-4 1 16,0 0-2-16,-6 4-4 0,-1 0-5 0,1 0-10 0,-1 0-21 0,1 0-37 16</inkml:trace>
  <inkml:trace contextRef="#ctx0" brushRef="#br0" timeOffset="120574.35">10010 7154 9 0,'0'0'31'0,"0"0"-1"0,0 0-1 16,0 0 1-16,0 0 0 0,0 0-1 0,0 0-5 16,6 0-4-16,-6 0-3 0,0 0-7 0,0 0-2 0,7 0-2 15,-7 0-3-15,6 0-2 0,-6 4-1 0,7-4 0 0,-1 0 2 16,0 0-1-16,2 3 0 0,5-3 0 0,-6 0-1 15,-2 0-1-15,8 0 1 0,-6 4 0 0,6-4-1 0,-6 0 4 0,6 0-1 16,-1 0 0-16,1 0-1 0,1 0 0 0,-1 0-2 16,5 4 2-16,-3-4 4 0,4 0-2 0,0 4 4 0,1-4 0 15,0 0 2-15,-1 4 1 0,-6-4 2 0,6 4-3 0,-6-2-3 16,7-2-2-16,-7 5-1 0,7-3-2 0,0 3 1 0,-8-5-1 0,8 4-1 16,-7-1 0-16,6-3 1 0,1 4 0 0,0-4 0 15,-1 4-1-15,-6-4 1 0,7 0 0 0,-1 0 1 0,0 0 0 16,-5 0-6-16,5 3-12 0,-6-3-10 0,6 0-13 15,-6 0-18-15,0 0-16 0,2 0-19 0</inkml:trace>
  <inkml:trace contextRef="#ctx0" brushRef="#br0" timeOffset="120982.7">10316 7161 74 0,'0'0'108'0,"0"0"-36"0,0 0-29 0,6-3-18 0,1 3-12 15,6-4-7-15,0 4-4 0,0-2-2 0,0 2 0 0,6 0 0 16,8-6 2-16,-8 6 0 0,8 6-1 0,-8-6-1 0,7 0 1 0,0 2-1 0,7-2 0 0,-7 4 1 0,6-1 0 16,1 1 2-16,-8-4 0 0,8 4 0 0,0 0 0 15,6 0-1-15,-6-4 0 0,5 4 0 0,-5-4-3 16,0 0 1-16,6 0-3 0,0 0 1 0,-7 0 0 0,7 0 1 16,1 0 0-16,-2 0-1 0,8 0 2 0,-7-4-1 0,0 4 0 15,7 0 0-15,-7-4 1 0,0 4-2 0,1-4 1 16,-2 4 1-16,2-4 0 0,-2 4-1 0,8 0 1 0,-13-4 0 15,5 1 0-15,1-1-1 0,1 2-1 0,-1 2 1 16,0-6 1-16,-6 4 0 0,-1-2 0 0,0 0-4 0,1 4-11 16,-6-4-17-16,-8 1-21 0,0-1-35 0,-6 4-46 0</inkml:trace>
  <inkml:trace contextRef="#ctx0" brushRef="#br0" timeOffset="121808.07">10596 7152 50 0,'0'0'73'0,"0"-6"-32"15,7 6-18-15,-1 0-12 0,-6 0-6 0,6-2-3 0,1 2-2 16,-1 0 0-16,1 0-2 0,0 0 2 0,6 2 1 16,-7-2 4-16,7 0 2 0,0 6 2 0,0-6 4 15,0 2 4-15,8 2 1 0,-10-1-1 0,10 1-2 0,5-4-2 16,-1 8-2-16,1-4-3 0,0 0-1 0,7 3-2 15,0-5-2-15,6 7 2 0,0-6-2 0,0 5 1 0,6-5 0 16,1 4-2-16,0-3-1 0,0 0 0 0,5 4 0 0,-5-6 0 16,-1 2-1-16,0 4 0 0,2-5-1 0,-8 1 1 15,6 4 0-15,-5-6 0 0,-8 3 1 0,1-2 0 16,-1 1 1-16,0-1-1 0,1 1 1 0,-8 0-1 0,3 0 0 0,-2-1 0 16,-1-3-1-16,2 5 1 0,-2-3 0 0,1-2-1 15,-6 4 2-15,6-4-1 0,1 3 0 0,-2-3 1 0,2 4-1 16,-9-4-2-16,9 5-13 0,-1-5-18 0,-7 0-20 0,8 3-35 15,-8-3-58-15</inkml:trace>
  <inkml:trace contextRef="#ctx0" brushRef="#br0" timeOffset="122380.12">10921 7152 2 0,'14'0'81'0,"0"0"-41"0,-2 0-18 0,1 2-11 15,6-2-4-15,-6 4-1 0,7-4 0 0,-1 3-4 0,0 1 1 16,1-4 0-16,7 4-1 0,-1 0-1 0,-1 0-1 0,8-4 0 15,0 4 0-15,-1-2-1 0,1 3 1 0,-1-5-1 16,1 2 0-16,6 3 0 0,-6 2 1 0,-1-3 0 0,7 0 0 16,-6-1 0-16,-1 4 0 0,1-3 2 0,-1 0-1 0,2 4 0 15,-2-6 1-15,6 2-1 0,-4 4-1 0,-2-5 0 16,1 1 0-16,6 0 0 0,-7-4 0 0,0 4 0 0,7-2 0 16,1-2 0-16,-8 5 1 0,7-5 2 0,1 0-1 15,-1 0-2-15,-1 3-1 0,2-3 1 0,-1 0 1 0,1 4-1 16,-8-4-1-16,6 3 0 0,-5-3 1 0,0 4 1 0,-1 0-1 15,-6-4 0-15,0 7 0 0,0-2 1 0,0-5 0 16,0 2 1-16,1 2-1 0,-7-1 1 0,-2 1 0 0,2-4-2 16,0 5 1-16,-1-5 0 0,1 0-1 0,-7 3 0 0,0-3-1 15,-1 0 0-15,2 0 1 0,-1 0 0 0,0 0-6 16,0 0-10-16,-7 0-22 0,1 0-42 0</inkml:trace>
  <inkml:trace contextRef="#ctx0" brushRef="#br0" timeOffset="123108.69">12726 7275 16 0,'33'4'19'0,"-1"-4"2"0,1 3-1 15,-1-3-2-15,1 4 0 0,-8-4-2 0,8 4-5 0,-1-4-3 16,-5 4-1-16,6-1-1 0,-7 2-4 0,5-5 2 16,-4 2-2-16,-1 2-1 0,8-4 1 0,-10 3-2 15,3 1 0-15,-1 1-2 0,0-2 2 0,-1 1-1 0,2 0 2 16,-7-1 1-16,6 1-1 0,-7-2 2 0,1 7 0 0,-1-6 1 16,1 2 0-16,-1-2-1 0,-6 0 0 0,6 1-1 0,-5 0 0 15,5-4 1-15,0 3-2 0,-5 1 0 0,6-4-2 16,-1 4 1-16,1-4-1 0,-1 0 0 0,0 4 0 15,1-4 1-15,0 0 0 0,-9 0 0 0,10 3 1 0,-8-3 0 0,7 0 0 16,-7 4 2-16,0-1 0 0,0-3-1 0,-7 0-1 16,1 0 0-16,-1 0-1 0,1 4-7 0,-1-4-8 0,-6 0-11 15,7 0-8-15,-7 0-17 0</inkml:trace>
  <inkml:trace contextRef="#ctx0" brushRef="#br0" timeOffset="123618.05">14067 7436 2 0,'13'5'2'0,"-6"-2"-2"16,-1 0 0-16,1 2 0 0,0-2 0 0,-1 0 0 0,7-3 0 0,-7 3 0 15,1-3 1-15,-1 5 0 0,7-5 1 0,-6 4-1 16,-1-4 0-16,7 3 1 0,-6-3-2 0,-1 0-1 0,7 5-1 16,-6-5 1-16,5 3 1 0,-4 0 0 0,5-3 0 0,-6 0 0 15,-2 4 0-15,9 0 1 0,-7-1 0 0,-1-3 2 0,7 4-2 16,-7-4 0-16,1 4 1 0,-1 0-1 0,0-1-1 16,1 1 2-16,0-4-1 0,0 3-2 0,-1 1 1 15,0-1 0-15,1-3-1 0,-2 4 0 0,-5-4 1 0,8 4 0 0,-2-4 0 16,1 4 0-16,-7-4 0 0,7 3-1 0,-1-3-2 15,1 4 2-15,-1-4-1 0,-6 0 0 0,13 3 0 0,-7-3 1 16,1 0 0-16,-7 4 1 0,6-4 1 0,1 0-1 0,0 0 0 16,-1 0 0-16,1 0 0 0,-7 0 0 0,6 0 2 0,-6 0 1 15,0 0 0-15,0 0-2 0,0 0-7 0</inkml:trace>
  <inkml:trace contextRef="#ctx0" brushRef="#br0" timeOffset="125006.9">14067 7396 138 0,'0'-3'116'0,"0"3"-51"0,0 0-31 0,0 0-14 0,0 0-6 15,-6 0-2-15,6 0-1 0,0 0 0 0,0 0 1 16,0 0 0-16,0 3 1 0,0-3 1 0,0 0 1 0,0 0 1 15,0 0 0 1,0 0 0-16,0 0 3 0,0 0 1 0,0 0 1 0,-6 0 0 16,6-3 0-16,0 3-3 0,0 0-1 0,0 0 2 0,0 0-4 0,6 0-2 15,-6 0-2-15,0 0-2 0,0 0-3 0,0 3-2 0,0-3-1 16,6 0-2-16,-6 0-4 0,7 4 1 0,-1-1 0 0,1 1 1 16,6 0 0-16,0-4 1 0,6 4 0 0,-6-1 0 0,13 1 4 15,-6-4-2-15,6 3-1 0,1-3-1 0,-9 0 1 16,9 4-1-16,-1-4 0 0,-7 3-1 0,7 1 0 0,-6 1 1 0,-7-2 1 31,7 0 0-31,-8 5-1 0,1-5 0 0,0 0 1 0,1 2 1 16,-1 2-1-16,-1-2-1 0,1-5 1 0,-6 3 0 0,7 0 1 15,4-3 1-15,-3 0-1 0,-3-3 0 0,1 3-1 0,0-3 0 0,7-2-1 16,-8 2-4-16,8-1-16 0,-7-1-32 0,0 2-43 0,0 0-62 16,-6 3-86-16</inkml:trace>
  <inkml:trace contextRef="#ctx0" brushRef="#br0" timeOffset="125318.02">14171 7441 20 0,'-6'0'132'0,"-1"3"-39"0,1-3-31 0,6 3-25 15,0-3-14-15,0 0-8 0,0 0-6 0,6 5-3 0,1-5-4 0,6 0-2 16,0 3 0-16,6-3 0 0,0 0 1 0,2 3 1 16,5-3 0-16,0 0-2 0,-1 3 2 0,2-3 0 0,5 0 0 15,1 0-1-15,6 5 0 0,-7-5-2 0,7 0 1 0,8 0 1 16,-8 0 0-16,6 0 3 0,-6 0 0 0,0 0 1 15,0 0-3-15,1 4-11 0,-8-4-19 0,1 3-27 0,-8-3-29 16,-5 5-31-16</inkml:trace>
  <inkml:trace contextRef="#ctx0" brushRef="#br0" timeOffset="125386.62">14953 7478 7 0,'-13'-5'150'0,"7"5"-38"0,-1-3-45 0,0-1-47 0,2-1-66 0,-3 2-105 16</inkml:trace>
  <inkml:trace contextRef="#ctx0" brushRef="#br0" timeOffset="127024.19">14915 7458 13 0,'5'-3'20'0,"2"3"0"0,0-3-1 0,6-2-5 0,-7 2-2 16,7-5-4-16,-6 4-2 0,6 1 0 0,0-1-3 0,-7 1 0 15,7-1-1-15,0 1-1 0,0-1 1 0,-6 0 0 16,6 0 0-16,-7 1-2 0,7-1 0 0,-7 4 0 0,1 0 1 15,-1 0 0-15,2-3 0 0,-8-1 0 0,7 1 0 0,-2 3 1 16,2-4 2-16,-1 0-1 0,1 0 1 0,-1 1-1 0,1-1 1 16,6 0 0-16,-6 1 1 0,5 0-2 0,-5-5-1 0,6 4-1 31,0-1 1-31,0 3-1 0,-1-5 1 0,3 3 0 0,-2-3-1 16,0 2 0-16,6-2-1 0,0 1 1 0,-5 1-1 0,11-2 0 15,-5-1-1-15,-1 1 1 0,1 4 0 0,6-4 0 0,-6-1 0 16,5 1 0-16,-5-1 0 0,6-3 1 0,-7 4 0 0,2 0 1 15,3 0 1-15,-3-1 0 0,-1-4 0 0,5 5-2 0,-5 1 0 16,0-6 1-16,-1 5-1 0,-6 1-1 0,13-6-1 0,-7 4-1 16,1-3 1-16,0 5 1 0,-1-6 0 0,1 1-1 0,6 4 0 15,-7-4 2-15,1-1 0 0,6 6 1 0,0-5 1 0,-6 3 0 16,-1-4 2-16,1 6 0 0,-1-5-1 0,-6 3 0 16,7 4 0-16,-8-3-2 0,1 0-10 0,-6 4-23 15,1-5-37-15</inkml:trace>
  <inkml:trace contextRef="#ctx0" brushRef="#br0" timeOffset="127773.47">14915 7461 5 0,'12'-3'5'0,"1"-3"-1"0,7 1 2 0,-1-1-2 16,1-3 2-16,-1 2 3 0,1 4 4 0,-1-4 1 15,7-5 3-15,1 5-1 0,-2-3 2 0,2-2 1 0,5 5 1 16,-6-3-1-16,7-7 1 0,6 8-2 0,-7-2 0 16,1-1 3-16,6-2 2 0,-7 2 0 0,0 2-2 0,8-5-1 15,-7 4-2-15,-1 1-2 0,-6-6 0 0,7 6-4 0,-7-1-3 16,0-5-2-16,7 6 0 0,-8-2 0 0,1-3 1 16,0 1-3-16,1-1-2 0,-1 1-1 0,0 3 0 0,6-3-1 15,-5-5 0-15,-2 5-1 0,2 0-3 0,5-2 3 0,-6 1 1 16,7 1 0-16,-7-1 1 0,6 4 0 0,-6-3-1 15,7-1 0-15,0 4-1 0,-7-3-1 0,7 3 1 0,-1-5 0 16,-6 2 0-16,6-1-2 0,1 1 2 0,-7 3 0 16,7-4 2-16,-8 0 2 0,2 5-3 0,-1-5 2 0,0-1-2 15,0 2 2-15,6-1-2 0,-6 5-1 0,0-5 0 0,1 0-1 16,-2 0 1-16,2 1-1 0,-2 3 1 0,2 0-1 16,-1-3-1-16,0 3 1 0,0-1 0 0,-7 2 0 15,8-2 0-15,-2 2-1 0,-5-1 1 0,6-4-1 0,0 4 2 16,1 0-1-16,-2-3 1 0,2 2 0 0,-2-3 0 0,2 5 0 15,-3-2 0-15,4 3 0 0,-2-3 0 0,-7 1 1 0,7 3-1 16,-6 2 1-16,-1-3 0 0,-6 2-1 0,8 4 1 16,-8-4-1-16,-2 3 1 0,3 0 1 0,-1 0 2 0,0 1-2 15,-6-1 1-15,5 1 1 0,-5-2-2 0,0 3 1 0,-1-2-1 16,1 0-2-16,6 0 0 0,-8 1 0 0,2-5-1 16,-1 4-1-16,9-3 2 0,-9 4-1 0,7-6 1 15,-7 3 0-15,7 2 0 0,0-3-1 0,1-1 1 0,-2 1-1 0,1 3-2 16,7-3 1-16,-7 0 1 0,0 3 0 0,0-3 1 0,0 3 0 15,7-4 0-15,-7 6 0 0,-1-6 1 0,8 4-1 0,-7-3 0 16,7 3 0-16,-8-2 0 0,8-2-1 0,-7 4 2 16,7-3-1-16,-8 3 0 0,2-4 0 0,-1 5-1 0,0-5 1 15,-7 4-2-15,1 1 1 0,-1-1 1 0,1 4 1 0,-7-3 1 16,0 3 0-16,-7 0 3 0,1 0 0 0,-7 3-2 16,0 1-2-16,-7-1-16 0,1 1-34 0,-7 1-70 0,6 1-130 15</inkml:trace>
  <inkml:trace contextRef="#ctx0" brushRef="#br0" timeOffset="129103.05">17115 5956 104 0,'0'-3'82'0,"-6"3"-28"0,6 0-19 0,0 0-9 0,6-4-8 0,-6 4-5 16,0-3-5-16,0 3-1 0,6-4-3 0,-6 4-1 16,0-4-2-16,0 4-1 0,0 0 0 0,7 0 1 0,-7-4 0 15,0 4-1-15,0 0 3 0,0 0 0 0,0 0 3 0,0 0 2 16,0 0 2-16,0 0 2 16,0 0 2-16,0 0 0 0,0 0-1 0,0 0 1 0,0 0 1 15,0 0-1-15,0 0 1 0,0 0 3 0,0 0 3 0,0 4 3 16,0-4 3-16,0 0 0 0,0 0 2 0,0 0-1 0,-7 4 0 0,7-4-3 0,0 0-1 15,0 0-4-15,0 0-3 0,0 0-3 0,0 0-2 0,0 0-2 16,0 0-3 0,0 0-2-16,0 0-2 0,0 0-1 0,0 0-1 0,0 0-1 15,0 0 0-15,0 0 0 0,0 0-1 0,0 0 1 0,0 0 0 0,0 0 0 16,0 0-2-16,0 0 2 0,0 0 0 16,0 0 0-16,0 0 0 0,0 0-3 0,0 0 2 0,0 0 1 15,0 0 1-15,0 0-1 0,0 0 1 0,0 0 0 0,0 4 1 16,0-4 1-16,0 0-2 0,0 0 0 0,7 0-1 15,-7 0 0-15,-7 0 0 0,7 0 0 0,0 0-1 0,0 0 1 0,0 0 0 16,0 0 0-16,0 0 1 0,0 0 0 16,-6 0 0-16,0 0-4 0,6 3-13 0,-6-3-30 0,-1 0-50 15,-7 0-96-15,8 0-115 0</inkml:trace>
  <inkml:trace contextRef="#ctx0" brushRef="#br0" timeOffset="129607.06">17089 5949 20 0,'0'-3'167'0,"0"-1"-53"0,0 0-26 16,0 4-10-16,0-4-4 0,0 4-2 0,0 0-4 16,0-3 2-16,0 3-3 0,0 0-7 0,0 0-7 0,0 0-11 15,0 0-7-15,0 0-6 0,0 0-5 0,0 0-7 16,0 0-9-16,0 0-1 0,0 0-2 0,0 0-3 0,0 0 0 15,0 3-1-15,0-3 1 0,0 4 0 0,0 0 5 0,7 3 2 16,-7 0 0-16,0 4 0 0,0-3 1 0,7 7 0 16,-7-5-1-16,6 1 0 0,-6 4-5 0,6 0-4 0,-6 3 2 15,6-3 0-15,1-1-1 0,-1 5 1 0,-6-1-1 0,7 0 1 16,0 0 2-16,0 5 1 0,-1-4-3 0,-6-2-1 16,7 2 0-16,-1-1 0 0,-1-4-1 0,3 5 3 0,-8-5 0 15,5 1-1-15,-5 0 0 0,8 0-1 0,-8-4-1 16,0-4 0-16,7 4 0 0,-7 0-1 0,0-4-1 0,0-4 2 0,-7 6 0 0,7-6 3 15,0 0-2-15,-8 1 1 0,8 0-1 0,-5-1 0 16,5-3 1-16,-8 3-2 0,8-3-4 0,-5 0-10 0,5 0-17 16,-6-3-32-16,6 0-42 0,0-5-71 0,0-3-131 15,6 0-86-15</inkml:trace>
  <inkml:trace contextRef="#ctx0" brushRef="#br0" timeOffset="130078.99">17044 5821 48 0,'0'-4'160'16,"7"4"-67"-16,-7-4-39 0,6 1-22 0,1-1-12 0,-1 4-5 31,0-3-3-31,7-1 1 0,-6 4-1 0,0-3 1 0,-1 3-2 16,6-4 0-16,-5 4-1 0,6-4 4 0,-6 4 0 15,0-4 0-15,6 4 1 0,-7 0 0 0,-1-3-1 0,3 3-1 16,5 0-2-16,-6 0-4 0,-1 0-4 0,7 0 0 0,-6 0-1 15,-1 0-2-15,-6 0 0 0,6 3 0 0,1-3 1 16,-1 4 1-16,1 4 3 0,0-5 1 0,-7 4 0 0,6 0 1 16,1 1 2-16,-1-1-2 0,-6 5 1 0,7-2-2 15,-1 1-3-15,-6-3 1 0,0 2-1 0,6 2 0 0,-6-1-1 16,0 0 4-16,0 0-2 0,-6-1 4 0,6-2 1 0,-6 3 0 16,-7-3 2-16,6-2 0 0,-6 2 0 0,-7-1 1 0,8 1-3 15,-8-5-1-15,-1 4-1 0,3 0-1 0,-8 1-1 16,6-4-3-16,-5 3 0 0,4 1-1 0,-4-6 2 15,5 7-2-15,-6-2 1 0,13-4 0 0,-7 5-1 0,7-1-1 16,0-3-1-16,7-1-9 0,6 4-27 0,0-7-63 0,0 4-142 16,13-4-95-16</inkml:trace>
  <inkml:trace contextRef="#ctx0" brushRef="#br0" timeOffset="130482.36">17467 6088 141 0,'0'0'152'0,"0"0"-53"0,0 0-36 0,0 0-21 16,0 4-16-16,0-4-10 0,0 0-6 0,0 4 0 0,0-4 4 0,7 3 3 15,-7 1 5-15,5 4 3 0,-5-1 5 0,7 0 1 16,-1 4 2-16,1-4-2 0,1 7-8 0,-2-2-3 15,0 3-3-15,1-1-3 0,-1 1-3 0,7 4-3 0,-7-2-2 16,1 2-2-16,0 0-1 0,0-2-1 0,5 5-7 0,-5-7-31 16,-1 4-79-16,7-5-153 0,-6 1-87 0</inkml:trace>
  <inkml:trace contextRef="#ctx0" brushRef="#br0" timeOffset="132094.68">6597 8451 17 0,'-7'-3'347'0,"1"-1"-106"0,6 0-83 0,-7 0-53 0,1 4-33 15,1 0-19-15,-3 0-12 0,8 4-7 0,-5 0-7 0,-3 3-8 0,1 0-5 16,1 5-5-1,6-1-4-15,-7 0-1 0,1 3-2 0,6-3 1 0,0 0 0 16,0 1-2-16,0-2-1 0,0-6 1 0,0 3 1 0,0 1 0 16,6-5 0-16,-6-3 1 0,7 4 1 0,-1-4 4 0,1 0 1 0,1 0 1 0,-3-4 2 0,3-3 3 15,-3 3 3-15,8-7 3 0,-7 4 5 0,1-5 5 16,0 6 5-16,0-5 7 0,-1 3 2 0,-6 1 8 0,0 0 5 16,0 0 8-1,0-1 1-15,-6 4 0 0,-1 1-4 0,0-2-7 16,0 5-4-16,-6 5-10 0,-6-2-9 0,6 5-13 0,-7-1-8 15,1 4-5-15,6-4-3 0,-7 4-3 0,7 0-1 0,7-3-1 16,-7-1-2-16,6 0 0 0,1 0-1 0,0 1-1 0,6-4 0 0,0-1 0 16,0 1 0-16,6-1 1 15,0 2 0-15,1-3 2 0,-1-2 1 0,7-2-1 0,0 2 0 16,1-8 2-16,-2 4-1 0,1-3 1 0,-6-4 0 0,6 4 1 16,-7 0 4-16,1-5 15 0,-7 5 13 0,0 0 10 0,0 4 7 15,-7-6 6-15,1 6 0 0,-1 3 1 0,-6 0-4 0,-6 0-14 0,-1 3-12 16,7 6-10-16,-6-3-7 0,0 5-5 0,6-3-3 0,-2 3-2 15,2-1 1-15,8 2-1 0,-8-2 0 0,6 1-2 0,7 0-1 16,0 3 2-16,0-6 0 0,0 4 0 0,7-1-2 0,-1-5 1 16,6 3 0-16,-4-3-2 0,4 2 1 0,2-5-1 15,-1 1 2-15,6-4 2 0,-6 0 0 0,0-4 0 0,7 1 1 0,-7-5 4 16,0 2 2-16,-7 2 2 0,1-4 8 0,-1 1 13 0,-6 0 19 16,0-1 20-16,0-4 24 0,0 6 14 0,-6-2 5 0,-7 1 0 15,6 3-7-15,-12 0-13 0,6 4-17 0,0 0-22 31,-7 0-24-31,7 0-15 0,1 4-6 0,-1-4-3 0,-2 4-4 16,10 0-1-16,-3-4-4 0,3 3-4 0,-2-3-5 0,7 5-6 16,0-5-2-16,0 3-4 0,0-3-1 0,0 4 1 15,7-4-1-15,-2 2 4 0,3-2 3 0,4-2 6 0,2 2 3 0,-7-4 4 16,5 1 2-16,-5-2 2 0,6 2 2 0,-13-1 3 0,6 0 1 16,1 0 2-16,-7 2 3 0,6-3 11 0,-6 2 6 0,0-1 3 15,0 1 8-15,0 3 3 0,0-4 4 0,-6 4 7 0,6-4-6 16,-7 4-14-16,7 0-7 0,-6 0-9 0,-1 4-16 0,1 0-25 0,-7 3-34 31,7 1-50-31,6-2-44 0,-7 2-40 0,7 0-35 0,0-1-31 16,7 0-36-16,-1-4-54 0,7 1-121 0,6-4-66 0,-6 0-23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9-29T16:29:19.52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755 7367,'-25'0,"25"25,-25-25,25 25,0-1,0 1,0 0,25 0,-25 0,0-1,25 1,-25 0,25 0,-25 0,0-1,0 1,25-25,-25 25,0 0,24 0,-24-1,0 1,25 0,-25 0,0 0,25-25,-25 24,0 1,25 0,-25-50,-25 25,25-25,-25 25,0-24,1 24,-1 0,0-25,0 25,0 0,1 0,-1 0,0 0,0 25,0-25,1 24,-1-24,25 25,-25 0,0 0,0 0,25 0,0-1,-24 1,24 0,0 0,0 0,0-1,0 1,0 0,24-25,-24 25,25-25,0 0,0 0,0 0,-1 0,1 0,-25-25,25 25,0 0,0-25,-1 25,-24-25,25 25,0-24,0-1,-25 0,25 25,-25-25,0 0,24 1,-24-1,0 0,0 0,0 0,0 0,0 50,0 0,0 0,0 0,0 0,25-25,-25 24,0 1,25 0,-25 0,0 0,25-1,-25 1,25 0,-25 0,24-25,-24 25,25-25,-25 24,25-24,0 0,0 0,-1 0,1 0,0 0</inkml:trace>
  <inkml:trace contextRef="#ctx0" brushRef="#br0" timeOffset="972.17">6648 7714,'-25'0,"0"0,1 0,-1 0,0 0,25 25,-25-25,0 0,25 25,-24-25,-1 0,25 25,-25-1,0 1,0 0,25 0,-24 0,24-1,-25-24,25 25,0 0,0 0,0 0,0 0,0-1,0 1,0 0,0 0,0 0,0-1,25 1,-1-25,-24 25,25-25,0 0,0 0,0 0,-1 0,1 0,0 0,-25-25,25 25,0 0,-1-25,1 25,0-24,-25-1,0 0,0 0,-25 25,0-25,25 1,25 24,-25-25,25 25,0-25,0 25,-25-25,24 25,1 0,-25-25,25 25,0 0,0 0,-1 0,-24 25,25-25,-25 25,0 0,25 0,-25-1,25 1,-25 0,0 0,25 0,-25-1,0 1,0 0,24-25,-24 25,0 0,0-1,0 1,0 0</inkml:trace>
  <inkml:trace contextRef="#ctx0" brushRef="#br0" timeOffset="1668.23">7640 7962,'-25'0,"50"0,-25-25,25 25,0 0,0 0,-1-24,1 24,0 0,0 0,0 0,-1-25,26 25,-25 0,0-25,24 25,-24 0,0 0,24 0,-24-25,0 25,0 0,0 0,0 0,-1 0,1 0,0 0</inkml:trace>
  <inkml:trace contextRef="#ctx0" brushRef="#br0" timeOffset="1952.16">7913 8161,'0'25,"25"-25,0 0,-1 0,-24-25,25 25,0 0,25 0,-26-25,1 25,0 0,0-25,25 25,-26-25,26 25,-25-24,0 24,24 0,-24-25,0 25,24-25,-24 25,0-25,0 25,0 0,-1-25,1 25</inkml:trace>
  <inkml:trace contextRef="#ctx0" brushRef="#br0" timeOffset="20912.14">9699 7838,'25'0,"0"0,-1 0,1 0,0 0,0 0,0 0,-1 0,1 0,0 0,0 0,0 0,-1 0,1 0,0 0,0 0,0 0,-1 0,1 0,0 0,0 0,0 0,-1 0</inkml:trace>
  <inkml:trace contextRef="#ctx0" brushRef="#br0" timeOffset="21800.3">11138 7590,'0'-25,"-25"25,25-24,-25 24,0 0,0 0,1 0,-1 0,25 24,-25-24,0 0,0 0,1 25,-1-25,0 25,0 0,25 0,0-1,0 1,25-25,0 0,0 0,-1 25,1-25,0 0,0 0,0 0,-1 25,1-25,0 0,0 0,-25 25,25-25,-1 0,1 24,0-24,-25 25,25-25,-25 25,25 0,-25 0,0-1,0 1,0 0,0 0,-25-25,0 25,0-25,0 0,1 0,-1 0,0 0,0 0,0 0,1 0,-1 0,0-25,0 0,25 0</inkml:trace>
  <inkml:trace contextRef="#ctx0" brushRef="#br0" timeOffset="22699.5">11659 7565,'-25'0,"25"25,0 0,0 0,0 0,25-1,-25 1,0 0,24 0,-24 0,0-1,25 1,-25 0,25 0,-25 0,0-50,-25 25,0 0,1 0,-1 0,0 0,0 0,0 0,1 0,24 25,-25-25,0 24,25 1,0 0,-25-25,25 25,0 0,0 0,0-1,0 1,25-25,-25 25,25-25,0 0,-25-25,24 25,1-25,0 1,-25-1,25 25,-25-25,0 0,0 0,0 0,0 1,0 48,0 1,0 0,0 0,0 0,0 0,0-1,25-24,-1 25,1-25,0 25,0-25,0-25,-1 25,1 0</inkml:trace>
  <inkml:trace contextRef="#ctx0" brushRef="#br0" timeOffset="23083.9">11981 7665,'25'0,"0"0,-1 0,1 0,0-25,0 25,0 0,-1 0,1 0,0 0,0-25,0 25,-1 0,26 0,-25 0,0 0,-25-25,24 25,1 0</inkml:trace>
  <inkml:trace contextRef="#ctx0" brushRef="#br0" timeOffset="23419.92">12229 7689,'0'25,"0"0,0 0,25 0,-25-1,0 1,0 0,0 0,0 0,0-1,0 1,0 0,0 0,0 0,0 0,0-1,0 1,25-25</inkml:trace>
  <inkml:trace contextRef="#ctx0" brushRef="#br0" timeOffset="24028.02">13097 7987,'25'0,"0"0,0 25,-1-25,1 0,0 0,0 0,24 0,-24 0,0 0,0-25,0 25,-1 0,1 0,0 0,0 0,0 0,0 0,-1 0,1 0,0 0</inkml:trace>
  <inkml:trace contextRef="#ctx0" brushRef="#br0" timeOffset="24339.91">13320 7913,'0'24,"25"-24,-25 25,25-25,-25 25,0 0,25 0,-25 0,25-25,-25 24,0 1,24-25,-24 25,0 0,25-25,-25 25</inkml:trace>
  <inkml:trace contextRef="#ctx0" brushRef="#br0" timeOffset="25100.44">14486 7764,'-25'0,"25"-25,0 50,25 0,-25-1,25 1,-25 0,25 0,-25 0,0-1,0 1,25 0,-25 0,25 0,-25 0,0-1,0 1,0 0,24 0,-24 0,0-1,0 1,25-25,-25-25,0 1,25-1,-25 0,25 0,-25 0,0 1,0-1,25 0,-25 0,24 0,-24 0,25 1,-25-1,0 0,0 0,0 0,25 1,-25-1,0 0</inkml:trace>
  <inkml:trace contextRef="#ctx0" brushRef="#br0" timeOffset="26012.23">15181 7640,'0'25,"0"-1,0 1,0 0,0 0,0 0,0-1,0 1,25 0,-25 0,0 0,-25-25,0 0,0 0,0 24,1-24,-1 0,0 0,25 25,-25-25,25 25,-25 0,1 0,24 0,0-1,0 1,0 0,0 0,0 0,24-25,1 0,0 0,0 0,0-25,-1 25,1-25,-25 0,25 25,-25-25,25 25,-25-24,25 24,-25-25,0 0,24 0,-24 0,0 50,0 0,0 0,0 0,0-1,0 1,25-25,-25 25,25-25,0 25,0-25,-1 0,1 0,0 0,0 0,0-25,-1 25,1 0,0-25,0 25,-25-25</inkml:trace>
  <inkml:trace contextRef="#ctx0" brushRef="#br0" timeOffset="26923.88">15553 7764,'-25'0,"25"25,0-1,0 1,0 0,0 0,0 0,0-1,0 1,0 0,0 0,25 0,-25 0,0-1,0 1,0 0,0 0,0 0,0-1,0 1,25 0,-25 0,0 0,0-1,24-24,-24-24,0-1,0 0,0 0,0 0,-24 1,24-1,0 0,0 0,0 0,0 1,0-26,-25 25,25 0,0 0,0 1,0-1,0 0,0 0,0 0,0 1,0-1,0 0,25 0,-1 0,1 25,0 0,0 0,0 0,0 0,-1 0,1 25,0-25,0 25,-25 0,0 0,0-1,0 1,0 0,0 0,-25 0,0-1,0-24,25 25,-24-25,-1 0,0 0,25 25,-25-25,0 0,25-25</inkml:trace>
  <inkml:trace contextRef="#ctx0" brushRef="#br0" timeOffset="29331.8">16471 8086,'24'0,"-24"25,25-25,-25 25,0 0,0 0,0-1,0 1,0 0,0 0,0 0,-25-1,1 1,-1 0,0 0,0 0,0-25,25 24,-24-24</inkml:trace>
  <inkml:trace contextRef="#ctx0" brushRef="#br0" timeOffset="30259.47">17984 7913,'0'24,"0"1,0 0,0 0,0 0,0 0,25-1,-25 1,0 0,0 0,0 0,0-1,0 1,24 0,-24 0,0 0,0-1,0 1,0 0,25 0,-25-50,0 0,0 0,-25 1,25-1,-24 0,24 0,0 0,0 1,0-1,0 0,-25-25,25 26,0-1,0 0,0 0,-25-25,25 26,0-1,0 0,0 0,0 0,0 1,0-1,25 0,0 0,-1 25,1-25,0 25,0 0,-25 25,25-25,-1 25,1 0,0 0,-25-1,25 1,-25 0,0 0,0 0,0-1,0 1,0 0,-25 0,0 0,0-25,1 25,-1-25,0 0,0 24,0-24,1 0,-1 0,0 0,0 0</inkml:trace>
  <inkml:trace contextRef="#ctx0" brushRef="#br0" timeOffset="30543.54">18703 8037</inkml:trace>
  <inkml:trace contextRef="#ctx0" brushRef="#br0" timeOffset="30547.53">18703 8037</inkml:trace>
  <inkml:trace contextRef="#ctx0" brushRef="#br0" timeOffset="30679.89">18753 8037,'49'25,"-98"-50,123 50,-49-25,0 0,0 0,-1 0,1 0,0 0,0 0,0 0,-1 0,1 0,0 0,0 0</inkml:trace>
  <inkml:trace contextRef="#ctx0" brushRef="#br0" timeOffset="30964.12">18802 8235,'0'0,"25"0,0 0,0 0,0 0,-1-25,1 25,0 0,0 0,0 0,24 0,-24 0,0 0,0 0,-1-24,1 24,0 0,0 0</inkml:trace>
  <inkml:trace contextRef="#ctx0" brushRef="#br0" timeOffset="31584.88">19646 7937,'0'-24,"0"-1,24 25,-24-25,25 25,0 0,-25-25,25 25,0 0,-1 0,1 0,0 0,-25 25,25-25,0 0,-25 25,0 0,0-1,0 1,0 0,-25 0,0 0,0 0,0-1,1 1,-1 0,0 0,0-25,0 25,1-25,-1 24,0-24,25 25,-25-25,0 25,25 0,25-25,0 0,0 0,0 0,-1 0,1 0,0 0,0 0,0 0,-1 0,1 0,0 0,0 0,0 0,0 0,24 0,-24 0,0 0,0-25,-1 25,1 0,0 0</inkml:trace>
  <inkml:trace contextRef="#ctx0" brushRef="#br0" timeOffset="32532.06">20390 8037,'-25'0,"25"-25,-25 25,0 0,1 0,-1 25,0-25,0 0,25 25,-25-25,1 24,-1 1,0 0,25 0,-25 0,25-1,0 1,0 0,25-25,0 0,0-25,-1 25,1 0,0-25,0 25,0 0,-1-24,1-1,0 25,-25-25,0 0,0 0,0 1,0 48,0 1,0 0,0 0,0 0,0-1,25-24,-25 25,25-25,-1 25,1-25,0 0,0 0,-25 25,25-25,-1 0,1 0,0-25,0 25,0 0,-1-25,1 0,0 1,0-1,0 0,-25 0,24 0,-24 1,0-1,0 0,25 0,-25 0,0 0,0 1,0-1,0 0,0 0,0 0,0 1,0-1,0 0,0 50,0 0,0-1,0 1,0 0,0 0,0 0,0-1,0 1,0 0,0 0,0 0,0 0,0-1,0 1,0 0,0 0,25-25,-25 25,25-1,0-24,0 0,-25 25,24-25,1 0,-25-25,25 25,0 0,-25-24,25 24</inkml:trace>
  <inkml:trace contextRef="#ctx0" brushRef="#br0" timeOffset="32783.71">20613 7962,'25'0,"0"0,-1 0,1-25,0 25,0 0,0 0,-1 0,1 0,0 0,0 0,0 0</inkml:trace>
  <inkml:trace contextRef="#ctx0" brushRef="#br0" timeOffset="33812.97">21208 7937,'0'25,"0"0,0 0,0 0,25 0,-25-1,0 1,0 0,25 0,-25 0,0-1,0-48,0-1,0 0,0 0,25 0,-25 1,25 24,-25-25,24 25,-24-25,25 25,0 25,0 0,-25-1,0 1,0 0,25 0,-25 0,0-50,0 0,0 0,0 0,24 25,-24-24,0-1,25 25,-25-25,25 25,0 25,0 0,-25-1,24-24,-24 25,0 0,0 0,25 0,-25-1,0-48,0-1,0 0,0 0,25 25,-25-25,25 1,0 24,-1-25,1 25,-25 25,25-25,-25 24,0 1,0 0,0 0,0 0,0-1,0 1,0 0</inkml:trace>
  <inkml:trace contextRef="#ctx0" brushRef="#br0" timeOffset="34167.68">22151 8086,'25'0,"0"0,-1 0,1 0,0 0,0 0,0 0,-1 0,1 0,0 0,0 0,0 0,-1 0</inkml:trace>
  <inkml:trace contextRef="#ctx0" brushRef="#br0" timeOffset="34364.15">22176 8210,'25'0,"-1"0,1 0,0 0,0 0,0 0,-1 0,26 0,-25 0,0 0</inkml:trace>
  <inkml:trace contextRef="#ctx0" brushRef="#br0" timeOffset="36071.75">23317 7888,'0'-25,"-25"25,25-25,-25 25,0 0,1 25,-1-25,0 0,25 25,-25-25,0 25,1-25,24 24,-25-24,25 25,-25-25,25 25,-25 0,25 0,-25-25,25 25,0-1,0 1,0 0,0 0,25 0,-25-1,25-24,0 25,0-25,-1 0,1 25,0-25,0 0,0 0,-1 0,1 0,0 0,0 0,0 0,-25-25,24 25,1 0,0 0,0-25,0 25,-25-24,0-1,24 25,-24-25,0 0,0 0,0 1,-24 24,-1 24,0-24,25 25,-25 0,25 0,-25-25,25 25,0-1,0 1,25-25,0 0,0 0,0 0,-25-25,0 1,24 24,-24-25,25 25,-25-25,25 25,0-25,0 25,-1 0,-24 25,25-25,-25 25,0 0,0-1,0 1,0 0,0-50,0 0,0 1,0-1,25 25,-25-25,25 0,0 25,-1-25,1 25,-25 25,0 0,0 0,0 0,25-1,0-24,0 0,-1 0,1 0,0 0,0-24,0-1,-25 0,0 0,0 0,0 1,-25 24,25-25,-25 25,25 25,0-1,25-24,-25 25,25-25,-1 25,1 0,0-25,0 25,0-25,-25 24,25-24,-1 25,-24 0,-24-25,-1 0,0 0,0 0,0 0,0 0,1-25,-1 25,0 0</inkml:trace>
  <inkml:trace contextRef="#ctx0" brushRef="#br0" timeOffset="36424.28">24334 7813,'0'25,"-25"-25,25 25,0 0,0 0,0-1,-25 1,25 0,0 0,0 0,0 0,0-1,0 1,0 0,0 0,0 0,25-1,-25 1,0 0,25-25,0 0</inkml:trace>
  <inkml:trace contextRef="#ctx0" brushRef="#br0" timeOffset="36659.8">24061 7987,'25'0,"-25"25,25-25,-1 0,1 0,0 0,0 0,0 0,-1 0,1 0,0 25,0-25</inkml:trace>
  <inkml:trace contextRef="#ctx0" brushRef="#br0" timeOffset="38016.18">24582 8062,'-25'0,"0"0,0 0,1 0,-1 0,25 24,-25-24,25 25,-25-25,25 25,0 0,0 0,0-1,0 1,25-25,0 0,0 0,-1 0,-24-25,0 1,25-1,-25 0,0 0,0 50,25-25,-25 25,0 0,25-25,-25 24,0 1,25-25,-25 25,24-25,-24-25,25 25,-25-25,25 25,-25-24,25 24,-25-25,25 25,-25-25,24 25,1 0,-25 25,25-25,-25 25,0-1,0 1,0 0,0-50,0 0,0 1,0-1,0 0,25 25,0 25,-1 0,-24-1,25-24,0 25,0-25,0 0,-25-25,24 25,-24-24,25 24,-25-25,0 0,0 0,25 25,-25-25,0 1,0-1,0 0,0 0,0 0,0 0,0 1,0-1,0 0,25 0,-25 0,0 50,0 0,0 0,0 0,0-1,0 1,0 0,0 0,0 0,0 0,25-1,-25 1,0 0,24 0,1-25,0 0</inkml:trace>
  <inkml:trace contextRef="#ctx0" brushRef="#br0" timeOffset="38212.75">24805 7913,'25'0,"0"24,-1-24,1 0,0 0,0 0,0 0,-1 0,26 0,-25 0,0 0,-1 25</inkml:trace>
  <inkml:trace contextRef="#ctx0" brushRef="#br0" timeOffset="42482.75">2828 10294,'0'-25,"-25"25,25-25,0 1,25 24,-25-25,0 50</inkml:trace>
  <inkml:trace contextRef="#ctx0" brushRef="#br0" timeOffset="42665.42">2357 10790,'0'0,"0"25,-25 0,0-25,25 24,-25-24</inkml:trace>
  <inkml:trace contextRef="#ctx0" brushRef="#br0" timeOffset="42822.67">3027 10889,'0'0,"24"0,1-25,0 25,-25-24</inkml:trace>
  <inkml:trace contextRef="#ctx0" brushRef="#br0" timeOffset="43842.15">5011 10021,'0'25,"0"0,25 0,-25-1,0 1,0 0,0 0,25 0,-25-1,0 1,24 0,-24 0,0 0,25-1,0 1,-25 0,0 0,-25-25,0 0,1 0,-1 0,0 0,0 0,0 25,0-25,1 0,24 24,-25-24,0 0,0 25,0 0,1 0,-1 0,25-1,0 1,0 0,-25-25,25 25,0 0,0-1,0 1,0 0,25-25,-25 25,25-25,-1 0,1 25,0-25,0 0,0 0,-1-25,1 25,0 0,0-25,0 25,0-25,-1 25,-24-25,25 25,0-24,0-1,-25 0,0 0,0 0,0 1,0-1,0 0,-25 0,25 0,-25 25,25 25,25-25,-25 25,25-25,-25 25,0 0,25-25,-25 24,24 1,-24 0,25-25,-25 25,25-25,-25 25,25-25,0 0,-25 24,24-24,1 0,0 0,0 0,0 0,-1-24</inkml:trace>
  <inkml:trace contextRef="#ctx0" brushRef="#br0" timeOffset="44617.15">6028 10120,'-25'0,"25"-24,-25 24,0 0,1 0,-1 24,0-24,0 0,0 25,1-25,-1 0,25 25,-25-25,0 25,0-25,25 25,-24-25,24 24,-25-24,25 25,-25-25,25 25,0 0,-25-25,25 25,0-1,-25 1,25 0,0 0,0 0,0-1,0 1,25 0,-25 0,25-25,-25 25,25-25,-25 24,25-24,-1 25,1-25,0 25,0-25,0 0,-1 25,1-25,0 0,0 0,0 0,-25-25,0 0,0 0,0 1,0-1,0 0,0 0,24 25,-24-25,25 1,-25-1,25 25,-25-25,25 25,0 0,-25-25,24 25,1 0,-25 25,25-25,-25 25,25-25,-25 25,25-25,-25 24,0 1,25-25,-25 25,0 0,0 0,0-1,24-24,-24 25,0 0,0 0,0 0,25-1,0 1,-25 0,25-25,0 0</inkml:trace>
  <inkml:trace contextRef="#ctx0" brushRef="#br0" timeOffset="44941.71">6846 10418,'25'0,"0"0,0 0,0 0,24 0,-24 0,0 0,24-25,1 25,-25 0,25 0,-26-25,26 25,-25 0,24 0,-24-24,0 24,0 0,0 0,-1 0,-24-25</inkml:trace>
  <inkml:trace contextRef="#ctx0" brushRef="#br0" timeOffset="45173.58">6871 10567,'-25'25,"25"-1,25-24,0 0,0 0,0-24,-1 24,1 0,0 0,25 0,-26-25,1 25,25 0,-25-25,0 25,24 0,-24-25,0 25,0 0,-1 0,1-25,0 25,0 0,0 0</inkml:trace>
  <inkml:trace contextRef="#ctx0" brushRef="#br0" timeOffset="45729.7">8136 10418,'0'25,"25"-25,0 0,0 0,0 0,-1 0,1 0,0 0,25 0,-26 0,26 0,-25 0,24-25,-24 25,25 0,-1 0,-24 0,25 0,-25 0,-1 0,26-25,-25 25,0 0,-1 0,1 0,-50 0</inkml:trace>
  <inkml:trace contextRef="#ctx0" brushRef="#br0" timeOffset="46456.83">9451 10145,'0'-25,"0"1,-25-1,0 25,1 0,-1 0,0 0,0 0,0 25,0-25,1 24,-1-24,0 0,25 25,-25-25,25 25,-25-25,25 25,0 0,0-1,25 1,0-25,0 25,0-25,24 0,-24 0,0 25,25-25,-26 0,26 0,-25 25,24-25,-24 0,0 0,25 24,-26-24,1 0,25 25,-25-25,-25 25,24-25,1 25,-25 0,0-1,0 1,-25-25,1 25,-1-25,0 0,0 25,0-25,1 0,-26 0,25 25,-24-25,24 0,-25 0,25 0,1 0,-26 0,25 0,0 0,0 0,25-25,0 0</inkml:trace>
  <inkml:trace contextRef="#ctx0" brushRef="#br0" timeOffset="47201.54">10245 9872,'-25'25,"25"0,0 0,0-1,0 1,25 0,-25 0,24-25,-24 25,25 0,-25-1,25-24,-25 25,25 0,0 0,0 0,-50-25,0 0,0 0,0 0,0 0,1 0,-1 0,0 24,0-24,0 0,1 25,-1-25,25 25,-25-25,0 25,25 0,-25-25,25 24,0 1,-24 0,24 0,0 0,0-1,0 1,24-25,1 25,0-25,0 0,0 0,-1 0,1-25,0 25,0 0,-25-25,25 25,-1 0,-24-24,25 24,-25-25,25 0,-25 0,0 0,25 25,-25-24,0-1,0 0,0 0,0 0,0 1,0 48,0 1,0 0,0 0,0 0,25-1,-25 1,25-25,-25 25,24-25,-24 25,25-25,0 25,0-25,0 0,-1 24,1-24,0 0,0 0,0-24,-1 24,1 0,0 0,0 0,0-25,-1 25</inkml:trace>
  <inkml:trace contextRef="#ctx0" brushRef="#br0" timeOffset="47553.54">10666 9897,'25'0,"0"0,0 0,0 0,-1 0,1 0,0 0,25 0,-26 0,1 0,0 0,25-25,-26 25,26 0,-25 0,0 0,-1 0,26 0,-25-25,0 25,-1 0,1 0,-25-24</inkml:trace>
  <inkml:trace contextRef="#ctx0" brushRef="#br0" timeOffset="47805.32">10989 9897,'0'25,"0"0,0-1,25 1,-25 0,0 0,24 0,-24 0,0-1,25 1,-25 25,25-25,-25-1,0 26,0-25,0 0,25-1,-25 1,0 0,0 0,0 0,0-1,0 1</inkml:trace>
  <inkml:trace contextRef="#ctx0" brushRef="#br0" timeOffset="57709.53">11807 10517,'-24'25,"24"0,24-25,1 25,-25-1,25 1,-25 0,0 0,25 0,-25-1,0 26,0-25,0 0,-25-1,0 26,25-25,-25 0,1 24,24-24,-25 0,0 0,0-25,0 24,1 1,-1 0,0-25,0 25</inkml:trace>
  <inkml:trace contextRef="#ctx0" brushRef="#br0" timeOffset="62481.44">14089 9798,'0'-25,"-24"25,-1 0,0 25,0-25,0 0,1 0,24 25,-25-25,0 0,25 24,-25-24,0 25,25 0,-24-25,24 25,0 0,0-1,0 1,24-25,-24 25,25-25,0 0,0 0,0 25,-1-25,1 0,0 0,0 0,0 0,-1 25,1-25,0 0,0 0,0 25,-1-25,1 0,0 24,0-24,-25 25,0 0,0 0,0 0,0-1,-25-24,0 25,0-25,1 25,-1-25,0 0,0 25,0-25,1 0,-1 25,0-25,-25 0,26 0,-1 0,0 0,0 0,0 0,1 0,-1 0,25-25,-25 25,25-25,0 0,0 0,25 25,0 0</inkml:trace>
  <inkml:trace contextRef="#ctx0" brushRef="#br0" timeOffset="62977.34">15206 10046,'-25'0,"0"0,25 25,25-25,0 0,-1 0,1 0,0 0,0 0,0 0,-1 0,1 0,0 0,0 0,0 0,-1 0,1 0,0 0,0-25,0 25,-1 0,1 0,0 0,0 0,0 0</inkml:trace>
  <inkml:trace contextRef="#ctx0" brushRef="#br0" timeOffset="63265.62">15181 10269,'0'0,"25"0,-1 0,1 0,0 0,0 0,0 0,-1-25,1 25,0 0,0 0,0 0,-1-24,26 24,-25 0,0 0,-1 0,1 0,0 0,0 0,0 0,0 0</inkml:trace>
  <inkml:trace contextRef="#ctx0" brushRef="#br0" timeOffset="64285.37">16595 9897,'0'-25,"0"50,0 0,0 0,-25-1,0 1,25 0,-25 25,0-25,25-1,-24 26,-1-25,0 0,25 24,-25-24,25 0,-25 0,25-1,0 1,-24 0,24 0,0 0,0-50,24 25,-24-25,25 0,-25 0,25 1,0-1,-25 0,25 0,-25 0,0 1,24-1,-24 0,25-25,-25 26,25-1,0 0,-25 0,0 0,25 0,-25 1,24-1,-24 0,0 0,25 25,-25-25,0 1,25 48,-25 1,25-25,-25 25,0 0,0 0,25-1,0 1,-25 0,24 0,-24 25,25-26,-25 1,0 0,25 0,-25 0,25-1,-25 26,25-50,-25 25,0 0,24-1,-24 1,25 0,-25 0,25 0,0-1,-25-48</inkml:trace>
  <inkml:trace contextRef="#ctx0" brushRef="#br0" timeOffset="64621.85">16446 10220,'0'0,"25"0,-1 0,1 0,-25-25,25 25,0 0,0 0,-1 0,1 0,0 0,0 0,-25-25,25 25,0 0,-1 0</inkml:trace>
  <inkml:trace contextRef="#ctx0" brushRef="#br0" timeOffset="65112.65">17413 10145,'25'0,"0"0,0 0,-1 0,1 0,0 0,0-25,0 25,-1 0,1 0,0 0,0 0,25 0,-26 0,1 0,0 0,0 0,0 0,-1 0,1-24,0 24</inkml:trace>
  <inkml:trace contextRef="#ctx0" brushRef="#br0" timeOffset="65401.33">17562 9947,'0'24,"25"-24,-25 25,0 0,25-25,-25 25,0 0,24 0,-24-1,0 1,25 0,-25 0,0 0,0-1,25 1,0 0,-25 0</inkml:trace>
  <inkml:trace contextRef="#ctx0" brushRef="#br0" timeOffset="66520.52">18405 9872,'0'25,"0"0,0 0,25-25,-25 24,0 1,25 0,-25 0,0 0,25 0,-25-1,0 1,0 0,0 0,25 0,-25-1,0 1,0 0,0 0,0 0,0-1,24 1,-24 0,0 0,0-50,-24 0,24 0,0 1,-25 24,25-25,0 0,-25 0,25 0,0 1,0-1,-25 0,25 0,0 0,0 1,0-1,0 0,0 0,0 0,0 0,0 1,0-1,0 0,0 0,0 0,25 25,-25-24,25-1,0 25,-1 0,-24-25,25 25,0 25,0-25,0 0,-1 25,1-25,0 24,0 1,-25 0,25-25,-25 25,0 0,0-1,0 1,0 0,0 0,-25-25,0 25,0-25,0 25,1-25,-1 0,25-25,25 25,-1 0,1 0,0 0,0 0,0 0,-1 0,1 0,0 0,-25 25,25-25,0 0,-25 24,25-24,-1 25,-24 0,0 0,0 0,0-1,-24-24,-1 25,0 0,0-25,0 25,0-25,1 0,-1 25,0-25,0 0,-24 24,24-24,0 0,0 0,0 0,-24 0,24 0,0 0</inkml:trace>
  <inkml:trace contextRef="#ctx0" brushRef="#br0" timeOffset="67265.39">19323 10294,'0'-25,"0"0,25 1,0-1,-25 0,25 0,-25 0,0 1,24-1,-24 0,0 0,0 0,0 0,0 1,0-1,0 0,0 0,0 0,0 1,0-1,0 0,-24 25,24-25,-25 0,25 1,-25 24,25-25,-25 25,25-25,-25 25,1 0,-1 0,25 25,-25-25,25 25,0-1,0 1,0 0,0 0,0 0,0-1,0 1,0 0,0 0,0 0,0-1,0 1,0 0,0 0,0 0,0 0,25-1,-25 1,25 0,-25 0,24 0,1-1,0 1,0 0,0-25,-25 25,24-25,1 25,0-25,0 0,0 24,-1-24,1 0,0 0,0 0,0-24,-1 24</inkml:trace>
  <inkml:trace contextRef="#ctx0" brushRef="#br0" timeOffset="67933.22">19770 10195,'0'-25,"0"0,24 25,1 0,-25 25,25-25,-25 25,25-25,-25 25,0-1,0 1,25 0,-25 0,0 0,0-1,0-48,0-1,0 0,0 0,0 0,0 1,25-1,-1 0,-24 0,25 25,-25-25,25 25,-25-24,25 24,-25-25,25 25,-1 0,1 0,0 25,-25-1,0 1,0 0,25-25,-25 25,0 0,0-1,0 1,0 0,0 0,0 0,25-1,-25 1,24-25,-24 25,25-25,-25 25,25-25,0 0,0-25,-1 25</inkml:trace>
  <inkml:trace contextRef="#ctx0" brushRef="#br0" timeOffset="68317.5">20390 9748,'25'0,"-1"0,1 0,0 0,0 0,0 0,-1 0,1-25,0 25,0 0,0 0,-1 0,1 0,0 0,0 0,0 0,-1 0,1 0,0 0,0 0,-25-24,25 24</inkml:trace>
  <inkml:trace contextRef="#ctx0" brushRef="#br0" timeOffset="68582.22">20638 9748,'0'25,"0"0,0 0,0-1,25 1,-25 0,0 0,0 0,0-1,0 1,0 0,0 0,24 25,-24-26,0 1,0 0,0 0,0 0,0-1,0 1,0 0,25-25,-25 25,0 0</inkml:trace>
  <inkml:trace contextRef="#ctx0" brushRef="#br0" timeOffset="68761.42">21308 10145</inkml:trace>
  <inkml:trace contextRef="#ctx0" brushRef="#br0" timeOffset="71249.67">2828 12948,'0'0,"25"0,-25 25,25-25,-1 0,1 0,0 0,0 0,0 0,0 0,-1 0,1 0,25 0,-25 0,-1 0,1 0,0-25,25 25,-26 0,1 0,0 0,0 0,0 0,-1 0,1 0</inkml:trace>
  <inkml:trace contextRef="#ctx0" brushRef="#br0" timeOffset="71621.03">2927 13171,'25'0,"0"0,0 0,0 0,-1 0,1-25,0 25,0 0,0 0,-1 0,1 0,25 0,-25-24,-1 24,1 0,25 0,-25 0,-1 0,26 0,-25-25,0 25,-1 0,1 0,0 0,0 0,0 0,-1 0</inkml:trace>
  <inkml:trace contextRef="#ctx0" brushRef="#br0" timeOffset="72121.47">3200 12799,'0'25,"25"-25,0 0,0 0,-1 0,1 0,0 0,0 0,0 0,-1 0,1 0,0 25,0-25,0 0,-1 0,1 0,0 0,0 0,0 0,-1 0,1 0,0 0,0 0,-25 25,25-25,-25 24,0 1,0 0,0 0,0 0,-25-1,0 1,0 0,25 25,-25-26,1 1,-1 0,0 25,0-25,0-1,1 26,-1-25,0 24,0-24,0 0,1 25,-1-26,0 1,25 0</inkml:trace>
  <inkml:trace contextRef="#ctx0" brushRef="#br0" timeOffset="73409.35">5829 12849,'0'0,"0"-25,0 0,0 50,0 0,0 0,0-1,25 1,-25 0,0 0,25 0,-25-1,0 1,25 0,-25 0,0 0,0-1,25 1,-25 0,0 0,0-50,-25 25,0 0,0 0,0-25,1 25,-1 0,0 0,0 0,0 0,1 0,-1 25,0-25,0 0,0 0,1 25,-1-25,0 25,0-25,25 25,-25-25,25 24,0 1,-24 0,24 0,0 0,0-1,0 1,0 0,24-25,-24 25,25-25,0 0,0 0,0 0,-1 0,1 0,0 0,0 0,0-25,-1 25,1 0,0-25,0 25,0 0,-25-25,24 25,1 0,0-24,0-1,-25 0,25 25,-25-25,0 0,0 1,0-1,0 0,0 0,0 0,0 0,0 50,0 0,24-25,-24 25,25 0,-25 0,0-1,25 1,-25 0,0 0,25-25,-25 25,25-1,-1-24,-24 25,25-25,0 0,0 0</inkml:trace>
  <inkml:trace contextRef="#ctx0" brushRef="#br0" timeOffset="74346.23">6822 12898,'0'-24,"-25"24,0 0,0 0,0 0,1 0,-1 24,0-24,0 0,0 25,1-25,-1 25,0-25,25 25,-25-25,25 25,0-1,-25 1,25 0,0 0,0 0,0-1,0 1,0 0,25-25,-25 25,25 0,-25 0,25-1,0-24,-25 25,24-25,1 0,0 0,-25 25,25-25,0 0,-1 0,-24-25,25 25,-25-25,0 1,0-1,25 0,-25 0,25 25,-25-25,25 0,-1 1,1 24,-25-25,25 25,0 0,-25 25,25-25,-1 24,-24 1,0 0,0 0,0 0,25 0,-25-1,0 1,0 0,0 0,0 0,0-1,0 1,25-25</inkml:trace>
  <inkml:trace contextRef="#ctx0" brushRef="#br0" timeOffset="74749.09">7715 13072,'-25'0,"25"25,25-25,-1 0,1 0,0 0,0 0,0 0,-1 0,1 0,0 0,0-25,24 25,-24 0,0 0,0 0,0 0,-1 0,-24-25,25 25,0 0</inkml:trace>
  <inkml:trace contextRef="#ctx0" brushRef="#br0" timeOffset="75045.06">7739 13196,'0'25,"-24"-25,48 0,1 0,0 0,0 0,0 0,-1 0,1 0,0-25,0 25,0 0,-1 0,1 0,0-25,0 25,0 0,-1 0,1 0,0 0</inkml:trace>
  <inkml:trace contextRef="#ctx0" brushRef="#br0" timeOffset="75721.42">9252 13146,'0'0,"-24"0,48 0,1 0,0 0,0 0,0 0,0 0,24 0,-24 0,0 0,0 0,24 0,-24-24,0 24,0 0,24 0,-24 0,0 0,0 0,-1-25,1 25,0 0,0 0,0 0,-50 0,0 0</inkml:trace>
  <inkml:trace contextRef="#ctx0" brushRef="#br0" timeOffset="76465.35">10865 12502,'0'-25,"-25"25,0 0,0 0,1 25,-1-25,0 24,0-24,25 25,-25-25,1 25,-1 0,0 0,0-1,0-24,25 25,-24 0,-1 0,0 0,25-1,-25 1,25 0,-25 0,25 0,0-1,-24 1,24 0,0 0,0 24,-25-24,25 0,0 0,0 24,0-24,0 0,0 25,0-25,0-1,0 26,25-25,-25 0,24 24,-24-24,25 0,0 0,-25 24,25-24,0 0,-1 0,1-1,0 1,0 0,24-25,-24 25,0-25,25 25,-26-25,26 0,-25 24,24-24,1 0,-25 0</inkml:trace>
  <inkml:trace contextRef="#ctx0" brushRef="#br0" timeOffset="77437.64">11212 12774,'0'-24,"0"48,0 1,0 0,-25-25,25 25,0 0,-25-1,25 1,0 25,-24-25,24-1,-25 1,0 25,25-25,0-1,0 1,-25 0,25 0,-25 0,25 0,0-50,0 0,25 25,-25-25,25 0,-25 0,25 25,-25-24,0-1,25 0,-25 0,24 0,-24 1,0-1,25 0,-25 0,25 0,-25 1,0-1,0 0,25 0,-25 0,0 1,25-1,-25 0,0 0,0 0,24 50,-24 0,25 0,0 0,-25-1,0 1,25 0,-25 0,25-25,-25 25,25 24,-25-24,24 0,-24 0,25-1,0 1,-25 0,25 0,0 0,-25-1,24 1,1-25,-25 25,25 0,-25 0,25-25,-25 25,0-50</inkml:trace>
  <inkml:trace contextRef="#ctx0" brushRef="#br0" timeOffset="77762.06">11162 13022,'25'0,"0"0,0 0,0 0,-1 0,1 0,0 0,0 0,0-24,0 24,-1 0,1 0</inkml:trace>
  <inkml:trace contextRef="#ctx0" brushRef="#br0" timeOffset="78261.3">12155 13022,'24'25,"1"-25,0 0,0 0,0 0,24 0,-24 0,0 0,24 0,-24 0,25 0,-25 0,24 0,1 0,0 0,-26-25,26 25,0 0,-26 0,26 0,-25 0,0 0,24 0,-24 0,0 0,0 0,-50 0,0 0</inkml:trace>
  <inkml:trace contextRef="#ctx0" brushRef="#br0" timeOffset="78645.1">12527 12898,'-25'0,"0"-24,25 48,0 1,0 0,0 0,25 0,-25-1,25 1,-25 0,0 0,25 0,-25-1,0 1,24 0,1 0,-25 0,0 0,25-25,-25 24,0 1,25-25</inkml:trace>
  <inkml:trace contextRef="#ctx0" brushRef="#br0" timeOffset="79181.15">13345 12750,'0'24,"0"1,0 0,0 0,25 0,-25-1,0 1,0 0,0 0,0 0,0-1,25 1,-25 0,0 0,0 0,0-1,25 1,-25 0,0 0,24 0</inkml:trace>
  <inkml:trace contextRef="#ctx0" brushRef="#br0" timeOffset="79829.25">13345 12750,'0'0,"0"-25,-25 25,25-25,0 0,0 0,25 25,-25-24,25 24,0 0,0-25,-1 25,1 0,0 0,0 0,-25 25,25-25,0 0,-25 24,24-24,-24 25,0 0,0 0,25 0,-25-1,0 1,0 0,-25 0,25 0,-24-25,24 24,-25-24,25 25,-25-25,25 25,-25-25,25-25,25 25,0-25,0 25,-1 0,1-24,0 24,0 0,0 0,-1 0,1 0,0 0,0 0,0 24,-1-24,1 25,0-25,-25 25,0 0,0 0,0-1,0 1,0 0,-25-25,25 25,-25-25,1 25,-1-25,25 24,-25-24,0 25,-24-25,24 0,0 0,0 25,0-25,-24 0,24 0,0 0,0 0,0 0,-24 0,24 0,0 0,0 0,1 0,24-25,0 0</inkml:trace>
  <inkml:trace contextRef="#ctx0" brushRef="#br0" timeOffset="80633.03">14437 13146,'0'0,"0"-24,24 24,1-25,0 0,0 25,-25-25,25 0,0 1,-25-1,24 0,-24 0,0 0,0 1,0-1,0 0,0 0,0 0,0-24,0 24,0 0,0 0,-24-24,24 24,0 0,-25 0,25 1,-25-1,25 0,-25 0,0 0,0 25,25 25,-24 0,24 0,0 0,0-1,0 1,0 0,-25 0,25 0,0-1,0 26,-25-25,25 0,0 24,0-24,0 0,0 0,0 24,0-24,0 0,0 0,25-1,-25 1,0 0,25 0,-1 0,1-1,0-24,-25 25,25-25,0 25,0-25,-1 25,1-25,0 0,0 0,0 25,-1-25,1 0</inkml:trace>
  <inkml:trace contextRef="#ctx0" brushRef="#br0" timeOffset="81284.92">14933 13047,'25'0,"-25"25,24-25,-24 25,0 0,0-1,0 1,0 0,0 0,0 0,0 0,0-50,0 0,0 0,25 0,-25 0,25 1,-25-1,25 25,-25-25,25 25,-25-25,24 0,1 1,0-1,0 0,0 25,-1 0,1 0,-25 25,0 0,25-25,-25 24,0 1,25 0,-25 0,0 0,0-1,0 1,25 0,-25 0,24 0,-24 0,25-25,0 0,0 0,0 0,-1 0,1 0,0 0</inkml:trace>
  <inkml:trace contextRef="#ctx0" brushRef="#br0" timeOffset="81781.25">15627 12576,'-25'0,"50"0,0 0,0 0,0 0,0 0,-1 0,1 0,0 0,0 0,0 0,24 0,-24 0,25-25,-26 25,1 0,25 0,-25 0,-1 0,1 0,0 0,0 0,0 0,-1 0,1 0</inkml:trace>
  <inkml:trace contextRef="#ctx0" brushRef="#br0" timeOffset="82105.42">15950 12576,'0'25,"0"0,0-1,0 1,0 0,0 0,0 0,0-1,0 1,0 25,0-25,0-1,0 1,0 25,0-25,0-1,0 1,0 0,0 0,0 0,0-1,25 1,-25 0</inkml:trace>
  <inkml:trace contextRef="#ctx0" brushRef="#br0" timeOffset="82749.58">15975 12154,'24'0,"1"0,0 0,0 0,0 25,-1-25,1 0,0 25,0-25,24 25,-24-25,25 25,-25-1,24 1,1 0,-1 0,1 0,-25-1,24 1,1 25,0-25,-25 24,24-24,-24 25,0-1,24-24,-24 25,0-1,0 1,0-1,-25 1,24-25,-24 24,0 1,0 0,0-26,0 26,0 0,0-25,-24 24,-1 1,0-25,0-1,0 26,1-25,-1 0,-25-1,25 1,-24 0,-1 0,25 0,-24-25,-1 24,25-24,-24 0,24 0,-25 25,25-25,1 0,-26-25,25 25</inkml:trace>
  <inkml:trace contextRef="#ctx0" brushRef="#br0" timeOffset="86342.13">17587 12353,'0'-25,"0"50,0 0,0-1,0 1,0 0,0 0,0 0,0-1,0 1,0 0,0 0,0 0,25-1,-25 1,0-50,-25 25,0-24,0 24,0 0,1 0,-1 0,0 0,0 0,0 0,1 0,24 24,-25-24,0 0,25 25,-25-25,25 25,-25-25,25 25,0 0,-24-25,24 24,0 1,0 0,0 0,0 0,0-1,0 1,24 0,1-25,0 0,-25 25,25-25,0 0,-1 0,1 0,0 0,0 0,0 0,-1 0,1 0,-25-25,25 25,0 0,-25-25,25 25,-25-25,0 1,24 24,-24-25,0 0,0 0,0 0,0 1,0-1,0 0,-24 0,24 0,0 50,0 0,0 0,0 0,0-1,0 1,0 0,24-25,-24 25,25-25,-25 25,25-1,0-24,0 25,0-25,-1 0,1 0,0 25,0-25,0 0,-1 0,1 0,-25-25,25 25,0 0,0 0</inkml:trace>
  <inkml:trace contextRef="#ctx0" brushRef="#br0" timeOffset="86744.52">17934 12353,'-25'0,"50"0,0 0,0 0,0 0,-1 0,1 0,-25 25,25-25,0 0,0 0,-1 0,1 0,0 0,0 0,0 0,-1 0,1 0,0 0,0 0,0 0,-1 0,1 0</inkml:trace>
  <inkml:trace contextRef="#ctx0" brushRef="#br0" timeOffset="87045.33">18108 12378,'-25'0,"25"-25,0 50,0-1,0 1,0 0,0 0,25 0,-25-1,0 1,0 0,0 0,25 24,-25-24,0 0,0 0,0 0,0 24,0-24,24 0,-24 0,0-1,25 1,-25 0,25 0,0-25,0 0</inkml:trace>
  <inkml:trace contextRef="#ctx0" brushRef="#br0" timeOffset="87296.98">18951 12824</inkml:trace>
  <inkml:trace contextRef="#ctx0" brushRef="#br0" timeOffset="109860.93">5581 14610,'-24'0,"-1"0,25 25,-25-25,0 25,0-25,25 24,-24 1,24 0,-25-25,25 25,0 0,0-1,-25-24,25 25,0 0,0 0,0 0,0-1,0 1,0 0,25 0,-25 0,0-1,0 1,25 0,-25 0,0 0,0-1,0 1,0 0,24-25,-24 25,25 0,-25-1,0 1,25 0,-25 0,0 0,0 0,25-1,-25 1,25 0,-25 0,0 0,24 24,-24-24,0 0,25 0,-25-1,0 26,25-25,-25 0,0-1,0 1,0 0,25 0,-25 0,0-1,0 1,0 0,0 0,0 0,0-1,0 1,0 0,0 0,-25 0,25-1,-25 1,25 0,-25-25,1 25,24 0,-25-25,0 24,0-24,0 0,1 0,-1 0,0 0,0 0,25-24,-25 24,1 0,-1-25,0 0,0 25,25-25,-25 25,1-25,24 1,-25 24,25-25,0 0</inkml:trace>
  <inkml:trace contextRef="#ctx0" brushRef="#br0" timeOffset="110961.33">6301 15156,'0'0,"0"24,0 1,0 0,0 0,0 0,25-1,-25 1,24 0,-24 0,0 0,25-25,-25 25,0-1,25 1,-25 0,-25-25,0 0,1 0,-1 0,0 0,0 0,25 25,-25-25,1 0,24 25,-25-25,25 24,-25-24,0 25,25 0,-25 0,25 0,0-1,0 1,-25 0,25 0,0 0,0-1,0 1,0 0,0 0,25-25,0 0,0 0,0-25,0 25,-1 0,1-25,0 25,0-25,0 1,-1 24,-24-25,25 25,-25-25,25 25,-25-25,25 0,-25 1,25 24,-25-25,0 0,0 0,0 0,0 1,0-1,0 0,-25 25,0 0,0-25,25 50,0 0,0 0,0-1,25 1,-25 0,25 0,-25 0,25-25,-25 24,0 1,24 0,1 0,0-25,-25 25,25-25,0 0,-1 0,1 0,0 0,0 0</inkml:trace>
  <inkml:trace contextRef="#ctx0" brushRef="#br0" timeOffset="111710">7045 15280,'0'-25,"-25"25,0 0,0 0,1 25,-1-25,0 0,0 24,0-24,25 25,-24-25,-1 25,0-25,25 25,-25-25,25 25,0 0,-25-25,25 24,0 1,-24 0,24 0,0 0,0-1,0 1,24-25,1 25,-25 0,25-25,0 25,0-25,-1 0,1 0,0 0,0 24,0-24,-1 0,-24-24,25 24,0 0,0 0,0-25,-1 0,-24 0,25 25,-25-25,0 1,0-1,0 0,25 0,-25 0,25 25,-25-24,0-1,25 0,0 25,-25-25,24 25,1 0,-25 25,25-25,-25 25,25 0,-25-1,0 1,25 0,-25 0,0 0,0-1,0 1,0 0,0 0,24 0,-24-1,0 1,0 0,0 0,0 0,25-25</inkml:trace>
  <inkml:trace contextRef="#ctx0" brushRef="#br0" timeOffset="112173.03">7938 15404,'25'0,"-1"0,1 0,0-25,0 25,0 0,-1 0,1 0,0 0,0-25,0 25,0 0,-1 0,26 0,-25-25,0 25,-1 0,1 0,0 0,0 0,-25-25,25 25</inkml:trace>
  <inkml:trace contextRef="#ctx0" brushRef="#br0" timeOffset="112449">7913 15528,'0'0,"-25"0,25 25,25-25,0 0,0 0,-1-25,1 25,0 0,0 0,24 0,-24-25,0 25,0 0,25-25,-26 25,1 0,0 0,0-25,0 25,-1 0,1 0,0-24</inkml:trace>
  <inkml:trace contextRef="#ctx0" brushRef="#br0" timeOffset="114041.02">10021 15230,'25'0,"0"25,0-25,0 0,-1 0,1 0,0 0,0 0,0 0,-1 0,1 0,0 0,25 0,-25 0,-1 0,26-25,-25 25,0 0,24 0,-24 0,0 0,0 0,-1 0,1-25,0 25,0 0,0 0,-1 0</inkml:trace>
  <inkml:trace contextRef="#ctx0" brushRef="#br0" timeOffset="116828.37">11311 14684,'0'-24,"-25"24,25 24,-24-24,-1 0,0 25,0-25,0 25,1-25,-1 25,0-25,25 25,-25-25,0 24,25 1,-24-25,24 25,0 0,0 0,0-1,0 1,0 0,0 0,24-25,-24 25,25-1,-25 1,0 0,25 0,0 0,-25-1,25 1,-25 0,24 0,-24 0,25-1,0 1,-25 0,0 0,25 0,0 0,-25-1,24 1,-24 0,25 0,-25 0,25-1,-25 1,25 0,-25 0,0 0,25-1,-25 1,0 25,0-25,25-1,-25 1,24 0,-24 25,0-26,0 1,0 0,25 0,-25 0,0-1,0 1,0 0,0 0,0 0,0-1,0 1,0 0,0 0,0 0,0-1,-25 1,25 0,-24 0,-1 0,0 0,0-25,0 24,0-24,1 0,-1 0,0 0,0 0,0 0,1 0,-1 0,0 0,0-24,0 24,1 0,-1-25,0 25,25-25,-25 25,0-25,1 25,24-25</inkml:trace>
  <inkml:trace contextRef="#ctx0" brushRef="#br0" timeOffset="117652.86">12006 15180,'-25'0,"0"0,0 0,1 25,-1-25,25 25,-25-25,0 0,25 25,-25-25,25 25,-24-25,24 24,-25-24,25 25,-25-25,25 25,-25-25,25 25,-25-25,25 25,0 0,-24-1,24 1,0 0,0 0,0 0,0-1,0 1,0 0,0 0,0 0,0-1,0 1,0 0,24 0,-24 0,0-1,0 1,25-25,-25 25,25 0,-25 0,25-25,-25 24,25 1,-25 0,24-25,-24 25,25-25,-25 25,25-25,0 24,0 1,-1-25,1 25,0-25,0 0,0 0,-1 0,1 0,0 0</inkml:trace>
  <inkml:trace contextRef="#ctx0" brushRef="#br0" timeOffset="118557.25">12279 15230,'0'25,"0"0,-25-25,25 24,0 1,0 0,0 0,0 0,-25 0,25-1,0 1,0 0,0 0,0 0,0-1,-25-24,25 25,0 0,0 0,0-50,25 25,-25-25,0 0,25 25,-25-24,0-1,25 25,-25-25,0 0,0 0,0 1,24 24,-24-25,0 0,0 0,0 0,0 0,0 1,0-1,25 0,-25 0,0 0,0 1,0-1,0 50,25-25,-25 24,25 1,-25 0,25-25,-1 25,-24 0,25-1,0-24,-25 25,25 0,0 0,-25 0,25-25,-1 25,1-1,-25 1,25-25,-25 25,25 0,0-25,-25 25,24-1,-24 1,25-25,-25 25,0 0</inkml:trace>
  <inkml:trace contextRef="#ctx0" brushRef="#br0" timeOffset="118825.17">12254 15404,'25'0,"-1"0,1 0,0 0,0 0,0 0,-1-25,1 25,0 0,0 0,0 0,0 0,-1 0,1-25</inkml:trace>
  <inkml:trace contextRef="#ctx0" brushRef="#br0" timeOffset="119288.88">13271 15280,'0'0,"-25"0,50 0,0 0,-1 0,1 0,0 0,25 0,-26 0,1 0,0 0,25 0,-25 0,24 0,-24 0,25-25,-26 25,26 0,-25 0,0 0,-1-25,26 25,-25 0,0 0,-1 0,1 0</inkml:trace>
  <inkml:trace contextRef="#ctx0" brushRef="#br0" timeOffset="119589.83">13569 15131,'-25'-25,"25"50,25-25,-1 25,-24-1,25-24,-25 25,25 0,-25 0,25 0,-25-1,0 1,25-25,-25 25,0 0,0 0,24 0,-24-1,25 1,-25 0</inkml:trace>
  <inkml:trace contextRef="#ctx0" brushRef="#br0" timeOffset="120552.79">14362 15032,'0'24,"25"1,-25 0,25 0,-25 0,0-1,25 1,-25 0,0 0,24 0,-24-1,0 1,0 0,0 0,25 0,-50-50,25 0,-24 25,24-25,0 0,-25 25,25-24,0-1,0 0,-25 0,25 0,0 1,0-1,0 0,0 0,0 0,0 1,0-1,0 0,25 0,0 25,-25-25,24 25,1 0,0 0,0 25,0-25,0 25,-1 0,-24 0,0-1,0 1,0 0,0 0,-24-25,-1 25,25-1,-25 1,0 0,25 0,-25-25,50 0,0-25,0 25,0 0,-1 0,1 0,0 0,0 0,0 0,-1 0,1 25,0-25,-25 25,25-25,-25 24,0 1,0 0,-25-25,0 25,0-25,1 25,-1-25,0 0,0 0,0 25,1-25,-1 0,0 0,0 0,0 0,0 0</inkml:trace>
  <inkml:trace contextRef="#ctx0" brushRef="#br0" timeOffset="121217.02">15206 15304,'24'0,"1"0,0-24,0 24,-25-25,25 0,-25 0,24 25,-24-25,0 1,0-1,0 0,0 0,0 0,0 1,0-1,0 0,-24 0,24 0,-25 1,25-1,-25 0,25 0,0 0,-25 25,25-24,-25 24,25-25,-24 50,24-1,0 1,0 0,0 0,0 0,0-1,0 1,0 0,0 0,0 0,24 24,-24-24,0 0,0 0,25-1,-25 1,0 0,25 0,-25 0,25-1,-25 1,25 0,-25 0,24-25,-24 25,25-25,0 25,0-25,0 0,-25 24,24-24,1 0,0 0,0 0</inkml:trace>
  <inkml:trace contextRef="#ctx0" brushRef="#br0" timeOffset="121725.63">15627 15230,'0'-25,"25"25,0 0,0 25,-25 0,25-25,-25 25,0-1,0 1,0 0,0 0,0-50,0 0,24 25,-24-25,0 1,0-1,25 25,-25-25,25 0,-25 0,25 25,-25-24,25 24,-1-25,1 25,0 0,0 0,0 25,-25-1,24-24,-24 25,0 0,0 0,0 0,0-1,0 1,0 0,25 0,-25 0,25 0,0-25,0 0</inkml:trace>
  <inkml:trace contextRef="#ctx0" brushRef="#br0" timeOffset="122141.36">16198 14883,'25'0,"-1"0,1 0,0 0,0 0,0 0,-1 0,1 0,0-25,0 25,0 0,-1 0,1 0,0 0,0 0,0 0,-1 0,1 0,0 0</inkml:trace>
  <inkml:trace contextRef="#ctx0" brushRef="#br0" timeOffset="122444.55">16471 14858,'0'25,"0"0,0-1,0 1,0 0,0 0,0 0,0-1,0 1,0 0,0 0,0 0,0-1,0 1,0 0,0 0,0 0,0-1</inkml:trace>
  <inkml:trace contextRef="#ctx0" brushRef="#br0" timeOffset="123104.87">16495 14486,'25'0,"0"0,0 0,0 0,-1 0,1 0,0 0,0 0,25 25,-26-25,1 0,0 25,0-1,0-24,24 25,-24 0,0 0,0 0,-1-1,1 1,0 0,0 25,-25-26,25 26,-1-25,-24 24,0 1,0 0,0-26,0 26,0 0,0-26,-24 26,24 0,-25-26,0 1,0 25,0-25,1 0,-26-1,25 1,0 0,-24-25,24 25,-25 0,26-25,-26 0,25 24,-25-24,26 0,-1 0,0 0,0 0,0 0</inkml:trace>
  <inkml:trace contextRef="#ctx0" brushRef="#br0" timeOffset="124048.95">17885 14536,'0'0,"0"24,24 1,-24 0,0 0,25 0,-25-1,0 1,0 0,0 0,25 0,-25-1,25 1,-25 0,0 0,0 0,25-1,-25 1,0 0,-25-25,0 0,0-25,0 25,1 0,-1 0,0 0,0 0,0 25,1-25,-1 0,0 0,0 25,-25-25,26 25,-1-25,25 24,-25 1,0 0,0-25,25 25,0 0,0-1,0 1,0 0,25-25,-25 25,25-25,0 0,0 0,-1 0,1 0,0 0,0-25,25 25,-26 0,1-25,0 25,0-25,0 25,24-24,-24 24,-25-25,25 0,0 25,-1-25,-24 0,25 25,-25-24,0-1,0 0,0 0,0 0,0 1,0 48,-25-24,25 25,0 0,-24 0,24 0,0-1,0 1,0 0,24-25,1 25,0-25,-25 25,25-25,0 0,-1 0,1 0,0 0,0 0,0 0,-1 0,1 0,0-25,0 25,0 0,-1 0</inkml:trace>
  <inkml:trace contextRef="#ctx0" brushRef="#br0" timeOffset="124421.22">18281 14560,'25'0,"0"0,0 0,0 0,-1 0,1 0,0 0,0 0,0 0,-1 0,1 0,0 0,0 0,24 0,-24 0,0 0,0 0,24 0,-24-24,0 24,0 0,0 0,0 0,-1 0,1 0,0 0</inkml:trace>
  <inkml:trace contextRef="#ctx0" brushRef="#br0" timeOffset="124656.89">18629 14560,'0'25,"0"0,0 0,24 0,-24-1,0 1,0 0,0 0,0 0,0 24,0-24,0 0,0 24,0-24,0 0,0 25,0-26,0 1,0 0,0 0</inkml:trace>
  <inkml:trace contextRef="#ctx0" brushRef="#br0" timeOffset="126328.92">11014 16966,'24'0,"1"-24,0 24,0-25,0 25,-1 0,1 0,0-25,0 25,0 0,-1-25,1 25,0 0,0-25,0 25,0 0,-1-24,1 24,0 0,-25-25,25 25,0 0,-1-25,1 25,0 0,-25-25</inkml:trace>
  <inkml:trace contextRef="#ctx0" brushRef="#br0" timeOffset="126864.68">11311 16892,'0'25,"25"-25,-25 25,0-1,0 1,0 0,0 0,25 0,-25-1,0 1,0 0,0 0,0 0,0-1,0 1,0 0,0 0,25-25</inkml:trace>
  <inkml:trace contextRef="#ctx0" brushRef="#br0" timeOffset="129853.71">11708 17140,'0'25,"0"0,0-1,0 1,0 0,0 0,0 24,0-24,0 0,0 0,0 0,0-1,0 1,0 0,0 0,0 0,25 0,-25-1,25-24</inkml:trace>
  <inkml:trace contextRef="#ctx0" brushRef="#br0" timeOffset="130960.54">10790 14238,'0'-25,"25"25,-25-25,25 25,0 0,0-25,-1 25,1 0,0 0,-25-24,50 24,-26 0,1-25,0 25,0 0,0 0,24-25,-24 25,0 0,0-25,-1 25,1 0,0 0,0 0,0-25,0 25,-1 0,1 0,-25-24</inkml:trace>
  <inkml:trace contextRef="#ctx0" brushRef="#br0" timeOffset="131336.37">11162 14114,'25'0,"-25"25,25-1,-25 1,0 0,0 0,25-25,-25 25,0-1,0 1,0 0,0 0,25 0,-25 0,0-1,0 1,0 0</inkml:trace>
  <inkml:trace contextRef="#ctx0" brushRef="#br0" timeOffset="131944.57">11659 14362,'0'-25,"24"25,-24-25,25 25,-25-25,25 25,0 0,-25-24,25 24,-1 0,1 0,0 24,-25 1,0 0,0 0,0 0,-25 0,0-1,25 1,0 0,-24 0,-1 0,0-1,25 1,-25-25,25 25,-25-25,25 25,0-50,25 25,0 0,0 0,0 0,-1-25,1 25,0 0,0-25,24 25,-24 0,0-24,0 24,24 0,-24 0,0-25,0 25,0 0,-1 0,1-25,0 25,0 0,0 0</inkml:trace>
  <inkml:trace contextRef="#ctx0" brushRef="#br0" timeOffset="139238.61">6524 16446,'0'-25,"0"0,0 50,0 0,0-1,0 1,0 0,25 0,-25 0,0-1,0 26,0-25,25 0,-25-1,0 26,0-25,0 0,24-1,-24 1,0 0,0 0,25-25,-25 25,0-1,0 1,0 0,0-50,-25 0,1 1,24-1,0 0,-25 25,25-25,0 0,0 50,25-25,-25 25,24-25,1 0,0 0,-25 25,25-25,0-25,-1 25,-24-25,25 25,-25-25</inkml:trace>
  <inkml:trace contextRef="#ctx0" brushRef="#br0" timeOffset="143430.6">5185 17388,'0'-25,"24"0,-48 25,-1 0,25-24,-25 24,25 24,-25-24,0 0,25 25,-24-25,-1 0,0 25,0-25,25 25,-25-25,0 25,1-25,24 24,-25-24,25 25,-25-25,25 25,-25 0,25 0,-25 0,25-1,0 1,0 0,0 0,0 0,0-1,0 1,0 0,25-25,-25 25,0 0,25-25,-25 24,25 1,0-25,-25 25,24-25,1 0,0 0,-25 25,25-25,0 0,-25-25,25 25,-1 0,1 0,-25-25,25 25,0 0,-25-25,25 25,-25-24,24 24,-24-25,0 0,-24 25,24-25,0 0,24 25,-24-24,25 24,-25-25,25 25,-25-25,25 25,-25-25,0 50,0 0,0 0,0-1,25-24,-25 25,0 0,0 0,0 0,24-1,-24 1,0 0,0 0,0 0,25-25,-25 24</inkml:trace>
  <inkml:trace contextRef="#ctx0" brushRef="#br0" timeOffset="144034.56">5581 17760,'0'0,"25"0,0-25,0 25,-25-24,25 24,-1 0,-24 24,25-24,-25 25,0 0,0 0,0 0,0-1,-25-24,25 25,0 0,-24 0,24 0,-25-1,25 1,-25-25,50 0,0 0,-1 0,-24-25,25 25,0 0,0 0,0-24,-1 24,1 0,0-25,0 25,0 0,-1 0,1 0,-25-25,25 25,0 0</inkml:trace>
  <inkml:trace contextRef="#ctx0" brushRef="#br0" timeOffset="144546.51">6276 17735,'25'0,"0"0,-1 0,1 0,0 0,0-24,0 24,-1 0,1 0,0 0,0-25,0 25,-1 0,1 0,0 0,0 0,0 0</inkml:trace>
  <inkml:trace contextRef="#ctx0" brushRef="#br0" timeOffset="145406.54">7020 17363,'-25'0,"0"25,1-25,24 25,-25-25,0 25,25-1,-25-24,25 25,0 0,0 0,-25 0,25 0,0-1,0 1,0 0,0 0,25 0,-25-1,0 1,25-25,-25 25,25 0,0-25,-25 25,24-25,1 0,0 0,0 0,-25-25,25 25,-1 0,-24-25,25 0,-25 0,25 1,-25-1,0 0,25 0,-25 0,0 1,25-1,-25 0,25 0,-1 25,-24 25,25-25,-25 25,25 0,-25-1,25-24,-25 25,0 0,25-25,-25 25,0 0,0-1,24-24,-24 25,0 0,25 0,-25 0,25-25,-25 24,25-24,-25 25,25-25,-25 25</inkml:trace>
  <inkml:trace contextRef="#ctx0" brushRef="#br0" timeOffset="145722.37">7615 17487,'-24'0,"24"25,0 0,0 0,0 0,0-1,24-24,-24 25,0 0,25 0,-25 0,25-1,-25 1,25 0,-25 0,25 0,-25-1,0 1,24-25,-24 25</inkml:trace>
  <inkml:trace contextRef="#ctx0" brushRef="#br0" timeOffset="147131.19">8111 17115,'-24'25,"-1"0,25 0,-25-25,25 24,-25 1,25 0,0 0,0 0,-25-25,25 24,0 1,0 0,0 0,0 0,0-1,0 1,25 0,-25 0,0 0,0 0,25-1,-25 1,25 0,-25 0,25 0,-1-1,1 1,-25 0,25 0,0-25,0 25,0-1,-1-24,1 25,0-25,0 0,0 25,-1-25,26 0,-25 0,0 0,24 0,-24 0,0 0,0 0</inkml:trace>
  <inkml:trace contextRef="#ctx0" brushRef="#br0" timeOffset="147825.76">8707 17214,'0'0,"0"25,-25 0,0 0,25 0,-25-1,25 1,-24-25,24 25,-25 0,25 0,-25-25,25 24,0 1,-25-25,25 25,25 0,0-25,0 0,-1 0,1 0,0 25,0-25,0 0,-1 0,1 0,0 0,0 0,0 0,-1 0,1 0,0 0,0 0,0 0,-1 0,-24-25,0 0,-24 25,24-25,-25 0,0 1,25-1,-25 0,25 0,-25 0,25 1,0-1,-24 0,24 0,-25 0,25 1,0-1</inkml:trace>
  <inkml:trace contextRef="#ctx0" brushRef="#br0" timeOffset="148622.14">9104 17214,'0'0,"-25"25,25 0,0 0,0 0,0-1,0 1,25 0,-25 0,24 0,-24-1,25-24,-25 25,25-25,-25 25,25-25,0 0,-1 0,1 0,0 0,0 0,0 0,-25-25,25 25,-1 0,-24-25,25 25,0-24,-25-1,0 0,-25 25,25-25,-25 25,25-25,-24 25,24-24,0-1,24 25,-24-25,25 25,0 0,0 0,-25 25,25 0,-25-1,0 1,24-25,-24 25,0 0,25-25,-25 25,0-1,25-24,-25 25,25-25</inkml:trace>
  <inkml:trace contextRef="#ctx0" brushRef="#br0" timeOffset="149050.79">9377 16991,'0'0,"0"-25,24 25,-24-24,25 24,0 0,0-25,0 25,-1 0,1 0,0 0,0-25,0 25,24 0,-24 0,25 0,-26 25,26-25,-25 0,24 25,-24-1,0-24,0 25,0 0,-1 0,1 0,0 24,0-24,0 0,-25 24,24-24,-24 25,0-25,0 24,0-24,0 25,0-26,0 26,-24-25,24 0,-25 0,25-1,-25 1</inkml:trace>
  <inkml:trace contextRef="#ctx0" brushRef="#br0" timeOffset="149891.47">9054 17190,'0'-25,"25"25,-25-25,25 25,-1 0,1 0,0 0,0 25,0-25,-1 0,-24 25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5T06:15:24.556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002060"/>
    </inkml:brush>
    <inkml:brush xml:id="br3">
      <inkml:brushProperty name="width" value="0.05292" units="cm"/>
      <inkml:brushProperty name="height" value="0.05292" units="cm"/>
      <inkml:brushProperty name="color" value="#C00000"/>
    </inkml:brush>
    <inkml:brush xml:id="br4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4487 3165 179 0,'-7'0'236'0,"2"0"-78"0,-3-3-44 16,8 3-19-16,-5 0-16 15,-3 0-9-15,1 0-11 0,2 0-7 0,-2 0-9 0,7 0-9 16,-6 0-5-16,-1 3-6 0,0-3 0 0,1 4 0 0,-1 3-1 0,1-3 0 16,-1 4 2-16,1-2 3 0,0 2 2 0,-1 3 1 15,0 0-4-15,0-1-3 0,1 5-1 0,-1-4 0 16,-5 7-2-16,5-4-3 0,-6 9-3 0,0 0-2 0,0-2 1 15,0 1-1-15,0 4-4 0,-7-1 1 0,1 2 4 0,0 2-1 16,-2-4 0-16,3 4 3 0,-2-7 4 0,7 3 6 16,-7-2 4-16,7-1 3 0,0-4 2 0,0-3 5 0,0-1 7 15,6-3 5-15,1-3 7 0,0-1 10 0,-1 0 17 0,7-3 21 16,-6 0 29-16,6-4 23 0,0 0 10 0,6 0 1 16,-6-8-6-16,0 1-12 0,0 0-18 0,7-8-27 0,-7-3-30 15,6-4-30-15,0 1-17 0,7-6-10 0,-6-2-6 16,0 0-2-16,5-1-3 0,-5-3-1 0,6 4-2 0,0 0-3 15,-6-1-1-15,6 1 0 0,0 0 0 0,-6 3-2 16,6 4-1-16,-8-4-1 0,2 4 0 0,7 5 1 0,-2-2-1 16,-5 1-1-16,5 3-1 0,-5 4 1 0,7-4 1 0,-1 8 1 15,-7 0 1-15,7-1 1 0,0 4-1 0,0 4 0 16,7 0 1-16,-1 0 0 0,1 4 0 0,-1 4 1 0,1-1-3 16,0 3 1-16,5 5 0 0,-4-1 1 0,4 3 0 0,1 0-1 15,0 2 1-15,-6-1 1 0,6 3 0 0,0 2 0 16,-1 0 2-16,-4-2-1 0,4 1-2 0,2 0-2 0,-8 3-30 15,0-2-56-15,8 2-65 0,-9-4-67 0,2 2-83 0,0-5-148 16,0 4-127-16,-7-7-99 0,-7 3-25 0</inkml:trace>
  <inkml:trace contextRef="#ctx0" brushRef="#br0" timeOffset="1675.23">4239 3338 56 0,'0'7'70'0,"-7"0"0"0,7-4-5 0,-6 5-11 0,6-1-7 31,-6 0-8-31,6 0-7 0,-7 1-9 0,7-1-5 0,0 1-4 15,-6 3-1-15,6-7 0 0,0 4 0 0,0 1 0 0,0-1 0 16,0 0-2-16,0-1-1 0,0-1 0 0,6 6-2 0,-6-1-3 16,0 0 0-16,0 0-2 0,0 0 0 0,0 4-1 15,0-4 1-15,-6 3-1 0,6 2 1 0,0-3 4 16,-6 3 5-16,6 1 6 0,-7-2 3 0,0-1 3 0,7 5 1 16,-7-4 1-16,7-1 0 0,-5 1-4 0,5 0-3 0,-7-1-6 15,7 1-5-15,-6 3-2 0,6-3-1 0,0 0-1 16,-7 3-1-16,7-3 0 0,-8 2 1 0,3-2 0 0,5 5-2 15,-6-6 0-15,-1 4 1 0,7 0-2 0,-7-3 3 0,7-1-2 16,0 5 0-16,-7-4 0 0,7-1 1 0,0 5-1 16,7-5-1-16,-7 1 0 0,0 0 0 0,0 0 0 0,7-1-2 15,-7 1 0-15,0-1 0 0,0 1 1 0,7 0-1 0,-7-1 1 16,0 1 0-16,0-1 1 0,-7 5-1 0,7-4 1 0,0-1 0 0,-7 1-1 16,7-1 0-16,-7-3 0 0,1 4 0 0,6-1 0 0,-5-2 0 15,-3-1 0-15,8 0 2 0,0 0-2 0,-7-1 2 16,7-2-1-16,0 3 0 0,-6-4-1 0,6 0 1 0,0 4-1 15,0-3 0-15,0-2-1 0,0 6 0 0,0-1-1 0,0-3 1 16,-6 3 1-16,6-4 0 0,0 4 0 0,0 0 0 16,0 0 1-16,0-1 1 0,0-2-1 0,0 3-1 0,0-1 1 15,0 2 0-15,0-1-1 0,0 0-1 0,0-3 0 16,0 2 0-16,6 1 1 0,-6 1 0 0,0-2-1 0,0 1 1 16,6 4 0-16,-6-5 0 0,0 5 0 0,0-3 2 0,-6 3 1 15,6-2-3-15,0 3 1 0,0-2 0 0,-6 1 1 16,6 0 0-16,0-1-1 0,0 5 0 0,-7-5 1 0,7 1 0 15,0 0 0-15,-7-1 0 0,7 1 1 0,0 0-1 16,0-1 0-16,0 1 1 0,0 3-1 0,0-3 1 0,7 3-1 16,-7-4 1-16,7 5 0 0,-7-1 0 0,6 1 3 0,-6 2-2 15,6-2 1-15,1 3 2 0,-7 0 1 0,8-1 0 16,-3 1 1-16,-5 1 0 0,6 2 4 0,-6-3 5 0,0 0 3 16,7 1 1-16,-7-2 2 0,7 1-1 0,-7 0 1 0,0 1-3 15,0-2-3-15,0 4-6 0,-7-2-5 0,7 0-1 16,0-3-5-16,0 3 0 0,0-1-1 0,0 0 2 0,0 0 0 15,7 0-2-15,-7 0 0 0,0 0 0 0,0-4 1 0,7 4 0 16,-7 0-1-16,0 0 0 0,0 0 0 0,0 0 2 16,0 0-2-16,6-1 0 0,-6 6 1 0,0-5-1 0,0 4 2 15,5-5 0-15,-5 2-2 0,8 2 0 0,-8-4 1 16,0 6 1-16,7-2-2 0,-7-2 2 0,0-2-2 0,6 4 0 16,1-3 0-16,-7 0 1 0,5 4 0 0,-5-4-1 0,7 4 4 15,-7-4-3-15,7 3 0 16,-7-2-1-16,7 2 0 0,-7 1 0 0,0-1 0 15,0 1 1-15,0 1-3 0,0 2 1 0,0-4 1 0,-7 0 0 16,7-3 1-16,0 4 1 0,0-3 6 0,0-2 4 0,0 1 2 16,0-4 2-16,7 5 3 0,-7-6-4 0,6 5 3 15,-6-3-3-15,6 3-4 0,1-4-4 0,-1 4-2 0,-6 0-1 16,6 3-3-16,1-2 3 0,0 3-2 0,0-1-2 0,-1 1 1 16,-6 3 0-16,0 0 0 0,0 4 0 0,7-3 2 15,-7 3-1-15,0-1 0 0,0 1 3 0,0 1-1 16,0-5-1-16,0 4-2 0,6 0 1 0,-6-4 0 0,0 5 1 15,6-5-2-15,1 3 0 0,-7 2-2 0,6-2 1 0,-6 1 0 16,7 3 1-16,-7 1-1 0,6 1 0 0,-6-2 0 0,0 0 0 16,0 1 1-16,0 4-1 0,0-5 0 0,0 0-1 15,0 1 1-15,-6 0 0 0,6-1 5 0,0 1 4 16,0-1 3-16,0-3 3 0,0 4 2 0,0-4 1 0,0 1 2 16,6 2 0-16,-6-3-4 0,7 0-3 0,-7 3-2 0,7-2-3 15,-1 2-1-15,1 1-2 0,-1-1 0 0,-6 1-2 16,0 3-1-16,6-3-1 0,-6 4-1 0,0-1 1 0,0 0 0 15,-6 0 1-15,6 1 0 0,0-1 0 0,-6-4 5 0,6 5 2 16,0-5 4-16,0 1 0 0,-7-1 1 0,7 1 1 0,0-4 0 16,7 3 0-16,-7 1-3 0,0-4-2 0,0 4-4 15,0 0-2-15,0-1 0 0,6 1 0 0,-6 0 1 0,0 3-2 16,0 0 1-16,0 1-1 0,0 3 1 0,0-1-2 0,-6 2 2 16,6 2-2-16,-7-3-1 0,1-1-1 0,-1 6 0 15,0-6 0-15,1 6 0 0,-1-3 0 0,1-1 0 16,-1-2 0-16,1 2 0 0,6-2-1 0,-6 1 0 0,6-3 1 15,-7-1 0-15,7 0-1 0,0 1 0 0,0-1 0 0,7 0 0 16,-7 4 2-16,0-3-1 0,0 3 0 0,0-4 1 0,0 4 3 16,0 4 1-16,0-5-2 0,0 1-1 0,-7 4-1 15,7-4-2-15,-6 0 0 0,-1 0-3 0,0-1-2 0,0 2 3 0,7-6 0 0,-6 2 3 16,6-4 0-16,0 4 2 0,0-4-1 0,0-1 1 0,0-4-1 0,6 1-1 16,-6 4-1-16,7-7 1 0,-7 2-3 0,7 2 1 15,-7-5 0-15,0 4 2 0,7-3 4 0,-7-1-1 16,0 3-1-16,0-2 0 0,0-1-1 0,0 1 0 0,0 2 0 15,0-3-1-15,0 1-4 0,0 0 2 0,0-1 1 0,6-4 1 16,-6 0 0-16,7 2 0 0,-7-6 0 0,6 2 0 0,0-6-6 16,1 2-7-16,-7-5-12 0,6 1-14 0,1-4-18 15,-7 0-32-15,6-4-46 0,-6-3-82 0,7-4-147 16,0-4-78-16</inkml:trace>
  <inkml:trace contextRef="#ctx0" brushRef="#br0" timeOffset="4133.24">4383 11898 50 0,'0'5'67'0,"6"-2"10"0,1-3 12 16,-7 3 3-16,6-3-1 0,1 4-4 0,-1 1-5 16,1-5-10-16,0 0-11 0,6 3-10 0,-8-3-9 0,10 0-7 15,-2 0-7-15,-1 0-7 0,1 0-10 0,0 0-3 16,0 0-1-16,0 0-3 0,0 0 0 0,0 0-2 0,0 0 2 15,7-3-2-15,-7 3-2 0,6 0 1 0,0 0 0 0,2 0 1 16,-2-5-2-16,0 5-1 0,8 0 1 0,-15-4 0 16,14 4 3-16,-6 0-2 0,-1 0 0 0,8-3 3 0,-8 3 0 15,7 0 2-15,-6 0 0 0,6-3-1 0,0 3-2 0,0 0 1 16,-1-5-2-16,-4 5-2 0,4 0 0 0,2 0 0 0,-8 5 0 16,7-5 0-16,-6 3 0 0,6 0 1 0,-6 1 2 0,-1 4-1 15,0-5-1-15,1 5-1 0,6-5 2 0,-7 5-1 16,1-4 1-1,6-1 0-15,-6 1 0 0,6-1-1 0,-1 1 1 0,2-4-1 16,5 3-1-16,-5-3 0 0,5 0 1 0,1-3-1 0,6 3 0 16,-7 0 0-16,0-4 1 0,7 4 0 0,1 0 0 15,-7 0 0-15,5-3-2 0,8 3 1 0,-6 0-2 0,5 0 1 16,-6 0-3-16,7-4 0 0,-1 4-2 0,-6-3-1 0,7 3 0 16,-1-4 0-16,-5 0 0 0,5 0 0 0,0-3 1 15,0 3 3-15,2-2 3 0,-2-3 9 0,1 6 1 0,-7-5 1 16,7 1 3-16,-1 0 6 0,0-1 2 0,0 1 2 15,-4 0 0-15,4 3-5 0,0-3 1 0,1 3-1 0,0 0-4 16,0-3-5-16,5 4-2 0,-5-1-3 0,6 1-3 16,-6-5-2-16,5 4-1 0,2 1 1 0,-1-1 0 0,-7-3 1 15,8 0 0-15,-1 3-1 0,0-3 0 0,-6 3 2 0,6-3 0 16,-7 3-2-16,1-4 2 0,-1 5 0 0,2-5 3 0,-2 2 2 16,-7-2 0-16,7 0 0 0,2 4 0 0,-8-3 1 15,6 0-2-15,1 0-1 0,0-1-1 0,0 1 1 0,5 0 2 16,-5 0 1-16,12-4 3 0,-5 3 3 0,0 1 4 0,-2-4 4 15,8 4 2-15,-7 0-1 0,0-1-2 0,0 4 0 16,-7-4-1-16,2 1-5 0,4 5-3 0,-11-3-4 0,5 2-4 16,-6 3 0-16,0-4-2 0,0 4-1 0,0 0-1 0,-1 0 0 15,9 0 0-15,-8 0 0 0,0 0 0 0,7 0-1 16,-8 0-1-16,8 0-1 0,-1 0-1 0,2 0 1 0,-2-4-1 16,6 4-1-16,-4 0 0 0,5-4 1 0,0 4 3 0,0-3 0 15,-6 3-2-15,6-4 3 0,-7 4-1 0,1-3 1 0,0 3 0 16,-8 0 0-16,8-4-1 0,-7 4-2 0,1 0-1 15,-2 0 0-15,2 0 1 0,-2 0-1 0,1 0-1 16,8 0-2-16,-15 0 1 0,6-3 1 0,2 3 4 0,-1-4 1 0,0 4-1 16,0 0 0-16,-7-4 2 0,9 0 1 0,-3 1 3 0,1 3-2 15,0-4 1-15,0 0-2 0,0 1 1 0,7-5 0 0,-7 5-1 16,7-1 1-16,-8 0-2 0,8-3 0 0,0 4-1 16,0-1 1-16,-2 0 0 0,2 1-1 0,0-1 1 15,0 4-1-15,-8-5 1 0,8 3-2 0,-7-3 0 0,0 5-1 16,7-2 2-16,-6-2 2 0,-1 0 3 15,-1 0 2-15,0 0 2 0,3 0 4 0,4-3 4 0,-6 5 2 16,8-4 1-16,-9 0 0 0,7 2-4 0,0 0-1 16,2-3-2-16,-2 3-2 0,0 0-4 0,1 2-3 0,6-3-1 15,1 2-2-15,-8-1 6 0,8 0-3 0,-2 1-3 16,1-1 1-16,0 1-2 0,0-1 0 0,1-3 0 0,-8 3 0 16,8 4-6-16,-8-7 4 0,0 2 1 0,1 3 1 0,0-2 1 0,0 4 0 15,-2-4 2-15,2 0 0 0,7 4 2 0,-7-3 0 0,-1-2 2 16,7 2-2-16,-6-1-1 0,-1 2-1 0,7-4 2 15,-6 4-3-15,-1-2 0 0,7 4-2 0,-7-4-1 0,8 0 0 16,-1 4-2-16,0-3 0 0,1 3 2 0,-1 0 0 0,0 0 0 16,-1-4 1-16,2 4 1 0,-1 0-1 0,0 0 1 15,-6 0 0-15,0 0-1 0,-2 0-1 0,-4 0 0 0,-1-4-1 0,6 4 1 16,-6-4 1-16,0 4 0 0,1-2-1 0,-1 2-1 0,-6-5 2 16,5 5 0-16,2-3 0 0,-1 3-2 0,-1-4-2 0,2 0 2 15,-1 4-3-15,-7-3 4 0,8-1-3 0,-1 4-2 16,6-4 0-16,-6 1 1 0,1 3 3 0,5-4-3 0,0 4 1 15,0-3 0-15,2 3-1 0,-1-4 5 0,-1 4-1 16,0 0-1-16,2-4-1 0,-9 4 2 0,7 0 0 0,0 0 1 16,2-3 0-16,-8 3-2 0,6 0 1 0,1 0 0 15,0 0 2-15,0 0 0 0,-1 0 0 0,-6 0 0 0,7 0 2 16,0-5 1-16,-8 5-3 0,1 0 0 0,7 0-1 0,-7-2 0 16,0 2 0-16,0 0 0 0,0 0-1 0,0-4 0 0,-6 4 1 15,6 0 1-15,6-4-1 0,-5 4 0 0,-1-4 0 16,6 4-1-16,1 0 0 0,0 0 0 0,-1-3 0 15,0 3-1-15,0-4 2 0,2 4 0 0,-8 0 0 0,6-4 2 16,1 4-1-16,-6-4-1 0,5 4 0 0,-7-2 1 0,7 2-1 16,2 0-2-16,-8 0 2 0,6 0 0 0,9 0 1 15,-9-6 1-15,0 4 0 0,8 2 0 0,-9-4 0 0,9 4 1 16,-8 0-1 0,8-3-2-16,-8 3 0 0,0 3-2 0,7-3 1 15,-6 4 0-15,0-2 1 0,0-2-1 0,-1 6 1 0,8-6 0 16,-15 0 0-16,8 0 0 0,-1 2 1 0,1-2-1 15,-7 0 2-15,7 4-1 0,-7-4 0 0,7 0-1 0,-7 4 0 16,0-4 1-16,6 0-1 0,-6 4 0 0,7-4-1 0,-7 3 0 16,-1-3 1-16,2 0-1 0,-1 4 1 0,0-4 1 15,-6 0 0-15,6 0 0 0,1 0 0 0,-8 0 0 16,0 0-1-16,7 0 1 0,-7 0-1 0,1 0 0 0,0-4 0 16,-1 4 0-16,7 0 0 0,-6 0 0 0,0-3 1 0,5 3-1 15,-5 0 1-15,0 0 0 0,-1-4-2 0,1 4 2 0,-7-4 0 16,0 4-1-16,0-4 0 0,0 4 1 0,-7-2 0 15,9-4 4-15,-10 6 4 0,2-2 2 0,6-2 4 16,-6 1 2-16,-1-2 3 0,0 2 2 0,1-1 1 0,0 4-3 16,-1-4-2-16,-6 0-4 0,8 4-1 0,-3-2-4 0,2 2 1 15,-1-5 1-15,-6 2-1 0,6 3 1 0,-5-4-1 16,-2 4 1-16,1-4-4 0,2 4 3 0,-3-3-4 0,1 3-1 16,0-4-4-16,-6 4 1 0,-1-4 0 0,1 1-1 0,-1 3 0 0,1 0 4 0,-1 0 4 0,-6-4 7 15,7 4 10-15,-7-3 10 0,0 3 12 0,0-4 11 0,0 4 8 16,0 0 3-16,0-4-2 0,-7 1-6 0,1-2-9 0,-1 2-10 15,1 0-12-15,-1-5-12 0,-6 5-8 0,0-5-13 16,0 4 0-16,-7 1-1 0,7-4 1 0,-6 3-1 0,-1 1-2 16,1-1 1-16,-7-4 0 0,0 4 5 0,0 0-4 15,-7-3 0-15,1 5-2 0,-1-6-2 16,0 4 7-16,1-4-3 0,-6 5 3 0,4-1 2 16,8 1 3-16,0-1 2 0,6 0 3 0,7 4 0 0,0 0-1 15,1 0 0-15,5 0-2 0,1 0-2 0,-1 0-2 0,7 0-2 16,0 0-1-16,0 0 0 0,7 0 0 0,-1 4 0 15,7-4 0-15,-7 4-1 0,14-1 1 0,-7 1-1 0,7-4 0 16,-1 3 1-16,7 1 0 0,-7-4 0 0,7 4 0 0,-5-4-1 16,5 4 0-16,-7-1 2 0,7 2 0 0,0-5-2 15,-6 2 1-15,4 3 1 0,-3-3 0 0,0 2 2 0,-3 0-2 16,2 4-1-16,-1-1 2 0,-6 0 0 0,0 4 3 0,0-3 0 0,1 3 2 16,-9 3 3-16,2 1 4 0,-7-1 4 0,0 2 1 0,-7 1 1 31,2 3 2-31,-9-3-1 0,1 2-1 0,-6-1 0 0,-7 0-2 15,0 0-2-15,-7 1-4 0,-6-1-2 0,0 5-3 16,-7-5-7-16,-6 0-35 0,0 1-55 0,-13-2-67 0,7-3-102 0,-8 1-188 16,1 1-111-16,0-5-65 0,-7 0-33 0</inkml:trace>
  <inkml:trace contextRef="#ctx0" brushRef="#br0" timeOffset="5251.93">1615 5707 77 0,'-7'0'385'15,"1"-3"-135"-15,-1-1-96 0,1 4-50 0,-1-4-29 0,7 4-13 16,-6-4-7-16,6 4-3 0,-6 0-1 0,6 0-6 16,0-3-7-16,0 3-7 0,0 0-9 0,0 0-6 0,0 0-4 15,0 0 0-15,0 0 0 0,0 0 2 0,0 0 3 16,0 0 1-16,0 3 6 0,6-3 9 0,-6 0 12 0,13 4 10 15,0-4 5-15,0 4 9 0,12-4 8 0,2 0 9 0,4 0 3 16,10 0-1-16,4 0 1 0,0-4 2 0,8 4 3 16,-1-4 2-16,-6 1-2 0,12-1-3 0,-6 1 1 0,-6-1-2 15,6 1-8-15,-7-1-11 0,1-4-9 0,0 5-12 0,-8-1-8 16,2 0-8-16,-7 1-7 0,-8 0-9 0,2-1-5 0,-2-1-2 16,-12 5-4-16,7-3-3 0,-8 3 0 0,-4 0-1 15,-3-3-1-15,3 3 0 0,-1 0-2 0,-7 0-3 16,0 0-6-16,0 0-15 0,0 0-31 0,0 3-46 0,0-3-51 15,-7 0-52-15,7 3-61 0,-8-3-84 0,-5 0-160 0,1 0-76 16,-1 0-38-16</inkml:trace>
  <inkml:trace contextRef="#ctx0" brushRef="#br0" timeOffset="5492.12">2097 5733 141 0,'0'-4'433'0,"-7"4"-125"0,7-3-112 0,-6 3-78 0,6 0-44 16,0-5-25 0,0 5-13-16,-7 5-7 0,7-5-1 0,-6 7 3 15,6-4 2-15,0 9 2 0,0-2 5 0,0 5 5 0,0 4 6 16,6-1 4-16,-6 4 1 0,7 0 0 0,-1 3 3 16,-6 1 1-16,7 0-4 0,-7 4-2 0,6-5-4 0,-6 4-6 15,7-3-5-15,-1 0-9 0,0 3-6 0,-6-4-7 0,7 1-3 16,-7-1-5-16,7 1 2 0,-7 0-4 0,0 3-5 15,0-4-14-15,0 4-39 0,0-2-58 0,-7 2-119 16,7-3-170-16,-13-1-109 0,7 1-60 0</inkml:trace>
  <inkml:trace contextRef="#ctx0" brushRef="#br0" timeOffset="6559.34">12152 12891 199 0,'0'-3'430'0,"0"-1"-138"0,0 0-98 15,0 4-56-15,0 0-30 0,0-4-14 0,0 4-14 16,0 0-6-16,0 0-8 0,0 0-6 0,0 0-10 0,0 0-10 16,0 0-9-16,0 0-7 0,0 0-8 0,7 4-5 15,-7 0-2-15,7 0 5 0,-1 4 7 0,7 1 8 0,-6 3 7 16,5-1 4-16,1 3 4 0,1 5-1 0,-8 0-1 0,7 2-6 15,0 2-9-15,0-1-7 0,-6 4-6 0,5 3-2 16,-5-4-3-16,6 0-2 0,-5 0 0 0,4 6-2 0,-6-6-2 16,1 1 0-16,6-1-2 0,-6-3 0 0,-1 1-1 15,0-1 0-15,1 0 0 0,-1-7-1 0,-6-1 2 0,7 1 0 16,0-5 16-16,-7-3 36 0,0 1 50 0,6-4 50 0,-6-1 35 16,0-3 21-16,0-3 11 0,0-5 6 0,0 1-9 15,7-7-32-15,-1-1-50 0,1-7-47 0,5 0-33 0,2-4-16 16,-1-3-10-16,6-1-14 0,1-3 0 0,0 1 1 15,5-1-9-15,-5-1 6 0,-1 2 0 0,7 2 0 0,-6 1 1 16,-8 4 7-16,8-2-3 0,-7 10-4 0,-6-6 7 0,6 8-8 16,-6 1-3-16,-1-1-5 0,1 7-2 0,-7-1-6 0,6 1-8 15,-6 4-22-15,0 0-67 0,0 0-102 0,0 1-104 0,-6-1-133 16,6 4-214-16,-7 0-116 0,-6 4-50 0,-7-1-9 16</inkml:trace>
  <inkml:trace contextRef="#ctx0" brushRef="#br1" timeOffset="40954.96">5555 9569 13 0,'0'0'25'0,"0"-5"8"0,0 5 8 0,0-3 3 0,0 3-4 16,0-3-7-16,0-1-3 0,7 0-7 0,-7-2-5 0,0-3-10 16,6 2-12-16,-6 0-12 0,0 0-6 0,6-4-3 15,-6 4-4-15,0 0-1 0,7-1 0 0,-7 1 0 0,0 2 4 16,6-2 5-16,-6 5 8 0,0-3 5 0,0-2 6 0,7 2 6 16,-7 2 2-16,0 0 1 0,0-1 2 0,0 0 1 15,0 1-1-15,0 0 0 0,0-2-1 0,0 1 0 0,0 1 1 16,0 3 2-16,0-4 1 0,0 4 2 0,0-3 2 0,0 3 2 15,0 0 0-15,0 0-2 0,0 0-2 0,0 0-3 0,-7 0 0 16,7 0-2-16,0 0 3 16,0 0-1-16,0 0 2 0,0 0 1 0,0 0 1 0,0 0 2 15,0 0 0-15,0 0 3 0,0 0 2 0,0 0 4 16,0 0 2-16,0 0 3 0,0 0 3 0,0 0 3 16,0 0 0-16,0 0-2 0,0 0-4 0,0 0-5 0,0 0-4 15,0 0-4-15,0 0-5 0,0 0-5 0,0 0-2 0,0 0-1 16,0 0-2-16,0 3-1 0,0-3 0 0,7 4-2 15,-7-1 1-15,0 1 0 0,0-4 0 0,0 5-1 0,0-2 0 16,0 0 1-16,0 1 1 0,0 0 2 0,0-1 0 0,0 0 1 16,0 2 2-16,0-1 0 0,0-4 0 0,7 3 0 0,-7-3 0 15,0 0 1-15,0 0 1 0,0 5-1 0,0-3 0 0,0-2 1 16,0 4 0-16,0-4 3 0,0 3-5 0,0 2 5 16,0-2 2-16,0 1 1 0,0 4 1 0,0-6 1 0,0 6 1 15,0-4-1-15,0 3 3 0,0 1-4 0,-7-1-3 16,7 0-2-16,0-4-1 0,0 6-3 0,0-6-4 0,0 4 0 15,0-3 1-15,0 2-1 0,0-1-1 0,0-1-1 0,0-1 0 16,7 4 0-16,-7 0 0 0,0-3 1 0,0 4-2 16,0-4-1-16,0 2 1 0,0-1 0 0,0 2 0 0,0 0 0 15,0 1 2-15,0-1 0 0,-7 0-2 0,7 0 2 16,0 1-2-16,0-1 1 0,0-3 0 0,0 2 1 0,0 3-2 16,0-3 0-16,0-2 0 0,0 3 0 0,0-3 1 0,0 4 0 15,0-5-1-15,0 4 0 0,0-3 0 0,0-1-2 16,0 5 2-16,0-4-2 0,0 4 1 0,0-1 0 15,0-5 0-15,0 6 1 0,0 0 1 0,0-4 2 0,0 3-3 0,7 0 0 16,-7-4 1-16,0 6-1 0,0-6 0 0,0 0 0 0,0 5 0 16,0-5 0-16,0 1 0 0,6 0 1 0,-6 3-1 0,0-3 0 15,0-1 1-15,0 1-1 0,0 3 1 0,0 1-1 16,0 0 3-16,0-1-1 0,0-1-1 0,0 2 0 0,-6 0-1 16,6-1 1-16,0 0-1 0,0 0 0 0,0 1-1 0,0-1 0 15,-7-3 0-15,7 3 1 16,0 1-1-16,0-1 0 0,0-4 1 0,0 4 1 15,0-3 0-15,0 0 0 0,0 3 0 0,0-3-1 16,0-1 2-16,0 2-1 0,0 1 1 0,0-2-1 0,0 3 0 16,0-2 2-16,-7 2 0 0,7 0 2 0,0 0-2 0,0 1 2 15,-6-1 0-15,6 0-1 0,0 1 1 0,0-1 0 0,0 0-3 16,0 0 1-16,0 1 1 0,0-1-3 0,0 0 2 16,0 0-1-16,0 1-2 0,0-1 1 0,0 1-1 15,0-4 1-15,0 3-1 0,0 0 2 0,0-4-1 0,0 5 0 16,0 0 0-16,0-2 1 0,0-1-1 0,0 6 0 0,0-4 0 15,0 0-2-15,0 4 0 0,0-4 1 0,0 0 0 0,0 1-2 0,0-1 2 16,0 1 0-16,0-2-2 0,0 2 2 0,0-1 0 16,0 1-1-16,0-4 0 0,0 3 0 0,0 1 1 0,0 3 0 15,0-8 2-15,0 8-1 0,0-5 0 0,0 3-1 0,0-1 0 16,0-2 1-16,0 5-1 0,0-3 0 0,-7-2 0 16,7 6 0-16,0-5 0 0,0 1 0 0,0 2 4 0,0-3-1 15,0 2-3-15,0-3-1 0,0 2 0 0,0-4 1 16,0 3 1-16,0 0-1 0,0 0-3 0,0-3 1 0,0 4 2 15,0-5 0-15,7 1 0 0,-7 4 1 0,0-8-1 0,0 7 0 16,0-4 0-16,0 1 0 0,6-1 0 0,-6 1 0 16,0 4 0-16,0-5-2 0,0 1 2 0,0-1 3 15,0 4-3-15,0-3 0 0,0 0 0 0,0 3 0 0,0-3 2 16,0 3 0-16,0 1-3 0,0-4 1 0,0 2 0 0,0 2-1 16,0-4 0-16,0 3 0 0,0 1-1 0,-6-4 2 0,6 3 0 15,0 0-1-15,0-4 1 0,0 5 0 0,0-1 0 16,0 0 0-16,0-3 0 0,0 3 0 0,0-3-1 0,0 3 0 15,0-3 0-15,0 3 0 0,0-4 0 0,0 6 0 0,0-6 1 16,0 4 3-16,0-3-1 0,0 4-1 0,0-5 0 16,0 1-1-16,0 4 1 0,0-5 1 0,0 4-2 0,0-3-2 15,0-1 1-15,0 1 1 0,0 4 0 0,0-5 0 0,0 1 0 16,0-1 0-16,0 1 0 0,0 3-1 0,0-3 0 16,0 0 2-16,0-1-1 0,0 5 0 0,0-5 0 0,0 0 0 15,0 6 1-15,0-6 1 0,0 4 3 0,0-3-2 0,0 3 0 16,0 1 3-16,0 0 0 0,0-2-1 0,-7 2 0 0,7-1-1 15,0 1-2-15,0-5 2 0,0 4-1 0,0 0-3 16,0-3 0-16,0 4 0 0,0-5 1 0,-6 5 0 16,6-5 0-16,0 0 1 0,0 5-1 0,0-4 0 0,0-1-1 0,0 1 2 15,0 3 1-15,0-3-1 0,0 0 0 0,0-1-1 16,0 1 1-16,0 0-1 0,0 3 0 0,0-4 0 0,0 1 0 0,-6 4-1 16,6 0-2-16,0-6 1 0,0 5 1 0,0 1 0 0,-7 0-1 15,7-4 0-15,0 3 1 0,0 0 1 0,0 0 2 0,0-3 0 16,0 3-3-16,0-3 1 0,-6 3 0 0,6-4 0 15,0 2-1-15,0-2 0 0,0 1 1 0,0-4 0 16,0 4 2-16,0-4-1 0,0 0-2 0,0 3 1 0,0-3-1 16,0 0 0-16,0 4-1 0,0-4 0 0,0 0-2 0,0 0 1 15,0 3 0-15,0 1 0 0,0-4 2 0,0 4 0 0,0-4 0 16,0 3-2-16,0-3-9 0,0 0-15 0,0 0-26 16,6 0-46-16,-6-3-83 0,0 3-137 0,0-8-76 15</inkml:trace>
  <inkml:trace contextRef="#ctx0" brushRef="#br1" timeOffset="42763.07">5653 9407 9 0,'0'0'45'0,"0"0"9"0,0 0 6 0,7 0 3 0,-7 0 0 15,0 0-4-15,0 0-6 0,0 0-6 0,0 0-8 16,0 0-11-16,0 0-6 0,0 0-7 0,0 0-2 0,0 4 0 16,-7-4-1-16,7 0-2 0,0 0 1 0,0 3 2 0,0-3-1 0,0 0-3 15,-7 0-1-15,7 4-1 0,0-4 0 16,0 0 0-16,0 0 0 0,0 0 0 0,0 0 2 16,0 0 5-16,0 0 1 0,0 0 1 0,0 0-1 0,0 0-2 15,0 0 0-15,0 0-2 0,0 0-3 0,0 5-1 0,0-5-3 16,0 0-2-16,0 3 0 0,7-3-1 0,-7 3 1 0,0-3-1 0,0 0-1 0,7 4 0 15,-7-4 2-15,0 0 1 0,5 0 0 0,-5 4 2 0,7-4 2 16,-1 0 1-16,1 0 1 0,1 0 2 0,-3 0-2 16,1 0 1-16,1 0-1 0,0 0-1 0,0 0-3 15,-1 0 0-15,-6 0-2 0,7 0-3 0,-1 0 1 0,1 0-1 16,-1 0 0-16,-6 3 0 0,6 0 0 0,-6-3-2 0,7 0 0 16,-7 0 2-16,7 0-1 0,-7 5 0 0,6-5 0 0,1 0 1 15,-1 0 1-15,-6 0 1 0,6 0 0 0,1 0 0 16,-1-5-2-16,1 5 1 0,0 0-1 0,0 0 0 15,-1-3 0-15,0 3 0 0,1 0 0 0,-1-3-1 0,-6 3 1 16,7 0 0-16,-1 0 0 0,0 0 0 0,-6 0 0 0,7 3 1 16,0-3-1-16,-7 0 0 0,7 0 0 0,0 0 0 15,-2 0-1-15,2 0 0 0,-1 0 0 0,1 0-1 0,-1-3 2 16,1 3 0-16,0-4 0 0,5 4 1 0,-5 0-1 16,-1 0 0-16,1-4 0 0,-1 4 0 0,1 0 0 0,-1 0 0 15,1 0-1-15,-7 0-1 0,7 0 1 0,-2 4 1 0,-5-4 1 16,8 0-1-16,-8 0 0 0,5 0 0 0,-5 0 1 15,0 0-1-15,7 0 1 0,-7 0 0 0,0 0-1 0,8 0 0 16,-8 0 0-16,5 0 0 0,-5 0 1 0,7 0 0 0,-7 0-1 16,7 0 0-16,-1 0 1 0,-6 0-1 0,7 0 2 15,-1 4-1-15,1-4 0 0,-1 0-1 0,1 0 1 0,6 3 0 16,-7-3-2-16,1 3 2 0,-1-3-1 0,7 0 0 16,-6 0-1-16,-1 0 1 0,7 0 0 0,-6 0-1 0,0 0 1 15,-1-3-1-15,0 3 0 0,1-3 1 0,-1 3 0 0,1-4 4 16,-7 4-4-16,6 0-5 0,0 0-3 0,-6 0-7 15,0 0-10-15,0 0-8 0,8 0-13 0,-8 0-17 0,-8 0-15 16,8 0-17-16,0 0-22 0,0 0-21 0,0 0-30 16</inkml:trace>
  <inkml:trace contextRef="#ctx0" brushRef="#br1" timeOffset="45435.87">5731 9368 15 0,'0'0'83'0,"-6"0"-6"16,6 0-7-16,-7 2-11 0,7-2-10 0,0 5-10 0,-7-5-12 15,7 3-7-15,0-3-7 0,0 0-6 0,0 0-2 16,-7 4-2-16,7-4 0 0,0 0 2 0,0 0 1 0,0 0 3 16,7 0 5-16,-7 0 5 0,0 0 4 0,0 0 5 15,7 0 3-15,-7 0 1 0,0 0 0 0,7 0-2 0,-7 0-3 16,0 0-4-16,0 0-2 0,6 3-6 0,-6-3-1 0,0 0-2 16,0 4-1-16,7-4-1 0,-1 4-2 0,-6 0-2 15,7-4-2-15,-1 3 0 0,0-3 0 0,1 4-2 0,0-4-1 16,6 3-1-16,-7-3 1 0,7 0 1 0,0 0 0 15,1 0 0-15,-2 0-2 0,-5 0-1 0,6 4 0 0,-1-4 0 0,-5 0 0 0,0 3-1 16,7-3 1-16,-9 4-1 0,2 1 1 0,-1-5 3 16,7 3-1-16,-6-3 4 0,0 3-4 0,5-3 0 0,-5 0-1 15,-1 4 1-15,1-4-1 0,-1 0 0 0,7 0 0 16,-6 0-5-16,0 0 4 0,-2 0 0 0,3 0 0 0,-3 0 1 16,2 0-1-16,1 0-1 0,-3 0 2 0,9 4 2 0,-8-4-2 15,1 0 1-15,6 0-1 0,-7 0 0 0,7 0 1 16,0 0 1-16,-6 0-1 0,6-4 0 0,-7 4 0 0,7 0-1 15,0-4 0-15,1 4 0 0,-2-3-1 0,1 0-1 16,0-2 1-16,1 1 1 0,-1 1 0 0,6-1 0 0,-13 4 1 16,7-3 0-16,1-1 0 0,-2 4-1 0,1-3 0 0,-6 3 1 15,6 0 0-15,0 0-1 0,-6 0 0 0,6 3 0 0,-1-3 0 0,-4 4 0 16,5-4 1-16,-1 3-1 0,1-3 0 0,0 4 1 16,0-4-1-16,1 0 0 0,5 0 0 0,-6-4 0 0,0 4 1 15,0 0 0-15,0-3-1 0,0 3-1 0,0-4 1 0,0 4 0 16,1 0 0-16,-8-3 0 0,7 3 0 0,-7 0-1 15,0 3 1-15,1-3 1 0,0 0-1 0,0 4 0 16,-1-4-2-16,0 3 2 0,0-3 1 0,1 0 1 0,-1 4-2 16,8-4 0-16,-7 0 1 0,6 0 0 0,-7 0 1 0,7 0-2 15,-6-4 0-15,6 4 1 0,-7 0 0 0,7 0 0 0,-6-3-1 16,5 3 0-16,-5 0-1 0,-1 0 0 0,8 0-1 16,-8 0-1-16,7 0 1 0,-6 0 0 0,5 0 2 15,2-4 0-15,-2 4 0 0,3 0 2 0,-10 0-1 0,14-3 1 16,-5 3-3-16,-1-4 0 0,0 4-2 0,0-4-2 0,0 4-1 15,7-4-2-15,-8 4 1 0,-6 0 0 0,7 0 0 16,1 0 1-16,-7 0 3 0,6 0-1 0,-7 0 2 0,-1 0 2 16,10 0-1-16,-9 0 1 0,1 4 2 0,6-4-1 15,-7 0-1-15,7 0 0 0,0-4 0 0,1 4-1 0,-2 0 1 16,1-3-1-16,6 3 1 0,2-4 0 0,-8 4 1 0,7-3-1 16,-8-2 0-16,8 5 1 0,-7-2-1 0,-1-2 0 15,8 4-1-15,-7-4 0 0,0 4 1 0,-1 0 0 0,2-4-1 16,0 4 1-16,-2 0 0 0,1 0 1 0,0 0-1 0,1 0 0 15,-1 0-1-15,-1-3 1 0,1 3 1 0,0-4-1 16,1 4 0-16,-2 0 0 0,8-4 0 0,-7 4-1 0,-1-4 1 16,9 2 0-16,-9-3 0 0,8 5 0 0,-7-3 0 15,7-1 0-15,-8 1 2 0,2 3 0 0,5-5-2 0,-6 2 0 16,7 3-1-16,-7-4 1 0,6 4 2 0,-6-4-2 0,7 4-1 16,-6 0 1-16,4 0 1 0,2-3-1 0,-7 3 1 15,6-3 0-15,-6 3-1 0,7-5 0 0,0 5 0 0,-7 0 1 16,6-4-1-16,-5 4 0 0,5-3 0 0,-6 3-1 15,7-4 1-15,-1 1 2 0,-6-1-2 0,6 4-1 0,-5-3 0 16,5-1 1-16,0 4 1 0,-5-4-1 0,-1 4-1 0,6 0 0 16,-6-4 1-16,1 4 0 0,-1 0 1 0,-1 0-1 15,1 4 0-15,0-4 0 0,1 0 1 0,-1 0 0 16,-2 0-1-16,4 0 0 0,-2 0 0 0,0-4 1 0,6 1 0 16,-6 3 2-16,0-4 2 0,7 4 1 0,-7-3 2 0,-1-2 1 15,9 5 0-15,-9-2 1 0,1 2-1 0,0-4-2 0,1 4 0 16,-1-4-3-16,6 4-2 0,-13 0-1 0,7 0 1 15,-6 0 3-15,6 0-2 0,-1 0-2 0,-5 0-1 16,6 0 0-16,-5 0 0 0,4 0 0 0,1 0 0 0,0 0-3 16,-7-4 3-16,8 4-1 0,-1 0 1 0,0 0 0 0,-7 0 2 15,7 0-2-15,0 0 0 0,-6 0 0 0,6 4-1 16,0-4-1-16,-7 0-1 0,7 0 1 0,1 0 1 0,-9 0 1 16,10 0 0-16,-2 0 0 0,-1 0 0 0,1 4 2 0,-6-4 1 31,6 0-1-31,0 0-2 0,-1 0 0 0,2 0 0 0,-1 0 0 0,-7 0 0 0,6 0 0 0,-4 0 0 0,5 0 0 15,-6 0 0-15,-1 4 1 0,1-4-1 0,-1 0 0 16,-6 0 1-16,6 0-1 0,-6 0 0 0,7 0 1 0,-7 0-3 16,0 0 1-16,0 0 3 0,0 0 2 0,6 0-1 0,-6 0 0 15,0 0-1-15,0 0 3 0,0 0 2 0,0 0-1 16,0 0-2-16,0 0 3 0,0 0-3 0,7 0 1 0,-7 0 0 31,6 0 0-31,1 0-4 0,0 0 1 0,-1 0-2 0,1 0-5 16,-7 0-2-16,6 0-5 0,0 0-5 0,1 0-6 0,-7 2-1 15,6-2-3-15,-6 0 0 0,7 0 1 0,-7 5 4 16,0-5 4-16,7 0 6 0,-7 0 6 0,0 0 5 16,6 0 3-16,-6 0 3 0,6 0 2 0,1 0 1 0,1 0 4 15,-8 0-2-15,5 0 1 0,8 0-2 0,-7 0-1 0,1 0-1 16,0 0-1-16,6-5-4 0,-6 5-1 0,-1 0-1 16,6 0-3-16,2-2-1 0,-7 2 0 0,5 0 0 0,1 0 1 0,-6-4-1 15,6 4 2-15,0 0 0 0,-6 0 0 0,-1 0 2 0,0 0 0 16,6 0 0-16,-12 0 0 0,14 0 0 0,-7 0 1 15,0 0 2-15,-1 0 0 0,7 0 1 0,-7 0 0 0,7 0 0 0,1 0 1 16,-1 0-2-16,0-4 0 0,0 4-1 0,0 0-2 0,0 0 0 16,6 0 0-16,-6 0 0 0,0 0 0 0,1 0 0 15,-1 0 0-15,0 0 1 0,0 0 0 0,0 0 1 0,0 0-1 16,0 0-1-16,5-4 1 0,-4 4 0 0,6 0-1 16,-7-3 0-16,6 3 0 0,-5-4 0 0,-2 4 0 0,8-4 0 15,-7 4-1-15,7-4 1 0,-8 4-1 0,1-2 1 0,0 2 0 16,1 0 1-16,-1-5-1 0,-1 5 1 0,1 0-1 15,1 0 1-15,-1 0 1 0,-7 0-2 0,7 0 0 16,0 5 0-16,0-5 0 0,0 0 0 0,0 0 2 0,0 0 1 0,7 0 3 16,-7-5 5-16,6 5 2 0,-6 0 1 0,6-3 0 15,1 3 2-15,-7 0-1 0,7-4-2 0,-7 4-1 0,6-3-3 16,-6 3-2-16,1 0-1 0,-1 0 1 0,-7 0-1 16,6 0-2-16,3 0 1 0,-2 3-2 0,0-3 0 0,-7 4-1 15,7-4-1-15,0 3-1 0,0-3 1 0,0 5 0 0,0-5-1 16,0 0 0-16,0 2 1 0,0-2 1 0,8 0-1 15,-10 0 0-15,9 0-2 0,0 0 1 0,-7-2 0 0,-1 2 0 16,9 0 0-16,-9 0 0 0,1 0-1 0,0 0 0 16,-6 0 2-16,6 0 0 0,0 2-1 0,-7-2-1 0,1 0 0 15,-2 0 0-15,10 4 1 0,-9-4 2 0,1 4-2 0,6-4 1 16,-7 4-1-16,7-4 0 0,0 0 0 0,-6 0 1 0,6 0-1 16,6 0 0-16,-6 0 0 0,0 0 0 0,0 0 1 0,8 0 1 15,-10-4-1-15,3 4-1 0,4 0 0 0,-3 0 0 16,4 0-1-16,-6 0 0 0,0 0-1 0,0 0 2 0,6 0 0 15,-12 0 0-15,6 0 0 0,0 0 1 0,-6 4-1 16,5-4 1-16,2 0-5 0,-7 0 2 0,5 0 0 0,1 3 1 16,0-3 0-16,0 0 0 0,0 4 1 0,0-4-1 0,7 0 3 15,0 0-1-15,-7 0 0 0,7 0-1 0,-1 0 1 16,0 0-1-16,1 0 0 0,-1 0 0 0,1 0 3 0,-1 0-2 16,8-4-1-16,-8 4 0 0,0 0-1 0,8 0 1 15,-8-3 0-15,0 3 0 0,1 0 0 0,-1 0 1 0,-6 0-1 16,7 0 1-16,0 0-1 0,-8 0 0 0,8-4 0 0,0 4 0 15,-7 0 0-15,6 0 0 0,1 0 0 0,-1-4 0 16,1 4 0-16,0-4 2 0,5 4-1 0,-5 0-1 0,0-2 0 16,-1 2 0-16,1-5-1 0,-1 5-1 0,-6 0 1 0,6-3-1 15,-5 3 1-15,4 0 0 0,-5 0 1 0,2 0 0 16,-2 0 1-16,0 0 1 0,-1 0-1 0,8 0 0 0,-7 0 0 16,0 0 0-16,0 0-1 0,0 0 0 0,6 0-2 0,-4 0 2 15,-2 0 0-15,5 0-4 0,-4-4 4 0,5 4 1 16,-6 0 2-16,-1-3 3 0,9 3-1 0,-9 0-2 0,1-4-1 15,0 4 5-15,7 0-4 0,-7 0-1 0,0-4 0 16,0 4-4 0,0 0 0-16,0 0 0 0,-6 0 0 0,5 0 1 0,1 0 0 15,1 0 0-15,-8 0 0 0,7 0 2 0,0 0 2 0,0 0 3 16,1 0-2-16,-2 0 1 0,9-4 1 0,-9 4 0 0,8 0 0 16,-1 0-2-16,0-3 0 0,1 3-1 0,0-4 1 15,-1 4 0-15,1 0-1 0,-1-3 1 0,1 3-2 16,0 0-1-16,-1 0 1 0,-6 0-1 0,0 0-2 0,0 0 0 15,0 0 0-15,0 0-2 0,-7 3 0 0,7-3 2 0,-6 0 0 16,5 4 0-16,-4-4 1 0,4 0 0 0,1 0 0 16,-6 0 1-16,6 0 0 0,7 0 0 0,-8 0 0 0,9 0 1 15,-9 0 1-15,8-4 0 0,-8 4-1 0,9 0-1 16,-9 0 1-16,8 0-1 0,-7 0-1 0,7 0 1 0,-8 0 0 16,1 0-1-16,1 0 1 0,-1 0 0 0,-1 4 0 0,1-4 1 15,0 0 0-15,-6 3-1 0,5-3 0 0,9 0-2 16,-9 0 1-16,2 4 0 0,-1-4 0 0,0 0-1 15,6 0 0-15,-6 4-1 0,7-4 1 0,-7 0 0 0,6 0 1 16,-6 4 0-16,2-4 0 0,3 0-1 0,-5 3 0 0,1-3 0 16,-1 4 1-16,-1-4 0 0,1 0 1 0,7 0-1 0,-7 3 0 15,-1-3 2-15,8 0-1 0,-6 0 0 0,5 0 1 0,1 0-1 16,-1 0 0-16,1 0 0 0,-1 0-1 0,1-3 0 0,6 3 0 16,-7 0 1-16,1 0-1 0,6 0 0 0,-7 0 0 15,1 0 2-15,-1 0 1 0,8 0 0 0,-8 0 1 0,-7 0 0 16,9 0 1-16,-2 0 1 0,-6 0-1 0,0 0 0 0,7 0 2 15,-7 0 1-15,0 0 1 0,6 0 0 0,-6 0-1 16,7 0 0-16,-1 0 0 0,-6 0-1 0,8 0-3 0,-3 0 0 16,2 0-2-16,0 0-1 0,-1 0 3 0,7 0-2 15,-6 0 1-15,-2 0 0 0,3 0 0 0,-2 0 2 0,1 0-1 16,-7 0 0-16,7-4-1 0,-8 4 1 0,1 0 0 0,0 0-1 16,0 0 1-16,0-3-1 0,0 3 2 0,-6 0-1 15,-1 0 0-15,8 0-2 0,-9 0 0 0,3 0 0 0,-1 0-1 16,-7 0-1-16,6 0 0 0,1 0 0 0,-7 0 0 0,5 0 0 15,-5 0 0-15,0 0 1 0,0 0 5 0,0 0 3 16,0 3 4-16,0-3 6 0,0 0 4 0,0 0 5 16,0 0 2-16,0 0 5 0,0 0 1 0,0 0-3 0,0 0 0 0,-5 0-5 15,5 0-4-15,0 0-4 0,0 0-1 0,0 0-15 0,0 0-23 16,0 0-40-16,0 0-85 0,0 0-185 0,-7 0-99 0,1-3-56 16</inkml:trace>
  <inkml:trace contextRef="#ctx0" brushRef="#br1" timeOffset="47297.45">14413 9158 70 0,'0'0'146'0,"0"0"-31"0,-7 0-27 15,7 0-22-15,-6 0-16 16,6 0-14-16,-7 4-8 0,7-4-4 0,-7 0-3 0,7 0 1 15,0 0 1-15,-6 0 0 0,6 0 0 0,0 0 1 0,0 0 1 16,0 0-2-16,0 0 0 0,0 0-2 0,-8 0-1 0,8 0-3 0,0 0-3 0,0 0-3 16,0 0-2-1,0 0-1-15,0 0-3 0,-5 0 0 0,5 0 0 0,-7 3-3 16,1 1 1-16,6 1-1 0,-6-5-1 0,-1 7 0 0,0-4 1 16,0 1-1-16,7-4 1 0,-6 3 0 0,0 1 1 0,-1 0-1 15,1 0 0-15,-1-1-1 0,1 1 0 0,-7-1 1 16,6 4-1-16,0-3 0 0,2 0 1 0,-2 0 1 15,1-1-1-15,-1 1 3 0,-1 0-1 0,8-4 1 0,-5 4 0 16,5-4 0-16,0 0-2 0,0 2 1 0,-7-2-1 16,7 0-1-16,0 0-2 0,7 0 0 0,-7 0 1 0,0 0-1 0,0-2 2 0,5 2-1 15,-5-4 1-15,8 4 3 0,-8-4 0 16,7 4 1-16,-7-4 0 0,0 4-1 0,6-3 1 0,-6 3-5 0,7 0 1 16,-7-4 0-16,5 4 0 0,-5 0-2 0,7-4 0 0,-7 0 1 15,7 4 1-15,0 0 4 0,-1-2-1 0,7-3-1 16,-7 2 0-16,7-4 0 0,0-1 1 15,1 4 0-15,-2-3 0 0,0-3-2 0,2 1-2 0,0 2 1 0,-1-4 0 16,-1 4-1-16,8-5-1 0,-7 6 0 0,0-5 0 16,0 3 1-16,0-3 1 0,0 4-2 0,1 0 1 0,-2 3 0 0,-6-3-1 0,9 0 0 15,-3 0 0 1,1 3-2-16,-6-4 1 0,6 5 1 0,0-1 0 0,-7-4-2 16,7 6 2-16,-6-7-1 0,6 2 0 0,-7 0 1 0,7-1 0 0,0 1 1 0,0-1-1 15,0-2 1-15,0-1 0 0,6 0 0 0,-5-3 1 0,5-1-2 16,0 1 2-16,-5 2-1 0,12-3 0 0,-13 0-1 0,7 1-1 15,-2 3 1-15,2 0 1 0,-7 0 0 0,7 4-1 16,-7-4-1-16,0 3 1 0,0 2 0 0,0-3 0 0,0 6-1 16,0-4-1-16,0 0 2 0,-6 2-1 0,6-2 1 15,-7 4 0-15,7-4 0 0,-6 3 0 0,5-4 1 0,-5 1 0 16,7-1-1-16,-7 1 0 0,5 0 0 0,1 0-2 0,0-1 0 16,7 1 1-16,-8-3 1 0,8-2-1 0,0 5 1 15,-2-4-1-15,2 3-1 0,1 0-1 0,-2-1 0 0,0 1-2 16,1 0 1-16,-1 2-1 0,-6-2 0 0,0 4 0 15,0-3-2-15,2 3 1 0,-4-3 3 0,2 3 2 0,-6 4-3 16,0-3 2-16,-2-1-2 0,3 4-2 0,-1-3-2 0,-7 3-2 16,0 0-6-16,6 3-4 0,-6-3-6 0,-6 4-9 15,6-1-11-15,0-3-16 0,-7 4-25 0,-1-1-43 0,3 1-79 16,-2 0-100-16</inkml:trace>
  <inkml:trace contextRef="#ctx0" brushRef="#br1" timeOffset="48795">14686 9056 9 0,'0'0'145'0,"0"0"-30"15,0-3-23-15,7-1-15 0,-7 4-13 0,6-4-10 0,-6-3-8 16,7 3-8-16,-1 0-5 0,1 0-4 0,-7 2-4 15,6-3-4-15,0 1-3 0,1 1-1 0,-1-1-3 0,1 1-5 16,0-1-2-16,6 0-1 0,-7-3-1 0,1 3-3 16,5 0 1-16,-5-2-1 0,7-2-2 0,-2 1 1 0,1-1-1 15,0 1 0-15,7-4 1 0,-8 0-1 0,8 0-1 0,-7-4 1 16,7 5 0-16,-7-2 0 0,7 1 1 0,-7 1-1 16,0 2-1-16,0-3 1 0,-1 3 0 0,2 1-1 0,-1-3 0 0,0 2 0 15,6 1-1-15,-6-4 1 0,8 4 0 0,-9-1-2 16,7-3-2-16,1 0 0 0,-1-1-1 0,1 2-1 0,6-5 0 15,-6 4-1-15,6-3 1 0,0-1 0 0,0 1 1 16,0-1 5-16,0 4 1 0,0-5 3 0,-7 7 0 0,8-3-2 16,-7 2 0-16,5 2 1 0,-5 1-2 0,-1-1-3 0,0 1-4 15,2 3-4-15,-9-3 0 0,8 4-1 0,0-6-1 16,-1 6-3-16,0-4-3 0,1 0 2 0,0-1 2 0,-1 1 3 0,0 0 2 16,1 0 2-16,-1-5 1 0,1 4 4 0,0-1 3 15,-1 1 2-15,1-4 2 0,-7 2 0 0,6-1 1 16,1 3 1-16,0-3 1 0,-1 5 0 0,-6-6-2 0,7 5-1 0,-7 0 0 15,6-1-1-15,1 1 2 0,-7 0-1 0,6-4 3 0,1 3-1 16,0 0 3-16,-8-1 0 0,14 1 4 0,-6-4-1 0,0 1 0 16,6 0 1-16,0 0 4 0,-7-3 1 0,7 3 0 15,0-3 0-15,1-1-2 0,-2 1 0 0,2 2-3 0,-2-3-1 16,-5 0-4-16,5 4-4 0,3 1 0 0,-3-1-1 31,-5 0-1-31,6 0 0 0,-7 0-2 0,7 3 1 0,-6-4-1 16,6 3 0-16,-7 1 1 0,2-4 1 0,4 5 0 0,1-3-2 15,-7-2 1-15,7 5-1 0,-5-4 0 0,3-3 0 16,4 3-1-16,-3-3-2 0,1-1 5 0,1 0 3 0,-2-3 3 16,8 2 4-16,-7-2 1 0,7 0 2 0,-8-1-1 15,2 2 2-15,5 2-3 0,-12-3-1 0,6 2-4 0,0 3-5 16,0 1 0-16,-7-3-4 0,8 5-4 0,-8-1 0 0,1-4 0 16,7 4 0-16,-3 0-1 0,-3-4 2 0,5 5-1 15,-7-1 7-15,7-5-2 0,-1 5-1 0,-4-4 0 0,5 1-1 16,0-1 2-16,-7 1 1 0,14-1 2 0,-14 1-2 0,14-4 6 15,-8-1 6-15,8 1 5 0,0-1 3 0,-7 1 2 16,7 0-1-16,-1 0 0 0,1 3-2 0,0 0-5 0,-1 1-2 16,-6 3-5-16,6-5-3 0,-5 7-4 0,-1-7-1 0,6 5-1 15,-6 1 0-15,0-5 0 0,1 3 0 0,5 2 1 16,-6-5 0-16,-7 4 1 0,15-3-1 0,-9-1 1 0,2 0 0 16,-2 1 0-16,1-1 2 0,-1-4 2 0,3 5 2 15,4-4 2-15,-6-1 2 0,7 0 0 0,-8 4-1 0,8-2 2 16,0-2-3-16,-1 5-4 0,-6-4-1 0,6 3 0 0,-5-3-1 15,-1 3-2-15,7-4 1 0,-7 4 0 0,-1 1-2 16,2-1 0-16,-1 1 1 0,-1-1-1 0,2 1-1 16,-1-4 1-16,0 3 0 0,0-3 0 0,0 3 0 0,1-4 0 0,5 1 2 15,-6 0 2-15,6 0 1 0,1-1 2 0,-1-2 0 16,8 1 1-16,-8-1 2 0,7 3 1 0,1-4 0 0,-2-1 0 16,1 6-1-16,-6-5-3 0,6 3 1 0,-7 2-3 0,1-3-1 15,0-2-2-15,-1 4-1 0,-5 0-1 0,-2-4-1 0,2 3 1 16,-3 0-1-16,4 5 3 0,-2-4 2 0,0 0-1 15,0 3 1-15,-7 1 1 0,8-5 1 0,-2 5 0 0,2-1 1 16,-1 1-1-16,0-2-2 0,6-2 1 0,-6 4 0 0,7-1-1 16,-8-4 0-16,8 5 0 0,0-1-2 0,-1-4 1 15,1 5-1-15,-1-1 0 0,1-2-2 0,0 2 0 16,6-4 0-16,0 1 0 0,-7 0 0 0,8 0 1 0,-1-1 1 16,-1 1 1-16,-5 3-2 0,-1-3 0 0,1 3-1 0,0 4 0 15,-7-3 0-15,0 3 0 0,0 0 0 0,0-4-1 0,-6 8 1 16,6-5 0-16,-7 2 0 0,7-1 2 0,-7 0 1 15,1-1-2-15,6 2 0 0,-6-1-1 0,6 0 0 16,-6 0 0-16,6-4 0 0,-7 4-7 0,7-4 2 0,1 5 3 0,-7-5 2 16,5 3 0-16,1-2 0 0,0 3 0 0,-6-3 0 0,5-2 4 15,2 6-1-15,-8 0-3 0,7-7-1 0,-6 8 0 0,-1-3-2 16,0 2 1-16,8-2 2 0,-14 1 0 0,6-3 0 16,0 3 1-16,-6 0-1 0,7 0 0 0,-6-1 3 15,5 2-2-15,1-1 0 0,-8 0-1 0,8-1-1 0,0 2 0 16,-8-2 2-16,9 3 1 0,-2-8-2 0,6 7 0 0,-4 0-2 15,4-6 1-15,-5 6 1 0,0-2 0 0,5-3-2 0,-5 5 1 16,0-2 0-16,5 3 1 0,-4 1-1 0,-2-4 1 16,0 1 0-16,1 0 0 0,-1 0 0 0,1 1-2 15,0 2 1-15,-1-3 1 0,0 3 0 0,2-2 0 0,-2 3-1 16,0-5 0-16,-5 5 1 0,-2 0 0 0,1-1 2 0,0 1-1 16,-7 0 1-16,1 4-1 0,0-2 3 0,0-2 3 15,-1 4 3-15,-6-1 3 0,5 4 2 0,-5-4 6 0,0 4-1 16,0 0 2-16,0 0 1 0,0 0-1 0,0 0 0 0,-5 0-2 15,10-3 0-15,-5 3-1 0,0 0 1 0,0 0-1 0,8 0 1 16,-8 0 3-16,0 0 0 0,0 0-1 0,0 0 0 16,0 0-1-16,0 0-2 0,0 0-5 0,0 0-14 15,-8 0-23-15,3 0-37 0,-1 3-61 0,-8 1-109 0,1-4-158 16,-7 4-83-16,-5-1-47 0</inkml:trace>
  <inkml:trace contextRef="#ctx0" brushRef="#br1" timeOffset="50005.23">22299 4359 168 0,'0'0'181'0,"0"0"-25"0,0 0-24 0,0-3-27 0,0-1-21 15,0 4-14-15,0-4-11 0,0 4-6 0,0-3-6 0,0 0-5 16,0 3-4-16,0-5-2 0,0 5-3 0,0-4-4 15,0 4-3-15,0 0-4 0,0 0-1 0,0-3 3 0,0 3 0 16,0 0 1-16,0 0 0 0,0 0 2 0,0 0-1 16,0 0 3-16,0-5 4 0,0 5 2 0,0 0 4 0,0 0 4 15,0 0 4-15,0 0 1 0,0 0 2 0,0 0-3 0,-6 0-4 0,6 0-7 0,0 0-6 0,0 0-5 16,0 0-9 0,0 5-3-16,0-5-7 0,0 0-3 0,0 3-2 0,0-3 0 15,6 4-1-15,-6 1 0 0,0-2 1 0,0 4 0 0,7 0 1 0,-1 1 2 0,-6-1-1 0,7 0 3 16,0 4 2-16,-1 0 12 0,-6 0 6 0,7 4 4 15,-1-1 1-15,0 1 1 0,1 0 1 0,-1 0-1 0,-6-1-2 16,7 5-10-16,-1-4-5 0,1 2-4 0,1 2-2 0,-3-5 0 16,3 4-1-16,-3-3 0 0,1 4-2 0,8 0-2 0,-14-5 0 31,7 3-2-31,-1-2 0 0,1 0-1 0,-1 1 1 0,1-2-1 16,-7 1 0-16,6-5 2 0,-6 5-1 0,0-4 0 0,6-1 1 15,-6 2 0-15,0-1 0 0,0-4-1 0,0 4 0 16,0-6 0-16,0 1-1 0,0-2-1 0,0 3 0 0,0-7 0 15,0 4-3-15,0-4-11 0,0 4-20 0,0-4-27 16,0 0-31-16,0 0-40 0,0-4-52 0,-6 4-73 0,6-4-125 16,-6-3-93-16,6 3-44 0</inkml:trace>
  <inkml:trace contextRef="#ctx0" brushRef="#br1" timeOffset="52444.57">22990 4388 114 0,'6'-3'291'0,"-6"3"-74"0,0-4-62 0,7 1-43 0,-7 3-28 16,0-4-15-16,6 1-10 0,-6-1-5 0,0 4-1 16,0-4-3-16,0 0-3 0,0 4-1 0,0 0 0 0,0-3-1 15,0 3-1-15,0 0 1 0,0-4-2 0,-6 4-4 0,6 0-4 16,-7 0-3-16,7 0-6 0,-6 0-4 0,-1 4-5 0,1-4-3 15,-7 3-1-15,6 1-1 0,-6 0-2 0,0 3 1 16,7 0 0-16,-13 0 0 0,5 1 4 0,0 3 5 0,2-4 1 16,-1 4 2-16,0 0 2 0,6-1-1 0,-5 2 2 15,5 3-3-15,-6-5-2 0,7 2-5 0,6-1-5 0,-7 4-1 16,0-5-2-16,7 1-1 0,0 0-3 16,0 1 0-16,0-2-1 0,0 1 0 0,0-4-1 0,7 4-2 0,0-2 2 15,-7-3 0-15,13 5 1 0,-7-7-1 0,1 0 0 16,5 0 1-16,-5-1 0 0,13-3-1 0,-7 0 0 15,-1-3-1-15,9-1 1 0,-9-4 0 0,8 1 0 0,-1 0-2 0,1-5 0 0,-1 1 1 16,1 0 0-16,-1-4 0 0,-6 1 0 0,0 3 2 0,0-3 3 16,1-1 4-16,-9 1 7 0,-5-2 7 0,8 2 10 0,-8 3 5 15,0-4 6-15,0 1 2 0,0-1 2 0,-8 4 2 0,8 0 1 16,-5 0-5-16,-2 1-4 0,7 2-6 0,-7 1-4 16,1-1-1-16,6 5-6 15,-7 0-6-15,7-2-7 0,0 1-4 0,0 1-3 0,-6 3-3 16,6 0-3-16,0 0-1 0,0 0-3 0,0 0 1 15,6 0-2-15,-6 0 0 0,0 0 1 0,0 3 0 0,7 1 3 16,-7 1-2-16,6-2 1 0,1 4 1 0,0-3 1 16,-7 3 1-16,5 1 0 0,3-1-3 0,-1 0-3 0,-2-4-4 15,3 5-6-15,4-1-13 0,-5 0-20 0,6 0-22 0,0-3-23 0,-1 0-23 16,2 0-21-16,5-1-24 0,-6 1-23 16,7-4-32-16,0 0-45 0,-1 0-119 0,0 0-72 0,-5-4-36 15</inkml:trace>
  <inkml:trace contextRef="#ctx0" brushRef="#br1" timeOffset="53252.2">23296 4033 146 0,'0'-11'233'0,"0"-1"-79"0,-7 2-48 0,7 3-22 16,0-1-12-16,0 2-5 0,0-2-5 0,0 1-2 16,0 3 2-16,0-3 2 0,0 3 0 0,0 0-3 15,0-3-1-15,0 3 1 0,0 1 1 0,0-1 0 0,0 1 0 16,0-1 0-16,0 0 0 0,0 0 4 0,0 4 2 0,0 0 1 16,0-3-2-16,0 3-2 0,0 0-6 0,0 0-8 15,0 0-9-15,0 3-8 0,0 1-5 0,0 0-3 0,0 3 1 16,0 4 0-16,7 0 0 0,-7 0 1 0,0 0 1 0,6 3-1 15,-6 1 0-15,7-5 0 0,0 5-1 0,-7 1 0 16,7-2 1-16,-1 1 0 0,7 0-2 0,-7-5-2 0,0 5-3 16,1 0-6-16,0-3-6 0,-1 1-3 0,1 3-2 15,-1-7-2-15,0 3-2 0,1-1 0 0,-7-4 0 0,8 4 0 16,-3-3 1-16,1-1 0 0,1 0-1 0,0 1 1 0,0-4-1 16,-7-1 0-16,6 1 1 0,-1-1-2 0,3-3 1 15,-1 4 0-15,-1-4-3 0,7 0-10 0,-6-4-13 0,6 4-25 16,-7-7-29-16,7 4-30 0,-1-5-34 0,-5 1-37 15,7-4-40-15,-8 0-49 0,1 0-74 0,-1-4-101 0,-6 3-50 16</inkml:trace>
  <inkml:trace contextRef="#ctx0" brushRef="#br1" timeOffset="53492.63">23211 4110 301 0,'-6'-4'352'0,"6"4"-109"0,6-3-82 16,-6 3-55-16,7-8-33 0,-1 5-18 0,6-4-10 16,2-1-8-16,6 1-6 0,-1 0-5 0,1-1-2 0,6-2-7 0,0 2-2 15,0-4-5-15,6 5-5 0,-5-3-3 0,-1 2-3 16,0 1-10-16,0-5-19 0,-7 5-25 0,1-3-36 15,-1 2-46-15,-6-3-69 0,0 4-135 0,2 0-80 0</inkml:trace>
  <inkml:trace contextRef="#ctx0" brushRef="#br1" timeOffset="54150.07">23641 3945 386 0,'0'-3'371'0,"0"3"-120"0,0 0-91 0,0-4-55 0,0 4-32 16,0 0-17-16,0-4-9 0,0 4-10 0,6 0-8 16,-6 0-8-16,7 0-6 0,-7 0-6 0,7 4-2 0,-1 0-2 15,1-4-2-15,0 3 0 0,-1 5 3 0,0-5 1 0,1 1 0 16,-1 3 2-16,0 0-2 0,-6 0-1 0,7 5 1 0,0-1-2 15,0-5 1-15,-1 6-1 0,-6 3-3 0,6-5 0 16,0 2 0-16,-6-1 0 0,7-4-1 0,-7 4-1 0,8 1 0 16,-8-6-1-16,5 5-1 0,-5-3 0 0,7-4 2 0,-7 4 0 15,0-6 1-15,0 2 0 0,0-1 0 0,7 1 1 16,-7-4 7-16,0 4 12 0,0-4 17 0,0 0 21 16,0 0 27-16,0 0 22 0,0-4 12 0,0 0 6 0,0 1 0 15,0-3-11-15,0-2-15 0,6 0-21 0,-6-3-22 0,0 1-16 16,7-2-6-16,-7 1 1 0,0 0 4 0,6 0 3 0,-6 1 3 15,5-5-1-15,-5 3-3 0,0-2 1 0,0 3 5 16,0-1 0-16,8-2-5 0,-8 3-3 16,0 0-3-16,7 0 1 0,-7 1 1 0,0 2-2 15,6 1-10-15,-6-1-5 0,0 4-3 0,7 2 0 0,-7-6-2 16,0 8-2-16,0-4-4 0,6 4 4 0,-6 0-6 16,0 0-5-16,7 0-4 0,-1 4 0 0,-6 0-5 0,7 0 0 0,5-2 2 15,-5 6-11-15,-1-1 3 0,-6 1 2 0,7-1 1 0,0 0 1 16,-7 1 0-16,6 3 2 0,1-4-2 0,-7 0 1 15,6-3 1-15,-6 4 1 0,0-6 3 0,0 2 1 16,0 0 0-16,7 0 0 0,-7-4 1 0,0 3 3 0,0-3 3 16,0 0 2-16,0-3 1 0,0 3-1 0,6-4 0 0,-6-4 1 15,0 1 0-15,6 0-2 0,-6-4-3 0,7 4-3 0,-1-4-1 16,2 0-1-16,-8 0 0 0,5 4-1 0,3-5 0 16,-8 6 0-16,7-2 1 0,-7-3-1 0,5 7 0 0,-5 0 0 15,0 0 0-15,0 2 0 0,0-2 1 0,7 4-4 0,-7-4-1 16,0 4 0-16,0 0-1 0,0 0 2 0,0 4 0 15,0 0 0-15,6-2 0 0,-6 2 0 0,0 4 1 16,7 0-7-16,-7-1-27 0,0 3-41 0,6-2-47 0,1-1-51 16,6 1-49-16,-6-4-56 0,12-1-73 0,-6 1-99 0,0-4-114 15,7-4-36-15</inkml:trace>
  <inkml:trace contextRef="#ctx0" brushRef="#br1" timeOffset="54291.47">24311 3817 286 0,'8'-4'481'0,"-8"4"-114"15,0-3-99-15,0 3-58 0,0 0-30 0,0 0-21 0,0 0-15 16,0 0-17-16,0 0-17 0,0 0-20 0,0 0-25 16,5 0-26-16,-5 3-30 0,0 1-45 0,-5 0-48 0,5 3-53 15,0-4-73-15,-8 1-115 0,8 4-148 0,-6-5-83 0,0 5-39 16</inkml:trace>
  <inkml:trace contextRef="#ctx0" brushRef="#br1" timeOffset="55519.46">4331 9514 106 0,'-13'4'305'0,"-1"-4"-98"0,8 0-79 0,-7 3-52 16,6-3-30-16,1 4-13 15,0-4-5-15,-1 0 0 0,1 3 2 0,6-3 3 0,-7 0 0 16,7 0 1-16,0 0-1 0,-7 0-1 0,7 0-5 0,0 0-4 15,0 0-5-15,-7 4-4 0,7-4-2 0,0 0-1 16,0 0-3-16,0 0-3 0,7 0-1 0,-7 3-4 0,7-3-4 16,6 4-11-16,0-4-22 0,0 5-32 0,6-5-47 0,1 0-74 15,-1 0-117-15,8-5-83 0</inkml:trace>
  <inkml:trace contextRef="#ctx0" brushRef="#br1" timeOffset="55659.96">4507 9573 167 0,'0'0'411'0,"-7"0"-129"16,7 0-114-16,0 0-75 0,0 0-45 0,0 0-22 0,7 0-13 16,-7 0-9-16,6-4-4 0,7 4-2 0,-6-5-9 15,6 5-12-15,0-3-21 0,6 3-32 0,1-3-51 0,-7 3-75 16,0-4-122-16,6 4-69 0</inkml:trace>
  <inkml:trace contextRef="#ctx0" brushRef="#br1" timeOffset="55784.95">4793 9583 259 0,'0'0'329'0,"7"-2"-127"0,-7 2-103 0,0-5-71 0,5 5-48 15,2-3-33-15,6-1-35 0,-5-1-39 0,4-1-50 0,1-2-86 16</inkml:trace>
  <inkml:trace contextRef="#ctx0" brushRef="#br1" timeOffset="55913.45">5015 9518 204 0,'0'0'335'16,"5"0"-111"-16,-5 0-88 0,0 0-61 0,8-4-34 0,-1 4-20 16,-2-4-9-16,2 4-9 0,-1-4-9 0,8 1-15 0,-1-1-23 15,0-4-20-15,-1 6-35 0,1-2-34 0,1-4-41 16,5 5-37-16,-7-5-35 0</inkml:trace>
  <inkml:trace contextRef="#ctx0" brushRef="#br1" timeOffset="56077.77">5340 9423 95 0,'6'0'175'0,"1"0"-31"0,0 0-33 0,0 0-31 15,-1 0-25-15,-1 3-16 0,-5-3-13 0,8 0-7 0,-1 3-5 0,-1-3-3 16,0 4-7-16,7-4-7 0,1 4-10 0,-8-4-9 16,7 3-14-16,-1-3-16 0,2 3-14 0,-1-3-15 0,0 0-6 0,-7 0-4 15,7 0 7-15,1 0 7 0,-1 0 20 0,-7 0 23 16,1 0 27-16,5 0 28 0,-5-3 22 0,-1 3 17 0,-6-3 9 16,7 3 4-16,0-4-2 0,-7 4-11 0,6-4-23 0,1 1-46 15,-7 0-80-15,6-2-141 0</inkml:trace>
  <inkml:trace contextRef="#ctx0" brushRef="#br1" timeOffset="56301.13">1719 9653 115 0,'0'-18'320'0,"7"2"-335"0,-7 3-231 0</inkml:trace>
  <inkml:trace contextRef="#ctx0" brushRef="#br1" timeOffset="56812.89">1947 9368 72 0,'-7'0'178'16,"7"0"-23"-16,-6 0-26 0,6 0-27 0,0 0-25 15,0 0-17-15,0 0-9 0,0 0-5 0,0 0-4 0,0 0 0 16,0 0 0-16,0 0-1 0,0 0 0 0,0 0-3 0,0 0-2 15,0 0-5-15,0 0-2 0,0 0-2 0,0 0-4 16,0 0-2-16,0 0-2 0,0 0-3 0,0 0-3 0,0 0-2 16,0 2-4-16,0-2-1 0,0 5-2 0,0-2 4 15,0 4 4-15,0 1 3 0,0-1 3 0,0 4 1 0,6 1 1 16,-6-2 1-16,7 0 1 0,-7 7-3 0,0-3-5 0,6 3-1 16,-6-2 0-16,7 4 2 0,-7 0 5 0,0-2-1 15,7 3-2-15,-7 1 2 0,0-4 1 0,0 3 1 0,0 1 1 16,0-2-2-16,0-1-1 0,0 0 3 0,-7 0 2 0,7-3 0 15,0-3-1-15,0 2-2 0,0-3-3 0,0 0-4 16,0-1-3-16,0-1-4 0,0-3-1 0,0-2-3 0,0 0 0 16,7-1 1-16,-7 1 1 0,0-4 2 0,0 0 0 0,0 0 0 15,0 0-3-15,0 0-8 0,6-4-20 0,-6 1-25 16,7-1-33-16,-7-3-45 0,6-5-61 0,0 2-95 0,0-5-134 16,-6 1-65-16</inkml:trace>
  <inkml:trace contextRef="#ctx0" brushRef="#br1" timeOffset="57250.93">2221 9437 63 0,'0'-4'420'16,"7"0"-119"-16,-7 1-113 15,0 3-72-15,0-3-42 0,0 3-21 0,-7 0-15 16,7 3-8-16,0 0-5 0,0 5-3 0,-8-2-2 0,8 6-3 16,-5 2 2-16,-3 2 1 0,8 2-4 0,-5 0 1 0,5 0 3 15,-7 4 4-15,7-2 2 0,0 1 0 0,0-4 0 0,0 6-3 0,0-5-1 0,0 1-2 16,0 2-2-16,7-6-6 0,-2 3-2 0,3-3-3 16,-3 0 0-16,3-4-1 0,4 0 0 0,-5 0 0 15,6-4 1-15,0 1 0 0,0-1 0 0,0-4 1 0,7-3-1 16,-7 0 0-16,6-6-1 0,-6 2 0 0,7-4 0 0,-7-3 6 15,6 0 3-15,-6-1 7 0,1-1 7 0,-1-6 17 0,-1 5 19 16,-5-5 23-16,-1 0 20 0,1 2 15 0,-7-2 11 0,0 1 13 16,0-1 9-16,-7-3-4 0,1 5-13 0,-1-2-18 15,-5 0-22-15,6 2-17 0,-15-2-19 0,8 5-18 0,-6-2-17 16,6 2-10-16,-7 2-11 0,1 6-3 0,0-2-2 16,5 5-1-16,1 0-1 0,-6 3-3 0,12 0-1 0,-6 3-3 15,6-3-13-15,1 7-33 0,-1-3-46 0,2 2-44 0,5-1-43 16,0 2-38-16,5 0-40 0,2-3-51 0,-1 4-63 15,8-5-101-15,-1 1-46 0,0 0-20 0</inkml:trace>
  <inkml:trace contextRef="#ctx0" brushRef="#br1" timeOffset="57628.65">2715 9382 157 0,'0'-4'466'0,"0"4"-130"0,-6-3-129 0,6 3-83 0,-7 3-49 16,7 1-25-16,-6-1-13 0,6 1-7 0,-7 4-5 15,1 2-2-15,0 6 0 0,-1-6-3 0,0 5-2 16,7 3-3-16,-6-3 1 0,-1 7 0 0,7-4-1 0,-6 0 4 16,6 4-1-16,0-2 1 0,0 1 0 0,0 1-3 0,0-4-3 15,0 4-6-15,0-4 0 0,0 0-3 0,6 1-1 0,-6-1-2 16,7-3 2-16,-7 0 0 0,6-5-1 0,1 5 3 15,6-4 0-15,-7 1 0 0,1-2 1 0,-1-6 1 16,7 3 0-16,-6-7 0 0,6 4 2 0,0-8 2 0,0 4 2 16,-7-7 6-16,8-1 4 0,-1 2 10 0,0-6 15 0,-1 1 18 15,1 0 20-15,-6-3 19 0,0-5 19 0,-1 4 16 16,0-3 10-16,1 0 6 0,-7-4-3 0,0 3-6 0,-7-2-16 16,7 3-16-16,-6-5-18 0,0 2-22 0,-8 2-15 0,1 0-14 15,1 2-13-15,-1 2-17 0,0-3-7 0,-1 7-6 0,1-1-6 16,2 2-11-16,3 1-39 0,-5 3-57 0,6-2-61 15,1 2-54-15,-1 1-63 0,7 1-79 0,-6-3-135 16,12 4-107 0,-6-4-39-16,0-1 13 0</inkml:trace>
  <inkml:trace contextRef="#ctx0" brushRef="#br1" timeOffset="58169.82">2976 9249 83 0,'-6'0'232'0,"6"-2"-56"0,-7 2-49 0,7 0-36 16,-7 2-23-16,1-2-13 0,6 5-9 0,-6-2-7 0,-1 4-7 0,-6-3-4 0,7 4-4 16,6-1-1-16,-13 0-3 0,13 5 0 0,-7-6-3 15,7 5-2-15,-7-3 0 0,7-1-2 0,0 0-2 16,0 1 0-16,0-1-1 0,0 1 2 0,7-4 1 0,-7-2 4 16,7 3 7-16,-1-5 7 0,1 0 4 0,-1 0 7 0,-1-5 2 15,3 3 7-15,-1-2 2 0,-1-4 4 0,7 1-3 0,-6-1-2 16,-1 1 4-16,1-3 4 0,-7 2 3 0,6 0 1 15,-6-3 1-15,0 4 1 0,0 0-2 0,0 0-1 16,-6-1-9-16,6 4-8 0,-7-3-12 0,7 4-11 0,-6-2-11 16,-1 3-12-16,-6 2-29 0,7-4-36 0,-1 8-41 0,-6-4-60 15,7 0-98-15,-1 2-164 0,1-2-89 0,-1 5-41 16</inkml:trace>
  <inkml:trace contextRef="#ctx0" brushRef="#br1" timeOffset="58613.19">3393 9460 308 0,'6'-5'263'0,"-6"2"-63"0,0-1-52 16,0-1-33-16,0 2-18 0,0 0-10 0,0-1-9 0,0 0-4 16,0 4-6-16,0-3-5 0,0 3-4 0,0-3-7 0,-6 3-7 15,6 0-8-15,-7 0-6 0,7 0-6 0,-6 0-4 0,-1 0-3 16,1 3-1-16,-1 0 1 0,-6 1 0 0,7 0 2 15,-7 2 2-15,0 3 7 0,-7 1 5 0,7 5 6 16,0-1 9-16,-6 1 6 0,5 4 4 0,-6 0 2 0,8-2-2 0,-1 5 2 31,6-3 0-31,-6 3 0 0,7 0 0 0,6-4 4 16,-6 3 2-16,12-2 10 0,-6 0 0 0,6-2 6 0,7-1 4 0,1-3 1 0,-1-1-5 0,5-1-7 0,3-3-8 0,5-5-9 16,0 0-6-16,0-3-13 0,6-3-13 0,1 0-26 15,-1-5-53-15,2 1-68 0,4-9-73 0,-6 3-95 0,1-3-154 16,-8 2-130-16,2-1-85 0,-7 4-40 0</inkml:trace>
  <inkml:trace contextRef="#ctx0" brushRef="#br2" timeOffset="69865.41">5549 11067 30 0,'0'0'50'0,"0"0"3"0,0 0 2 0,0 0-5 16,0 4-7-16,0-4-6 0,0 0-8 0,0 3-7 0,0-3-7 15,0 4-7-15,0-1-4 0,0 1-6 0,0-4-3 16,0 4-3-16,0 0-2 0,0-4 0 0,0 0 1 16,0 3 0-16,0-3 0 0,0 0 2 0,0 0 4 0,0 0 4 15,0 0 5-15,0 0 6 0,0 0 4 0,0 0 8 0,0 0 4 16,0-3 5-16,6 3 2 0,-6 0 2 0,0-4-2 0,0 4 1 15,0-4-1-15,0 0-2 0,7 1-3 0,-7-1-3 16,6 1-2-16,-6-1-1 0,0 1-2 0,0-1-5 0,0 0-4 16,0 0-3-16,6 0-2 0,-6 0-2 0,0 2-2 0,0-3-2 15,0 3-1-15,0 2-1 0,7-5 0 0,-7 2 2 16,0-1 0-16,0 4 3 0,0-4 1 0,0 0 3 0,0 4 3 16,0-3 2-16,0-1 3 0,0 4 3 0,0-3 0 0,0 3-2 15,0-4-2-15,6 4-2 0,-6 0-3 0,0-4-4 16,0 4-4-16,0 0-1 0,0 0-3 0,0-3-1 0,0 3-1 15,0 0-1-15,0-4-2 0,0 4 1 0,0-4-2 0,0 4 2 16,0-3 1-16,0-1-1 0,7 0 2 0,-7 4 0 0,0-3 2 16,0-1 0-16,0 0 1 0,0 0 0 0,7 4-1 15,-7-3-2-15,0 3 2 0,0-3 0 0,0 3-1 0,0-4-2 16,0 4 1-16,0 0-2 0,0 0-1 0,0 0 1 16,0-4-3-16,0 4-1 0,0-3-1 0,6-1 0 0,-6 0 0 15,0 4-2-15,0-4 3 0,0 1-2 0,0-1 3 0,0 1-1 16,0 3 2-16,0-4 3 0,0 1 3 0,-6-1-2 0,6 4 2 0,0-4 0 0,0 0 0 15,0 4 0-15,0-3-2 0,-7 3-1 0,7 0-3 16,0 0-2-16,0-5-3 0,0 5-1 0,0-3-2 16,0 3-2-1,0-4-1-15,0 4 1 0,0-2-1 0,0 2 2 0,0-5 0 16,0 2 3-16,0-1 3 0,0 4 4 0,0-4 2 16,0 0-1-16,0 4 5 0,0-3 0 0,0 3 2 0,0-4 2 0,0 4-1 15,0 0 0-15,-7 0-2 0,7-4 0 0,0 4-1 0,0 0 0 16,0-3 0-16,0 3 0 0,-6-3 0 0,6-2-1 0,0 5 1 15,0-4 0-15,0 1 0 0,0 0 0 0,0-1 0 16,0-3 0-16,0 3-1 0,0 0 1 0,0 0 0 16,-7-3 0-16,7 4 1 0,0-1 0 0,0 4-1 0,0-3 1 15,0-1 0-15,0 4 0 0,0-4 0 0,0 0-1 0,0 4-1 16,0-3-1-16,0 3-1 0,0-4 1 0,7 4 1 0,-7-4-1 16,0 1 1-16,0 3-2 0,6-3 1 0,-6-1 1 15,0 0-3-15,0 0-3 0,0 4-3 0,0 0-3 16,0-3-3-16,7-2-6 0,-7 5-5 0,0-3-5 0,0-1-2 15,0 4 0-15,0-4-2 0,0 4 1 0,0 0 3 0,0-3 4 16,0 3 4-16,0-3 6 0,0-1 4 0,0 4 2 16,7-8 5-16,-7 8 3 0,0-7 2 0,0 3 1 0,0 4 1 15,0-7-1-15,0 3 1 0,0 0 5 0,0 4-3 16,0-3 3-16,0 3-2 0,0 0 2 0,0-4-1 0,0 4 2 0,0 0-7 16,0 0 0-16,0-3 1 0,0 3 0 0,0 0 2 15,0 0 2-15,0-4-1 0,0 4 1 0,0 0 6 16,0-3-3-16,6 3-1 0,-6-4 1 0,0 4 2 0,0-4 2 15,0 4 5-15,0-4 4 0,0 4 4 0,0-3 4 0,0 3 3 16,0 0 2-16,-6 0-3 0,6 0-2 0,0 0-4 16,0 0-6-16,0 0-5 0,0 0-6 0,0-4-2 0,0 4-6 0,0 0-6 15,6-3-5-15,-6 3-6 0,0-5-4 0,0 5-5 16,0-2 0-16,7-2-5 0,-7 4 1 0,0-4 1 0,0 0 4 16,0 1 4-16,6-1 6 0,-6 0 3 0,0 4 3 0,0-3 3 0,0 3 3 15,0-5 3-15,0 2 2 0,0 3-1 0,-6 0-2 16,6 0-5-1,0-3-5-15,0 3-5 0,0 0-8 0,0 0-9 16,0 0-8-16,0 0-8 0,0 0-7 0</inkml:trace>
  <inkml:trace contextRef="#ctx0" brushRef="#br2" timeOffset="70688.57">5568 10132 49 0,'0'0'126'0,"0"0"-22"15,0 0-25-15,0 0-20 0,0 0-20 0,0 0-13 0,0 0-13 16,0 0-7-16,0 0-5 0,0 0-4 0,0-2-1 16,0 2-2-16,0 0-1 0,0 0-6 0,6 0-1 0,-6 0-8 15,0 0-5-15,0-5-3 0,0 5-9 0,0-3-7 0,0 3-7 16,0-4-2-16,7 1-2 0,-7 3 5 0,0-4 3 16</inkml:trace>
  <inkml:trace contextRef="#ctx0" brushRef="#br2" timeOffset="70919.76">5581 10089 5 0,'0'-3'51'0,"0"3"8"0,0-4 4 0,0 4 3 15,0 0-1-15,-7 0-4 0,7-4-6 0,0 4-6 0,0 0-6 16,0-4-10-16,0 4-7 0,0-3-6 0,7 3-8 16,-7-4-5-16,0 0-4 0,0 4-3 0,0-3 0 0,6-1 0 15,-6 0-2-15,0 0-4 0,7 4-2 0,-7-3-4 16,0 3-5-16,0-5-7 0,0 5-7 0,0 0-9 16,7 0-4-16,-7 0-4 0,0 0-1 0,0 0 1 15,0 0 4-15,0 0 7 0,0 0 6 0,0 0 9 0,0 0 7 16,0 0 4-16,0 0 6 0,0 0 2 0,0 0 2 0,6 0 1 15,-6 5 0-15,0-5 2 0,0 0 2 0,0 0 2 0,-6 3 2 16,6 1 1-16,0 0 3 0,0 3 1 0,0 1-2 16,-7-1 0-16,7 4-5 0,0 0-3 0,-7 4-7 0,7 0-5 15,0-5-6-15,0 9-8 0,-6-5-11 0,6 1-8 0,0 0-6 16</inkml:trace>
  <inkml:trace contextRef="#ctx0" brushRef="#br2" timeOffset="71147.53">5549 10493 7 0,'0'-8'42'16,"0"-1"-11"-16,0 7-12 16,0-5-11-16,0-1-9 0,6 5-9 0,-6-6-6 0,0 2-6 15,0 0-7-15</inkml:trace>
  <inkml:trace contextRef="#ctx0" brushRef="#br2" timeOffset="71266.47">5581 10265 2 0,'0'-8'32'0,"0"2"-7"0,6 1-5 0,-6-2-6 0,0 3-6 15,7-3-2-15,-7 3-2 0,7-3-3 0,-7 4-1 16,6-5-2-16,-6 0-5 0,7 2-6 0,-7 2-10 0,0-3-10 0</inkml:trace>
  <inkml:trace contextRef="#ctx0" brushRef="#br2" timeOffset="72198.35">5614 9485 1 0</inkml:trace>
  <inkml:trace contextRef="#ctx0" brushRef="#br2" timeOffset="72278.48">5620 9411 7 0,'0'-4'10'0,"0"1"-13"0</inkml:trace>
  <inkml:trace contextRef="#ctx0" brushRef="#br2" timeOffset="72547.53">5614 9368 17 0,'0'0'60'0,"0"0"-13"0,0-4-4 0,0 4-15 0,0 0-13 15,0 0-6-15,0-4-4 0,0 0-8 0,6 1-1 0,-6-1 2 16,7 0-2-16,-7 0 2 0,0 2 0 0,6-3 2 16,-6 5-1-16,0-3 4 0,0-1-1 0,6 1-1 0,-6 3 2 15,0-5 2-15,0 2-1 0,0 3-1 0,0 0 1 0,0 0-1 16,0 0 1-16,0 0-1 0,0 0 1 0,0 0-4 15,0-4 0-15,0 4 0 0,0 0 0 0,0 0-2 0,0 0 0 16,7 0-1-16,-7-4 0 0,0 4-1 0,0 0 1 16,0 0-1-16,7 0 1 0,-7-3 0 0,0 3-1 0,0 0 0 15,0-3 2-15,0 3-6 0,0-5-6 0,0 5-9 0,7-4-12 16,-7 4-13-16,0-3-17 0</inkml:trace>
  <inkml:trace contextRef="#ctx0" brushRef="#br2" timeOffset="73678.52">5620 9437 29 0,'0'-4'50'0,"0"0"-12"0,0 1-12 0,0 0-8 15,0-2-6-15,0 1-6 0,7 1-4 0,-7-1-4 0,0 1-3 16,0-4-2-16,0 3-2 0,0 0 0 0,0 0 0 15,0 1 1-15,0-1 4 0,0-4 6 0,0 6 5 0,6-2 3 16,-6-4 4-16,0 5 0 0,0-1 3 0,0 0 1 0,0 0 0 16,0 2-3-16,0-6-1 0,0 4-1 0,0 1 0 15,0-2 0-15,0 2-2 0,0-1-1 0,6 0 1 16,-6 1-2 0,0-5 0-16,7 4-2 0,-7 1-1 0,0-1-1 0,7-3 1 15,-7 4 0-15,0-1 1 0,0 0 3 0,7-3 3 16,-7 3 3-16,0 1 4 0,0-2 6 0,0 5 3 0,0-2 1 15,0-2 0-15,0 0 1 0,0 0-1 0,0 1 3 0,0-1-2 16,0-4-1-16,0 8-3 0,0-7-2 0,0 4-2 0,0 3-4 16,0-7-4-16,0 3-3 0,0 0-5 0,0 0-2 15,0 1-3-15,0-1-2 0,0 4-3 0,0-3 2 0,0-2-1 16,0 3 2-16,0 2-1 0,0-9 1 0,0 6-1 0,0 3 0 16,0-4 1-16,0 1-1 0,0 3-2 0,0-4-3 15,0 4-3-15,0 0-4 0,0 0-5 0,0 0-6 0,0 0-4 16,0 0-4-16,-7 0-5 0,7-4-4 0,0 4-6 0,0 0-6 15,0 0-2-15,0 0-3 0,0 0 2 0,0 0 0 16,0 0 7-16,0 0 5 0,0 0 9 0,0 0 8 0,0 0 7 16,0 0 10-16,0 0 4 0,0 0 4 0,0-3 1 15,0 3 1-15,0 0-1 0,7 0 1 0,-7 0 0 0,0 0 0 16,0-4 1-16,0 4 3 0,0-4 4 0,5 4 3 0,-5-3 5 16,0-2 1-16,0 3 3 0,7 2 2 0,-7-4 2 15,0 4-3-15,0-4-3 0,0 4-2 0,0-4-2 16,0 4-1-16,0 0-3 0,0 0-3 0,0-3-3 0,0 3-4 15,0 0-3-15,0 0-7 0,0-4-6 0,0 4-6 0,6 0-2 16,-6-4-4-16,0 4-2 0,0-4 1 0,0 4 2 0,0-2 4 16,0 2 6-16,0-5 5 0,0 5 3 0,7-3 3 15,-7-1 3-15,0 4 2 0,0-3 1 0,0-1 0 16,0 0-1-16,0 4-4 0,8-4-5 0,-8 1-11 0,0-1-13 16</inkml:trace>
  <inkml:trace contextRef="#ctx0" brushRef="#br2" timeOffset="73819.91">5693 9045 35 0,'0'-4'125'0,"0"4"-26"0,0 0-26 0,0-3-20 0,0 3-20 15,0-4-17-15,0 0-9 0,5 0-4 0,-5 4-3 0,0-2-2 16,0-3 0-16,0 1-6 0,6 4-8 0,-6-3-7 16,0 3-15-16,0 0-16 0,0 0-19 0,0 0-17 0,0 0-22 15</inkml:trace>
  <inkml:trace contextRef="#ctx0" brushRef="#br2" timeOffset="74179.77">5718 8730 11 0,'0'-8'24'0,"0"5"1"16,0-5-1-16,0 4-2 0,0-3-2 0,0 4-2 15,0-1-4-15,0 1-4 0,0 3-5 0,0-4-9 0,0 4-7 16,0 0-8-16,0 0-8 0,0 0-5 0,0 0-4 16,0 0-1-16</inkml:trace>
  <inkml:trace contextRef="#ctx0" brushRef="#br2" timeOffset="76046.3">5855 8033 14 0,'0'0'52'0,"0"-4"-8"0,0 2-11 0,0 2-8 0,0-5-4 15,0 5-3-15,0-2-5 0,0 2-1 0,0 0-4 16,0 0-1-16,0-5-2 0,0 5-1 0,0 0-2 0,0 0-3 16,6-3 1-16,-6 3-1 0,0-4 0 0,0 0 0 15,7 0 1-15,-7 1 0 0,6-4 0 0,-6 3 1 0,0 0-1 16,0 1 0-16,6-1 0 0,-6 4 3 0,0-3 0 0,0 3 3 15,0 0 1-15,0 0 1 0,0 0 1 0,0 0-2 16,-6 3 1-16,6-3-3 0,0 0-4 0,0 4-6 0,0-4-2 16,0 0-2-16,0 0 0 0,0 0 0 0,0 0-2 15,0 0 4-15,0 0 2 0,0-4 5 0,0 1 2 0,0-1 3 16,0 0 0-16,6 0 2 0,-6-3 0 0,0 3-1 0,0-2-1 16,0 2 2-16,0 0 1 0,0-3-1 0,0 3 1 15,-6 0 0-15,6 0-1 0,0 1 0 0,0-2-1 0,0 5-2 16,0-2-3-16,0-2-1 0,0 1 0 0,0-1-4 0,0 4 1 15,6-4-3-15,-6 0 1 0,0 0-1 0,0 0 0 16,0 1 0-16,0 3-1 0,0-4 1 0,0 2-2 16,0 2-1-16,0 0-1 0,0 0-1 0,0 0-2 0,0 0-1 0,0 2 0 15,-6-2 0-15,6 4 2 0,0 3 0 0,-6-3 4 16,6 0 1-16,-7 0 1 0,7 0 2 0,0-1-1 0,0-3-2 16,0 4 1-16,0-4 0 0,0 0-1 0,0 0 1 0,0 0 0 15,0-4 1-15,7 1 2 0,-7 3 1 0,6-4 2 0,-6 0 0 16,0 0 1-16,6 0 0 0,-6 0 3 0,0 1 5 15,0-1 4-15,0 4 8 0,7-2 6 0,-7 2 7 16,0 0 3 0,0 0 3-16,-7 0-1 0,7 0-1 0,0 0-6 0,0-5-6 15,0 5-3-15,0 0-7 0,0-4-3 0,0 4-3 16,0 0-1-16,0-3-1 0,0-1-1 0,0-3-2 0,7-1-2 16,-7 1 0-16,7-1-3 0,-7 2 1 0,0-5-1 0,7 3-1 0,-7-3 1 0,7 4 0 15,-7-4 0-15,5 4 0 0,2-1 1 0,-7 2 0 16,0 2 0-16,0-4 1 0,6 4 0 0,-6 0-2 15,0 1 2-15,0-1 1 0,0 0-1 0,0 1-1 0,0 3 0 0,0-4-1 16,0 1 1-16,0-2 1 0,0 2 2 0,0 0 1 16,0-1 0-16,0 0 1 0,0 1 2 0,0 3 0 0,0-4-1 15,0 4 0-15,0 0-3 0,0-4-3 0,0 4 0 0,0 0 1 16,0 0-2-16,0 0 0 0,0 0-1 0,0 0-1 16,0 0 0-16,0 0 1 0,0 0 0 0,0 0-2 0,0-4 1 15,0 4 1-15,0-3 0 0,7-1 1 0,-7 1 0 16,0-4 0-16,6 3 0 0,-6 0 0 0,0 0 0 0,0 1 0 15,0-1 1-15,0 1 0 0,0-1 0 0,0 4 1 0,0 0 0 16,0 0 0-16,0-3 0 0,0 3-1 0,0 0 0 16,-6 0-1-16,6 0 0 0,0 0 1 0,0 0 0 0,0 0 0 15,0 0 0-15,0-4 1 0,0 0-2 0,0 0 1 16,6 1-1-16,-6-2-1 0,0 2 0 0,0 0 0 0,0-2-1 16,0 2 1-16,0 3 1 0,0-4 0 0,0 1 0 0,0 3 0 15,0-5 0-15,0 5 1 0,0 0 1 0,0 0 1 16,0 0-3-16,0 0 0 0,0 5 2 0,0-5 0 0,0 0-2 15,-6 0 0-15,6 0 0 0,0 0 1 0,0 0 0 0,0 0 0 16,0 0-4-16,6-5 2 0,-6 5 1 0,0-3 0 16,0 0-1-16,0-1 0 0,0 0 1 0,0 4 0 0,0-3 0 15,0-1 0-15,0 4 1 0,0-4-1 0,0 4 1 0,0 0-1 16,-6-4 3-16,6 4-1 0,0 0 0 0,0 0 2 16,0-3-1-16,0 3 3 15,0 0 0-15,0 0-1 0,0 0-3 0,0-4 1 16,0 4 0-16,0-3-2 0,0 3 0 0,6-4-2 15,-6 1 1-15,0-1 0 0,7 4 1 0,-7-4 0 0,0 0-1 16,0 4 0-16,0-3 0 0,0 3 0 0,0-4 0 0,0 4 1 0,0 0 1 0,0 0 0 16,0 0 1-16,0 0 0 0,0 0 1 0,-7 4-1 15,7-4-2-15,0 0 1 0,0 3 1 0,-6-3-1 16,6 0 1-16,0 4 1 0,0-4-1 0,0 0 3 0,0 0 3 0,0 0 1 16,0 0 1-16,0-4-1 0,0 4 0 0,0 0 1 15,0 0 2-15,0-3-3 0,0 3-3 0,0-4-2 0,0 4-3 16,0-3 2-16,0 3-2 0,0-4 2 0,0 4-4 0,0 0 1 15,0 0 3-15,0-3 3 0,0 3 3 0,0 0-1 16,0 0 4-16,0 0-1 0,0 3 1 0,-7-3-1 0,7 0-1 16,0 0-4-16,0 4-4 0,0-4-1 0,0 0-4 15,0 3-7-15,-6-3-10 0,6 0-13 0,0 0-33 0,0 0-60 0,0 0-131 16,-7-3-80-16</inkml:trace>
  <inkml:trace contextRef="#ctx0" brushRef="#br2" timeOffset="76866.73">5601 9308 22 0,'0'0'75'0,"0"0"-14"0,0-3-11 16,0 3-9-16,0-3-6 0,6-2-4 0,-6 1-4 0,0 1-4 15,7 3-1-15,-7-4-2 0,0 1 0 0,0 3 0 0,0-4-2 16,0 4-1-16,0 0-2 0,0 0-1 0,0-3 0 16,0 3-2-16,0-4-3 0,0 0-3 0,0 0-3 0,0 1-2 15,0-4 0-15,0 0-2 0,0-1-1 0,0 1-1 16,0-1 0-16,0-3-2 0,0 4 1 0,0-4-1 0,0 0-2 15,0 1-3-15,6-2-3 0,-6 1-2 16,0-4-7-16,7 5-5 0,-7-5-8 0,6 1-5 16,-6 2 2-16,0-3 3 0,0 1 3 0,6 3 11 0,-6 0 12 15,0 1 15-15,0-2 14 0,0 1 14 0,0 0 8 16,0-1 6-16,0 5 6 0,0 0-1 0,0 0-3 0,0-4-7 16,-6 4-7-16,6 0-8 0,0-5-8 0,0 5-6 0,0 0-6 15,6-1-4-15,-6-2-3 0,0 2-1 0,0-3 0 16,7 3-1-16,0-2 0 0,-7-5 2 0,7 4 1 0,-2 0-1 15,-5 0 1-15,0 0 0 0,7-3 0 0,-7 6-1 0,6-3 2 16,-6 0-1-16,0 4-1 0,0 0 0 0,0-1-1 16,0 4 0-16,0-3 1 0,0 3-2 0,0 0-2 0,0 1-5 15,0-1-8-15,0 1-10 0,0-1-13 0,0-3-15 16,0 3-10-16,0-3-7 0,0-1-2 0,0 2 0 0,7-3 8 0,-7-1 7 16,0 3 14-16,0-5 13 0,0 4 12 0,0-1 11 15,8-3 5-15,-8 2 4 0,5 2 3 0,-5 1 3 16,0-1 0-16,0 4 2 0,0-3-1 0,6 4-1 0,-6-1-2 15,0-3-2-15,7 2-6 0,-7 2-6 0,7 0-12 0,-7-1-12 16</inkml:trace>
  <inkml:trace contextRef="#ctx0" brushRef="#br2" timeOffset="77354.39">5861 8177 7 0,'7'-7'4'16,"-7"-5"-1"-16,6 5-1 0,-6-4 1 0,6 3-2 15,-6-2-1-15,7-1 0 0,-7 0 1 0,0 4 2 16,7-5 0-16,-7 5-1 0,0-3 1 0,7 2 0 0,-7 1 1 15,0-1 0-15,7 0 0 0,-7 2-1 0,0 1 0 0,0 3-1 16,0-6 0-16,5 4-1 0,-5-4 0 0,7 5-1 16,-7-1-1-16,6-3-1 0,-6 0 2 0,7 0 0 0,-7-1 0 15,6 1 1-15,1-1-1 0,-7-2 1 0,7 2 3 0,-7-3 3 16,6 4 1-16,-6-4 1 0,6 0-1 0,-6 3 5 16,0-3 6-16,0 0 8 0,0 4 2 0,0-4 1 0,0 4 0 15,0-5 0-15,0 6 0 0,0-2-1 0,0 1-3 16,0-1-7-16,0 1-5 0,0 4-3 0,0-4 0 0,0-1-3 15,0 1 2-15,0 2-3 0,0-1-3 0,0 3 1 0,0-6-3 16,0 6 0-16,0-1 0 0,0 0-1 0,7 1-1 0,-7-5-4 16,0 5-4-16,0 3-3 0,0-4-2 0,-7 1-4 15,7 3-2-15,0 0-3 0,0-5-1 0,0 5 3 0,0-3 2 16,0 3 4-16,0-3 3 0,0-1 0 0,0 0 4 0,0 1 3 16,0-5 0-16,7 4 2 0,-7-3 2 0,0 0-4 15,0 0-4-15,0-1-1 0,0 1-3 0,6 0-1 16,-6 0-3-16,0-1-5 0,0 0-5 0,-6 2-5 0,6-2-3 15,0 1-8-15</inkml:trace>
  <inkml:trace contextRef="#ctx0" brushRef="#br2" timeOffset="78006.11">5894 7613 70 0,'0'11'64'0,"0"0"-9"0,0-1-12 16,0 2-3-16,0-2-7 0,0 1-2 0,0 0-5 15,0-3-4-15,0 3-2 0,0-1-1 0,0 1-1 0,-7 0-4 16,7-2-4-16,-7 0-4 0,7 3-2 0,-6-1-2 0,6 0 0 16,-6-4 0-16,-1 4-2 0,7 0 0 0,-6 0 0 15,-1 0-1-15,1 0 1 0,6 5 3 0,-6-7 2 0,-1 3 3 16,7-4 2-16,-7 1 2 0,7 3 1 0,-7-4 0 0,7 3-1 16,0-5-1-16,-6 2-4 0,6-1-1 0,0-3-3 15,0 4-2-15,0-5 1 0,0 4 0 0,-7-3 0 0,7 3 0 16,0-3-2-16,0 3-2 0,-6 1 3 0,6 0-2 15,-6-1-3-15,-1-1-1 0,1 2 2 0,-1 0-1 0,0-1 2 16,7 1 1-16,-6-2-4 0,6-2 3 0,-6 3 2 16,-1-3-1-16,7 0 0 0,0 0 0 0,0-2 0 0,-6 3 1 15,6-2 0-15,0-3 0 0,0 4 0 0,0 0 1 0,0-1 0 0,0 1 1 16,0 0-1-16,6-1 0 0,-6 4-1 0,0-3 0 16,0 3-1-1,0 1 0-15,0-1 1 0,0 0-1 0,0 1-1 0,0 4 1 16,0-6 1-16,0 5-1 0,0-3 0 0,0 3 0 15,0 0 1-15,0 0 0 0,0-4 1 0,7 4-1 0,-7-3 2 16,0-5-2-16,6 4 0 0,-6-3 0 0,0 3 0 0,6-3-1 16,-6 0-1-16,0-1 0 0,0 2 0 0,7-3-1 15,-7 2-1-15,0-1-1 0,0 2 1 0,0 2-3 0,0-3-2 16,0 2 2-16,0-1-1 0,-7 2 1 0,7-4 0 0,0 1-1 16,0 0 0-16,0 0 3 0,0-4-1 0,7 3-2 0,-7 4-2 15,0-3-4-15,0 0-6 0,0-1-4 0,7 5-7 16,-7-5-3-16,0 1-3 0,6 0-3 0,-6-1 2 15,0 5 4-15,0-4 6 0,0 3 7 0,0 0 6 0,0-4 4 16,0 5 4-16,0-1-2 0,0 0-5 0,0-2-10 0,-6 5-15 16</inkml:trace>
  <inkml:trace contextRef="#ctx0" brushRef="#br2" timeOffset="78499.13">5731 8419 3 0,'0'-15'29'0,"0"1"2"0,7-5 1 0,-7 4-3 16,0-4-3-16,0 5-6 0,0-1-2 0,6-3-7 0,-6 7-2 15,0-4-2-15,7 1-5 0,-7 3-2 0,6-4 0 16,-6 5 0-16,6 2 0 0,-6-3-1 0,0 1-3 0,0 2-3 16,7-4 2-16,-7 5-1 0,0 0-1 0,0-4 1 15,0 3 0-15,0-2 5 0,0 2 2 0,0-3 6 0,0 3 0 16,0 2 2-16,0-5 4 0,7 3 0 0,-7 2 2 0,0-6 0 16,0 5-3-16,6-5 2 0,-6 1-2 0,7 4-3 15,-7-4 0-15,0 4-3 0,6-4-2 0,-6 4-2 0,0 0-2 16,0-5-5-16,0 5-7 0,6-1-8 0,-6-2-8 0,0 3-11 15,0-1-7-15,0-4-7 0,0 3-3 0,0 1-1 16</inkml:trace>
  <inkml:trace contextRef="#ctx0" brushRef="#br2" timeOffset="78706.84">5848 7638 10 0,'0'0'12'0,"0"0"1"0,0 0-5 16,0 0-1-16,0 0 0 0,0 4-3 0,0-4-2 0,0 0 0 16,0 0-2-16,0 3 1 0,0-3 2 0,0 0-2 15,0 0-1-15,0 4-2 0,0-4-5 0,0 0-8 0,0 0-17 16</inkml:trace>
  <inkml:trace contextRef="#ctx0" brushRef="#br2" timeOffset="80141.79">5965 7492 32 0,'0'0'185'0,"0"-4"-46"16,0 4-41 0,0 0-29-16,-6-4-21 0,6 4-12 0,0 0-9 15,0 0-3-15,0 0-1 0,0-3-3 0,0 3 0 0,0 0-1 16,0-3-3-16,0 3-2 0,0 0-1 0,0 0 0 16,0 0-1-16,-6 0-3 0,6 0-5 0,0 0 1 0,-7 0-2 0,0 3-1 15,7 0-1-15,-6-3 0 0,-1 4-1 0,1 0 3 0,-1-1 7 16,2-3 0-16,-2 4 4 0,0 0 4 0,0 0 0 0,0-1 2 15,1-3 2-15,0 4-1 0,-1-1-2 0,1 1-1 16,-1-1-2-16,7 1-3 0,-6 0-4 0,6-4-1 16,0 0-3-16,0 0-4 0,0 0-1 0,0 4-1 0,0-4 0 15,0 0 1-15,6 0 1 0,-6 0 5 0,7-4 1 16,-1 4 4-16,1 0 2 0,-1-4 2 0,0 0 2 16,1 1 1-16,0-1 4 0,-7 4 4 0,0-3 5 0,0 3 1 0,0 0 3 0,0-4-2 0,0 4-2 15,0 0-1-15,-7 0-6 0,0 0-4 0,1 0-7 16,0 0-6-16,-1 0-4 15,1 4 3-15,-1-4-2 0,1 0-4 0,0 0-11 0,6 0-14 16,0 3-21-16,0-3-28 0,0 0-53 0,6 0-103 16,-6-3-124-16,6-1-66 0</inkml:trace>
  <inkml:trace contextRef="#ctx0" brushRef="#br2" timeOffset="80757.38">5926 7499 8 0,'0'0'47'0,"-6"0"7"15,6-4 5-15,0 4 2 0,0 0-2 0,0 0-4 16,0 0-10-16,0 0-11 0,0 0-9 0,0 0-12 0,0 0-7 15,0 0-3-15,0 0-3 0,0 0 0 0,0 0 1 0,0 0 5 16,6 0 1-16,-6-3 2 0,0 3 3 0,7 0 0 16,-7 0-1-16,0-4 0 0,6 4-3 15,-6 0-1-15,7 0-2 0,0 0-3 0,-1 0-2 16,0 0 1-16,1 0-1 0,-1 0 1 0,1 0 0 0,-1 0 0 16,7 0-1-16,1-4 2 0,-1 4-1 0,-1 0 2 15,1-3 1-15,7 0-1 0,-7 3 2 0,7-5 1 0,-1 2-1 16,1-1-3-16,-1-1 3 0,1 2-4 0,-1-3-2 0,1 1-2 15,0 2-4-15,-1 0-7 0,0-2-12 0,-6 1-19 16,7 1-23-16,-7-1-33 0,0 1-49 0</inkml:trace>
  <inkml:trace contextRef="#ctx0" brushRef="#br2" timeOffset="81097.83">6115 7458 31 0,'7'0'112'0,"6"0"-15"0,-7-3-16 16,7 3-18-16,0-3-14 0,0-2-11 0,1 5-8 0,5-3-9 15,-6 0-6-15,7-2-5 0,-7 1-3 0,-1 1-1 16,8 3-1-16,-7-4-3 0,0 1 0 0,0 3 0 0,0 0-2 16,0 0-4-16,0 0-2 0,-6-4-2 0,6 4-6 0,-8 0-6 15,2 0-3-15,1 0-4 0,-2 0-7 0,1 0-2 16,-7 0-4-16,6 0-5 0,-6 0-9 0,0 0-13 0,0 0-21 15</inkml:trace>
  <inkml:trace contextRef="#ctx0" brushRef="#br2" timeOffset="83727.81">6122 7436 126 0,'0'0'111'0,"0"0"-34"15,0 5-28-15,-7-5-20 0,7 0-11 0,0 3-6 16,0-3-2-16,0 0 2 0,0 0 5 0,0 0 5 0,7 0 6 16,-1 0 3-16,1-3 2 0,-1 3 1 0,1 0-4 0,6-5-4 15,-7 5-5-15,7 0-7 0,1 0-5 0,-2-4-4 16,1 4 0-16,0 0-4 0,1 4-1 0,-7-4-1 0,11 0 2 0,-5 5-1 16,0-2 0-16,1-3 0 0,-2 3-2 0,1-3 1 15,0 0 1-15,1 0 0 0,4 5-1 16,-5-5 1-16,2 0 0 0,-2 0 1 0,6 0 0 0,-6-5-1 15,0 5 2-15,7 0-1 0,-8 0-1 0,1 0 1 16,-6 0-1-16,6 0 0 0,0 0 1 0,0 0 1 16,-5 0-2-16,3 0 0 0,-4 0 0 0,6 5 0 0,-6-5 0 15,6 0 1-15,-7 0-1 0,7 3 0 0,0-3 0 0,-6 0 1 16,6 0 0-16,-1 0 0 0,1 0 2 0,1 0-1 16,-1 0 0-16,0 0 0 0,0-3 1 0,0 3-2 0,0 0 3 15,-6 0-2-15,6 0-1 0,-7 0 1 0,0 0 0 0,1 3 1 16,-1-3-2-16,8 0 0 0,-8 0-1 0,1 3 1 0,6-3-1 15,-7 0 0-15,7 0-1 0,0 0-1 0,0-3 1 16,0 3-2-16,0 0 0 0,0 0 1 0,1-3-1 16,-8 3 1-16,7 0 2 0,0 0-4 0,-7-5 2 0,8 5 2 0,-8 0 1 15,1 0 0-15,-1 0 0 0,0 0-1 0,0 0 1 16,1 0 1-16,-1 0 0 0,1 5-1 0,0-5-1 0,0 0 0 0,-1 3 0 16,7-3 0-16,-8 0 0 0,3 3-1 0,-1-3-1 15,6 0 2-15,-7 3-1 0,1-3 1 0,6 0-1 16,-1 0 0-16,-5 0-3 0,7 0 4 0,-2 0 0 0,1 0-2 15,-6-3 0-15,5 3 0 0,-5 0 0 0,-1 0-1 0,7 0 2 16,-13 0 1-16,8 3-1 0,-1-3 1 0,-2 0-1 0,3 0 1 16,-3 5 0-16,-5-5 0 0,7 0 0 0,0 0 0 15,-1 4 1-15,7-4-1 0,-6 0 1 0,-1-4-1 16,7 4 0-16,0 0 1 0,-6-5-2 0,6 5 1 0,-7 0-1 16,6-3 1-16,-5 3-1 0,0 0-1 0,0 0 0 0,0 0 0 15,-7 0 1-15,6 0 0 0,0 0 0 0,-6 0-1 16,0 0 1-16,7 0 1 0,-7 0 0 0,0 0 1 0,0 3 0 15,6-3-1-15,-6 0 0 0,0 0-1 0,0 0 1 0,7 5-1 16,-7-5 1-16,6 0 0 0,-6 0 1 0,0 0 2 16,0 0-2-16,7 0-2 0,-7 0-1 0,0 0 2 0,0 0 0 15,7 0 0-15,-7 4 0 0,0-4-1 0,6 0 1 16,-6 0 4-16,0 0-1 0,7 0 1 0,-1 0 1 0,0-4 1 16,1 4 4-16,-1 0 1 0,1-5-1 0,-1 5 5 0,1-3-2 15,0 3-3-15,-1 0 0 0,0 0-3 0,-6-3-6 0,7 3 2 0,-1 0 0 16,-6 0-8-16,7 3 3 0,-7-3 1 0,0 0 1 0,6 0-1 15,-6 3 0-15,0-3-2 0,7 5 1 0,-7-5 2 16,7 0-1-16,-2 0 1 0,-5 0 1 0,8 0 1 0,-3 0 0 16,-5 0 2-16,8 0 0 0,-1 0 0 0,-7 0 1 15,5-5-2-15,-5 5 0 0,7 0 0 0,-7 0-2 0,7 0 0 16,-7 0 0-16,6 5-1 0,1-5-2 0,-7 0 1 0,6 0 0 16,-6 0 0-16,7 0 1 0,-1 0 0 0,1 0 0 15,-1 0 0-15,0 0 2 0,1 0-1 0,0 0 0 0,0 0 0 16,-1 0-2-16,0 0 1 0,1-5 1 0,-1 5-2 15,-6 0 1-15,7 0 0 0,-1-3 0 0,1 3 0 0,-1 0 0 16,1 0 0-16,-7 0 0 0,7 0 0 0,-7 0-1 0,0 0 0 16,6 0-1-16,-6 0 1 0,0 0 0 0,6 0-1 15,-6 0 1-15,0 0 1 0,7 3 0 0,-7-3 0 0,6 0 0 16,-6 0 1-16,7 0 3 0,-1 0-2 0,1-3 0 16,0 3 0-1,-7 0 1-15,7 0-2 0,-1 0 1 0,0 0-1 0,0 0-2 16,1 0 1-16,-1 0 1 0,-6 0-1 0,7 0 0 15,0 0 0-15,-7 0 0 0,6 0 0 0,1 0 0 16,-7 0-1-16,6 0-2 0,-6 0 3 0,6 0 1 0,-6 0-1 16,7 0-1-16,-1-3 1 0,1 3-2 0,-7 0 2 0,7 0 2 15,-1-3-2-15,1 3 0 0,-2 0 1 0,3-5 0 16,-8 5-1-16,5 0 0 0,3 0-2 0,-8-3-2 0,7 3 0 16,-1 0-1-16,0 0 3 0,1 0-1 0,-7 0 0 0,13 0 0 15,-6 0 2-15,-1 0 2 0,0 0 1 0,7 0-1 16,-6 0-1-16,6-3 0 0,0 3 0 0,0-5 0 0,0 5-3 15,-7-4-2-15,1 4 2 0,6-3 3 0,-5 3 1 16,-3-4 0-16,2 4 1 0,5 0 1 0,-12 0 1 0,7-3 2 16,-7 3-3-16,7 0-2 0,-7 0-1 0,0 0-1 0,7 0 1 15,-7 0 0-15,0 0 0 0,0 0 0 0,6 0 0 16,-6 0 0-16,7 0-1 0,-7 0 0 0,6 0 5 0,0 0-3 16,1 0 3-16,-1 0 1 0,8 0 1 0,-8 0-1 15,7-4 1-15,-7 4 2 0,7 0-5 0,0 0 1 0,-6-3-1 16,6 3-3-16,-6 0 0 0,4 0 0 0,4-4 0 0,-2 4 0 15,-7 0 0-15,7 0 0 0,-6 0 1 0,5 0 1 16,-5 4 0-16,-1-4-1 0,1 0 0 0,6 0 0 0,-6 0-1 16,-1-4 0-16,1 4 0 0,-1 0-1 0,0 0 0 0,1 0 1 15,7 0 0-15,-7 0 0 0,-2 0 0 0,3 0 0 16,-3 0-2-16,2 0 2 0,-1 0 0 0,-6 0 0 0,7 0 0 16,0 0-1-16,-1 0 1 0,1 0 1 0,-7 0-1 15,6 0 0-15,1 0-1 0,-1 4 1 0,0-4 0 0,1 0 0 16,-1 0 1-16,1 0-1 0,0 0 1 0,-1 0 1 0,6 0 0 15,-5 0-1-15,6 0 0 0,1 0 0 0,-1 0 0 16,-7 0-4-16,7 0 3 0,0 0 1 0,0 0 1 0,1 0 0 16,-2 0 0-16,1 3 0 0,-6-3 0 0,6 4 5 0,-7-1-4 0,7-3-1 0,-6 4-1 15,-1-4 0-15,7 0-1 0,-6 3 1 0,0-3-1 0,6 0-1 16,-6 0 0-16,6 0-1 0,-8 0 1 0,8 0 0 0,1 0 1 16,-1-3-1-16,-7 3 1 0,7 0 0 0,0 0 1 15,1-4-1-15,-2 4 0 0,0-3 1 0,2 3 0 16,0-4-1-16,-1 4 0 0,-1 0-1 0,-5 0 0 0,6 0 1 15,-7 0 0-15,8 0 0 0,-8 0-1 0,1 0 1 0,5 0 2 16,1 0 2-16,-6 0-2 0,0 0 1 0,5 0-3 0,3-3 0 16,-10 3 0-16,8-4-1 0,7 4-1 0,-7 0 1 15,0-4 0-15,6 4 0 0,-5-4 1 16,5 4 1-16,0-3 1 0,-5 3 0 0,5-4 1 0,-6 4-3 16,6 0 4-16,-5-3 0 0,-1 3-2 0,-1 0-1 0,1 0-1 15,-6 0 0-15,7 0 0 0,-8 0 0 0,0 0-1 0,1 3-2 16,-1-3 3-16,1 0-1 0,-7 0-2 0,6 0 2 15,-6 0 1-15,7 0 0 0,-1 0 1 0,-6 0-1 0,7 0 1 16,0 0 0-16,-2 0 1 0,2-3-2 0,1 3 0 16,-3 0 0-16,3-4 0 0,-3 4 0 0,2 0 1 0,0-3-1 15,-1 3-1-15,1 0 1 0,-7 0 1 0,0-4-1 0,6 4-1 16,-6 0 1-16,0 0-1 0,7 0 1 0,-7 0 1 16,0 0-1-16,6 0 0 0,1 0 0 0,-1 0 2 0,-6 0-1 15,7-4 0-15,-1 4-1 0,1 0 1 0,-1-4 0 0,7 4 0 16,-7-3-2-16,0 3 0 0,1 0 0 0,0-4 0 0,0 4 0 0,-1 0 1 15,-6-4-1 1,7 4 1-16,-1 0 0 0,1 0 0 0,-1-3 0 0,-6 3 0 16,6 0 0-16,1 0-1 0,-1-3 1 0,2 3 0 15,-1 0-1-15,-2-5 1 0,8 5 1 0,0-3-1 16,-6 3 2-16,6-4 0 0,0 4 1 0,0-5 1 0,0 5 3 0,0-2 0 16,-6 2 3-16,6 0-2 0,-1-4 1 0,-4 4 1 15,-3 0-2-15,3 0-1 0,-2 0-1 0,0 0-4 0,1 0 0 16,-7 0 0-16,6 0-1 0,1 0-1 0,-1 0-1 0,1 0 0 15,-1 0 1-15,7 0 1 0,-6 4 0 0,6-4 0 0,-7 0 1 16,7 0 0-16,-7-4 0 0,8 4-1 0,-8 0-1 16,7-3 1-16,0 3-2 0,-6 0 1 0,-1 0-1 15,8 0 1-15,-1 0 1 0,-6 0-1 0,5 0 1 0,-6 0 0 16,7 0 0-16,-6 0 0 0,6 0-1 0,-6 0 1 0,5 0-1 16,1 0 0-16,-6 0 1 0,7 0-1 0,-2 0 2 15,0-4-1-15,3 4 0 0,-2 0 0 0,6 0-1 0,0-4 0 16,-6 4 0-16,7 0 1 0,-7-3-3 0,6 3 1 0,1 0 1 15,-7 0-2-15,0-5 0 0,0 5 2 0,0 0-1 0,-1 0-1 16,-4 0 1-16,5 0 0 0,-7 0 0 0,0 0 1 16,1 0-2-16,0 0 0 0,0 0 1 0,-1 0 0 15,-6 0 1-15,6 0-1 0,1 0 1 0,-1 0 0 0,-6 0 0 16,6 0 0-16,1 0-1 0,0 0 0 0,6-4 0 0,-6 4 1 16,-1 0 1-16,7 0-1 0,0-3-1 0,-6 3-2 0,-1-4 0 15,7 4-3-15,0-2-1 0,-7 2-4 0,1 0 0 16,-1 0-1-16,8 0-1 0,-7 0 3 0,-1 0 1 15,0 0 2-15,7 0 2 0,-7 0 2 0,1 0 2 0,-1 2 0 16,1-2 1-16,-1 0-1 0,1 0 0 0,-1 0 0 0,9 0 0 16,-10 0 1-16,1 0 0 0,1-2 1 0,7 2-1 0,-8 0 0 0,7 0 1 15,0-5-1-15,0 5 0 0,0-3 0 0,-6-1 1 16,5 4-1-16,-5 0 0 0,5-4-1 0,-5 4 1 16,0 0 1-16,0 0 1 0,-1 0-2 15,1 0-1-15,-1 0 1 0,-6 0 0 0,7 0 1 16,-7 0-1-16,0 0-1 0,6 0 0 0,-6 0 1 0,6 0 0 15,-6 0-2-15,7 0 0 0,0 0 1 0,0 0-1 16,-7 0 0-16,7 0 0 0,-2 0 1 0,2 0-1 0,-7 0-1 16,6 0 1-16,-6 0 2 0,7 0 0 0,-7 0 0 0,6 0 0 15,-6 0-1-15,6 0 2 0,-6 0-1 0,7 0 0 16,-7 0-1-16,0 0 0 0,7 0-3 0,-7 4 1 0,0-4-2 16,6 0-3-16,-6 0 1 0,7 0-1 0,-1 0 2 0,1 0-1 15,6 0 1-15,-7 0 2 0,1 0 2 0,5 0 3 0,1 0 0 16,2-4 3-16,-3 4-1 0,1-4 1 0,0 4-2 15,0 0 1-15,0 0-1 0,0 0 0 0,-6 0 0 16,-1 0-2-16,7 0 0 0,-6 0 0 0,5 0-1 0,-5 0 1 0,7 0 0 16,-8 0-1-16,0 0 1 0,1 0 0 0,6 0 0 15,-7 0 2-15,0 0 0 0,8 0-2 0,-7 0 0 0,0 0 0 16,-2 0-1-16,2 0-1 0,-1 0 0 0,1 0 1 0,6 0 1 16,-6 0 1-16,-1 0 0 0,0 0 2 0,7 0 0 15,-6 0 3-15,-1 0-2 0,8 0 1 0,-8 0-2 0,1 0-1 16,-2 0 2-16,8 0-1 0,-6 0 0 0,1 0 1 15,-3 0-2-15,9 0-1 0,-8-3 0 0,1 3 0 0,-1 0 1 16,1 0-2-16,-1 0 2 0,1 0-2 0,-1 0 2 0,1-4 1 16,-7 4 2-16,7 0 2 0,-7 0 2 0,0 0 2 15,0 0 3-15,0 0 2 0,-7 0 3 0,7 0 0 0,0 0 0 16,-7 0 0-16,1 4-3 0,6-4-2 0,-7 0-1 16,7 0 2-16,-6 0 1 0,6 0 3 0,-7 0-2 15,7 0 1-15,0 0 0 0,0-4-1 0,-6 4-3 16,6 0-8-16,0 4-17 0,-7-4-24 0,7 0-40 0,0-4-85 0,0 4-151 15,-6 0-79-15</inkml:trace>
  <inkml:trace contextRef="#ctx0" brushRef="#br2" timeOffset="85306.41">11482 7267 58 0,'0'0'85'0,"0"5"-32"0,0-5-18 0,0 0-6 0,6 0-2 16,-6 0-2-16,7-5 0 0,-1 5 2 0,1-2-1 16,6 2-2-16,-6-4-4 0,5 0-6 0,-5 0-5 0,-1 4 0 15,7-3-1-15,-6 3-1 0,6-4-2 0,-6 4 2 0,-1-4 0 16,7 4 1-16,-7-4-1 0,1 4-1 0,-1 0-1 15,1-2 1-15,0 2 1 0,-7 0-1 0,7 0 2 0,-1 0 0 0,-6 0 7 16,0 0 5-16,7 0 7 0,-7 0 5 16,0 0 0-16,-7 0 0 0,7 0-2 0,0 0-2 15,-6 2-7-15,-1-2-10 0,7 4-15 0,-7-4-17 16,0 4-25-16,1 0-39 0,6-4-62 0,-7 0-110 0</inkml:trace>
  <inkml:trace contextRef="#ctx0" brushRef="#br2" timeOffset="87359.46">11755 7236 96 0,'0'0'127'0,"0"0"-17"0,-7 0-23 0,7 0-24 31,-6 2-21-31,6-2-21 0,-7 4-12 0,1 0-8 0,-1 0-4 16,7-1-4-16,-6 1 0 0,0 0 1 0,6 0-1 15,0-2 2-15,-6-2 1 0,6 5-1 0,0-5 2 16,0 3 2-16,0-3 2 0,0 0 2 0,0 0 7 0,0 0 6 15,6-3 6-15,-6 3 4 0,0-5 4 0,0 5 3 0,6 0-1 16,-6-2-3-16,0 2-3 0,0 0-5 0,0 0-4 0,0 0-2 0,0 0-3 16,0 0-1-16,0 0-7 0,0 0 3 0,0 0 0 15,0 0 1-15,0 0 1 0,0 0 2 0,0-4 0 0,6 4 2 16,-6 0 4-16,0-4-2 0,7 0-2 0,-7 1-2 0,6-1 0 16,1 0-1-16,-7-2-1 0,6 1-2 0,1-2-1 15,0 3 0-15,0-3 1 0,-1 4-2 0,-1-5-3 0,3 5 3 16,-3-1-4-16,3-1 0 0,-1 3-1 0,-7 2-1 0,6-5-4 0,1 3 2 0,-1 2 2 15,1-4-3-15,-7 0 4 0,6 4-1 0,0-8 2 16,1 8 1-16,-1-7 1 0,1 3-1 0,0-4 0 0,-1 6-2 16,7-6 0-16,-6 1 0 0,-1 3-1 0,7-4 0 0,-7 1 1 15,7 0 1-15,-6 0-1 0,1-1 0 0,5 1-1 16,-2 0-1-16,3 0 1 0,-1-1-1 0,-6 1 0 0,5 3 1 16,1-4-2-16,0 1 1 0,-6 5 2 0,6-6 1 0,-7 4-1 15,0-4 2-15,7 1-2 0,-6 3 1 0,0-2 0 16,6 1-1-16,-6 2 0 0,-1-4 0 0,7 3 0 0,-7-4-2 15,8 5 2-15,-8-4 0 0,7-1-1 0,0 5 1 16,0-5 1-16,0-3-1 0,0 4-1 0,7-4 2 0,-1 4-1 16,0-5-1-16,1 1 1 0,0 1-2 0,0-1 1 15,-1-1-2-15,0-2-1 0,1 3 2 0,5-4-1 0,-4 4 2 16,-2 1 0-16,1-5 0 0,-1 4 0 0,1 0 1 0,-1 0 1 16,1-4 0-16,-1 8-1 0,-6-4 0 0,7 0 0 15,-7 0 0-15,7-1 0 0,0 6 0 0,-8-5 0 0,8-1 0 16,-1 2 0-16,-6-1 0 0,7 0 0 0,-1-1 0 0,0 2 0 31,2-5 0-31,4 4 0 0,-5-4 2 0,0 1-2 0,-1-1-2 16,1 1 2-16,-1-5-1 0,0 9-1 0,1-5-1 15,0 1 2-15,0 2-6 0,-1 1 0 0,-6 0 0 0,6-1-2 16,-6 5-3-16,7 0 0 0,-7 0-1 0,-6-1-1 16,5 1 0-16,1-1 2 0,0 2 2 0,2-2 3 0,-3 1 2 15,0-1 1-15,2 1 2 0,6 0 1 0,-8-4 1 0,1 0 0 16,7 3 0-16,-7-3 0 0,6-3 0 0,1 3 1 0,0-1-1 15,6-2 1-15,-7-1 0 0,1 5-1 0,5-5 0 16,2 1 0-16,-8 2 1 0,8-2-1 0,-2-1 0 16,1 3-1-16,1-2-1 0,-8 3-2 0,7-3 0 0,-1-1-1 15,-4 4-1-15,5-1-1 0,-7-2-1 0,7-1 1 0,-6 5 1 16,-1-5 2-16,1 4 1 0,-1 1 0 0,1-2 2 0,0 1-1 16,0 0 3-16,-2 1 0 0,2-2 0 0,-7 1 1 15,6 3-2-15,1-2 0 0,0-1 0 0,-2 0 0 16,3-1-1-16,5 2 0 0,-7-1 2 0,8-4 0 0,-2 1 0 15,1-1 3-15,0-4 1 0,6 2 2 0,-4-3 0 0,-2 3 1 16,6-2-1-16,-6 1 2 0,5 0-1 0,-3 0-1 16,-3-1-1-16,1 1-1 0,1-1-1 0,-8 5-3 0,1-1 0 15,5 1-1-15,-5-2 0 0,0 6 0 0,0-5 0 0,-1 3-1 16,1-1 1-16,-1 1 0 0,0-1 0 0,8-3 0 16,-8 2-1-16,0-2 0 0,8-1 0 0,-8 2 1 0,1 1 0 0,6-6 1 15,0 3 0-15,-6-2 0 0,5 0 2 0,2 5 0 0,5-4 3 16,-6-4-1-16,0 3 2 0,7 2 1 0,-1-2 2 15,2 1 2-15,-3-1-2 0,2 1 2 0,-1 3-1 16,0-2-1-16,-4 2-2 0,-3 1 0 0,8 2-2 0,-7-3 0 0,0 5-2 16,-7-5-1-16,7 4-2 0,1-4 1 0,-7 4 1 15,5-4-2-15,-5 4-1 0,-1-3 2 0,7 3-1 0,-6-4 0 0,6 5 0 16,-6-6 0-16,5 3-1 0,-5-3 1 0,0 1 1 0,5 0 3 16,1 1 5-16,-6-4 2 0,6 0 5 0,-1 2 3 0,8-5 4 15,-6 2 2-15,-2 2-2 0,9-6-2 0,-2 2-3 16,1-2-4-16,-1 2-4 0,1-2-4 0,0 1-2 15,-8 0-2-15,8 4-1 0,-7 0-2 0,0 0 0 0,-6-1 0 16,5 1-1-16,-4-1-4 16,4 1-2-16,-6 0-2 0,2 4-4 0,-2-5-1 0,0 4-2 0,1 1-1 15,-1-5 0-15,1 4 4 0,-7-3 1 0,7 4 3 16,0-1 2-16,-8-3 2 0,8 3 3 0,-7-3 2 0,6 0 0 16,1-1 0-16,-1 4 0 0,0-3 1 0,2 0 0 15,4 0 1-15,2-4 1 0,-1 6-1 0,-1-1 1 0,1-5 0 16,0 3 3-16,1 1 1 0,6 0-1 0,-1-1 0 0,-6 1-2 15,7-3 1-15,-1 1-2 0,-6-1-1 0,6-2 0 16,2 5-1-16,-9-4 2 0,7 1-3 0,-5-2 0 0,-1-2 0 16,0 3 0-16,0 0 0 0,0-1-2 0,0 2 0 15,0-1 0-15,0-1 0 0,0-2 2 0,-7 3 1 0,8 0 0 16,-1 0 1-16,0 0-1 0,-1 1 6 0,3-2-4 0,-3 1-3 16,1-4-1-16,0 5 1 0,7-4 0 0,-1-1 0 15,1 0 0-15,-1 0-5 0,1 0 2 0,-1-3 3 0,8-5 3 16,-8 5 3-16,7 0 2 0,1-3 2 0,-8 3 0 15,7-4 0-15,0 3 3 0,-7-3-1 0,8 4-2 0,-8-4 0 16,1 3-3-16,-1 1 0 0,1 0 2 0,0 3 0 0,-1-4-2 16,-5 5 0-16,-2 0 2 0,1-1-1 0,-1 0 0 0,3 0-1 15,-2 5-3-15,-1-4 0 0,2 3-1 0,-2-5 1 16,8 1 1-16,-7 1 2 0,7 0 1 0,-1 0 2 0,1-2 4 16,-1 5 4-16,1-4 5 0,0 1 3 0,-7 4 1 0,6-2-1 15,-6 0 2-15,-6 6 4 0,5-2-2 0,-5 1 1 0,0 4-2 16,0-5-4-16,-1 4-2 0,-6 5 0 0,0-2-1 15,0 1-4-15,-6 0 0 0,-1 0-4 0,6 4 0 0,-5 0-1 0,-7-1-3 16,8 1-1-16,-2 4-1 0,-6-4-4 0,7 3-2 16,-7-4-1-16,6 5 0 0,-6-1-1 0,0 4 0 15,6-4 0-15,-6 0 0 0,0 4 1 0,0 0-1 0,0-2 0 16,-6 2-3-16,6 0-1 0,0 0-2 0,0 0-2 0,-6 0-1 16,6 0-4-16,0 0-3 0,-7 0-2 0,7 0-4 15,-6 2-7-15,-2 2-9 0,1 0-12 0,-5 0-15 0,-1-1-23 16,-7 5-31-16,7-4-56 0,-6-2-105 0,6 3-100 0,-7-2-55 15</inkml:trace>
  <inkml:trace contextRef="#ctx0" brushRef="#br2" timeOffset="89200.11">18854 2842 42 0,'0'-3'79'0,"7"3"-9"16,-7 0-5-16,0 0-8 0,0-4-6 0,0 4-8 15,0 0-7-15,0 0-9 0,0 0-10 0,0-4-14 0,0 4-11 16,0 0-12-16,0 0-14 0,0-4-11 0,0 4-12 16,0 0-14-16,0 0-10 0,0 0-12 0</inkml:trace>
  <inkml:trace contextRef="#ctx0" brushRef="#br2" timeOffset="90344.2">19427 2322 1 0,'7'0'71'0,"-7"0"1"0,7-3 0 0,-7 3-3 16,6-5-1-16,1 3-1 0,-7 2-5 0,6-5-8 0,-6 3-6 15,6 2-6-15,-6 0-7 0,7-4-4 0,-7 4-6 0,0 0-6 16,0 0-6-16,6-4-5 0,-6 4-2 0,0 0-2 0,0 0 1 16,0 0 1-1,0 0 1-15,0 0 3 0,0 0 3 0,0 0 2 0,0 0 2 16,0 0 2-16,0 0 0 0,0 0 1 0,0 0-1 15,0-4 0-15,7 4 0 0,-7 0 0 0,0 0-1 0,0 0-2 0,6-4 2 16,-6 4-2-16,0 0 1 0,7-4 2 0,-7 4 0 16,0-3 0-16,0 3 2 0,0 0 1 0,7 0 0 0,-7 0-1 15,0 0-1-15,0 0-3 0,-7 0 1 0,7 0-2 0,0 0-2 16,0 0-1-16,-7 0-4 0,7 0 0 0,-6 3-3 0,-1-3 0 16,-6 4-4-16,1 4-1 0,-1-4-1 0,-7 2 0 15,0 1 0-15,8 1 1 0,-9 4 1 0,2-5 0 0,0 3 2 0,-1-1-1 16,8 1 0-16,-8-3 0 15,7 5-1-15,-1-5 0 0,8 0-1 0,-1 0 0 0,1-3-2 16,-1 3 1-16,1-2-2 0,6-3 0 0,-7 3 1 0,7-3 1 16,0 2-2-16,0 4 0 0,0-4-1 0,0 0 0 15,0-1 1-15,7 1 0 0,-7 3 1 0,6-4 0 0,1 6 0 16,-1-3 1-16,1 2 3 0,-1 3 1 0,1-4 1 16,5 0 2-16,3 0 2 0,-2 5 1 0,5-5 2 0,2 1 0 0,0 2 1 0,6-3 1 15,0 1-2-15,0-2 2 0,6 2-3 0,-6 0-1 0,1-1-2 16,5 1 0-16,-6-5-2 0,0 8-2 0,1-7-2 15,-8 7-1-15,0-4 0 0,1 1 0 0,-7-1-1 0,0-4-1 16,0 4 0-16,-6 1 0 0,-7-1 4 0,6 1-2 0,-12 2 3 16,6-2 0-16,-14 3 2 0,1-3 1 0,7 3 1 0,-7-4 3 0,-7 0 1 15,8 0 2-15,-8 4-1 0,0-7 1 0,-6 3 1 16,6 0 1-16,1-3 0 0,-1 0-2 0,8 0-3 16,-1-1-1-16,-1-3 0 0,8 4-3 0,-1-4-4 0,1 0-9 15,-1-4-15-15,7 1-23 0,-6-1-33 0,6 0-52 0,0-7-87 16,6 4-148-16,-6-8-84 0</inkml:trace>
  <inkml:trace contextRef="#ctx0" brushRef="#br2" timeOffset="90914.07">20072 2282 170 0,'0'0'267'0,"0"-4"-71"0,0 2-56 15,-7-3-35-15,7 5-24 0,0-3-13 0,0-1-11 0,-6 4-12 16,6-5-7-16,-6 2-9 0,-1 3-7 0,1 0-9 16,-1 3-5-16,1 2-3 0,-7-5-2 0,0 7 0 0,6 0 1 0,-12 0 2 15,5 1 1-15,9 4 1 0,-10-3 2 0,2 7 2 16,1-5 0-16,-2 3-1 0,8 1-1 0,-7 0 2 0,7-1-3 0,-1 1-1 0,1-1-1 15,0 1-2-15,-1 0-2 0,7-1 0 0,0 1-1 16,0-1-1-16,0 2 4 0,7-2-1 0,-1-3 3 0,0 1-1 16,7-2 1-16,0-3 2 0,0 1 2 0,1-2 1 15,4-1-3-15,2-5 1 0,0 0 0 0,0-5 1 0,6 3 1 0,-7-5 0 16,7-1 2-16,-6-4 0 0,6-2 0 0,-7-1 1 16,2 5 1-16,-9-9 2 0,1 5 3 0,-7-1 3 0,1 1 2 15,-1-6 1-15,-6 6 1 0,0-1 1 0,-6-2-1 16,-7 2-1-16,6 1-5 15,-11 2-5-15,3 1-5 0,-4 0-3 0,0 4-2 0,-1 0-5 16,0 2-2-16,1 3-8 0,0-2-9 0,-1 4-11 16,1 0-16-16,6 0-19 0,6 4-19 0,0-4-21 15,7 0-34-15,0 2-58 0,7-2-123 0,6 0-80 0,0-2-42 0</inkml:trace>
  <inkml:trace contextRef="#ctx0" brushRef="#br2" timeOffset="91220.18">20320 2073 119 0,'-6'0'358'0,"6"-3"-112"0,0 3-94 0,0 0-66 0,0 0-37 16,0 0-21-16,0 3-12 0,6 1-5 0,-6-1-2 0,0 1-1 15,7 4-1-15,-7-1 2 0,6 0-2 0,-6 5 0 0,6-2 0 16,-6 0 1-16,7 2 2 0,-7 2 3 0,6 2 0 15,-6 2-1-15,7-3-2 0,-7 2-2 0,6 2 1 0,1-4-2 16,-7 3-1-16,6 1-3 0,1-6 0 0,-7 3 2 16,7-2 1-16,-1 2 0 0,-6-2-3 0,6 1 0 0,-6-5-2 15,7 1 0-15,-7 0 0 0,6-4 0 0,-6 0 0 0,0 5 1 16,7-8 0-16,-7 3-1 0,0-3 2 0,6 3-4 16,-6-4-5-16,0-3-6 0,7 4-8 0,-7-4-11 0,0 0-11 15,6 0-18-15,-6 0-24 0,7-4-32 0,-7 1-45 0,8-2-81 16,-8-1-100-16</inkml:trace>
  <inkml:trace contextRef="#ctx0" brushRef="#br2" timeOffset="91412.3">20130 2276 129 0,'-6'-5'356'0,"6"5"-110"0,0-3-91 0,0 3-56 15,0-4-36 1,0 4-21-16,6-5-9 0,1 5-7 0,7-3-6 16,-2 3-6-16,1-3-5 0,7 3-3 0,0-4-2 0,-1 0-8 15,0 1-11-15,8 3-20 0,-2-3-28 0,-4-2-44 16,4 1-81-16,-5 1-140 0,6-1-71 0</inkml:trace>
  <inkml:trace contextRef="#ctx0" brushRef="#br2" timeOffset="92048.22">20534 2186 70 0,'0'5'175'0,"-6"-2"-39"0,6 1-28 15,-6 3-21-15,0-3-14 0,6 0-15 0,-7 3-12 0,-1-4-7 16,2 4-8-16,6 2-7 0,-6-6-6 0,-1 4-6 0,7-3-5 16,0 2-1-16,0-1-2 0,0 2 2 0,0-2 0 15,0-3 3-15,0 2 0 0,7-1 2 0,-7 1 1 0,6 0 0 16,0-4 2-16,-6 4-4 0,8-4 1 0,-1 0-2 0,-1 0 0 16,6-4-2-16,-5 4 0 0,-1-4-2 0,8 0 0 0,-1 1-2 15,-1-1 0-15,1 2-2 0,-6-6-1 0,7 4 3 16,-8-4-3-16,0 5 2 0,1-1-1 0,-2 0 0 0,-5-2-1 15,0 1 2-15,8 1 1 0,-8 1-1 0,0-1-1 0,-8 1 0 16,8-1 3-16,0 1-1 0,0-1 4 0,-5 0 0 16,5 4 2-16,0 0 1 0,0-4 3 0,0 4-1 0,0 0 0 15,0-3 0-15,0 3-4 0,0 0-1 0,0 0-1 0,0 0-4 16,0 0-2-16,0 0-1 0,0 0 0 0,0 0 0 16,0 0 0-16,0 0 0 0,0 0 0 0,0 0 1 0,0 0 1 0,0 0 0 15,0 0-1-15,0 3-2 0,5-3 2 0,-5 0 0 16,0 4-2-16,0-4 1 0,0 0-2 0,0 0 1 0,8 0 1 15,-8 4 2-15,0-4-1 0,7 0 1 0,-7 4 2 0,0-4 0 16,0 0 2-16,0 0-2 0,0 0 0 0,0 0-1 0,0 0 2 16,0 0-2-16,0 0 1 0,0 0-1 0,0 0-1 15,0 0 0-15,0 0 1 0,0 0 0 0,0 0-2 16,0 0-1-16,5 0 1 0,-5 0 0 0,0 0 0 0,0 3 1 16,0-3-1-16,8 0 0 0,-8 0 0 0,6 0 0 0,-6 0 0 15,7 0 0-15,-1 0-1 0,0 0-4 0,1 0-4 16,-1 0-4-16,-6 0-4 0,7 0-3 0,-1 0-7 0,-6-3-7 15,7 3-5-15,-7-4 0 0,0 4-1 0,0-4-3 16,0 4-2-16,0 0 1 0,0 0 2 0,0 0 3 0,0 0 0 0,0 0 5 16,0 4 6-16,0-4 6 0,0 0 7 0,0 4 4 15,0-4 4-15,7 0 0 0,6 0-3 0,-7 0-16 0,13-4-27 16,-6 0-33-16,0 4-39 0,7-4-47 0</inkml:trace>
  <inkml:trace contextRef="#ctx0" brushRef="#br2" timeOffset="92173.26">20925 2184 38 0,'0'0'291'0,"7"0"-59"0,-7 0-51 0,0 0-41 16,0 0-34-16,0 0-24 0,0-4-21 0,0 4-15 0,0 0-12 16,0 0-11-16,6 0-11 0,-6 0-18 0,0 0-26 15,0 0-41-15,0 0-75 0,0 0-161 0,0 0-83 0</inkml:trace>
  <inkml:trace contextRef="#ctx0" brushRef="#br3" timeOffset="108858.01">5698 9203 112 0,'0'-4'182'0,"0"4"-46"0,0-4-38 0,0 4-26 0,0 0-20 16,0 0-11-16,0 0-8 0,0-4-6 0,0 4-3 0,0 0-3 15,0 0-3-15,0 4-5 0,-5-4-2 0,5 0-2 16,0 0-3-16,0 4-2 0,0-4-2 0,0 0-2 0,0 0 0 15,0 0 0-15,0 0 0 0,0 0 3 0,0 0 3 16,0 0 3-16,5 0 2 0,-5 0 1 16,0 0 1-16,6 0 0 0,-6 0-1 0,7 0-2 15,0 0-3-15,-7-4-2 0,7 4-3 0,-1 0 0 0,1 0-2 16,-1 0 1-16,7 0-1 0,0 0 1 0,0 0-1 0,0 0 5 0,6-4-3 0,2 4-1 0,-2-3-2 16,0 3-2-16,1-4-3 0,-1 4-2 0,1-3-5 0,0 3-9 15,-1 0-8-15,0-5-10 0,-6 5-13 0,1 0-18 16,-1 0-26-16,-8 0-31 0,10 0-43 0,-10 0-64 15</inkml:trace>
  <inkml:trace contextRef="#ctx0" brushRef="#br3" timeOffset="109254.13">5738 9162 120 0,'-7'0'236'15,"7"-4"-57"-15,-6 4-53 0,-1 0-46 0,7 0-31 0,0 0-21 16,-7 0-9-16,7 0-7 0,0 0-5 0,7 0-3 15,-7 0-1-15,0 0 1 0,7 0-1 0,-1 0 1 0,1 0 1 16,-1 0-1-16,1 0 2 0,5 0-2 0,-5 0 1 16,6 0 0-16,0 0-2 0,0 0 1 0,0 0 5 0,1 0 2 15,5-3 2-15,0 3 2 0,1 0 0 0,-1-4 2 16,7 4 1-16,-6-4 0 0,6 4-5 0,0-3-2 0,-6 3-2 16,5-4-2-16,2 4-2 0,5-4-3 0,-6 4-2 0,0-3 0 15,1 3-4-15,5 0-2 0,-5-5-4 0,4 5-3 16,-4-2-3-16,-2 2-1 0,8-4-4 0,-1 4-6 0,-5-4-1 15,-1 4-7-15,7-4-5 0,-8 4-6 0,1-3-12 16,-6 3-20-16,6-4-23 0,-6 4-33 0,-1-4-38 0,0 4-43 16</inkml:trace>
  <inkml:trace contextRef="#ctx0" brushRef="#br3" timeOffset="109712.91">6246 9118 44 0,'0'0'224'0,"7"-4"-62"0,-7 4-55 15,6-3-43-15,0 3-29 0,0-4-15 0,1 4-10 0,-1-4-3 16,1 4 1-16,6-4-3 0,0 4-1 0,-7 0 1 16,1-2-1-16,6 2-2 0,-7 0 1 0,8 0-3 0,-1 0-2 15,-8 0 3-15,8 0 3 0,2 0 2 0,-2 0 1 16,-1 0 2-16,1 0 3 0,7 0 0 0,-7-5 0 0,6 5-1 16,1 0-3-16,-1 0 0 0,1 0-2 0,-1 0-3 0,1 0 0 15,6 0-1-15,-7 0 0 0,8-3 1 0,-8 3-3 16,8 0 3-16,-3 0 5 0,10-4 1 0,-8 4 0 0,0-3 0 15,7-1 1-15,-7 4-1 0,6-4-2 0,8 4-1 16,-8 0-5-16,7-4-1 0,-7 4-2 0,6 0 0 0,3 0-1 16,5 0-3-16,-8 4 0 0,9-4-1 0,-9 0 0 0,1 0-1 15,0 0 2-15,1 4-3 0,-2-4 0 0,-5 0 1 16,-1 0 1-16,-6 0 2 0,7 0 0 0,-8 0 2 0,-5 0-2 0,7-4 5 16,-8 4 0-16,0 0 0 0,2 0-2 0,-9-4-11 15,8 1-14-15,-1-1-23 0,-5 1-33 0,-2-1-36 16,1 1-44-16,0-5-78 0</inkml:trace>
  <inkml:trace contextRef="#ctx0" brushRef="#br3" timeOffset="110263.18">7209 9126 211 0,'7'-4'166'0,"-7"4"-69"16,6 0-48-16,0 0-28 0,-6-4-16 0,7 4-8 16,-1 0-3-16,-6 4 1 0,8-4 2 0,-3 4 0 0,-5-4 2 15,8 0 0-15,-1 2 4 0,-7 3 4 0,13-5 1 0,-8 3 5 16,2-3 3-16,6 0 3 0,0 0 0 0,0 0 3 15,0 0-2-15,0 0-3 0,7-3-3 0,-7 3-3 0,6-5-2 16,-5 5-4-16,5-2-1 0,0 2-2 0,-5 0-1 16,5 0 0-16,-6-4-1 0,6 4 0 0,-5 0-3 0,5 0 2 15,-6 0 0-15,7 0-1 0,-7 4 2 0,0-4-1 0,6 0 1 16,-6 0 0-16,7 0 1 0,-1 0 0 0,1 0 0 16,-1 0 1-16,1 0 0 0,6-4 2 0,-7 0 2 0,7 0-1 15,7 4 2-15,-7-3 1 0,6-1-1 0,-5 0-1 16,4 0-1-16,-4 2-4 0,6-3-4 0,-7 5-2 0,7-3-3 15,-8 3-4-15,3-4-1 0,-4 4-1 0,-3 0-1 0,-2 0 2 16,7 4 2-16,-6-4 3 0,-2 0 1 0,9 0 4 16,-7 0 3-16,-1 0 4 0,1 0 2 0,-1 0 3 0,7 0 2 15,-6 0 2-15,-1-4 0 0,0 4 0 0,9 0-1 16,-10 0-1-16,2 0-3 0,0 0-4 0,-1 0-1 0,0 0-2 16,8 0-2-16,-9 0-4 0,3 0-2 0,-2 0-2 0,7 0-4 15,-6 0-2-15,6 0-4 0,-7 0-3 0,7 0-5 16,-6 0-4-16,5 0-2 0,-4 0-2 0,-2-3 1 0,1 3 0 15,-1-4 5-15,-6 4 3 0,7-4 5 0,-7 4 5 0,0-4-3 16,-8 4-16-16,9-3-30 0,-14-1-47 0</inkml:trace>
  <inkml:trace contextRef="#ctx0" brushRef="#br3" timeOffset="111158.14">8434 9136 266 0,'0'0'223'0,"0"0"-71"16,0 0-59-16,0 0-43 0,0-3-26 0,6 3-14 0,-6 0-9 16,7 0-4-16,-7-5-1 0,6 5-1 0,0 0 2 15,1-2 2-15,-1 2 1 0,9 0-1 0,-10 0 1 16,8 0 1-16,-6-4 1 0,6 4-2 0,0-4 2 0,-6 0 0 15,6 4 0-15,-1-3 0 0,1 3 4 0,1-4 1 0,-1 4 0 16,5-4 3-16,-3 4-1 0,4-4-1 0,0 4 0 0,1-2 0 16,6 2-2-16,-7 0-1 0,1-5-3 0,6 5-1 15,-7 0-1-15,8 0 1 0,-7-3 0 0,-2 3 0 0,9 0-1 16,-8-4 0-16,8 4-2 0,-8-3 2 0,7 3 0 0,-6-4 0 16,5 4 0-16,-5-4 0 0,0 4 0 0,5-4 1 15,-5 1 0-15,1 3 1 0,-3-4-1 0,7 1 0 16,-4 3 0-16,5-4 1 0,-7 1 1 0,7-1-3 0,1 4 2 31,-3-4 3-31,4 0-3 0,-3 4 2 0,2-3-3 0,-8 3 1 16,7-4 0-16,1 0 1 0,-2 4-3 0,2-4 0 0,-8 2 0 15,7-3-2-15,-6 5 0 0,5-4-1 0,-5 4 1 16,-7-3 1-16,7 3 1 0,-1-4-1 0,2 4-1 0,-3-3 6 0,2 3 0 16,-7-4-1-16,6 4-2 0,1-4-1 0,0 4 0 15,-7 0 0-15,7-4 1 0,-1 4-5 0,0 0 1 0,-6-3 2 0,7 3 0 16,-1 0 1-16,-6 0 0 0,6-4 0 0,-5 4-1 15,5-4-1-15,1 0-2 0,-8 4-1 0,9-2-2 0,-2-3 0 16,-6 5-2-16,7-3 0 0,-1-1 1 0,0 1 0 0,2-1 3 16,-2 4 2-16,1-4 0 0,-1 0 2 0,7 1 1 15,-7 3 0-15,8-4 0 0,-8 1 1 0,7-1-2 0,0 1 0 16,-7 3-1-16,8-4-3 0,-8 4-1 0,1-4-1 16,-1 4 0-16,0-4 0 0,-5 4 0 0,-1-3 0 0,6 3 2 15,-7-4 1-15,3 4 2 0,-9-4-1 0,7 4 2 0,0 0 0 16,-7-3 1-16,7 3 0 0,-6 0 2 0,7 0 2 15,-2-3 1-15,1 3 2 0,0 0-1 0,0 0 0 0,0-5 1 16,8 5-1-16,-3 0 0 0,-4-4-1 0,5 1-2 0,0 3-2 16,1 0 1-16,-1-3-2 0,0-1-1 0,-5 4 0 15,-1 0-2-15,7 0 1 0,-8 0-2 0,2 0 0 0,0 0 0 16,-2 0-1-16,-6 0-1 0,7 4-1 0,0-4-1 0,-6 3 1 16,6-3 1-16,-7 3 1 0,7-3 0 0,0 4 2 15,1-4 1-15,-1 0 0 0,-1 0 2 0,1 0 1 0,1 0 2 16,5 0 0-16,-6 0 3 0,0-4 1 0,0 4 0 15,0-3 1-15,7 3-1 0,-8-3 0 0,2 3-1 0,-1-4-2 16,6 4-1-16,-6 0-2 0,0-4-2 0,1 4 0 0,-2 0 0 16,1 0-2-16,-6 0 2 0,6-4 0 0,0 4-1 15,-7 0 1-15,7 0 2 0,0 0 1 0,-6 0-4 0,6 0 5 16,-1 0 4-16,1 0 2 0,2 0 4 0,-3 0 2 16,1 0-1-16,0-4 1 0,0 4 5 0,0 0-5 0,7 0-3 15,-7 0-3-15,6 0-3 0,-6 0-3 0,7 0-1 0,-1 0-1 0,-6 0-1 16,8 0-1-16,-2 0-1 0,-7 0-4 0,9 0-2 0,-9 0-2 15,1 0-3-15,0 0-3 0,0 0-6 0,-6 4-2 16,6-4-5-16,-8 0-2 0,3 0-5 0,-3 0-6 0,3 0-10 16,-1 0-11-16,-7 0-13 0,6 0-24 0,-6 0-38 0,0 0-67 15</inkml:trace>
  <inkml:trace contextRef="#ctx0" brushRef="#br3" timeOffset="112966.59">11117 8906 67 0,'-13'0'227'0,"6"3"-89"0,-6-3-68 0,1 0-36 15,4 0-14-15,-4 4 0 0,5-4 5 0,1 0 8 16,-1 0 5-1,1 4 1-15,6-4-1 0,-7 0-2 0,7 0-7 0,0 3-10 16,0-3-6-16,0 0-5 0,0 0-1 0,0 4 0 16,0-4 5-16,7 0 1 0,-7 0 0 0,6 4 2 0,1-4 0 15,-1 0-1-15,1 0-2 0,0 0-1 0,6 0-3 0,-1 0-2 16,1 0-2-16,1 0-1 0,-1 0-1 0,6 0-1 0,-6 0-1 16,7 0 1-16,-1 4 0 0,0-4 0 0,2 0-1 15,4 0 0-15,-6 3-1 0,9-3 0 0,-10 0 0 16,9 4 0-16,-2-4 0 0,2 0 0 0,-1 0 1 0,-1 3 0 15,2-3 1-15,-1 0-1 0,6 4-1 0,-6-4 1 0,1 0 0 16,-2 3 1-16,2-3-2 0,-1 0 1 0,0 4-1 16,-7-4 1-16,7 4 0 0,-6-4 0 0,-2 4-1 0,10-4-1 15,-9 3 1-15,0-3 0 0,1 4 0 0,0-4 1 0,-1 3-1 0,7-3 0 0,-5 0 1 16,-3 0 0-16,2 5 0 0,6-5 2 0,-7 0-1 16,1 0 2-16,-1 0 0 0,7-5-1 0,-6 5 0 0,6 0 1 15,-6 0 0-15,-1-3-2 0,0 3 1 0,1 0-1 16,0 0-1-16,5 0 0 0,-4 0 0 0,-1 0-4 0,-2 0-3 15,2 3-3-15,0-3-5 0,-1 0-4 0,1 0-3 0,-7 5 1 16,5-5-1-16,3 0 2 0,-8 2 4 0,0-2 3 16,0 0 4-16,0 0 5 0,0 0 7 0,0 0 2 0,-7-2 2 15,7 2 3-15,0 0 1 0,1-5 4 0,-2 5 1 0,1 0-2 16,7 0 0-16,-7-3-3 0,-1 3-1 0,3 0-2 16,-2 0-1-16,-1 0-4 0,8 0 0 0,-7 0-2 15,-7 0-1-15,7-4 0 0,1 4-1 0,-2 0 0 0,-5 0-2 16,6-3 2-16,-7 3-1 0,0 0 1 0,1 0 0 0,0-4 2 15,0 4 1-15,-7 0 2 0,6 0 2 0,0-4 0 0,1 4 1 16,-1-4 0-16,1 4-1 0,-1-3 1 0,1 3-3 16,0 0 0-16,6-4-3 0,-7 4 1 0,7-3 0 15,0 3 0-15,0-4-2 0,0 4 0 0,0-3 0 0,0 3 0 16,0 0 0-16,-1 0-1 0,-4-4 0 0,5 4 0 0,-1 0 1 16,2 0 0-16,-1 0 0 0,-6 0-2 0,-1-4 0 0,7 4-1 15,-7 0-1-15,0 0-1 0,1 0-1 0,0 0 1 16,0 0 0-16,-1 0 1 0,1 0 1 0,-1 4 1 15,0-4 1-15,1 0-1 0,6 0 1 0,-7 0 1 0,1 0 0 0,6 0 3 16,-6 0 2-16,5-4 2 0,-5 4-1 0,7-4 3 16,-8 4 1-16,7-3-2 15,-7 3-1-15,1-4 0 0,-7 4-2 0,6 0-3 0,0-4-2 16,-6 4 0-16,7 0-2 0,-7 0 1 0,7 0 0 16,0 0-2-16,-1 0 2 0,0 0 1 0,7 4 0 0,0-4 0 15,-6 0-1-15,6 4 0 0,-6-4 2 0,4 0 0 16,4 3 2-16,-3-3-5 0,2 0 2 0,-8 0 2 0,7 0 1 15,0 0 0-15,0-3 3 0,-6 3 4 0,6 0-3 0,0 0 6 16,-7 0 0-16,0 0 0 0,7 0 1 0,-5 0-4 16,-2 0-3-16,0 0-3 0,-6 0-1 0,8 0-2 0,-8 0-1 15,5 0-1-15,2 0-1 0,-7 0 2 0,6 0 0 16,-6 0 2-16,6 0-2 0,1 0 1 0,0 0 0 0,0 0-1 16,-1-4 1-16,1 4 0 0,-1 0-1 0,0 0 1 0,7 0 1 15,-6-4-2-15,0 4 0 0,-1 0 2 0,7 0-1 16,-7 0-1-16,0 0 0 0,1-3 0 0,1 3 0 0,-2 0 1 15,0 0-1-15,1 0-1 0,-1 0 1 0,-6 0-1 0,7 0 0 16,-1-3-1-16,-1 3 1 0,3 0 0 0,-1 0 1 16,-1-5 0-16,1 5-2 0,-1 0 2 0,-6 0 0 0,7-4 1 15,-1 4 0-15,-6 0 1 0,0 0 0 0,7 0-3 0,-7 0 2 16,0 0 1-16,0 0-1 0,0 0 0 0,0 0 0 0,0 0 0 16,0 0 0-16,0 0 2 0,0 0-2 0,0 0 1 15,0 0-1-15,0 0-1 0,0 0 0 0,0 0 2 0,0 0-2 16,0 0 1-16,0 0-1 0,0 0 0 0,0 0 2 0,0 0 1 15,0 0-1-15,0 0 0 0,0 0 1 0,0 0-1 16,0 0-1-16,0 0 2 0,0 0-2 0,0 0-1 0,0 0 0 16,0 0 0-16,0 0-1 0,0 0 0 0,6 0 0 0,-6 0-1 0,0 0 2 15,7 0 0-15,-7-3 1 0,6 3 1 0,1 0 1 0,-1 0-1 16,1 0 1-16,-1 0 0 0,1 0-2 0,-1 0-1 16,1 0 1-16,-1 0-1 0,7 0 0 0,-7 0 1 15,2 0 1-15,-1 0-2 0,-1 0 1 0,1 0-1 0,-2 0 0 0,8 0-1 16,-6 0 1-16,0 3 0 0,-1-3-2 0,7 4 1 0,-6-4-1 15,-1 5 1-15,0-5 0 0,1 3-2 0,0-3-1 0,-7 0-1 16,6 0-2-16,-6 3 1 0,0-3 0 0,7 0 0 16,-7 0 1-16,-7 4 1 0,7-4 2 0,0 4 1 15,-6-4 1-15,6 3 1 0,-7-3 0 0,7 4-1 0,-7-4 1 16,1 4 1-16,6-4-1 0,-6 0 0 0,6 0 1 0,0 0 1 16,-7 0 2-16,7 0 1 0,0 0 1 0,-6 0-1 0,6 0 1 15,0 0 0-15,-7 0-1 0,7 0-4 0,0-4-1 16,-6 4-1-16,6 0-1 0,-7 0 0 0,0 0-3 15,7 0 0-15,-6 0-1 0,6 0 1 0,-7 0-1 0,2-4 0 16,5 4 2-16,0 0-1 0,-7 0 0 0,7 0 1 0,0 0-2 16,0 0 3-16,0 0 0 0,0-3-1 0,7 3 1 15,-7 0 2-15,0 0 0 0,5-4 2 0,-5 4 0 0,0-4-1 32,0 4 1-32,0-3-1 0,7 3 0 0,-7 0 0 0,0 0 0 15,0-3-1-15,0 3 0 0,0 0-1 0,0 0-1 0,0 0 1 16,0 0-5-16,0 0 1 0,0 0-1 0,0 0-1 15,0 0 0-15,0 0 2 0,0 0-1 0,0 0 0 16,0 0 3-16,0-5-1 0,0 5 1 0,6 0 2 0,-6 0-1 16,0 0 2-16,7 0 0 0,-7-4 0 0,7 4 2 0,-7 0 1 15,6-3 0-15,-6 3-2 0,0 0 1 0,0 0 0 16,0 0 1-16,7-3-1 0,-7 3-1 0,0 3-1 0,0-3 1 16,0 0 0-16,0 0-1 0,0 0-1 0,0 0 1 15,0 0-1-15,0 0 1 0,0 0 0 0,0 0 0 0,0 0-1 16,0 0 1-16,0 3 0 0,6-3 1 0,-6 0-1 0,0 4 0 15,0-4 0-15,0 0 0 0,0 0 0 0,0 0 2 16,7 0 2-16,-7 0-1 0,0 0 1 0,6 0 0 0,-6 0 1 16,6 0 1-16,-6 0-2 0,7 5-1 0,-7-5-3 0,7 0 4 15,-7 0-1-15,0 0-3 0,0 0-2 0,6 0 0 16,-6 0-1-16,0 3 2 0,0-3 0 0,0 0-2 0,-6 0 2 16,6 0 2-16,0 0 2 0,-7 0 2 0,0 0 3 15,1 0 2-15,0 0 4 0,6 0 1 0,-7 0 5 0,1 0 4 16,6 0 3-16,-7 0 0 0,7 0 0 0,0 0-2 0,0 0-3 15,-6 0-5-15,6 0-4 0,0 0-3 0,0 0-5 0,6 0-3 0,-6 0-2 0,0 0-1 16,0 0 0-16,0 0 0 0,7 0-3 0,-7 0-2 16,6 0-2-16,-6 0-1 0,7 0 1 0,-7 0-2 0,0 0 0 15,6 0 2-15,-6 0 1 0,0 0 7 0,0 0 0 0,0 0 4 16,0 0 1-16,-6-3 0 0,6 3 1 0,-7 0-3 16,7 0-1-16,-6 0-1 0,-1 0-1 0,1 0-8 0,-1 0-13 15,0 3-25-15,1-3-46 0,-1 0-103 0,2 0-125 16,5 0-77-16</inkml:trace>
  <inkml:trace contextRef="#ctx0" brushRef="#br3" timeOffset="117388.07">14158 8756 112 0,'0'3'137'0,"0"1"-21"0,0-4-24 15,0 4-24-15,0-4-19 0,0 3-16 0,0-3-11 16,0 3-10-16,0-3-5 0,0 5-4 0,-6-5-1 0,6 4-1 15,0-1-1-15,0 0-1 0,-7 1 1 0,7-4-1 16,0 4-1-16,-6-1 0 0,6 1 0 0,-7-4 0 0,7 4 1 16,-6 0 0-16,6-4 1 0,-6 3 2 0,-1-3 2 0,7 0 1 15,0 4 2-15,0-4 3 0,-6 0-1 0,6 0 2 16,0 0-1-16,-7 0 1 0,7 0-1 0,-7 0-3 0,7 0-1 16,-6 3-2-16,-1-3-2 0,1 4 0 0,-1 3-1 15,-5-3-2-15,5 3 1 0,1 5 0 0,-9-6 0 0,2 2 0 16,8-1 0-16,-2-3 1 0,1 4-1 0,6-5 4 0,-7 0 0 15,7 1 3-15,0 1 1 0,-6-5 1 0,6 0 0 16,0 0 0-16,0-5 1 0,0 1-1 0,0 1-2 0,6 3-3 16,-6-3-1-16,0-1 0 0,7 0-1 0,-7 0-3 15,6 0 1-15,-6 1 0 0,7-1 0 0,-2 0 1 0,3 0 0 16,-3 2 0-16,10-6-1 0,-9 4 2 0,7-7 0 16,0 4 0-16,6-4 0 0,1 0 0 0,-1-4 0 0,1 0 0 15,6-2-4-15,0 2 4 0,-1-4 5 0,3-3-2 0,4 4-1 16,-6-3 1-16,7-5 1 0,-1 4-1 0,1-1 5 15,5 2-5-15,-5-5-5 0,7 8-2 0,-7-5-1 0,5 2-7 16,-6-2-9-16,7 5-10 0,1-3-16 0,-8-2-18 16,7 5-23-16,-6-4-31 0,-1 3-40 0,-5 2-49 0</inkml:trace>
  <inkml:trace contextRef="#ctx0" brushRef="#br3" timeOffset="117815.32">14250 8773 103 0,'0'-3'139'0,"7"0"-37"0,-2-1-30 15,-5 4-24-15,7-4-18 0,-7 1-12 0,7 3-8 0,-7 0-4 16,7-5-3-16,-1 5-2 0,-6-3 0 0,6 3-1 16,1-4 0-16,-1 4 0 0,1-3 2 0,5-4 2 0,-5 3 3 15,7-4 5-15,-2 1 3 0,0-1 4 0,9-2 4 0,-8-1 2 16,6 0 0-16,1 0-2 0,0-1-4 0,-1 2-5 0,7-1-7 15,0 0-7-15,-5 0-7 0,4 0-6 0,8-1-6 16,-7-2-6-16,6 3-7 0,-6-3-4 0,6-2-4 16,1-1-5-16,-7 2 2 0,7-3 1 0,-1 0 4 0,0-1 8 0,1 1 8 15,0-4 9-15,0 3 8 0,-1-2 7 0,-6 2 0 16,7 1-7-16,0-1-25 0,-8 1-49 0,-5 0-82 16</inkml:trace>
  <inkml:trace contextRef="#ctx0" brushRef="#br3" timeOffset="118173.68">14341 8734 21 0,'-7'2'217'15,"0"-2"-56"-15,7 0-48 0,0 0-41 0,0-2-29 0,7-2-15 16,0 0-11-16,0-3-3 0,5-5-5 0,-5 5-3 0,6-3-1 16,0 2 0-16,0-3-1 0,0 1 0 0,6-2 0 0,-6 1 0 15,7-4-3-15,-7 5-1 0,6-2 0 0,2-3 0 0,-3 5-2 16,2-5 0-16,0 4 0 0,6-3 0 0,0-1 0 15,-6-4-1-15,5 5 0 0,8-1-2 0,-7-2-1 0,7-3 2 16,-8 3-2-16,15-2 1 0,-7-3-1 0,5 0 1 16,2 1 1-16,-1-6 0 0,6 5-3 0,1-3-4 0,-1-1-8 15,8 1-9-15,-8 0-15 0,8-6-21 0,-8 6-32 0,7-1-44 16,-13 1-56-16</inkml:trace>
  <inkml:trace contextRef="#ctx0" brushRef="#br3" timeOffset="118567.74">14393 8642 18 0,'0'4'325'0,"-7"-4"-98"0,7-4-88 15,7 0-60-15,0 1-40 0,-1-1-19 0,1-4-6 16,5 0-6-16,1-1-1 0,7-3 2 0,-7 2-2 16,6-2-1-16,1-3 3 0,6 5-2 0,-5-6-2 0,4 2-4 15,1-1-3-15,7 5 0 0,-8-5-3 0,2 1-1 0,-1 2-3 16,-1-3 1-16,8-2-3 0,-7 2 1 0,7 1 0 0,0-5 0 15,0 0 3-15,-1 2 1 0,0-3 3 0,1 3-1 16,6-2 3-16,0 1 0 0,1-4 1 0,-2-1 0 16,7 2 0-16,0-1 1 0,2-3-1 0,-1-1 3 0,5-1 0 15,1-2 0-15,0-4 3 0,-6 4 0 0,6 0 1 0,1-3 0 16,-1-3 0-16,-7 6 0 0,7-3-2 0,-6 3-6 16,-7-1-10-16,0 5-12 0,0-1-25 0,-6 4-29 0,-1 0-45 15,-5 0-58-15,-2 8-78 0</inkml:trace>
  <inkml:trace contextRef="#ctx0" brushRef="#br3" timeOffset="118880.69">15142 8195 100 0,'0'0'273'0,"0"-4"-92"0,6 4-77 16,-6-6-52-16,14 0-25 0,-8 0-13 0,7-2-6 0,0 1-1 16,6-3-1-16,1 2 0 0,-8-3 0 0,8 4 1 15,1-4-1-15,4 3-4 0,-5 0-3 0,0-2-6 16,5 3-3-16,-5-1-4 0,6-4-4 0,0 6-4 0,1-1-6 0,-2-5-8 15,8 6-5-15,-8-6-8 0,2 1-7 0,6 0-9 16,-7 0-9-16,6-3-8 0,1-1-8 0,-1 1-4 0,2-1-5 16</inkml:trace>
  <inkml:trace contextRef="#ctx0" brushRef="#br3" timeOffset="119407.9">15357 8107 43 0,'6'0'156'0,"1"-4"-16"0,-1 1-20 16,7-2-23-16,-6-1-23 0,6-2-19 0,0 1-11 0,6-3-8 0,-5 2-6 15,6-3-4-15,-2-1-5 0,2 1-6 0,0 1-3 16,-1-2-3-16,8 2-2 0,-8-1-3 0,7 0-1 16,0 0-2-16,0-3-1 0,7 2 0 0,-8-3 0 0,8 1-1 15,0-1-1-15,0-2 1 0,6-3-1 0,-8-2-2 0,9 1 1 16,-1-1 0-16,6-5 0 0,-5 2-1 0,6 0 2 16,-1-5 0-16,0 5 1 0,1 0 0 0,0-6 1 0,0 6-2 15,-1-4 1-15,7 3 0 0,-7-3-1 0,1 2-1 0,6 2-1 16,-6 4-2-16,-1-5-4 0,-5 8-6 0,-1-4-5 15,-7 4-8-15,6 2-3 0,-10 3-4 0,4-3-2 0,-6 2 1 16,0-1 4-16,0 0 7 0,-7 4 5 0,9-3 9 16,-10-1 3-16,2 3 0 0,0 3-10 0,-2-3-17 0,-4 4-35 15,-1-1-47-15,-7 1-70 0</inkml:trace>
  <inkml:trace contextRef="#ctx0" brushRef="#br3" timeOffset="119805.23">15754 7975 8 0,'13'-7'144'0,"0"-1"-38"0,0-3-28 15,0 5-17-15,-1-2-13 0,3 1-9 0,3-5-7 0,-4 4-9 16,-1 2-7-16,6-5-5 0,-6 3-5 0,7 1-4 0,-1-4-2 16,-6 0 0-16,14 4-2 0,-8-4 1 0,0-4 3 15,2 1 0-15,4 2 4 0,2-5 2 0,-2 2 1 16,1-3 2-16,1-1 0 0,5 1 0 0,1-4 0 0,0 3-3 15,-1-3-1-15,8 1-3 0,-9-1-3 0,8-1-3 0,-6 5-7 16,7-4-2-16,-8 4-1 0,7-4 0 0,0 4 3 0,0-2 0 16,-1 0 4-16,2 1 2 0,-1-3 9 0,0 0 3 0,-1 4 0 15,9-4 0-15,-15 4-5 0,7 0-5 0,-6-2-12 0,-1 3-15 16,2 2-24-16,-3 1-28 0,-4-2-28 0,5-2-36 16,-5 4-43-16</inkml:trace>
  <inkml:trace contextRef="#ctx0" brushRef="#br3" timeOffset="120335.18">16393 7572 91 0,'19'-7'140'0,"-6"-5"-37"0,6 2-35 0,0-1-23 16,1 0-20-16,7 4-14 0,-8-4-11 15,1 0-7-15,6 0-6 0,-7 0 4 0,7-1-1 16,0-2 3-16,0 2 7 0,1-2 3 0,-2-1 4 16,8 1 7-16,-7-1 6 0,7 1 0 0,-7-6 4 0,7 3 3 15,-8 2-2-15,8-7-2 0,-1 3-1 0,1 2 0 0,-1-2-1 16,-5 1-5-16,5-5 0 0,0 6-3 0,2-2 0 0,-10-3-1 16,10 5-2-16,-2-2-1 0,1-3-1 0,-1 0 3 15,1 3 2-15,-1-3 4 0,8 0 2 0,-7 0 2 0,-2 1 0 16,3 2-1-16,4-2 2 0,-5 2-4 0,0 1-2 15,-7-1-4-15,0 1-4 0,7 3-3 0,-8 1 0 0,-5-1-4 16,6 4-7-16,-7 0-6 0,1-1-6 0,0 3-7 0,-1 1-3 16,-5-4-7-16,5 5-7 0,0-3-6 0,-5-2-1 15,5 1-1-15,-6 1 1 0,6-1 6 0,-5 0 4 0,-2-4 7 16,8 4 6-16,-7 0 5 0,0-3 9 0,7 2 8 0,-8 1 3 16,-4 4 0-16,4-4 1 0,-5 4-3 0,-7 2-6 15,6 2-17-15,-6 0-22 0,0 3-35 0,-6 0-41 16</inkml:trace>
  <inkml:trace contextRef="#ctx0" brushRef="#br3" timeOffset="120778.5">17324 7088 21 0,'12'-7'110'15,"8"0"-14"-15,-7-5-17 0,7 2-16 0,-7-2-14 16,7 3-6-16,-1-3-2 0,7-3-3 0,-7 0-1 0,2 1-5 16,4-1-2-16,1 1-4 0,0-1 1 0,0 0-8 0,0 1-5 15,0-1-5-15,6 1-2 0,-4-1-1 0,-3 0-4 16,7 0 1-16,-5 1-4 0,4-1 1 0,3 1 0 0,-8-1 0 15,13-1-1-15,-13 2 2 0,6-4 4 0,1 4 1 16,0-1 3-16,-1-3 3 0,1 3 2 0,0-4 2 0,-1 5 2 16,1-4-1-16,-1-1-1 0,1 1 0 0,6-5-1 0,-7 6-2 15,1-2-3-15,0-3-1 0,-1 5 0 0,7-6-1 16,-6 0-1-16,5 6 0 0,-5-2-1 0,7-3 0 0,-2 5 0 16,1-6 1-16,-6 5-2 0,6-1-1 0,0-3-2 0,0 4 0 15,0-1 0-15,0-2-2 0,1 3-2 0,-8-1 0 16,1 4-1-16,0-3-1 0,-1 3-2 0,-6 0-2 0,0 5-1 15,-7-5-3-15,1 4-2 0,-1 1-2 0,-6 2-4 16,0 1-3-16,-6 0-2 0,0 3-3 0,-2-1-6 0,-5-1-2 0,0 2-5 16,-5 4-7-16,5-4-8 0,-7 4-16 0,0 0-26 15,-6 0-37-15,0 0-61 0</inkml:trace>
  <inkml:trace contextRef="#ctx0" brushRef="#br3" timeOffset="121233.43">18535 6428 32 0,'32'-20'170'0,"1"1"-22"0,0-3-19 15,6 4-20-15,-1-5-19 0,2-2-16 0,-1 2-9 0,0 2-7 16,0-4-3-16,0-2-6 0,0 6-5 0,1-6-5 16,-2 6-7-16,2-4-5 0,-1 2-5 0,-7 2-4 0,7-5-5 15,-6 7-3-15,-1-3-3 0,0 0-2 0,8 0-1 16,-7 0 0-16,6 1-1 0,-7-6-1 0,1 6-2 0,6-2 0 15,-6 2 0-15,-1-4 2 0,0 6-2 0,1-3-1 0,0-4 0 16,0 4 0-16,-1 0-1 0,1 0 0 0,-1-4 1 16,2 5-4-16,-3-1 1 0,2-3-1 0,-1 2-2 0,0 2 1 15,2-2 0-15,-2 5 0 0,1-4 1 0,-1 3 2 16,-6 5 1-16,0-1 0 0,-7 1-2 0,8 3-1 0,-8 0-1 16,-6 3-1-16,1 1-6 0,-2 3-5 0,-5 1-2 0,-1 3-5 15,-6-4-3-15,0 4-10 0,-6 4-12 0,-1-1-16 16,1 1-26-16,0 3-36 0,-14 1-48 0,7-5-74 15</inkml:trace>
  <inkml:trace contextRef="#ctx0" brushRef="#br3" timeOffset="121665.3">19564 5729 56 0,'19'-10'120'0,"1"2"-6"0,7-3-8 0,-8-4-6 16,7 5-11-16,0-5-10 0,0 1-6 0,0-1-5 0,0-4-6 16,0 1-3-16,0-5-4 0,7 2 0 0,-1-1-2 15,0 0-5-15,-4-5-4 0,10 2-7 0,-12 0-2 0,13 0-2 16,-6-4-6-16,-1-1-6 0,2 5-5 0,4-4-2 15,1-2-3-15,0 2 2 0,1 4 0 0,-2-9 1 0,2 5 2 16,5-4 2-16,0 1 2 0,1-2 1 0,0 5-1 0,0-4 0 16,-2 0-3-16,2 4-4 0,6 0-2 0,-6-5-4 15,0 5 0-15,6 0-3 0,-7 0 3 0,1-1-1 0,0 1 0 16,0 4 0-16,-2-2 1 0,-3 2 3 0,-3 4 1 16,1-2 1-16,-6 0-1 0,-1 6-1 0,-6-2 1 0,0 5-2 15,-6-1-1-15,-1 1-2 0,-6 3-1 0,-7 3-1 0,8-3 0 16,-7 4-1-16,-1-1 0 0,-6 1 0 0,6 0-1 15,-6 3 0-15,0 0-1 0,0 0-1 0,7 1 0 0,-7-1-2 16,-7 4-2-16,7-3-1 0,0 3-2 0,0-4-5 0,-6 1-7 16,6 3-8-16,0 0-5 0,-6 0-7 0,-1 0-10 15,0 0-12-15,0 0-18 0,-5 0-31 0,-1 3-65 16,-6 1-128-16,-2 3-86 0</inkml:trace>
  <inkml:trace contextRef="#ctx0" brushRef="#br3" timeOffset="122192.62">20971 4795 79 0,'26'-18'284'0,"0"0"-68"0,7-1-66 0,-7-3-46 15,6 0-29-15,0 0-16 0,1 0-14 0,0 0-7 16,-1-4-5-16,8 4-7 0,-8-3-1 0,7 4-3 0,-6-6-3 15,-1 6-4-15,7-4-1 0,-6 2-1 0,-1 0-3 0,1 2 2 16,0-1 4-16,-1-4 5 0,0 3 4 0,-5 2 0 16,5 3 0-16,-5-4 2 0,-2 8 1 0,-5-5 3 0,0 9 2 15,-8-2 2-15,1 1 1 0,1 4 4 0,-8-1 1 0,-6 5-2 16,7-4-1-16,-7 2-6 0,0 3-10 0,-7-2-19 16,1 0-25-16,-8 4-31 0,1 0-40 0,-6 0-65 0,-1 4-127 15,-6 2-114-15,-7 1-72 0</inkml:trace>
  <inkml:trace contextRef="#ctx0" brushRef="#br4" timeOffset="130993.73">5685 8631 62 0,'0'0'97'0,"0"0"-8"0,0 0-10 16,0-4-14-16,0 4-13 0,0-4-13 0,0 1-13 0,0-2-8 16,8 3-5-16,-8-2-1 0,0 4-2 0,5-3 0 0,-5-2-1 0,0 5-2 15,0 0 0-15,0 0-2 16,0 0 0-16,0 0-1 0,0 0-4 0,0 0 0 0,0 5 0 16,0-2 1-16,0 1-1 0,0-2 0 0,-5 3 0 15,5-2 0-15,0 5 2 0,-8-4-1 0,8-1 1 0,0 1 1 16,0 0 1-16,-7 2 1 0,7-1 1 0,0-1 0 0,0 2 1 15,-6 2 1-15,6-1-1 0,0 1-1 0,-7-1 0 16,7 3 0-16,-5 2-2 0,5-1-1 0,-7 0-2 0,0 4-2 16,0-4 1-16,7 4 0 0,-6-5 0 0,6 5 0 0,-6-1 1 15,-1 1 0-15,7 0-1 0,-6-5 1 0,-1 5-1 0,7-3 0 0,-6-2-1 16,-1 1 2-16,7 0-2 0,-7-3 2 0,1 3 2 16,6-4 1-16,-7 0-1 0,7-3 0 15,-6 0 2-15,6 3 2 0,-6-4-2 0,6-3-1 0,-7 5-1 0,7-3-2 16,0-2 2-16,0 4-3 0,0-4-5 0,0 0-6 15,7 0-7-15,-7 0-11 0,6 0-16 0,-6-4-21 0,6 4-23 16,1-2-33-16,-1-3-42 0</inkml:trace>
  <inkml:trace contextRef="#ctx0" brushRef="#br4" timeOffset="131332.63">5685 9188 24 0,'8'-4'29'0,"-8"1"-5"0,5-2-3 0,1-2-8 16,-6 3-5-16,7-3-3 0,0 0-5 0,-7-4-5 15,7 4-3-15,-1-4-5 0,-6 0-1 0,7-1-2 0,-7 2-3 16,6-5-3-16,-6 4-4 0</inkml:trace>
  <inkml:trace contextRef="#ctx0" brushRef="#br4" timeOffset="131711.78">5777 8627 139 0,'0'0'113'0,"-7"0"-25"0,7 4-20 16,-7-4-13-16,7 4-10 0,-6-1-9 0,0 1-6 0,6 0-4 16,-7-1-5-16,7 5-5 0,-6-4-2 0,-1-1-7 15,7 0 0-15,0 1-3 0,0 0 0 0,0-4 0 16,-6 3-2-16,6 1-1 0,0-4 0 16,6 4-1-16,-6-4 0 0,0 0 0 0,0 4-2 15,7-4-5-15,-7 0-7 0,6 0-17 0,-6 0-28 0,7 0-41 16,-7 0-73-16,6-4-105 0</inkml:trace>
  <inkml:trace contextRef="#ctx0" brushRef="#br4" timeOffset="131982.08">5790 8678 26 0,'0'0'141'15,"0"0"-24"-15,0 0-23 0,0 0-21 0,0-3-16 16,0 3-15-16,0 0-11 0,0 0-9 0,6-4-4 0,-6 4-5 16,6-4-3-16,1 4-2 0,-1-3-1 0,1 3-1 0,0-3 0 15,6 3-5-15,-7-4-1 0,7 4 0 0,6-5-4 16,-5 2-5-16,0 0-6 0,4-1-12 0,-5 4-14 0,7-4-18 15,-7 1-27-15,0-1-30 0,0 4-32 0</inkml:trace>
  <inkml:trace contextRef="#ctx0" brushRef="#br4" timeOffset="132225.69">5939 8649 160 0,'-6'0'190'15,"6"0"-58"-15,0 0-49 0,0-3-34 0,0 3-23 16,0 0-12-16,0 0-5 0,0-4-4 0,0 4-2 0,0 0-3 0,0 0 0 16,6 0 0-16,-6 0 0 0,7 0 0 0,-7 4-3 15,7-4 1-15,-7 3 1 0,6-3 1 0,7 3 1 16,-7-3-1-16,7 0 1 0,0 0-1 0,1 0 2 0,4 0-1 16,2-3-1-16,0 0 0 0,0 3-2 0,-1-4-2 0,7-3-6 15,0 3-6-15,1 0-10 0,-2 0-16 0,2-4-18 16,-2 6-23-16,-5-2-25 0,6-4-30 0,0 5-33 0</inkml:trace>
  <inkml:trace contextRef="#ctx0" brushRef="#br4" timeOffset="132680.42">6278 8609 29 0,'13'0'38'16,"7"-3"-8"-16,-1-2-6 0,0 2-3 0,1 3-6 0,0 0-7 0,0-4-4 0,-1 4-2 16,7 0 0-16,-7 0-1 0,1 0 0 0,6-4 0 15,0 4 0-15,0 0 1 16,0-4 1-16,7 4 0 0,-7-2 1 0,6-3 1 15,1 2 0-15,0-1 0 0,-1 1 2 0,0-1 0 16,1 0 1-16,0 0 1 0,-1 1-2 0,-6 3 1 0,7-4-2 16,-7 4-1-16,6 0-1 0,-6-3-3 0,-6 3-1 0,6 0 0 15,0-4 0-15,0 4-5 0,7 0-5 0,-7-3-6 0,-1-1-9 16,3-1-10-16,-3 2-14 0,1 0-16 0</inkml:trace>
  <inkml:trace contextRef="#ctx0" brushRef="#br4" timeOffset="133105.82">7190 8565 44 0,'13'0'46'16,"-7"0"-3"-16,7-4-7 0,0 4-5 0,1 0-5 15,-1 0-7-15,-1 0-6 0,8-4-6 0,0 4-8 0,-7 0 0 16,6 0 1-16,1 0 0 0,-1 0 1 0,0 0-1 0,8 0-1 16,-8-3 1-16,8 3 4 0,-2 0-2 0,1 0-2 15,-6 0-1-15,6-4 0 0,-1 4 0 0,-4 0 1 0,5 0 0 16,-7 0 0-16,7-3 0 0,1-1 0 0,-2 4 0 15,1-3 0-15,0-1 0 0,0-1 0 0,1 2 0 0,5 0 0 0,0-5 0 16,8 2 0-16,-7-3 2 0,6 2-1 0,-7 0 1 16,7 0-1-16,-6-1-1 0,-1 0 0 0,-5 6 0 0,5-3 0 15,-6 3-7-15,-7-3-5 0,7 5-2 0,-6-3-1 0,-2 3-3 16,3-4 1-16,-8 4 0 0,0 0 0 0,0 0 6 16,0-4 4-16,0 4 3 0,0 0 3 0,0 0 0 15,0-4 1-15,-7 4-1 0,7-3 1 0,2 3 0 0,-2-4-1 16,-1 1-2-16,1-1-6 0,0 1-11 0,0-1-16 0,-6 4-22 15</inkml:trace>
  <inkml:trace contextRef="#ctx0" brushRef="#br4" timeOffset="133529.31">8082 8506 101 0,'7'0'71'15,"-1"5"-23"-15,0-5-14 0,1 0-8 0,6 0-6 0,0 3-7 16,-5-3-3-16,4 0 0 0,0 0-3 0,2 0-1 16,-1 0-2-16,6 0-1 0,-6 0 2 0,7-3 2 0,-1 3 2 15,2-5 0-15,-2 5 2 0,5-4 4 0,4 1 2 0,-2 3-1 16,-1-4 0-16,8 1-1 0,-1-1-3 0,1-3 0 15,0 3-1-15,-1 0-5 0,-5 1-2 0,4-2-2 0,-4 5-1 16,-1-2 0-16,7 2-2 0,-14 0-2 0,7 0-3 16,-6 0-1-16,-1 0-1 0,8 0 1 0,-7 0-2 0,-2 0 0 15,9 0 3-15,-8 0 3 0,0 0 2 0,8 0 0 0,-1-5 0 16,0 3 1-16,0-3 0 0,0 2 0 0,6-1 0 16,1-4-1-16,-1 5 1 0,0-1 1 0,1 1 0 0,0-4 0 15,0 3 0-15,-1 0 1 0,-6-3-1 0,7 3 2 16,-7 0-3-16,0 1-2 0,0 0-1 0,-6-2 0 0,7 2-2 15,-9-1 0-15,9 0-1 0,-8 1-3 0,1-1 1 0,6 4-2 16,-8-3-5-16,9-1-6 0,-7 0-10 0,5 4-11 16,-5-4-15-16,0 4-20 0,-1-3-28 0</inkml:trace>
  <inkml:trace contextRef="#ctx0" brushRef="#br4" timeOffset="134023.57">9456 8422 80 0,'0'0'56'0,"7"0"-24"0,-7 4-14 16,6-4-9-16,1 0-3 0,0 0 2 0,-2 0 5 15,2 3 0-15,6-3 7 0,-5 0 5 0,4 0 4 16,1 0 2-16,-6 4-1 0,6-4-4 0,0 0-4 0,-7 0-6 16,7 3-5-16,0-3-2 0,0 4-1 0,-1-4 1 0,2 4 2 15,6 0-1-15,-1-4 2 0,0 0-1 0,1 0 1 0,6 0 0 16,1 0-5-16,-2 0-2 0,8 0-3 0,-1-4 0 16,1 4 0-16,0 0 0 0,-1-4-1 0,-6 4-1 15,7 0 0-15,0 0 0 0,-8-4 0 0,1 4 0 0,7 0-1 16,-7 0 0-16,0 0-1 0,1 0 1 0,5 0 1 0,-6-3-2 15,0 3 0-15,6 0-2 0,-6 0 3 0,7-4-2 16,-8 1 0-16,8 3 2 0,0-4-2 0,-7 1 0 0,7 3 2 16,0-4 1-16,-1 0 0 0,-6 0 0 0,7 1 0 15,-1-1 0-15,-6 0 1 0,0 1 1 0,-1 0-2 0,2-2-1 16,-7 2 0-16,-1 3 0 0,0-4 0 0,-5 4-1 0,6 0 1 16,-7-4-1-16,-1 4 2 0,2 0 0 0,5 0 0 15,-6 0 0-15,0-3 0 0,0 3 1 0,0 0-1 0,0-4 2 16,7 4-1-16,0 0 0 0,-7-3-1 0,7 3 0 0,-8-4 0 15,8 4-1-15,-7-4 1 0,6 0-4 0,-6 4-3 16,0-3-5-16,0-1-7 0,0 1-10 0,-7 3-14 0,1-5-17 16,0 5-29-16,0-2-24 0,-7-2-20 0</inkml:trace>
  <inkml:trace contextRef="#ctx0" brushRef="#br4" timeOffset="135543.42">10446 8485 33 0,'0'0'71'0,"6"0"-11"0,-6 0-7 0,0 0-4 15,7 0-4-15,0 0-3 0,0 0-3 0,-1 0 1 0,7 0-3 16,-1-4-4-16,2 4-6 0,-1-4-6 0,0 0-3 15,5 1-4-15,3-2-2 0,-1 3-4 0,-1-3-1 0,1 3 0 16,6-3-3-16,-7 2 0 0,0 3 2 0,1-4-2 16,-1 4-2-16,2 0-1 0,-2-4 0 0,0 4 0 0,1 0 0 15,6 0-1-15,-7-4-3 0,1 4 3 0,6 0-2 0,1 0 1 16,-2 0 0-16,-6-3 0 0,8-1 1 0,-1 1 0 16,-6 3 1-16,5-4 3 0,2 1 2 0,-8-1 1 0,7 4 0 15,0-4 2-15,6 0 1 0,-5 1 0 0,-1-5-1 16,7 5-3-16,-8 0-2 0,8-2-1 0,-7 2-1 0,7-1-2 15,-8 4-1-15,8-4 0 0,-7 1 0 0,1 3 1 0,-2-4-1 16,1 4-1-16,0 0 1 0,0-3 0 0,-5 3 1 16,4 0 0-16,-5 0 1 0,-1-4 0 0,0 4 2 15,1 0 2-15,0 0-1 0,-2-4 1 0,3 4 2 0,-8 0-1 16,6 0-1-16,1 0 0 0,-7 0-1 0,0 0-1 0,6 0 0 16,-6 0-1-16,7 0-2 0,-7 0 2 0,0 0-1 15,7 0-1-15,-7 0 1 0,0 0 0 0,6 0-1 0,-6-4 0 16,7 4 1-16,-8 0 0 0,1 0-1 0,1 0 2 0,-1-3 1 15,5 3-1-15,-4 0-2 0,-7 0 3 0,6-4 0 0,0 4-2 16,0 0 1-16,0 0-1 0,-7 0 0 0,8 0-1 16,-8 0 1-16,7-3-2 0,0 3 0 0,0 0-1 0,-6 0 1 15,5-5 0-15,3 5-1 0,-2 0 1 0,-1-2-2 0,1 2 1 16,0 0 0-16,0-4 1 0,0 4 1 0,0 0 0 16,0-4 0-16,-6 4 0 0,6 0 0 0,-1 0 2 0,-5 0-1 15,0-4-1-15,6 4 0 0,-7 0-1 0,7-3-1 16,0 3 2-16,-6 0 0 0,6 0 0 0,0-5 0 0,0 5 1 15,0 0 1-15,0 0 0 0,0-3-2 0,0 3 0 0,-7 0 1 16,7 0 2-16,0-4-1 0,1 4-2 0,-9 0-1 16,10 0 1-16,-2 0 0 0,-8 0 0 0,9 0-1 15,-8 0-2-15,1 0 2 0,-1 0 1 0,1 0-1 0,-1 0 1 16,0 0-1-16,-6 0 0 0,7 0 4 0,-7 0-1 0,7 0-2 16,-7 0 1-16,7 0-1 0,-1 0 0 0,0 0 1 0,1 0 1 15,-1 0-5-15,1 0 3 0,-1 0 0 0,0-2 0 0,1 2 0 16,0 0 0-16,0 0 1 0,5 0-2 0,-5-5-1 0,-1 5 1 15,1 0 0-15,-1 0 0 0,1-3 1 0,-7 3-2 16,7 0 1-16,0 0 1 0,-7 0 2 0,6 0-2 0,-6 0 0 16,0 0 3-16,6 0 0 0,-6 0 3 0,0 0 1 0,0 0 1 15,0 0 3-15,0 0 3 0,0 0 2 0,0 0 0 16,-6 0-1-16,6 0-1 0,0 3 0 0,-6-3-1 0,6 0 0 0,0 0-2 16,-7 5-1-16,7-5-1 0,0 0-1 0,0 0-1 15,0 0-1-15,0 0-2 0,0 0-1 0,0 0-3 0,0 0 1 31,0 0-2-31,0 0 1 0,0 0 0 0,0 0 0 0,0 0-1 16,0 0 0-16,0 0 1 0,0 0-1 0,0 0 0 16,0 0 0-16,0 0-2 0,0 0 1 0,7-5 0 0,-7 5 1 15,0 0 1-15,0 0-1 0,6 0 1 0,-6 0 0 0,0 0 2 16,6-3-2-16,-6 3 1 0,6 0 1 0,1 0-1 0,-7-4 0 16,0 4 1-16,6 0 4 0,-6 0 1 0,0 0 3 15,0 0 3-15,0 0 2 0,0 0 0 0,0 0 2 16,0 4-2-16,0-4-3 0,-6 0-2 0,6 0-3 0,0-4-2 15,0 4-4-15,0 0-1 0,0 0 0 0,0 0-2 0,0 0 1 16,0 0-1-16,0 0 0 0,0 0-1 0,0-4 0 16,0 4 3-16,0 0-1 0,0 0 2 0,0 0-1 0,0 0 0 15,0 0 0-15,0 0 1 0,0 0 1 0,6 0-1 0,-6 0 2 16,0 0 0-16,0 0 2 0,0 0-4 0,0 0 3 16,0 0 0-16,7-4 1 0,-7 4 1 0,0 0-2 0,0 0-1 15,7 0-1-15,-7-3 2 0,6 3 0 0,-6 0-2 16,7 0-2-16,-7-4 0 0,6 4 0 0,0 0-1 0,-6 0-1 15,7 0 2-15,-7 0-1 0,6 0 1 0,-6 0 0 0,0 0-1 16,0 0 0-16,7 0 1 0,-7 0 1 0,0 0-1 16,0 0-1-16,6 0 1 0,-6 0 2 0,0 0 0 0,0 0 2 15,0 0 2-15,0 0 0 0,0 0 1 0,0 0 1 16,0 0-1-16,0 0 0 0,0 0-2 0,0 0-1 0,0 0-1 16,0 0-1-16,0 0-1 0,0 0 1 0,0 0 2 0,0 0 2 15,0 0 1-15,7 0 1 0,-7-4 0 0,0 4 2 16,0-3 0-16,7 3 2 0,-7 0-2 0,0 0 1 15,5-3 1-15,-5 3 1 0,0 0 3 0,0 0 2 0,0 0 3 16,0 0 3-16,0 0 2 0,0 0 0 0,0 0 1 0,0 0-1 16,0 0-2-16,0 0-4 0,0 0-5 0,0 0-1 0,0 0-7 15,0 0-3-15,0 0-3 0,0 0-5 0,0 0-4 16,0 0-5-16,0-5-1 0,8 5-2 0,-8 0-2 0,5 0-1 16,3-3 0-16,-8 3 1 0,0 0 2 0,7 0 3 15,-7 0 2-15,5 0 1 0,-5 0 2 0,0 0 1 0,0 0 4 16,0 0 1-16,0 0 0 0,0 0 2 0,0 0 1 0,0 0 0 15,0 0 0-15,0 0 0 0,0 0-1 0,0 0 1 16,0 0 0-16,0 0-1 0,0 0 0 0,0 0 0 0,0 0 1 16,0 0-1-16,0 0 0 0,0 0 0 0,0 0 0 0,0 0 2 15,0 0-4-15,0 0 1 0,0 0 2 0,0 0-1 16,0 0 2-16,0 0 0 0,0 0-2 0,0 0 2 16,0 0 8-16,0 0-1 0,0 0-2 0,0 0 0 0,0 0 1 0,-5 0 0 15,5 0 1-15,0 0-1 0,0 0-4 0,0 0-2 16,0 0 1-16,0 0-1 0,0 0-2 0,0 0-1 0,0 0 0 15,0 0-4-15,0 0-3 0,5 0-4 0,-5 0-2 0,0 0-5 16,0-4-4-16,0 4-5 0,0 0-4 0,0 0-3 16,0 0-3-16,0 0-3 0,0 0-5 0,0 0-5 0,-5 0-7 0,5 0-9 15,-7-4-17-15,7 4-30 0,-8-3-62 0,3 3-83 0,-3 0-79 16</inkml:trace>
  <inkml:trace contextRef="#ctx0" brushRef="#br4" timeOffset="136687.02">13031 8378 73 0,'-5'0'146'0,"5"4"-58"0,0-4-41 15,0 0-25-15,5-4-15 0,-5 4-10 0,0 0-4 16,0 0-2-16,0-4 1 0,0 4-3 0,8-3 2 16,-8 3 2-16,0-4 0 0,0 4 1 0,0 0 2 0,0 0 3 15,0 0 5-15,0 0 9 0,0 0 3 0,0 4 6 0,0-4 4 16,0 0 4-16,0 3 3 0,-8-3 1 0,8 0-1 0,0 0-1 16,0 0-1-16,0 0-5 0,0 0 0 0,0 0-5 15,0 0-3-15,0 0-4 0,0 0-4 0,8 0-3 16,-8 0-3-16,0 0-1 0,0 0-3 0,0 0 0 0,0 0 0 15,6 0 2-15,-6 0-1 0,0 0 0 0,0 0-1 0,0 0 0 16,0 0 0-16,0 0-3 0,0 0 2 0,0 0 0 16,0 0-1-16,0 0 1 0,0 0 0 0,0 0 1 0,0 0 0 15,7 0 2-15,-7 0-2 0,0-3 0 0,0 3 1 0,6-4 0 16,-6 1 0-16,7-1-1 0,-7 4 0 0,6-4 1 0,-6 4 0 16,0-4 0-16,6 4 0 0,-6 0 1 0,0 0-2 0,7-3 0 15,-7 3 0-15,0 0 0 0,0 0 0 0,0 0-1 0,0 0-2 16,0 0 1-16,0 3 4 0,0-3 1 0,0 0 4 15,0 0 1-15,0 0 4 0,0 0 4 0,0 4 3 16,0-4 1-16,0 0 1 0,0 0 0 0,0 0-1 0,0 4-1 16,0-4-5-16,0 4-2 0,-7-4-3 0,7 3-2 0,0 1-3 15,-6-1-1-15,6 1-2 0,-6 0 0 0,6 4-3 16,-7-5-9-16,7 4-17 0,-6-3-39 0,6-1-77 0,0-3-141 16,0 0-78-16</inkml:trace>
  <inkml:trace contextRef="#ctx0" brushRef="#br4" timeOffset="137560.23">13149 8352 29 0,'-7'0'61'16,"7"0"-20"0,0 4-15-16,-6-4-11 0,6 0-7 0,0 0-4 15,0 4-3-15,0-4 0 0,-6 0-1 0,6 0 0 0,0 4 3 16,0-4 4-16,0 0 8 0,0 0 10 0,0 0 8 0,0 0 6 16,0 0 7-16,0 0 2 0,0-4-2 0,0 0-1 15,0 4-6-15,6-4-6 0,-6 1-7 0,0-1-5 0,6-4-3 0,1 2-4 16,-1 2 0-16,1-3-1 0,-1-1-3 0,9 2-1 15,-3-2-3-15,0 0-1 0,2-3-3 0,-1 4 0 0,0-4-1 16,0 3-1-16,-1-2-1 0,9-1-3 0,-9 0 1 0,9 4-1 16,-9-5 1-16,8 1-1 0,-1-3 1 0,0 2-4 15,-5 1-7-15,5 0-3 0,0 0-9 0,-5 1-9 0,5-1-10 16,-6 0-24-16,6 0-33 0,-5 0-40 0,0 3-77 0</inkml:trace>
  <inkml:trace contextRef="#ctx0" brushRef="#br4" timeOffset="137948.41">13123 8382 92 0,'0'3'105'0,"0"-3"-11"0,-6 5-10 16,6-5-11-16,0 0-11 0,6 0-11 0,-6 0-11 0,0-5-11 16,7 2-8-16,-7-1-6 0,6-3-5 0,0 0-5 15,7-1-1-15,-6-3-2 0,6 1 1 0,0-5-1 0,0 3 0 16,7-2 0-16,0-1 1 0,-1 0-2 0,0-3 1 0,7 0 0 15,0 0 0-15,1-1-1 0,5 1 1 0,-6-4 0 16,6 3-1-16,1 1 1 0,-1-3-2 0,1 2 6 16,0 1-5-16,-1-5-1 0,1 5 0 0,7 0-2 0,-8-4 2 0,0 4-1 15,7 0-1-15,0-5-4 0,0 6 0 0,-5-6 0 16,4 1-1-16,8 4-2 0,-15-4-2 0,16 0-4 0,-15 0-4 16,7 1-4-16,0-2-9 0,0-3-10 0,-5 4-19 0,-2 1-21 15,0 2-38-15,-6-3-69 0</inkml:trace>
  <inkml:trace contextRef="#ctx0" brushRef="#br4" timeOffset="138247.01">12876 8426 105 0,'7'-7'148'0,"5"-1"-62"0,7 1-39 0,-5-4-21 15,5 0-14-15,0-4-5 0,1 4-4 0,0 0-2 16,0-3 1-16,6-2-4 0,-7 7-5 0,0-3-5 0,1 1-8 15,0 0-10-15,5 0-10 0,-5 0-13 0,0 4-12 16,-1-4-12-16,1 3-9 0</inkml:trace>
  <inkml:trace contextRef="#ctx0" brushRef="#br4" timeOffset="138395.4">14262 7693 54 0,'53'-33'115'0,"-1"1"2"15,0-2-8-15,-6 1-18 0,-1 4-30 0,2 4-33 0,-2-1-31 16,-6 3-28-16,-1-3-26 0,-5 9-34 0,6-5-36 16,-6 3-34-1</inkml:trace>
  <inkml:trace contextRef="#ctx0" brushRef="#br4" timeOffset="138908.43">14120 7872 47 0,'-7'7'187'0,"1"-3"-53"0,6-4-45 15,0 4-34-15,0-4-23 0,0-4-17 0,6 4-9 16,1-4-5-16,-1-3-2 0,7 0 0 0,0 0 2 0,0-4 1 31,0 3 2-31,0-3 4 0,6 1 0 0,-5-1 0 0,6-1-1 16,-2 5 0-16,-4-3 0 0,5-2-3 0,1 1-1 0,6 1-3 15,-7-6-1-15,7 5 1 0,1-4 0 0,5 1-2 16,-6-4 1-16,6 4-1 0,7-5 1 0,-5-3 2 0,5 3-1 16,0-2 0-16,6-2 0 0,-6-2 1 0,7 4-1 0,6-5 1 15,-6-3-4-15,6 2 3 0,0-2 2 0,0 0 3 16,6 0 2-16,-6-5 0 0,7 5 4 0,-1 0 0 16,1-4 5-16,0 3-2 0,-1-1-1 0,1 0-2 0,-7-2-1 15,7 1 0-15,-1-5-2 0,-6 4 0 0,7 0 0 0,-6 0 1 16,5-4 1-16,0 0 2 0,-5 1-1 0,5 0 0 0,-5-1-1 0,-1-4-2 0,0 5-1 0,-7 0-4 0,1 2-2 15,-1 2-4-15,-5 2-6 0,-8 1-5 0,1 4-9 16,-8 5-10-16,2-1-7 0,-8 6-9 0,1 0-11 0,-14 4-19 16,7 1-23-16,-6 2-31 0,-1 1-33 0</inkml:trace>
  <inkml:trace contextRef="#ctx0" brushRef="#br4" timeOffset="139326.66">15396 7231 76 0,'0'0'208'0,"-7"0"-58"0,7 0-51 16,7 0-34-16,-1-3-26 0,1-1-18 0,1 0-8 0,3-3-5 16,2 0-4-16,1-4-1 0,6 4-2 0,-2-4-1 0,2-1-1 15,0 1 1-15,5-3 0 0,2-1 0 0,-1 0 1 16,0 1-1-16,6-1 2 0,-5-4-1 0,5 2 0 16,0 3-1-16,1-9 0 0,0 4-1 0,6-3 1 0,-1 4 0 15,2-7 0-15,-1 3 3 0,6-5 3 0,1 2 2 0,-1 0 5 16,8-5 2-16,-1 1 4 0,1 0 1 0,5-4 1 0,1-4-2 15,-1 4-1-15,7-4-3 0,-6 1-3 0,6-5-3 16,-6 5-2-16,5-1-1 0,-6 1-2 0,2-1 0 0,-8 1-1 0,0 2-1 16,0 1 0-16,-7 1-1 0,1 2-1 0,-6-3 0 15,-1 7-1-15,-1-3 1 0,2 0-4 0,-8 4 1 0,2-1-4 16,-3 4 0-16,-4 0-4 0,5 0-6 0,-12 3-7 16,-2 1-9-16,-5 4-13 0,2 3-17 0,-9 0-15 0,0 0-17 15,-6 3-18-15,0 4-13 0,0 1-12 0</inkml:trace>
  <inkml:trace contextRef="#ctx0" brushRef="#br4" timeOffset="139867.92">16588 6590 175 0,'0'0'146'0,"0"0"-42"0,6-3-31 0,1-1-20 15,-1-4-16-15,0 5-9 0,8-4-6 0,-1 0-2 0,0-2-5 16,0-1-5-16,7 3-2 0,6-5-4 0,-7 2 1 16,7-5 0-16,0 4-2 0,1-3 0 0,-3-2-1 15,4 2 3-15,4-4 1 0,1-1 5 0,-1-2 0 0,2-1 0 16,-3 0 3-16,2 0 1 0,-1-4 2 0,7 4 0 0,1-4-2 16,-8 1-2-16,7-1-1 0,0-4 0 0,0 5-2 15,0-4-3-15,1 4 2 0,-2-2-1 0,7-2-1 0,-5 0-1 16,-1 3-1-16,0-3-3 0,7 4 1 0,-7-6-1 15,6 6 0-15,-5 0 0 0,5-5-2 0,-6 5 0 0,7-1 0 16,-1-3-3-16,1-1-11 0,0 5-9 0,-8-4-9 0,8 3-2 16,-6 1-1-16,5-5-2 0,-6 1 0 0,7 3 4 15,-7-3 11-15,-7 0 10 0,8 2 8 0,-8-2 4 0,7 0 2 16,-6 3 6-16,-1-3 2 0,0 0 2 0,7 4 0 16,-12-1 0-16,5-1-2 0,1 2 2 0,-6 3-3 0,-8 4-2 15,5-4-1-15,-3 3-1 0,-1 4-1 0,-7 1 0 0,-1-1-3 16,8 5-2-16,-13-2-3 0,6 5-7 0,-7 0-9 15,1-1-12-15,-1 1-17 0,-6 4-29 0,0-1-36 0,0 0-57 16,0 4-78-16</inkml:trace>
  <inkml:trace contextRef="#ctx0" brushRef="#br4" timeOffset="140583.54">18288 5528 85 0,'19'-15'130'0,"8"1"-27"0,-2-6-22 0,1 3-16 0,-1-2-11 16,9 1-8-16,-2-3-5 0,1-2-3 0,-1 1-3 0,-6 0-5 16,7-3-3-16,0 4-4 0,-1-2-4 0,1 0-3 15,-1 2-3-15,-5-2 0 0,5 6-2 0,-6-5-3 0,6-1-1 16,1 5-1-16,-1-4-1 0,1 3-1 0,0-2-3 0,-1-1-1 16,8 0 0-16,-7 0 0 0,5 0-1 0,-5-4 1 15,-1 5 1-15,7-5 3 0,1 0 3 0,-2 0 3 0,2 1 4 16,-1-1-1-16,0-3 0 0,0 3-4 0,0 1-2 15,-7-2 0-15,7 2-1 0,7-4-3 0,-6 4-2 0,-1-2-1 16,0 2 0-16,-2-1 3 0,5 1-1 0,3-4 1 0,-7-2 0 16,7 6 2-16,-5-4 3 0,-1 0 4 0,0 3 3 0,0-3 5 15,0 3 0-15,-6 1 4 0,-1-1 2 0,-6 0 2 0,7 4-1 16,-8 1 1-16,3-2-1 0,-3 5-1 0,-5 0 1 16,-1 0-6-16,1-1-3 0,-1 5-2 0,1-5-2 0,1 4-4 15,-3-3-3-15,1 3-2 0,2 1-2 0,-3-1 0 0,2 4-1 16,0-3-1-16,-1 3-1 0,1-4 0 0,-7 5-1 0,5-2 1 31,2 4 0-31,1-3 0 0,-9 1-1 0,8 2 0 0,0-3-1 16,-7 4 0-16,6 0 1 0,-6 3-1 0,0-3-1 15,8-1 0-15,-10 1-2 0,2 3-1 0,1-3 0 0,-1-1 0 16,0 2 2-16,-1 2-1 0,2-3 3 0,-1-1-1 0,0 0 2 16,-7 2 1-16,7 2 1 0,-6-4-1 0,-1 1-1 15,1-1 1-15,0 5 0 0,-1-4 0 0,0 3 0 0,1-3 1 16,-7 3 0-16,5 0-1 0,3 1 2 0,-8-1-2 15,7 0 0-15,-1-3 1 0,7-1-1 0,-6 2 0 0,-1 2-1 16,1-3-5-16,5-1-2 0,-5 2-2 0,0 0-3 0,6 0-3 16,-7-1-1-16,1 3-2 0,-1 0 2 0,-6 0 1 15,7 0 2-15,-7 2-1 0,0-3 5 0,6 5-1 0,-6 0-2 16,0-2-2-16,0 2-3 0,0 0-2 0,-6 0-3 16,6 0-3-16,0 0-4 0,0 0 4 0,0 0 0 0,-7 0-2 0,1-5-21 15,6 5-10-15,-7 0-10 0,-5-4-28 0,5 4-18 16,0 0-30-16,0 0-60 0</inkml:trace>
  <inkml:trace contextRef="#ctx0" brushRef="#br4" timeOffset="141740.81">22130 3964 82 0,'0'0'177'16,"0"0"-20"-16,0-4-25 0,0 4-28 0,0 0-23 15,0 0-18-15,0-4-12 0,0 4-9 0,0 0-4 0,0 0-5 0,0-3-3 16,0 3-3-16,0-4-2 0,-7 4-3 0,7-4-1 0,0 4 0 16,0 0-3-16,-6-3-3 0,6 3 0 0,-6-4 0 15,6 4 2-15,-6-4-2 0,6 4 1 0,-7-3 4 0,1-1 5 16,6 4 8-16,-7-3 2 0,7-1 3 0,0 0 1 15,-7 0 2-15,7 1-1 0,0-1 1 0,0 0 1 0,0 0-3 0,0 2-1 16,7-6-2-16,-7 1-2 16,7-1-4-16,-1 0-4 0,1-2-6 0,-1-1-6 0,6-1-5 15,-5 2-3-15,7-1-1 0,-2 0-3 0,1 0 1 0,-7 3 0 16,7 2-1-16,-6-2-1 0,7 1-1 0,-8-1 0 0,-1 4-2 16,3-4 1-16,-3 6-1 0,10-2 1 0,-9 4-2 15,1 0 0-15,6 0 1 0,-7 0 0 0,7 4 1 0,-7-2-2 16,1 2-2-16,-1 4 1 0,1 0 0 0,6-1-3 0,-13 3-1 0,7 2-1 15,-7 2-1-15,0 1 3 0,0-1 1 0,-7 5-1 0,1-1 0 0,-1 1 0 16,0-1 2-16,-6 1 1 0,0 2 2 0,1-6-2 0,-1 4 1 16,0-2 2-1,-2-3 0-15,2 1 3 0,8 1-2 0,-8-5 0 16,6-4 0-16,0 4-1 0,1-4-1 0,-1-3 0 0,7 0-1 16,-6-1-4-16,6 1 0 0,0-4-2 0,0 0-2 15,6 0 0-15,1 0 0 0,-1 0-1 0,1-4-1 0,7 1-2 16,-3-5-2-16,10 5-3 0,-1-5-6 0,-1-3-15 0,7 3-13 15,0-2-22-15,0-5-29 0,0 1-45 0,0-1-100 0,1 1-124 16,-1-5-63-16</inkml:trace>
  <inkml:trace contextRef="#ctx0" brushRef="#br4" timeOffset="142613.96">22821 3624 172 0,'6'-6'298'0,"-6"0"-89"0,0 3-69 16,0-1-35-16,0 0-27 0,0 4-15 0,0-4-10 16,0 4-9-16,-6 4-8 0,-1 0-5 0,-6 3-8 15,7-1-8-15,-14 2-5 0,0 7-5 0,0-1-1 0,1 1-1 16,0 0-1-16,6 0-1 0,-7-5-1 0,13 5 0 0,-5-7-1 16,5 2 1-16,7-2 1 0,-6-4-1 0,6 3-2 15,6-3 0-15,-6 0-1 0,7-4-2 0,-1 4-1 0,7-4-1 16,-6-4 0-16,6 4 1 0,0-4 1 0,0 0-1 15,-7 1 2-15,8-5 3 0,-1 4-1 0,-1-4 2 0,-4 6 0 16,4-5 0-16,-6-1-1 0,8 0 2 0,-8 1-1 0,1 0-1 16,6-1 2-16,-7 1-1 0,-6 0-1 0,6-1 0 15,-6 5 1-15,7-1-2 0,-7 1 4 0,0-2-1 0,0 2 0 16,0 3 0-16,0-3 1 0,0 3-2 0,0 0 0 0,7-4 1 16,-7 4-1-16,0 0 0 0,0-4 1 0,6 1-2 15,1-1 0-15,-7 0 1 0,6 0 0 0,1-4 0 0,-2 2 0 16,2-5 2-1,0 3 1-15,-7-3 3 0,7 4 2 0,-7-4 2 16,0 0 1-16,0 4 0 0,0-5 3 0,0 6 3 0,0-2 3 16,0 1 3-16,0 3-1 0,0-3 1 0,-7 3-1 15,7 4-1-15,0-3-3 0,0-1-4 0,0 4-5 0,0 0-4 16,0 0-2-16,0 4-3 0,0-1-1 0,7 1 0 0,-7 3 0 16,7 1 0-16,-7-1 1 0,6 0 0 0,7 4-2 15,-7-3-1-15,7-1 1 0,0 0-4 0,-6 0-6 0,6 2-4 16,0-7-11-16,6 3-9 0,-5-3-12 0,-2-2-11 0,1 4-14 15,-6-4-10-15,6 0-8 0,0 0-5 0,-6 0 0 16,-2 0 5-16,3-4 10 0,-8 4 11 0,0-2 13 0,0 2 15 16,0-5 15-16,0 3 14 0,-8-3 13 0,8 1 10 15,-5 1 8-15,5-1 6 0,0 0 4 0,-7 1 5 0,7-1 2 16,0 1 2-16,-7-1 0 0,7 0 0 0,0 1-4 0,0 3 0 16,0-5-4-16,0 2-3 0,0 0-4 0,7-1-3 15,-7 0-2-15,7 1 1 0,-2-1-2 0,10-4 1 16,-2 1-3-16,6 4-1 0,7-4-1 0,-7-5-2 0,14 4-6 15,-1 2-16-15,-5-5-34 0,5 3-70 0,1 1-151 0,-7 1-86 16</inkml:trace>
  <inkml:trace contextRef="#ctx0" brushRef="#br4" timeOffset="143162.87">21309 3194 94 0,'7'-3'118'16,"-7"-5"-13"-16,7 1-13 0,-7 2-11 0,6-1-8 0,-6 3-8 15,0-5-5-15,0 5-1 0,0-6-1 0,0 6 0 0,0-4 2 16,0 3-1-16,0-3-3 0,0 3-2 0,-6-3-2 16,6 3 2-16,0-4 3 0,0 2 0 0,0 2 0 0,0 0-2 0,-7 1-1 15,7-1 0-15,0 4-6 0,0-4-8 0,0 4-8 16,0 0-8-16,0 0-11 0,0 4-6 0,0 0-4 16,0-1-3-16,7 5 0 0,-7-2 0 0,6 6 0 0,1-1 1 15,-1 0 0-15,1-1-1 0,-1 5 3 0,7-3 1 0,-6-1-2 16,6 3 0-16,-7 1 0 0,7-5-1 0,0 5 0 0,-7 0 0 15,8-1-1 1,-7-2-2-16,5 2 3 0,-5 1-1 0,6-4-1 16,-7 4-6-16,8-4-13 0,-9 0-13 0,8 0-20 0,-6 0-24 15,1-4-28-15,-3 0-42 0,9 1-61 0,-8-5-104 16,1-3-89-16</inkml:trace>
  <inkml:trace contextRef="#ctx0" brushRef="#br4" timeOffset="143481.25">21648 3000 297 0,'0'0'271'0,"0"4"-110"0,-6-1-69 16,6 2-38-16,-7 2-24 0,7 4-10 0,0-1-6 16,0 2-3-16,0 3-2 0,0-1-2 0,0 3 0 15,7 2 0-15,-1-1-1 0,0-2-2 0,8 2 1 0,-1-4 1 16,0 5 1-16,6-4-2 0,-6-5 0 0,8 5-1 0,-3-4 0 15,2-4 1-15,0 0-1 0,-1 1 2 0,1-8 5 0,-2 3 4 16,3-6 3-16,-2 3 6 0,1-8 6 0,-1 1 8 0,1 0 11 16,-7-4 6-16,0-4 1 0,0 5 4 0,0-5 0 0,0-4 2 15,-6 5 1-15,-1-4 0 0,-6 2-4 0,0-2 0 16,-6-1-2-16,-1 5-4 0,-6-3-3 0,0-2-6 0,0 4-9 16,-6 1-8-16,-8-5-7 0,8 8-9 0,-8-1-6 0,-6 6-5 15,8-2-1-15,-1 5-3 0,0 3-7 0,0 0-15 16,0 3-21-16,6 1-25 0,7 0-26 0,0 2-29 15,7 2-49-15,6-1-87 0,6 1-145 0,1-1-72 0</inkml:trace>
  <inkml:trace contextRef="#ctx0" brushRef="#br4" timeOffset="143717.27">22405 2864 288 0,'-21'0'309'0,"8"4"-131"0,-7-1-79 0,8 1-42 16,5 0-22-16,-6 0-14 0,6 0-5 0,7-1-4 0,0 1-3 16,0 0-2-16,7-2-2 0,0 3-1 0,-1-1-2 0,7-1-1 15,6 1-1-15,1-1-1 0,-7-3-3 0,6 0-4 16,2 4-4-16,-2-4-5 0,-6 0-7 0,-1 0-8 16,2 0-6-16,-1 0-5 0,-6 0-2 0,5 0 3 0,-6-4 0 15,1 1-2-15,1-1-6 0,4-3-8 0,-5 0-13 0,6-4-17 16,-1 3-19-16,2-7-16 0,-1 5-12 0</inkml:trace>
  <inkml:trace contextRef="#ctx0" brushRef="#br4" timeOffset="143838.72">22723 2737 58 0,'7'-8'167'0,"-2"-3"5"16,-5 3-9-16,0 4-23 0,8-2-24 0,-8 2-21 0,0 0-16 15,0 4-11-15,0-3-9 0,0 3-13 16,0-4-8-16,0 0-12 0,0 4-7 0,7 0-8 16,-7 0-4-16,0 4-3 0,5-4-2 0,3 4-5 0,-3-1-14 15,2 1-18-15,6 4-34 0,-6-6-69 0,6 2-142 0,-7 4-90 16</inkml:trace>
  <inkml:trace contextRef="#ctx0" brushRef="#br4" timeOffset="145569.56">11735 7279 118 0,'-6'0'138'0,"-1"0"-15"0,1 0-10 0,0-4-11 0,0 4-9 15,6 0-7-15,-7 0-8 0,7-3-9 0,-7 3-7 0,7 0-5 16,0-5-6-16,0 5-7 0,0 0-8 0,0-2-9 16,0 2-7-16,0 0-6 0,0 0-4 15,0 0-2-15,7 0-3 0,-7 0-4 0,0 0-2 0,7 0-1 16,-7 2-6-16,6-2-10 0,0 0-13 0,0 5-22 0,1-2-27 0,-1-3-38 0,7 4-53 16,-6-4-66-16,0 3-86 0</inkml:trace>
  <inkml:trace contextRef="#ctx0" brushRef="#br4" timeOffset="145710.25">11853 7357 240 0,'0'0'214'15,"0"0"-63"-15,0 0-42 0,0 0-28 0,0 0-17 16,0 0-13-16,0 0-9 0,0 0-5 0,0 0-6 16,0 3-6-16,6-3-6 0,-6 0-6 0,7 3-10 15,0-3-12-15,-1 4-25 0,7-4-41 0,0 0-69 0,0 0-122 16,6 0-90-16</inkml:trace>
  <inkml:trace contextRef="#ctx0" brushRef="#br4" timeOffset="145843.71">12080 7458 72 0,'0'0'426'0,"0"0"-136"16,-6 0-124-16,6 0-74 0,0 0-46 0,0 0-26 0,0 0-22 15,0 0-23-15,6 0-34 0,1 0-53 0,-1 0-102 0,1-3-114 16</inkml:trace>
  <inkml:trace contextRef="#ctx0" brushRef="#br4" timeOffset="145973.65">12198 7620 378 0,'-6'0'303'0,"6"0"-163"0,6 0-128 15,-6 0-117-15,6-4-131 0,1 4-103 0</inkml:trace>
  <inkml:trace contextRef="#ctx0" brushRef="#br4" timeOffset="146125.05">12323 7729 42 0,'-8'4'389'0,"8"-4"-148"0,0 4-133 0,8-4-98 15,-3-4-81-15,2 4-69 0,-1-4-83 0,8 1-99 16</inkml:trace>
  <inkml:trace contextRef="#ctx0" brushRef="#br4" timeOffset="146249.29">12452 7803 22 0,'0'4'321'0,"0"-1"-104"0,0 1-80 16,0-4-57-16,0 4-35 0,0-4-21 0,0 3-13 0,7-3-10 15,-7 3-20-15,7-3-36 0,5 0-60 0,-5 0-92 16,6 0-108-16</inkml:trace>
  <inkml:trace contextRef="#ctx0" brushRef="#br4" timeOffset="146381.22">12641 7935 90 0,'0'0'411'0,"0"4"-122"0,0-4-113 0,0 0-77 0,0 0-45 15,0 4-27-15,0-4-15 0,0 0-12 0,7 0-10 16,-7 2-20-16,5-4-29 0,10 2-52 0,-2 0-88 0,-1-4-116 16,1 4-77-16</inkml:trace>
  <inkml:trace contextRef="#ctx0" brushRef="#br4" timeOffset="146516.23">12883 8015 178 0,'0'5'437'0,"0"-5"-137"0,0 0-123 0,0 0-77 0,0 0-47 15,0 0-27-15,0 0-16 0,0 0-12 0,6 0-17 16,-6 0-20-16,12-5-30 0,-5 5-48 0,-1-3-62 0,8 3-98 16,-1-4-95-16</inkml:trace>
  <inkml:trace contextRef="#ctx0" brushRef="#br4" timeOffset="146641.98">13026 8095 33 0,'0'5'366'0,"0"-2"-107"0,0-3-102 0,0 4-64 15,0-4-42-15,0 4-24 0,0-4-19 0,5 3-15 0,3-3-17 16,-2 0-29-16,1 0-45 0,-1 0-63 0,7 0-93 16,-7 0-88-16</inkml:trace>
  <inkml:trace contextRef="#ctx0" brushRef="#br4" timeOffset="146760.66">13130 8261 213 0,'0'3'315'0,"6"-3"-107"0,-6 5-87 0,0-5-53 0,0 3-34 16,6-3-27-16,-6 3-23 0,0 1-26 0,7-4-34 16,-1 0-51-16,1 0-89 0,-1 0-110 0</inkml:trace>
  <inkml:trace contextRef="#ctx0" brushRef="#br4" timeOffset="146925.56">13331 8404 160 0,'0'3'401'0,"0"1"-131"16,0-4-109-16,0 4-73 0,0-4-41 0,0 4-24 16,0-4-11-16,0 0-8 0,0 0-5 0,0 3-7 0,0-3-13 15,7 0-15-15,-7 4-16 0,7-4-24 0,-7 0-30 0,0 0-35 16,0 0-35-16,6 0-39 0,1 0-38 0</inkml:trace>
  <inkml:trace contextRef="#ctx0" brushRef="#br4" timeOffset="147033.57">13396 8481 229 0,'0'4'218'15,"0"-4"-51"-15,7 0-45 0,-7 0-30 0,0 3-18 0,0-3-17 16,0 0-13-16,0 0-9 0,0 0-7 0,0 0-6 16,0 0-6-16,7 0-12 0,-7 0-13 0,6 0-17 0,-6 0-19 0,7 0-24 0,-1 0-26 0,7 0-35 0,-7 0-37 15,1 0-36-15,0 0-41 0</inkml:trace>
  <inkml:trace contextRef="#ctx0" brushRef="#br4" timeOffset="147483.74">13541 8525 168 0,'0'3'192'0,"0"-3"-47"16,0 3-43-16,0-3-29 0,5 0-19 0,-5 5-13 0,0-5-9 15,0 0-7-15,0 0-4 0,0 4-2 0,7-4-3 16,-7 3-4-16,0-3-3 0,0 0-3 0,6 4-2 16,-6-1-1-16,6-3-1 15,-6 4-2-15,7 3 1 0,0-7-2 0,0 8-4 16,-1-5-4-16,1-3-3 0,-1 7 0 0,0-2 0 16,1-3-1-16,-1-2-1 0,-6 4 4 0,7 0 3 0,-7 0 4 0,7-1 2 15,-7-3 1-15,0 5 1 0,6-2 1 0,-6 1 0 0,0-4-1 16,7 2 0-16,-7 3-1 0,0-5 2 0,0 3-1 0,0 1-1 15,0 0 2-15,6-4 0 0,-6 4-1 0,0-1 0 16,0 1-1-16,0 0 0 0,0-1 1 0,0 0-1 0,0 2 0 16,0-1-1-16,0-4 1 0,0 3-1 0,0 0 1 15,0 1 2-15,0 0-1 0,-6-1 2 0,6-3-3 0,0 4 2 0,6 0 0 0,-6 0 1 16,0-4 0-16,0 3 0 0,0 1-2 0,0-1 0 16,0 1 2-16,0-1 0 0,0-3-3 0,6 4 1 0,-6 0 0 15,6 0-1-15,-6-1 1 0,7 1 2 0,1 0-2 16,-2 0 0-16,0-2-1 0,1 3-2 0,-1-2-6 0,1 1-4 15,-1-1-2-15,-1 2-6 0,3-2-1 0,-8 1-1 0,7 0 1 16,-7 2 0-16,6-1 7 0,-6-1 2 0,7-1 4 16,-7 4 3-16,0-3 2 0,0-1 3 0,6 1 0 0,-6 4 2 15,0-5 2-15,0 1 1 0,0-1 1 0,7 4 0 16,-7-3 1-16,0 0 0 0,0 0 1 0,0-1 3 0,0 1 2 16,0 0 0-16,0 0 1 0,0-2 0 0,0-2-1 0,0 4 0 15,0 0-2-15,0 0-4 0,6-4-4 0,-6 3-2 16,7 1-5-16,-7 0-8 0,6-4-18 0,1 4-33 0,6 0-44 15,0-4-66-15,-7 3-87 0</inkml:trace>
  <inkml:trace contextRef="#ctx0" brushRef="#br4" timeOffset="147603.55">13950 8986 189 0,'0'0'326'0,"0"4"-106"0,0-4-84 15,7 0-53-15,-7 3-36 0,0-3-21 0,6 0-13 0,0 0-5 16,1 0-2-16,0 0-9 0,6 4-17 0,0-4-33 0,0 0-52 15,7 0-85-15,-7 0-124 0</inkml:trace>
  <inkml:trace contextRef="#ctx0" brushRef="#br4" timeOffset="147742.72">14269 9128 12 0,'0'0'458'0,"-7"0"-145"0,7 0-143 0,7 5-96 15,-7-5-61-15,7 0-45 0,0 0-39 0,-1 0-48 16,7-5-59-16,-7 5-86 0,7 0-86 0</inkml:trace>
  <inkml:trace contextRef="#ctx0" brushRef="#br4" timeOffset="147866.46">14386 9218 126 0,'0'2'367'0,"-6"-2"-119"0,6 0-109 15,0 0-75-15,0 0-51 0,6 0-46 0,-6 0-55 0,7-2-76 16,0 2-125-16,-1 0-80 0</inkml:trace>
  <inkml:trace contextRef="#ctx0" brushRef="#br4" timeOffset="148021.01">14458 9305 406 0,'-7'0'434'0,"7"0"-168"0,-6 0-119 0,6 0-68 0,0 0-38 16,0 0-21-16,0 0-15 0,6 0-15 0,-6 3-20 16,7-3-26-16,0 4-42 0,6-4-67 0,-1 4-114 0,-5-4-104 15</inkml:trace>
  <inkml:trace contextRef="#ctx0" brushRef="#br4" timeOffset="148142.16">14576 9418 241 0,'0'0'397'0,"0"0"-131"0,-7 5-110 15,7-5-70-15,0 0-42 0,0 0-25 0,0 3-17 16,7-3-16-16,-7 3-21 0,6-3-27 0,1 4-37 0,-7-4-53 16,6 4-71-16,1-4-96 0</inkml:trace>
  <inkml:trace contextRef="#ctx0" brushRef="#br4" timeOffset="148251.54">14641 9496 276 0,'0'-5'330'0,"0"5"-94"16,0 0-84-16,0 0-58 0,-7 0-38 0,7 0-23 0,7 0-18 15,-7 0-17-15,0 0-23 0,6 0-23 0,1 0-35 0,-1 0-54 16,0 0-78-16,1-2-111 0</inkml:trace>
  <inkml:trace contextRef="#ctx0" brushRef="#br4" timeOffset="148407.77">14836 9554 263 0,'-7'0'394'0,"7"0"-127"0,0 0-106 16,0 0-68-16,0 0-39 0,0 0-25 0,0 0-14 0,0 0-8 15,7 0-4-15,-7 0-3 0,6 4-5 0,1-4-10 16,-1 0-17-16,8 3-21 0,-1-3-26 0,7 3-28 0,-7-3-41 16,6 5-48-16,-6-5-50 0,0 0-41 0</inkml:trace>
  <inkml:trace contextRef="#ctx0" brushRef="#br4" timeOffset="148519.75">14979 9639 144 0,'-6'7'262'0,"6"-4"-57"15,-7 1-58-15,1-1-42 0,-1 5-26 0,1-4-19 0,-1-1-9 16,7-3-9-16,-6 4-5 0,6-4-8 0,0 4-5 0,0-4-5 15,0 3-6-15,0 0-10 0,6-3-15 0,1 0-20 16,-1 5-29-16,7-1-40 0,0-4-57 0,-6 3-76 0,6-3-102 16</inkml:trace>
  <inkml:trace contextRef="#ctx0" brushRef="#br4" timeOffset="148642.06">15051 9818 70 0,'-7'3'393'16,"7"-3"-111"-16,-6 0-106 0,6 4-73 0,0-4-46 15,0 0-28-15,0 4-18 0,0-4-23 0,6 0-26 0,1 0-41 16,-1 3-68-16,1-3-104 0,-1 0-96 0</inkml:trace>
  <inkml:trace contextRef="#ctx0" brushRef="#br4" timeOffset="148784.81">15240 9953 421 0,'0'0'358'0,"0"4"-136"0,0-4-99 0,-7 0-57 0,7 4-31 15,0-4-16-15,0 0-9 0,0 0-5 0,7 4-4 0,-7-4-6 32,5 3-8-32,-5-3-16 0,15 0-20 0,-10 4-26 15,9-1-31-15,-7-3-37 0,5 4-40 0,-5-1-38 0,6-3-32 16</inkml:trace>
  <inkml:trace contextRef="#ctx0" brushRef="#br4" timeOffset="148892.29">15376 10031 222 0,'0'3'222'0,"0"-3"-41"0,0 4-46 0,-6-4-39 0,6 2-28 16,0-2-19-16,0 5-16 0,-7-5-12 0,7 0-7 15,0 3-5-15,0-3-7 0,7 4-9 0,-1 0-16 0,1-4-19 16,-1 0-28-16,7 4-36 0,2-1-43 0,-4-3-49 0,2 4-63 16</inkml:trace>
  <inkml:trace contextRef="#ctx0" brushRef="#br4" timeOffset="149017.73">15539 10140 259 0,'0'4'276'0,"-6"-1"-85"0,6 1-68 0,-7 0-43 0,7-4-29 16,-6 4-21-16,6-4-12 0,0 2-9 0,0-2-3 0,0 5-6 15,0-5-7-15,0 3-11 0,0-3-17 0,6 4-19 16,1-4-25-16,-1 0-26 0,0 3-28 0,1-3-30 0,-1 0-28 16,1 5-26-16</inkml:trace>
  <inkml:trace contextRef="#ctx0" brushRef="#br4" timeOffset="149129.8">15585 10243 116 0,'-6'3'240'0,"6"2"-43"0,0-5-43 0,-7 2-42 15,7-2-33-15,0 4-23 16,-7-4-16-16,7 4-13 0,0-4-9 0,0 0-11 0,0 0-11 15,0 4-16-15,7-4-25 0,0 0-41 16,-1 0-57-16,0 0-83 0,6 0-104 0</inkml:trace>
  <inkml:trace contextRef="#ctx0" brushRef="#br4" timeOffset="149254.81">15793 10378 310 0,'0'0'350'0,"7"4"-123"0,-7 0-93 0,0-4-58 0,0 3-35 15,0-3-21-15,0 4-15 0,6-4-15 0,-6 0-16 16,0 4-25-16,7-4-35 0,-7 0-50 0,5 0-80 0,-5 0-109 16</inkml:trace>
  <inkml:trace contextRef="#ctx0" brushRef="#br4" timeOffset="149391.97">15851 10499 312 0,'0'0'271'0,"-6"4"-96"0,6-4-67 15,-6 4-41-15,0-4-24 0,6 3-13 0,-7-3-7 0,7 0-5 16,-8 4-9-16,8-4-17 0,8 0-29 0,-8 0-46 0,0 4-70 16,7-4-109-16,-1 4-89 0</inkml:trace>
  <inkml:trace contextRef="#ctx0" brushRef="#br4" timeOffset="149685.67">15949 10624 399 0,'0'4'306'0,"0"-4"-121"0,0 0-81 0,0 3-49 0,0-3-24 16,0 0-10-16,0 0-6 0,0 4-2 0,0-4-1 15,7 0 0-15,-7 0-2 0,6 0 0 0,1 0-5 0,0 0-6 16,-1 0-6-16,7 0-9 0,0 0-7 0,0 0-9 0,0 0-8 16,1 0-4-16,-2 0-4 0,8 0-4 0,-7 0-1 0,7 0 3 0,-8 0 3 0,8 0 7 15,-7 4 5-15,0-4 5 0,0 0 7 0,0 0 5 16,0 0 8-16,0 0 5 0,-6 0 5 0,-1 0 5 0,1 0 3 15,5 0 4-15,-12 4 1 0,7-4 5 0,-7 0 2 0,6 0 1 16,2 2 0-16,-8-2-1 0,6 5-4 0,-6-5-2 16,0 3-2-16,6-3-4 0,-6 4-2 0,0-1-2 0,0 1-2 15,0-4-3-15,0 4-7 0,0 0-10 0,-6-1-17 0,0 1-25 16,-2-1-33-16,2 4-37 0,-1-3-45 0,1 4-71 0</inkml:trace>
  <inkml:trace contextRef="#ctx0" brushRef="#br4" timeOffset="149842.73">16236 10891 347 0,'0'3'289'0,"0"-3"-104"0,0 5-75 0,0-2-47 0,7 1-30 16,-7-4-16-16,0 4-8 0,0 0-5 0,6-4-4 15,-6 3-4-15,6 1-8 0,1-1-16 0,7-3-29 0,-2 0-49 16,8 4-79-16,-1-4-117 0</inkml:trace>
  <inkml:trace contextRef="#ctx0" brushRef="#br4" timeOffset="149971.69">16471 11104 110 0,'-8'3'492'0,"3"-3"-142"15,5 3-175-15,-7-3-120 0,7 5-84 0,7-5-77 16,-2 0-85-16,3 0-118 0,-3 0-84 0</inkml:trace>
  <inkml:trace contextRef="#ctx0" brushRef="#br4" timeOffset="150113.57">16731 11140 37 0,'-7'0'564'0,"7"-4"-10"0,-6 4-195 0,0 0-155 16,6 0-104-16,0 0-75 0,0 0-55 0,0 0-52 0,0 0-78 15,0 0-162-15,0 0-108 0,-6 0-66 0</inkml:trace>
  <inkml:trace contextRef="#ctx0" brushRef="#br4" timeOffset="158836.98">5913 7693 75 0,'-5'-7'183'0,"5"3"-39"15,0 0-29-15,0 0-27 0,0 1-18 0,0-1-13 0,-7 1-9 16,7-1-11-16,0 1-7 0,0-1-8 0,0 0-6 16,0 0-7-16,0 1-5 0,0-1-2 0,0 1-3 0,0-1 0 15,0 4 0-15,0 0 0 0,0 0-2 0,0-3-1 16,0 3-3-16,0 0-1 0,0 0 0 0,0 0 1 0,0-4 0 16,0 4-4-16,0-4 3 15,0 4 1-15,0-4 2 0,0 4 1 0,0-3 0 0,0-2-1 16,0 2 2-16,0 3 5 0,-7-3 0 0,7-2 0 0,0 2-8 15,0-1-1-15,0 1-3 0,0-2 0 0,0 2-1 0,0 0 0 16,0-1-3-16,0 0 2 0,7 1 7 0,-7-1 3 0,0 0 1 0,0 0 0 0,0 1 0 0,0-4-4 16,0 3 3-1,7-3-3-15,-7 3-1 0,0-3-2 0,0 3 1 0,0 1 1 16,0-4 0-16,-7 3 6 0,7 0-4 0,0 0-8 16,0 4-4-16,0-3-7 0,0-1-10 0,0 0-8 0,0 4-9 0,0-3-16 15,7 0-26-15,-7-2-15 0,0 2-24 16</inkml:trace>
  <inkml:trace contextRef="#ctx0" brushRef="#br4" timeOffset="161005.83">6154 4821 68 0,'0'0'67'0,"0"-4"-13"0,0 4-13 16,0-4-12-16,0 0-8 0,0 2-2 0,0-2-2 15,0 0 3-15,0 0 0 0,0 1 0 0,0-1 1 0,7 0 2 16,-7 4 2-16,0-4-1 0,0 1 0 0,0 3 0 0,0-4-2 16,0 4 2-16,0-3 0 0,0 3-2 0,0 0 0 0,0-4-1 15,-7 4 1-15,7 0 3 16,0 0 1-16,0 0 4 0,0 0 3 0,-6 0 0 0,6 0 0 16,-7 0 2-16,7 4-6 0,-6-4-3 0,-1 3-4 0,1 1-3 0,6-1-5 0,-7 1-3 0,1 0-2 15,-1 3-5 1,7-3 1-16,-6 4-1 0,6-6-1 0,-7-2 2 0,7 4 0 15,0 0 0-15,0-4 2 0,0 0 0 0,0 0 3 16,0 0 1-16,0 0-3 0,0 0 0 0,7-4 1 0,-7 4 0 0,0-4-2 0,6-2-1 16,1 2-2-16,-7-3 0 15,6 3-2-15,-6-4 1 0,0 5-1 0,7-4 1 0,-7 3 4 16,0 1-1-16,0-1 1 0,0 4 1 0,0-4 2 0,-7 4-1 16,7 4-2-16,-6-4 0 0,6 4-4 0,-7-1 1 15,1 1-1-15,-1 3-1 0,1-4-1 0,-1 1-1 0,1 0 0 16,-1 0 0-16,0-1 0 0,7-3-1 0,-5 4-1 0,5-4 1 15,0 4 1-15,-8-4 0 0,8 0 0 0,0 4-4 16,0-2-8-16,-7 2-18 0,7 0-33 0,0 0-59 16,0-1-128-16,-5 1-97 0</inkml:trace>
  <inkml:trace contextRef="#ctx0" brushRef="#br4" timeOffset="162194.31">6109 4770 12 0,'0'3'13'0,"0"-3"-3"16,6 0-4-16,-6 4-4 0,0-4-1 0,0 0-1 31,7 0-1-31,-7 3 0 0,0-3 1 0,6 4 0 0,-6-4 1 16,7 4 0-16,-7-4 1 0,6 0-1 0,-6 0-1 0,7 0 2 15,-7 4-2-15,6-4 0 0,-6 0 0 0,7 0 1 16,-7 0 0-16,6 0 0 0,-6 0 0 0,0 0 1 0,6 0-1 0,-6 0 0 0,0 0 1 0,0 0-1 0,0 3-1 16,0-3 1-1,0 0-1-15,0 0 1 0,0 4 0 0,0-4 1 0,0 0-1 16,0 0 0-16,0 4 1 0,0-4 2 0,0 0 5 15,0 0 4-15,0 0 3 0,0 0 3 0,0 0 2 0,0 0 2 16,0 0-1-16,0-4 0 0,7 4-5 0,-7 0-5 0,0 0-4 16,7-4-3-16,-7 4-1 0,0 0-2 0,0 0-2 15,7-3 0-15,-7 3 0 0,6 0 0 0,-6-4 0 0,6 4 0 16,-6 0 0-16,7 0 0 0,-7 0 0 0,6-4 0 16,1 4 2-16,-7 0 0 0,6 0 1 0,0-4-3 0,-6 4 2 15,8 0 0-15,-8 0-2 0,7 0 0 0,-7 0 0 0,0 0-1 16,6 0-1-16,-6 0 2 0,6 0 0 0,-6 0 0 15,6 0 2-15,-6 0-1 0,7 0 0 0,-1 0 2 0,1-3 0 16,-1 3-1-16,1 0-1 0,0 0-1 0,-1 0 0 16,0 0 0-16,1 0 0 0,-1 0-3 0,1 0 1 0,-1 0 2 15,1 0-1-15,0 3 0 0,-1-3 1 0,1 4 0 16,-2-4 0-16,-5 4 0 0,8-4 0 0,-3 4 0 0,2-4 0 16,-7 3 0-16,8-3 1 0,-8 0-1 0,6 0 1 0,-6 0 0 15,7 0-1-15,-7 0 0 0,0 0 0 0,6 0 0 16,-6 0 0-16,0 0-1 0,6 0 0 0,-6 0 0 0,0 0 1 15,7 0 0-15,-1 4 0 0,-6-4 0 0,7 0-1 16,-7 0 2-16,6 0-2 0,1 0 1 0,-1 0 1 0,1-4-1 16,0 4 0-16,-1 0 0 0,7-3 1 0,-7-1-1 0,1 4 1 15,-1 0 0-15,1-4-1 0,-1 4 0 0,1 0 0 16,-7 0 0-16,8 0 0 0,-8 0 0 0,0 0 0 0,5 0 0 16,-5 4 1-16,0-4 0 0,0 0 0 0,0 4 0 15,0-4-1-15,0 3 2 0,0-3-2 0,0 0 0 0,0 4-1 16,8-4 0-16,-8 0 1 0,0 0 0 0,5 4-3 0,-5-4 0 15,6 0 2-15,1 0-1 0,-7 0 1 0,6 0 1 16,1 0 1-16,0 4 0 0,0-4 1 0,-1 0-1 0,-6 0 1 16,6 0 0-16,1 0-1 0,-1 0-1 0,-6 0-2 15,6 0 1-15,-6 0-1 0,0 0 1 0,0 2 0 0,0-2 1 16,0 0 2-16,0 0-1 0,0 4 2 0,0-4-2 0,-6 0-1 16,0 0 0-16,6 4-7 0,-7-4-15 0,1 4-25 15,0-4-52-15</inkml:trace>
  <inkml:trace contextRef="#ctx0" brushRef="#br4" timeOffset="163703.72">6141 4865 40 0,'0'-4'55'0,"0"4"-24"0,0-4-14 0,7 2-8 0,-7-3-7 16,6 1-2-16,-6 1-1 0,7-1 0 0,-1 1-1 16,-6 3 2-16,6-4-1 0,-6 0 0 0,7 4 0 15,-7-4 1-15,7 4-2 0,-7 0 0 0,0 0 1 0,0 0 1 16,0 0 3-16,0 0 3 0,7 0 5 0,-7 0 9 0,0-3 9 15,0 3 10-15,0 0 7 0,0 0 5 0,0-4 1 16,0 4 1-16,0 0-5 0,6-4-7 0,-6 4-6 0,0-4-9 16,6 4-8-16,-6-2-7 0,0-2-4 0,7 4-2 15,-7-4-4-15,6 4 1 0,-6 0 0 0,7-4-1 0,-7 4 0 0,6 0-2 16,-6 0 1-16,6-3 0 0,-6 3-1 0,0 0 0 16,8 0 0-16,-8 0 0 0,7 0 0 0,-7-4 1 0,6 4 0 15,-6 0 3-15,6 0 4 0,0-4 4 0,-6 4 1 0,7-4 2 16,-1 4 2-16,1-3-1 0,-1 3 1 0,1-4-2 15,0 1-3-15,-1 3-4 0,0-4-2 0,1 4-3 16,-1 0-2-16,1 0 0 0,-1 0 0 0,8 0 0 0,-8 0 0 16,1 0-2-16,-2 0 1 15,8 0 0-15,-6 0 1 0,7 0 0 0,-7 0 0 0,5 0-1 16,-5 0 2-16,6-3 1 0,0 3 0 0,-7 0-2 16,8-4 2-16,-8 4-1 0,7-4 0 0,-7 4-1 15,1 0 0-15,-1-4 0 0,7 4-1 0,-6 0 1 0,1 0 0 16,-3 0 0-16,-5 0 0 0,8 0 0 0,-3 0 2 0,1 0-1 15,1 0 0-15,-7 0 0 0,6 0 0 0,1 0 0 0,-7 0 0 16,7-3 0-16,0 3-1 0,-1 0-1 0,0 0 0 16,-6-5 1-16,7 5 0 0,-1-3 1 0,0 3 0 15,1-4-2-15,-7 4-1 0,7 0 0 0,0 0 2 0,-1 0 0 16,0 0 0-16,0-2-1 0,1 2 0 0,6 0 1 0,-6-4 2 16,6 4 0-16,-6-5-2 0,4 2 0 0,4-1 0 15,-2 1 0-15,0-1 1 0,0 0 0 0,-1 0-2 0,1-3-1 16,1 4 1-16,-1-2 1 0,-7 3 0 0,7-2-1 0,-7 4-1 15,1-4 1-15,0 4 1 0,-1 0 0 0,0 0 2 16,1 0-1-16,-7 0-1 0,8 0 0 0,-3 0 0 0,-5 0 0 16,8 0 0-16,-8 0 0 0,5 0-1 0,-5 0 0 15,6-4 1-15,1 4 0 0,0 0 0 0,0-3 1 0,-1 3 1 0,1-4-2 16,-1 4 0-16,0-4 0 0,1 4 1 0,-1 0 0 16,1 0 0-16,0 0-1 0,-7 0-1 0,6 0 0 0,1 0 1 15,-1 0 0-15,0 0 0 0,0 0-1 0,-6 4-1 0,7-4 2 16,-1 0 2-16,-6 0-2 0,7 0 0 0,0 0 0 0,0 0 1 15,-1 0 1-15,-6 0-2 0,7-4-1 0,-1 4-1 0,-1 0 2 16,3 0 0-16,-8 0 0 0,7 0 0 0,-1 4 0 16,-6-4 0-16,7 0 0 0,-7 4-1 0,0-1 1 0,6 1-1 15,-6-4 0-15,7 4-3 0,-7-4 1 0,0 4 2 16,6-4 1-16,-6 2 1 0,7-2 0 0,-1 0 0 0,-6 0-1 16,6 0 3-16,-6 0-2 0,7 0 0 0,0 0-1 0,-7 0 0 15,7 0 0-15,-1 0 0 0,-6 0 0 0,6 0 0 16,1 0 1-16,-7 0-1 0,6 0 0 0,1 0-1 0,-1-2 1 15,0 2 0-15,1 0-1 0,7 0 1 0,-9-4-1 0,10 4 2 16,-10 0 0-16,8-4 0 0,1 4-3 0,-1 0 1 16,0-4 1-16,-7 4 0 0,7-3 0 0,-7 3-2 0,8 0 2 15,-8 0 0-15,1 0 0 0,-1 3 1 0,1-3 1 0,-2 0-1 16,2 4-1-16,-7-4 1 0,7 4 0 0,0-4-1 0,0 0-1 16,-1 0 0-16,0 4 0 0,1-4 0 0,-1 0 1 15,7 2 0-15,-6-2 0 0,0 0 0 0,6-2 0 0,-1 2 0 16,-5 0 0-16,6-4 1 0,0 4 0 0,-6 0 0 15,5 0 0-15,-5-4 0 0,6 4-1 0,-7 0 1 0,8 0 1 16,-9 0-1-16,3-4-2 0,-3 4 0 0,3 0 1 16,4 0 0-16,-5 0-1 0,0 0 1 0,-1-3 0 0,1 3-1 15,-7 0 1-15,6 0 0 0,1 0 0 0,-1-4 1 0,1 4 1 16,-1 0-2-16,7 0 0 0,-6-4 2 0,0 4-2 16,-1-4 0-16,7 4 0 0,-7-2 0 0,1 2 0 0,6-5 1 0,-7 5-1 15,8-3 0-15,-8 3 1 0,0-4-1 0,7 1 1 0,-6 3 0 16,6 0-1-16,-6 0 0 0,0-4 0 0,5 4 0 15,-6 0-1-15,1 0 0 0,-1 0 1 0,1 0 0 16,0 0 0-16,-1 0 1 0,1 0 0 0,-1 0 0 0,0 0-1 16,1 0 1-16,-1 0-1 15,-6 4 0-15,7-4 0 0,0 0-2 0,-1 0 2 16,1 0 0-16,-2 3 0 0,8-3 0 0,-5 0 0 0,5 4 0 16,-7-4 0-16,8 0 1 0,-8 0 0 0,7-4-1 15,0 4 2-15,0 0-1 0,-6-3-1 0,6 3 0 0,-7 0 0 16,1 0 1-16,-1 0-1 0,0 0-1 0,1 0-1 0,-7 0 2 15,6 3 0-15,-6-3 0 0,0 0 0 0,7 4 0 16,-7-4 0-16,0 0 1 0,0 0-1 0,0 0 0 0,0 0-1 16,0 0 0-16,0 0 1 0,0 0 0 0,0-4 1 15,0 4 0-15,0 0 0 0,0 0 0 0,0 4 0 0,0-4-1 16,0 0 1-16,0 0-1 0,0 0 0 0,0 0 0 0,0 0 1 16,0 0-1-16,0 0 0 0,0 0 1 0,0 0-1 0,7 0-1 0,-7 0 0 0,0 0-1 15,6 0 1-15,-6-4 0 0,8 4 1 0,-3-3-1 16,2 3 1-16,-1 0 0 0,0-4 0 0,1 0 1 0,0 4 0 15,0 0-1-15,-1 0 0 0,1 0-1 0,-7 0-1 16,6 0-1-16,-6 4 0 0,0 0-3 0,6-4-2 0,-6 0 0 16,0 0-1-16,0 3 0 0,-6 1 0 0,6-4 1 0,0 0 1 15,-6 3 0-15,6-3 1 0,-7 0-1 0,7 0-2 16,-6 0-1-16,6 0-3 0,0 0-4 0,-7 0-9 16,7 0-7-16,0 0-12 0,0 0-16 0,0 0-20 0,0 0-27 0,0 0-30 15</inkml:trace>
  <inkml:trace contextRef="#ctx0" brushRef="#br4" timeOffset="164116.27">8173 4616 38 0,'0'0'93'0,"0"0"-30"0,0 0-20 0,-7 0-14 16,7 0-9-1,0 3-8-15,0-3-5 0,0 4-3 0,-6-4 0 0,6 4-2 16,0-4-2-16,0 3 0 0,0-3 0 0,6 4 0 16,-6-4 0-16,0 0 0 0,0 0 0 0,7 0 0 0,-7 0 0 15,0 0 0-15,7-4 0 0,-7 4 0 0,7 0 0 0,-7-3 1 16,0 3 5-16,6 0 2 0,-6-4 6 0,0 4 6 0,0 0 5 16,0 0 4-16,0 0 4 0,0 0 1 0,-6 0 0 0,6 0-4 15,0 0-4-15,0 0-4 0,-7 0-3 0,7 0-3 16,0 0-4-16,-7 0-4 0,7 4 1 0,0-4-1 0,0 0-1 15,0 0-2-15,0 3-1 0,0-3-2 0,0 0 2 0,7 0-1 16,-7 0 0-16,7 4-1 0,-7-4-1 0,6 0 0 16,1 0 1-16,5-4 0 0,-5 4-2 0,-1 0 0 0,1-3 0 15,0-1 1-15,-7 4 0 0,6-4 1 0,-6 4 0 16,7-3 0-16,-7 3 1 0,0 0 2 0,0-3 1 0,0 3-1 16,0 0 1-16,-7-4 0 0,7 4-1 0,0 0 2 0,-6 0-3 15,-1 0-2-15,7 0-1 0,-7 0 1 0,1 0-2 16,-1 4-1-16,1-1 0 0,0-3-2 0,-7 3-10 0,13 1-20 15,-7 0-35-15,0-1-68 0,0-3-129 0</inkml:trace>
  <inkml:trace contextRef="#ctx0" brushRef="#br4" timeOffset="165952.68">8401 4565 25 0,'6'-4'46'0,"-6"4"-7"0,7-4-7 0,0 0-7 0,-1 1-10 16,1-1-4-16,-7 0-6 0,6 0-5 0,1 2 1 0,-1-3-1 15,0 2 0-15,1 3-1 0,-7-4-1 0,0 4 1 16,6 0-1-16,-6 0 2 0,0 0-3 0,0 0 2 0,0 4 1 16,0-1 1-16,-6-3 5 0,6 5 4 0,-7-3 4 0,7 2 4 0,-6-4 4 31,6 4 5-31,0-4 3 0,-6 0 4 0,6 4 3 0,0-4 2 15,0 0-2-15,-7 0-1 0,7 0-3 0,0 3-5 0,0-3-6 16,0 0-6-16,0 0-1 0,-6 4-8 0,6-4-5 0,0 0-1 16,0 4-2-16,-7-4 1 0,7 4-2 0,-6-4 1 15,6 2-4-15,0-2 2 0,0 0 3 0,-7 0 0 16,7 0 1-16,0 0 1 0,0 0 1 0,0 0 2 0,0 0 0 0,0 0 1 16,0 0 0-16,0 0 1 0,0 0-1 0,0 0-1 0,0 0-1 15,0 0-1-15,0 0-2 0,0 0-1 16,0 0-1-16,0 5 0 0,0-5-2 0,0 0 0 0,0 0 1 0,0 0-1 15,0 0 1-15,0 0 2 0,0 0 0 0,0 0 0 0,7-5 1 16,-7 5 2-16,0 0 1 16,6-2 2-16,1 2-1 0,-7-4 0 0,6 0-1 0,1 0 1 15,-1 1-1-15,0-1 0 0,1 0-3 0,7 4-1 0,-7-4-5 16,-2 2-4-16,3-3-5 0,-3 2-7 0,2-1-12 0,-1 1-11 0,1 3-11 0,0-4-12 16,-7 4-10-16,6 0-10 0,-6 0-5 0,0 0-6 0</inkml:trace>
  <inkml:trace contextRef="#ctx0" brushRef="#br4" timeOffset="166831.66">8466 4542 78 0,'0'0'101'0,"0"0"-7"0,-7 0-12 0,7 4-10 0,0-4-13 16,0 0-13-16,0 0-8 0,0 0-8 0,0-4-7 15,0 4-5-15,0 0-4 0,0 0-4 0,7 0-3 0,-7-4 0 16,0 2-3-16,0 2-1 0,6-5 1 0,-6 5-1 0,8-3 0 16,-8 3 1-16,0-4 0 0,7 4-1 0,-7-3 1 0,0 3-1 15,5-4-1-15,-5 4-1 0,8-4 0 0,-8 4-1 16,0 0-1-16,5 0 1 0,-5-4 0 0,7 4-2 15,-7 0 1-15,6-3 1 0,-6 3-4 0,0 0 2 0,0 0 1 0,7 0 1 16,-7 0 0-16,0 0 0 0,0 0 0 0,0 0 1 16,0 0 4-16,0 0-2 0,0 0 0 0,0 0-1 15,0 0-1-15,0 0 0 0,0 0 1 0,-7 0 1 0,7 0-3 16,0 0 1-16,0 0 0 0,0 0 0 0,0 0 1 0,0 0 0 16,0 3 1-16,-6-3 1 0,6 0 2 0,0 0-1 0,0 0 1 15,0 4 0-15,0-4-1 0,0 0 1 0,0 0-3 16,0 0 0-16,0-4-2 0,0 4 0 0,0 0-1 0,0 0 0 15,0 0 0-15,0 0 0 0,0 0-2 0,0 0 1 0,0 0 2 16,0 0 1-16,0 0 1 0,6-3 1 0,-6 3 2 16,0-4 0-16,7 4 2 0,0-7 0 0,-1 4-2 0,1-1-2 0,-1-4 0 15,1 5-4-15,-1-5 1 0,7 5-1 0,-13-5-1 16,6 4-2-16,1 4 1 0,0-3 0 0,-7-2 0 0,0 5-1 16,6 0 1-16,-6 0-4 0,7 0 0 0,-7 0-1 0,0 0-3 15,0 0-3-15,0 0-4 0,0 0-1 0,-7 0-2 16,7 0 0-16,-6 5 2 0,6-5-2 0,-7 3 1 0,7-3 4 15,-7 4 1-15,1-4 0 0,-1 8 1 0,-5-5 2 16,5 1 0-16,-6 3 1 0,0 1 2 0,0-1 1 0,1 4 1 16,-8 0 2-16,6 0 1 0,-5-1-1 0,6 2 3 0,-7-1 0 15,7 0-1-15,6-4 2 0,-5 4 2 0,5-8 0 16,1 5 0-16,-1-5 3 0,1 2 2 0,6-5 2 16,0 4 3-16,0-4 3 0,0 0 2 0,0 0 1 0,0-4 1 15,6 4-1-15,-6-5-2 0,7 2-3 0,-7 0-3 0,6-2-3 16,1 2-5-16,-7-1 3 0,6 0-4 0,0 4-1 0,-6-3-1 15,7 3 1-15,-7-4-2 0,6 4 2 0,-6-3 0 16,7 3-4-16,0-5 5 0,-7 5-1 0,6-2 2 16,1 2 0-16,-1-4-1 0,1-4 0 0,-1 5-1 0,7-5 1 0,-7 4 0 15,9-3 0-15,-2 0 0 0,-1 0 1 0,1-4 0 16,0 4 1-16,7-4 0 0,-8 3 2 0,8-3-3 16,0 0 2-16,-2-1-2 0,3 6 0 0,-2-5-1 0,0-1 0 15,1 2-1-15,0-1-1 0,-1 0 1 0,1-3 0 0,-1 2 0 16,1 1 0-16,0-4 0 0,0 5 0 0,-2-5 0 0,2 3 0 15,0-2-1-15,-1 3-1 0,1-3 2 0,6 3-1 0,-13-4 0 16,7 5 1-16,-1-2 0 0,0-2-1 0,-6 2 1 16,7 2 1-16,-1-1-1 0,-6-1 0 0,7 1-1 0,-7 1 1 15,6 2-1-15,-6-3 1 0,6 1 0 0,-4-2 0 16,3 1-1-16,3-3 0 0,-2 3 0 0,0 0 0 0,1-5-3 16,-1 7-4-16,1-7-3 0,0 5-2 0,-1-4-5 0,7 5-3 15,-6-1-2-15,-1 0-2 0,1-4 1 0,0 4 1 16,0 0 2-16,-2 1 2 0,2-5 4 0,0 3 5 0,-1 2 2 15,-6-2-1-15,7 1-2 0,-8 0-1 0,8 0 0 16,-7 4-1 0,0-4-1-16,0 0-4 0,6 1-2 0,-4 2 2 15,-3-3 5-15,7-1 2 0,-6 2 2 0,7-1 1 0,-1-4 1 16,1 4 3-16,-7 0 4 0,14-4 0 0,-8 5-1 16,0-5 0-16,1 0 0 0,-1 3 0 0,1-1-3 0,-1 1-5 15,1 1-8-15,-1 4-9 0,-6-4-12 0,6 0-9 0,-6 0-15 16,7 3-13-16</inkml:trace>
  <inkml:trace contextRef="#ctx0" brushRef="#br4" timeOffset="167729.64">11084 2967 28 0,'20'-15'35'0,"6"1"-6"16,0-1-2-16,0 4-6 0,-6-3-7 0,6 3-4 15,-7-5-4-15,7 7-5 0,-6-3-4 0,-1-3 0 0,7 5-2 16,0-2 1-16,-6-3-3 0,6 5 0 0,-6-5 0 0,5 4-1 15,2-3 0-15,-8-1 1 0,8 0 0 0,-2 3 0 16,-5-2 1-16,6-4 4 0,0 4 1 0,-6 2 6 0,6-2 6 16,-7-1 7-16,7 1 3 0,-7-1 3 0,1 1 2 15,0 2-2-15,6 2 3 0,-13-5-6 0,7 3-6 0,-1 2-5 0,1-1-4 16,-7-4-2-16,6 5-2 0,0-2-1 0,1-2-2 16,-7 2 1-16,6 2 0 0,2-2 3 0,-2-3 2 15,-6 5 1-15,6-6 2 0,1 6 3 0,-1-5 4 0,1 4 5 16,0-3 1-16,-1 3 1 0,1-3-2 0,-1-2 1 0,0 3-4 15,1-4-2-15,0 3-3 0,-1 3-6 0,1-3-1 16,-1-1-3-16,2 4 3 0,-3-3 2 0,2 3 3 0,-1-3 3 16,8-3 3-16,-8 3 3 0,7-1 2 0,0-2 1 15,7-2-1-15,-7 5 1 0,6-5-3 0,7 1 1 0,-6-4 0 16,-1 4-1-16,8-1-2 0,-15 1-1 0,8 0-3 0,-1 4-1 16,-5-5-4-16,-1 4-1 0,1-3-4 0,-2 3-1 15,-5 0 0-15,-1 1-1 0,0-5-1 0,1 9 2 16,0-5 2-16,-7 0 2 0,-1 1 1 0,2 3 1 0,-1-1 3 15,-6-2 1-15,5 3 4 0,1 0-1 0,-7-1 1 0,8-2-1 16,-1 3 1-16,-6 0-4 0,5-3-1 0,1 3-2 0,0-3-3 16,2 2-1-16,-3-3-1 0,7 1-1 0,-5-1-2 15,5 0 0-15,-6-3 0 0,13 0 0 0,-7 4 3 0,2-5-1 16,-2 0 1-16,5 1-2 0,3-1 1 0,-7 2 0 0,6-2-2 16,0 5-1-16,0-5 0 0,-7 4-1 0,9 1-3 15,-10-1 2-15,9 5 0 0,-8-5-1 0,7 3 1 0,-6-2 2 16,-2 2-1-16,3 2 0 0,-2 0 1 0,-1 1-1 0,-3 1 0 15,-2 2 1-15,0-1 0 0,0-1 0 0,0 0 1 0,-7 1 0 16,7 0-1-16,-6 0 1 0,6-1 0 0,-7 1 0 16,1 0-1-16,6 0 1 0,-7-1-2 0,0-3 0 0,9 5 1 0,-9-3 0 15,6 2-2-15,1-3 0 0,-6 2 2 0,6-3 0 0,0 3 0 16,6-2 0-16,-5 3 0 0,5-5 1 0,-7 5-5 0,8-4 1 16,-6 4 0-16,5-4 3 15,-6 3-1-15,0 1 0 0,7 0-1 0,-7 0 2 16,0-1 5-16,0 1-2 0,6-4-1 0,-6 4 0 0,0-1 2 15,7 1 0-15,-8-1 1 0,3 2 0 0,3-2-1 0,-4-3 2 16,-1 3 1-16,0 5-2 0,0-8 1 0,-1 7-2 0,2-3 2 16,-1 0 1-16,-7 3 1 0,1 0 3 0,-2 1 3 0,-5-1 1 15,8 0 5-15,-8 1 8 0,0 3 3 0,0-4 4 16,0 4 4-16,0 0-3 0,0 0-1 0,-8 0-3 0,8 0-7 16,-5 0-7-16,5 0-7 0,-7 0-9 0,1 0-8 0,0 4-6 0,-1-4-2 0,0 3-5 15,0-3-1-15,1 4-4 0,6 0-3 0,-6-4-4 16,-1 0-7-16,7 0-11 0,0 0-25 0,0 0-39 0,-6-4-81 15,-1 4-142-15,1-4-70 0</inkml:trace>
  <inkml:trace contextRef="#ctx0" brushRef="#br4" timeOffset="168407.49">14764 718 143 0,'0'0'124'0,"-6"0"-57"0,6 0-33 16,0 0-17-16,0 0-10 0,0 0-7 0,0 0 0 0,0 0-2 15,0 0 1-15,0 0-3 0,0 0 3 0,0 0 0 0,0 0 1 0,0 0 1 16,0 0 0-16,0 0 4 0,-7-3 5 0,7 3 10 0,-7 0 8 16,7-5 7-16,-6 5 9 0,-1-3 10 0,1 3 8 0,0-4 7 15,6 4 1-15,-7-4-3 0,1 1-1 0,-1 3-1 0,1-4-4 16,6 4-7-16,-7-4-5 0,0 4-4 0,7-3-5 0,0 3-1 15,-6-4-3-15,6 4-3 0,0-4-2 0,0 1 1 0,0 3-3 16,0 0-2-16,0 0-5 0,0-4-2 0,0 4-6 0,0 0 0 16,0 0-6-16,0 0-1 0,0 4-3 0,0-4-3 0,0 0-1 15,0 3 0-15,0 5 0 0,0-5-1 0,0 5 1 0,6 3-1 0,-6 0 1 16,7-1-2-16,0 2 2 0,-1-1 1 0,-6-1 1 16,7 5 0-16,-1 0 1 0,1 0 1 0,5-1 3 0,-5 1 0 15,-1-1-1-15,8 5 0 0,-8-5-3 0,1 1 0 0,6 0-1 16,-7-1-3-16,0 1 0 0,1 0 0 0,0-4 0 0,0 0 1 15,-7 0 0-15,6 1 0 0,0-6 0 0,-6 2 2 0,7-1-2 16,-7-3 0-16,0 0-4 0,0-2-5 0,6-2-11 0,-6 0-19 16,7 0-30-16,-7-6-43 0,6-2-62 0,1 0-101 0,-7-6-122 15,7-1-59-15</inkml:trace>
  <inkml:trace contextRef="#ctx0" brushRef="#br4" timeOffset="168720.32">14934 692 160 0,'-7'7'168'0,"7"1"-60"0,0 3-34 15,0-1-22-15,0 2-12 0,0-1-6 0,0-1-4 0,0 2-2 16,7-1-1-16,-7 0-2 0,13 0-2 0,-7 0-2 0,7 0-2 16,0-4-5-16,0 1-3 0,0-2-1 0,6-2-2 0,-5 0-1 15,5-1-1-15,1-3-1 0,5 0 2 0,-5-3 2 0,0-1 4 16,0 0 6-16,-1-2 8 0,-6-2 6 0,6 1 10 15,-5-1 12-15,-1 1 12 0,-8 0 9 0,3-4 7 0,-1 4 0 16,-2-1-3-16,-5-3-1 0,0 3 1 0,-5 2-8 0,5-5-11 16,-7 3-9-16,-1 0-9 0,-4 2-5 0,-1-6-7 0,0 5-6 15,0 0-11-15,-6-1-4 0,-1 5-5 0,7-5-4 0,-12 5-2 16,4-1-2-16,2 1-2 0,6-1-1 0,-7 4-5 16,7-4-7-16,6 4-20 0,1 0-24 0,0-4-27 0,6 4-30 15,0 0-38-15,6-3-47 0,7-1-64 0,-6 1-121 0,6-4-68 16</inkml:trace>
  <inkml:trace contextRef="#ctx0" brushRef="#br4" timeOffset="168995.23">15286 488 139 0,'-7'2'400'16,"1"2"-133"-16,6 4-108 0,-8-5-69 0,8 5-41 0,0-2-24 15,0 2-12-15,0-1-3 0,8 5-4 0,-8-5-1 0,6 0 1 16,7 5-1-16,0-6-2 0,6 2 0 0,-5 3 0 0,5-7-2 15,7 4 1-15,-7-6 0 0,7 2-1 0,1-4 0 0,-1 0 0 16,0 0 1-16,0-4 0 0,-7 2 1 0,8-6 4 0,-3 4 3 16,-3-3 5-16,-1-1 6 0,-8 0 11 0,1 6 11 15,0-5 13-15,-6 2 11 0,0-2 6 16,-7 3 4-16,0 1 0 0,0-1-5 0,-7-4-9 0,0 5-12 16,-6-1-14-16,0 1-12 0,1-2-12 0,-8 3-9 15,-1 2-4-15,3 0-3 0,-9 0-2 0,8 0 0 0,-7 0-2 16,6 2-5-16,2 3-8 0,-2-5-12 0,6 3-14 0,1-3-19 15,7 4-22-15,1-1-25 0,5-3-28 0,0-3-35 0,5-1-42 16,1 1-82-16,1-4-103 0</inkml:trace>
  <inkml:trace contextRef="#ctx0" brushRef="#br4" timeOffset="169249.69">15754 326 262 0,'-7'4'290'0,"1"6"-110"0,-7-2-75 0,6 3-44 0,1-3-23 15,0 6-13-15,-1-3-6 0,7-5-5 0,0 6 0 16,0-1 0-16,0 0-3 0,7 1-2 0,-1-3-4 0,0-1-2 16,1 4-2-16,-1-9 1 0,7 4-1 0,7-2-1 0,-7-3 0 15,0-2 1-15,7 0 0 0,-7-2 0 0,6-3 4 0,-6-2 4 16,1 4 5-16,5-9 4 0,-7 4 11 0,2 1 8 0,-1-4 12 16,-6 0 13-16,-1 2 8 0,0-3 2 0,-6 1 3 0,0 3-1 15,0-3-8-15,-6 0-9 0,0 4-12 0,-7-4-13 16,-1 4-11-16,1 0-8 0,-6 0-12 0,-1 3-8 0,1-1-12 15,6 2-19-15,-7 0-22 0,7 3-26 0,0 0-40 0,8 0-44 0,-3 0-66 16,1 0-107-16,1-5-87 0</inkml:trace>
  <inkml:trace contextRef="#ctx0" brushRef="#br4" timeOffset="169484.85">16113 303 273 0,'-13'8'292'0,"-1"0"-122"0,1-1-72 0,0 4-42 15,1-4-28-15,5 1-10 0,0-1-8 0,7-4-4 0,-7 4-2 16,7-3-1-16,0 4-2 0,7-8-1 0,0 3 0 0,0 1-1 16,-1-4-1-16,7-4 0 0,-7 4 0 0,7-3 2 0,1-5 0 15,-1 4 0-15,-1 2 0 0,-4-6 2 0,4 4-4 0,-6-3-6 16,1 3-10-16,0-3-14 0,-1 3-22 0,-6-3-29 15,7 0-44-15,-7 2-69 0,0-6-105 0</inkml:trace>
  <inkml:trace contextRef="#ctx0" brushRef="#br4" timeOffset="169660.33">16158 33 391 0,'0'0'274'15,"0"-4"-111"-15,0 4-74 0,0 0-41 0,0 4-26 0,0-4-8 16,7 4-7-16,-7 3-1 0,6-4 1 0,-6 5 0 0,7-1 0 15,-1 4 0 1,1-3 1-16,5 2-2 0,-5-3-1 0,6 5-1 16,-6-5-2-16,6 3-1 0,-1-2-3 0,1-1-14 0,1 1-28 15,-1-2-43-15,0-1-64 0,-7-2-123 0,7 1-86 0</inkml:trace>
  <inkml:trace contextRef="#ctx0" brushRef="#br4" timeOffset="169777.64">16105 190 51 0,'-5'0'290'0,"5"4"-112"0,0-4-76 16,5 0-48-16,3 0-29 0,-3-4-18 0,10 4-14 16,-3-3-23-16,8-1-33 0,6-3-47 0,0-1-74 0,0-4-102 15</inkml:trace>
  <inkml:trace contextRef="#ctx0" brushRef="#br4" timeOffset="169887.07">16491 44 78 0,'0'-4'410'0,"0"4"-109"0,0 0-103 16,-8-3-70-16,8 3-45 0,0 0-28 0,-7 0-14 0,7 0-8 15,-5 3-5-15,5-3-6 0,0 4-13 0,-8-1-24 0,8 2-40 16,-5 1-60-16,5-2-106 0,-7 3-133 0,7 1-77 16</inkml:trace>
  <inkml:trace contextRef="#ctx0" brushRef="#br1" timeOffset="196755.91">6291 3806 43 0,'0'-4'71'0,"0"1"-19"0,0 3-15 0,0-4-9 16,0 4-5-16,0 0-4 0,0-4-5 0,0 4-3 15,0 0 0-15,0-3 0 0,-7 3-3 0,7 0-3 0,0 0-2 16,0-4 3-16,-6 4 5 0,6 0 7 0,0 0 6 15,0 0 2 1,-7-4 4-16,7 4 3 0,0 0 3 0,0 0-3 0,0-4-5 16,0 4-6-16,-6 0-4 0,6-2-5 0,0 2-3 0,0 0-2 15,-6-4-1-15,6 4 0 0,0 0-3 0,-6 0-2 0,6 0 0 16,-7 4 0-16,-1-4-2 0,8 2 1 16,-6 2-2-16,0 0-2 0,-1 0 3 0,1-1 1 0,-1 1 3 0,1-4 4 0,6 4 4 0,0-4 2 0,-6 0 4 31,6 0 1-31,0 3 2 0,0-3 0 0,0 0-1 0,0 0-6 15,0 0-2-15,0 0-3 0,0 0-4 0,0 0-1 16,0 0-3-16,0 0 0 0,0 0-2 0,0 0-1 0,0 0 2 0,6 0-1 0,-6 0 0 0,0 0 0 0,0 0 1 16,0 0 0-16,0 0 1 0,6 0 1 0,-6 0 2 15,7-3 0 1,-1 3 2-16,1-4 0 0,-1 0-1 0,8 1 0 0,-1-5 0 16,-1 2-3-16,1 2-1 0,0-4 0 0,1 1-1 0,-2-1 0 15,1 0 0-15,0 6-2 0,1-2 1 0,-1-4 1 16,0 5 0-16,-1-1 0 0,2 0 0 0,-1 0 0 0,0 1 3 0,0-1-2 0,0 1-1 15,0-5 0-15,0 5 1 0,0-5-1 0,0 5 1 16,6-5-2-16,-4 1-4 0,-2-1 5 16,-2 2 0-16,2 2-1 0,1-3 1 0,-1-1 0 0,0 2 0 15,-1 0 1-15,2 0 2 0,-1 3-1 0,-7-5-1 0,7 4 1 0,-7 0 1 0,8 0-2 16,-7 2-1-16,6-3 1 16,-7 3-1-16,-1-3-1 0,10 1 1 0,-9 1 1 0,7-1-1 0,-6 0 3 15,-1 1 0-15,1 3-3 0,-1-4 0 0,0 4-1 0,1-3-1 0,-1 3 1 16,-6-4 0-16,7 4-2 0,-7 0 0 0,7 0 3 0,-7 4-1 15,6-4 1 1,1 0 0-16,-7 3 1 0,6-3 1 0,-6 0-2 0,7 4 0 16,-1-4 0-16,0 0 0 0,-6 3 0 0,7-3 3 0,0 0-3 15,-1 0-1-15,0 0 1 0,1-3 1 0,1 3-1 16,5 0 0-16,-8 0 0 0,1-4-3 0,1 4 2 0,0 0 1 16,0 0 0-16,-1 0 0 0,-6 0-1 0,7 0 0 0,-1 4 1 0,0-4 0 0,1 0-1 15,-1 3 1-15,-6-3-2 0,7 4 1 0,0-4 1 16,-7 0 0-16,6 0 1 0,1 0 0 0,-7 0 0 15,6 0 1-15,0 0-1 0,0 0-1 0,-6 0 0 0,7 0 0 16,-1 0-2-16,1 0 1 0,-7 0 1 0,7 0 0 0,0 0 0 16,-1 0 0-16,1 0 0 0,-7 0 1 0,6 0 0 0,-1 0-1 15,10 0 0-15,-9 0-1 0,7 0 0 0,0 0 1 16,0 0 0-16,0-4 0 0,1 4 0 0,-2-3 0 0,-5 3 0 16,6 0 1-16,-1-4 0 0,1 4 0 0,0 0-1 0,-5 0 0 15,4 0 0-15,-4-3 1 0,-3 3-1 0,2 0-1 16,0 0 1-16,-1 3 0 0,1-3 2 0,-1 0-2 0,1 0 0 15,-1 0 0-15,-6 0 0 16,6 0 2-16,1 0-2 0,-1 0 0 0,-6-3 0 0,7 3 0 16,0 0 1-16,-1-4 0 0,1 4 1 0,-1 0-2 15,-6-4 1-15,7 4 1 0,-2-3-1 0,-5 3 2 0,7-5-1 16,0 2-2-16,0 3 1 0,-7-3 0 0,7-1 0 0,-1 4-1 16,0-4-1-16,1 1 1 0,-1-1-1 0,-6 4 1 15,7-4-1-15,-1 4 1 0,1-4 0 0,0 1-1 0,-1 3 0 16,1-4 0-16,5 1 1 0,-5-1 1 0,6 1-1 15,0-1-3-15,-6 0-6 0,5 0-11 0,-5 1-13 0,6-2-21 16,-7 3-33-16,-6 2-50 0,7 0-100 0,0 0-85 0</inkml:trace>
  <inkml:trace contextRef="#ctx0" brushRef="#br1" timeOffset="198763.43">7431 3568 14 0,'0'0'49'0,"0"0"-6"0,0 0-4 16,0-4-9-16,6 4-3 0,-6-4-5 0,0 1-2 16,0-1-3-16,7 4 2 0,-7-3-1 0,0-1-1 0,0 4-1 15,6-4-4-15,-6 4-3 0,0 0-3 0,0-3-4 0,7 3-2 16,-7 0 0-16,6 0-1 0,-6-5 0 0,0 5 1 15,7 0 1-15,0-3 0 0,-7 0 2 0,6-1 1 0,1-3 0 16,-1 3 1-16,0-4-2 0,1 1 0 0,-1 4 0 0,1-4-2 16,-7 3 1-16,6 0 0 0,1 0-1 0,-7 1-1 15,7-2 1-15,-7 3-1 0,0 2 0 0,6-4 2 0,-6 4-1 16,6-3-1-16,-6-1 1 0,7 4 0 0,-7-4 1 16,6 0 0-16,1 0 0 0,-7 0-1 0,6 1-1 0,1-3 0 15,0-2-1-15,-2 4 0 0,3-4 0 0,-3 1 1 0,-5 0 0 16,8-1 0-16,-1 1 0 0,5 3 0 0,-5-3-1 15,-7 4 1-15,6-5-1 0,1 4 0 0,-1 4-1 0,-6-3-1 16,7-1 1-16,-7 4-1 0,6-3 2 0,-6 3-1 16,7-4-1-16,-7 4 0 0,0-3 2 0,6 3-2 0,-6-4 1 15,6 0 0-15,1 0 0 0,-7 1 0 0,7-1 1 0,0 0 1 16,-1-2 0-16,0 1 0 0,1-2 0 0,-1 2 1 16,1-1-1-16,-1-2 0 0,7 2-1 0,-6-3-2 0,0 6-1 0,-1-4-6 15,7 3 0-15,-7-3 0 0,1 3-1 0,-1 0 1 0,1-3 1 16,0 4 1-16,0-2 0 0,-1-1 8 0,0 2-1 15,0-3 1-15,1-1 0 0,-1 2 0 0,8-2 2 0,-8-3 1 16,1 4-3-16,-1-1 0 0,7-4 1 0,-7 5 0 16,1-3 1-16,6 2-1 0,-6-3 0 0,6 3-1 0,-8 2 3 15,10-5 0-15,-3 3-2 0,-5-3 0 0,6 4-1 0,0-4 2 16,0 0-1-16,7-1 0 0,-7 3-1 0,6-7 1 16,-6 2 0-16,7-5-1 0,-1 4 0 0,0-2-1 0,2-2-1 15,-2 1 0-15,0 3 2 0,1 0-1 0,-7-3 0 16,-1 7 0-16,8-3 0 0,-6 3 0 0,-8-1-1 0,7 5-1 15,-8 0-4-15,3 0-3 0,5-1-5 0,-6 1-4 0,-1 3-2 16,1-4-3-16,-1 6-2 0,1-6-4 0,5 1 0 16,-5-1-3-16,6 1 1 0,0-5-4 0</inkml:trace>
  <inkml:trace contextRef="#ctx0" brushRef="#br1" timeOffset="199764.02">7957 3171 29 0,'-5'5'90'15,"-8"-1"-34"-15,-1 4-22 0,1-5-11 0,7 4-3 16,-7-3-2-16,7-1 4 0,-8 1 3 0,8 4 4 0,-1-6 3 0,1 3 1 16,0-2 3-16,0-3-3 0,6 4-2 0,-7-4-4 15,7 3-5-15,0-3-1 0,0 0-4 0,0 0-1 0,0 0-3 16,0 0-1-16,0 0 0 0,0 0-1 0,0 0 1 16,0 0 2-16,0 0 3 0,0 0 1 0,0 0 4 0,0 0 1 15,0 0 0-15,0 0-2 0,7 0-3 0,-7 0-1 0,0 0-4 16,6-3-4-16,0-1 0 0,0 1-1 0,7-2-1 15,1 3 0-15,5-6 1 0,0 1-1 0,1-4 1 16,0-4 0-16,6 4-1 0,0-8 1 0,6 1 1 0,1 0 1 16,-1-4-3-16,8-4 1 0,-1 1-1 0,7-5 2 0,-8-2 1 15,8 3-4-15,0-5 2 0,6 1 0 0,-7 0 0 0,1 4-1 16,6-4 0-16,-6 4-1 0,-7-1-4 0,6 1 1 16,-6 3-2-16,0-3 0 0,0 0-1 0,1 0-1 15,-1 0 1-15,-1-1-1 0,2 1 1 0,-7-4 2 0,5-1-1 16,2-2 0-16,-1 4 3 0,-7-2 3 0,6-3 2 0,9 1 2 15,-15 3 1-15,14-1 1 0,-14-2 0 0,7 4 0 16,1 2-4-16,-1-3-2 0,-7 0-1 0,8 3-4 0,-8 1 1 16,1 0-3-16,5-4 1 0,2 3 0 0,0-3-1 15,-2 1 0-15,-6 3-5 0,14-4 3 0,-6-1-3 0,-2 2 2 0,8-2 0 16,-7 2 0-16,0-1 2 0,6 0 1 0,-5-4 3 16,5 5 1-16,1-6 0 0,-7 5 0 0,7-3 1 15,-8 3 2-15,3 0 0 0,2 0 0 0,-10 4 1 0,7-4-2 16,-1 4 2-16,-8 2-1 0,3 2-1 0,-8 3-2 0,7-4 0 15,-8 8-3-15,-5-4 0 0,6 8 0 0,-13-5-5 0,7 5-12 16,-13-1-22-16,-1 4-39 0,-1 0-75 0,-10 4-154 0,-8 3-88 16</inkml:trace>
  <inkml:trace contextRef="#ctx0" brushRef="#br1" timeOffset="200842.45">6369 3048 30 0,'0'0'36'0,"7"-4"3"0,-2 0-2 0,-5 4-2 16,8-3-2-16,-3-1-7 0,2 1-6 0,1 3-6 15,-2-5-4-15,1 5-3 0,-1-4-2 0,0 4-1 0,1-2-1 16,-1 2-1-16,1-4 2 0,-1 1-1 0,1 3 3 0,-7-5 2 16,6 2 3-16,1 3 1 0,0-4 2 0,-1 0 4 15,0 0 2-15,1 4 1 0,-1-3 2 0,1-1-3 0,-1 1-1 0,1-2-1 16,-1 3-3-16,1-2-3 0,1 0-3 0,-3 0 1 16,3 1-4-16,-3-1-2 0,8 0 0 0,-7-2-3 0,8 1 0 15,-7 2-1-15,-1-1 1 0,0 1-1 0,1-1 0 0,-1 0-1 16,0 0 1-16,1 1 0 0,0-1 3 0,0 1 2 15,-1-1 2-15,0 4 2 0,-6-5 0 0,6 3 1 0,1-2 1 16,-1 0 0-16,1 4-1 0,-7-3-2 0,7-1-1 0,0 0-2 16,-1 4-4-16,1-4 1 0,-7 0-1 0,6 4 1 15,-6 0-1-15,0-3 0 0,5 3-1 0,-5 0 1 0,0 0 3 0,0 0-1 16,0 0-1-16,0 0 1 0,0 0 0 0,0 0-2 0,0 0 0 16,0 0-2-16,0 3-3 0,0-3-6 0,0 0-8 15,0 0-13-15,0 4-16 0,0-4-21 0,0 0-28 0,0 0-37 16,0 0-42-16</inkml:trace>
  <inkml:trace contextRef="#ctx0" brushRef="#br1" timeOffset="202429.42">6767 2927 11 0,'0'0'19'0,"0"0"0"0,0-4-2 0,0 4 2 16,6-4 1-16,-6 4 5 0,7-3 1 0,-7 3 0 0,6-4 2 15,-6 4-1-15,7-3-1 0,-1-1 0 0,0-1-4 0,1 5-4 16,6-2-3-16,-6 2-2 0,6-4-4 0,0 4-2 16,-7-4-1-16,7 1-2 0,6 3 0 0,-4-4 1 0,-2 0-4 15,5-4 2-15,-4 5 0 0,-1-1-1 0,6-3 1 0,-6 4-1 16,7-5-1-16,-8 4-1 0,7 1 1 0,-5-5-1 15,-1 4 1-15,0 2-1 0,-8 2 1 0,10-4-1 0,-2 0 0 16,-7 4 1-16,1 0-1 0,-1 0-2 16,1-4 1-16,-1 4-1 0,-6 0-2 0,0 0 1 15,0 0-2-15,6-3-3 0,-6 3-5 0,0 0-10 16,0 0-15-16,0-4-20 0,0 4-30 0,-6 0-52 0</inkml:trace>
  <inkml:trace contextRef="#ctx0" brushRef="#br1" timeOffset="203347.88">7450 2593 6 0,'20'-14'6'0,"0"-5"-1"0,5 5 0 0,-5-5-2 16,-1 2 0-16,7-2 0 0,-7 0-1 0,2 2 0 0,5-5 2 16,-7 3 2-16,1-3 1 0,6 4 1 0,-7-5 2 0,1 6-1 15,6-5 3-15,-7 3 1 0,1-3-2 0,0 4-2 16,-1 4 0-16,0-2-2 0,-5 6-1 0,-8-2-8 0,7 5-11 15,-13-1-16-15,6 6-24 0</inkml:trace>
  <inkml:trace contextRef="#ctx0" brushRef="#br1" timeOffset="203689.03">7509 2554 21 0,'6'-12'45'0,"7"5"-10"0,1-8-9 15,-2 5-13-15,8-2-3 0,-7-2-2 0,7-1-2 0,0-3 0 16,-1 2 1-16,0-1 0 0,1-2 0 0,6-3 0 0,0 5 1 16,-7-6 4-16,14 0 7 0,-7 2 3 0,1-1 4 0,-2 0 3 15,8 0 0-15,-1 0 1 0,1-3 2 0,-7 0-7 0,7 2-5 16,-1-3-5-16,1 4-4 0,-1 1-3 0,-6 2-2 15,0 1-2-15,1-1-3 0,-2 4 0 0,-5 5-1 16,-1-1 0-16,2-4 0 0,-2 8-3 0,-6-4 1 0,-2 0 1 16,4-1-2-16,-2 2 0 0,0 3 2 0,-7-5-1 0,7 2 0 15,0-5 0-15,-7 7 1 0,1-3-2 0,0 4-4 0,-1 0-11 16,-6 0-15-16,7 3-22 0,-7 4-35 0,-7 0-60 16</inkml:trace>
  <inkml:trace contextRef="#ctx0" brushRef="#br1" timeOffset="204040.83">7665 2462 14 0,'26'-19'67'0,"-6"-3"-8"0,6 0-6 0,0 0-8 15,0 0-7-15,0 1-7 0,7-6-6 0,-1 2-1 0,0-1-5 0,1-3-2 16,7 0-3-16,-8 0 0 0,7-5 0 0,6-2-1 0,-4 0 0 16,4-1 0-16,0-4-1 0,-7 1 0 0,15-4 3 15,-7 0-1-15,-1-4-1 0,7 4 2 0,0-2-2 0,-6-6 0 16,5 4 0-16,2-4-1 0,0 1-2 0,-2 0-1 0,2-4 2 15,-2 1-2-15,-5-1 0 0,5-1 1 0,2 0-2 0,0 6-1 16,-8-1-2-16,7 3-1 0,-7 1-3 0,-5 6 0 16,-1 1-1-16,0 4 0 0,-13 3 0 0,0 3 0 0,1 8 0 15,-8 0 0-15,-6 4-3 0,-7 7-11 0,1-1-18 0,-7 6-27 16,-7 6-61-16,-6 0-122 0</inkml:trace>
  <inkml:trace contextRef="#ctx0" brushRef="#br1" timeOffset="204927.68">6694 2351 7 0,'0'0'89'0,"0"-3"-7"16,-6-1-7-16,6 4-9 0,-7-3-13 0,7 3-9 0,-6 0-10 0,6-4-8 0,-6 4-4 15,0 0-4-15,6 0-7 0,-7 4-4 0,7-4-2 16,-7 3-2-16,0 4-1 0,7-3-1 0,-6 4-1 0,0-5 0 15,6 5 0-15,-7-2 1 0,1 3-1 0,6-2 0 0,-6-4 0 16,6 4 0-16,0-3 0 0,0 0 0 0,0 0-1 16,0-1-1-16,0-3 2 0,0 0 2 0,0 0-1 0,0 0 5 15,0 0 0-15,0 0 0 0,0 0 2 0,0 0 1 16,0 0 0-16,0 0 1 16,0 0-2-16,0 0-1 0,0 5-2 0,0-5 0 0,-7 0 0 15,7 2-5-15,0-2 1 0,0 0-1 0,0 5 1 16,0-5-1-16,0 0 1 0,0 0-1 0,0 0 0 0,0 0 2 15,0 0 1-15,0 0 2 0,0 0-1 0,0 0 1 16,0-5 1-16,0 5 2 0,0 0-1 0,7-2 1 0,-7 2-2 16,0 0-1-16,0 0-2 0,0 0-1 0,0 0-2 0,0 0-3 15,0 0-1-15,0 2-7 0,0-2-8 0,0 5-13 16,0-5-18-16,6 2-28 0,-6-2-47 0,6 0-96 0</inkml:trace>
  <inkml:trace contextRef="#ctx0" brushRef="#br1" timeOffset="205405.05">6739 2259 20 0,'0'0'32'0,"0"0"-7"0,0 5-5 0,-5-1-6 16,-1-1-3-16,6 2-4 0,-7 1-3 0,1-3 1 15,6 5 1-15,-7 0 6 0,0-4 2 0,0 3 5 0,1 0 1 16,6 0 2-16,-7-3 4 0,7 0-3 0,-6 3-2 0,6-4-4 0,0 1-3 0,0-1-3 16,0-3-1-16,0 0-1 0,0 4 0 0,0-4 3 15,6 0 1-15,-6 0 1 0,0 0 0 0,0 0 0 0,7-4-1 16,-7 4 0-16,0 0-1 0,-7 0-3 0,7 0-1 15,0 4 0-15,0-4-2 0,-6 5-1 0,6-5 1 0,-6 3-2 16,6-3-1-16,0 3-1 0,-6-3-1 0,6 0-1 0,0 0 0 16,0 4-3-16,0-4-5 0,0 0-12 0,0 4-20 15,0-4-34-15,6 0-73 0</inkml:trace>
  <inkml:trace contextRef="#ctx0" brushRef="#br1" timeOffset="206223.87">6590 2472 49 0,'0'-3'60'0,"0"3"-12"16,0 0-9-16,0-5-12 0,7 3-8 0,-7-2-8 0,0 1-4 16,7-1-3-16,-7 0-2 0,0-4 0 0,7 8 0 15,-7-4-1-15,0 2 0 0,0 2 0 0,0-5-1 0,0 3 0 16,6 2 1-16,-6-5 0 0,0 2-1 0,0-1 0 15,0 0 0-15,0 0 0 0,0 1 0 0,0-1 1 0,-6 1-1 16,6-1 0-16,0 1 0 0,-7-1 0 0,7-1-1 16,0 2 0-16,0 0 0 0,-7-1-1 0,7 4 0 0,0-4 1 15,0 4 0-15,0-3 0 0,0 3 1 0,0 0 0 0,0-3 0 16,0 3 0-16,0 0 0 0,0 0 0 0,0 0 0 0,0 0-1 16,0 0 0-16,7-5 1 0,-7 5-1 0,0-4 2 15,7 4 2-15,-7-3 1 0,0-1-6 0,6 4 2 16,-6-3 1-16,6-1 2 0,1 1-1 0,-7-1 2 0,6 0-4 15,-6 0 1-15,6 1 5 0,-6 3 0 0,7-5-3 0,-7 5 0 16,7-2 0-16,-7 2-3 0,7-5 1 0,-7 5-1 0,6-2-1 16,-6 2 1-16,0 0-1 0,6 0 1 0,-6 0-1 15,0 0 0-15,6-4 0 0,-6 4 2 0,0 0-1 16,0 0 0-16,0 0 0 0,0 0 0 0,0 0 0 0,7 0 0 16,-7 0-1-16,0 0 0 0,0 0 1 0,0 0 0 0,0 0-1 15,0 0 0-15,6 0 1 0,-6 0 0 0,0 4 0 0,0-4 0 16,0 0 0-16,0 0 0 0,0 2 0 0,7-2 0 15,-7 5-1-15,0-5 0 0,0 2-1 0,0-2 1 0,0 5 1 16,7-5 0-16,-7 3 0 0,7-3 0 0,-7 0 0 0,0 0 0 16,6 0-1-16,-6 0 0 0,7 0 0 0,-7 0-1 15,6 0-2-15,-6-3 3 0,0 3-2 0,0 0 2 0,0 0 0 16,0 0 0-16,0 0 1 0,0 3 0 0,0-3 0 16,-6 0 0-16,6 0-1 0,0 4 0 0,-7-4 0 0,7 4 1 15,0-4-1-15,-6 4-2 0,6-4 3 0,0 0 0 16,0 0 0-16,0 3 0 0,-7-3-5 0,7 0-9 0,0 0-24 15,0 0-48-15</inkml:trace>
  <inkml:trace contextRef="#ctx0" brushRef="#br1" timeOffset="212304.53">6343 780 149 0,'6'-4'99'15,"-6"4"-37"-15,0-3-22 0,0 3-13 0,0 0-5 0,0 0-1 16,7-4-1-16,-7 4 1 0,0 0-1 0,0 0-2 0,7 0-1 15,-7 0-4-15,0 0-3 0,0 0-3 0,0 0-3 0,0 4 0 16,0-4 0-16,0 3 2 0,0 1-1 0,0 0 0 16,0 0 1-16,0-1-1 0,0 1-2 0,0-1 1 0,0 5 0 15,0-5 0-15,0 1 0 0,0 0 3 0,-7-1 2 0,7 1 5 16,0-4 5-16,0 4 4 0,0-4 4 0,0 3 6 0,0-3 5 16,0 0 0-16,0 0 4 0,0 4-3 0,0-4-2 0,0 0-5 15,0 0-4-15,0 0-5 0,0 0-5 0,0 0-5 16,0 4-5-16,0-4-3 0,0 4-2 0,-7-1-1 0,7-3-1 15,0 3-1-15,0 5 0 0,0-5 1 0,-6 5 1 0,6 0 1 16,0-4-1-16,-7 2-2 0,7 2 2 0,0 3 0 0,0-4 0 16,0 0-1-16,-6 0 1 0,6 1 1 0,0 3-1 0,6-4 2 15,-6 5 1-15,0-2 2 0,0 1 0 0,0 5 3 0,0 1 0 16,0-3 1-16,7 9-1 0,-7-2 3 0,0 5 1 0,-7 0 0 16,7 6 0-16,0 2 0 0,0-2 1 0,0 2-1 15,0 2-1-15,-6-2 1 0,6-1-3 0,0-1-4 16,6 2-1-16,-6-5-1 0,0 0-3 0,7-3 1 0,-1-1 0 15,-6 1 0-15,7-4 0 0,0-4 2 0,-7 5-1 0,6-6 0 16,1 2 0-16,-7-1-1 0,5-3-1 0,3 3 1 16,-8-3-1-16,0-4-2 0,5 4 2 0,-5-5 0 0,7 2-1 15,-7-1 1-15,0-5 0 0,0-2 0 0,0 4 0 0,8-5-1 16,-8 1 6-16,0 0 6 0,0-4 9 0,0 0 14 0,0 4 12 16,0-4 15-16,-8 0 16 0,8-4 18 0,0 4 12 15,0-4 1-15,-7 4-3 0,2-4-9 0,-3-3-12 16,3 3-16-16,-2-2-15 0,1-2-17 0,-1 1-16 0,-6-1-11 15,6 1-5-15,1 0-5 0,-1 3-1 0,1-3 0 0,6-1-2 16,-6 5 0-16,-1-5 1 0,0 4-1 0,7 2 1 16,0-3-1-16,-6 5-2 0,6-4 2 0,0 4-1 0,-7-3-1 15,7 3-1-15,0 0-2 0,0 3 1 0,0-3 0 16,0 4 0-16,0 1 0 0,0 1 1 0,7 2 1 0,-7-1 2 0,0 1 2 16,0 2-1-16,6-3 0 0,-6 1 1 0,7-1 0 15,-7 1 0-15,7-2-1 0,-1 2 0 0,0-4-1 16,1 3 1-16,-1-3 1 0,1-4 0 0,-1 4 0 0,8-4 0 15,-8 0 0-15,6 0-3 0,-4-4 3 0,4 0-1 0,2 0 1 16,-7-3 1-16,5 3 1 0,-5-2-1 0,-1 2 0 16,1-4 4-16,-1 1-2 0,1 3-1 0,-7 0-12 0,0 1-21 15,6-1-29-15,-6 1-29 0,7-4-37 0,0-1-45 16,-1 1-71-16,0-5-147 0,7 1-87 0,-6 1-46 0</inkml:trace>
  <inkml:trace contextRef="#ctx0" brushRef="#br1" timeOffset="213648.21">4057 857 89 0,'-7'0'148'0,"1"0"-29"0,6 3-25 0,-6-3-21 15,6-3-16-15,0 3-14 0,0 0-9 0,0-4-12 0,0 4-8 16,0-4-7-16,0 1-2 0,0 3-4 15,6 0-1-15,-6-3-2 0,0 3-1 0,0 0 1 0,0 0 0 16,0 0 0-16,0 0 0 0,0 3 2 0,-6-3 1 0,6 3 4 0,-7-3 3 16,1 4 5-16,6 0 2 0,-13-1 2 0,6 2 2 15,-6-2 5-15,6 1 2 0,-5 0 1 0,5 0 3 0,-6-2 1 16,6 2-1-16,-7 0 1 0,9 0-1 0,-8-1-4 0,7 5-6 16,-8-8-3-16,7 7-6 0,-6-3-1 0,7-1-4 0,-7 1-1 15,7-1-1-15,-7 5 1 0,6-4 0 0,-5 3 0 0,5 0 2 16,1-3-1-16,-9 4 0 0,10-5 0 0,-2 4-1 15,0-3 0-15,7 3 1 0,-6 1-3 0,6-5-1 0,-7 4 0 16,7 0 1-16,-6 1-1 0,6 4 0 0,-5-2-2 0,-3 1 0 16,8 4 3-16,-7-1 1 0,1 1-2 0,-1 0 0 0,1 3 1 15,-1-3 1-15,1 2-1 0,-1-1 1 0,1 2-1 0,0 0 0 16,6 1 1-16,-7-5 0 0,1 5-1 0,6-4 2 16,0-1-2-16,0 1 1 0,0-1-1 0,0-3 1 15,6 3-1-15,1-2-1 0,-7-1-1 0,6 0-1 0,0-4 1 16,7 5 0-16,-6-6-1 0,6 5 0 0,-7-3 0 0,9-2 0 15,-4 2 1-15,2 1-1 0,1-3 1 0,6-2 2 0,-7 3 0 0,6-4-2 16,0-3 0-16,0 5 1 0,1-5 0 0,6 4 0 16,-6-4 1-16,6-4 0 0,-7 4-1 0,1-5 0 0,0 5-1 15,-1-3 1-15,0 0-1 0,-5-1 0 0,-2 4-1 0,3 0-1 16,-10-4 1-16,8 1 1 0,-6 3 1 0,0-3-1 0,-1-2 0 16,-1 1 0-16,-5 1 1 0,8-2-1 0,-1 3 1 15,-7-6 0-15,0-3-2 0,6 3 1 0,-6-2 1 16,7 3-2-16,-7-8 0 0,0 4 1 0,0 4 1 0,0-4-1 15,0 0 0-15,0-1 2 0,0 4-1 0,0-1-1 0,0 1 2 16,0 0-1-16,0 2-1 0,5-2 0 0,-5 1-1 16,0-1 0-16,7 4 2 0,-7-3 0 0,7 0-2 0,0 0 0 0,-1-1 1 15,-6 5-1-15,6-5 2 0,1 2 0 0,-7 1-1 16,6 1 0-16,-6 1-1 0,6 3 0 0,-6-5-1 0,7 3 1 16,-7 2-2-16,0 0 0 0,7 0-1 0,-7 2 1 0,7-2 1 0,-7 5 0 15,6-2 0-15,-6-3-1 0,7 4 1 0,-7 1 0 31,6-2 1-31,0 4-1 0,1-3 1 0,-1-1 1 0,-6 5 0 16,7-1 1-16,-1 0-1 0,1-3 0 0,0 3 0 0,-1 1-1 16,1-1 0-16,-1-4-1 0,0 4 0 0,1 1 1 0,-1-4 0 15,1-1 0-15,0 2-1 0,0-2 1 0,-1-3 1 16,0 4 0-16,1-4 0 0,-1 0-1 0,-6 0 0 16,13 0 0-16,-6 0 1 0,0-4 1 0,-1 1 0 0,1-5-1 15,5 4 0-15,-4-4 2 0,-3 1-1 0,3 0 0 0,-3-4-1 16,2 4 1-16,0-4-1 0,-7-1 0 0,6 6 1 0,-6-2 2 15,7-3 3-15,-7 4 1 0,0 0 2 0,0 3 2 16,-7-3 3-16,7 3-1 0,0 0 1 0,-6 0-2 0,6 0 0 16,-7 2-1-16,7 2-2 0,0-5-2 0,0 5-3 0,0 0 0 15,-7 0-2-15,7 0 1 0,0 0-1 0,0 0-3 0,0 0 1 16,0 0-2-16,0 0 1 0,0 0 0 0,0 5-1 0,0-5-2 16,7 2 0-16,-7 2 2 0,0 0 0 0,7 0 0 15,-1 0 1-15,-6 3-1 0,7-1-2 0,-1 6 3 0,1-4 0 16,-1-1-2-16,1 3 0 0,-1 2 2 0,1-5-1 15,-1 0 1-15,1 1 0 0,-1-1 0 0,1 0 0 0,5 0 1 0,-5 1-1 16,0-4-1-16,-1-1 0 0,1 2-6 0,-1-2-13 16,-6-3-15-16,7 4-21 0,-1-4-25 0,1-4-31 0,-1 4-49 15,-6-3-110-15,6-5-99 0</inkml:trace>
  <inkml:trace contextRef="#ctx0" brushRef="#br1" timeOffset="213804.68">4572 952 2 0,'-7'-3'403'0,"7"-1"-143"0,-6 4-103 0,6-4-57 15,0 4-35-15,0 0-25 0,-7 0-13 0,7-3-9 16,0 3-6-16,0 0-13 0,7 0-18 0,-7 0-17 0,0 0-26 16,6-4-42-16,-6 4-91 0,0 0-122 0</inkml:trace>
  <inkml:trace contextRef="#ctx0" brushRef="#br1" timeOffset="214046.56">4677 868 308 0,'0'0'316'0,"0"-3"-139"15,5 3-78-15,-5 0-45 0,0 0-27 0,0 3-14 16,0-3-7-16,0 4-5 0,7 4-1 0,-7-6 0 0,6 6-2 0,-6 3 0 15,7 0 2-15,-1 3 0 0,1-2 0 0,0 2 0 16,-1 1 1-16,7 3-1 0,-7-2 2 0,7 1-1 0,-6 2 0 0,6-1 0 16,7-4 1-16,-8 5 0 0,1-5 0 0,1 5 2 0,5-5-7 15,-6 2-9-15,0-3-14 0,1 3-21 0,5-2-34 0,-13-2-59 16,7-2-115-16,-7-3-93 0</inkml:trace>
  <inkml:trace contextRef="#ctx0" brushRef="#br1" timeOffset="214381.63">4702 1139 197 0,'0'-4'258'0,"0"4"-100"0,0 0-70 0,6-4-39 0,1 1-22 16,0-1-12-16,-1 1-2 0,7-4-4 0,-7-1 1 0,7 1-1 0,7-1 2 15,-7-3-1-15,6 0-2 0,-6 1-1 0,7-5-1 0,0 3-1 16,-7 2-1-16,0-2-1 0,0 3-1 0,0 1 2 0,-7 0 4 15,1 1 5-15,-1-1 5 0,0 5 9 0,-6 0 2 0,0-2 2 16,7 2 2-16,-7 3 0 0,0-4-1 0,0 4-6 0,0-3-4 16,0 3-6-16,0-4-3 0,0 4-1 0,0 0-4 0,0 0-3 0,0 0-2 0,0 0-1 15,0 0-2-15,0 4-1 16,0-1-1-16,0 1 0 0,0-1 2 0,0 2-1 16,7 1 1-16,-7 2 0 0,6-1-1 0,1 4-1 0,-1-4 1 0,1 5 1 0,-1-1-1 0,1 0-1 15,5-1 2-15,-4 2 0 0,5-2 3 0,-1 1-1 0,-5 0 0 16,6 0 1-16,0 1-4 0,-6-5-7 0,6 0-12 15,-7 4-11 1,7-4-18-16,-7-2-23 0,8-3-35 0,-7 3-70 0,-1-5-138 16,-6 0-66-16</inkml:trace>
  <inkml:trace contextRef="#ctx0" brushRef="#br1" timeOffset="214538.34">5112 795 85 0,'0'-4'329'0,"0"4"-136"16,-7-3-92-16,7 3-52 0,0 0-29 0,7-4-22 0,-7 4-18 15,0 0-21-15,6 0-41 0,1 0-85 0,0-4-122 0</inkml:trace>
  <inkml:trace contextRef="#ctx0" brushRef="#br1" timeOffset="-214154.54">5432 732 275 0,'0'0'189'0,"0"0"-77"0,-7 0-48 15,0 0-30-15,7 4-15 0,-7-4-7 0,7 4-5 0,-6 0-4 16,0 3-1-16,0 1 0 0,-9-6-1 0,10 10 2 16,-1-1 2-16,-8 0 1 0,1 0 0 0,0 0 3 0,6 3 4 0,-6-2 2 0,0 2 0 0,0 1 2 15,7-5 0-15,-7 5 1 0,7 0 0 0,-8-4-2 16,8 4-3-16,-1-4 0 0,1 4-2 0,6-1-3 0,0-3-1 16,0 3-3-16,0-2-1 0,0-1-2 0,6 0 2 0,-6-1-1 15,7-2-1-15,6-1 1 0,-6-3 0 0,6 3 2 0,-1-7-1 16,1 3 0-16,7-6-1 0,-7-1 1 0,13 1-1 0,-6-4 0 15,0-1 0-15,5-3 0 0,-5 1-1 0,5-5 0 16,-4 1-1-16,-2-2 0 0,0 1-1 0,1 1 0 0,-7-1-1 16,6 4 0-16,-12-3 5 0,6 3 7 0,-13 0 4 0,7 3 2 15,-7 2 5-15,-7-2 3 0,7 4 1 16,-7 1 2-16,1-5-1 0,-1 8-6 0,1-4-4 0,-7 4-2 0,7 0-4 16,-7 4-1-16,6-4-2 0,-6 3-2 0,0 2 0 15,0 2-1-15,7-3-2 0,-8 2 0 0,7-2-1 0,-5 4 0 16,5-5-1-16,7 5 0 0,-6-8-3 0,6 7 1 0,0-7 0 15,0 4 1-15,0-1-1 0,0-3 1 0,6 0 0 0,-6 4 0 16,7-4 1-16,-7 0 2 0,6 0-2 0,0-4 2 0,1 4 2 16,0-3-3-16,0-1 1 0,-1 1 1 0,1-1-2 0,-1-4 0 15,0 5 1-15,-6-1-1 0,7 0 2 0,-7 0 1 16,6 2 2-16,-6 2 1 0,0 0 0 0,0-4 0 0,0 4-1 16,0 0 0-16,0 0-5 0,0 4 0 0,0-4-2 0,-6 2-1 15,6-2-1-15,0 8 0 0,0-4 0 0,0 3 1 0,6-3 1 16,-6 7 0-16,7-4 1 0,-7-4-1 0,7 5-1 0,-1-4 0 15,1-1 1-15,6 1 0 0,-7-4 1 0,7 0 0 0,0-4 2 16,0 1-1-16,0-5 1 0,0 1 0 0,0 0-2 16,1-4 1-16,-2-4-1 0,1 5-1 0,0-10-2 0,0 6 2 15,-6-4-1-15,0-1 1 0,-1-2 0 0,7 2 0 0,-13-3 2 16,7 3 4-16,-7-2 2 0,0 2 3 0,0 1 3 0,-7-4 2 16,7 8 2-16,-6-5 1 0,-1 5 1 0,1-5-4 0,-8 4-2 15,7 1-3-15,1 3-3 0,-7-4-1 0,6 7 0 16,-6-2-3-16,8 3-1 0,-2 3-1 0,-7 4 1 0,8-4-2 15,0 4 1-15,-1 0-2 0,1 0 0 0,-1 0-1 0,1 4-1 16,-1 0 1-16,7 3-1 0,-7 1 1 0,7-1 1 0,0 3 0 16,0-2-1-16,7 6 0 0,-7-3 2 0,7 4 0 0,-1 0 0 15,7-1-1-15,-6 5 0 0,-1-4 3 0,7-1-2 0,1 1 0 16,-2 3 2-16,1-3-1 0,0 0-1 0,7-5 0 0,-7 5 0 16,7-3-4-16,-1-2-2 0,1-3-5 0,-1 1-10 15,1-1-13-15,6 0-18 0,-1-3-23 0,3-4-34 0,-3 0-57 16,1 0-133-16,0-4-84 0</inkml:trace>
  <inkml:trace contextRef="#ctx0" brushRef="#br1" timeOffset="-213808.59">6154 623 174 0,'0'3'161'15,"0"-3"-58"-15,0 0-43 0,0 4-23 0,0 0-14 0,0-4-4 16,0 4 0-16,7 3 0 0,-7-4 1 0,6 4 1 0,0 1 1 15,1-4 0-15,0 3 1 0,0 4 0 0,-1-4-4 0,0 4 0 16,7 1-4-16,-6-2 2 0,-1 1-2 0,8 0-3 0,-7 3-8 16,5-2 2-16,-6 3-2 0,7-5 0 0,-6 5 2 15,6 0-3-15,-6 0 2 0,5-1-2 0,-5-3 4 0,6 3-3 16,-7-2-4-16,8 3-8 0,-8-5-12 0,1 1-15 0,6-3-25 0,-8-1-41 16,2-3-74-16,1-1-129 0</inkml:trace>
  <inkml:trace contextRef="#ctx0" brushRef="#br1" timeOffset="-213555.32">6102 565 39 0,'0'-9'267'0,"7"6"-113"0,-1-4-71 16,1 3-38-16,6 0-18 0,-7 0-10 0,7-3-4 15,0 7-4-15,0-3 1 0,1-2-2 0,-2 10-1 0,1-2-1 16,0-3-2 0,-7 7-1-16,9 5-2 0,-15-5 2 0,6 7 0 0,-6 1 0 15,0 0 2-15,0-1-1 0,-6 5-1 0,6-1 1 0,-7 4-1 16,-1-4 0-16,-4 1-1 0,5-1-1 0,1 1-3 0,-1-2-8 16,1-2-10-16,0 0-17 0,6-4-29 0,-7-4-46 0,7 1-85 15</inkml:trace>
  <inkml:trace contextRef="#ctx0" brushRef="#br1" timeOffset="-213011.05">6336 567 312 0,'-13'7'195'0,"1"5"-89"0,-2-4-48 0,8 1-27 15,-7 3-14-15,6-4-8 0,7 3-5 0,0-5-2 0,0 2-1 16,0-1 1-16,7 1-1 0,-1-1 1 0,1-3 0 0,-1-1-1 0,1 1 2 16,6 0 0-16,-7-4-3 0,7 0 2 0,-6-4-1 0,-1 4 0 15,1-4-1-15,0 1 0 0,-1-1 0 0,1-3 1 16,-2 3 1-16,3-3-1 0,-8 3 3 0,5-4-1 0,-5 6 3 16,7-6-3-16,-7 4 1 0,0-3 1 0,0 3 0 0,0 0 1 15,8 2 0-15,-8-4 0 0,0 4 0 0,0 2-2 0,0 0 0 16,0 0-1-16,0 0-2 0,0 0-2 0,0 0-2 0,0 2 2 15,0 4 0-15,0-4 1 0,0-2 0 0,6 4 0 0,-6 0-3 16,0 0 3-16,7-4 2 0,-7 0-3 0,6 0 2 0,0 0 0 16,-6-4 0-16,13 0 0 0,-6 0 2 0,-7-4 1 15,13 6-2-15,-7-5 1 0,1-1-2 0,0-4 0 0,-1 5 0 0,0-4 1 0,1 4 0 16,-1-4 0-16,-6 4 0 0,7 0 4 0,-7 0 5 16,0-1 1-16,0 1 2 0,0 3 1 0,0 0 0 0,0 0 1 15,0 4-3-15,0 0-3 0,0-2-3 0,0 2-1 0,0 2-3 16,0-2-2-16,0 4 0 0,0 4-2 0,0-5 1 0,0 5 0 15,0-2 0-15,0 2 0 0,6-1-2 0,-6 1 0 0,7-1 1 16,-7-3 1-16,6 3 0 0,1-2 0 0,1-5 0 0,-3 0 0 16,3 0 0-16,-3 0 1 0,1 0 2 0,1-5-3 15,-7 1 2-15,6 1-1 0,1-4 3 0,0 3-1 0,-7-4 0 16,7 1 0-16,-1-1 1 0,-6 2 2 0,6 2 1 0,-6-3 0 16,0 3 0-16,0-4 0 0,0 6-1 0,0-3-2 0,0 2-11 15,0-1-12-15,0 1-12 0,0-1-16 0,0 4-22 0,-6-4-35 16,6 4-49-16,0-4-74 0,0 1-95 0</inkml:trace>
  <inkml:trace contextRef="#ctx0" brushRef="#br1" timeOffset="-212933.69">6558 428 178 0,'0'0'155'16,"8"0"-61"-16,-3 0-57 0,1 0-60 0,1 0-101 16,-1 0-125-16</inkml:trace>
  <inkml:trace contextRef="#ctx0" brushRef="#br1" timeOffset="-211970.87">6649 2433 41 0,'0'0'65'0,"0"0"-6"16,0 0-11-16,0 0-10 0,0 0-11 0,0 0-9 0,0 0-10 16,0 0-8-16,-7 0-6 0,7 0-4 0,0 0-3 0,-6 0-3 15,6 0-5-15,-6 0-3 0,6 0 1 0,-7 0 0 16,7 0 6-16,0 0 4 0,-6 0 4 0,6 2 10 0,0-2 9 15,-6 0 7-15,6 0 3 0,0 0 6 0,-7 0-3 16,7 0-1-16,0 0-3 0,0 0-9 0,0 0-13 0,0 0-14 0,-7 4-17 16,7-4-19-16,0 0-18 0,0 0-19 0</inkml:trace>
  <inkml:trace contextRef="#ctx0" brushRef="#br1" timeOffset="-211887.53">6566 2464 77 0,'0'0'103'0,"0"5"-17"0,-8-2-22 0,8 1-18 16,0 1-20-16,0-2-21 0,0 0-27 0,0-3-40 0,0 4-61 0</inkml:trace>
  <inkml:trace contextRef="#ctx0" brushRef="#br1" timeOffset="-211383.28">6389 2748 46 0,'0'7'133'15,"-8"-4"-23"-15,8 1-24 0,-5 0-24 0,5-1-23 0,0-3-12 16,0 4-11-16,0 0-7 0,0-1-5 0,0-3-8 0,0 4-12 15,0 0-17-15,5-4-26 0,-5 3-39 0,0-3-56 0</inkml:trace>
  <inkml:trace contextRef="#ctx0" brushRef="#br1" timeOffset="-211232.92">6330 2905 48 0,'0'0'134'0,"0"4"-41"0,0-1-30 0,0 1-23 16,0-1-13-16,0-3-10 0,0 4-5 0,6 0-1 0,-6 0-4 15,0-1-4-15,0-3-1 0,0 4-3 0,0-1-9 16,7-3-16-16,-7 5-20 0,0-5-24 0,6 0-26 0,-6 0-46 16</inkml:trace>
  <inkml:trace contextRef="#ctx0" brushRef="#br1" timeOffset="-211092.3">6343 2963 105 0,'0'0'182'0,"0"0"-46"0,0 4-43 0,0-4-35 15,0 0-23-15,0 4-14 0,0-4-10 0,0 0-4 0,6 4-4 16,-6-4-5-16,0 2-6 0,7-2-10 0,0 5-16 16,-7-5-19-16,6 0-34 0,1 0-41 0,-7 0-52 0</inkml:trace>
  <inkml:trace contextRef="#ctx0" brushRef="#br1" timeOffset="-210965.7">6363 3098 69 0,'0'5'105'0,"0"2"-20"0,0-4-25 16,0 1-19-16,0 0-14 0,0 3-10 0,0-3-15 0,0-1-23 16,0 1-38-16,0-1-49 0,0 1-70 0</inkml:trace>
  <inkml:trace contextRef="#ctx0" brushRef="#br1" timeOffset="-210840.7">6311 3323 7 0,'0'11'158'0,"-7"0"-42"0,7-4-35 16,-7 0-27-16,7 1-16 0,-6 2-12 0,6-6-15 0,0 3-14 16,0 1-32-16,6-5-44 0,-6 1-55 0,0 0-62 15</inkml:trace>
  <inkml:trace contextRef="#ctx0" brushRef="#br1" timeOffset="-210710.93">6317 3601 135 0,'-6'11'152'16,"6"-7"-45"-16,-7 4-33 0,7-6-26 0,0 6-15 0,0-4-10 16,0-1-7-16,0-3-6 0,0 4-6 0,7 0-8 0,-1-4-17 15,0 0-31 1,1 0-53-16,-1-4-83 0</inkml:trace>
  <inkml:trace contextRef="#ctx0" brushRef="#br1" timeOffset="-210553.64">6271 3858 259 0,'-6'6'218'0,"0"-2"-84"15,6-4-52-15,-6 4-27 0,6-4-17 0,0 3-10 16,0-3-7-16,0 0-9 0,0-3-14 0,6 3-18 0,0 0-22 16,0-4-27-16,-6 0-39 0,7 0-50 0,-1 4-71 15</inkml:trace>
  <inkml:trace contextRef="#ctx0" brushRef="#br1" timeOffset="-210394.59">6246 4092 19 0,'0'8'178'0,"-8"-2"-46"16,8 2-37-16,-6-5-32 0,6 5-21 0,0-4-14 16,0-4-8-16,0 3-6 0,0-3-3 0,0 5-4 0,0-5 2 15,0-5-2-15,6 5-4 0,-6-3-4 0,8 3-8 0,-8-4-7 16,0 4-12-16,7 0-15 0,-7 0-19 0,0 0-22 15,0 0-21-15,0 0-28 0</inkml:trace>
  <inkml:trace contextRef="#ctx0" brushRef="#br1" timeOffset="-210062.41">6213 4216 106 0,'-7'8'124'0,"7"-8"-29"0,0 7-20 16,0-3-16-16,-6-1-15 0,6 1-12 15,-6 4-7-15,6-1-4 0,-7-4-3 0,7 4-2 0,-7 1-2 16,7-1-1-16,-7 0-4 0,7 0-1 0,-6 1-2 0,6 4 0 15,0-5-3-15,0 0 1 0,0 0-3 0,0 1 2 16,0-1 0-16,0 0-2 0,6 1 0 0,-6-1-3 0,0 0-7 16,0 0-4-16,7-3-7 0,-7 4-10 0,0-1-11 0,0 0-10 15,0 0-8-15,0 1-4 0,0-1 0 0,-7 3 3 0,7 2 4 16,0-4 9-16,-6-1 14 0,6 3 16 0,0-1 19 16,-6-6 18-16,6 4 17 0,0 0 12 0,-7-3 10 0,7 0 5 15,0 0 2-15,0-4-3 0,0 3-6 0,-6-3-7 0,6 0-7 16,0 4-7-16,0-4-4 0,0 0-2 0,0 0-1 15,0 0-1-15,0 0-2 0,0 0 1 0,0 0 0 0,0 0-3 16,0-4-2-16,0 4-4 0,6 0-3 0,-6 0-3 0,0 0-5 16,0 0-7-16,0 0-5 0,0 0-8 0,0 0-7 15,0 4-8-15,0-4-5 0,0 0-9 0,0 3-7 0,0 2-7 16,0-3-12-16,-6 2-13 0,6 0-17 0,0 3-16 16,0 1-13-16,-7-2-6 0</inkml:trace>
  <inkml:trace contextRef="#ctx0" brushRef="#br1" timeOffset="-209937.01">6115 4649 23 0,'0'3'131'0,"-6"2"-7"0,6-3-16 0,0 2-19 0,-7 0-25 16,7 0-17-16,0 3-13 0,-6-3-8 0,6 0-6 16,0-2-7-16,0 6-2 0,0-4-4 0,0 3-2 0,-7-3-1 15,7 0-2-15,0-1-2 0,7 4 0 0,-7-2-1 0,0-1-12 16,0-2-13-16,6 2-27 0,-6-1-40 0,0 2-58 16,0-2-86-16</inkml:trace>
  <inkml:trace contextRef="#ctx0" brushRef="#br1" timeOffset="-209799.53">6070 4960 90 0,'0'4'225'0,"0"-4"-77"0,0 3-61 0,0 1-40 0,0-4-21 16,0 0-17-16,0 4-14 0,6-1-21 0,-6-3-37 0,0 4-55 0,0-4-88 15</inkml:trace>
  <inkml:trace contextRef="#ctx0" brushRef="#br1" timeOffset="-209656.88">6051 5195 81 0,'-8'4'288'0,"1"3"-97"16,7-4-80-16,-5 4-48 0,5-3-30 0,0 0-22 0,0-4-16 0,0 4-21 15,5-4-27-15,-5 0-48 0,7 0-92 0,-7-4-109 16</inkml:trace>
  <inkml:trace contextRef="#ctx0" brushRef="#br1" timeOffset="-209514.76">6023 5491 159 0,'-5'5'259'0,"5"1"-102"0,0-2-71 15,0 0-44-15,0-4-29 0,5 3-26 0,-5-3-26 16,8 0-36-16,-3 0-45 0,-5 3-66 0,0-3-81 0</inkml:trace>
  <inkml:trace contextRef="#ctx0" brushRef="#br1" timeOffset="-209405.38">6023 5696 77 0,'-5'11'228'0,"5"1"-64"0,-7-5-57 0,0 3-39 0,7-2-24 16,-6 0-14-16,6-2-10 0,-7 3-8 0,7-6-9 15,0 0-14-15,0 1-22 0,7-4-34 0,-7 0-57 0,0 0-97 16</inkml:trace>
  <inkml:trace contextRef="#ctx0" brushRef="#br1" timeOffset="-209274.27">5972 5997 54 0,'0'3'281'0,"-7"1"-96"0,7-1-72 0,-6 1-46 15,6-4-27-15,0 4-17 0,0-4-11 0,0 4-10 16,0-4-6-16,0 0-13 0,0 0-15 0,6 0-25 0,1 0-35 15,-7 0-45-15,0 0-70 0</inkml:trace>
  <inkml:trace contextRef="#ctx0" brushRef="#br1" timeOffset="-209142.62">5946 6261 139 0,'0'10'205'0,"0"-3"-59"0,-7 2-55 15,7-6-35-15,0 4-23 0,0-3-12 0,0-1-6 0,0 0-6 16,7 2-8-16,-7-5-10 0,7 4-24 0,-1-4-41 0,0 0-74 15,-6 3-116-15</inkml:trace>
  <inkml:trace contextRef="#ctx0" brushRef="#br1" timeOffset="-208996.91">5933 6693 90 0,'0'7'298'0,"-7"1"-112"0,7-5-79 16,0 1-46-16,0-1-30 0,0 1-18 0,0-4-14 0,7 3-15 15,-7-3-23-15,6 0-33 0,1-3-44 0,-7 3-63 16,0 0-87-16</inkml:trace>
  <inkml:trace contextRef="#ctx0" brushRef="#br1" timeOffset="-208713.34">5939 6931 189 0,'0'15'211'16,"-6"-4"-71"-16,6-1-58 0,0 2-35 0,0-2-20 15,0 1-15-15,6 0-5 0,-6-3-2 0,0 4-4 0,7-6-6 0,-7 5-9 16,7-3-9-16,-7 3-12 0,6-4-12 0,0 4-16 15,-6 0-16-15,7 0-7 0,-7 3 0 0,6 1 7 16,-6 1 20-16,7 1 32 0,-7 2 36 0,0-5 32 0,0 1 23 16,0-1 20-16,0 1 12 0,-7-4 6 0,7 4-3 0,0-5-15 15,0 5-18-15,-6-4-14 0,6 1-7 0,0 2-7 16,-7-3-5-16,7 1-4 0,0 2-6 0,0-3-5 0,0 0-4 16,0 3 0-16,0-3-2 0,0 0-5 0,0 4-2 15,7-1-1-15,-7 1 0 0,0 4 0 0,0-4 0 0,6 2-2 16,-6 2 3-16,0-1 0 0,0 3 2 0,0-1-2 0,0-2 2 15,7 4-1-15,-7 0 0 0,0-4-1 0,6 3-2 16,-6 2-2-16,0-4-2 0,0-1-10 0,7 0-17 16,-1 0-28-16,1-3-56 0,-7-1-121 0,7 1-97 0</inkml:trace>
  <inkml:trace contextRef="#ctx0" brushRef="#br1" timeOffset="-207882.12">6571 2399 41 0,'0'0'104'16,"0"0"-13"-16,0 0-14 0,0 0-12 0,6 0-14 0,-6 0-11 15,0 0-12-15,0 0-8 0,0 0-9 0,7 0-5 16,-7 0-4-16,0 0-1 0,0 0 2 0,6 0 4 0,-6 0 3 16,7-3 4-16,-7 3 3 0,7-4 4 0,0 4 3 0,-1-3 3 15,-6-1 2-15,6-1-2 0,1 2-3 0,-1 3-4 16,0-3-2-16,1-1-5 0,0 0-4 0,0 1-6 0,-1 0-10 0,0 3-9 0,0-5-8 16,1 5-10-16,-1 0-5 0,-6 0-5 0,7 5-2 0,0-2 0 0,0-3 3 15,-7 3 3-15,6 1 3 0,-6 0 4 0,7-4 0 16,-7 3 1-1,6 0-4-15,-6-3-4 0,5 5 2 0,-5-1-2 0,0-4-8 16,8 0-12-16</inkml:trace>
  <inkml:trace contextRef="#ctx0" brushRef="#br1" timeOffset="-207717.64">6825 2524 119 0,'0'3'143'0,"7"1"-55"0,-7 0-38 0,6 0-23 0,1-1-11 16,-1-3-9-16,1 4-15 0,-1-4-18 0,7 0-31 0,-6 0-50 15,-1 0-77-15</inkml:trace>
  <inkml:trace contextRef="#ctx0" brushRef="#br1" timeOffset="-207576.93">6956 2667 56 0,'0'3'146'16,"6"4"-40"-16,-6-3-27 0,0 0-22 0,0 3-14 0,7-3-8 16,-1 0-5-16,-6 0-4 0,6-2-4 0,1 2-6 15,-1 0-4-15,1 0-10 0,6-4-15 0,-6 3-23 0,5-3-38 16,1 4-58-16,-7 0-84 0</inkml:trace>
  <inkml:trace contextRef="#ctx0" brushRef="#br1" timeOffset="-207433.69">7131 2839 191 0,'0'3'135'16,"0"1"-48"-16,0 0-29 0,7 0-18 0,-7-4-7 16,0 3-6-16,0 2-3 0,0-3-3 0,6-2-4 0,-6 4-5 15,7-1-4-15,-7 1-2 0,6 0-14 0,0-4-19 0,1 0-27 16,0 4-37-16,0-4-49 0,-1 0-65 0</inkml:trace>
  <inkml:trace contextRef="#ctx0" brushRef="#br1" timeOffset="-207301.23">7274 3004 120 0,'0'8'175'0,"0"-5"-50"0,0 1-44 16,0 2-29-16,0-1-17 0,0-2-8 0,0 1-7 15,8-1-4-15,-8 1-5 0,5 0-2 0,-5-4-5 0,7 4-9 16,0-4-15-16,-1 3-26 16,1-3-40-16,-1 0-60 0,7 0-87 0</inkml:trace>
  <inkml:trace contextRef="#ctx0" brushRef="#br1" timeOffset="-207187.88">7437 3282 113 0,'7'4'90'0,"-7"-1"-29"0,6 0-25 0,-6-3-28 16,7 5-29-16,-1-5-32 0,-6 0-48 0</inkml:trace>
  <inkml:trace contextRef="#ctx0" brushRef="#br1" timeOffset="-206870.86">7724 3788 157 0,'6'3'52'0,"-6"1"-148"0</inkml:trace>
  <inkml:trace contextRef="#ctx0" brushRef="#br1" timeOffset="-206712.01">7925 4030 265 0,'7'0'188'0,"0"0"-135"0,-1 0-105 0,1 0-94 0,6 0-112 0</inkml:trace>
  <inkml:trace contextRef="#ctx0" brushRef="#br1" timeOffset="-206555.59">8180 4238 187 0,'7'0'225'0,"-7"4"-113"0,6-4-80 0,1 4-49 16,-1-4-34-16,0 0-29 0,1 4-34 0,-1-4-49 15</inkml:trace>
  <inkml:trace contextRef="#ctx0" brushRef="#br1" timeOffset="-206407.5">8447 4506 191 0,'0'3'229'0,"0"5"-100"0,6-4-64 0,0-1-41 15,1 1-27-15,7-1-30 0,6-3-47 0,-8 0-64 16,1 0-115-16</inkml:trace>
  <inkml:trace contextRef="#ctx0" brushRef="#br1" timeOffset="-206251.92">8779 4807 378 0,'0'2'269'0,"6"2"-124"0,-6 0-74 0,7 0-47 16,-1-1-32-16,7 1-23 0,1 0-21 0,-9 0-37 15,10-1-49-15,-9-3-85 0,6 4-94 0</inkml:trace>
  <inkml:trace contextRef="#ctx0" brushRef="#br1" timeOffset="-206108.19">8987 5041 62 0,'0'3'209'0,"0"2"-75"0,0-3-57 0,0 6-36 0,7-4-20 15,-7-1-11-15,7 1-8 0,-1 0-8 0,1 0-7 16,-1-2-10-16,0-2-13 0,7 5-22 0,-6-5-31 0,6 3-44 16</inkml:trace>
  <inkml:trace contextRef="#ctx0" brushRef="#br1" timeOffset="-205950.37">9242 5257 151 0,'6'7'213'0,"-6"-3"-74"0,6-1-57 0,-6 0-36 16,7 6-19-16,-1-6-16 0,1 2-13 0,6-3-17 15,-6 2-19-15,6-1-36 0,-1-3-60 0,-5 4-93 0</inkml:trace>
  <inkml:trace contextRef="#ctx0" brushRef="#br1" timeOffset="-205822.36">9516 5521 155 0,'0'4'319'0,"0"3"-143"15,0-4-103-15,5-3-68 0,-5 4-49 0,7-1-45 0,0 1-51 0,-7-4-69 16</inkml:trace>
  <inkml:trace contextRef="#ctx0" brushRef="#br1" timeOffset="-205537.74">10127 6045 391 0,'0'7'261'0,"0"-4"-150"0,7 1-97 0,-1 0-70 0,0 0-57 16,1-1-61-16,-1-3-70 0</inkml:trace>
  <inkml:trace contextRef="#ctx0" brushRef="#br1" timeOffset="-205393.47">10381 6304 211 0,'0'8'342'0,"0"-4"-147"0,0-1-105 0,6 2-64 16,-6-3-38-16,7 2-30 0,-1-4-30 0,1 0-37 15,5 0-58-15,-4 0-74 0</inkml:trace>
  <inkml:trace contextRef="#ctx0" brushRef="#br1" timeOffset="-205242.41">10550 6532 175 0,'0'7'411'0,"-6"-3"-134"0,6-1-120 0,0 0-80 15,0 2-53-15,6-1-29 0,-6-1-21 0,7 1-17 0,-2-4-21 16,3 3-23-16,-1-3-32 0,-1 0-48 0,1 4-76 0,-1-4-93 16</inkml:trace>
  <inkml:trace contextRef="#ctx0" brushRef="#br1" timeOffset="-205110.45">10739 6785 400 0,'0'6'292'0,"0"-2"-120"0,0 0-79 15,6 3-48-15,1-3-26 0,0 0-20 0,0-4-17 0,-1 3-15 16,7-3-23-16,0 0-36 0,0 4-55 0,0-4-98 0,0 0-91 16</inkml:trace>
  <inkml:trace contextRef="#ctx0" brushRef="#br1" timeOffset="-204983.07">11026 7037 321 0,'0'3'295'0,"6"-3"-138"0,1 5-104 16,-1-5-78-16,1 0-70 0,0 0-74 0,6 0-103 16</inkml:trace>
  <inkml:trace contextRef="#ctx0" brushRef="#br1" timeOffset="-204837.58">11358 7161 15 0,'0'4'470'0,"0"-4"-118"15,6 0-136-15,-6 4-91 0,7 0-64 0,-1-4-40 0,-6 4-26 16,13-4-20-16,-6 4-22 0,6-4-23 0,-1 0-35 16,1 2-60-16,-6-2-88 0,6 5-100 0</inkml:trace>
  <inkml:trace contextRef="#ctx0" brushRef="#br1" timeOffset="-204711.64">11631 7367 287 0,'7'4'390'0,"-7"-1"-135"0,7 5-103 0,0-4-67 16,-1-1-43-16,1 4-26 0,5 0-20 0,-6-3-16 0,15 0-14 15,-9 3-18-15,7-3-22 0,-6-1-31 0,8 4-41 16,-2-3-65-16,1 4-102 0</inkml:trace>
  <inkml:trace contextRef="#ctx0" brushRef="#br1" timeOffset="-204606.72">12016 7642 77 0,'6'3'185'0,"-6"-3"-263"16</inkml:trace>
  <inkml:trace contextRef="#ctx0" brushRef="#br1" timeOffset="-204151.09">12797 7821 494 0,'0'-3'735'0,"6"3"-18"0,-6-4-238 0,0 4-235 15,7-4-214-15,0 1-209 0,6-5-200 0,-7 1-176 0,7 3-93 16,-6 1-24-16</inkml:trace>
  <inkml:trace contextRef="#ctx0" brushRef="#br1" timeOffset="-204008.88">12993 8008 365 0,'0'0'335'0,"0"-4"-288"0,0 4-270 0,0 0-179 15</inkml:trace>
  <inkml:trace contextRef="#ctx0" brushRef="#br1" timeOffset="-199821.26">7033 2894 38 0,'-6'18'35'0,"-7"-3"-3"0,0-1-4 16,0 5 0-16,0-2-6 0,7 6-3 0,-7-4-5 0,-1-1-3 0,1 4-2 16,0 0-5-16,8-5-1 0,-10 10-2 0,3-6 0 0,-2 4-1 15,2 2 0-15,-1-1-1 0,0 3 1 0,-7 4 2 0,7 0 0 16,-6 3 2-16,-1 1 3 0,-1 3 1 0,3 4 1 0,-9-3 1 15,8 2-1 1,0 2-1-16,-7-5 0 0,7 4-1 0,-2 0-3 0,8-3-1 16,-6-2 0-16,6 2-1 0,0-4 1 0,0-1 0 15,0 1-2-15,0-1 1 0,7-3 0 0,-8 0 1 0,8 1 0 16,-7-2-3-16,6-2-3 0,-6-1-5 0,7-4-13 0,-7 1-24 16,-1-1-34-16,7-3-53 0</inkml:trace>
  <inkml:trace contextRef="#ctx0" brushRef="#br1" timeOffset="-198782.95">8219 4649 3 0,'-7'18'32'0,"-5"1"-5"0,-1-2-5 0,-1 5-7 16,1 4-4-16,0 3-3 0,-6 0-2 0,-1 5-2 15,-6 3 1-15,0 3-1 0,0 0-1 0,-7 7 2 0,1 1 0 16,-1 4 6-16,-6 3 6 0,6 3 6 0,-6 1 3 0,1 3 0 15,-2 1 2-15,-6 3 1 0,8-1-1 0,-9 0-5 0,-4 6-6 16,5-1-3-16,-6 2-3 0,-7 1-1 0,1 2-1 16,-1 0 1-16,0 0-1 0,1 5-2 0,0 0 0 0,-2-2-1 15,9 1-3-15,-8-1 0 0,7-1-1 0,7 0-3 16,-7-4-2-16,-2 0-5 0,9-4-8 0,0 2-12 0,0-9-8 16,-1 0-5-16,7-3-2 0,0-5-2 0,6-6 1 0,1 0 6 15,6-7 7-15,0-9 10 0,6-2-4 0,7-5-23 16</inkml:trace>
  <inkml:trace contextRef="#ctx0" brushRef="#br1" timeOffset="-198288.34">9007 5591 84 0,'-6'3'97'0,"-1"1"-46"0,0-2-23 16,1 3-13-16,-2-2-4 0,3 5-1 0,-2-1 0 0,1 1 1 15,0 3 2-15,-8-1 6 0,7 5 3 0,-5 3 3 16,-1 4 0-16,0 0 2 0,-7 4-1 0,8 0 0 0,-8 6-1 16,7 1-5-16,-7 7-3 0,0 1-3 0,-6 3-2 15,0 4-4-15,0 3-1 0,0 4-1 0,-6 0-4 0,5 11-2 0,-12 0-1 16,7 7-3-16,-7 8-2 0,-1-1-2 0,-5 8-2 15,0 7 2 1,-1 8 1-16,0 0 3 0,-5 7 0 0,-1 3 2 0,-7 4 2 16,7 1 2-16,-7-1-1 0,7 4-1 0,-7-3 0 15,1-2 0-15,5 1 4 0,1-4 1 0,-6 2 0 0,5-5 2 16,-5-1 0-16,6-2 1 0,-7-8 0 0,7 0-2 16,7-12 0-16,-1-2-2 0,0-5-1 0,13-10-1 0,1-4 0 15,7-7-6-15,-2-5-14 0,8-3-34 0,-1-6-55 16,7-1-100-16</inkml:trace>
  <inkml:trace contextRef="#ctx0" brushRef="#br1" timeOffset="-197754.18">10159 6675 75 0,'0'-8'321'0,"7"1"-132"0,-7 3-87 0,0 1-49 0,0 3-28 15,0 0-14-15,0 3-9 0,-7 1-2 0,7 0-1 16,-6 2-1-16,-7 6 1 0,7 2 1 0,-7 1-1 0,-1 3 1 16,-5 5 2-16,0 2-1 0,-2 1-1 0,2 3 1 0,-7 4 0 15,0 4 6-15,0 7 5 0,-6 4 1 0,-1 3 1 16,0 4 0-16,-6 6 3 0,1 9 3 0,-2 3 1 0,-6 9-5 15,1 5-4-15,-7 1 0 0,7 4-4 0,-8 4-1 0,1-2-3 16,0 6 0-16,0 2 0 0,0-4-1 0,0 5-3 0,0 3 0 16,-1 0 0-16,-5 5 0 0,6-2 0 0,-7 1-3 15,1 0-1-15,0 0-1 0,-2-4 3 0,2 0 2 16,-1 1 1-16,6-5 3 0,-4 4-2 0,4-2 2 0,-5-6-1 0,12 1 3 16,-6-4-5-16,7-3 0 0,5-4 0 0,1-4-2 0,1-3 0 15,5-4-1-15,7-4 2 0,-1 0 0 0,8-7-5 0,0-3-8 16,-1-9-11-16,7 1-12 0,0-11-17 0,7 0-23 15,-1-7-33-15,7-8-38 0,0-3-46 0,0-4-85 16</inkml:trace>
  <inkml:trace contextRef="#ctx0" brushRef="#br1" timeOffset="-197267.45">11137 8143 122 0,'-7'8'149'0,"1"-1"-44"0,-1 5-26 16,1-3-11-16,-1 7-3 0,-5 3-5 0,-3-1-6 0,2 7-2 15,1 8-2-15,-1 0-7 0,-7 4-3 0,7 7-6 16,-7 8-8-16,1-2-2 0,1 13-1 0,-10 3-6 0,3 6-4 15,-2 9-2-15,-5 0-3 0,-1 7-1 0,-5 0 0 0,-2 0 2 16,1 7 3-16,-6-4 2 0,-1 4 1 0,-6 1 0 16,6 4 1-16,-6-6-1 0,0 5 3 0,0-4 1 15,0-3 1-15,-6-4-1 0,6 0-1 0,-1-8 1 0,7 0-2 16,-6-3 2-16,6-4-3 0,1 2-4 0,0-6-5 0,5-7-1 16,1 0-5-16,7-6 1 0,6-5-1 0,0-3-3 0,7-8 1 15,5-7-3-15,1 0-9 0,7-11-15 0,-1-5-19 16,7-1-27-16,7-9-40 0,-1-7-61 0,7 0-119 15,8-11-91-15</inkml:trace>
  <inkml:trace contextRef="#ctx0" brushRef="#br1" timeOffset="-196866.11">12759 9353 93 0,'-53'51'261'16,"8"5"-83"-16,-1-2-66 0,0 5-37 0,1 3-18 15,-1 0-12-15,6 1-8 0,-5-2-8 0,7 6-2 0,-2 2 0 16,-6-7 4-16,8 5 0 0,-1-6-4 0,-7 2-3 0,7-1-1 16,0 1-3-16,-7-5-4 0,7 0-2 0,0 1-1 15,0-1-5 1,7-6-1-16,-7 3-1 0,6-3-2 0,-6-5 0 0,12-3 0 15,-4 0-3-15,4-4-6 0,8 1-14 0,-8-9-20 16,14 1-29-16,0-4-42 0,1-6-60 0,5-2-95 0,0-6-96 16</inkml:trace>
  <inkml:trace contextRef="#ctx0" brushRef="#br1" timeOffset="-196514.47">14641 9821 445 0,'0'8'323'0,"-7"3"-139"0,0 3-87 0,-5 8-46 15,-1 4-23-15,0-1-11 0,0 5 0 0,-6 3 3 0,-2 3 2 16,-5 1 6-16,0 0 2 0,0 3-1 0,0-4 2 16,-6 5-2-16,4-1-6 0,-3-3-4 0,-2-1-7 0,1 1-6 15,0-1-3-15,-2-2-2 0,2-4-6 0,-1 2-13 16,1-2-18-16,-1-8-32 0,1-1-53 0,-2-2-83 0,9-4-137 15,-7-4-76-15</inkml:trace>
  <inkml:trace contextRef="#ctx0" brushRef="#br1" timeOffset="-195673.24">7235 6278 381 0,'0'0'283'0,"0"-3"-98"0,0-1-62 16,0 1-35-16,6-1-21 15,-6 1-11-15,0-1-9 0,0 0-1 0,8 4-2 0,-8-4-1 16,0 4-4-16,5-3-7 0,-5 3-10 0,0 0-8 0,0 0-5 0,8 3-4 15,-8 1 1-15,7 4 2 0,-7 2 5 0,0 6 4 0,0-2 5 0,0 4 5 16,0 1 2-16,0 3 2 0,0 0-3 0,-7-1-3 0,7 1-4 16,-8 4-2-1,8-3 1-15,-5-2 1 0,5 1-1 0,0-4-1 16,-8 5 1-16,8-6 1 0,0 3 3 0,-6-3 1 0,6 2-2 0,-7-1-1 0,7-3 0 0,0 3 0 0,-6-4-1 16,6 1-4-16,0-4-4 0,0 0-5 0,0 1-2 15,0-5-2-15,0 3 0 0,6-2 0 0,-6-4 2 16,7 3-1-16,-1-3 2 0,7-1 2 0,-5 0 3 0,4 1 1 15,1-4 0-15,1 0 0 0,5-4-1 0,0 1 2 0,1 0-3 16,6-1-1-16,0 0-3 0,0 1-1 0,0-5-2 0,1 4-2 16,5-4-1-16,-6 2-1 0,6-2 0 0,0 5-2 15,-5-5-1 1,6 4-1-16,-1-3-6 0,-6 4-18 0,0 3-23 0,1-4-30 16,-2 1-33-16,-5-1-47 0,0 0-74 0,-1-3-139 0,1 3-99 15,-1-3-44-15</inkml:trace>
  <inkml:trace contextRef="#ctx0" brushRef="#br1" timeOffset="-195391.11">7854 6503 123 0,'-6'0'416'0,"0"0"-127"15,6 3-116-15,-7-3-74 0,7 0-44 0,0 0-25 0,0 4-14 16,0-4-8-16,7 0-3 0,-7 0-3 0,6 0 1 0,6 0 1 0,-5-4-1 16,6 4 1-16,0 0-2 0,0-3 2 0,6 3-1 15,-5-4 0-15,4 0-1 0,-5 0 0 0,14 1-1 0,-7-1 0 16,-1 1 3-16,1-2-3 0,6 3-1 0,-7-6 2 0,8 4 0 16,-8-4-1-16,7 1-1 0,1 5 0 0,-8-6-1 0,7 4 1 15,-7-4-6-15,2 1-22 0,-2 3-38 0,-6-2-62 16,-2-3-112-16,4 2-110 0,-2 0-70 0</inkml:trace>
  <inkml:trace contextRef="#ctx0" brushRef="#br1" timeOffset="-195167.81">8089 6278 342 0,'-7'4'372'16,"1"-4"-136"-16,6 0-96 0,0 0-57 0,-7 0-36 0,7 5-21 0,0-2-11 15,0 0-2-15,0 1-2 0,7 3 0 0,-7 5 1 0,6-2-1 16,1 2 0-16,-7 3 0 0,6-1 0 0,0 4-1 16,1 0-1-16,6 4-3 0,-6-2-2 0,-1 1 1 0,2 1-2 15,-3 0 1-15,8 0-3 0,-7 0 0 0,1-1-1 0,0 1 0 16,0-3-4-16,6 3 0 0,-7-4-2 0,0-4-17 16,7 5-26-16,-6-8-43 0,6 0-85 0,0-4-149 0,-7 0-84 15</inkml:trace>
  <inkml:trace contextRef="#ctx0" brushRef="#br1" timeOffset="-194831.83">8662 6128 219 0,'-7'8'495'0,"7"-4"-180"0,0 6-135 15,0 1-80-15,0 0-44 0,0 8-24 0,0-5-12 16,7 5-5-16,-7 3-3 0,6 0 0 0,1 3-3 16,-1 1 1-16,7 4-1 0,-6 3-2 0,6-1 0 0,-6-1-2 15,5 0-2-15,-5-1 1 0,6 3-1 0,0-4 4 0,0-2 4 16,-7 2 2-16,7-8 2 0,0 1 3 0,1-4 8 16,-9-3 9-16,10-4 24 0,-9 0 31 0,6-4 48 0,-5-3 50 15,6 0 40-15,-6-8 28 0,-1-4 13 0,7-2 1 0,-6-5-11 16,5-3-28-16,2-4-45 0,-7-4-43 0,5-4-43 0,-5 1-27 15,6-3-17-15,-7 2-14 0,1-7-11 0,0 6-9 16,-1-6-7-16,1 3-7 0,-1 1-3 0,-6-1-5 16,0 2-21-16,6-1-55 0,-12 4-91 0,6 0-92 0,0-1-96 15,-6 1-142-15,6 0-163 0,-7 3-97 0,-6 1-39 0</inkml:trace>
  <inkml:trace contextRef="#ctx0" brushRef="#br1" timeOffset="-193410.14">4356 5685 43 0,'0'0'259'0,"0"-3"-77"0,0 3-62 0,0 0-38 0,0 0-24 16,0 0-8-16,0 0-4 15,0 0 2-15,0 0 0 0,0 0 3 0,0 0 2 0,0 0 1 0,0 0-3 16,7 0-5-16,-7 0-4 0,0 0-8 0,0 0-3 0,0 0-5 15,0 0-2-15,0 0-5 0,0 0-3 0,0 0-3 16,0 3-3-16,0-3-3 0,7 0-1 0,-7 0-2 16,0 4-1-16,0-1-1 0,7-3 3 0,-7 4 1 15,6 4 2-15,0-1 4 0,-6 1 2 0,7 2 3 0,-1 2 4 16,1-1 3-16,-1 0 2 0,1 3 4 0,6 1 2 0,-6 3 0 16,-2 4 3-16,2 0 2 0,1 0 0 0,-3 4-3 0,3 3-1 15,-3 3-4-15,-5-2-2 0,7 3-3 0,-7 0-3 16,0 4-4-16,0-5-3 0,0 1 0 0,-7 1-1 0,7-1 2 15,-5-4 2-15,5 1 3 0,-8-1 4 0,8-4 5 0,-5-3 5 16,5 0 6-16,-8-4 6 0,1 1 7 0,2-1 6 16,5-4 8-16,-7-2 4 0,7-2 5 0,0-2 4 0,-6-1 2 15,6 1 1-15,-7-1 1 0,7-3-1 0,0-1 1 0,0 1 0 16,-7-4 1-16,7 3 1 0,0-3-2 0,0 0-2 16,0 0-5-16,0 0-5 0,0 0-6 0,7 0-10 0,-7 0-10 15,0 0-7-15,0 0-8 0,7 0-7 0,-1-3-7 0,1 3-2 16,13-4-5-16,-7-3-2 0,6 4-2 0,7-5-1 15,6 1-1-15,-6-5 2 0,7 2-1 0,5-2-2 0,-5 3 1 16,0-8-1-16,6 7-2 0,-6-5-1 0,5 4 0 16,-5-3 2-16,0 3-2 0,-1-3 1 0,-6 2-1 0,0 1 2 15,-6 5 0-15,-8-2 2 0,1-1-2 0,2 6 2 0,-10 0 2 16,2-1 1-16,-7 0 1 0,6 4 2 0,-6-3-1 16,0 3 1-16,0 0-1 0,-6 0-7 0,-1 0-22 0,7 3-63 15,-12 1-94-15,4 0-100 0,-5-4-140 0,7 3-182 16,0 0-119-16,-7-6-57 0,6 0-16 0</inkml:trace>
  <inkml:trace contextRef="#ctx0" brushRef="#br1" timeOffset="-192560.64">11495 4513 351 0,'-13'-7'273'15,"6"7"-81"-15,-6-4-50 0,6 1-28 0,2-1-15 0,-3 4-9 16,8-3-4-16,-7 3-5 0,7-4-2 0,0 4-4 16,-5 0-5-16,5 0-5 0,0 0-7 0,0 0-6 0,-8 0-4 15,8 4-6-15,0-4-6 0,0 0-8 0,0 3-6 0,0-3-5 16,0 0-4-16,0 4-2 0,0-1-1 0,0 4 2 16,0 1 3-16,0 3 5 0,8 3 4 0,-8-3 4 15,5 8 3-15,-5-1 2 0,7 1-3 0,1 2-2 0,-3 1-4 16,9 0 0-16,-8 4 0 0,7-1 5 0,0 5 3 0,-6-1 3 15,6 0 2-15,0 1 3 0,0 3 0 0,-7 0 3 0,7 0-1 16,-6 0-4-16,6-1-5 0,-6 5-3 0,-1-3-4 16,0-2 0-16,1-3-4 0,-1 4-5 0,1-6-3 0,-1-2-1 15,1 0 8-15,0-6 17 0,0-4 28 0,-1-1 32 0,-6-3 30 16,7-3 23-16,-1-4 16 0,0-4 10 0,7-4-2 16,-6-8-14-16,6-1-24 0,-1-10-31 0,8-3-21 0,0-3-13 15,-2-5-3-15,3-2-5 0,-1-4-1 0,-1 0 0 16,0-1-2-16,8-3-4 0,-8 0-4 0,0 1-5 0,1-2-7 15,-7 6-3-15,6-2-5 0,2 0-4 0,-8 4-1 0,-1 6-2 16,1-3-4-16,-7 9-7 0,8-1-6 0,-7 4-7 16,-1 3-3-16,-6 5-9 0,6 3-15 0,-6 0-22 0,0 4-24 15,0 2-27-15,0-1-43 0,0 6-80 0,0-4-90 0,0 4-74 16,-6 4-60-16,0 2-76 0,-8 3-168 0,1-2-68 16,0 3-18-16</inkml:trace>
  <inkml:trace contextRef="#ctx0" brushRef="#br1" timeOffset="-188957.67">10862 6679 19 0,'14'3'52'0,"-1"4"-11"0,-6-3-13 0,-1 3-11 16,1-3-7-16,5 3-3 0,-5 0-4 0,0-3 0 0,-7 3-2 15,14 1 0-15,-9 0-1 0,2-5 1 0,-1 8 0 0,1-4-1 16,5 1 1-16,-5-1 0 0,6 0 0 0,-6 0-1 16,-1 1 0-16,1 3-1 0,-1-4 0 0,1 4 1 0,-1-4 0 15,1 4 0-15,0-3-1 0,-2 3 1 0,3-1-1 16,-8 1 1-16,5 1 0 0,2-2-1 0,1 2 1 0,-3-1 0 15,2 0 0-15,0 0 0 0,-1 3 0 0,1-3 0 0,6 1-1 16,-7 2-1-16,7-3 1 0,0 3-7 0,-6 1 2 16,6-4 2-16,0 4 0 0,-1-4 2 0,2 4 0 0,-1 0 2 15,0-5 0-15,0 1 7 0,-1 5-1 0,-5-7-1 16,7 3 1-16,-2-2 1 0,1 2 2 0,0-1-1 0,1 0 2 16,5 0 1-16,-6-3 0 0,0 2 0 0,7-3-1 0,-7 1 0 15,-1-2-3-15,8 2-2 0,-7-1 0 0,7 1-2 31,-7-1 1-31,0 0-3 0,0 4-1 0,0-3 1 0,-7 0 1 16,7 1 0-16,-6 0-1 0,6 2 1 0,-6 0-2 0,-1 0 0 16,0 0 0-16,1-1-1 0,-1 2 1 0,1-2 0 0,-1 1 2 15,1 0 0-15,0 0 2 0,0 1 2 0,-1-1 0 0,1 0 1 16,-1 0-1-16,0-4-2 0,7 4 0 0,-6 0 1 0,0 0-3 16,5-1 1-16,-6-2-3 0,1 3 1 0,6-1 0 0,-7 2 2 15,1-1-1-15,0 0-2 0,0 1 1 0,-1-2-1 16,7 1 1-16,-8 0-1 0,3 3 0 0,-1-2-2 0,-1-1 2 15,7 3-4-15,-6-3 1 0,-1 0 3 0,7 5 0 16,0-7 1-16,-6 3-1 0,6-1 0 0,0 0 1 0,-7 0 4 16,13 0-2-16,-12-1-2 0,6-2-1 0,0 3-7 0,0 0-13 15,0-4-20-15,1 4-28 0,-8-4-28 0</inkml:trace>
  <inkml:trace contextRef="#ctx0" brushRef="#br1" timeOffset="-188502.61">13026 8294 5 0,'13'4'40'0,"0"4"-19"0,0-6-9 0,-1 5-6 0,1-2-3 15,0-2-1-15,1 1-2 0,-1 4 0 0,-1-6 0 0,1 6 7 16,0-4 10-16,2-1 10 0,3 5 9 0,-5-4 7 15,1-1 5-15,5 1 2 0,-6-1-1 0,-1 1-6 0,-5 3-4 16,7-2-10-16,-8 1-12 0,6-2-9 0,-5 3-3 16,6 1-4-16,-6-1-1 0,0 0-2 0,-1 0-6 0,1 1 0 15,4 4-1-15,-3-5-4 0,5 3-4 0,0-2-1 0,0 3-1 16,-6-4 1-16,5 5 0 0,1-6-3 0,1 5 7 16,-1-3 2-16,0 3 5 0,-7-4 3 0,7 4 0 0,1-4 2 15,-8 5 0-15,8-2 4 0,-9 2-1 0,8-3 0 16,-7 7 0-16,1-5 1 0,0 4-5 0,0-5-5 0,-1 5-6 15,1 0-8-15,-1 3-8 0,0-3-11 0,7-1-11 0,-6 1-11 16,6-1-8-16</inkml:trace>
  <inkml:trace contextRef="#ctx0" brushRef="#br1" timeOffset="-187897.99">13839 8986 77 0,'7'15'94'0,"-1"-4"-21"15,1 1-21-15,5-2-16 0,-4 1-13 0,5 0-10 0,6 0-5 16,-6 0-3-16,7 0-1 0,-1-1-2 0,1 2 1 0,-1-1-2 0,1 0 1 0,0 0 6 0,-1 0 4 0,0-1 2 15,1 1 4-15,-7 1 4 0,6-1 4 0,-6 0 5 16,7-1-2-16,-7 2-3 0,0-1-3 0,0 0-2 0,0-4 0 16,-1 4-2-16,3 0-4 0,-2-1-2 0,-1 2-2 15,2-1 0-15,-2-3-2 0,1 2 0 0,0-3-3 0,0 5-1 16,1-5-3-16,-2 3 0 0,0-2-1 0,9 3 1 0,-8-3-2 16,0 2 0-16,6 1 0 0,-6-3 0 0,1 3 0 15,5-5 1-15,-6 6 0 0,0-1-1 16,6 0 1-16,-6 1-1 0,7 2 1 0,-6-3 1 15,5 0-1-15,-6 3-1 0,6 1 3 0,-5 0 0 0,-1-1 1 16,-1 5 0-16,-5-4 2 0,6-1-2 0,0 4 0 0,0-3 4 16,0 0-2-16,0 0 0 0,7-1-4 0,-7 1 2 0,0 2-1 15,6-1 0-15,1-3-1 0,-7 3-3 0,6-1 1 0,1-4 2 16,-8 7 3-16,8-3-1 0,0-5 2 0,-7 5 2 16,7 0 3-16,-7-1 4 0,0 1 5 0,0-1 0 0,0-2 1 15,6-1 1-15,-6 0 0 0,0 3-1 0,0-3-3 16,0 0-5-16,6 3-2 0,1 1-3 0,0-3-2 0,0 2-1 15,-1 1-3-15,0-4 0 16,8 4 0-16,-1-1-1 0,-6 1-2 0,5-1-2 16,1 1 3-16,-6 0-1 0,-1 0-1 0,1-1 0 0,-1 1 0 15,1-1 1-15,-7 1 0 0,7-1 1 0,-15 1-4 16,10-1 3-16,-3 1 1 0,1 0-1 0,0-3 1 0,-6 2 0 16,6 1 1-16,-1-4 0 0,8-1 1 0,-6 2-2 0,-2-1 0 15,8 0 0-15,0-4 0 0,-7 4 0 0,6-4 0 16,0 4 0-16,1 1-2 0,-1-6 2 0,1 6-3 15,-1-1-3-15,1-3-5 0,0 2-4 0,-2 1-5 0,3-1-7 16,-2 2-5-16,-5-1-3 0,5 0 1 0,-7-1 4 0,9 5 3 16,-8-4 5-16,6 1 5 0,-6-1 6 0,7 3 5 0,-1-2 3 15,0-2 1-15,2 5 1 0,-2-4 2 0,7 3 2 16,-1-3 2-16,8 3 5 0,0-2 5 0,6-1 4 16,6 0 4-16,1 1-1 0,13-2 1 0,-7 1-3 0,6-3-2 15,1 2-6-15,6 1-8 0,-6-3-8 0,-1-1-8 0,1 0-9 16,-8 0-13-16,-4 1-19 0,5-1-26 0,-7 0-43 0,-6 1-79 15,1-4-109-15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09:42:15.30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908 12664 16,'0'0'49,"0"0"-7,6-3-4,-6 3 0,0 0 4,0-4 5,0 4 3,0 0 2,0-3 1,6 3 3,-6-4 0,0 0-1,0 4-9,0-4-7,7 1-4,-7-2-4,0 3-5,0-3-2,0 5-6,5 0-5,-5-2-2,0-2-1,0 4-4,0-4-1,8 4-2,-8-4-1,0 4 2,6-4 0,-6 4 1,0 0 1,7-4 1,-7 4 1,0 0 4,0-3 1,0 3 1,0 0 2,0 0 1,0-4 1,0 4-2,0 0 0,0 0 0,0 0-3,0 0-4,0 0-1,0 0-2,0-2 0,0 2-1,0 0-2,0 0-2,0 0 1,0 0 1,0 0-1,0 0 0,0 0 0,0 0 0,0 0 1,0 0 1,0 0 0,0 0 1,0 0 0,0 0 1,0 0 1,0 0 0,0 0 1,0 0-1,0 2 3,0-2 1,0 0-1,0 0 2,0 0-1,-7 4-1,7-4-1,0 0-2,0 3-3,0 1 1,-6 0-2,6 4 0,-8-2 0,3 1-2,-2 1 2,7 4 0,-6-2 0,0 1 1,-8 4 2,7 0-1,1 3 4,-7 0 0,7 4 2,-7-3 0,0 6 1,6 1-4,-5 3-1,-1 0 0,-7 5-3,6-2-2,1 5 0,2-5 0,-4 5 0,2 1 0,-6-6 0,6 1-1,7 0 1,-7 0-1,-1-4 1,1-3-1,7-1-1,-7 2-1,6-6 0,1 6-1,0-10-5,-2 2-8,1-1-8,7 0-8,-6-3-12,6-4-15,0 4-26,0-5-38,6-2-53,-6-4-70,7-1-92</inkml:trace>
  <inkml:trace contextRef="#ctx0" brushRef="#br0" timeOffset="386.82">4272 12671 352,'-6'0'281,"6"4"-98,-7 0-79,1 3-47,-1 1-25,-7 3-11,8-1-4,0 5-2,-7 1 0,7 1 0,-8 4-2,7 6-1,-5-2 1,-1 8-2,0-3-2,0 7 2,-1-1 0,3 4 3,-10 1 4,8-1 2,-7 4-3,8 0-3,-8 0 1,0 3-3,-5-3 0,5 8-5,-1-2-4,-3-2-1,3 4-2,2-4 2,0-5-3,-8 2 0,15-5-1,-9-7 0,2-1 1,6-2 0,7-1-2,-7-7-3,6 1-2,7-9-5,0 1-7,0-5-7,7-3-11,1-2-17,3-5-17,9-5-44,0-4-76,0-3-117,-1-3-60</inkml:trace>
  <inkml:trace contextRef="#ctx0" brushRef="#br0" timeOffset="721.4">4689 12609 306,'0'-4'309,"0"4"-111,0 0-85,-7 0-49,7 4-29,0 0-16,-5 0-8,5 0-4,-7 2-4,-1 6 1,8-1 1,-6 0 3,-1 3 1,-5 5 4,5-1 1,-6 8 3,0-1 5,0 4 3,-6 5 1,-1 6-2,1-1-3,-1 7 1,-6 0 1,6 6-3,-5 3-3,-2-4-3,1 4-2,0 1-2,0 2 1,0-7-5,6 4-4,-5-4-1,-2-3 0,8-4 0,6 0-1,-7-3 2,1-5-2,6 0-2,0-7-2,0 1-4,6-4-7,0-4-9,1-5-11,6-2-12,0 0-12,0-3-16,0-6-24,6 1-50,1-7-84,7-3-94</inkml:trace>
  <inkml:trace contextRef="#ctx0" brushRef="#br0" timeOffset="1056.78">5007 12668 366,'0'3'306,"-6"1"-117,0 7-83,-1 0-43,1 4-22,-7 3-15,6 0-3,-6 9 0,0-6-2,0 4 1,0 9-1,1-1-2,-2 0-4,1 3-2,0 4-2,0 4-4,1 1-2,-9-1-1,2 2-3,-1 7 1,-6-6-1,7 8 0,-7-4 1,1 4-1,-3-1 1,3-1-2,-1 1 0,0-6 2,0 0-2,0-4 0,0-3-1,7-2 1,-2-6 0,2 0 2,-1-3-1,7-5-2,0-3-2,7 1-4,-7-9-5,13 1-7,-7-5-9,7 1-9,7-7-13,0 0-17,5-4-35,1-4-55,0-4-73,7-1-102</inkml:trace>
  <inkml:trace contextRef="#ctx0" brushRef="#br0" timeOffset="1355.79">5191 12880 29,'-7'8'365,"-6"3"-106,0-1-103,6 9-65,-5-5-33,-2 9-16,1-1-6,6 3-2,-5 1-1,-1 8-1,0-2 0,-1 4-4,1 5-5,1 3-4,-1-1-6,-1 5-3,1 0-3,0 0-2,0-1 4,0 2-4,0-3-3,0 2-1,7-4-1,-7 4 0,0-9 0,0 3-2,0-6-9,6 1 0,-6-8-3,7 0-5,-8 1-4,9-8-10,-3-5-10,1 2-17,2-4-27,5-1-40,0-7-54,-7-3-95,14 4-72</inkml:trace>
  <inkml:trace contextRef="#ctx0" brushRef="#br0" timeOffset="1656.36">5327 13126 311,'-13'7'332,"6"5"-134,1-2-86,-1 5-46,1-4-22,6 7-14,-7-4-3,1 5-3,0 3-1,6 0-1,-7 4-1,1 3-2,-1 0-3,0 4-2,7 0-3,-6 3-1,-1 5-4,1 0-3,-7 2-1,7-1-1,-1 1-1,-6-3 0,0 0-1,5-3-3,-4-1-3,0 2-3,5-5-2,-7-4-5,1 0-4,7-4-7,0-3-9,-7 0-11,6-3-17,1-9-37,-1 2-58,7-1-102,-7-4-81</inkml:trace>
  <inkml:trace contextRef="#ctx0" brushRef="#br0" timeOffset="4377.96">3874 15170 82,'0'0'214,"-6"-4"-38,6 4-39,0 0-37,0 0-32,0-3-24,-6 3-11,6 0-8,0 0-2,0 0-3,0 0-3,-7 0-1,7 0-1,0 3-1,-6-3-1,6 0-2,0 4-3,-6-4 3,-1 5 0,7-5 0,0 0 0,-7 0 2,7 2-1,0-2 2,0 0-1,-7 0-1,7 4-2,0-4 1,-5 0-2,5 0-1,0 0-1,-7 3 0,7-3 0,0 0-1,-6 4-2,6-4 1,-7 0 1,7 0 1,0 0 0,-8 4 2,8-4 1,-5 0 2,5 0 0,0 0 1,-7 0 1,7 0 0,-7 0 2,7 0 3,0 0 0,0 0-1,-6 0 1,6 0-2,0 0 0,0-4-4,0 4-4,0 0-2,0 0-2,0 0-3,0 0 1,0 0-2,6 0 1,-6 0-1,0 0-1,0-4 2,0 4 0,7-3 0,-7 3-1,7-4 3,-7 2 0,5 2 1,-5-5 0,8 1 1,-1 1 1,6-2 0,-8 2 0,2 0 0,7 3-2,-8-4 1,7 4 0,-1 0-3,1 0 0,1 4-1,-1-4-2,-7 3 1,6 0 0,2 5-1,-7-4-1,0 3 1,-1 4-1,1-4 1,-1 5-1,-6 2 0,0 1 0,-6-1 0,-1 5 1,-6-1 1,0 4 1,-7-4-2,8 5 1,-9-2 2,-4 2 0,6-1 2,-7-4 2,6 3 3,0-1 4,-6-3 5,6-2 1,1-1 2,6 2 4,0-5 0,-6-4-1,5 4-2,8-3-3,-1-5-1,1 4-2,-1-3-3,7-4-4,0 3-3,-6-3 0,12 4-3,-6-4-2,0 0 0,7 4-2,-1-4 0,7 4 0,-6-4 1,6 0 0,0 2 0,0-2-1,6 0 0,1 0 0,-1 6-1,-6-6-2,6 0-1,9-6-2,-9 6-7,0 0-5,7-2-8,-6 2-8,6 0-13,-7-4-12,8 0-17,-2 0-16,2 1-26,-2-1-44,2-3-68,-8-1-120,7 5-56</inkml:trace>
  <inkml:trace contextRef="#ctx0" brushRef="#br0" timeOffset="4706.76">4239 15354 120,'-7'0'393,"7"0"-110,-6 0-120,6 3-71,0 3-37,-6 6-20,6-1-9,0 3-3,0 5-4,0 3-2,0-4 0,6 5-4,-6 2-2,6-3-4,1 0-1,0 1-4,6-2-1,-6 1 1,5-3-1,-5-1 0,6-3-2,-7-1 1,8 1-2,-1-4 1,-1-4-1,1 4 2,-6-8 0,7 5 0,-2-8 0,1 3 5,-6-6 4,6 3 5,-6-8 5,-1 5 4,1-8 5,-2 0 7,-5 0 10,0 0 6,0-3 4,-5-1 7,-2-3 3,-6 2 0,6-1 0,-6 2 0,-6-4-6,6 1-5,-7 4-7,7-4-12,-6-1-7,-1 1-3,-6-1-9,7 4-7,-2 1-8,9-1-10,-7 4-12,-2 3-12,9 2-15,-1-5-17,0 7-15,7-4-19,-1 6-21,0-6-26,7 1-43,0-1-79,7 0-117,0-3-49</inkml:trace>
  <inkml:trace contextRef="#ctx0" brushRef="#br0" timeOffset="4956.39">4311 15119 212,'-7'3'430,"-6"1"-138,13-1-127,-6 5-71,-1-4-41,7-1-25,-6 1-8,12 0-8,-6-1-2,7 0-4,-1 2-1,1-2-1,-1-3 1,8 0 1,-1-3-2,-1-2 3,1-1 4,-6-2 5,7 1 5,-8-4 6,0 4 8,1 0 7,-1-5 7,-6 5 0,0 0 0,-6 0-4,-1 3-3,1-3-3,0 2-9,-1 2-7,0 0-7,0 0-6,-6 3-5,7 0-10,0 0-11,6 3-13,-7 0-11,1 0-12,6 2-17,0 2-21,0-3-20,6 3-29,1-3-46,-1-1-67,7 4-99,-7-3-55</inkml:trace>
  <inkml:trace contextRef="#ctx0" brushRef="#br0" timeOffset="5240.17">4956 15338 317,'-7'0'373,"0"0"-111,-5 0-94,5 4-56,1-4-33,-7 0-19,0 4-12,0 0-5,6 3-5,-6-1-2,-6 2-3,5 7 0,1-1-3,1 5-2,-1 3-1,6 0 0,-6-1-1,6 6 0,1-1-2,-1 3-7,1-4-2,0 4-2,6-2 0,0-2-5,0 4-2,6-6-2,0-2-2,1 4-2,-1-5-3,7-2-6,7-4-6,-8 1-12,16-4-12,-9-8-19,7 1-21,6-4-26,0-4-43,1 1-84,7-8-136,-2-4-59</inkml:trace>
  <inkml:trace contextRef="#ctx0" brushRef="#br0" timeOffset="6422.83">7008 15188 129,'0'0'338,"-7"0"-85,0 0-85,1 0-61,6 0-37,-7 0-21,1-4-12,6 4-6,0 0-10,0-3 0,-6 3-2,6 0-4,0 0-2,0-4 0,0 4-1,0 0 1,0 0 0,0-2 2,0 2 2,0 0 2,0-5 1,0 5 0,-7-4 0,7 4 3,0 0 1,0-3 0,0 3-2,0 0-2,-6-5 0,6 5-3,0 0-2,0-3-3,0 3-5,0-3-1,0 3-3,0 0-1,0 0-2,0 0 1,0 0-1,0 0-1,0 0 0,0 0 0,0 0 0,-7 0 1,7 0 0,0 0-3,0 0-2,0 0-2,0 0-1,0 0-3,0 0-1,0 0-1,0 3 0,-7-3 1,7 0 4,0 0 1,0 0 0,0 0 4,-7 0 1,7 0 3,0 0 1,0 0 1,0-3 3,0 3-1,-6 0 1,6 0-1,0-4 0,0 4-1,0-4-1,0 4-1,6-3-2,-6 3 1,0-4 0,0 0-1,7 4 0,-7-4 0,0 1 0,7-1 0,-7 1 0,7-1 0,-1 1 2,-6 3-1,7-4 1,-7 0-2,0 0 1,6 4-1,-6 0 3,0-3 0,0 3 2,6 0 2,-6-4 0,0 4 1,0 0 2,0 0 2,0 0-2,0 0-1,0 0-2,0 0-1,0 0-1,0 0-2,0 0-1,0 0-1,0 0-1,0 0 0,0 0-3,0 0 2,0 0-1,0 0 0,0 0 1,0 0 0,0 0-1,0 0 3,0 0-1,0 0 0,0 0-1,0 0 1,0 0-1,0 0 1,0 0 1,0 0-1,0 0 0,0 0 0,0 0 0,0 0 0,0 0 0,0 0 0,0 0-2,0 0 1,0 0 0,0 0 1,0 0-1,0 4 1,-6-4 0,6 0 0,0 0 0,0 0 1,0 0-1,0 0 0,0 0 1,-6 0-1,6 0 0,0 3 0,0-3 0,0 0 0,0 0 0,0 0 1,0 0-1,-7 0 0,7 4 0,0-4 0,0 0 0,-6 4 1,6 0 0,-7-4-2,7 7 0,-7-4 0,0 1 0,1 3 1,1 1-1,-3-1 1,3 3-1,-3-2 2,1 3 0,-5-4 1,5 4-1,0 1 2,1-1 0,0-4-1,-1 4 2,7 0 1,-6-4 0,6 4 1,0-3-1,0-2-1,0 2 0,0 0 2,6-1-1,-6-4-2,7 5 1,-1-5-1,0 6 2,8-7 1,-8 5 1,7-3 0,0 4-1,6-4 1,2 3 0,-2-3 0,0 4 0,8-2 0,-2 2 1,2-1 0,-8 3-1,7-2-1,-6 3-1,-1 0-1,1 4-1,-1-5-1,-6 2-2,0 3 0,-7-5 2,1 2 0,-1-1-2,-6 0 1,-6 0 0,-1 0 0,1-1 0,-7 1 1,0 0-3,1 0 2,-9 1 0,9-4 0,-8-2-3,7 2-4,-8-5-11,10 1-13,-9-4-18,6 0-27,1-4-31,-5-4-49,5 1-79,-1-7-128,1-1-65</inkml:trace>
  <inkml:trace contextRef="#ctx0" brushRef="#br0" timeOffset="6595.91">6799 15177 314,'0'-7'429,"0"0"-127,6-4-124,-6 7-71,7-7-39,6 3-22,-6 1-12,12-3-6,-6 2-1,7 1-4,-1-4-2,2 4-4,-3-1-4,9 0-3,-2 2-4,2-2-3,-2 5-3,8-5-6,-7 4-4,7 1-12,-1 3-17,-6-4-15,6 0-19,2 4-25,-9-3-37,8-1-51,-14 0-78,8 4-102</inkml:trace>
  <inkml:trace contextRef="#ctx0" brushRef="#br0" timeOffset="6862.24">7502 15023 62,'0'4'441,"-6"0"-85,0 3-117,6 1-90,-7 3-51,7 3-29,-6 1-14,-1 3-5,7 4-4,-7-4-3,7 4-4,0 4-3,0-5-1,7 6-5,-7-2-4,7 1-6,6-1-2,-7 1-3,7 1-3,0-2-3,0 0-3,0 1-3,6-4 1,1 1-3,0-6-1,0 2 0,-1-5-1,7-3 0,-7 0 0,8-7 2,-8-1-2,7-3 2,-6-3 1,-1-5-2,0 1 0,-5-4 7,-1-3 6,-1-1 9,-5-4 13,-1 2 14,1-5 10,-7-1 10,0 1 7,-7 0-1,1-1-9,-7 2-8,-6-5-11,-1 5-16,0-1-19,1-1-20,-14 2-24,8-1-22,-8 3-21,7-3-21,-6 8-24,4-5-22,3 8-18,-1 1-29,6-5-51,1 4-88,0 4-75,6-1-42</inkml:trace>
  <inkml:trace contextRef="#ctx0" brushRef="#br0" timeOffset="7092.92">7697 14983 335,'0'8'490,"0"-1"-157,0-3-143,0 2-83,0 2-47,7-1-25,0-3-12,6 3-7,-7-3-1,7-4-2,7 4-1,0-8 1,-8 0-3,8 1-1,7-5 3,-9-3 5,-5 1 9,7-5 11,-1 4 10,-6-7 8,1 3 7,-8 0 2,1 0-1,-2 1-7,-5 2-9,0-2-17,0 3-23,-5 0-28,-2 4-27,1 0-29,-8-1-31,8 5-43,-7-1-61,7 4-114,-7 0-95,6 0-52</inkml:trace>
  <inkml:trace contextRef="#ctx0" brushRef="#br0" timeOffset="7308.33">8369 15079 441,'-7'21'498,"1"1"-166,-7 4-137,-2 1-78,10-2-41,-1-4-20,-1 5-7,7-4-4,0 4-5,0-5-2,7-3-7,-1 5-4,-1-5-6,10 1-6,4-8-6,1 0-2,-1-1-4,7-6-3,0 0-3,8-4-7,-3-4-10,2-3-14,-1-4-13,0-1-18,8 2-16,-8-9-23,2 2-27,-2-3-48,0-1-114,-6-5-87,-7 4-54</inkml:trace>
  <inkml:trace contextRef="#ctx0" brushRef="#br0" timeOffset="8304.75">7170 12485 28,'0'-4'240,"0"-2"-34,-7 1-42,7 2-48,0-1-41,0 4-23,-6-3-13,6 3-6,0 0-5,0-5-5,0 5-5,0 0-5,0 0-6,0 5-5,0-5-2,0 3-2,0 4-2,-6 4 2,6-3 1,0 7 3,-7-1 4,1 1 6,6 6 6,-7 5 6,1 3 6,-1 4 3,-6 4 1,5 3 1,-3 4-1,-2 8-5,-1-1-5,1 4-3,6 4-5,-5-1-4,-7 1-3,12 3-8,-6-8 2,0 5 0,7-3 0,-1-5-2,1-4-1,-1-2-1,7-2-2,0-6 3,0-1-4,0-6-7,7-4-4,-1-4-8,1-4-10,-1-4-12,0-7-17,7 1-31,1-8-49,-1-4-72,5-3-112,-5 0-56</inkml:trace>
  <inkml:trace contextRef="#ctx0" brushRef="#br0" timeOffset="8618.83">7627 12602 123,'0'0'351,"0"0"-105,0 0-98,0 3-66,0 1-36,0 4-17,0 0-8,0 1-3,0 7 0,-7 5 0,-1 2 2,8 6 4,-5 0 1,-3 8-2,3 7-3,-9 3 0,1 5-1,0 3-3,1 4-3,-2 3-3,-5 4-3,0-1-2,6 1-2,-7 1-4,7-2-1,-6-6 1,5 3-2,-5-11 1,6 0 0,0-7-3,-1-3-2,8-5-2,-7-2-4,7-5-7,-1-4-7,7-6-9,0-5-8,0-2-12,0-5-19,7-3-36,-1-4-64,7-4-94,-7-8-74</inkml:trace>
  <inkml:trace contextRef="#ctx0" brushRef="#br0" timeOffset="8918.69">8082 12470 218,'0'0'353,"-6"5"-118,-1 1-103,7 5-60,-6 1-34,-1 2-21,0 1-7,1 2-6,-1 2-2,1 8 1,-7-2-2,7 4 0,-1 7 4,-6 4 2,0 5-2,0 5 1,0 5 5,0 5-1,-7 5-1,7 6 0,-6-3-4,-1 5-3,1 1-3,-1 3-3,0 0-3,1-8-1,-1 1 0,1-7 0,-1-5 0,8-7 1,-2 1 2,1-12 2,0 0 1,0-7 2,7-4-4,-1-3-5,1-4-7,6-3-9,-7-9-9,7 1-17,7 1-29,-7-12-51,6 0-69,1-4-107</inkml:trace>
  <inkml:trace contextRef="#ctx0" brushRef="#br0" timeOffset="9214.84">8252 12657 219,'-7'11'350,"1"4"-128,6-1-97,-7 4-56,0 5-29,1 2-13,-1 1-7,1 3-2,0 0-1,-1 12 0,1-1 0,-1 8-1,0 2-1,-6 6-2,7 2-2,-6 5-3,4 2-3,-5 1-2,0 4-4,-6 0-6,6 0-4,0-5-2,-7 1-1,7-8-1,0-2-2,0-8 2,0-5 2,0-2-3,0-4 3,5-8 0,3 0-5,-2-7-9,1-3-8,6-5-11,0-3-22,0-7-22,6-4-60,6-4-85,-4-7-84</inkml:trace>
  <inkml:trace contextRef="#ctx0" brushRef="#br0" timeOffset="9416.39">8610 12746 275,'-7'-8'453,"1"8"-145,-8 3-140,8 8-78,-7 4-42,-6 2-18,6 10-14,-7 2-4,8 4-3,-8 3 0,6 6-2,1 1 0,0 9 0,-6-1-1,5 3-2,1 2-2,-6 3-2,0 3-5,-1-1-6,1 2-9,-1 3-9,0-4-13,0-3-11,-5-1-17,5-7-20,1-3-33,6-4-52,-7-7-80,2 0-88</inkml:trace>
  <inkml:trace contextRef="#ctx0" brushRef="#br0" timeOffset="19928.82">5327 12408 41,'0'0'245,"0"4"-58,-7-4-52,7 0-42,0 0-29,0 0-17,-6 0-9,6 0-3,6 0-1,-6 0-2,0 0-2,0 0-3,0 0-4,0 0-4,0 0-6,0 0-8,7 0-11,-7 0-6,0 3-13,0-3-16,0 4-26,0-1-40,8 1-64,-8 0-103,0 4-62</inkml:trace>
  <inkml:trace contextRef="#ctx0" brushRef="#br0" timeOffset="20212.5">5770 12496 104,'0'4'91,"0"-4"-30,0 0-25,7 0-23,-1 0-17,1 0-22,-1 0-16,0 0-22,1 0-28</inkml:trace>
  <inkml:trace contextRef="#ctx0" brushRef="#br0" timeOffset="20336.84">5901 12506 77,'0'0'92,"0"0"-24,0 0-20,7 0-18,-7 0-22,5 0-23,2 0-26,-1-2-35,1 2-62</inkml:trace>
  <inkml:trace contextRef="#ctx0" brushRef="#br0" timeOffset="20763.4">6577 12470 264,'0'5'180,"0"-5"-92,0 2-84,7-2-63,-7 4-49,6-4-42,-6 0-60</inkml:trace>
  <inkml:trace contextRef="#ctx0" brushRef="#br0" timeOffset="20908.48">6754 12500 95,'0'0'211,"0"0"-78,0 0-65,6 0-52,-6 0-46,7 0-40,-1 0-44,1 0-48</inkml:trace>
  <inkml:trace contextRef="#ctx0" brushRef="#br0" timeOffset="21717.35">6864 12323 70,'0'-3'114,"0"0"-28,-6 3-18,6-5-5,0 3-4,-7-3-3,7 1-2,-6 1 0,6-1 1,0 4-6,-7-3 2,7 3-4,-6-4-5,6 4-4,0-4-5,0 4-3,0 0-3,0-3-3,0 3-6,0 0-5,0 0-3,0 0-3,0 0 0,0 0-1,0 0 0,0 0 1,0 0 2,-7 0 2,7 0 2,0 0-1,0-4 1,-7 4-1,7 0 0,-6 0 0,6 0 1,-7 4-2,7-4 0,-6 0-1,6-4 1,-6 4-1,6-4-2,-7 4-3,7 0-3,-6 0-1,-1 0 0,1 4-1,-1-4-1,1 4-1,-1-1 1,-6 1 1,7 3 1,-1-3-1,1-1 0,6 6-1,0-7 1,0 3 0,0-2-1,0 0-1,0 5-1,0-4 2,0 3 0,6-1 0,1 2 0,-7-4 0,6 4 0,-1-5 1,3 1 0,-1 4 0,-1-6 0,-6 3 0,7-2 1,-1 1-1,-6 0 0,7-1 0,-7 1 0,0 0 0,6-1 0,-6 1 0,0 3 0,7-3 0,-7-1 0,0 2 1,0 1 0,6-2-1,-6 0 1,0-1-1,0 2 0,0-2-1,0 1 1,0-1-1,0 2 0,0-3 1,0 2 0,0-4 0,0 4 0,0 0-1,0-1 2,0-3 0,0 4-1,0 0 0,0 0-1,0 3 0,-6 0 1,6 0 0,0 1-1,-7-1 0,7 3 1,0-1 0,0 1 0,0-3 0,-6 1 0,6-1-2,0 0 0,6 0 0,-6-3 1,0 0-2,0 0-1,7 0-3,-7 0-4,6-2-6,0 3-8,-6-5-14,7 2-29,-1-2-47,8 0-82,-8 0-119,1-2-59</inkml:trace>
  <inkml:trace contextRef="#ctx0" brushRef="#br0" timeOffset="24518.21">10335 12162 87,'0'0'173,"0"0"-27,7 0-26,-7 0-26,0 0-25,0 0-23,0 0-19,0 0-12,0 0-4,0 0-6,0 0 0,0 4-4,0-4 0,6 0-1,-6 4 5,0-4-1,0 0-1,0 3 0,7-3 1,-7 4-1,0-4-1,0 3 0,0-3 2,6 5-3,-6-5-1,0 0-1,0 4 1,0-4 0,7 2 0,-7-2 1,0 5-1,0-5 1,0 2 0,8-2 5,-8 0 2,0 0 6,0 0 5,0 0 3,-8 0 2,8-2 4,0 2 1,0 0-3,0-5-3,0 5-5,0 0-4,0-2 0,0 2-7,0-4 0,8 4-2,-8-5-1,0 5 0,0-3-1,0 3-1,0-4-2,0 4 1,5-3-1,-5 3 1,0-4-1,0 0-1,0 4-3,0-2 1,6 2-3,-6 0-1,0 0-1,0-5-4,0 5-2,0 0 0,0 0 0,0 0 0,0 0 1,0 0 2,0 0 0,0-4 4,0 4 0,7 0 2,-7-3 1,0 3 1,6-5 1,-6 5 2,0-2 0,7 2 1,-7-4 4,0 4 2,0-4 1,0 4-1,7-4 3,-7 1 0,0-1 2,5 0 1,-5 0 2,0 2 2,0 2 2,0-5 3,0 2 0,0 3-1,0-4-2,0 4-3,0-3-4,0 3-3,0-4-2,0 4-6,0 0 0,0 0 1,0 0-1,0 0-1,0 0 1,0 0-1,0 0 0,-5 0 1,5 0 0,0 4-1,0-4 0,0 3 1,0 4 1,0 0 1,0 5 4,0 3 2,-7 6 3,7 2 1,0 2 0,-7 4 2,7 4 0,-6 5-1,-1-2-1,1 3-4,1 6-2,-3-5-1,1 4-1,1 1-2,-1-6-1,1 5-2,-1-3 0,1-5 0,-7 4 1,7-3-1,-1 0 1,1-1 1,-1-2 0,0-5 0,1 4 1,-1-8-2,1 1 0,-1-4 0,1-5-1,0 0-3,6-3-4,0-7-2,0 4-8,0-7-10,6-1-13,0-3-20,1-3-25,-1-1-37,1-3-57,6-4-102,-6 0-65</inkml:trace>
  <inkml:trace contextRef="#ctx0" brushRef="#br0" timeOffset="24900.79">10706 12122 54,'0'-4'191,"0"-2"-44,7 1-30,-7 2-23,0-4-19,6 3-18,-6 0-15,0 4-9,0-4-7,7 4-3,-7-3-4,0 3-4,0 3-3,0-3-1,0 0-2,0 4 4,0 4 1,0-1 5,-7 3 0,7 9 3,-6-1 2,6 4 1,-7 8 1,1 2 1,-1 5 0,1 8-2,-1 2 1,-5 4 0,5 4 0,-6 4-1,0 0-1,0 3-4,0-3-3,0 7-1,0-5-2,0 2-3,-7-1-4,8 1-2,-8-5-2,0 0 0,7 1 0,-6-7-3,-1 2 0,1-6 0,6 0 1,-7-4-1,7 0 0,0-4 1,0-3-1,6-8 0,-6 5 0,7-9-3,-1-4-3,1-2-4,0-1-3,6-3-8,0-9-6,0 6-6,0-9-6,6 1-7,0-8-10,1 1-13,6-9-28,0 2-40,0-9-76,0-2-104</inkml:trace>
  <inkml:trace contextRef="#ctx0" brushRef="#br0" timeOffset="25207.09">11026 12141 153,'-7'-4'335,"1"4"-117,-1 4-95,1-2-53,-1 6-25,0 3-15,-5 0-3,5 5-1,1 5 4,-1 4 0,-5 4 2,5 12-1,-7 2 1,2 10-3,-1 6-3,0 2-3,-1 6-2,-5-1-6,6 6-1,-7 2-1,1 2-4,6-1-2,-6 0-2,-2 3-2,10-8-1,-10 3 0,1-8 0,1 5-2,0-7 0,6-5 0,-7-3-1,7-7 1,0-4 0,0-4-1,7-3-6,-1-8-1,-1-4-8,8-6-6,0-1-5,0-7-11,8 0-10,-1-11-17,-1 0-26,14-7-48,-8-4-79,1-7-104</inkml:trace>
  <inkml:trace contextRef="#ctx0" brushRef="#br0" timeOffset="25537.53">11279 12151 432,'-6'11'339,"0"7"-145,-7 0-88,6 5-47,-5 3-22,5-1-14,0 8-7,0 4-3,1 0-4,-7 6 1,7 10-3,-1-3-2,-6 9-2,0 3 0,-6 4-1,6 6 1,-7 6 3,0-1-4,-5 0 1,5 4-1,-6-4 2,6-4 0,1-4 1,-1 2-4,1-10 0,-1-1 0,7-6-1,0-4 2,0-4-2,-1-3 0,2-6-1,5-4-2,1-4-1,6-7-3,0-4-4,0 0-6,0-7-4,6-3-4,1-5-9,5-6-4,-5-1-8,13-6-7,-7-5-4,6-8-9,2 2-10,-2-4-10,6-6-11,-5-1-21,6-5-13,-6 1-20,5-9-22</inkml:trace>
  <inkml:trace contextRef="#ctx0" brushRef="#br0" timeOffset="25749.39">11501 12763 117,'13'-22'317,"-6"7"-67,0 1-78,-1 7-62,-6 2-39,0 5-18,-6 5-11,-1 5-9,7 5-2,-13 3-2,6 9 2,-6 2-4,0 3-1,0 8-4,-7 1-6,8 7-3,-8-1-2,0 1-1,1 7-2,0-4-1,-1 5-2,0 2-1,-6-4-2,7 5-2,-1-4 0,1 0-3,-1 0-5,1-4-3,-1-2-2,1-3-1,6-5-5,0-1-2,0-7-3,-1 0-3,9-7-3,-3-3-3,1-9-6,7 1-4,0-5-8,7-6-12,1-4-25,-3-7-34,9-4-53,-1-5-95,6 3-71</inkml:trace>
  <inkml:trace contextRef="#ctx0" brushRef="#br0" timeOffset="25933.07">11722 13063 106,'7'-3'461,"-1"-2"-105,1 10-143,-7 2-87,0 1-47,0 10-26,0 0-12,0 4-9,-7 7-3,1 5-2,-7-1-5,7 4-6,-7-1-5,6 5-5,-6 3-3,1-5-3,-1 9-3,-1-4-6,1 4-7,0-2-13,0 0-18,0 0-30,-7 2-58,7 0-114,0-4-98,-6 0-68</inkml:trace>
  <inkml:trace contextRef="#ctx0" brushRef="#br0" timeOffset="26662.74">10180 15295 192,'-7'-4'319,"0"0"-80,7 1-78,0-2-50,-7 2-30,7-4-12,0 3-11,0 1-7,0-5-7,0 1 1,7 3-1,-7 1-5,0-1-3,7 1-4,-7-1-1,7 4-3,-7 0-1,6 7 4,-6-3 7,6 6 5,1 5 5,-7 4 5,5 6 3,-5 0 2,0 2 3,8 6-3,-8-4-9,0 7-5,7-3-5,-7 1-5,0-2-4,5 1-4,-5 1-8,8-5-4,-2 0-3,1 0-4,-1-3-4,-6-1-8,6-2-8,1-1-11,6-4-9,-7 1-12,1-5-14,0 1-13,-1-8-11,7 3-13,-7-6-3,7 0-9,-6 0-10,6-8-13,-7 0-16,9-3-34,-10-4-55,8 0-83,-7-4-69</inkml:trace>
  <inkml:trace contextRef="#ctx0" brushRef="#br0" timeOffset="26951">10473 15448 406,'-7'5'391,"0"1"-117,0 5-104,1 1-59,0 2-35,6 5-17,-6-1-12,6 0-4,0 0-5,0 4-7,6-2-5,-6 1-8,6-3-3,0-3-6,8 3-2,-1-3-3,-7-1-1,7-2-2,0-2 0,0 1-1,1-3-1,5 0 1,-6-6-1,0-2 1,0 0 0,0-2 1,6-6 9,-12 0 2,6 1 8,-6-4 9,6-4 11,-7 1 8,0-1 18,-6-3 18,0 0 8,0-1 12,0 2 6,-6-3-3,-7-2-6,7 4-7,-7-4-17,-7 4-15,7 3-16,-6-3-14,-1 3-12,7 5-9,-6-2-4,-1 1-4,6 4-9,-5 0-8,7-1-17,-2 5-21,7 3-23,-5 0-24,12 3-24,-6-3-22,6 4-18,0 0-22,6 3-20,-6-4-36,6 1-72,0-4-103,8 4-49</inkml:trace>
  <inkml:trace contextRef="#ctx0" brushRef="#br0" timeOffset="27288.74">10831 15309 382,'0'0'384,"0"4"-115,0 3-99,0 0-53,-7 4-32,7 5-22,0-1-11,0 2-6,0 2-2,0 2-4,0 6-7,7-5-9,-7 3-6,6 1-7,0-4-2,1-1-4,-1 1-2,7 0-1,-6 1-1,0-5-1,6 0-1,-7 0 1,7-3-1,0 0 1,1-5 1,-7 1-2,5-3 0,-6-1 1,7-2 0,0-3 0,-6-2 2,-1-2 4,1-3 1,-1-2 7,1-1 7,-1-3 7,1 1 6,-7-5 5,0 4 7,0-4 4,0 1 2,0-4 1,-7 3-7,1 0-7,-1-3-4,1 3-6,-1-3-9,-6 3-7,0 1-10,0-2-14,0 2-13,1-1-14,-9 5-14,9-5-16,-8 3-16,7 2-18,-1-1-19,2 0-20,-1 0-26,0-1-64,0 2-112,6 3-77,-5-5-23</inkml:trace>
  <inkml:trace contextRef="#ctx0" brushRef="#br0" timeOffset="27556.92">10921 14965 189,'-6'4'449,"6"3"-126,-6 4-139,6-4-85,0 4-48,0 0-23,6 0-11,0 0-7,1-3-4,0 3-3,0-5 1,5 2-2,1 0 0,0-4 0,7-4-2,-7 0 0,0 0 1,0-4 1,0-4 3,-1 5 5,1-5 8,-6 2 5,-7-2 10,8-4 4,-8 5 5,0 0 5,0-5 0,0 6-1,-8-2-4,1 1-5,2-1-9,-3 5-6,-4-1-9,5-3-11,1 7-17,-7-3-18,6 3-20,-6 3-25,7-3-29,-1 7-45,-6-3-72,13-1-125,-6 5-71</inkml:trace>
  <inkml:trace contextRef="#ctx0" brushRef="#br0" timeOffset="28000.75">11482 15342 340,'-7'-4'382,"7"0"-104,-6 4-98,-1-2-60,0-3-36,7 5-19,-5-2-14,5 2-8,-8 0-8,8-5-3,0 5-6,-7 0-6,7 0-3,0 0-5,0 0-4,-5 5-5,5-3-1,-8 3-2,8 1 2,-5 6 5,-2-1 1,1-1 3,-1 5 4,0 4 3,1-5 5,-1 8 1,1-4 1,-1 5 0,1-5 2,0 3-1,6 2 1,-7-1-1,7 0-1,0 1-2,0-6-1,0 5-2,7-3-3,-1-1-3,0-4-5,1 1-3,6-1-4,0-3-2,0-3-6,7-1-4,0 0-8,-1-7-11,7 0-14,0 0-16,0-2-19,0-10-21,6 4-30,-6-3-55,8 1-93,-9-5-108,1 4-61</inkml:trace>
  <inkml:trace contextRef="#ctx0" brushRef="#br0" timeOffset="28886.24">10446 16078 114,'0'0'231,"0"-3"-22,0 3-28,0-3-32,0-1-31,0 4-28,0-4-18,0 1-11,0-2-8,0 5-4,0-3-4,0 3-2,-6 0-4,6 0-6,0 3-6,-6-3-6,-1 8-4,-1 0-6,3 2 2,-2 5 3,-6 4 2,6-2 3,-4 5 2,-4 0 3,9 4 5,-7-1 4,0 1 2,6 3-1,-5 0 0,5-2 2,1 2-3,-1 0-2,7 1-4,-7-5-3,7 4-5,0-2-7,0-2-4,0 1-4,7-4 0,0 4-2,-1-4-3,1-1-2,-1-2-4,7 2-2,0-6-6,0 3-6,-7-3-7,14-4-9,-7 0-11,7-4-9,0 0-10,-8-2-13,8-2-15,-1-3-22,7 0-33,-6 0-50,-1 0-82,1-3-94,-7-2-46</inkml:trace>
  <inkml:trace contextRef="#ctx0" brushRef="#br0" timeOffset="29239.96">10785 16228 156,'-13'0'453,"-7"5"-111,7 2-138,0 0-88,-7 4-49,7 0-23,0 1-14,1-2-9,5 5-2,1-4-2,-1 1-8,1 2 1,6-3-3,0-4-4,6 4-3,1-4-1,-1 1-4,1-5-5,-1-3 5,7 0 0,0-3-2,-7-1 0,7-4 1,2 1 2,-4-3 0,3-2 7,-1 1 1,-8-4 2,10 5 6,-9-5 5,0 3 8,7-2 10,-6 3 8,0 0 9,-1 1 2,0 1 1,-6 3 0,7-2-5,-1 5-7,-6 0-10,6-2-10,-6 5-7,0 0-6,0 5-5,0-2-1,0 0 2,0 8 2,0 1 3,-6 2 0,6 4 1,0 0 1,-6 1 0,6 4-3,0-3-2,0 3-3,0-1-3,0 3 0,6-3-5,-6 4-6,6-4-12,-6 4-14,7-8-14,0 3-15,0-2-17,-1-1-17,7-2-16,-6-6-25,5 2-38,2-2-56,0-5-92,-2 1-72</inkml:trace>
  <inkml:trace contextRef="#ctx0" brushRef="#br0" timeOffset="29576.32">11124 16276 326,'-13'0'441,"6"0"-123,-5 7-122,4-3-75,-4 4-46,4-1-29,8 3-15,-5 2-10,-2-5-4,7 5-6,0-1-4,0-4-3,7 4-3,-7-4-3,5 1-1,3-5-2,-3-3 1,10 4-2,-10-8 0,2 4 1,6-7 3,-6 3 1,6-7 0,-7 4 3,7-8 3,-7 0 4,8 1 5,-8-1 10,1 0 7,-1-3 3,1 0 5,-1 4 2,0-5 2,1 4-1,-7 0-2,7 4-5,-7-4-6,0 5-1,7 3-1,-7-1 2,0 1 0,0 3 0,0 1-2,0 3-1,0 0 0,0 7-1,0-4 1,0 9-1,-7 3 1,7-1 0,0 0 3,0 9 2,0-6-2,0 6-1,0-1-5,0 3-2,7-3-6,-7 4-4,6 0-10,-6 4-18,6-5-18,1 0-24,-1 4-24,7-2-26,-7 2-26,1 0-30,7-4-42,-2 1-70,-5 1-119,6-6-71,-7 1-22</inkml:trace>
  <inkml:trace contextRef="#ctx0" brushRef="#br0" timeOffset="29724.35">11593 16508 483,'0'-12'466,"-7"9"-160,0-4-138,7 2-83,0-2-53,0 3-38,7-3-23,0 4-27,-1-5-30,7 1-55,0 0-94,0 0-113,1-5-58</inkml:trace>
  <inkml:trace contextRef="#ctx0" brushRef="#br0" timeOffset="30164.64">11775 16174 375,'-13'3'366,"6"5"-118,0-2-100,1 2-66,-7 1-39,6-3-22,1 5-10,6 1-6,0-5-7,-6 0-5,12 0-6,-6 1-4,0-1-4,6-4-4,1-3 1,-1 5 0,1-5 4,-1-5 7,1 5 5,-7-3 6,7-4 5,0 3 5,-1-4 3,-6 1 3,5 0 1,3 0 0,-8-1 3,0 1 6,5 0 4,-5 4 8,0-6 1,0 6-1,8-5 1,-8 5-2,0-1-5,0 0-4,0 1-6,0-1-10,0 0-3,7 4-2,-7-4-2,0 4 0,0-2-1,6 2-1,-6-5-1,7 5 1,-1 0-1,-6 0-1,7 0-1,-1 5 0,-6-5-3,0 2 2,6 2 5,-6 4 4,7-1 4,-7 3 5,0 7 4,0 0 2,0 2 7,0 3 0,0-1-3,0 4-3,0 2-4,0-1-4,-7 3-3,7-4-3,0 5-2,0-5-4,0 1-2,7-1-1,-7 2-4,0-6-2,6 1-5,-6 0-7,7-3-9,-7 3-10,7-7-11,-7-1-11,6 1-13,1-5-12,-7 1-17,6-3-23,1-1-26,-1-3-38,0-4-63,1 0-85</inkml:trace>
  <inkml:trace contextRef="#ctx0" brushRef="#br0" timeOffset="30430.45">11931 15991 188,'-13'4'470,"0"-4"-117,7 3-151,-1 1-88,1-4-54,6 3-31,-7-3-16,7 4-9,7-4-3,-7 3-6,6-3-2,-6-3-2,7 3-2,-1-4 2,0 1-1,1-4 2,-1-1 2,1 1 9,-1-1 6,-6 2 7,7-3 2,-7 6 2,0-4 0,0 3-1,0-3-2,-7 3-5,7 0-7,0 4-12,-6-3-12,6 3-15,0 0-21,0 3-32,0-3-63,0 4-109,0 0-100,0 3-59</inkml:trace>
  <inkml:trace contextRef="#ctx0" brushRef="#br0" timeOffset="30812.3">12413 16090 48,'-6'-3'442,"-1"-2"-86,0-2-112,1 7-87,-1-3-53,1 6-34,0 0-23,-7 6-8,6-3-3,-6 9 1,1 0 6,-1 3 1,-2 1 3,-4 2 4,6 6 4,0-2 6,0-4 3,7 8 0,-1-2-4,0-2-4,7 1-1,0-4-6,7-1-8,0 2-7,-1-1-8,1-4-7,6 1-5,-1-1-5,2-4-6,5-3-8,2 0-9,-3 1-11,9-5-13,-2-4-18,2 1-17,5-4-12,1-4-15,-1 1-14,-6-2-13,7 3-16,-1-6-29,-6 1-48,1-1-102,-2-3-81,-5 4-36</inkml:trace>
  <inkml:trace contextRef="#ctx0" brushRef="#br0" timeOffset="31074.3">12517 15995 370,'0'-8'530,"0"1"-120,7-1-152,0 2-99,5-3-54,8 6-29,6-4-13,0 7-4,0 0 2,6 0 1,8 7 2,-8 0 1,7 1-1,-6 6-3,-1 5-9,2-1-5,-9 7-10,1 2-5,0 2-16,-7 0-8,0 7-8,-11-3-12,5 8-13,-13-5-16,7 0-15,-14 6-17,-1-2-10,-5-1-17,1 7-11,-8-7-6,1 5-2,-7-4-1,0-3 3,0-1 3,0 1-1,-7-4-3,1-4-20,-1-3-44,1 0-98,0-4-79</inkml:trace>
  <inkml:trace contextRef="#ctx0" brushRef="#br0" timeOffset="32123.55">11202 16045 66,'0'0'315,"0"0"-73,0 0-75,0 0-65,0 0-41,0 0-24,0-4-14,0 4-8,0 0-2,6 0-2,-6-3 1,6 3-2,-6-4-3,0 1 0,7 3-1,-7-4 2,0 1 2,7-1 3,-7 0 4,0 0 4,0 1 2,0-1 2,0-3 0,0 4 2,0-5 2,0 1 1,-7-1-1,7-3 1,0 4 1,0-4 0,0 0 2,0-1-1,0-2-3,-7 3-4,7-3-3,0-1 2,0 0-1,0 5 1,0-5 1,0 4-1,-6-4 1,6 5 3,-6-2 0,6 1 0,0 5-1,-7-6 0,7 8-1,0-3-3,-6 3-3,6 0-5,0 1-4,0 0-5,-7 3-4,7 0-3,0 0-2,-6 3-1,-1 0 6,7 1-4,-7 7 1,1 0 0,0 0-1,-7 4 0,6 3-1,1 1-3,-1-1-6,1 0 3,-1 1 0,-5-2 0,4-2 1,8 4-1,-7-8 2,2 4 2,-3-5 1,8-2 0,-5-1 2,5-3 2,0-1 0,0 1 2,-7-4 2,7 0 2,7 0 1,-7-4 0,0 1 2,5-5 2,-5 2-1,8-6 2,-3 1-2,-5 0 3,7-3-1,1 2-1,-3-6 0,2 4-3,0-1 0,-1 1 0,1-5-1,6 4-2,-7 1-5,1-1 2,-1 0-2,0 1 0,1 2-1,6 1-1,-13 5-4,7-2-2,-1 4-1,1 1-1,-1-1 1,0 4 1,1 0 1,0 4 0,0-1 2,5 9 4,-5-6 1,6 5 0,-1 1-5,9 2-10,-9 1-16,8 0-19,-7-1-19,6 1-30,7 0-48,-6-1-94,0 1-135,0-4-72</inkml:trace>
  <inkml:trace contextRef="#ctx0" brushRef="#br0" timeOffset="48416.68">11658 12189 246,'0'-4'223,"0"-1"-48,0 2-46,0-1-43,0 1-28,0-1-19,0 0-9,0 4-5,0-2-3,0 2 0,0-5-2,0 5-3,0 0-3,0-4-5,0 4-3,0 0-3,0 0 0,0 0-1,0 0 0,0 0 1,7 0 0,-7 0 1,0 0 2,0 0 0,0 0-1,0 0 0,0 0 1,0 0-1,0 0-3,0 4 1,0-4-2,0 0-1,0 5 0,0-5-2,-7 0 0,7 0 1,0 0-1,0 0 0,0 0 1,0 2 0,0-2 0,0 0 0,0 4 1,-6 0 0,6-1 0,0 1 2,0-1 2,0 6 3,-7-2 2,7 3 1,-7 5 2,0-1 0,1 9 2,-1 2-1,1 2 0,-7 2-2,7 7-3,-8-3-1,1 7-1,0-3-1,0-1-4,7 5-1,-7-5-2,0 0-2,6-2-2,-6 3-3,7-4-7,-1 0-9,1-4-5,-1-3-11,0-1-19,2 0-18,-3-2-24,8-1-35,-7-4-40,7-3-50,-5-1-55</inkml:trace>
  <inkml:trace contextRef="#ctx0" brushRef="#br0" timeOffset="48810.44">11690 12481 5,'0'8'112,"-7"-1"-10,7 3-8,0 9-7,-6-1-4,0 4-7,0 4-5,-1 0-8,1 7-11,-1-4-10,-7 4-11,8 1-9,-1 2-8,1-3-2,-1-1-5,1 1 0,0-4-3,-1 4-3,0-3 0,7-1 1,-6-4-6,6 2-5,-7-2-10,7 1-11,0-4-13,-6-3-22,6 2-31,0-6-40,6 0-48,-6-4-62</inkml:trace>
  <inkml:trace contextRef="#ctx0" brushRef="#br0" timeOffset="49037.47">11722 12844 265,'0'15'305,"0"2"-111,0 6-81,0 6-47,-6 4-23,0 0-14,6 3-11,-6 6-6,-1 1-3,0-3-3,0 4-2,1 4-5,-6 0-8,5-4-8,-6 6-9,-1-2-12,1 0-16,0 4-20,1-6-25,-2 0-34,1-3-40,0-3-64</inkml:trace>
  <inkml:trace contextRef="#ctx0" brushRef="#br0" timeOffset="49248.4">11808 13331 14,'-7'19'441,"-1"6"-106,-10 1-150,5 6-86,-1 6-46,1-1-22,0 2-13,-5-3-8,4 5-4,1 3-6,-6-4-8,-1 4-12,0-3-21,1 3-31,-1-1-49,1-2-96,-1 3-105,-6-4-62</inkml:trace>
  <inkml:trace contextRef="#ctx0" brushRef="#br0" timeOffset="51848.17">13611 17199 235,'0'-4'264,"-6"2"-54,6-5-60,-6 2-47,6 2-32,0-1-19,-7 0-8,7 0-6,0 1-3,0-1-4,0 4-2,0 0-3,0-3-2,0 3-4,0 0-5,0-4-5,0 4-3,0 0-2,0 0-3,0 0-1,0 0-1,0 0 0,0 0 3,0 0 1,0-3 1,0 3 0,0 0 5,0-4 4,-6 4 1,6-5 2,0-1-1,0-2 5,0 2 4,0-3 1,0 2-2,0-3-2,0-2 1,0-3 6,0 1 1,0-1-2,0 1 5,0-5 1,0 4 1,0-2 1,0-5-1,0 3-6,0-2-1,6 2-1,-6-7-10,7 4 0,-7 1-3,6-6-2,0 2 1,1 3-1,-1-4-3,-6 8-2,7-4 0,0 8-3,-1-1 1,1 5-3,-7-2-2,6 4-1,-6 5-2,0-1 0,0 0-2,6 4 1,-6 4-1,0 0 2,6 4 0,-6-1 2,0 7 1,7-3 0,1 3 0,-2 5 0,-6-4 1,6-1-1,1 1 0,6 0-1,-7-1-1,-1-2-1,10-1 1,-9-1 2,1 1-2,6-3-2,0 3-1,-7-4-2,7 0-4,-6 1-5,6-1-5,-7 0-7,1 1-8,6-4-5,-7 2-8,1-2-8,-1 0-6,0-1-9,2 1-11,-1 0-15,-1-4-20,1 0-37,-2 0-63,2 0-105,-7 0-70</inkml:trace>
  <inkml:trace contextRef="#ctx0" brushRef="#br0" timeOffset="52152.71">13684 16774 225,'0'-3'378,"-8"3"-104,8-4-101,-7 4-68,7 0-37,0 0-24,0 0-18,0 0-4,0 0-5,0 4-2,0-1 1,0 2 4,7 2 2,-7 1 3,0 2 6,8 1-1,-8 4 4,6 3 2,-6 0 4,6 4 2,1 1 3,-1 2 2,1 4-1,-1 5 1,-1-2 1,10 4 0,-9 5-4,7 0-6,0-2-6,0 2-5,0 0-4,0-2-5,0 2-6,0 0-5,0-5-4,0 1 0,1-1-1,-1-3-2,6 0-1,-6-4-1,0 0-2,0-3-6,0-4-6,0 4-9,0-4-8,-6-4-10,6 0-10,-8-3-12,8 0-9,-6-4-8,7-4-9,-7 1-10,5-1-17,-5-3-30,6 0-40,-7-4-57,1 0-100,0 0-55</inkml:trace>
  <inkml:trace contextRef="#ctx0" brushRef="#br0" timeOffset="52728.68">14654 17255 84,'-7'-4'285,"1"0"-55,6 1-53,-7 3-52,0 0-39,1-3-27,0 6-13,-1-3-8,1 3-3,-1 1 0,1 3 3,-7 5-1,6-2 4,-5 5 3,-3-1 7,9 5 1,-6 3 2,-2 0 1,7 4 1,-6-4 3,7 7-1,0-4-4,-7 1-5,6 0 0,7-1-4,0 1-2,0-1-5,0 2-7,7-2-5,6-3-3,-7 0-5,7 0-4,0-4-3,1 0-3,4-3-2,9-5-3,-7 2 1,6-1-3,0-7-1,-1 3-1,2-7 1,5 0-1,1-3 1,-7-1 0,7-7 4,-1-5 8,1 2 17,-8-4 21,8-4 24,-7-3 31,0-1 26,-6 0 26,-1 0 16,-6-3 8,-6 4-7,-1-1-15,-6-3-24,0 3-29,-6 1-26,-7-2-23,-1 2-21,2 4-15,-8-5-6,7 4-7,-13 3-4,7 1-12,-8 3-19,7 4-24,-5 4-35,-1 4-41,0 3-40,0 3-34,0 4-31,-1 0-19,8 1-8,6-1-4,0 5 0,0-6-6,6 5-33,1 1-79,6-2-56,-6 2-30</inkml:trace>
  <inkml:trace contextRef="#ctx0" brushRef="#br0" timeOffset="52940.11">14693 17526 511,'-7'3'507,"7"1"-153,0 4-141,0-1-88,0 1-49,7-2-21,-1 5-6,7 1 4,0-2 8,0 1 14,7 4 8,-1-5 4,7 6-3,0-2-9,0 1-10,1 0-10,6 0-14,-1-1-13,0 1-12,1-1-7,6 1-3,-7-4-3,7 0-2,1 0-2,-2 0-12,2-4-15,-1-3-26,0 4-25,0-6-29,0 2-29,-7-4-38,0 4-54,1-8-77,-6 4-121,-8 0-54,0-4-22</inkml:trace>
  <inkml:trace contextRef="#ctx0" brushRef="#br0" timeOffset="62076.25">13657 12335 67,'0'0'113,"0"0"-19,-6 0-18,6 0-21,-7 0-19,1 0-17,6 0-9,-7 0-3,0 0 3,7 0 0,-6 0 1,6 0 3,0 0 3,-7 0 6,7 0 1,0-4-1,0 4-3,0-4-2,0 4-3,0-4-2,0 4-2,0-3-5,0 3-4,0-3 0,0 3-2,0 0-1,0-5 1,0 5-2,0 0 2,7 0-2,-7 0 1,0 0 1,0 0 0,0-2 0,0 2 1,0 0-1,0 0 0,0-5 2,0 5 1,0-4 4,0 4 4,0-3 4,0 3 3,0-4 3,0 4 1,0-3 0,0 3-2,0 0-4,0 0-3,0-4-5,0 4-2,0 0-2,0 0-1,0-4 0,0 4-1,0 0 0,6 0 0,-6-3 2,0 3 0,0 0-1,0 0-2,0 0 0,0-4 1,7 4-1,-7 0 0,0 0 2,0 0 1,0 0 0,0 0 1,0 0 1,0 0-2,0-4 1,0 4 1,0 0-3,0 0 1,0 0-2,0 0 2,0 0-1,0 0 2,0 0 1,0-3-3,0 3 0,0 0-1,0 0-1,7-5 1,-7 5-1,0 0-1,0 0-1,0 0 0,0 0 1,0 0-1,0 0 2,0 0 1,0 0 1,0 0-1,0 0 3,0 0 0,0 0-1,0 0 1,0 0-3,0 5-1,-7-5 0,7 3 3,-7 5 1,7-1 2,-6 4 2,-1 3 4,1 5 1,0 4 4,-1-2-2,-6 8-2,6 5-6,-6-2 0,7 4-2,-6 5-6,4-4-6,-4 4-8,4-2-8,-5-6-10,1 4-11,5-4-16,1-4-28,-1-4-38,7-2-71,-6-1-107</inkml:trace>
  <inkml:trace contextRef="#ctx0" brushRef="#br0" timeOffset="73850.25">14217 15672 24,'-7'-3'341,"7"3"-74,-6 0-73,6-4-61,-7 4-34,7 0-21,0 0-12,-6 0-8,6 0-3,0 0-6,0 0-3,0 0-4,0 0-5,0 0-4,0-4-4,0 4-3,0 0-3,0 0 1,0-4-3,6 4 0,-6 0 2,0-3 1,0 3-2,7-4 1,-7 1 4,6-2 1,-6 5 2,0-2 3,0 2 2,0 0 0,0-4 5,0 4-2,0 0-2,0 0-2,0 0-1,0 0-4,0 0-4,0 0-2,0-4-2,0 4-1,0 0 0,0 0-5,0 0-2,0 0-1,0 0-2,0 0-1,0 0-2,0 0-2,0 0-3,0 0 3,0 0-1,0 0 0,0 0-2,0 0 1,0 4 0,0-4-1,0 0 0,0 0 0,0 0-1,0 0 3,0 0 0,0 4 5,0-4 9,0 7 9,0 0 6,0 0 6,0 4 7,0 0 2,0 0 3,0 4-2,0 3-4,7-4-5,-7 6-5,0-3-6,0 2-4,0-1-4,0 0-5,0-3-2,0 3-4,0 0-1,0 1 0,0-2 0,-7 6 1,7 0-1,-6-2 3,-1 4 2,1-3-1,-1 5 0,1-6 0,-1 1 0,1 0 1,-1 0 0,1-4 0,6-3-2,-7 0-4,7-3-1,-6-2-1,6 0-3,0-1-1,0-2-2,0-4-3,0 1 1,0-1-2,6 1 2,1-4 0,-1 0 0,7 0-1,0 0 0,7-4-3,0 1-8,6-4-15,0 0-18,0-5-20,6 1-22,6 0-21,-4-4-22,5 1-22,0 0-16,1 2-12,5-3-15,-12 5-31,6-1-54,-14 0-117,8 3-64,-13 5-21</inkml:trace>
  <inkml:trace contextRef="#ctx0" brushRef="#br0" timeOffset="74870.23">14679 17036 35,'0'-5'130,"0"2"-20,0-1-20,7 0-21,-7 0-15,0 1-12,0 3-9,0-4-5,0 0 4,0 1-1,0 0 1,0 3 1,0-5 0,0 1 0,0 4-1,-7-3-2,7 3-5,0-3-1,0 3-3,0-4-2,0 4 1,-6 0-2,6-4-2,0 4-3,0-3-1,0 3-2,0-4 1,0 0 3,0 4 0,0-4 3,0 1 3,0 3 4,-7-4 2,7 1 1,0-1 0,0 1 1,0-1-1,0-4 1,0 5 0,0-5 0,0 4 1,0-2 0,0 2-1,-6-4-2,6 1-1,0 3-3,0-3-3,0 0-4,0-1 0,0 1 1,0 0 2,0-1 3,0-3 1,0 1 2,-6-2 2,6 1 5,0 1 2,0-6 2,0 2 0,0-1-1,0 1-2,0-5 0,0 1 0,0-1-3,-7 2-3,7-2-3,0-3-2,0 4-1,0-4-3,-6 4-1,6-1-1,0 2-1,-7 2 2,7 0-1,-7 1 0,7 2 6,-6 1 9,6 4 4,-6-4 2,6 4 0,-7 3-2,7-4-1,-6 5 2,6-1-11,-7 4-6,7-4-7,-6 4-4,6 0-3,-7 4-1,7 3-1,-6 1-1,-1 6-1,0 1 1,-6-1 0,6 5 0,1 3 0,-6 0-1,5-3-1,0 2-2,0-3 1,7-2-3,-6 1 0,-1-5 0,7-2 1,0 2-1,-6-5 0,6-3 1,0 2 3,0-1 2,0-5 1,0 0 3,6 0 2,-6-5 0,7 3 1,-1-10 2,8 1 0,-7-3-3,5-1 2,-6 1-1,9-5 0,-10 0-1,9-2 0,-8 2-1,7 1-1,-6-4 0,6 3-3,-7-2 1,7-1-3,-6 3 0,6 1-1,-7 3 0,0 1 0,1 2 1,6 2-1,-6 2 0,-1 1 0,1 3 2,-1 1-1,7-2-2,-7 10 0,7-2 0,7 1 3,-7 7 2,0 0 1,7 4-1,-1 3 0,-6 0-3,7 1-13,0 3-15,0 0-22,-2 4-21,2-1-25,0 1-24,-1-1-31,-6 1-28,7-4-44,-1 0-79,-6-4-117,0 1-52</inkml:trace>
  <inkml:trace contextRef="#ctx0" brushRef="#br0" timeOffset="84564.11">13286 12891 85,'7'0'180,"-1"0"-10,0 0-12,0 0-19,1 0-21,1 0-26,-3-3-23,9 3-16,-8-4-12,1 4-5,-1-4-3,7 4-3,-6-4-1,-1 4-1,0-3-1,1 3-3,0-4-4,-1 4-6,1 0-3,-7-3-5,6 3-1,0 0-1,7 0-4,-6-4 2,6 4 0,-6 0 1,6 0 0,6-3 1,-5 3 0,6 0-1,-2 0 5,2 0 2,6-4 1,-7 0 4,14 0 1,-6 1 3,5-1 3,0 0 2,7 1-2,0 0-1,6-6 2,-5 6-1,6 0 2,-1-5-1,-5 5 1,5-5 2,0 4 1,1-4 0,0 6 0,-1-5-5,1 3-1,6-4-3,-6 0-4,-1 5-5,7-3-3,-5 1-1,4-2 0,-5-1 1,-1 5-3,7-8 1,-7 8-2,1-6 1,-1 3-1,-5-2-2,6 1 1,-1-1-1,-6 1 0,0 4 2,0-4-2,1 3 1,-8 0 2,1 0-2,0 1-1,-8-2 0,8 3 0,-7-3-1,0 5 1,-7-2-1,1-2-1,-1 4-2,-5 0-6,-1 0-9,-6-4-15,-1 4-12,0 0-16,-6 4-23,0-4-28,-6 0-46,-7 0-77,0 0-130,-14 0-62</inkml:trace>
  <inkml:trace contextRef="#ctx0" brushRef="#br0" timeOffset="85074.57">13481 12954 29,'7'-3'195,"-1"3"-35,7-5-38,-7 5-27,2 0-24,-8-4-18,6 4-8,0 0-8,-6-3-4,8 3-4,-8 0-2,5 0-5,-5 0-2,0 0-1,0 0-2,7 3-3,-7-3-1,-7 4 5,7 1 3,-5 1 4,5 5 2,-8 1 2,-4 5 1,-2 2 2,1 3-1,-6 3-3,-8 1-3,8 3-3,-7 4-1,-8 4-1,10-3-1,-10 2-2,2 3-2,0 3-3,-1-6-3,2 7-2,-3-2-2,8 0-2,-1-2 1,2 2-3,6-4 0,-2 0 1,1-8 0,7 0-2,1-8 1,5 5-1,1-6-4,-1-6-7,7 1-14,7-5-18,-1-3-33,1-3-56,5-4-101,1-4-104,7-3-62</inkml:trace>
  <inkml:trace contextRef="#ctx0" brushRef="#br0" timeOffset="85344.16">13820 13075 130,'6'3'465,"-6"1"-141,0 0-136,7 3-88,-7 1-48,-7 2-24,7 1-12,-6 0-4,-1 3-1,-6 5 0,0 3-2,0 3-2,-6 1 3,-1 3-1,1 5-1,-7-2-2,-1 6-1,-5-6-2,0 9 1,-2-5 2,2 5-3,6-5-2,-6 1 2,-1-3-1,1-3 0,6 3 1,-7-5-2,13-4-6,-6 2-4,7-2-8,-1-3-13,7-4-15,1 0-20,-1-7-24,13 0-33,-7-3-35,14-4-49,-7 0-83,6-8-65</inkml:trace>
  <inkml:trace contextRef="#ctx0" brushRef="#br0" timeOffset="85551.53">14184 13130 420,'13'-8'430,"-6"4"-154,-7 1-119,0 6-65,-7 1-32,-6 7-19,-6 3-9,-7 5-5,0 3-1,0 0-2,-6 7-1,-1-2-2,-6 4-6,6 3-5,-6-1-3,-1 4-3,2 3-2,-1 0-1,6 1 0,-6-1-2,7 0-6,-1 1-9,0-1-12,1 0-15,5-4-14,3-2-22,4-2-22,-1-3-46,2-6-64,6 2-110,7-6-69</inkml:trace>
  <inkml:trace contextRef="#ctx0" brushRef="#br0" timeOffset="85761.23">14569 13243 130,'7'0'481,"-1"4"-97,-6 3-161,-6 5-101,-1 2-56,-5 3-30,-3 6-16,2 3-8,-13 0-4,1 6-3,-2 1-1,-5 4-1,-1 3-1,1 0 0,-1 4-1,-5-3-2,12-1-8,-7 0-11,0-3-21,13 0-29,-6-8-49,13 0-91,-6-3-126,6-3-73</inkml:trace>
  <inkml:trace contextRef="#ctx0" brushRef="#br0" timeOffset="86279.63">13521 12180 390,'-21'0'485,"9"0"-193,-1 0-132,0 0-74,6 0-40,0 0-24,7 0-16,0 0-19,0 5-27,14-1-55,-8-4-124,14 2-109,-8 3-78</inkml:trace>
  <inkml:trace contextRef="#ctx0" brushRef="#br0" timeOffset="86424.53">13911 12112 427,'0'-8'497,"0"1"-185,6-1-141,1 4-75,13 1-43,-1-1-23,7 4-19,7 4-19,6-1-30,7 5-49,-8-1-105,14 0-138,-5 4-80,-8 0-48</inkml:trace>
  <inkml:trace contextRef="#ctx0" brushRef="#br0" timeOffset="86553.2">14569 12433 122,'-33'-3'477,"7"-1"-92,0 0-164,7-3-101,-1 4-57,0 3-34,1-4-32,6 4-47,6 0-84,-7 0-162,9-4-91,-2 4-41</inkml:trace>
  <inkml:trace contextRef="#ctx0" brushRef="#br0" timeOffset="86680.38">13911 11763 168,'0'-37'461,"6"1"-141,14-1-155,0 1-104,6-1-100,0 0-165,7-3-118,-1 4-71</inkml:trace>
  <inkml:trace contextRef="#ctx0" brushRef="#br0" timeOffset="86809.27">14074 10957 49,'-26'-7'439,"5"3"-149,8 1-129,1-1-81,6 0-55,-1 4-42,7-4-56,7 4-84,-1-3-133,1-1-71</inkml:trace>
  <inkml:trace contextRef="#ctx0" brushRef="#br0" timeOffset="86934.6">14107 10781 299,'-14'-14'360,"1"-1"-141,0 0-95,7 5-51,0-5-28,-1 4-13,1-1-17,6 2-20,0-1-25,0 0-41,6-3-67,1 2-118,-1 1-88</inkml:trace>
  <inkml:trace contextRef="#ctx0" brushRef="#br0" timeOffset="87048.45">13950 10485 314,'-19'-4'262,"-1"-1"-109,1 3-66,-2-2-36,9 0-20,-1 0-10,0 1-9,0 0-19,13-6-54,0 6-135,0-1-94,0-3-66</inkml:trace>
  <inkml:trace contextRef="#ctx0" brushRef="#br0" timeOffset="87193.73">13624 10188 77,'-19'-15'452,"6"1"-120,-7-1-143,7 3-77,7 2-40,-6-1-21,4 3-13,8-2-7,0 3-5,8-1-13,4 4-21,0 1-38,2-5-82,12 1-168,-7 3-91,8-8-46</inkml:trace>
  <inkml:trace contextRef="#ctx0" brushRef="#br0" timeOffset="87335.34">13455 9443 293,'-32'-17'437,"12"-2"-187,1 1-112,-1 4-59,14 3-38,-1-4-34,1 7-37,12-2-55,1-2-110,4 1-108,10-4-73</inkml:trace>
  <inkml:trace contextRef="#ctx0" brushRef="#br0" timeOffset="87476.6">13631 8667 40,'-20'-21'453,"1"2"-119,6 5-147,-7-5-81,7 9-42,0-2-24,7 1-16,0 4-8,6 3-7,-8-3-11,16 4-11,-2 3-17,0 0-32,7 0-58,6 0-109,8 0-99,-8 0-62</inkml:trace>
  <inkml:trace contextRef="#ctx0" brushRef="#br0" timeOffset="87599.56">14067 8448 40,'7'-15'446,"-1"-3"-153,-6 7-131,7-3-72,-1-2-39,1 6-20,-7-2-12,13 2-8,-6-1-8,5 3-15,-5 0-27,12 1-58,1 0-134,-7-4-94,6 7-61</inkml:trace>
  <inkml:trace contextRef="#ctx0" brushRef="#br0" timeOffset="87724.64">14438 8367 248,'-13'7'364,"7"-3"-157,-7 3-95,0 1-51,6-1-28,1 0-15,-2 1-9,3 3-5,-2 3-3,7 2-8,0 1-31,0 2-88,0 0-137,0 1-82</inkml:trace>
  <inkml:trace contextRef="#ctx0" brushRef="#br0" timeOffset="87859.55">14250 9162 86,'-13'12'438,"5"-5"-169,-4 3-124,5-2-67,1 6-37,6 1-29,0 0-34,6-1-74,1 5-162,5-2-86</inkml:trace>
  <inkml:trace contextRef="#ctx0" brushRef="#br0" timeOffset="87996.55">14354 9873 138,'-13'8'449,"-1"-5"-157,8 1-132,6 2-74,-6 2-42,6 3-23,6 0-21,0 4-29,8-4-58,5 7-119,-7 0-102,9 0-72</inkml:trace>
  <inkml:trace contextRef="#ctx0" brushRef="#br0" timeOffset="88140.11">14686 10635 311,'0'10'432,"-7"5"-191,1-3-114,6-2-60,0 5-31,0 0-17,6 0-9,1 2-6,6 6-2,0-1-4,6 3-7,1 4-14,6 1-23,-7 3-40,8 0-71,-1 3-99,-6 1-94</inkml:trace>
  <inkml:trace contextRef="#ctx0" brushRef="#br0" timeOffset="88270.22">14953 11507 419,'-6'19'326,"-7"-5"-115,-1 4-69,1-7-40,8 4-30,-10-1-21,10-3-11,-8 1-11,6-3-8,0 7-7,1-1-6,6 0-3,0-1-2,6 4-2,1 0-3,0 1-6,-1 3-14,6 4-16,-5-5-16,6 5-26,0 0-38,1 3-52,-8-3-55,7 7-62,-6-4-50</inkml:trace>
  <inkml:trace contextRef="#ctx0" brushRef="#br0" timeOffset="88358.95">14855 12401 322,'-19'21'253,"6"-2"-85,-7 0-65,7 2-40,-6-2-23,6-1-15,-1 4-9,1-3-16,7 2-33,0-3-83,6 1-143,0-2-78</inkml:trace>
  <inkml:trace contextRef="#ctx0" brushRef="#br0" timeOffset="88476.38">14302 12954 64,'-26'3'210,"-6"1"-266</inkml:trace>
  <inkml:trace contextRef="#ctx0" brushRef="#br0" timeOffset="88916.57">13599 10628 51,'-34'-8'446,"2"0"-128,-1 2-141,1-3-78,-1 6-42,14-4-19,-7 3-13,13 1-4,0-1-7,7 4-3,-1-4-14,14 4-19,-1-4-56,14 1-144,-1-4-108,7 0-64</inkml:trace>
  <inkml:trace contextRef="#ctx0" brushRef="#br0" timeOffset="89050.48">14152 9598 157,'-20'-34'464,"1"2"-138,-7 3-146,6 0-78,1 7-42,-2-1-21,8 5-15,1 0-10,-1 7-14,7-1-33,-1 6-66,7-5-166,0 3-95,7 2-60</inkml:trace>
  <inkml:trace contextRef="#ctx0" brushRef="#br0" timeOffset="89194.14">13944 8993 58,'-27'-7'460,"9"3"-110,5 0-163,-2 2-96,15 2-66,8-5-79,-1 5-194,18 0-95,1 0-61</inkml:trace>
  <inkml:trace contextRef="#ctx0" brushRef="#br0" timeOffset="89349.07">14400 8920 299,'-33'0'475,"7"0"-201,6 0-122,7 4-65,0 0-39,1 0-25,12 6-25,0 1-32,6 0-70,7 1-156,-7-2-95,13 1-63</inkml:trace>
  <inkml:trace contextRef="#ctx0" brushRef="#br0" timeOffset="89496.31">14536 9034 452,'-7'0'364,"7"0"-173,-5 4-110,10-4-93,-5 7-154,7-3-121,-1 0-81</inkml:trace>
  <inkml:trace contextRef="#ctx0" brushRef="#br0" timeOffset="97305.59">14386 9711 371,'-26'-14'479,"7"2"-186,5 2-136,-5 3-77,13-1-40,-7 1-31,7 3-20,6 4-14,-7-3-13,14 3-9,-1 0-14,0 0-14,7 3-30,6-3-49,-5 4-82,5-4-89</inkml:trace>
  <inkml:trace contextRef="#ctx0" brushRef="#br0" timeOffset="97406.6">14458 9594 435,'-7'-7'362,"1"3"-155,-1 2-112,-6 2-63,7 2-45,-7 5-39,7-3-51,-1 4-98,0 0-113,1-1-62</inkml:trace>
  <inkml:trace contextRef="#ctx0" brushRef="#br0" timeOffset="107779.45">17109 13562 64,'-6'-4'174,"-1"-3"-15,0 0-21,0 2-31,7-1-32,0 2-34,-6 0-34,12 1-35,-6-1-47,7 0-60,0 0-96</inkml:trace>
  <inkml:trace contextRef="#ctx0" brushRef="#br0" timeOffset="111449.55">17096 12137 48,'-14'6'477,"-4"2"-60,5 1-177,6-7-114,0 6-62,0-1-36,7 5-27,0-5-22,7 0-29,7 4-48,-1 0-87,-1-3-124,8 2-80</inkml:trace>
  <inkml:trace contextRef="#ctx0" brushRef="#br0" timeOffset="111592.32">16965 12657 389,'-13'0'489,"1"4"-180,5-1-145,-6-3-80,6 4-49,7-4-28,0 3-23,0-3-29,0 4-48,7-4-88,6 0-135,-6 0-77</inkml:trace>
  <inkml:trace contextRef="#ctx0" brushRef="#br0" timeOffset="111734.79">17057 11639 461,'-13'-34'484,"-1"5"-195,1 4-136,2 0-71,3-1-43,3 6-26,5 7-23,-8-3-29,16 7-37,-8-3-67,5-3-126,-5 7-100,8-2-58</inkml:trace>
  <inkml:trace contextRef="#ctx0" brushRef="#br0" timeOffset="111862.07">16894 10851 406,'-19'-29'449,"6"3"-191,-7 0-118,7 5-62,0-1-31,0 3-21,6 0-11,0 2-15,7 2-21,0 1-32,0-1-59,7 4-104,0-4-110,0 4-72</inkml:trace>
  <inkml:trace contextRef="#ctx0" brushRef="#br0" timeOffset="111995.71">16907 10063 287,'-7'-37'472,"1"1"-167,-1 3-141,1 3-74,6-3-40,0 8-20,-6-4-11,6 4-6,0 2-10,6 5-15,0 0-23,1 2-40,-1-1-74,7 2-150,-6 4-88,6-4-48</inkml:trace>
  <inkml:trace contextRef="#ctx0" brushRef="#br0" timeOffset="112122.49">16881 8990 395,'-19'-22'302,"6"0"-144,-2 0-74,2 7-37,8-3-20,-1 3-11,-1 0-13,0 1-20,7-1-40,0 4-85,0-3-132,7-1-73</inkml:trace>
  <inkml:trace contextRef="#ctx0" brushRef="#br0" timeOffset="112284.52">16718 8132 79,'-19'-21'439,"6"-5"-164,-7 5-123,7-6-65,0 10-29,7-6-17,-8 5-9,14-1-8,-7 2-5,7 5-6,0-3-8,0 5-11,7-1-13,7 3-15,-2-3-16,8 5-23,0-3-37,0-2-45,5 0-63,-5 4-80</inkml:trace>
  <inkml:trace contextRef="#ctx0" brushRef="#br0" timeOffset="112390.18">16855 7660 301,'-6'-15'229,"6"5"-85,-7-5-56,-1 3-31,3-2-17,5 2-10,-8 2-11,8-1-7,0 3-9,8-2-13,-8 6-16,13 1-22,-6-1-30,12-4-56,0 5-102,1-1-86</inkml:trace>
  <inkml:trace contextRef="#ctx0" brushRef="#br0" timeOffset="112510.28">17220 7507 104,'6'0'236,"1"0"-56,-7-4-50,6 4-47,-6 0-33,6 0-21,1 0-15,-1 0-9,1 4-14,6-1-22,-6 1-41,6-1-73,-1 1-122</inkml:trace>
  <inkml:trace contextRef="#ctx0" brushRef="#br0" timeOffset="112646.17">17792 7821 281,'-6'3'289,"-1"9"-137,7-1-80,-6 0-61,6 3-70,-6 1-164,6 0-97</inkml:trace>
  <inkml:trace contextRef="#ctx0" brushRef="#br0" timeOffset="112786.74">17806 8851 236,'-14'18'330,"-5"7"-267,6 1-228,-13 3-134</inkml:trace>
  <inkml:trace contextRef="#ctx0" brushRef="#br0" timeOffset="112919.05">17689 10122 272,'13'25'185,"-6"1"-213,-2 4-172</inkml:trace>
  <inkml:trace contextRef="#ctx0" brushRef="#br0" timeOffset="113043.87">17930 11129 21,'0'18'448,"0"0"-117,0 5-147,0-5-86,0 7-50,0-2-33,6 2-36,-6 5-53,0-4-87,6-1-122,-6 4-75</inkml:trace>
  <inkml:trace contextRef="#ctx0" brushRef="#br0" timeOffset="113168.67">18027 12489 218,'0'17'416,"0"2"-199,0-4-207,7 7-211,-7 0-119</inkml:trace>
  <inkml:trace contextRef="#ctx0" brushRef="#br0" timeOffset="113306.07">18137 13280 161,'-6'7'413,"0"1"-164,-1-1-168,7 0-103,0 0-74,7 5-67,-7-6-73,6 3-87</inkml:trace>
  <inkml:trace contextRef="#ctx0" brushRef="#br0" timeOffset="115167.23">10817 17742 373,'7'3'310,"-7"1"-107,0-1-80,0 1-47,7 4-26,-1-1-12,-6-3-7,6 2-1,1 6 2,-1-5-1,7 1-2,-6-1-3,6 1-4,0-2-2,0-2 0,7 4-4,-6-5-2,4-3 0,-5 4-1,7-4 0,-1 4-3,1-4-1,0 0 0,-2 0-2,2 0 0,0 0 0,0-4-2,5 4 2,-5-4 0,6 1 0,1-5-1,-2 2 1,1-2 1,7-3 1,0-4 5,-8 1 5,15-5 5,-7 1 6,5-1 6,2-2 5,5-2 6,-6 2 8,7-1 8,0 0 2,5-5 1,-5 6-2,-1 3-5,1-1-6,6 5-7,-6-1-9,-1 4-14,0 0-9,2-1-7,-2 6-5,0 2-1,1-3-3,1 7-5,-2-4-4,0 4-7,0 0-3,1 0-6,0 0-7,0 0-6,-1 0-2,8 0 0,-8 0 0,7 0 3,-6 0 3,-1 0 3,7-4 6,-7 4 5,8 0 4,-1-4 4,-6 4 2,5-2 5,2-3 1,-2 2 1,-5 3 3,5-4 0,3 1 1,-2-1 1,6 0 2,-5 0-2,-1 1 1,0-1 0,0 1-1,0-1 2,0 1-1,1-1-1,-2-1 0,1 2-2,-6 0 0,-1-5 0,7 5 1,-6 0-1,-8-2-2,9 1-3,-8 4-5,0-3-2,-7 3-5,7-5-5,-6 5-3,6 0-6,-7 0-1,1 0-4,7 0 0,-1 0 0,-7 0 3,7 0 3,0 0 2,0 0 5,7 0 2,0 0 6,-1-2 3,1 2 4,-1-4 4,7 1 3,0-2 4,1 2 3,5-5 6,-5 4 5,5-3 6,-6 4 3,7-4 3,-7-1 2,-1-3-1,9 4 2,-9 0-2,1-4-2,2 3-2,-3 2-3,1-6 4,7 5-5,-7 0-5,0-1-6,7-4-2,-8 5-2,8-3-2,-1 2 0,1-3-8,0 1 1,-1-2 1,8 1 2,-8 0 2,8-3-1,-1 3-1,-7-5 1,1 3-2,0-3 2,-1-1 0,2 2 1,-9 1-1,1-5 1,0 4 2,0 1 3,0-1 2,-6 0 2,7 1 0,-8 2 2,0 1 1,0-4 0,-5 9-4,-1-5-1,0 3-1,-7 1-1,1 0-3,0 3-1,-1 1-2,-6-5 0,-7 4-1,8 1-1,-14-1 0,5 0 2,-11 0 0,7 2 1,-7-2 2,-7 0 0,0-3 4,0-1 0,0 0 7,-7-2 7,0 2 9,-7-3 9,9 0 8,-8 0 11,-7 1 6,7-2 6,-6 2 5,6-1 6,0 0 5,-6-1 1,6 2-3,-2 3-3,3-1-8,5-3-4,-6 3-12,7 1-16,-1 0-13,1 3-10,-1-3-7,7 3-11,-6-3 1,6 3 1,-7 1-2,7 3-1,0-5-12,-6 5-24,6-2-39,0-2-46,0 4-63,0-4-104,6 0-181,-6-3-95,7 3-41,-7 0-9</inkml:trace>
  <inkml:trace contextRef="#ctx0" brushRef="#br0" timeOffset="116018.2">17096 17423 146,'-7'-3'472,"7"3"-91,0 0-120,0-4-95,0 4-60,0 0-35,0 0-21,0 0-8,0 0-2,0 0-2,7 0 4,-7 4 5,7-4 13,-7 3 8,6 1 7,0-1 9,0 2 15,1 1 11,-1 2 6,1-1 5,0 3-4,0 2-1,-7 3 1,6 0-5,-6 3-12,0 0-13,7 0-11,-7 5-10,-7-6-12,7 5-11,0 4-10,-6-4-7,6 0-6,-7 4-2,7-4-1,-7 3-2,7 1 3,0 0 2,0-1 0,0-3 1,7-3 1,-7-2-2,7 2 0,6-7-4,-2 3-3,2-9-6,15 5-6,-3-3-20,8-4-44,-1-4-60,14-8-67,0 1-70,6-5-102,7 2-192,0-5-104,-8 1-40,1-5 10</inkml:trace>
  <inkml:trace contextRef="#ctx0" brushRef="#br0" timeOffset="117544.51">17272 16155 186,'-7'5'328,"0"-3"-84,7 6-74,-6-1-56,-1 4-31,1 0-17,-7 4-8,7-1-5,-1 2-7,1 2-7,-1-4-8,-1 5-6,8-4-6,-5-1-7,5 1-4,0-5-2,0 2 3,0-1 4,0-4 5,0-3 7,0 0 4,5-4 9,-5 0 8,8-4 10,-1-4 3,-1-2 7,1-1 5,-1-4 5,7 0 7,-7-3 4,1-1 6,-1 1 1,1 0 5,6-5 4,-6 3-2,6-3 3,-7 0-5,7 6-9,-6-5-11,5 0-11,3 3-12,-10 1-13,8-1-10,0 5-13,-6 3-7,6 3-6,-6 1-4,6 4 0,-7 3-1,7 0-1,0 7-1,-6 0-1,6 8 1,-1-1 1,1 5 0,-5 4-7,4-2-17,-5 8-32,6-4-40,-7 4-41,7 2-41,1-6-44,-2 4-57,1-3-82,7-4-124,-7 0-61,-7 0-11</inkml:trace>
  <inkml:trace contextRef="#ctx0" brushRef="#br0" timeOffset="117708.61">17474 16276 219,'-13'-7'530,"6"4"-72,1 3-154,-1 7-114,0 1-60,7 6-25,0 3-5,7 6 6,-7 3 13,13 0 10,-6 6 5,11 5-5,-5 0-10,8 3-17,-2 4-22,7 0-20,-6 4-27,6-5-38,0 5-45,-7 0-42,7-4-40,1-1-41,-7-2-42,5-1-58,1-3-83,0-8-124,-6 3-53,-2-5-6</inkml:trace>
  <inkml:trace contextRef="#ctx0" brushRef="#br0" timeOffset="124010.29">20652 6385 54,'0'4'401,"-8"-1"-196,3 1-171,5-1-164,0 1-133</inkml:trace>
  <inkml:trace contextRef="#ctx0" brushRef="#br0" timeOffset="124162.52">20463 6575 5,'-5'4'417,"-3"0"-154,8 0-123,0-1-66,-7 2-35,7-3-21,0 5-22,0-2-34,7 2-75,-7 1-138,8-1-83</inkml:trace>
  <inkml:trace contextRef="#ctx0" brushRef="#br0" timeOffset="124306.34">20228 6785 400,'-12'0'450,"5"3"-204,7-3-115,-7 3-62,1 1-34,6-4-17,0 4-11,6 3-8,-6-3-13,7 7-18,6 0-29,-7 0-61,7 0-146,0 4-93,-6-1-56</inkml:trace>
  <inkml:trace contextRef="#ctx0" brushRef="#br0" timeOffset="124436.31">20189 7074 63,'-6'4'462,"-1"-1"-113,1 1-161,6-1-88,-7 1-49,7 0-25,0 3-14,7 0-11,-1 0-12,1 5-15,6-1-24,0 3-44,6-3-90,-6 5-117,7-7-68</inkml:trace>
  <inkml:trace contextRef="#ctx0" brushRef="#br0" timeOffset="124554.14">20476 7272 332,'0'0'401,"0"0"-163,0-5-110,0 5-61,0 0-37,0 0-23,0 5-20,6-5-22,1 7-34,5-4-65,-4 1-132,5 0-83</inkml:trace>
  <inkml:trace contextRef="#ctx0" brushRef="#br0" timeOffset="124692.11">20737 7543 214,'-7'10'401,"7"2"-168,-7-1-106,7 0-60,-6 4-31,-1-1-18,7 5-10,0-1-9,-6 0-13,6 4-20,0 0-30,0 0-44,0 4-85,0-1-113,0 1-65</inkml:trace>
  <inkml:trace contextRef="#ctx0" brushRef="#br0" timeOffset="124804.2">20775 8235 94,'-6'15'348,"6"-4"-127,-7 3-99,7-3-54,-6 4-30,6-1-15,0 2-7,0 2-10,6-3-14,1 3-27,-1-4-52,1 5-98,-1 2-98</inkml:trace>
  <inkml:trace contextRef="#ctx0" brushRef="#br0" timeOffset="124926.17">20678 8997 187,'-19'18'453,"-8"-3"-156,8 4-140,5-1-74,1 0-44,1 0-33,5 5-24,1-5-32,-1 0-54,7 4-110,7-3-102,-1-2-71</inkml:trace>
  <inkml:trace contextRef="#ctx0" brushRef="#br0" timeOffset="125067.28">20580 9590 235,'-13'4'452,"0"0"-172,0 4-147,0-2-89,7-1-67,0 5-72,6-6-112,0 4-108,0-1-70</inkml:trace>
  <inkml:trace contextRef="#ctx0" brushRef="#br0" timeOffset="125192.53">20450 9861 322,'-7'8'441,"1"-1"-173,-1 5-125,1-6-71,-1 6-39,7-1-28,0 3-23,0 1-27,7 0-31,6-1-54,-7 5-96,9-2-106,-10 3-59</inkml:trace>
  <inkml:trace contextRef="#ctx0" brushRef="#br0" timeOffset="125322.71">20516 10767 196,'0'26'469,"0"-1"-138,-7-4-150,7 5-84,0 0-46,7 0-23,-7 0-16,6-5-16,6 5-15,1-1-22,1-3-38,5 5-67,0-2-133,2 1-89,-2-1-47</inkml:trace>
  <inkml:trace contextRef="#ctx0" brushRef="#br0" timeOffset="125438.17">20652 11872 319,'-13'23'488,"6"-5"-157,1 1-153,0-1-85,6 4-50,0-3-36,0-2-31,0 2-39,12-5-60,-5 5-117,6-4-102,-1-1-69</inkml:trace>
  <inkml:trace contextRef="#ctx0" brushRef="#br0" timeOffset="125580.85">20710 12767 168,'-6'17'532,"6"-1"2,-7 2-209,7-3-150,-6-1-83,12 1-45,-6-1-23,7-2-10,-1-1-13,7-1-14,-6 2-24,13-5-37,-1-3-62,7 0-123,-5-1-123,3-3-76,-5-3-39</inkml:trace>
  <inkml:trace contextRef="#ctx0" brushRef="#br0" timeOffset="127386.05">13684 9671 208,'0'-3'333,"-8"-1"-89,8 0-87,0-3-56,-7 3-28,7 1-20,7-4-13,-7 3-8,0 0-4,8 0-4,-8-4-2,6 6-3,-6-5 0,0 3 0,6 0 2,1 0 1,-7-4 1,6 5 2,-6-1-1,7 2 0,-1-3-3,-6 2 0,5-1-2,3-4-1,-8 5-1,0 3-4,7-4-3,-7 4-2,0 0-1,6 0-1,-6 0-4,0 0 2,7 4 2,-7-1 3,0 0 4,6 6 3,-6-1 4,7 1 1,-7 3 1,6 3 2,-6-1-2,7 1-2,-7 3-3,0 3-3,6-2-1,-6 3-1,0 0-1,0-1-2,7 2-1,-7 3-2,0 0 0,0-1 0,0 0-3,0-2 0,0-1-2,-7 0 1,7-1 0,0-2 0,-6 3-1,-1-5 0,7-1 1,-6 2 0,-1-3 0,1-1-2,6 1 0,-7-3 0,1-2 0,6 1 0,-7-3 0,7-1 1,0 0-1,-8-4 1,8 2 1,0-2-2,0 1 0,-5 0-2,5-4 0,0 0 1,5 3-1,-5-3 0,0 0 1,8 3 1,-1-3 0,-1 0 0,7 0 0,0-3 0,7 0 2,-7-1-5,6 0-7,1 1-10,-1-2-13,2-2-16,-3 4-16,2-4-26,0-1-37,-1-3-57,7 1-118,-13-2-86,7-3-52</inkml:trace>
  <inkml:trace contextRef="#ctx0" brushRef="#br0" timeOffset="127691.5">14100 9774 445,'0'0'336,"-7"0"-132,7 0-87,0-5-44,0 5-27,7 0-10,-7 0-7,7 0-4,-1-2 0,1 2-4,5-4-2,1 4-4,-6-3-2,12-1-3,-6 4-3,0-4 3,0 4-1,1-4 0,-1 0 0,7 0-1,-8 4-1,2-3 0,5-1 0,-6-3-2,-1 4-1,9-1-2,-9 0 1,8-3-1,-7 3-1,0 0-1,0 1-1,6 3-1,-12-3-5,6-1-10,-6 4-13,-1-5-19,1 5-30,-1-3-51,-6 0-81,0 3-130,-6-4-62</inkml:trace>
  <inkml:trace contextRef="#ctx0" brushRef="#br0" timeOffset="127924.43">14139 9619 327,'0'-2'335,"0"2"-112,-7 0-86,7 0-53,0 2-33,0-2-16,0 5-7,7-2-3,-7 1 0,0 4 5,6 2 0,-6-3-2,7 5 2,-1 2-1,1-2-3,-1 2 1,1 1-2,-1-1-2,1 5 0,-1-6 0,1 3-4,-1 2-2,1 0-2,0 1-2,6-1-2,-6 0-3,-1 0-1,1 1-4,-2-1-1,2 1 0,0-4-5,6 2-10,-7-5-18,7 3-19,-6-5-30,-1 2-53,0-5-99,1 0-116,0 0-66</inkml:trace>
  <inkml:trace contextRef="#ctx0" brushRef="#br0" timeOffset="128256.15">14484 9477 167,'6'-3'455,"1"3"-138,-1 0-139,1 3-81,0 1-46,0 0-24,-2 2-10,8 6-7,-6-1-3,1 3 0,-3 2-2,2 1-3,0 3 2,-1 1 1,1 1-1,-1 0 0,7 0-3,-13 4-1,7-9 0,-1 5 5,-6 1-3,6-5-2,-6-3 0,7-1 3,-7-2 6,0-6 11,0 2 12,0-1 9,0-3 10,0-4 7,-7-4 3,7-3 4,0-1 1,0-7-5,-6 1-5,6-1-4,0-2-4,0-6-5,0 1-2,0 1-6,0-5-3,6 0-7,-6 1-5,0-2-6,0 1-5,7 1-2,-7 0-9,0 0-18,0-2-24,0 2-23,0 2-31,0-2-48,7 4-103,-7-6-132,0 5-81,0 0-42</inkml:trace>
  <inkml:trace contextRef="#ctx0" brushRef="#br0" timeOffset="129234.43">16536 9247 35,'6'-4'294,"-6"4"-84,0-4-69,0 4-51,0 0-31,0-4-16,0 4-10,0 0-3,0 0-4,0-3-5,0 3-2,0 0-4,0 0-2,0 0-4,7 0-2,-7 0-1,0 3 1,0-3-1,0 0 2,6 4 4,-6 0 0,0 0 2,0-2 3,7 3 2,-7 2-1,6 0 2,-6 1-4,0-1-2,7 3 2,-7-1-2,0 5-1,6-3 0,-6 1-2,0 5 0,7-3 0,-7 1 0,0 4-4,6-5 0,-6 5 0,0 4 0,0-6 0,0 5-2,-6-3-1,6 2 1,0 1-1,0-2 1,0-3-4,-7 4 2,7-1-2,0-3 0,0-2 0,-6-1 0,6 1 2,0 0 0,0-4-1,0 0-2,0-4 2,0 1 0,-7-4-1,7 3 0,0-3 0,0-4 1,7 2-1,-7 3 1,0-5 2,6 0 3,1 0 0,6 0 1,-7 0 0,7-5 0,1 3 2,5-2-3,0 1 0,8-1-3,-8 0 0,7-4-1,6 1-2,-5 1 0,-1-2 1,7 4-5,-8-4-6,8 1-11,-7 0-17,6 0-31,-4-4-65,-4 3-126,3-3-97,-8 0-61</inkml:trace>
  <inkml:trace contextRef="#ctx0" brushRef="#br0" timeOffset="129528.17">17044 9466 395,'0'0'303,"0"0"-122,0 0-75,0 0-41,7 0-22,-7 0-11,6-4-3,1 4-2,-1-2 0,6 2-1,-5-5-2,7 5-4,-2-3-5,7-1-1,-5-1-4,6 2-2,-1 0-1,1-1-2,-1 0-1,0 1-1,8 0-2,-8-2 0,0 1-4,1 1-9,6-1-12,-13 1-16,7 3-29,-7-4-42,0 1-68,0-5-123,-7 4-73</inkml:trace>
  <inkml:trace contextRef="#ctx0" brushRef="#br0" timeOffset="129762.15">17200 9293 254,'0'0'322,"-8"0"-103,8-3-83,0 3-52,0 0-30,-5 3-17,5-3-6,0 4-1,5 1-2,-5 1 2,0 2-1,0 3-1,8-4-1,-8 8-5,7 0-2,-1-4-3,1 7-2,-7-4-2,6 5-2,-6-2-2,7 2 0,-1 0 0,-6-1-1,6 4-1,-6-4-1,7 4-4,-1-2 0,-6-3 1,7 2-4,0-5-8,-7 4-10,6-3-14,1 0-24,-1-4-45,1-1-89,-7-2-124,6-1-75</inkml:trace>
  <inkml:trace contextRef="#ctx0" brushRef="#br0" timeOffset="130050.63">17545 9147 189,'0'4'400,"0"0"-144,0 3-114,0 5-68,6 2-31,-6 1-16,0 2-8,0 6-2,7-5-1,-7 7-1,7-3-2,0 4-3,-1 0-3,0-4-2,1 0 0,-1-3 2,1-2 3,6-2 9,-7-4 11,1-3 12,-1-5 11,1 1 11,-1-8 9,7-4 8,0-1 6,-6-3 3,13-7 0,-8 4-2,1-6-4,1-2-5,-1 2-7,0-1-7,6-3-9,-6 2-10,0 1-11,0-3-8,-1 3-19,2 0-29,0-1-38,-2 2-45,1-1-71,-6-1-173,5-2-111,-4 4-77,-8 2-35</inkml:trace>
  <inkml:trace contextRef="#ctx0" brushRef="#br0" timeOffset="131173.18">16693 13606 143,'0'0'176,"0"0"-31,0 0-25,0 0-18,0 0-17,0 0-14,0 0-13,0 0-13,0 0-12,0 0-8,0 0-6,6 0-5,-6 0-6,7 0-1,-7 0 0,6-4-1,0 0-1,0 4-1,7-3 1,-6 3 0,0-4 1,5 4 0,1-4-1,-6 4 1,6-4-1,1 4 1,-3-3-1,2 3 0,2-4-2,-2 4-1,0-3-1,-1 3 0,8-4 0,-7 4-2,0 0 1,6-3 0,1 3 0,-7-4 0,8 0 0,-3 4 2,2-4-2,0 1 1,-2-1-1,-4 1 0,5-2 0,0 3 0,2-2 1,-2 0-1,-6 0 0,7 1 0,-7 3 2,6-4-1,-6 0-1,0 0 0,0 4 0,0 0 0,0-2 1,-7-3-1,8 5-1,-8 0 1,7 0 0,-5-3 0,-3 3 0,3 0-2,-3 0 2,1 0 0,1 0 0,0 0 0,0 0 0,6 0-1,-7-4 1,1 4 2,-1 0-2,0 0-2,1 0 1,0 0-2,-1 0 1,7-5-1,-6 5 1,-2 0-3,8 0 4,-6 0 0,1 0 1,4 5 0,-5-5 0,6 0-1,-7 0-2,0 4 0,8-4-3,-1 0-1,-7 0-2,7 3-4,0-3-8,-6 0-1,6 5-2,0-5-4,0 0-4,0 2-4,0-2 0,7 0 2,-8 0 3,1 0 3,7 0 2,-7 0 2,0 0 5,0 0 9,7 0 3,-7-2 4,0 2 6,6-5 3,-5 5 2,-2-3 4,8 3 0,-8-4-1,2 4 0,-1 0-1,-7 0-5,1 0-2,6 0-1,-13 0-2,6 0-1,-6 0-3,7 0-7,-7 0-6,0 0-13,7 0-12,-7 0-16,0 0-19,-7 0-15,7 0-10,-7 4-14,1-4-9</inkml:trace>
  <inkml:trace contextRef="#ctx0" brushRef="#br0" timeOffset="133004.37">10335 9752 69,'0'0'79,"7"0"6,-7 0 1,0 0 1,0 0 0,0 0-4,6 0-3,-6-4-8,0 4-8,0 0-8,0-4-8,0 4-13,0 0-6,7 0-7,-7-4-3,0 4-6,0 0-4,0 0-2,0-3-2,6 3-2,-6 0-3,0 0 0,0 3-1,0-3 1,7 0 2,-7 4 2,8 0 3,-8 0 0,5 0 5,-5 0 0,0 3-1,6-5 1,-6 6-3,0-4-1,7 4-1,-7-1 0,6 0-2,-6 5-2,7-2 2,-7 1-2,7 0 1,-7 0-1,0 4 1,5 0-1,-5-1-1,8 1 0,-8-1 1,0 1-1,0 0-1,7 3 0,-7-3-1,0 0-1,0-1 2,0 1-1,0-1 0,0 1 0,0-4 2,0 0 0,0 0 0,0 0-1,0-4 0,0 0-2,0 0 1,0-3 0,0 0 1,0 3 0,0-3-1,0 0 1,0 0 0,0-2 2,6-2-3,-6 5 0,0-2 0,0-3-1,0 4 0,0-4 0,6 0 1,-6 3 1,0-3-1,6 0 1,1 0 0,7-3-1,-8-1 0,7 1 3,-1-2-3,2 3-2,-1-6-1,6 1-5,-7-1-6,3 2-8,4-2-16,-6 1-31,6 3-50,-5-7-91,-1 4-98,-7 0-62</inkml:trace>
  <inkml:trace contextRef="#ctx0" brushRef="#br0" timeOffset="134734.17">10798 9854 73,'0'0'198,"0"0"-36,0 0-35,0 0-30,0 0-27,0 0-18,0 0-14,0 0-13,0 0-6,0 0-5,0 0-4,0 0 0,0 0-2,0 0 1,0 0 0,0 0 1,0 0 1,0 0 1,0 0 1,0 0 3,0 0 3,0 0 2,0 0 3,0 0 0,6 0-1,-6 0 0,0 0-2,0 0-1,0 0 0,7 0-1,-1 0 0,1-3 1,0 3 0,5-4-1,1 1 1,0-1-3,1 0-6,-1 0 0,0 1-4,6-1-1,-5 0-2,-2 1-2,1 0 0,0-1 0,0 4 0,-6-5-5,6 5-8,-7-3-8,7 3-12,-6-3-10,-1 3-17,1-4-27,-7 0-46,7 1-86,-7-1-112,0 0-56</inkml:trace>
  <inkml:trace contextRef="#ctx0" brushRef="#br0" timeOffset="134979.15">10980 9675 151,'0'-4'346,"0"4"-108,0 0-91,0 0-66,0 0-37,0 0-22,0 4-12,0 0-6,6-4-2,-6 6 1,7-1-1,-7 2 3,0 0 1,7 0-1,-7 1 1,6 4 0,-6-3 1,7-1-1,-1 4-3,-6-3 2,7 3-3,-7-1-1,6 0 2,-6 1-2,7 2 0,-7-3 1,0 0-1,6-1 1,-6 2-1,0-1 0,0-1-1,0-2-1,0 3-2,7-3-4,-7-2-9,0 3-18,0-3-24,0-2-34,0 0-61,0-1-112,0 1-80</inkml:trace>
  <inkml:trace contextRef="#ctx0" brushRef="#br0" timeOffset="135300.03">11319 9610 342,'6'0'330,"-6"2"-131,0 3-90,7 2-52,-7 0-26,6 4-14,1 0-9,-7 0-4,7 4-3,-1 3-1,0 0 0,1 0 0,-1 1 0,1-2 0,6 3 0,-6-3 1,-1 6-1,1-8 0,6 2 1,-8-2-1,2-1 1,1-2 0,-3-1 0,2-3 3,-7-2 9,7-2 5,-1 1 6,-6-2 8,7-3 0,-1-3 3,-6-6 2,7-1 0,-1-5-5,1 1-3,-1-5-4,1 1-5,6-4 2,-7-1 0,1 2 1,-1-4 1,7 2-1,-6-3-1,-1 0-3,1 5-2,0-4-5,-1 3-9,0-1-19,-6 5-22,0 0-38,0-1-85,0 1-159,-6 7-89,0-3-49</inkml:trace>
  <inkml:trace contextRef="#ctx0" brushRef="#br0" timeOffset="138276.14">18451 8700 63,'6'0'225,"-6"4"-51,0-4-48,7 0-37,-7 3-22,0-3-11,0 0-12,0 0-11,-7 0-6,7 0-6,-6 0-3,-1 4-5,1-4-5,-1 0-8,1 4 0,-9-4-1,10 0 3,-8 0 0,6 4 4,-6-4 2,8 0 2,-3 0 4,-5 0 3,7 0 4,0 0 0,-1-4-1,0 4 0,0 0 0,1 0 0,6-4-3,-6 4-5,-1 0-2,7-4-2,-6 4 0,6 0-3,-6 0-3,-1 0-2,0-3-1,0 3 2,1-4 0,-1 1 0,-5 3 2,-1 0-1,-1-4 3,-5 1-2,0 3 1,-1-4 0,0 0 0,-6 4 1,6-4-1,-5 1 0,-8-1 3,7 0 0,0 1 0,-7 0 0,0-1-2,1-1-1,-1 2-1,1 0 0,-7 3-1,7-4 1,0 0-2,-8 1 2,7 3 1,1-4-1,0 0 2,-1 4 1,1-4 0,-1 1 0,0 3-1,1-5 0,-2 3 0,2-2-2,-1 4 0,1-3-1,-1-2-1,1 5 0,-2-3-1,3 3 0,-8-4-1,6 4 1,1-4 1,-1 4-1,-6 0-1,0 0 0,0-4 1,0 4 0,-6 0 0,5 0 0,-6 0-1,8 0 0,-8 4 0,7-4 0,-7 0-1,7 0 0,-1 4 0,2-4 0,-1 0 0,0 0 0,-1 0 1,8 0-1,-7 0 1,0 0 2,7-4 5,-8 4-1,2 0 0,5 0-2,-7 0 0,2 0 1,-2 0-2,8 0 0,-13 0-6,6 0 4,-1 0-2,1 0 1,0 0 1,-7 0 0,1 4 0,0-4 0,5 4 0,-6-4-1,1 3-2,6-3 2,-7 5-3,7-5 2,1 0-1,-3 0-1,9 0 4,0 0-2,-7 0 2,7 0-1,-1-5-1,0 5 2,1 0-1,-1 0 0,1 0-1,0 0 1,-1 0-1,-7 0 0,8 0 2,-7 5-2,6-2-2,-6-3 0,0 4-4,0-2-1,0 3-1,-1-2 0,8 1 0,-7 0 0,0-4 2,0 4 0,6-1 2,-6-3 1,7 4 1,0-4-2,-8 0 0,7 0 0,-6 4-1,7-4 2,-1 0-1,1 3 0,-7-3-1,6 3 4,-6-3-1,6 5-3,0-5 1,-5 4 1,5-4 0,1 0 0,-1 0 1,1 0-1,-2 0 1,3-4 4,-2 4 0,0-5 0,2 2 1,3 0 3,-4-1 0,6-3 0,0 3 4,0 0 0,7-3 1,-7 2 1,6-1 4,0 3-4,1-2 0,-1 2-2,7-1-1,-6 0-4,0 0 0,-2 4-2,2 0 1,-1-2-2,1 2 0,0 0-1,-1 0 1,-6 0 0,7 0 1,-7 0 0,-2 0-1,3 0 2,-1-5 1,0 5 3,-7 0-2,1 0 1,6 0 0,-7 0 1,1-3 0,-1 3 0,7 0 0,-7 0 0,0 0-1,1 3 0,0-3-1,-1 0 1,1 0-3,-1 5 0,1-5-1,-1 2 0,0 2 0,-5-4 2,6 4-2,-1-4 1,-7 4 2,1-1 0,7 2 1,-9-2 1,3-3 1,0 4-1,-2-2 1,1 3-1,0-2-1,0 1-3,7 0 1,-7 3-3,-2-3 0,3 3 0,5 1 0,1-4 0,-6 2 0,4-2 2,2 3-2,-1-3 0,8 4 0,-8-5 0,0 1 0,1 3 0,6-4-2,-7 5 1,7-1 1,-7-3 0,7 4-1,0-1 0,1-4 1,-8 4-1,7 1 1,0 0-2,-7-2 0,8 3 0,-3 1 1,3-6 1,-1 7 0,-7-4-1,14 0-1,-7-3 4,0 3-2,6 1 2,0-5-1,1 5-2,6-4 1,0-2 3,-7 2-1,8 0 0,5 0-1,-6-1-1,0 5 0,-1-4 2,8 3 0,-7-4-2,-7 6 0,14-6 0,-7 4 0,0 0 0,0 1 1,0-1 0,0 0 0,0 0 1,0 1-1,0 3-2,0-3-1,0 2 2,0 1-2,-6-3 0,5 2 1,1 1-1,0 1 1,0-5 0,7 4 2,-7-4-1,6 0 0,-6 1 0,7 3-1,0-3 1,-1-2 0,-6 5 2,6-3-2,0 3-1,1 0-1,-7-4 2,8 4 0,-3 1 0,1 2 0,1-3-1,-1 3 1,-6 1 1,7 4 1,-1-5-1,-5 4 0,5-4-1,1 5-1,-8 0 1,8-1 0,-1 1-1,-6-2 1,7 2-2,0-5 3,-1 1-1,1 4 2,-2-5-2,8 1 1,-5 3 2,5-3-1,0-1 1,0 2-1,-7-2 0,7 1 1,0-1-1,7-3 3,-7 3-3,0 1 0,0-3 1,0 2-1,5-3-1,-5 0 2,0 4 0,8-5-3,-8 1 0,6 1 3,-6-2-3,7 1 0,-7 1 0,0-1 0,6-1 0,-6 5 0,0-4 2,6 1-1,-6 2 0,7 1 1,-7-1 0,6 1-1,-6-4 1,7 3 1,-1 1-1,-6-4 0,7 4-1,0-4 2,-7 0-1,6 3-3,1-3 1,-1 0 0,-6 1 0,6 2 0,1-3 0,-1 0 0,1 4 1,-7-4 3,6 0-2,1 3-1,-7-3-1,6-3-1,-6 2 1,0 1 0,7-3-1,-7 3 1,0-5 0,8 2 0,-8-1 0,0 1 1,5 0 0,-5-2-2,0 2 0,0 0 0,6-5 1,-6 4 0,7 1 0,-7-1 1,6 0-1,-6-2 0,7 1 1,-7 2 1,7-1-2,-7-3 0,5 2-1,3 2 0,-8-1 2,7 1 0,-7-4-1,6 3 0,0 1-3,-6-2 2,6 2 1,-6-4 2,7 3-2,0-1-1,0 3 1,-7-1 0,6-2 5,0 2-2,1 3-1,-1-5-2,0 6 2,1-5 2,0 4-1,6-4 0,-6 4-1,-1-3 2,0-1-1,6 1 0,-4-1 1,-1 0-2,-1 0 2,7 5 1,0-5 1,-7 1-1,7 2 4,1-3-2,-8 5-1,14-5-1,-8 3-1,1 2-1,0-5 1,7 3 2,-1 2-5,2-1 1,-2-3 1,7 3 2,-6 0-2,5-4 1,2 4-1,-8-4-1,14 0-1,-7 0 1,-1 1 1,8-1 0,0 1-2,-1-2 1,1 3 0,0-6-1,6 4 2,0-3 1,0 4-2,6-5 3,-5 1-1,12 0-3,-6 0 2,-1 2 1,7-2-1,6 0-2,-5-4 2,5 3-2,-5 1 1,5 0 5,1 0-2,-1-1-3,1 1-1,0-1 3,-7-3-2,6 4-1,1-1-2,-7-3 0,6 4 0,1-4 1,0-4 0,-1 4-1,1-3 0,6-1-1,0 1 1,0-1 1,-6-3-1,12 3 0,-6 0-1,0 1 0,0-1 2,1 0 2,0 1 0,-1 0 0,-7-1-1,7 4-2,0-4-2,-5 4-1,4-4-3,0 4-1,2-3-1,-7-2-1,6 2 2,0 3 4,7-4-2,-13 0 2,6 1 2,-1 3 1,2-3 1,-1-1 3,-8-1 2,9 5-3,-7-3 6,1 3 0,-2 0 1,-7 0-2,2 0 0,5 0-2,-6 0-2,-6 3-1,6-3 0,0 0-2,0 0-2,0 0 2,0 0 0,0 0-2,1 0-1,5 0 2,1 0 0,-7-3 1,7 3 0,-1-7 0,1 3 0,0 1 1,-1-1 1,7-4-1,-6 1 2,6 4 2,-7-4-3,8-1 3,-8 1-1,-6 3 0,7 1-2,-7-2 1,-6 3-3,-1-2 0,1 0 0,-7 0-1,0 4-1,1-3 1,-2-1 1,1 0 0,0 4-1,0-3 2,1-2-1,-2 2 5,1 0 0,1 3 2,-1-4 0,0-1 2,-7 2 2,14 0 1,-12-5 2,3 5 0,3-1 0,-1-4 3,-7 5-1,1-1-1,6 1-2,-13-1-3,7 1-2,-7-1-2,0 0-5,1 0-1,-3 1 1,-3-1 2,5 1-2,-7-2 1,7 3-1,-7-6 1,2 4 2,-2 1-2,6-5-2,-4 4 0,-9-3-1,14 0 0,-13 0 0,7-1 1,-1-2-1,1 1 1,0-1 0,0-1 0,-1 3 2,0-2-1,-6-1-1,6 0 0,1-1 0,-7 2 0,6-1 0,-5 0-1,5-1 0,1 1 1,-8 1 0,9-2 0,-2 2 0,0-1-1,1 0 1,-1-1 0,1 2-1,0-1 0,0 0 0,-7 0 1,6-1 0,-6 2 0,6-5 1,-6 3-1,1-2 2,-1-1-2,6 1 2,-6-1 2,0 1 1,0-1 2,0 1 1,0-1 3,0 1 2,1-2 1,-8 2 2,0-1-1,7-3-1,-7 3-2,8-2 0,-7-2-1,-1 0-4,0 2 2,0-6-1,9 5 0,-10-1 2,-5-2 0,7-2 3,-1 2 0,-6 2 1,7-3 1,0 1 0,-1-2 1,-6 1 2,5 0-2,3 5 4,-8-6-1,7 0 1,-7 6 0,6-5-1,-6 0 0,7 4-2,-7-5 1,6 4-3,-6-1 1,7 1 4,-7-3 0,6 4 2,1-1-2,-7 1-2,6-1 0,-6 1-1,6 0-3,1 3-6,-1-3-2,8 3-4,-8 1 0,1-5 1,-1 4-2,1 1 1,-1 3-1,0-4 3,-6 1 0,7-1 7,-7 5 4,0-5 2,0 0 3,0 1 0,-7-1 0,1 3 1,6-2 2,-6-1-3,-7-4-1,6 5-2,1-1 2,-1 5-1,0-5-1,-6 0 3,7 0-4,-7 1 1,7 3-4,-7-3-1,0-1-3,-2 0-1,10 4 2,-8-4-3,0 1-2,1-1 0,-3 1-6,9-6 8,-6 6 8,-2-1 5,7 1 1,-5-1 3,5 1 1,1 2-2,0-2 7,-8 3-8,7-1-8,1 3-7,-7-3-1,7 4-4,-7 1-10,-1 0-20,-5 4-32,0-1-43,-8 0-42,1 4-41,-7 0-51,-5 4-98,-2 0-154,-12-1-79,0-3-18</inkml:trace>
  <inkml:trace contextRef="#ctx0" brushRef="#br0" timeOffset="143110.37">4194 8968 13,'0'0'365,"0"0"-89,0 3-97,0 2-69,7 1-46,-7 5-21,0 1-10,0-2-2,0 5-1,0 0-2,0 0-3,0 3 1,0 1 0,6-2-4,-6 2-5,0 3-3,0-1-3,0 2-1,0-2 1,0 6-2,-6-2 1,6 0 2,-7 5-3,0-4 1,7 3 1,-7 0 1,2-3 2,-2 3-1,7-4 1,-6-2 1,-1-2 1,7 2 3,-8-8-2,8 2 0,-5-1-2,5-3-1,0-1 0,0-4-1,0 2 0,0-6-3,0 3 3,0-3 1,0 0 0,0-1 7,5-3 5,3 4 4,-1-4 6,-1 0 6,6 0 5,9-4 2,-2 1 2,0-5-1,14 1-1,-7 0-2,13-8-3,1 3-2,-2 3-4,9-7-3,-9 3-5,8-4-5,-1 3-3,1-4-5,-6 7-4,-2-4-6,-6 5-4,1-1-6,-8 0-10,3 3-13,-3 2-23,-5 1-29,-7-2-33,6 2-46,-6 2-88,-6 0-144,-1-1-87,0 0-38</inkml:trace>
  <inkml:trace contextRef="#ctx0" brushRef="#br0" timeOffset="143768.01">7463 8711 186,'0'-7'482,"0"0"-117,0 0-153,7-1-87,-7 1-46,7-1-23,-1 2-8,-6 2-3,7-4 0,-1 5-1,-6-1-2,6 4-7,-6-4-4,7 4-6,-1 0-10,-6 4-2,13 0-4,-6 7 2,0-1 1,5 1 2,-5 8 4,6 3 2,-7 3 2,8 4-2,-9 1-2,3 7-4,-3-1-1,-5 1-2,0 3-3,8 0-2,-8 1 0,0-5-2,0 1-1,0 0-1,0-5 1,0 2-2,0-5 0,0 0 0,0 0-1,-8-2 0,8-2 0,0-4 2,0 2 0,0-5 2,0 0 1,0-4-3,8 3 5,-1-8 5,-2-1 6,9 4 7,-1-10 7,6 6-1,0-8 3,14 0 1,0 0-3,6-8-4,7 6-5,-1-6-7,7-4-8,7 3-4,0-3-11,-1-3-17,8 0-23,-1 1-29,0-1-34,6 1-46,-6-5-89,-6 4-155,-1-2-84,-6 1-36</inkml:trace>
  <inkml:trace contextRef="#ctx0" brushRef="#br0" timeOffset="151414.01">20222 7649 143,'0'0'192,"0"0"-28,0-4-29,-6 4-26,6-3-22,0-1-18,0 4-12,6-3-9,-6-1-8,0 4-4,0-3 1,0 3 1,0-4-7,0 0-4,0 0-5,0 1-3,0-2 1,0 2-3,0 0-2,0-2 1,-6 2 3,6-1 4,0 1 3,0-2 5,0 5 2,0-3 1,0 0 1,0-1-3,0 0-4,0 1-1,0-1 1,0 0-3,-7 0-2,7 1 0,0-4 3,0 7 0,0-4 5,0 4-1,0 0-2,0-3 5,0 3-5,0 0-5,0-4-3,0 4-4,-7 0-3,7 0-4,0 0-3,0 0-9,0 0 2,0 0-2,0 4 0,0-4-2,0 3 0,0-3 1,0 4 1,0 3 1,0 0 0,0 1 0,7 6 1,-7-3 1,0 4 0,0 4-1,7-1 1,-7 0 0,6 4-1,-6-1 2,6 5-1,1-3 2,-1 3-1,1-1 0,-1-4-1,8 5 1,-8 0 0,6 0 0,-5-4 0,6 3-1,-5-2 1,-2 2 0,7-7 0,-7 0-1,1 5 0,-1-9 1,1 1 0,-7 0 0,6-4 1,1 0 1,-7-4 0,6-4 7,-6 5 18,7-5 13,-7-3 13,7-3 7,-1-5 6,0 1 2,7-7 3,0-4 0,7-5-11,-1-2-10,1 0-10,7-5-7,-9 0-3,2 1-5,6-3-2,0-2-8,-6 1-11,-2 0-16,2 0-34,1-4-36,-2 5-38,-6-1-42,0-3-57,0 2-104,-13 1-143,0 0-68,-6 4-18</inkml:trace>
  <inkml:trace contextRef="#ctx0" brushRef="#br0" timeOffset="153632.53">20547 15500 271,'0'-4'413,"0"0"-130,0 2-122,0-4-70,0 6-36,-6-2-13,6 2-8,0 0 0,0 0 1,0 0 3,0 2 9,0 4 8,0 0 5,0 2 8,6 7 9,-6-5 11,0 9 13,0-1 11,7 4 7,0 1 3,-1-2 2,1 4 0,-1-3-6,-6 4-5,6-1-8,1 1-9,-1 0-11,1 0-13,0-1-11,0 1-11,-7-1-11,6 2-10,-6-6-10,6 4-7,-6 1-5,7 0-13,-7-4-20,0 3-27,0-3-30,5 1-35,-5-5-34,0 0-33,8 0-38,-1-3-36,-2-4-54,-5-1-95,8 2-81,-2-4-36</inkml:trace>
  <inkml:trace contextRef="#ctx0" brushRef="#br0" timeOffset="153869.5">20847 15741 426,'0'0'516,"0"4"-139,0 4-162,7 0-97,-2 1-46,10 3-19,-3 3-9,1-1-3,7 5 4,-7-1 4,6 0 5,1 4 1,-1 1-7,1-2-8,0 1-6,-1-4-5,0 5-5,2-2-7,-9 1-6,8-4-6,-14 4-10,7-3-14,-7 0-18,2-5-16,-8 1-20,0 0-20,0-5-20,-8-3-27,2 1-36,-7-5-48,0-3-78,0 0-89,-6-3-46</inkml:trace>
  <inkml:trace contextRef="#ctx0" brushRef="#br0" timeOffset="154000.1">20723 15741 494,'0'-17'459,"7"-6"-155,6 5-135,6 4-77,1-1-43,14 1-23,-3-1-14,2 1-6,12 2-7,1 1-7,6-3-10,0 2-12,0 1-19,0 0-24,1-3-33,-1 3-44,0-4-52,0 5-54,-7-2-64,1 1-54</inkml:trace>
  <inkml:trace contextRef="#ctx0" brushRef="#br0" timeOffset="154218.44">21681 15400 41,'0'0'470,"-6"0"-43,-8 5-82,1 2-100,0 4-73,-6 0-39,-1 3-13,1 5 0,-1-2 4,0 3 9,7 2 6,1 0 3,-1 4 0,-1-5-9,8 4-18,-1 2-22,7 2-19,0-4-21,7 1-19,-1 0-13,1-1-6,5 1-4,1-4-4,2 0-1,4 0-3,0-4-2,1 0-1,-8-6-2,8 2-4,0-6 1,-1-1 2,-5 0-2,-2-7 5,1 0 2,0 0 3,-7-7 5,1 3 6,-7-7 7,0-1 5,0-2 3,0 3-3,-7-7-3,-5 0-7,-1 4-25,0-9-40,0 1-57,-7 0-52,1-3-50,-1-4-50,1-1-66,-7-7-97,13 0-120,-6 1-42,-1-4 7</inkml:trace>
  <inkml:trace contextRef="#ctx0" brushRef="#br0" timeOffset="154435.18">21517 14954 416,'0'-4'551,"0"4"-76,0 4-195,7-4-133,-7 8-70,8-5-35,-3 4-15,2 0-8,0 1-3,-1-4 1,7 3 3,-6 0 3,6 0-1,-1 1-3,2-1-1,5-3-2,-6-1 7,0 1 6,7-4 12,-7 0 12,0 0 26,-7-4 25,7 1 26,-13-5 13,7 5 1,-7-5-4,0 1-12,0 0-16,0-4-27,-7 3-38,0-2-49,1 3-46,-13-1-48,6 1-49,0 3-41,-1-3-39,2 4-35,-8-2-33,7 5-37,6 0-51,-5 0-93,5 5-28</inkml:trace>
  <inkml:trace contextRef="#ctx0" brushRef="#br0" timeOffset="154697.81">22475 15375 294,'-25'0'562,"5"0"-8,-13 8-201,7-1-166,-6 3-90,-1 6-44,1-2-13,-1 4 5,1 1 17,5 4 21,1-2 18,0 5 18,7 3 17,0-4 6,5 4-3,7 1-10,7-1-19,7-3-21,0 3-18,13 0-17,-2-2-17,9-2-14,5 1-6,6-1-7,3-3-8,-3 1-18,8-6-29,1 2-35,-2-5-37,6 1-34,-6-4-39,8-3-35,-1-1-35,0-4-47,-7-3-85,1 0-92,-6 0-45,-8-3-13</inkml:trace>
  <inkml:trace contextRef="#ctx0" brushRef="#br0" timeOffset="161862.41">3347 3238 166,'-6'-11'288,"6"-3"-105,-7 3-68,7-3-38,0 2-17,0-2-10,-6 3-3,6-5-3,0 6 0,0-2 2,0 2 1,0-1-2,0 0 0,0-1-4,0 5-2,6-3 0,-6 2-4,0 4-7,0-3-4,0 4-6,0 3-3,7-5-5,-7 5-3,0 5-2,6-2-5,-6 4 1,6 1-1,-6 3 0,7-1 2,-7 5 2,7-1-2,-1 5 3,-6-1 2,7 4 0,-1-3 1,-6 7 2,7-1 1,-7 1 1,6 3-1,-6 1 1,7-1-3,-7 4 0,6 0-2,1-1 1,-7 2-3,6-2 0,0 2 1,-6-2-2,8-2 0,4 3-1,-4-4 0,-3-3-5,8 3-6,1-4-12,-1 2-17,6-2-20,1-3-24,-7 4-36,12-9-71,-12 6-151,7-5-81</inkml:trace>
  <inkml:trace contextRef="#ctx0" brushRef="#br0" timeOffset="162586.54">4337 3616 14,'-13'-11'466,"0"3"-111,0-2-146,0 3-85,0-2-44,0 2-19,-7 0-13,7 0-8,0 3-3,1-3 0,-9 2 1,16 2-1,-8 3-5,-2-3-6,10-1-3,-8 4-4,6 4-3,-6-4-6,8 6-5,-10 2-1,3 0 1,-2 6 0,1 2 1,1-3 2,-1 10-1,6-1 2,-6 0 1,6-1-2,-6 5-1,7-3 1,6 2-2,0-4-3,0 2 1,0-1 0,6-4-1,1-3 1,6-1 2,-6 1-1,6-3 0,0-6 4,-1-2 1,1 0 7,7-8 5,-7 0 5,0 0 9,0-6 5,7 3 7,-7-5 13,-6 2 9,6-5 4,-8 0 2,2 0 0,-7 1-3,7-5-2,-7 5-6,0 3-8,0-5-10,-7 7-10,7-3-7,0 1-6,-7 4-3,7-1-7,-5 1-4,5 3-6,0 4-5,0-3-5,0 3-4,0 0-4,0 3-5,0 1-3,0 0-2,5 3 0,2 4 1,0-4 0,0 4 1,5 1 2,1-2 3,0 2-1,7 3 1,-1-5 0,1 5 2,0-4-1,-1-4 2,0 4 0,2-8 2,4 5 3,-5-4 3,0-1 2,0-3-1,-2 0 4,2-3 3,0-1 0,-1 0 0,1-3 1,-7-4 0,-1 0 1,2 0 3,-1-8-1,-7 5-3,1-5 1,-1 1 0,-6 0 0,7-8-1,-7 5 3,-7-5 2,7 4-1,-6-3 0,-1-5 1,7 4-1,-13 0-2,7-3 2,-1 8-5,-6-4-2,7 2-1,-1 0 1,-6 6 0,7 2 0,-7 1 4,13 6-4,-7-3 2,1 7 0,-1-2-2,1 6-1,-1 0-1,7 3 1,-6 4-5,6 4 2,0 4 0,0-1 1,0 8 1,0 0 2,6 0 0,1 4 0,-1 3 2,7-4 1,0 4-1,0 1 1,0-5-1,6 4 0,1-2-1,-7 2 1,7-3-2,-1-4-3,7 3 1,-6-2 0,0-5-3,-1 4-3,7-4-7,-6 0-14,-2-4-14,-3-2-11,4-1-15,0 1-14,-6-2-16,0-6-20,1-1-16,-2 1-13,1-4-30,0-4-99,-7 1-105,1-1-65</inkml:trace>
  <inkml:trace contextRef="#ctx0" brushRef="#br0" timeOffset="162758.7">4584 3707 66,'-6'0'504,"0"0"-63,6 0-189,0-4-110,6 4-63,7-3-34,0 3-20,7-4-13,5 0-8,8 4-6,0-3-7,-1-1-17,8 0-20,-7 4-25,5-3-39,-12-1-85,7 4-138,-8-4-76</inkml:trace>
  <inkml:trace contextRef="#ctx0" brushRef="#br0" timeOffset="163186.56">4975 3645 271,'-6'4'397,"6"-1"-151,0 0-109,0 5-61,0-1-38,6 1-14,-6 3-9,7 0-1,-1-1 0,1 5 0,-1-3-1,8 2 2,-9-3-1,3 3-3,4-2-2,-5-1-1,-1 0-1,8-4 3,-8 0 4,1 0 4,-1-3 6,1-4 8,-1 0 4,0 0 3,1-4 2,6-3-1,-6 0-1,-7 0-1,7-4 0,-1 0-6,-6-3-2,0 2-2,0-3-2,0 5-3,0-5 0,-6 3-4,-1 2-7,7 2-1,-7 1-3,0 0-1,1-1-2,-1 1-1,7 4-2,0-2-1,-6 2-2,6 3-1,0-3-2,0 3-1,0 0-2,6-4 0,-6 4 0,7 0-1,6 0 1,1 0 1,-8-4 2,7 4 4,7-3 1,-1-1-1,-6 0 1,6-2 1,1 0 0,0 0-1,-8-1 1,8-1-2,-7 0 0,8 6 0,-16-3-2,8 3-1,-6-3 1,0 5-1,-1 0 0,-6 0 0,5 5 1,3-3 1,-1 5 0,-7 1 0,6 4 0,0-3 1,0 7 0,1-1 1,0 3 0,0 0-1,5 0 1,1 1 0,0-4 0,7 3 0,-7-3-2,13-1-7,-6-3-14,5 4-16,2-4-19,-1-1-30,7 2-51,0-1-131,-1-5-105,-6 2-66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09:45:15.21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727 17873 129,'0'0'284,"-5"4"-69,5-4-64,0 0-48,0-4-35,0 4-18,0 0-13,5-3-7,-5-1-5,0 4-4,7-3-1,-7-1-3,7 4-2,-7-3-2,0 3 0,6 0-1,-6 0-4,0 0-1,0 0-1,0 0 1,0 0 2,0 0 2,0 0 0,0 0 1,-6 0 1,6 3 0,0-3 2,-7 4 0,7-1-1,-7 1 4,7-1 2,-5 1 3,-3 0 0,8 0 2,-5 3 1,-2-3 0,-6 2 1,6 3-1,-6 1-1,0-2 2,0 6 0,0-3-1,-7 8 2,1-5 3,6 5 1,-7 2 2,1 1-1,-1 0-1,0 5-3,0-6-1,2 8-4,-2-4-2,7 6-4,0 1-1,0-3-1,0 0 0,6 1 1,0 3 1,1-4-1,6 0 1,6 1-1,-6 3 1,14-4 2,-7 0-2,12 1-2,-6-1 0,13-4 1,-6 6-3,5-6-1,8 1-2,0-4-3,-1 3-2,7-2-1,0-5-3,8 0-1,-2-3-1,7-1-1,0-3-3,7-3-6,-1-4-20,-6-4-30,7 0-40,0-4-65,-8 0-124,-5 0-130,-7-3-78,-6 3-39</inkml:trace>
  <inkml:trace contextRef="#ctx0" brushRef="#br0" timeOffset="766.62">18027 17984 364,'-7'-4'333,"7"1"-113,0-1-84,-6 0-48,6 0-26,6 1-17,-6-1-7,0 0-7,0 0-4,7 2-5,-7 2-3,0-5-6,7 5-3,-7-3 1,6-1-2,-6 4 3,7 0-2,-7 0 0,5 0 0,-5 0 4,8 0 3,-1 4 1,-7-1 3,5 4 0,3 1 1,-3-1 1,2 5-1,0-2-3,6 5-3,-7 0-4,1 0-3,5-1-2,-5 1-3,7-1 0,-8 1-1,7 0 0,-7-1-3,7-3 1,-6 3 0,-1-2-2,1-1 1,0-5-1,-7 6 0,6-7-2,-6 1 3,7-3 2,-7 2 3,0-2 7,0 1 8,6 0 11,-6-4 14,0 0 10,0 0 6,-6-4 3,6-3 5,0-1 0,0-3 2,0-1-1,0-2 0,0-1 7,0 1 7,0 3 15,0-3 7,0 3 3,6 0-2,-6-1-2,0 5-8,0 0-14,0 4-16,0-5-17,0 4-14,6 4-11,-6-4-10,0 4-6,7 0-6,-1 4-2,-6 0-1,14-1 0,-7 5-1,-1-4 1,0 4 0,1-2 1,-1-2-1,7 0 0,-6 3 0,6-7 0,-7 4 3,0-4-1,9 0-2,-10 0 1,2-4-1,6 0 0,-6 1 1,-1-5-1,7-3-1,-6 4 0,-1-4 1,1 3-2,-1-3 2,7 4 0,-6-4 1,-1 4 0,-6-1-1,6 5 1,1-4-1,-7 3 0,6 4 0,1-3-1,-7 6-1,7-3-1,-1 4 1,7 3 2,-6 0-1,5 4 0,1 0 1,0 1 1,2 2-1,-3 1 0,-6-1 1,7 1-1,1 0 0,-1 3 1,-1-4-2,1 5-1,-6-2-3,6 0-9,-6-3-21,5 1-26,-6-1-31,9-3-33,-10-4-35,9 0-31,-8 0-33,1-3-38,-1 0-58,7-4-124,-6 0-71,-1-4-26</inkml:trace>
  <inkml:trace contextRef="#ctx0" brushRef="#br0" timeOffset="1138.08">18717 17669 280,'-7'-4'510,"7"0"-115,-6 4-155,6 0-105,0-3-64,6 3-35,1 0-16,1-4-12,-3 4-4,2 0-3,6 0-1,0 4 0,0-1-1,0 5-3,0-5-4,0 8-1,-6-3-4,5-1-3,1 3-1,1 2 2,-1-1 0,-7 0 0,7-1 3,0 5 5,-7-3 0,7-1 4,2-1 2,-10-2 0,8 3-1,-6-3 0,0-2 1,-1 2-1,1-1 2,-7 4 0,0-4 0,0 4 0,0-3 3,-7 3 2,7-1-1,-6 5 3,-1-3-1,0-2 0,7 1-1,-6-3 0,6 3 0,-7 0-3,7-4 1,0 4-6,0-4-12,0 1-22,0-5-45,0 4-89,0-2-154,0-2-81,0 0-50</inkml:trace>
  <inkml:trace contextRef="#ctx0" brushRef="#br0" timeOffset="1468.6">19421 17902 441,'0'0'455,"0"4"-169,0 1-129,-7 1-72,7 6-38,-6 2-19,6 1-8,-7 4-2,7 2-1,-6 1 2,0 4 1,-1-1 1,-7 9-1,2-2-2,5 1-2,-6 4-3,-7 4-3,7-5-4,-5 0-2,3 1-3,-4-4 0,6 0 0,-6 0-1,6-4 0,-7 1-2,7-4 1,1-1-1,5-2-3,0-6-9,1 3-15,-1-6-19,7 1-28,0-5-44,7-3-77,-1 1-128,1-5-89,0-3-42</inkml:trace>
  <inkml:trace contextRef="#ctx0" brushRef="#br0" timeOffset="2503.97">19720 18280 208,'0'-3'149,"0"3"-61,-6-4-44,6 4-30,0 0-17,0 0-10,0 0-5,0 0-3,0 0 0,0 0 2,0 0 4,0 0 5,0 0 4,0 0 6,0 0 7,0 0 9,0 0 10,0 0 10,0 0 13,0 0 6,0 0 4,0-4 1,0 4-2,0-4-4,0 4-10,0-3-10,0 3-8,0-4-9,6 4-4,-6 0-5,7-3-2,-7 3-6,0 0 2,0-4-1,0 4-1,0 0 1,0 0 0,0 0 1,0 0 0,0 0 3,0 0 0,0 0 4,0 0 0,0 0 2,0-3 0,0 3 2,0 0-1,7 0-2,-7 0 0,0 0-5,0 0 1,0 0-2,0 0 0,0 0-3,0 0 0,0 0 2,0 0 0,0 0 3,0 0 0,0 0 1,0 0 3,0 0 3,0 0 2,0 0 1,0 0 4,0 0 1,0 0-3,0 0 0,0 0-1,0 0-4,0 0-2,0 0-2,6 0-4,-6 0-3,0 0-1,0 0-1,0 0 0,0 0 0,0 0 0,0-4 0,0 4 0,0 0 0,0 0 3,0 0-2,0 0 6,0 0 1,0-4 5,0 4 1,0 0 3,0-4 1,0 4-1,0 0 1,0 0-4,0 0-4,0 0-1,0 0-4,0-3-1,0 3-3,0 0 2,0 0-2,0 0 1,0 0-2,0 0 0,0 0 0,0 0 1,0 0 2,0 0 0,0 0 3,0 0 0,-6 0 1,6 0 0,0 0 2,0 0 0,0 0-1,0 0-2,0 0-1,0 0-1,0 0-1,0 0-1,0 0-2,0 0-1,0 0 1,0 0 0,0 0-1,0 0 0,0 0-1,0 0 2,0 0 0,0 0 0,0 0 1,0 0 0,0 3 0,0-3 0,0 0 2,0 0-2,0 0 1,0 0 0,0 4-1,-7-4 0,7 4-1,0 0 1,0-4-1,0 3-1,0 1-2,0-1 0,0-3-2,0 4-8,0-1-9,0-3-13,0 4-21,0 0-38,0 0-69,0-4-133,0 0-92,-7 0-45</inkml:trace>
  <inkml:trace contextRef="#ctx0" brushRef="#br0" timeOffset="3800.61">19649 18190 100,'0'0'261,"0"0"-70,0 0-57,0-5-43,0 5-29,0 0-17,0-3-9,0-1-6,0 4-3,0-5-1,0 5-2,0-3-2,0 3-2,0 0-1,0-3-1,0 3-2,0 0 1,-6 0-3,6-4-2,0 4-3,0 0-2,0 0-2,0 0-1,0 0-1,0 0-1,0 0-2,0 4 0,0-4-1,0 0 2,0 0-1,0 0 0,0 3 0,0-3 1,0 3 2,6 2 5,-6 2 6,7-2 5,-7 1 5,6 5 7,0 1 4,-6 2 4,7 4-1,0 0-2,-1 1-2,1 3-6,-1 3-4,7-3-6,-7 4-4,8 0-5,-8-4-2,1 0-3,6 3-2,-2-6-1,-3 3 0,5-5-1,-6 2 1,-1-1-1,2-2 0,-3-2 1,2 1-1,-7-1 2,0-3-1,6-3 1,-6 3 0,0-4 0,0-4 0,-6 5-1,6-5-1,0 1-6,-7-4-7,7 4-13,-5-8-21,5 0-25,0 1-40,0-1-49,5-7-65,-5 1-93,0-2-74</inkml:trace>
  <inkml:trace contextRef="#ctx0" brushRef="#br0" timeOffset="4091.59">19948 18251 313,'8'-15'340,"-3"5"-106,9-1-83,-8 0-52,1 3-33,-7 2-21,6 1-12,-6 5-11,0-3-8,0 3-4,0 3-4,-6 2 0,-1-3-1,1 5-1,-8 5-1,1-1-2,0 0 0,1 0 0,-2 3 1,-5-3-1,6 0 0,0 0 1,-7 1 6,7-2 5,0 1 6,0-3 2,0 0 4,6-1 2,1-5 2,-2 3-2,8-2-2,0 1-4,0 0-1,0 3-2,8-3 0,-2 3-2,1 0 1,6 1 2,0-1 1,0 0-1,0 1-1,7-1-1,-1 0-3,7 0-1,-7 1-3,9-4-4,-9 3-1,7 1-2,0-2-1,6 2-2,-6-5-2,0 5-10,0-4-17,0-2-18,0 3-30,1-5-45,5 3-83,-6-3-145,-7 0-83,2 0-38</inkml:trace>
  <inkml:trace contextRef="#ctx0" brushRef="#br0" timeOffset="4569.92">20430 18255 458,'-13'-4'450,"7"1"-158,-1-1-126,-5 4-68,5 0-41,7 0-24,-7 0-12,1 4-8,6 3-2,-7 0 0,1 4-1,6 0 0,0 4-2,-7-4-1,7-1-2,7 2-2,-7-4-2,6-1-2,1 0 1,-7-4-2,6 1 1,1-4 1,0 0 1,-1-4 0,0 1 2,-6-4 1,7 0 3,-1-1 5,-6-4 7,0 5 11,0-3 8,0 1 9,0 3 5,0-2 10,0 1 5,0-1 2,-6 5-3,6-1-10,0 4-7,0-3-9,0 3-7,6 0-9,-6 3-10,0 1-7,13 3-4,-6 1-2,6 3-1,0 0 1,0 3 0,6 1-1,2 4 0,-3-1-1,2 3 0,6 2 1,0-1-1,-6 0-3,6-1-3,-6 2 0,-1-1-3,0 0-3,1-4-7,-7 0-10,0 0-7,0-3-5,-7 1-3,-6-2-1,-6 1 2,6-5 4,-13-3 6,0 1 10,0 3 8,0-8 7,-7 1 5,-5 0 4,5-4 3,-6 0 5,-1 0 3,8 0 4,-7 0 5,6-4 4,-5 0 6,11 1 1,1-1 0,0 0-5,2-3 0,11 0-7,-8 0-8,16 0-14,-3-5-20,1-3-21,7 5-28,6-5-37,8 1-63,-1-2-112,0 2-124,0-4-73,0 3-29</inkml:trace>
  <inkml:trace contextRef="#ctx0" brushRef="#br0" timeOffset="4945.52">20561 17797 329,'6'-4'499,"7"4"-139,-7 0-149,14 0-90,-6 4-42,10-4-16,4 3 4,-3 5 10,8-4 11,6-1 15,0 5 11,0 2 6,6 5 6,1 3 2,0 1-4,6 7-7,-13-1-7,7 4-7,-1 4-1,-12 1 5,6 3-7,-6 2-9,-14 1-10,7 2-10,-13 4-9,0-5-9,-6 2-12,-1-2-19,-6-1-9,0-3-6,-6-1-6,-7-6 0,0-1-1,-1 0-1,-5-7 0,6 0 1,-7 0-4,1-3-17,0-1-31,6-7-53,-7 0-60,8-7-59,4-1-74,1-3-135,7 4-134,0-8-72,7 4-24</inkml:trace>
  <inkml:trace contextRef="#ctx0" brushRef="#br0" timeOffset="5092.84">21785 18144 308,'-13'-7'721,"0"4"-39,1-4-58,-2 3-289,0 0-287,2 0-196,-1 1-176,0 6-198,7-3-89,-1 4-20</inkml:trace>
  <inkml:trace contextRef="#ctx0" brushRef="#br0" timeOffset="16601.89">4767 16262 19,'0'-4'190,"0"4"-56,0 0-45,0 0-32,6-4-21,-6 4-13,0 0-9,0 0-2,7 0-3,-7 0-3,0 0 1,7 0 2,-7 0-2,0 0 1,0 0 1,6 0-1,-6 0 5,0 0 3,0 0 4,7 0 3,-7 0 2,0 0 3,0 0 1,0 0 1,0 0-4,0 0-2,5 0-6,-5 0-4,0 0-3,0 0-3,0 0-2,0 0-1,0 0 0,0 0 2,0 0 1,7 0 4,-7 0-1,0 0 0,0 0 0,0 0-1,8 0 1,-8 0-2,0 0-1,5 0-2,-5-3-2,8 3 0,-2 0 0,-6 0-1,6 0-2,1 0 1,-1 0 0,1 0 0,-1 0 0,1-4-1,-1 4 1,8 0-2,-8-3-9,7 3-18,0-4-29,-7 1-37,7 3-50,0-4-63,-6-1-84</inkml:trace>
  <inkml:trace contextRef="#ctx0" brushRef="#br0" timeOffset="16741.86">5053 16211 56,'0'0'181,"0"0"-55,0 0-44,0 3-30,7-3-22,-7 0-13,7 0-7,-7 0-4,6 4-3,1-4-9,-1 0-12,1 0-24,5-4-26,-5 4-24,6-3-46,-6 3-54</inkml:trace>
  <inkml:trace contextRef="#ctx0" brushRef="#br0" timeOffset="17997.53">3425 16251 8,'0'0'254,"0"0"-54,0-4-42,0 4-38,0 0-27,0 0-19,0-3-13,0 3-7,0 0-8,0 0-7,0-4-6,0 4-7,6 0-2,-6-3-3,0 3-5,8-4-3,-8-1-1,7 2-1,-2 0-1,3-1-1,4-3 2,-6-1 2,8 4 2,-8-4 0,7 2-1,0-2 1,0 1 0,0-1 2,0 1 0,6 4-3,-6-1-2,1 1-3,5-1 0,-6 4 0,0 4-2,1-1-1,-1 1-5,-7 4-1,0-2 1,1 5 1,-1 0-2,1 4 1,-1 0 2,-6 4 0,-6-2-2,6 2 3,-7-1-1,1 3-1,-7-2 0,7 4 0,-14-2 4,7-2 0,-7 3 3,1 0-1,-2 0 2,3-1 3,-2-2 3,0-1 3,8-3-1,-8 0 2,7-1 1,0-7 3,1 5 3,4-5 0,-4 0 1,4-3-1,8-1-1,-6 2 1,0-5-2,6 0-3,0 3-2,0-3-3,0 0-4,0 0-3,0 0-3,6 0-3,-6-3-1,6 3-2,2 0 0,-1 0 4,-2 0-1,8 0 2,0-5 0,1 5 0,-1 0-1,0 0 2,6 0-3,1 0-1,-7 0-2,5 0 0,9 5-1,-7-5 0,-1 0 1,1 0-1,6 0 0,-7 0-4,9 0-7,-4 0-16,-5-5-13,9 5-15,-2 0-22,-1-3-26,-6 3-49,8-4-72,-9-3-111,3 3-73,-1-3-42</inkml:trace>
  <inkml:trace contextRef="#ctx0" brushRef="#br0" timeOffset="18343.52">4025 16287 75,'0'-6'409,"-7"1"-103,1 5-114,6 0-75,-7 0-44,7 0-27,-7 5-13,7-3-11,-6 6-7,-1 3-2,7-1-3,-6 9 1,6-4 3,-6 4 1,6 3 0,0-5 2,0 10 0,6-6-2,-6 6 0,6-6-3,1 2-2,-1-2-4,1 1-1,6-4-2,0 0 1,0 1-1,0-4 2,7 3 0,-8-7-2,3-1 2,-4 2 1,3-5 2,-1-3 3,0 0 4,0-4 6,-1-4 7,-5 0 6,7-3 6,-8-5 4,7-2-1,-7-1 1,0 1 5,1-8 7,-7 0-2,0 0 2,0 0-1,0-4 7,0 4 10,-7-4 2,1 5-6,0-1-9,-7-3-5,7 2-6,-15 2-7,9-2-11,-1 0-13,0 6-7,-7-2-4,7 1-10,-7 4-13,8-2-20,-8 6-20,7 3-24,7-5-29,-1 4-33,1 5-51,6-4-75,0 0-134,0-5-74,0 5-34</inkml:trace>
  <inkml:trace contextRef="#ctx0" brushRef="#br0" timeOffset="18608.87">4031 15848 287,'-6'11'379,"-1"4"-146,7-5-106,0 5-55,0-3-29,0-3-15,7-1-4,-1 0-5,1-1 1,5-3 0,-5-4 1,6 4-2,0-8 0,0 4 1,-5-4 0,3-3 5,-4 3 2,7-3 5,-8-4 6,-6 3 4,5 1 6,3-1 6,-8 1-1,0 0-1,-8 0-5,3-1-5,-1 1-7,-1 0-6,0 4-11,0-1-15,1 0-16,1 4-22,-3 0-21,8 0-32,-7 4-53,7-4-82,0 0-137,0 4-81,7-1-36</inkml:trace>
  <inkml:trace contextRef="#ctx0" brushRef="#br0" timeOffset="18963.41">4487 16203 26,'-12'-4'465,"4"1"-111,-5-2-137,1 2-86,5 0-47,1-1-24,-1 0-11,-6 1-9,6 3-3,1-4-3,-7 4-5,7 0-8,-8 4-3,7-1-7,1 5-2,-7-5-3,7 5-1,-7-1 2,6 1 1,0-1 4,-6 8 1,7-4 3,-1-1 1,1 5 4,6-1 2,-6 1-1,6 4-1,0-1 0,0 1 0,0-1-3,0 4-1,6-4-4,0 1-2,1-1 1,-1-4-2,7 4-1,1-3-2,-1-3-2,-1 3 2,8-9-1,-6 5-1,5-3 0,7-2-2,-6-6 0,5 5-1,2-10-1,-1 5-1,6-6-5,-6 2-4,0-3-11,7-1-15,-8 2-19,2-2-28,-8 1-45,8-5-64,-8 5-102,-6-1-104,0 1-54</inkml:trace>
  <inkml:trace contextRef="#ctx0" brushRef="#br0" timeOffset="20909.53">5229 16130 294,'0'0'294,"7"0"-107,-1 0-80,1 0-51,0 0-25,-1 0-15,7 0-8,0 0-3,0-4-2,0 4-2,0-3 0,6 3-1,-5-4-11,4 4-18,3 0-30,-9-3-51,9-1-81,-9 4-111</inkml:trace>
  <inkml:trace contextRef="#ctx0" brushRef="#br0" timeOffset="21039.41">5536 16188 204,'0'3'339,"0"-3"-112,0 5-94,0-5-62,6 0-31,1 3-20,-7-3-7,13 0-4,-7 0-2,7 4-1,-7-4-6,8 0-9,-1 0-21,6 0-28,1 0-52,-8-4-70,8 4-105,-7-3-72</inkml:trace>
  <inkml:trace contextRef="#ctx0" brushRef="#br0" timeOffset="21138.6">5908 16251 79,'5'3'234,"2"-3"-92,6 4-62,-7-4-36,8 4-18,-2-4-22,1 0-46,0-4-89,0 4-107</inkml:trace>
  <inkml:trace contextRef="#ctx0" brushRef="#br0" timeOffset="22574">4884 14422 119,'0'0'135,"0"0"-39,0 0-28,0 0-18,0 0-11,0 0-3,0 0 0,0 0 2,7 0 2,-7 0 3,0 0 1,0 0 2,7 0 0,-7 0-2,0 0-4,6-2-6,0 2-3,1 0-4,6-5-3,-7 2-5,7-1-4,7 0-3,-7 1-2,12-5-2,-4 1-1,4 0-1,2 0 1,-2-4-1,9 3 1,-2-3 1,1-1 1,-1 2 0,1-1 0,-1 3-2,-6 1-1,0 4-1,-1-1-2,-4 1-2,-2 3-1,1 0-9,-7 0-22,-1 0-48,-5 3-96,0-3-116,-7 0-74</inkml:trace>
  <inkml:trace contextRef="#ctx0" brushRef="#br0" timeOffset="23609.49">4155 14291 164,'0'-4'163,"0"1"-33,0-1-25,0 4-15,0-4-16,0 4-12,0-4-5,0 1-7,-8-1-8,8 4-6,0-3-6,0-1-5,0 4-3,0-4-2,0 1-5,-5 3 2,5-5 1,0 5 3,0 0-2,-6 0 1,6 0 0,-7 0 0,0 5-3,0-5-5,1 3-5,-7 5-3,0-1-1,7 0 1,-8 1-2,-5 2 1,13 1 0,-7 0 1,0 1 2,-1 2 0,1 1-2,1 0 0,5 3 0,1 4 2,-1-4-3,0 3 0,1 6-2,6-5 1,0 3-1,0 1 0,0-5 0,0 2-1,6-4 0,-6 3 0,7-8 0,0 0-1,6 1 1,-7-3-1,7-5-1,0 0 2,0 0 0,0-3 0,0-4 1,6 0 1,-5-4 0,5 0 1,-6-3 0,7-1-1,-7-2-1,0-1 1,0 0 1,-1-5 3,-5 7 1,7-3 5,-14 2 3,6-2 3,-6 1 4,0 0 1,-6 3 1,-1 2-3,-7-2-2,9 5-3,-8-5-3,6 4-5,-6 4-1,0-2-1,6 2-3,-6 2-1,8 2-2,-3 0-2,1 0-7,1-1-8,0 5-18,6-2-28,0 2-60,0-1-107,6-3-107,0 0-72</inkml:trace>
  <inkml:trace contextRef="#ctx0" brushRef="#br0" timeOffset="23910.07">4318 14488 315,'-7'12'263,"7"-1"-115,0 3-69,7-3-35,-1 0-20,1 0-10,5 1-5,1-2-1,1-3 1,-1 1 1,6-4-2,-6-1 3,7-3 0,-1 0 4,-6 0 1,7-3 1,-7-5 2,0 1 0,0 0 3,0-4 4,-6 0 1,-1-1 2,1 2 5,-7-1 7,0 0 2,0 0-1,-7-1 0,1 2-2,-1 2 0,-6-3-1,0 3-8,0 6-8,-7-6-7,2 8 0,-2-4-5,7 4-5,-7 4-12,0-4-10,1 4-14,5 0-18,-5-2-32,6 4-60,0-6-99,6 2-111,-6-2-69</inkml:trace>
  <inkml:trace contextRef="#ctx0" brushRef="#br0" timeOffset="24127.82">4343 14195 211,'-12'8'329,"5"-2"-121,1 2-92,-1 0-53,0-1-28,7 1-13,0-2-7,7-1-1,-7 2-2,7-3 2,6-1 0,-7-3 4,7 4 0,-7-8 0,8 4 1,-1-7-4,0 3-1,0-4-1,-7 2-2,1-2-1,0-3-2,-1 4-3,-6 0-3,0 0 3,-6-1-3,-1 0-2,0 4-7,1 2-12,-7-6-23,6 4-45,-5 1-80,-2-1-136,1 4-70</inkml:trace>
  <inkml:trace contextRef="#ctx0" brushRef="#br0" timeOffset="24348.64">4565 14122 260,'-13'15'336,"0"-4"-122,7 4-86,-7-5-47,6 5-27,1-3-15,-1-5-8,7 3-8,0 2-1,0-5-3,7 3-4,-1-2-3,1 3-3,6 0-1,0-3-3,0-5-1,6 4 0,-6-2-3,7-3-1,-1 2 0,0-4-5,2-4-10,-2 2-24,0-3-52,1 2-122,-1-4-107,-6-1-68</inkml:trace>
  <inkml:trace contextRef="#ctx0" brushRef="#br0" timeOffset="25636.14">6141 16188 46,'0'-3'52,"0"3"-19,0 0-15,0 0-9,0 0-5,0 0-1,0-4-2,0 4 0,0 0-1,0 0 0,0 0 0,0 0 0,0-4 1,0 4 3,0 0 3,0 0 3,0 0 3,0-3 3,7 3 6,-7-4 4,0 4 2,0 0-1,0-4-5,0 4-9,6 0-13,-6 0-16,0 0-18,0 0-19,0 0-13,0 0-14,0 0-8</inkml:trace>
  <inkml:trace contextRef="#ctx0" brushRef="#br0" timeOffset="25743.95">6161 16181 23,'0'0'18,"6"0"-8,-6 4-6,0-4-5,0 0-6,0 0-6,0 0-6</inkml:trace>
  <inkml:trace contextRef="#ctx0" brushRef="#br0" timeOffset="27467.51">6148 16244 30,'0'0'81,"0"0"-3,0 0-8,0-4-6,0 4-8,6 0-8,-6 0-6,0-3-6,0 3-4,0-4-8,0 4-2,0-5-10,0 5 2,0-3 0,0 3-1,0-3-1,0 3-2,0-4 4,0 0 5,0 1 8,0 3-3,0-3 0,0-2 0,0 1 0,0 4 2,0-3-1,0-2-3,0-1-4,0 2-1,0 0-2,0 1 0,0-1-1,0 0 0,0 0-2,7 2-3,-7-3 1,0-2-3,0 4 0,0-5-1,0 4-1,0 1-4,6-4 0,-6 3 1,0 1 0,0-1 2,0 0 1,6 0 1,-6 1 0,0-1-1,0 4 0,0-4 0,0 1 1,7 3-4,-7-3 1,0-2-2,0 5-1,0-4 0,0 1 0,0 0 0,0-1 0,0 4 2,0-4-1,0 4 3,0-3 1,0 3 0,-7-5 1,7 2-1,0-1-1,0 4 0,0-4-3,0 4 1,0-4-2,0 1 0,0-1 0,0 1 0,0 3 0,0-4 0,0 1-1,0-1 0,0 0 2,0 0-1,0 1 0,0-1 1,0 1-1,0 3 0,-6-4 0,6 1 0,0 3 0,0-4 1,0 0 0,0 0-1,0 4 1,0-3 0,0-1-1,0 0 0,0-2 0,0 1-1,0 1 1,0 1-1,0-4 0,0 3 1,0 1 0,0-1 1,0 0-1,0-3-1,0 2 1,0 3 0,-6 2 0,6-4 0,0 1 1,0-2 0,0 5 1,0-3-2,0 3-5,0-4 3,-7 0 2,7 0 0,0 1 0,0 3 0,0-4 0,0 1 0,0-1 5,0 1-3,0-1 0,0 0-1,0-3-1,0 3 0,0 0-1,0 1 1,0-4-1,7 3 0,-7 0 1,0 1 0,0-1 0,0 0 0,0 1 0,0-1 1,0 0-2,0 4 2,0-3 0,0-1 0,0 0 0,0 4 1,0-3-1,0-1 0,0 4 1,0-3 0,0-5-2,0 4 0,6 1 1,-6-2-2,0-2 1,0 5-2,0-3 1,0-2 0,6 3 0,-6-3 1,0-1-3,7 5 3,-7-4 0,0 3 0,0 0 0,7 1 0,-7-1 0,0 0 0,0 1 0,0-1 1,0 0 0,0 1-1,7 3 1,-7-4-1,0 0 0,0-3 0,0 4 2,0-1-2,6-4-2,-6 5 1,0-4 0,0 0-1,0-1 2,0 4 0,0-4-2,0 1 1,0 5 2,0-6-1,0 0 0,0 4 1,0-3-2,0 0 0,0-1 0,0 5 1,0-5 0,0 5-1,6-4 1,-6 3-1,0 0 1,0 1 0,0-5 0,0 5-1,7-2 1,-7 3 0,0-6-1,0 1 1,6 3 1,-6 0 0,0-2-1,0-2 2,0 4-2,7-4 1,-7 5-1,0-5 2,6 4-3,-6-3 1,0 0 0,0 3 0,0-3 0,6 0-1,-6 0 1,0-1 0,8 5 0,-8-4 0,0-1-1,7 1 0,-7-1 1,0 2 2,0-2-2,6 1-1,-6-1-1,0-4 2,6 5-1,-6 0 1,6 0 0,-6-1 0,0 1 1,7-4-1,-7 3 0,6 2-1,-6-5 2,0 3 0,0 1-1,7-4 1,-7 4-1,0-1 1,0 0 2,0-1 0,6 0-2,-6 2 2,0 0 1,7 1-4,-7-3 0,0 6 0,0-5 0,0 1 1,7 3 0,-7-3-1,0 3-1,0-3 1,6 0 1,-6 0-1,0-1 0,0 1 0,6 0 0,-6 0 0,0-1 0,7-4 0,-7 6-1,0-2 1,6-3 0,-6 4-1,0-1 1,7 1 0,-7-4 1,0 4-1,6 0 1,-6-1 2,0 1-1,0 0-1,0 0 0,0-1-1,0 1 0,0-1 1,7 2-1,-7-2-1,0 1 1,0-4 0,0 3 0,0-4 0,0 6 2,0-5-1,7 3 0,-7-3 0,0 4-1,6-4 0,-6 0 0,0 4 0,0 0-1,7-1 1,-7-3-1,0 4-2,5 0 1,-5-4 3,8 4 1,-8-5-2,0 1 0,5 4 0,-5-4 1,7 3 2,-7-2 1,0 3-2,8-5 0,-8 5 2,0-1-1,0 1-1,0 0-1,0 0 0,0 0 0,0-1 0,0-4 2,0 5-1,0 0-2,0 0 2,0-4-1,0 4 0,0-4-1,0 3 0,0-3-2,0 0 2,0 4 0,0 0 0,0-1 0,0 1 3,0 0-2,-8 0-1,8 2 2,0-1 0,0 2 1,0-4 2,-7 4 0,7-3 0,0 5 2,-5-4-2,5 0 1,0 2-1,-8-3 1,8-1-2,-5 4-1,5-3 1,-7 4 0,7-5 0,0 1-3,-6 0 1,6 3 1,0-3 1,-7 0-4,7-1 0,0 1 0,0 0 0,0-1 1,0 1-1,0 0-1,0-1-1,0 4 7,0-3-1,0 3-3,0-2 0,0-2 0,0 4-1,0-3-1,0 3 1,-7-3-6,7 3 3,0-3 2,0 3 1,0 1 0,0-5 0,0 5 1,0-1-2,0 0 1,0 4-1,0-3 0,0-1 1,0 4-1,0-4 1,0 4 0,0-4 2,0 4-1,0 0-1,0 0 0,0 0 0,0-3 1,0 3-1,0 0 0,0-5-1,0 5-1,0 0 1,0-2 0,0 2 1,0 0 0,0 0 0,0 0 0,7-4 0,-7 4 2,0-3-1,0 3-1,0-5 0,7 5 0,-7-3 0,0 3 0,0-4 0,0 4-1,0-4 0,6 4 1,-6-4 0,0 4-2,0-2 1,0 2 1,0-5 0,0 5-1,7-3 1,-7 3 0,0-4-1,0 1 2,0-1 0,5 4-2,-5-4 1,0 0 1,0 1-1,0 3 1,0-4 1,8 4 0,-8-3-2,0 3 0,0-4-3,0 4-9,0 0-14,0-3-23,0 3-39,0 0-65,0 0-114,0-4-86</inkml:trace>
  <inkml:trace contextRef="#ctx0" brushRef="#br0" timeOffset="28539.49">6369 14180 77,'0'0'63,"0"-2"-28,0 2-16,0 0-9,0 0-4,0 0-2,0 2 1,0-2 4,0 0 2,0 0 6,0 4 6,-6-4 6,6 0 3,0 0 2,0 0 1,0 0 1,0 0-4,0 0-5,0 0-1,0 0-6,0-4-1,0 4 0,0 0 0,0 0-4,0 0 4,0 0 1,0 0-3,0 0 2,0 4-4,0-4-1,0 0-4,0 0-1,0 4-3,-7-4-1,7 4-3,0-1-1,0 2 1,0 2-1,0-5 0,0 6 0,0 0 2,0-1 0,0 1 1,7 3-1,-7 0 1,6-1-1,-6 2 2,0 3-1,7-5 0,-7 5 0,0-4 2,0 4 2,0-1 3,0-3 0,0 4-1,0-1 2,0 2 1,0-2 2,0-3 1,-7 3 0,7-3-4,0 1 1,0-1-1,7 0-2,-7-1-1,0-2-2,0 3-3,5-3 0,-5 2 1,0 1-1,8-1 1,-8-2 1,0 7-1,0-8 0,0 5-2,0-2 0,0-2-1,0 3 1,0-4-2,0 4-1,-8-4 0,8 1 2,0 3 0,-5-5-2,5 2 1,0-1-1,-7 1 1,7-1-1,0 0 1,0 0 1,0 1 0,0-1 1,0 1-1,0-2 0,0 3 2,0-2-1,0 0-1,0 4 0,0-3-2,0 2-1,0 1 1,0 1 1,-6-2-1,6-3 2,0 5 0,0-1-2,0-1 2,-7 1 1,7-3-2,0 3-1,0 1 0,0-2 0,0 1-1,-7-3 0,7 2 0,0-3 1,0 1 0,0 3 1,0-4-1,7 4 1,-7-4-1,0 4 1,0-3-1,0 4 0,0-6 0,7 5 0,-7-3 0,0 3 2,0-1-1,0-2 0,0-1 0,0 4 1,0-4-1,0 1-1,0-1 2,0 3-2,0-2 2,0 1-2,0-3 2,0 5-2,0-3 0,6-1 1,-6-1-1,0 2-1,0 0 1,7 3 0,-7-4 0,0 4 0,-7-4 1,7 4-2,0 0 1,0 0 1,0 0-1,0 0-1,0 1 1,0-2 0,0 2 0,7-3 0,-7 3 0,0-1 0,0-3 0,0 3 1,0-4 0,0 4-1,0-4 2,0 4-1,0-4-1,-7 4 0,7-3 0,0 3 1,0-5 0,0 6-1,0-4 0,0 3 0,0-5 1,0 6 0,0-1 0,-6-4-1,6 4 0,0 1 0,-7-2 0,7 1 0,0-3 0,-7 6 1,7-3 0,-6 1 0,6-2 0,-7 5-1,7-4 0,0 0 0,-6 3-1,6-3 2,-7 1-1,7 2-1,-6-3 0,6 3 1,-6 1-1,-1 0 1,0 0 0,7-4-2,-6 3 2,-1 1 0,7-4 0,0 4-1,-6-1 1,6-3 1,0 1 0,-7-3 0,7-1 0,0 4-1,0-5 1,0 3 0,-6 2 0,6-5 0,-6 0-1,6 5 1,0-5-1,-6 0 0,6 0 2,0 1-2,-7-1 0,7-4 0,0 4 1,-8-3 0,8 4-1,0-5 1,0 2-2,-6-5 1,6 3 0,0-3 1,0 4 0,0-4-2,0 4 0,0-4 1,0 3-5,0-3-3,0 0-5,0 0-3,0 0-5,0 0-3,0 0-3,6 0-2,-6-3 4,0 3 1,0-4 2,0 0-1,0 1 1,8-5-2,-8 0-5,7-3-13,-7 1-24,6-2-26,0-2-27,-6-1-43,6-2-48</inkml:trace>
  <inkml:trace contextRef="#ctx0" brushRef="#br0" timeOffset="30105.92">6349 14229 42,'0'0'63,"0"0"0,0 0-3,0 0-2,0 0-5,0 0-6,0 0-6,0 0-3,0 0-6,0 0-6,0 0-6,0 0-7,0 0-2,0 0-4,0 0-3,0 0-1,0 3-1,0-3 0,0 4 0,0 0-1,0-1 1,0 0 0,0 2 1,0 2 0,0-3 1,0 3-1,0 0 2,0 1 1,0-1-3,0 1 1,0 2 0,0-3 0,0 5 0,0-2-1,0 5-1,0-4 1,0 0-1,0 0 2,0 0-2,0 4-1,0-5 0,0 2 0,0 3 0,0-5 0,0 5 1,0-1-2,0 2 0,-6-2 0,6 1 0,0 3 0,0-3 1,0-1-1,0 1 0,0-1 1,0 1 1,0 0 0,0 0-1,0-5 1,0 5-1,0-1 2,0-2-1,0 3 0,0-5-1,0 5 0,0-3-1,6-3 1,-6 3 0,0-1-1,7 0 0,-7-3 2,0 2 0,7 1-1,-7-3 1,6 3 2,-6-4-1,0 0 1,0 1-1,7 3 1,-7-5-1,0 6 1,5-4-3,-5-2 0,0 6 0,8-4-1,-8-2 2,0 2 0,0 3 0,0-4-1,-8 4 2,8 0 0,0 0-1,-5-1 2,5 2-4,0-5 0,-7 4 2,7 0-2,-6 0 1,6 0 0,-7-3 0,7-1-1,0 0 0,0 0 1,0 1 0,0-1 0,0-3 2,0-1 4,0 4 3,7-3 2,-7 0 5,0 0-2,6-1-2,-6 1 2,0 0-1,0-1-7,7 0 1,-7 2-3,0 2-4,0-2 3,0 1-1,0 1-2,0-3 2,0 4 0,0-1-3,-7 4 0,7-4 1,0 4 1,-6-4 0,6 4 1,0-3 1,0 3-2,0 0 2,0 0-1,0-1-2,0 1 2,-7 0-1,7 0-1,0 1 1,0-1 0,7-1 0,-7-2-1,0 3-1,0-3 1,0 2-1,0-2 0,6-1 4,-6 0-2,0 4 2,0-4 4,0 0 1,-6 1-2,6 4 4,0-5-1,0 3-3,0-2 0,-7 3-3,7-3-1,0 2-3,0-2 1,0-1-1,0 0 0,0 0 0,-7 1 3,7 0-3,0-2 1,0 2 1,0-1-2,0-3 0,-6 2 0,6 0 0,0 0-1,0-3 2,-7 5 0,7-4 0,0 4 2,-6-6-1,6 6 2,-7-1-2,1 1-1,6-1-2,-6 0 0,-1 1-1,7-1 0,-7 0 1,7-3-2,-6 3 2,6 1 1,0-4 1,0 2 0,0-2 1,0 3-2,0-3 0,0 4 1,0-5 0,0 4-1,0-3 0,0 4 2,0-5-2,0 5 0,0-4 2,0 3-3,0-4-1,0 1 1,0 3 0,0-3-1,0 3 0,-7 1 2,7-5-1,0 5 1,0-1 3,-6 0-2,6 0 3,0 1-1,-7-1-1,7 4-1,0-4 0,0 1 1,-6 3-2,6 0 1,-6-4-1,6 4 0,0 0 0,0 1 0,0-2 0,-6-3 0,6 5 0,0-2 0,0-3 0,0 5 0,0-5 1,0 0-1,0 0 0,0 1 0,-7 0 2,7-1 0,0 0 0,0 0-2,-8 4 1,8-3 0,0-1 1,0 1-2,-6-1 1,6 0 0,-6 0 0,6 1 0,0-1 0,-7-4 0,7 4 0,0-3-1,0 0 1,-6 0 0,6-1 0,0-3-1,0 0 2,0 4 3,0-4 0,0 0 5,0 0 2,0 0 1,0 0 1,0 0 0,0 0-2,0 0-3,0 4-2,0-4-4,0 3-2,0-3-1,0 3 0,0 5-2,0-4 2,0 1 1,0-2 0,0 4 0,0-3 0,0-1 0,0 5-2,0-4 1,6-4 0,-6 3 0,0 1-1,0-4 0,0 0 1,0 3 0,0-3 2,0 0 0,0 0-1,0 0-1,0 0-6,0-3-10,7-1-24,-7 1-42,6-6-71,-6-5-114,6 3-86</inkml:trace>
  <inkml:trace contextRef="#ctx0" brushRef="#br0" timeOffset="30615.58">5367 14345 89,'-7'-3'118,"0"-1"0,7 1-6,-7-2-14,7-1-15,-6 2-14,6 0-9,-5 1-13,5-1-6,0 0-3,0 0-9,0 2-7,0 2-6,0-5-3,0 2 0,5-4-3,1 3-3,-6 0-3,7 0-3,-7-3-1,7 4 0,0-1 0,-7 0 0,6 4 0,-6 0-3,0-3-12,5 3-22,3 0-42,-8 0-66,7-5-124,-1 5-75</inkml:trace>
  <inkml:trace contextRef="#ctx0" brushRef="#br0" timeOffset="30771.5">5574 14203 140,'0'0'348,"0"0"-106,0 0-98,0 0-66,7 0-36,-1 0-20,-6-3-9,14 3-11,-8 0-10,7-5-13,-6 5-16,5-3-19,2-1-31,-2 0-29,1 0-37,7 2-36,-7-3-39</inkml:trace>
  <inkml:trace contextRef="#ctx0" brushRef="#br0" timeOffset="30911.82">5822 14170 21,'0'0'141,"0"0"-39,0 0-33,7 0-24,-7 0-17,0 3-13,7-3-2,-1 0-6,-6 0-1,6 0-3,7 0-1,-6 0-6,-1-3-10,7 3-14,-6 0-18,7 0-20,-9 0-28,8-4-32</inkml:trace>
  <inkml:trace contextRef="#ctx0" brushRef="#br0" timeOffset="31037.77">6018 14195 9,'0'0'21,"5"0"-8,3 5-6,-8-5-1,5 0-5,2 0-2,1 0-10,-3 0-16</inkml:trace>
  <inkml:trace contextRef="#ctx0" brushRef="#br0" timeOffset="31202.34">6200 14180 119,'0'4'154,"6"-4"-49,-6 4-38,7 0-26,-7-1-17,6 2-11,-6-2-4,7 1-4,-1-4-2,0 2 0,2 3 0,-1-5-1,5 3 1,-6-3-9,1 0-12,6 0-14,-7-3-16,1 3-23,6 0-24,-7-5-25,1 5-23</inkml:trace>
  <inkml:trace contextRef="#ctx0" brushRef="#br0" timeOffset="31350.74">6389 14188 60,'0'0'194,"0"0"-36,0 0-40,0-4-38,0 4-29,5 0-23,-5 0-12,0 4-7,7-4-5,-7 0-2,0 4-1,0-4 2,8 0-1,-8 3 0,6-3-1,-6 0-4,7 0-5,-7 0-8,6 0-10,0 0-17,1-3-16,-1 3-28,1-4-30,-1 0-29,1 4-38</inkml:trace>
  <inkml:trace contextRef="#ctx0" brushRef="#br0" timeOffset="31440.08">6480 14173 40,'0'0'97,"0"0"-80,0 0-109</inkml:trace>
  <inkml:trace contextRef="#ctx0" brushRef="#br0" timeOffset="32642.03">6330 16254 166,'0'-3'236,"0"-1"-73,-7 4-58,7-3-40,0 3-26,0 0-15,0 0-10,0 0-5,-6 0-4,6 0-5,0 0 0,0 0 0,0 3 0,0-3-1,6 0-1,-6 0-4,0 4-6,0-4-9,7 0-16,-7 3-22,0-3-21,6 4-20,-6 0-20,0 0-18,0 3-15</inkml:trace>
  <inkml:trace contextRef="#ctx0" brushRef="#br0" timeOffset="32809.5">6317 16402 19,'6'6'44,"-6"-2"-15,0 3-11,7-3-9,-7 4-5,0-1-1,6-4-2,-6 5-1,0-1 0,0 4-1,7-4 1,-7 0-1,0 5-1,6-5-1,-6 4 2,0 1-1,0-6 1,0 5 1,0 1 3,7-2 3,-7 1 2,0 0 0,0 0 0,0 1 2,0 2-2,7-3-1,-7 1-19,0 2-13,0-3-26,0 0-33</inkml:trace>
  <inkml:trace contextRef="#ctx0" brushRef="#br0" timeOffset="33182.91">6369 17314 88,'0'10'171,"0"2"-15,0-3-21,0 3-26,0 3-19,0-5-18,0 6-16,0-2-9,0-3-7,0 1-12,0-2-7,0 1-3,0-3-2,0 2-6,0-3-3,7 1-5,-7-4-6,5 0-19,3-1-29,-3 0-59,2-3-97,1-3-97</inkml:trace>
  <inkml:trace contextRef="#ctx0" brushRef="#br0" timeOffset="33898.03">6381 14316 55,'0'4'169,"-5"-4"-46,5 4-37,-7 0-29,7-4-20,-6 2-11,6-2-8,0 5-3,0-5-7,0 0-1,0 0 1,0 0-1,0 0 0,0 0-3,0 3-1,0-3-1,0 0 2,0 0-1,6 4 2,-6-4-3,0 3 1,0-3-2,7 8-1,-7-8 0,0 8 0,5-5 0,-5 5-3,0-1-4,8 0-4,-8 0-4,0 1-8,0-1-8,5 5-5,-5-6-10,7 2-5,-7-1-4,0 3-4,8-2-5,-2-1-2,-6 5 1,7-5-4</inkml:trace>
  <inkml:trace contextRef="#ctx0" brushRef="#br0" timeOffset="34458.65">6636 15459 4,'0'4'105,"0"3"-28,0-2-18,0 2-14,6 1-12,-6-6-21,0 6-24,0-4-24,0 3-31,0-3-38</inkml:trace>
  <inkml:trace contextRef="#ctx0" brushRef="#br0" timeOffset="34581.51">6649 15620 46,'0'8'73,"0"-4"-18,0 4-13,0-6-10,0 6-7,7-4-10,-7-1-7,7 5-7,-7-8-9,0 7-14,6-3-14,-6-1-13,0 1-7,6 0-6</inkml:trace>
  <inkml:trace contextRef="#ctx0" brushRef="#br0" timeOffset="34671.28">6649 15767 44,'0'0'60,"0"3"0,0-3-4,0 0-7,0 5-11,0-5-12,0 0-13,0 0-14,7-5-16,-7 5-21,0 0-21,7 0-26,-7 0-26</inkml:trace>
  <inkml:trace contextRef="#ctx0" brushRef="#br0" timeOffset="34781.96">6663 15822 89,'0'4'143,"0"3"-31,0 1-29,0-1-28,0 0-22,0-3-12,0 3-8,0-3-5,6 0 0,-6 3-3,0-4-1,0 1-5,6-4-12,-6 3-16,6-3-22,-6 4-28,0-4-34,0 0-38</inkml:trace>
  <inkml:trace contextRef="#ctx0" brushRef="#br0" timeOffset="35247.78">6669 16394 49,'0'3'56,"0"2"-6,0-3-8,0 2-8,0 0-5,0-4-8,0 4-8,0-1-6,0-3-1,6 4-4,-6-4 2,0 0-2,6 0-4,-6 4-8,0-4-7,0 0-9,7 4-5,-7-4-3,0 2-1,0-2 0,0 5 1,0-2 10,0 1 7,0 0 7,0-1 5,0 1 4,0 0 0,6-1-1,-6 1 2,0-1-3,0 1 2,0 1 1,0 2 0,0-4-2,0 1 3,0 3 5,0 1 4,0-5 4,0 4 10,0-2 9,0-3 11,-6 6 11,6-4 9,0-1 1,0 1 0,-7 0-2,7 0-7,0-2-9,0-2-10,0 5-9,0-2-9,0 1-6,7-4-5,-7 3-4,0 1-4,0 0-7,6 0-11,-6-1-15,7 1-13,-7-1-13,0 1-16,7 0-7,-7-1-6,0 2-1,0 1 8,0 2 13</inkml:trace>
  <inkml:trace contextRef="#ctx0" brushRef="#br0" timeOffset="35678.38">6701 16644 7,'-7'6'55,"7"-2"16,0 0 13,0-1 3,0 1-2,0-4-12,0 4-15,0-4-14,0 0-10,0 4-5,7-2-5,-7 3-4,7-5-1,-7 3-2,7 1 0,-7-1-5,0 1-3,0-4-5,6 8-4,-6-5-1,0 4-5,0-3 2,0 3 0,0 1-1,0-1 0,0 0 1,0 1-1,-6-1 4,6 4 1,0-3 4,0 3 4,0-1 2,0-2 3,0-1 1,0 1-1,0-1 0,0 0 3,0 0-2,6-3-4,-6 3-2,7 1-1,-7-2 0,6-1 0,-6 2 0,5-4-4,3 5-1,-8-5 0,7 5-1,-7-4 1,6 4 0,-6-6-1,7 5-1,-7 1 0,0 4 0,0-5 1,0 3 0,-7 2-2,7-5 1,0 3 0,-6 5 0,6-4-1,-7 1 1,7 2-2,0-3 1,0 1-1,0-3 0,0 3 1,0-1 1,0 0 0,0 1-1,0-2 0,0 0 1,0 2 0,7-5 0,-7 4 0,0 0 0,6-4 1,-6 0 1,0 1-1,0 0 0,7-1-1,-7-3 1,0-2-1,0 3 0,0-2 1,0 1-1,0 4 1,0-5 0,0 1-1,0 3-1,0-4 1,0 6 0,0-6-3,0 4 2,-7 0 1,7 1 0,0 3 0,0-3 0,0-2-1,-6 5 0,6 1-1,0-2-2,-7-1 0,7 1-1,0 0 2,-8 2-2,8-1 0,-5 0 0,5 0 1,0 3 2,-6-3-1,6 1 1,0-2-1,-7 2 1,7-1 0,-6-5 2,6 6-2,-7-1 2,7-4 0,0 4 0,0-4 0,0 0-4,0 1-6,0-1-14,0 1-20,7-2-26,-7-1-36,0 2-44,6-4-58</inkml:trace>
  <inkml:trace contextRef="#ctx0" brushRef="#br0" timeOffset="36368.51">6663 17833 53,'6'-10'178,"-6"2"-26,6-3-24,-6 0-21,6 4-17,-6 0-13,7-1-12,-7 1-13,0 3-9,0-4-8,6 5-5,-6 3-2,0-4 0,0 4-1,0 0 0,0 0-1,0 0-3,0 4-3,0-4-2,0 3-2,0 1-4,-6 0-2,6 0-2,0 3-1,-7 1-3,7-1-1,-6 0 0,6 4 1,-6 0-2,0-3-2,6 2 2,-7 1-3,0 1 1,0-2 0,1 1 0,0 0-2,-7 3 1,7-2 1,-8-1-1,7 4 1,-6-5-3,7 2 1,-7-1 1,8 0-1,5-4-1,-8 0 0,8-3 2,-7 3 1,7-3 0,0-4-2,7 4-1,-7-4-2,8 0 1,-3 0-2,3 0-1,-3-4-1,1 0 0,7 4 0,-6-7-2,7 7 0,-2-8-6,-5 5-6,5 3-6,2-7-9,-1 3-10,-1 1-7,1-1-5,1 0-10,-1 0-3,-6 1-1,4-1 6,-3 0 6,-1 0 8,6 2 12,-7-3 12,-6-2 20,7 4 22,-7-1 17,0-4 16,0 4 15,0-2 9,0 1 9,-7-2 2,1 0-3,-1-4-7,7 3-7,-13 1-11,13 0-11,-8 0-7,3-1-10,-1 1-5,-1-1-3,1 2-6,-1-2-4,0 5 0,0-1-2,1-4-3,-1 8-1,7-3-2,0 3-6,-6-4-10,6 1-10,0 3-20,6 0-30,-6-4-52,7 4-80,-1-5-116,-6 5-56</inkml:trace>
  <inkml:trace contextRef="#ctx0" brushRef="#br0" timeOffset="36639.61">6838 17723 225,'0'4'336,"0"4"-111,7-1-90,-7 0-59,6 4-33,1 0-17,-1-1-8,0 2-7,1-1-3,6 0-2,0 1-1,-5-2 0,5 1-3,5-3 1,-4 2-1,-1-3 1,-1 1 2,1-4-2,-6 3-1,6-3-1,-6-4 2,-1 3 2,0 0 2,0-3 1,1 0 4,-7 0 3,0-3 5,0 0 2,0-1-1,0-3 0,-7-1 0,7 1-5,-6 3-2,0-3-7,6 0-1,-6-4-2,-1 3-2,1 2-9,-1-6-11,7 1-19,-7 0-28,1-1-46,-1-2-77,7 3-123,-6 0-77</inkml:trace>
  <inkml:trace contextRef="#ctx0" brushRef="#br0" timeOffset="42855.9">6389 14272 35,'0'0'75,"0"0"-8,0 0-5,0 0-3,0 0-5,0-3-1,5 3-1,-5-4 2,0 1-2,0-1-6,7-3-7,-7 2-9,0-1-7,8 2-3,-8-3-7,6-1-6,-6 4 0,0-4 0,7 6-3,-7-5 1,0 2-1,0-2-2,6 3-2,-6 0 1,0 2 0,6-6 0,-6 4 0,0 1-1,0-1 0,7-4 0,-7 5 0,6-1 0,-6 1 0,0-1 0,0 1 0,7-1 1,-7-1 0,0 2-1,0 3-1,0 0 0,0 0-3,0 0-2,0 0 1,0 0-1,0 0 0,-7 3 1,7 2 1,0-1 0,-6 3 0,6-4 2,-7 1-2,7-1 1,0 1 1,-6 0 0,6 0 1,0-1 0,0 1 0,-6-4 1,6 3 0,0 2 0,0-5 0,0 2 0,0-2-1,0 4 0,0-4 1,0 0-1,0 0-1,0 0 2,0 0-1,0 0 1,0 0 1,6 0 3,-6 0 3,0-4 1,0 4 5,0-2 0,6-3 2,-6 2 0,0-4 3,7 3-2,-1 0-2,-6-3-2,7 3-2,-7-3-3,0 4 0,6-6 0,-6 3-2,7-2-1,-1 2 0,-6-3 0,7 2 1,-7 0 2,7-4-1,-7 4-1,6 0 1,-6 0 0,0-1-2,6 0 1,-6 1 0,0-4-1,0 4 0,7-1-1,-7 1-1,0-3 0,0 1 0,6-1-1,-6 3-1,7-5 0,-7 5 0,0-3-1,0 2 0,6-4 1,-6 5 0,7-3 0,-7 2 2,0-3-1,6 4 0,-6-1 0,0 1 0,0 0-1,0 0 0,0-1 0,7 4-2,-7-3 0,0 4 1,0-1-4,0 1-2,0-1-3,0 0-6,0 4-5,0-4-10,0 1-10,0-1-10,0 4-11,-7-4-8,7 4-9,0-4-12,0 4-18,0-2-25,-6 2-34</inkml:trace>
  <inkml:trace contextRef="#ctx0" brushRef="#br0" timeOffset="43273.58">6394 14246 69,'0'-10'69,"0"-1"-4,0-5-9,7 2-16,-7 3-8,0-3-6,8-1-5,-8 1-3,6-2-1,-6 2 2,7-1 0,-1-2 0,0 2 1,-6-3-1,7 2 1,-1-1 0,1-2-4,-1-3-3,1 4-3,-1-4 4,1-1 0,6 2 3,-7 2 1,1-2-1,6-2 1,-7 6 0,7-6 1,-6 5-4,1 3-3,-3-4-2,3 9-3,-3-5-2,1 8 1,-6-4-2,7 4-4,-7 3-9,0 0-14,0 1-20,0 3-24,0 0-27,0 0-32,0 0-36,0 0-48</inkml:trace>
  <inkml:trace contextRef="#ctx0" brushRef="#br0" timeOffset="43629.87">6369 14178 11,'0'-5'190,"0"2"-32,0-1-30,7 1-33,-7-5-24,0 1-17,5 0-11,-5-4-5,8 0-5,-8 0 0,5-1-1,2-2-1,1 3-4,-2-8-5,1 1-1,-7 5-3,12-10-3,-5 0 1,-1 2 0,7-1 2,-6-8-1,6 1 2,-6 0 3,5-4 0,1 1-1,0-5-4,0-1-3,7 6-3,-7-1 1,0 0-4,0 7-2,1 0-1,-8 5-3,0-2-1,1 9 0,-1-1 1,-6 8 1,6-5-4,-6 5-6,0 4-8,0-1-5,0 4-6,-6-3-4,6 6-4,0-3-4,-6 4-1,-1 3 3,7 0 4,-6 1 4,-7-1 5,6 3 2,0 2 4,1 3 2,-7 0 0,8 3-4,-8 4-14,5 0-24,-5 4-33,0 3-32,6 0-49,-6 0-60</inkml:trace>
  <inkml:trace contextRef="#ctx0" brushRef="#br0" timeOffset="43915.11">6297 14246 45,'0'0'155,"0"-3"-26,0 0-23,7-1-13,-7-3-14,7-5-14,-7 4-9,6-1-9,-6-7-1,6 2 0,1-5-3,-7 2-2,6-6-5,-6 1-6,7 0-1,-1-3-2,1-1-1,6 0-5,-6-3 1,-2 0-5,8-1-1,-6 1-2,7 0-4,-1 0-1,-7-5-3,7 5-2,0 0-3,-6 3 2,6 1-1,-6-1-2,-1 1 1,0 6-1,1 0 1,-1 2 0,1 2 0,-7 3-1,6 2-1,-6 3 1,0-1-1,0 4 0,7-3 1,-7 7-2,0-3-3,0 3-3,0 0-5,0 0-8,0 3-7,0-3-16,0 7-17,0-7-22,0 8-23,-7-4-32,7-1-35,0 5-45,-6-4-52</inkml:trace>
  <inkml:trace contextRef="#ctx0" brushRef="#br0" timeOffset="44290.08">6415 14180 106,'0'0'133,"0"-7"-8,7 4-9,-7-8-15,0 3-20,0-2-15,6-1-10,0-4-14,-6-4-5,7 5-3,-1-4-7,1-4-1,-1 1-3,1-2-3,-1-3-1,8 0-2,-8 1 0,0-4-1,7 0 2,-6-5 1,6 1-1,-7-4-2,9 5-4,-10-1-1,3-3-1,3 2-1,-4 5-2,-1 0-4,1 0 0,0 2-1,0 6-1,-1 3-1,0-1 0,1 4 1,-7 1-1,6 3 1,-6 0 0,6-1 0,-6 5 1,0 0-2,7 0 2,-7-1-1,0 5 0,0-4 2,0 3-2,0 1 2,0-1-4,0 4-5,0-5-7,-7 5-6,7 0-9,-6 0-14,0 5-12,6-1-18,-7-1-18,1 1-22,0-1-30,-1 1-38,0 3-42</inkml:trace>
  <inkml:trace contextRef="#ctx0" brushRef="#br0" timeOffset="44830.49">6428 13851 121,'0'0'118,"0"0"-28,0 3-20,0-3-14,0-3-6,6 3-7,-6-3-4,0-1 1,0-3 2,7-1-3,-1 1-4,1-4-7,-7 0-6,6 0-1,1-3-1,-1-2-3,1 2-3,0-4 1,5 3 1,-5-3 1,-1-4 0,1 4-2,-1-1 0,1-4 2,-1 6-2,1-2-3,1 1-1,-8-1-4,5 2 0,-5 3 0,8-3 0,-8 7-3,5 0 0,-5-2 0,0 1-2,0 4-1,6-4-1,-6 4 1,0 0-3,0 3 1,0 0-1,0 0 2,0 1-2,0-1 2,0 4-1,0-4 0,0 4 3,0-4-1,0 4 0,-6 0 0,6 0 0,0 0 0,0 0 2,0 0-1,-5 0 0,5 4-1,-8-4 1,8 0-2,-5 4 0,5-4 0,-8 0 0,8 4 0,-7-4 0,7 3 0,-6-3 0,6 4 1,-7 0 1,7-4-1,-6 4 0,6-2 0,-7 3 0,1-2 1,6 4-2,-7-3 0,1 4 0,6 2-1,-6-3 1,6 8-1,-7-3 0,7 7 1,0-2 1,-7 2 0,7 3-2,0-1 1,-6 4 0,6 2 0,0-6 0,0 6 0,0-6 0,0 1 0,0 0 1,0-3 1,0-1-1,0 1 0,0-5-1,0 4 0,0-4 0,-7-2 1,7 2-1,0-2-2,0-2-3,0-3-5,-6 1-10,6 0-13,0-1-19,0-3-31,0-4-44,0 0-64,0 0-86</inkml:trace>
  <inkml:trace contextRef="#ctx0" brushRef="#br0" timeOffset="45151.71">6566 13350 167,'0'-7'266,"0"-2"-78,0 3-61,-8 2-43,8-4-32,0 4-19,0 1-12,0 3-6,0-4-4,-5 4-3,5 0-2,0 0-3,0 4-1,0-1-1,-8 1-3,1 4 0,7-1 2,-6 1 1,-1 3 0,1-1 1,6 2-1,-7 3 1,1-1 2,6 1 1,-7 2 0,1 5-1,6 4 0,-6 1-1,6 2 1,-7 3 1,7 5-1,-7 3 1,7 1-2,-6-5 0,6 5-2,-7-1 1,7-4 0,-6-3-1,6 0-1,0-3-2,0-5 2,0 1-2,-7 0 2,7-5 1,0 2-1,0-5 1,-6 0 0,6 0 1,-7-4-2,7 2 3,-6-6-2,6 2-6,-6-5-9,6 1-19,0-6-32,0 2-53,-7-4-76,7 0-86</inkml:trace>
  <inkml:trace contextRef="#ctx0" brushRef="#br0" timeOffset="45470.47">6454 13694 133,'0'7'125,"0"4"-33,0 0-26,0-1-17,0 5-14,0 1-10,6-1-7,-6-1-6,0 4-1,0 4-3,0-1-1,0 2-2,-6 6-2,6 1 0,0-1-1,-7 4-1,1 3 1,-1 1-2,1 7 1,0 0 0,-1 0 2,1-1-3,-2 5 1,1 0 0,2-4-1,-3 4 3,3-4 0,-2 0-1,1-4 0,-1 0 0,0-3-2,7-4 0,-6 0 3,6-4-2,-7-3-1,7 0 0,0-4 0,0-4-4,0 0-8,0-7-14,0 4-31,0-8-37,0 0-48,0 0-73</inkml:trace>
  <inkml:trace contextRef="#ctx0" brushRef="#br0" timeOffset="45678.36">6330 14928 15,'0'5'34,"0"1"-7,0-2-5,0 3-5,0-3-6,-7 4-9,7-5-17,0 1-21,0-1-30</inkml:trace>
  <inkml:trace contextRef="#ctx0" brushRef="#br0" timeOffset="46651.71">6415 14364 231,'0'-3'210,"0"-1"-63,0 0-56,0 4-36,0 0-24,0 0-14,0 0-8,0 4-6,0 0-3,0 2-3,0 2 3,-6 0-2,6-1-3,0 0 1,-8 0 1,8 4 1,-7 0 3,7 4 1,-5-5 3,-3 5 2,8 1 3,-5-3 2,5 6 2,-7 0-1,7 3 0,0-5-2,-6 10-1,6-6-7,0 4 0,-7-2-2,7 2-1,0 2 2,0-6-2,0 4-1,7 2 1,-7-5 3,0 0 0,6-1-1,-6 2 0,0-2-2,7 2 2,-7-5 1,0 4-3,5-4 6,-5 1-4,0 2 1,0-2-3,0 2 0,0 2-2,0-1 0,0-1 0,0 2-6,0-5 0,-5 4-2,5-1 0,0 2 0,0-5 1,0 4-3,0-3 2,-7-1 0,7-4 2,0 5 2,0-4 1,0-1 1,0 1 1,0 0 2,0-4-2,0-1 3,0 5 0,0-3 0,0-2 1,-6 5 2,6-3-2,0-2 1,-7 1-1,7-1 1,-7-2-2,7 3 0,-6 0 1,6 0-2,-7-4 1,7 4 0,-6-3-1,6-1 1,0 1 1,-7 0 1,7-2-2,0-3 0,0 2-1,0 2 1,0-3 0,-6 0-1,6-2 1,0 3-1,0 2 1,0-4 0,-6 5-2,-1 3 1,7-4 1,-7 4-1,1-4 0,6 4 1,-7 1 0,1-2 0,6 1 3,-7-3-2,1 2 0,0 2-1,6-5 1,-6 1-2,-1 2 1,-1-2 0,8-5 0,-6 5-2,6-1 2,-6-3 0,6 3-1,-7-3 1,7 3-1,0-4 0,-6 1 1,6 0 1,0 3 1,-7-3-2,7 0 2,0 3 0,-6-4-2,6 1 0,0 3 0,-6-3 0,6 0 0,0 4-1,-7-5 1,7 3-1,-7 2 1,7-4 0,-7 7 2,7-7 1,-6 6-1,6-1 1,-6-3-1,6 2 0,0-1 0,-7 1 1,7-5-3,0 4 0,0-3 0,0 3-1,-6-3 2,6 0-1,0-1 1,0 1 0,-7-1 2,7 1 0,0-1 3,0-3 3,0 4 1,0-4 2,0 0 3,0 0 3,0 0 2,0 0 2,0 0 0,0 0-3,7 0-1,-7-4-3,0 4-3,6-3-3,-6-1-2,0 1-3,7-1-1,-1-3-5,-6 3 2,6-3 2,1 0-1,-7 0 0,7-1-1,0-3 2,-7 4 0,6-5 4,0-2-2,-6-1 0,7 1 2,-1-5 2,1 5 5,-1-8 1,-6 4 4,6-1 1,2-3 1,-1 0-3,-1 0 1,-6 0-4,6 0-4,0 0-1,1 1-4,-7-1-2,6-5-2,1 6-2,-7-4-1,6-1 1,-6-1-5,7 2 2,-7-1 0,7 1 2,-7-1-3,6 1 2,-6 0 0,0-2 2,6 5 1,-6-3 0,7 3 0,-7-1-1,6 6 2,-6-5-1,7 3-1,-7 2-3,6 0 0,1 3 4,-7-1-5,7 5-7,-7-5-4,6 4-3,-6 1-4,0 2-3,7-4-4,-7 6-12,0 3 0,0-5 0,0 0-2,0 4-1,0 1-1,0-1 4,0 0 2,0 1 3,-7-1-1,7 0-2,0 0-10,0 1-12,0 3-19,0-3-23,0-1-30,0 0-34</inkml:trace>
  <inkml:trace contextRef="#ctx0" brushRef="#br0" timeOffset="47257.87">6566 13346 168,'0'0'144,"0"0"-25,0 0-24,0 4-22,-8-4-23,8 0-17,0 0-10,0 3-10,0-3-7,0 4-7,-5-1-10,5-3-9,0 4-9,0-4-8,-8 4-9,8 0-7,-7-4-1,7 3 4,-6-3 5,6 0 9,-7 4 8,7-4 8,-6 0 6,6 0 8,0 0 5,0 0-4,-7 0 1,7 0-8,7-4-15,-7 4-23,0-3-37</inkml:trace>
  <inkml:trace contextRef="#ctx0" brushRef="#br0" timeOffset="52272.37">6688 13412 168,'0'0'160,"0"0"-54,0 0-40,0 0-27,0 0-16,0 0-10,0 4-6,0-4-3,0 0-3,0 2 0,0-2-1,0 5 0,6-5-2,-6 0 1,0 0 1,0 0 0,0 3 1,0-3 1,0 0 3,0 0 1,0 0 1,0 0 3,0 0 4,0-3 0,0 3 6,0 0 2,0 0 2,0 0 4,-6-5 3,6 5-2,0 0 1,0-2-2,0 2-5,0 0-3,-7-4-4,7 4-5,-6 0-3,0 0-2,0 4 1,-1-4-3,0 2-3,0 3-1,1-5 0,0 3 0,-7 1 0,7-4 0,-1 3-5,0-3 4,0 4 1,7-4 3,-6 0 6,-1 0 1,7 0 3,-6 0 4,6 0 0,-5 0 0,5 4 1,0-4-2,-8 0-5,8 0-3,0 4-2,0-4 0,-5 0-3,5 0 5,0 0 5,0 0 5,0 0 3,0 0 3,0 0 1,0 0-1,0 0 4,0 0-4,5-4-6,-5 4-4,0 0-2,8 0-4,-8-4-1,5 4-3,1-4-2,1 1-1,6 3 1,-6-4-1,6 1-2,-7-2 1,7 3 1,-7 2 1,8-4 0,-7 0-1,5 0 0,1 4 3,-7-3-1,8-1-2,-7 4-1,6-4 0,-7 4-1,7 0 0,-6-4 0,-1 4 0,7 0-3,-6 0 3,-1 0 2,1 0 0,-1 0 0,0 0-1,1-2 3,-1 2-3,8 0 4,-8 0-2,7-5-2,-6 5 1,5-3 1,-5-1 1,6 4-1,0-3 1,-5 3 0,5-4-2,-8 4 1,8-4-1,-6 4-1,0 0 0,6 0-1,-7 0 0,0 4 0,1-4 1,-1 0 0,1 4 0,0-4 0,-7 3 0,6-3 0,1 0-1,-1 0-1,-6 4 0,6-4 1,0 0 1,1 3 0,-1-3 3,1 0-1,0 0-1,0 0 0,-1 0 0,1-3-1,-1 3 0,-1 0 0,10 0-1,-9 0 1,1 0 0,-1 0 0,1 0 1,6 0 0,-7 0 0,0 3-1,1-3 0,0 0-1,0 5-1,5-5 1,-5 0 1,-1 0-1,7 0 0,0 0 0,-7 2-1,7-2 1,2 0 0,-10 0-5,8-2-6,-6 2-10,6 0-17,-6 0-32,-1 0-49,1-5-77,-1 5-129,-6 0-62</inkml:trace>
  <inkml:trace contextRef="#ctx0" brushRef="#br0" timeOffset="52845.45">6642 13587 35,'0'4'230,"-6"-4"-71,6 0-55,0 0-37,6 0-24,-6 0-10,0-4-4,7 4 0,-7 0 5,7-4 0,0 1 1,-1 3-1,0-4-9,7 1-2,0-1-5,1 1-5,-1-5-1,-2 4-3,4-3-1,-2 4 0,0-2 5,0 3-1,6-2-3,-6 0-2,0 0-1,0 1 2,0-1-4,0 4-2,0-4 0,0 0 3,0 2 2,-5-3 0,10 2 4,-4-1-1,-1-1 1,-1 3 5,1-2-1,1 0-1,5-3 0,-7 4-1,1-2-2,8-2 0,-8 3 0,-2 1-2,10-1-1,-8 1-1,0-1-1,0 0-1,0 0 0,7 4-1,-7-3-2,0 3 0,-1 0 0,1 0-1,0 0 0,2 0-1,-10 0 0,8-4 0,1 4 0,-1 0-1,0 0 0,-1 0 1,-5 0-1,6-3-1,0 3 1,0 0 1,-1-5 1,-5 5 0,7-2-2,-1 2 1,0-4 0,0 4-1,0-4 1,-6 4 0,6-4 0,-1 4 0,1 0 0,0-3 1,-6 3-1,6-4 1,0 4-1,0-4 1,0 4 0,-1-4-2,1 4 1,-5-2 0,4-3 0,2 5 0,-1-3 1,0-1-1,-7 4 0,1 0 0,-1-3 2,0 3-1,1-4-1,0 4 2,-7-4-1,7 4 0,-7 0-2,6 0 1,-6 0-3,6 0-4,-6-4-5,7 4-11,-7 0-17,0 0-26,0 0-40,0 0-66,0 0-105,-7 0-81</inkml:trace>
  <inkml:trace contextRef="#ctx0" brushRef="#br0" timeOffset="53757.77">6760 13462 126,'-6'0'203,"-1"-3"-37,7 3-38,-8-4-33,3 4-30,-1-3-23,6 3-16,-7-4-9,1 4-7,6 0-3,-7-3 0,0 3-1,7 0 1,-7 0 0,1 0 1,6 3 1,-7-3 3,7 0 5,0 0 3,-6 0 5,6 0 3,0 0 2,0 0 0,0 0-1,0 0-1,0 0-4,0 0-2,0 0-3,0 0-3,6 0 1,-6-3-2,0 3-1,7-4-1,-1 0 0,1 0-2,0 1 0,0 3 1,-1-4-4,1 1-1,4-2-1,-3 3 1,5 2 0,0-4-3,0 4-2,6 0-1,-6-4 1,7 0-2,-7 4 0,6-3 0,1 3-1,1-4 0,3 4-2,-3-4 2,-2 0 0,0 4 1,8-2-1,-9 2 0,2-5 0,0 5 0,-2-3 2,3 3 0,5 0-1,0-4 0,-6 4 1,6 0-1,-1-3 1,3 3-1,-3-4-1,8 0-1,-8 0 2,2 4 0,-2-3 0,2-1 0,-1 1 0,-6 3 1,5-4-1,-5 4 2,0 0-1,-1 0-1,0 0 1,0 0 1,-6 0 0,2 0-1,4 0 0,-6 4 0,0-4 0,6 0 7,-6 3-5,7-3-3,-7 0 1,6 0 0,1-3 0,-1 3 0,-6-4-1,7 4-7,0-3 4,-1-1 2,1 4 1,-1-5 0,0 2 0,8 0-1,-9-1 0,3 4 2,-8 0-1,7-4 0,-1 4-1,1-4 1,-1 4-1,0 0 1,-6 0 0,7-4 0,0 4 0,-1-3-1,-5 3 1,5-4 0,0 4 0,1-3 0,-1 3 0,-6 0-3,14 0 1,-14-5 3,6 5-1,1-2 0,6 2 0,-7 0 1,1-4-1,6 0 2,-7 4 1,2 0-4,-3 0-1,9 0 1,-8-4 0,0 4-1,8 0 1,-9 0 1,2-3-1,0 3 1,0-4 0,-1 4-1,8-4 0,-8 4 1,0-4-1,1 4 0,-1-2-1,1 2 2,0-5 1,-7 5 0,6-3 0,1 3-1,-1 0-1,-6 0 1,7-4 0,-1 4 0,-7 0-1,9-3 0,-1 3-1,-8-4 1,8 4 3,0-4-2,-1 4-1,7-4 0,-7 4 1,1 0-4,6-3 0,-6 3 1,0-4-2,6 4-1,-7-3 1,0 3-1,1 0-3,-1 3 3,1-3 0,0 4-2,-1-4-1,0 3 0,2-3-3,-9 0-1,8 4 3,-1-4-1,0 4 0,1-4-1,0 0 2,0 0 2,-1 4 3,1-4 1,-1 0 0,0 0 1,8 0 3,-8 0 1,7 0-1,0 0-1,0 0 0,1 0 0,5 0-2,-6 0 1,1 0 2,-2 0-1,1 3 0,0-3 0,0 4 1,0-4 1,-6 3 3,6-3-3,-6 5-2,5-5-5,-5 0-10,0 0-13,-1 2-17,0-2-27,-5 0-39,-1 0-43,0 0-61,0 0-80</inkml:trace>
  <inkml:trace contextRef="#ctx0" brushRef="#br0" timeOffset="54277.2">7952 12818 19,'5'0'39,"3"0"4,-3 0-1,3 0-4,-1 0-7,-7 0-7,6 3-13,-6-3-20,6 5-24,-6-1-32,0-1-40</inkml:trace>
  <inkml:trace contextRef="#ctx0" brushRef="#br0" timeOffset="54408.83">7970 12859 139,'0'0'144,"0"0"-37,0 0-31,0 0-25,0-4-17,0 4-12,0 0-9,0 0-11,0-4-12,0 4-19,0 0-14,0 0-16,0 0-20,0 0-16,0 0-18,-5-4-13</inkml:trace>
  <inkml:trace contextRef="#ctx0" brushRef="#br0" timeOffset="54490.11">7945 12844 60,'0'0'94,"0"0"-22,0 0-23,0-4-24,0 4-26,0 0-27,0 0-26,0 0-28,0 0-26</inkml:trace>
  <inkml:trace contextRef="#ctx0" brushRef="#br0" timeOffset="55152.56">7925 12804 34,'-6'0'194,"6"-4"-33,0 0-37,0 0-30,0 4-28,0-3-18,-7 3-10,7 0-7,0-5-6,0 5 0,0 0-2,0 0-2,0-2-2,0 2-3,0 0-3,0 0-1,0-4-2,0 4 1,0 0 0,0 0 2,0 0 1,7 0 0,-7 0 3,0 0 0,0 0-1,0 0-2,0 0-3,0 0 0,0 0-1,6 4 3,-6-2-3,0 6 1,7-4 0,-7 4 1,7 3 8,-7 0-4,6 3-2,-6-3-2,7 7-3,-7 1-1,0-2-1,5 3 0,-5 1-9,0 1 3,8-3 0,-8-1 1,5 3-2,-5-1 2,8-3-2,-8 2 2,7 0 1,-1-2-3,-6-2 2,6-1-2,-6-2 2,7-1-1,-7 0-1,0 1 0,0-6 1,7 2 0,-7-5 0,0 0-1,0 2 0,0-1 1,0-1 0,0 1 2,0-4 3,6 0 2,-6 3 3,0-3 4,0 0 1,-6 0 1,6 0 1,0 0-1,-7-3-2,7 3-1,0 0-1,-7-4-5,7 1-2,-6-1 1,6-1-2,-6 2-3,-1-4 0,-1 3-1,8-2 0,-5 1 1,-3-2-1,3 0 2,5 3 0,-7-4-1,1 1-1,-1 3 3,0-2 0,7 1 4,-6-2 5,6 4 1,-7-1 4,7 0 1,0 4 0,-6-4-1,6 4-3,0 0-3,0 0-4,0 0-4,0-3-3,0 3-4,0 3 1,0-3 0,0 4 1,6-4 0,-6 4-1,7 3 1,-1-3-2,-6-1 3,7 4 1,0 1-1,-1-1 1,1 1-1,-2-4-1,3 3 1,-3 0 0,10 1 0,-9-5-2,0 1 1,1 0-1,6-1 1,-6-3-2,5 3 2,-5-3 0,6-3 0,-6 3 1,6-3-1,0-1 0,-7 0-1,7 1 2,0-5-1,-6 1 0,7-4 0,-9 3 2,2-3 0,-1 0-1,7 1 2,-13-2 0,7 2-1,0-1 1,-7 0 0,6 0-2,-6-1-4,0 4-9,0 2-14,0-2-25,0-3-42,0 5-73,0-6-143,0 5-90,0-1-44</inkml:trace>
  <inkml:trace contextRef="#ctx0" brushRef="#br0" timeOffset="58803.46">9658 13272 151,'-6'0'165,"6"-4"-66,0 4-50,-7 0-30,7 0-14,7 0-12,-7 0-5,0 0 2,6 0 2,-6 0 3,7 0 0,-7 0 5,6-2 2,1 2 3,-1 0 1,0 0-1,1 0-1,7 0 1,-7 2 3,-2-2-4,8 0 1,0 0-2,0 0-1,1 0 0,5 0 2,0 0 1,1 0 1,7 0 0,-2 0-3,1-2 0,0 2 1,7-5-2,-7 5 1,6-3-2,0-1-1,1 1 1,0-1 1,-1 0-2,1 0 0,-1 1 1,-5-1 0,5 1 0,1-1 1,-1 1 0,1-1 0,0-1 1,-1 2 0,1 0 0,-1-1 1,1 0 1,-7-2-1,7 1 0,-1-2-3,1 2 1,-8 3 2,8-2-2,-7-4-1,-1 5 1,-4-1-1,5 0-5,-7 0-6,-6 2-17,0-3-21,1 2-28,-8 3-36,1-4-51</inkml:trace>
  <inkml:trace contextRef="#ctx0" brushRef="#br0" timeOffset="59369.49">9625 13320 111,'6'0'97,"8"-4"-19,-1 4-9,0 0-7,6 0-3,2-4-3,-9 4-3,8-3-4,-1 3-6,1-4-6,-1 4-7,8-3-7,-9 3-9,2-5-4,0 5-3,0-2-5,6 2-1,-7 0-1,1 0 0,-1 0 1,1 2 0,-1-2-1,0 0 1,9 0 1,-10 5 0,2-5 0,0 0-1,-1 0 0,1 0 6,-1 0-2,8 0-3,-8 0 1,0 0 0,7-5-1,-6 3 5,6 2 1,-7-4-5,9 0 4,-4 0 2,-5 4-2,8-3 0,0-1 0,-2 0-1,1 4-5,0-4 3,1 2-1,-1 2-1,-1-5 1,2 2 0,-2-1-3,1 4 1,2-3 0,-3-1 2,-7 0 0,9 0 0,0 4 1,-8-3 1,7-1 1,0 1 0,0 3-4,-5-4 1,4 1-2,-6-1 0,1 4 0,6-5 0,-6 5 0,-2 0-1,2 0 3,-6 0-1,5 0-2,1 0 0,-1 0-2,-6 0-2,7 0-3,-8 0 0,9 0-4,-9 0-3,8 0-2,-8 0-3,9 0-7,-9 0-7,1-3-3,7 3-10,-7-3-10,0 3-16,6-4-22,-5 0-33,-8 4-42</inkml:trace>
  <inkml:trace contextRef="#ctx0" brushRef="#br0" timeOffset="60177.46">10419 13309 316,'0'-4'258,"8"4"-95,-1-3-74,-1 3-41,0-5-25,7 3-10,-6-2-6,6 0-4,0 4-2,-7-4-1,7 4 0,0-3 2,1 3-1,5-4-2,-6 4 2,7-4 6,-1 4 0,0-4 4,1 4 3,6-2 1,-7-3 2,7 5 5,7-3-5,-8-1-1,2 1 1,6 3-1,-8-4-2,9 0-2,-2 4-2,-6-4-4,6 4 3,1-3-4,0-1-5,-1 1 0,-5 3-1,5-4 0,-6 4 1,7-3 0,-7-1 0,0 4 0,6-5 3,-6 2-3,7 0 0,-7-1 1,7 0-1,-7 1 0,6-5 0,-6 4 0,0 1 0,0-2 2,0 3 0,7-2 1,-7 4-2,1-4 1,-8 0-1,7 1 1,-1 3-1,-5-4 0,0 4 1,6-4-2,-6 4 0,6-4 0,-7 4-1,7-2 0,-6-3 1,-1 5 0,0-3 0,9 3 1,-10-4 1,9 1 0,-8 3-1,7-4 1,-7 4 0,7-4-1,-6 4 0,6-4 0,-6 4-1,6-3 0,-7 3 2,1 0-1,-1 0-2,0-4-1,2 4 3,-9 0-1,9 0 0,-9-3 0,8 3 1,-7 0-1,6 0 1,-6 0 1,0 0-1,7-4 0,-1 4-1,-5-3 1,5 3 0,0 0 3,1-4-2,-1 4 1,1 0-2,0 0 0,-8 0-1,8 0 1,-1 0-1,-5 0 0,6 0-1,-2 0 1,-4 4 1,5-4 1,-6 0 0,7 0-2,-1 0-1,1 0-1,-1 0 1,1 0-1,-1 0 1,1 0 0,0 0 0,5 0 0,-5 0 1,-1 0 2,7-4-4,-7 4 2,2 0 0,-9-4-1,9 4 1,-2 0 0,0 4 0,-6-4 0,7 0 2,-7 4-1,6-4-2,-6 3 0,7-3 3,-7 0-1,7 4-1,0-4 0,-1 3 1,0-3 0,1 0 0,-1 0 0,8 0-1,-8 0 0,13 0 0,-12 0 3,12 0-1,-5 0-2,-2 0 2,8-3 0,-7 3 1,7 0 0,-1-4 0,1 4-2,0-3 0,-1 3 3,1 0-2,6 0 0,-7-4 3,7 4-6,0-4 3,1 4 4,-1-4 0,-8 4-1,10-3 1,-9 3-1,7-4 0,-13 4 4,0 0-5,0 0-1,-6 0-3,0 0 0,-7 0-1,-1 0-5,-5 0-8,0 4-3,-1-4-12,-6 0-20,0 0-40,0 0-73,-6 0-136,-8 0-69</inkml:trace>
  <inkml:trace contextRef="#ctx0" brushRef="#br0" timeOffset="62493.77">15455 9561 44,'0'0'163,"5"0"-25,-5 0-26,0-3-26,0 3-23,0 0-18,0 0-12,8-4-8,-8 4-3,0 0-1,0 0 0,7-4 2,-7 4 0,0 0 2,0 0 0,0-3 0,0 3-2,0 0-2,0 0-2,0 0-1,0 0 1,0 0-3,0 0-1,0 0 0,0-3-4,0 3 0,0 0-2,0 0-2,0 0-2,0 0-3,0 0 1,0 0-3,0 0 2,0 0-1,0 0 0,0 0-1,0 0 0,0 0 0,0 0 1,0 0 1,0 0-1,0 0 0,0 0-1,0 0 2,0 0-2,0 0 0,0 0 0,0 0 0,0 0 0,0 0-2,0 0 2,0 0-1,0 0 1,0 3-2,0-3 1,0 0 0,0 0 1,0 3 0,0-3 1,0 0-2,0 4 1,6-4 0,-6 4 0,0-4 1,0 0 0,0 3-1,0-3 0,0 0 1,0 3 0,-6-3-1,6 5 1,0-1-1,0-4 1,0 3-2,0 2 0,0-3 0,0 2 0,0-1 1,0 1 0,0 0 0,0 0 0,0 0 3,0 0-1,0 3 1,0-5 2,-7 6 0,7-4 0,0 4-1,0-1 2,0-4-2,0 4-1,-8 1-1,8-1 0,0 4 0,0-3-1,-5 2-1,5-2 0,0 3 0,-7 1 1,7-3 0,-7 7-1,7-5 0,-6 3 0,6-3 0,0 3 2,-7 1 0,7 4-1,0-5-1,-6 5 1,6-2 1,-5 3-2,5-6 0,-8 4-1,8 1-1,-7 2 1,7-6 1,-6 3 0,6 1 0,-7-5 1,1 5-1,-1-4 0,1-1 1,-1 1-1,1-1-1,0 1 0,-1-4 1,7-1 0,-6 2-1,-1-1 1,7 0 2,0-3-2,0 3 1,0-4-2,0 4-6,7-4-5,-7 0-9,6 0-12,-6 1-20,7-4-23,-1-1-37,0 1-50,1-4-71,-7 4-89</inkml:trace>
  <inkml:trace contextRef="#ctx0" brushRef="#br0" timeOffset="62771.75">15155 10305 82,'-7'0'289,"7"0"-84,0 4-74,0-4-54,0 3-32,0 1-20,-6-1-12,6 2-5,0 1-2,0 2-1,0-1-2,0 1 2,0-1-3,0 5 0,0-2 0,0 1 0,0-1-1,0 2 1,6-1 0,-6-4 1,0 0 2,0 0 4,7-3 6,-7 1 5,7-2 5,-7-3 1,6 0 2,-6-3 1,7-2-1,-1 1-3,0 1-4,1-1-5,-1-3-4,1 0-4,6 3-1,0-3-1,-1 0-5,8 0-5,-6-1-21,5 1-43,1-1-80,-7 2-140,0 1-73</inkml:trace>
  <inkml:trace contextRef="#ctx0" brushRef="#br0" timeOffset="65451.61">5581 16181 15,'-7'0'286,"7"4"-70,-6-4-68,6 0-51,-6 0-33,6 3-20,-7-3-15,7 3-8,-6 2-5,6-2-5,0 1-3,-7 1-1,7-2-2,-6 4 1,6 0 1,0 5 1,0-5 3,0 3 1,0 2 1,0-2 0,-7 1 0,7 0-1,0 3-1,0 3 0,-7 0 0,7-2 2,0 7 1,-6-3 1,6 2 1,-7 1-2,7 0 0,0 0-1,-6 0-2,6 0-2,0-3-2,0-2-1,0 2-1,0 0 2,0-5-2,0-3-2,6 1 1,-6-2-3,0 1 0,7-3-1,-7-1 0,6-4 0,-6 1 0,7-1 0,-7-3 1,7 4 4,-7-4-2,6-4 4,1 1 0,-7-1 2,6-4 0,1 2 1,-1-5 2,0-1 2,1-2 0,-1-1 0,1 0 0,0-3-1,-1 3-3,1-6 1,-1 2-4,1 1-1,-7 0-2,6-5 1,-6 2-2,6-1 1,-6-1-3,0 2 0,0-1 0,0 0 0,0 3 0,0-3 0,0 5 0,0 2-1,0 0 0,0 4 1,0-1 1,0 6-1,0-2 0,0 5-1,0 0-2,0-2 1,0 1 0,0 4 0,0 0 0,0 0-1,0 0 1,7 0 1,-7 0 1,7 4-1,-7 4 0,7-5 0,-2 8 0,-5-3 0,7 3 0,-1 3 0,9 1-2,-10-1 1,8 5 1,1-5 0,-8 5-1,7 0-3,0-2 1,0 2 2,7-1 1,-8 3 0,1-2 0,1-1 0,-7 1 1,5 0 4,1-2-3,0-2 1,-7 4-2,8-1 0,-7 0 0,5-3 0,-5 4-1,-1-4 0,1-1-2,-1-3-2,1 3-1,0-3-5,-7 0-6,6-4-6,-6 0-10,0 1-16,6-1-17,-6-3-30,0 0-37,7-1-59,-7-3-97,0 0-76</inkml:trace>
  <inkml:trace contextRef="#ctx0" brushRef="#br0" timeOffset="65765.52">5653 16529 317,'0'-4'318,"7"4"-106,-7-2-88,5-3-57,-5 2-30,7-4-17,6-1-6,0 1-3,0 0-2,1-5 0,5 1 4,0 0 3,8-3 0,-2 3 1,2-4 0,-1 0-1,0 1-1,0 3 1,0 0-5,-7-1-3,1 6-2,-1 2-6,-5 0-11,-1 0-17,-1 4-25,1 0-42,-6-2-73,0 2-129,-1 0-83</inkml:trace>
  <inkml:trace contextRef="#ctx0" brushRef="#br0" timeOffset="68520.45">5639 14246 124,'0'0'160,"-6"0"-35,6 0-30,0 0-19,0-3-15,0 3-7,0-3-3,0 3-4,0-4-4,0 4-5,0-4-6,0 4-7,0 0-3,0-3-4,0 3-3,0 0-2,0 0-1,0 0-2,0 0 2,6 3 2,-6 1 0,0 3 2,0 4-1,7 0 1,0 4 1,-7-1-1,7 5-3,-2-2-2,2 3-1,-1 2-2,1-4 1,6 4 0,-7-4-2,1 3-1,0-2 0,0 4 1,-1-2 0,1-2 0,-1-1-2,1 1 1,-1-5-2,-6 1 0,6 0 0,-6-1-1,7 1-3,-7-4 2,0-1 0,0 2-1,0-1 1,0 0-2,0-1 1,0-2 0,0-1-2,0 0-3,0-3-10,7-1-14,-7 1-25,0 0-41,6-4-71,1-4-129,-7 4-77</inkml:trace>
  <inkml:trace contextRef="#ctx0" brushRef="#br0" timeOffset="69057.89">5620 14390 40,'0'-4'337,"0"-3"-98,0 3-94,7-4-63,-7 5-36,6-4-19,0 0-9,1-1-1,7-4-1,-9 6 4,8-2 4,-6-3 3,6 0 1,0 1 0,1 2 0,-1-3-2,0 0 1,6 0 0,-6 0-3,0 4-2,6-4-1,-5 4-2,-1 0-2,0-1-4,0 0-2,-1 4-3,2 2-2,-7 2-1,0 0-1,-7 0 2,5 2 1,2 6 0,-7 4 0,0-3 0,-7 7 1,2-1-2,-2 3-1,0 0-2,0 0 0,0 1-1,1-2-1,-7-2 2,7 4-2,-1-4 1,1-4-1,0 0 0,6 0 0,-7-3 1,7 2 0,0-3-2,0-3-1,0 4 0,0-6 1,7 4 0,-1-4-1,0 2-1,7-1 0,0 1 0,0 0 1,1-4 0,-2 4-1,8 0 1,-7-4-1,6 6 1,-6-6 1,7 5 2,-7 2-1,-1-3-1,1-1 2,2 4 0,-10 1 1,2-1 0,0 0-2,-7 4 1,0-3 0,-7 3 0,0 3-1,2-3-1,-10 5 0,2-7 0,-6 3 1,6 3 1,-6-4-2,0-1 1,-1 5 1,-5-3 0,11-2 0,-6 1-2,1 0 1,6-4-2,-7 4-1,7-3 2,0 0-1,7-1 0,-7-5 1,6 7-1,0-6-7,7 1-6,-6-4-14,6 4-27,0-8-49,6 4-93,1-4-122,6-3-70</inkml:trace>
  <inkml:trace contextRef="#ctx0" brushRef="#br0" timeOffset="70481.78">6389 13188 8,'5'-4'90,"-5"4"-4,0-3-6,0 3-8,0-5-9,0 5-11,7-2-10,-7 2-8,0-4-7,0 4-5,0 0-4,0-4-3,0 4-3,0 0-3,0 0-2,0 0 0,0 0 4,0 0 1,0 0 5,0 0 2,0 0 4,0-4 1,-7 4 3,7 0 1,0-3 1,0 3-2,0 0-1,-5-4-1,5 4-1,0 0-1,0 0-1,0-4-2,-8 4-5,8 0-1,0 0-1,0 0-6,0 0 0,0 0-2,0 0 1,0 0 0,0 0-1,0 0 0,0 0 0,0 0 0,0 0 1,0 0 1,0 0-1,0 0 0,-5 0 0,5 0 1,0 0-1,-7 0 0,7 0-1,-6 0-1,-1 0-1,0 4 2,1 0-3,-1-4 0,7 3 0,-6 1 0,-1-4 1,1 4-1,6-4 0,-6 4-1,-1-2 2,7-2 0,-7 5-3,1 2 0,-1-2 0,1-2 0,6 4 2,-7-3-2,1-1-2,0 5 1,6-4 1,-6 3 1,-1 0-1,-1-4 1,2 9 0,6-5 0,-6 1-1,-1 2 1,1-3-1,6-3 0,-7 6-1,7-2 1,0 3 0,-6-3 0,6 7 3,-6-4-2,6-1 0,-7 2 1,7 3 0,0-5-1,0 1 0,0-1 1,0 2-1,0-5 0,0 4 0,0 0 0,7 1 0,-7-2-1,0-2 1,6 3 0,-6-1 2,0-2-1,6-1 2,1 1 0,-1 3-1,1-4 1,-1 0 0,0-3 0,2 0-1,5-1-1,-1-3 0,-5 0 0,6 0 1,0 0-2,6 0 1,-6-3-1,7-1 1,5 0-1,-5-3-1,1 0-7,4 0-9,-5-1-24,6 1-45,-7-5-80,1 5-128,1 0-75</inkml:trace>
  <inkml:trace contextRef="#ctx0" brushRef="#br0" timeOffset="75659.75">14139 13162 93,'0'0'177,"0"0"-30,0-3-25,-7 3-25,7 0-25,0 0-18,0-4-15,0 4-8,0 0-8,0 0-3,0-4-6,0 4 0,0 0 0,0 0 0,0-4 1,0 4 0,0 0-1,0 0 0,0 0 0,-6 0-2,6 0-3,-6 0 0,6 0-6,-7 0 1,1 4-2,-1-4-1,0 4 0,-6-4 0,7 4-1,-1-4 0,1 0 3,0 0-1,6 3 2,-7-3-1,7 0 2,-6 0 1,6 0 1,0 4 0,0-4 0,0 0-1,0 0-2,0 0 0,0 0 1,0 4-2,6-4 1,-6 4 1,7-4 1,-1 2 2,0 3 0,7-2 1,0 1-1,1 1 1,-1-2 0,6-3 0,0 3-1,1 1-1,-1-4-1,8 0 0,-7 0 2,5 0-1,-5 0 1,6 0-1,0 0 1,5-4 1,-3 4 3,4-3-3,1 0 1,-1-2 1,0 5-2,1-4-3,0 1 0,-1-2 1,-5 5-3,5 0 2,-6-2-2,0 2-2,0 0 1,0 0 2,-6 0-1,6 0-4,0 2 0,-6-2 0,5 0 0,2 0 0,-1-2-2,0 2 2,0 0 0,0-4 0,0 4-4,6-4 3,-6 4 2,7-4-2,-7 1 1,6 3-2,0-4 1,-4 0 1,-3 0 3,8 4-3,-7-7-1,0 7 2,0-3-1,0-1 0,-6 1 1,6-1-1,-7 0-1,1 0 1,-1 1 0,0-1-1,2 1 0,-2-1 1,-6 1 0,0 3 0,0-4 1,0 0 0,0 4 0,-7-4-1,7 4 1,-6-3 0,0 3 1,-7 0-1,6 0-3,-6 3-6,0-3-9,-6 4-12,6-4-30,-7 0-56,0 4-115,1-4-96,-7 0-70</inkml:trace>
  <inkml:trace contextRef="#ctx0" brushRef="#br0" timeOffset="76081.66">15357 12983 225,'-6'4'289,"-1"3"-98,1-4-77,-1 5-49,7 3-26,-7-3-14,7-2-7,-6 5-3,6 1-1,0-5-1,6 5-1,-6-6-3,7 2-2,0-1-1,-1 4-3,1-7 0,-1 3-1,7-4-2,-7 1 0,7 0 1,-6 0 2,-1-4 2,9 0 3,-10 0 3,1 0 3,-6 0 6,7 0 2,-7 0 3,6 0-1,-6 0-2,0 0-2,-6 0-2,6 0-4,-7 0-4,-4 0-4,3 3-4,-5-3-6,0 4-10,6-1-20,-6-3-33,7 0-56,-7 0-100,13 0-100,-6 0-66</inkml:trace>
  <inkml:trace contextRef="#ctx0" brushRef="#br0" timeOffset="76603.42">15481 12844 307,'-6'-8'269,"6"5"-89,0 0-64,-7-1-42,7-1-23,0 2-14,-8 0-7,8-1-2,0 0-1,0 1 0,-5-1 0,5 4-1,0-4 0,0 4 0,0-4-5,0 4-5,0 0-1,0 0-2,0-3 1,0 3-3,0 0-1,5 0-3,-5 0 0,0 0 1,0 3-1,0 1-1,0 0 1,8 3-1,-8 1 1,0 3 1,0-1 2,-8 5-1,8 0 0,0 3-2,0 1 0,-5-1 0,5 0 0,0 0-3,0-3-1,0 3 1,0 1-1,0-2 4,0 3-1,0-6-1,0 4-2,5-3-2,-5-4 2,8 3 0,-1-2-3,-7-2-2,6-3 1,0 1-1,7-1 1,-6-3 2,-1 0-1,7 0 0,0-4 1,0 0 1,0 0 0,1 0-2,-2-4 3,8 0-2,0 0 1,-7 1-1,6-5 0,0 4-1,1-3-2,-1 0-5,-6 0-6,7-4-8,-7 4-11,-5 0-20,3-5-29,-11 1-47,7 0-76,-7-1-123,-7-2-67</inkml:trace>
  <inkml:trace contextRef="#ctx0" brushRef="#br0" timeOffset="76861.75">15338 12784 58,'0'-2'378,"0"-2"-100,0 1-105,0-1-75,6-4-38,1 4-20,5 0-9,-5 1-3,6-3-3,0 1 0,0 2-1,6-1-1,8-4-6,-7 5-4,5-5 0,-5 2-3,5-3-2,2 6 0,-1-4-2,0 0-1,0-1-1,-7 4-2,1 1-1,0-1 0,-1 1 0,-6-1-1,0 4 0,-7 0-1,1 0-6,1 4-11,-8-1-17,5-3-34,-10 4-56,5-1-97,-15 1-105,9 0-63</inkml:trace>
  <inkml:trace contextRef="#ctx0" brushRef="#br0" timeOffset="77039.85">15305 12928 251,'6'4'189,"7"-4"-62,-6 4-33,6-4-17,0-4-7,6 4-4,-6-4-4,7 1-6,6-1-9,-6 0-9,6-4-9,0 4 0,0-2-7,-7-2-6,8 5-5,-3-5-2,-3 4-4,-1 4-5,-1-3-14,0-1-36,-5 1-51,-8 3-102,7-4-103,-7 1-68</inkml:trace>
  <inkml:trace contextRef="#ctx0" brushRef="#br0" timeOffset="79457.86">15741 13193 3,'6'-5'66,"-6"5"2,7-4 1,-1 4-4,-6-3-12,7 3-13,-7 0-12,0-5-7,0 5-4,8 0 1,-8-2 1,0 2 3,5 0 0,-5-4 5,0 4 2,0 0 3,6-4-1,-6 4-3,0-4-4,0 4-2,0-3-3,0 3-2,7 0-2,-7-4-2,0 4 0,0 0-2,0 0-3,0 0-3,0 0-1,7-4-1,-7 4-2,0 0 0,0 0-1,6-4-2,-6 4 1,0 0 0,7 0 1,-7 0-1,5-2 0,-5 2 0,8-5 0,-1 5 3,-7-3 0,12-1-2,-6 1 1,1-1-1,0 0 1,0 0-1,-1 1 0,7-4 0,-7 3 0,0-3 1,1 3-1,7-3-1,-8 3 1,1 0 0,-1 1 1,0-5 0,1 4-1,-1 1 0,1-2 0,0 3 1,-1-5-1,1 2 1,-1 2-1,1-5 0,6 4 0,-7-3 1,0 0-1,8 0 0,-7-1 0,5 5-1,1-8 0,0 4 0,-6-1 1,5 1-1,-4 0 0,4-1 1,-4 1 0,-3 4 0,8-1 0,-6-3 0,0 3 0,-1 0 2,1-4 1,-1 4-2,1 2 0,-1-2-1,0 1 1,1-5 1,0 4-3,-1-4-1,7 5 0,-6-4 1,-1 3 1,7 1 0,-7-5 1,2 4-1,4 1 0,-5-1 1,6 0 0,-7 1-1,7 0 0,-6-6-1,7 9-1,-9-3 1,8-4 1,-6 7-2,6-7 1,-6 3-1,5 0 2,-5-3 1,6 2-1,0-1-1,-7-1 0,8-1 1,-1 0 0,-1 1 0,1 0-1,1 0 0,-1-1 0,0-3 0,6 5 0,-6-3 0,0-1 0,7 3 1,-8-1 1,9-3 1,-9 4 0,8 0 1,0-4-1,-7 4 0,6-4 0,-6 3-2,7-3 0,-1 5-1,-6-6 0,7 1 0,-7 0 1,0 3 0,7-3 0,-7 1 1,0-2-2,-1 2 1,8 3 0,-7-5 0,0 1-1,6 0-3,-6 1 3,0 2-2,7-3 1,-7 0 1,0 3 0,7-2-1,-7 2 2,6-3 0,-6 1 0,7-2 2,-1 5 0,1-3-2,0-5 0,-9 3 2,10 2-1,-1-2 1,-1 5 1,-6-4-1,7 0 0,-7 4 0,6-4-1,1 0 0,-8 3-1,8 2 1,-1-6-1,-5 1 0,6 4 0,-1-5 0,1 6 1,6-6 0,-8 1 1,3 0-1,5 1-1,-7-2 0,1 1 1,-1 0-1,1 1 0,-1-2 0,1 2-1,-1-1 1,0 0 0,1-1 1,0 5 0,-7-4 2,7 4 0,-1-4-1,1-1 2,-1 2-1,0 3 1,2-5 0,-2 2 2,0-1-1,8-4 1,-8 5 3,7-5 0,0 3-1,0-3 0,-1 1 1,3-1-1,4 1 2,-7-1 0,2 0-3,-1 1-1,0-1-2,0 0 1,0 1-2,-6-1 0,5 0-2,-4 5 0,4-2 0,-5-2 0,6 3 0,-6 0 7,-1-4-3,1 3-1,-1-1-4,1 1 1,-1-1 2,0 1-3,-6-3 1,7 5-6,0-5 2,-1 1 1,1 2 2,-7-2 2,6-1-1,1 1 2,-1-2 0,2 3 0,-2-3 3,5 1 1,-3-3 0,5 4 0,-7-5-2,8 1 2,-1 3 1,-7-3 1,15-1 0,-9 1-2,1 0 2,0 0 1,7-1 0,-8 2 0,2-6-7,-1 4 2,7 1 0,-8-4-1,1 4 1,-6-1-2,6-2 1,1 3-2,-9-1 6,9 1-3,-8-1 0,0 1-1,2 0-2,-2 3-1,0-3 0,-5 3 0,5-2 0,0 1 0,1-2 0,0 0 1,-1-1-1,1 1 1,-8-4 2,16 4-2,-10-5 0,2 5-1,0-4 0,6 4-1,-7-4 2,7 0-1,0 3-2,0-2 1,-6 2 0,12 1 0,-5-4 0,-2 4 1,1 3-1,-7-3-1,9 3 2,-9 0-1,0 1 2,-6-1-2,7 4 1,-7 1-1,0-2 0,-1 5 0,-5-1-1,6-2 0,-6 1-1,6 3 1,-7-5 1,7-1 1,0 5 0,-7-3-1,9 2 2,-3-3 2,-6 3-2,7 2 0,-6-2-1,6 1-2,0-1-1,-7 1 2,7 4-2,-6-5 0,6 5 0,-6-5 1,-1 5 0,6-1 2,-5 1 1,-1-1-2,1 0 0,1 1 1,-2-2 0,-6 5 0,7-3 2,-7 0 0,0 3-1,6 0 4,-6 0 0,0 0-1,0-4 2,0 4 0,0 0-2,0 0-1,0 0 0,0 0 1,0 4-3,0-4 1,0 0-2,0 3-1,0 0 0,-6 2-7,-1 2-14,7 0-24,-6 0-48,-9 1-83,9-1-120,-6 0-73</inkml:trace>
  <inkml:trace contextRef="#ctx0" brushRef="#br0" timeOffset="80504">16067 13295 16,'0'0'279,"0"0"-50,0 0-54,0 0-52,0 0-43,0 0-33,6 0-20,-6 0-12,0 2-7,0-2-4,7 0-2,-1 5-2,-6-2-4,7 1-10,0-1-13,-7 1-24,5-4-32,3 4-41,-8 0-49,0 0-61</inkml:trace>
  <inkml:trace contextRef="#ctx0" brushRef="#br0" timeOffset="80631.42">16113 13569 25,'5'11'198,"-5"4"-43,0-4-44,7 4-34,-7-5-27,8 5-18,-3-3-10,-5 2-8,7 1-5,-1-1-13,1-3-27,0 4-51,-1-4-81,1-4-103</inkml:trace>
  <inkml:trace contextRef="#ctx0" brushRef="#br0" timeOffset="80767.36">16223 14050 148,'-6'9'216,"6"3"-78,0 3-61,0-5-34,0 2-19,0 2-12,0 1-8,6-1-17,-6-2-27,0 3-48,7-1-79,-7-3-98</inkml:trace>
  <inkml:trace contextRef="#ctx0" brushRef="#br0" timeOffset="80885.82">16197 14766 2,'-6'31'213,"6"-6"-74,0 8-58,0-4-42,6 5-29,-6-2-26,0 1-39,0 4-43,6 0-63</inkml:trace>
  <inkml:trace contextRef="#ctx0" brushRef="#br0" timeOffset="81148.12">16320 16917 269,'0'15'283,"7"4"-85,-7-5-79,7 5-48,0-1-29,-7 0-18,7 0-12,-2 5-5,2-5-4,-7 0-2,6 5 6,1-6-4,-1 5 0,1 0-2,0-4-1,-1 5-2,0-4-5,7-2-8,-6-2-13,-1 3-16,1-3-27,6-5-38,-6-2-70,6-1-108</inkml:trace>
  <inkml:trace contextRef="#ctx0" brushRef="#br0" timeOffset="81866.75">19343 10914 309,'-7'0'371,"1"3"-146,-8 1-113,8-1-63,-1 1-34,2 3-22,-2-3-15,7 3-12,-6-3-16,6 3-15,0-4-20,0 1-31,0 0-41,6 0-61,-6-1-82</inkml:trace>
  <inkml:trace contextRef="#ctx0" brushRef="#br0" timeOffset="81995.67">19336 11206 199,'0'19'260,"-6"-1"-95,6 0-63,-7 5-39,0-2-22,1-3-10,6 5-9,-7-1-5,7-1-3,0 5-3,0-5-7,0 2-15,7 3-25,-1-4-48,-6 0-75,14 0-119,-8 3-67</inkml:trace>
  <inkml:trace contextRef="#ctx0" brushRef="#br0" timeOffset="82121.28">19401 11968 4,'-6'19'433,"6"2"-127,0 1-128,0 1-80,0-1-44,0 0-24,6 3-13,-6-4-8,7 2-4,6 2-3,-7-2-7,1 2-12,0 0-19,6 2-32,-1 2-45,-5-3-64,6 3-93,-7 4-78</inkml:trace>
  <inkml:trace contextRef="#ctx0" brushRef="#br0" timeOffset="82245.53">19616 12913 266,'0'23'276,"0"-2"-97,0 2-74,0-2-40,7 2-24,-7-1-14,7-1-7,-1 1-5,1 0-2,-1 4-4,1-4-2,-1 3-4,0 1-10,1 0-14,6 4-27,-6-1-37,-1 0-48,0 7-73,-6-3-85</inkml:trace>
  <inkml:trace contextRef="#ctx0" brushRef="#br0" timeOffset="82649.78">19727 14016 18,'7'36'294,"-7"-2"-81,6 2-71,1-3-45,-1 0-31,1 4-21,4-4-17,3 3-12,0 0-5,0 1-7,-2 0 0,0 4-4,-5-1-3,7 4-8,-2-1-14,1 5-16,-6 0-19,5 7-8,-5-3-6,0-1 1,5 4 8,-5-3 13,-1-2 26,1-2 27,1 0 31,-3-1 19,2-3 14,0-3 7,-1 2 0,1-6-6,6-1-5,-7 0-12,7 1-10,-6-3-9,6-1-10,0-4-6,-1 4-7,1-4-3,1 4-6,-1-4-10,0 5-13,-1-1-15,-5 0-13,7 3-12,-7 1-10,-2 3-8,2 4-4,-1-1 2,-6 3 11,0-3 22,7 1 28,-7-4 30,-7 4 33,7-7 26,0 0 19,0-4 15,0-1 7,0-2-1,0-5-14,0 5-15,0-8-19,0-1-18,0 2-11,0-1-10,7-1-6,-7-2-7,0 3-3,0 0-2,6-1-3,-6 2-4,7-1-2,-7 0-5,6 1-5,-6-2-3,7 4-2,-7-3-2,7 4 1,-7-4-1,0 4 2,0-1 2,6 1 4,-6 0 5,0-5 4,0 6 3,0-6 6,6 1 3,-6-3 5,0 2 8,7-2 5,-7-1 5,0-4 2,6 2 2,-6-3-2,0-1 0,7 3-2,-7-5-7,6 2-6,-6-1-5,0-5-11,0 6-19,7-5-26,-7 0-33,7 5-42,-7-4-56,0-6-68,0 5-91</inkml:trace>
  <inkml:trace contextRef="#ctx0" brushRef="#br0" timeOffset="84043.59">6441 16416 62,'0'0'296,"0"-4"-66,0 4-66,-7 0-55,7 0-39,0 0-28,-6 0-14,6 0-12,-6 0-7,6 4-4,-7-1-4,7 1 1,-6 0-1,6 0 0,-8-2-1,8 3 0,-7 2 3,7-3-1,-5 3 0,5 0 0,-8 0-1,3 2 0,5-2 1,-7 3-1,1 5-1,-1-3 0,0 5 2,1-3 0,-1 5-1,7 3 1,-6-4 3,-1 5-1,1-5 3,0 3 1,-1-2 0,0-4-1,7-1 0,0 1-1,-6-4-2,6 0 2,6-4-3,-6 0-2,0 1-1,7 0 0,-7-4 0,7-2 0,-1 2 0,0 0-1,7-4 0,-6 4 0,6-4 1,0-4 0,-1 4 1,1-8 0,2 6-2,-2-6-2,-1 1-7,8-1-13,-1 0-23,-5-2-38,5 2-62,-6 1-99,-7-4-87</inkml:trace>
  <inkml:trace contextRef="#ctx0" brushRef="#br0" timeOffset="84363.83">6401 16669 91,'0'4'154,"0"-2"-46,0 3-32,0-5-27,0 3-14,8-3-8,-2 0-3,1 0-2,-1 0 1,0 0 2,7-3-4,0 3 3,0-5-3,1 3-3,-2-2-3,8 0-2,-7-3 0,8-1 1,-3 2 1,1-6 2,2 1 3,4 0 2,-5 0 0,-1 0 1,0 0-4,2 0-3,-8-1-2,6 2-3,-6-1-2,-6 3-3,6 1 0,-7 4 0,-6-1 4,7 1 6,-7-1 1,0 0 0,0 0 3,0 4 0,-7 0-1,7-3-4,-6 3-3,-1 0-5,7 3-2,-6-3-1,6 0-4,-7 0 0,7 4 0,0-4 1,0 4-1,7-4 0,-7 4 0,6-1 0,1 1 0,-1-1 1,1 4 0,-1-3 0,7 4 0,-7-1-1,1 1 1,6 2-1,-6 1-1,-1 0-9,1 0-9,-7 1-12,6 2-26,-6 1-44,6-1-76,-6-3-126,0 3-63</inkml:trace>
  <inkml:trace contextRef="#ctx0" brushRef="#br0" timeOffset="86527.77">16789 14294 443,'-6'0'368,"-1"0"-142,7-3-99,-6 3-51,6 0-23,0 0-12,0 0-3,0 0-3,0 0 1,0 0-1,0-4-1,0 4-6,0 0-4,0 0-5,-7 0-1,7 0-2,0 4-2,-6-4-1,0 3 0,-8 2 0,1 1-1,1 5-1,-7-3-3,-2 3-1,2-1 1,-7 6-2,6-2 1,-6 1 0,0-1 0,-6 4 0,5 1 1,-6 3 0,8 0-1,-8 0 4,7 0-2,0 4-1,0-4-2,7 0 1,-1-5-1,8 6 0,-2-5-1,7 1 0,1-4-1,6 2-1,6-2 0,1-1-1,-1-2-2,14 3 0,-7-4-1,13-4-6,0 4-6,0-4-14,7-3-15,-1 0-22,7-4-35,-6 0-73,0 0-117,-1-4-100,-6 0-58</inkml:trace>
  <inkml:trace contextRef="#ctx0" brushRef="#br0" timeOffset="86723.59">16373 14620 287,'-20'-4'482,"15"4"-152,-9-2-148,7 2-84,7 0-46,-7-5-24,7 5-12,0 0-6,7 0 3,-7 0 0,14 5 0,-2-5 3,14 2-2,0-2 1,7 4 0,0 0-2,12-4-5,1 0-3,-1 4 2,7-4-3,1 4-1,5 0 0,-7-4-1,3 0-4,-9 3-8,7 1-15,0-4-27,0 0-53,-7 0-104,2 0-122,-2 0-79,-6 0-47</inkml:trace>
  <inkml:trace contextRef="#ctx0" brushRef="#br0" timeOffset="87085.95">17422 14478 382,'-7'0'460,"-6"0"-164,7 4-139,-8-1-73,7 5-39,-4-1-21,3 4-11,-5-4-7,0 4 1,0 3-4,0-2 0,0 3-2,0-1-1,-7 1-1,7 0 0,1-1 0,-1 3-3,0-1 0,-2-1 2,2 2-1,2-2 1,4 0 1,1-1 1,-1 1 1,0-3-1,7 2 2,0 1 0,0 0 0,7-5-1,0 5 1,6-4-2,6 0 1,1 0 1,-1 0-2,7-4 1,7-4-1,-1 1 1,2 1 0,-3-5 1,9-5 0,-8 1-1,6-2 0,-4-2 1,5-3 3,-13-3 2,6 3 7,1-8 9,-7 5 10,1-1 6,-9-3 7,2-1 5,-7 4 1,-6-2-1,-1-2-2,0 1-8,-6-1-6,0 0-9,-6 6-6,-7-5-4,0 3-4,0-4-10,1 9-15,-8-5-15,0 3-21,7 5-21,-7-4-27,7 8-41,0-5-64,0 5-94,7-4-103,-7 3-52</inkml:trace>
  <inkml:trace contextRef="#ctx0" brushRef="#br0" timeOffset="87403.78">17786 14305 367,'6'-14'487,"-6"7"-170,7-1-145,-7 1-77,0 3-43,7 1-25,-7-1-16,0 4-4,0 0-2,0 4 3,0-1 6,0 4 2,6 5 2,-6 3 3,0 2 0,7 2 2,-1 3 0,1 4-3,-7-1-5,5 4-3,2 0 0,0 5-5,0 2-2,0-2-1,-1-2-1,7 2-1,-7 2 0,7-3-1,1-4-1,-8 3 1,7-5 2,0-2-3,0-2 3,7-6 1,-8 2 4,1-9 6,0 2 5,1-9 6,-1 2 8,7-5 8,-7-8 12,-1 0 11,8-2 11,-7-1 8,-1-4 7,2-3 5,-7-1 17,6 1 17,-7 0 4,0 0-4,1-5-10,-1 5-11,-6 0-10,0-4-13,0 3-25,0 0-42,-6 2-51,6-2-61,-7 1-63,7-3-58,0 2-72,-6-3-113,6 4-139,0 0-70,0-1-18</inkml:trace>
  <inkml:trace contextRef="#ctx0" brushRef="#br0" timeOffset="88077.88">18346 14616 203,'-6'0'500,"0"0"-86,-1 0-171,7 0-108,0 4-57,0-4-29,7 0-18,-1 4-5,0-4-4,15 0-2,-9 0 2,8-4-1,-1 4-3,7 0-2,0-4-3,0 4-2,7-2-2,-1-3-1,7 3-3,-6-3-1,6-2 1,-1-1-2,9 1-1,-8-1 1,-1-2-1,2-1 0,-2 1 1,2-6 1,-1 5 3,-7-3 2,-5-1 2,6 4 1,-14-4 0,0 5 0,-6-2 2,0 5-1,-6-3-2,0 2-2,-7 0-1,-7 5-1,0-1-2,1-3-1,-7 3-2,6 1-1,-6 3 0,1-4 3,5 0 2,1 4 1,-2-3 1,1 3 1,7 0 2,0-5-1,7 5 1,1 0-2,5 0-5,6 0 0,7 0-1,0 0-1,13 0-1,0 0-1,7 0-1,6 0 0,0 5 0,7-5-1,-7 0 1,6 0 0,1 0 1,0-5-1,-7 5 1,-1 0 0,-5 0 0,0-3 1,-14 3 0,0-3-1,2 3 0,-15-4 0,1 4 0,-1 0 0,-12 0 0,-1-4-7,-6 4-6,-13 0-3,0 0-4,-6 0-5,-1 4-1,-13-4-1,1 4 0,-7-1 1,-1-3 9,-5 3 4,0-3 4,-1 5 4,-6-2 1,1-3 1,-3 4 2,9 3 2,0-3-2,5-1-1,1 5-3,7-5-7,5 5-4,2-5-8,-1 4-6,6-3-4,7 0-3,0 0-3,6 3 1,1-3 2,-1 0 6,1-2 8,6-2 4,6 0 4,1 6 4,-7-6 3,13-6 3,-7 6 3,1 0 1,6-2-1,-7-2 1,8 0 0,-9 0 0,10 1 0,-9-1 0,1 0 0,5 0-1,-6 2 1,8-3-2,-8 2-4,1-1-3,6 0-4,-7 1-4,0-1-2,1 0-2,0 4-5,0-3 1,-1-1 2,0 1 4,-6-1 4,7 0 3,-7 1 2,0-2 3,0 2 4,0 0 2,0 3 1,0-4 1,0 0-3,0 1 0,0-2 3,-7 5-2,7-3-5,0 3-7,-6 0-13,6 0-22,-6 0-35,6 0-65,-7 0-109,0 0-86</inkml:trace>
  <inkml:trace contextRef="#ctx0" brushRef="#br0" timeOffset="88267.4">18483 14833 55,'6'-7'-8</inkml:trace>
  <inkml:trace contextRef="#ctx0" brushRef="#br0" timeOffset="88575.4">18476 14793 241,'0'-4'275,"7"1"-87,-1-1-72,-6 0-50,7 1-31,6-1-18,-6-3-7,6 3-5,-1 1-2,1-5-1,0 4-1,7-4 0,-7 5 3,7-4 4,-7 0 1,6-1 4,1-3 1,0 3 3,-2 2 2,2-5 1,0 3 1,-2-3 0,10-1 1,-9 6 3,0-1-2,8-1-1,-8-2-2,7 3 1,-7-1-1,8-4-4,-7 5-3,6-1-3,-1-2 0,-5 3-2,0 3-1,0-4-3,5 1 0,-5 0 2,-7 3-3,7-3 1,-8 3 0,-5 1-3,6-1 1,-7 1-1,1-1 1,-7 4 0,0-5-1,6 3-1,-6 2 1,-6-5 0,6 2 0,0 0 0,-7 3 0,1-4 1,-1 0-1,1 4-1,6-4-3,-7 4-3,1 0-3,0 0-8,-1 0-14,-6 4-22,6-4-31,1 4-47,-7 0-73,6-1-113,-5 0-66</inkml:trace>
  <inkml:trace contextRef="#ctx0" brushRef="#br0" timeOffset="89015.75">18750 14570 115,'7'0'252,"-1"-4"-68,7 0-56,0 0-36,0-3-20,7 3-10,-1-7-2,7 4-3,0 0 0,6-1 1,1-2 0,0-1-3,6 0-2,6-5 1,1 7-1,6-7-2,0 1-3,1 4-6,5-3-4,1-4 2,0 2-4,-1 2-4,0-4-4,-5 3-4,6 0-5,-7-3-2,-1 3-3,-5 1-4,0-1-3,-7 1-2,1-1-1,-15 1-1,-5 2 1,-7 4-1,0-2 2,-7 3-2,-6 3 1,-6-4-1,-7 1 0,-7 4-1,1-1 0,-8 4-1,-5 0-1,-1 0 0,1 0-1,-6 0 0,-4 4 0,5-1-1,-2 1 1,0 3 0,-1-3 1,7 0 1,1-1 0,6 1-1,7-1 1,-1 2-1,0-3-1,14-2-1,-7 4-1,13 0 2,0 0-1,7 4 1,-1-1-1,7-5 1,6 6 1,8 0 1,-2-4-1,1 3 0,7 0 0,0 1 0,6 3 0,-7-4 1,1 4-2,-2 0 0,-3 3 2,4-3 0,-5 3-1,-8 1 0,-6 1 1,-1 2 1,-5 4 0,-7-3 0,-7 2-1,1 1-1,-13 0-4,0 4-10,-14-1-12,0 1-11,-6-1-14,-7 2-15,1-2-21,-1 0-37,-6 2-67,0-6-131,0 1-77,-7-4-41</inkml:trace>
  <inkml:trace contextRef="#ctx0" brushRef="#br0" timeOffset="95893.32">20880 10122 85,'0'8'395,"0"-2"-136,-6 2-113,6 3-65,0 3-32,-7 1-16,7 4-9,0 2-3,0 1-1,0 0 0,7 4-3,-7-1-2,6 1-3,0 1-3,0 2-2,1-4-1,7 5-1,-8-1 1,0-4-1,1 1-2,5 3-1,-5-3 1,0 0-2,-1 0 0,8-5 1,-14 4-2,6-2 0,0 2-2,-6-2-1,0-2-8,7-2-6,-7-1-11,0 0-16,0-3-27,0-4-47,0 4-85,-7-7-106,7-2-58</inkml:trace>
  <inkml:trace contextRef="#ctx0" brushRef="#br0" timeOffset="96691.87">21583 10312 302,'7'-7'360,"-7"-1"-119,0 1-93,0-1-49,0 2-29,0 2-12,0-3-6,0 3-2,-7 0-3,7 0-6,0 2-7,0 2-3,-6 2-5,-1 2-6,1 0-7,-1 3-6,-6 5-3,1 2-1,-3 1 1,-3 2 0,4 2 3,-5 3 0,6-3 2,0 3-1,-7 3-1,14-2-1,-7-3-1,0 3-2,7 0 0,6-2-1,-7-3 0,7 4 0,0-3 0,0-1 1,7-3-1,-1 0 3,0-1-3,1-6 0,6-1 0,-1 0 1,-5-4 2,13-3-2,-14-3 4,7-4 0,0 0 3,1-5 2,-1 2 2,-8-5 2,2 0 5,6 1 4,-13-5-1,7 0 1,-7 5 0,7-4 1,-7 4-3,-7-5-2,7 4-4,0 1-6,-7 2 0,7 1-1,0 4-3,-5 0 0,5 3-2,0 1-2,-8-1-3,8 4 0,0 0-1,-7 0-3,7 4 0,0 3 0,0 0 1,0 0 0,0 1 3,0 3 1,7 0 0,1 1 0,-8-2 0,5-3-2,2 5-1,0-2 1,-1-3-4,7 5 0,-6-5 1,6-4-1,-7 4 2,0-3 1,8 0 0,-8 0 0,7-4 2,-6-4 0,5 0 2,-5-3 0,7 0 2,-8-4-1,7 0 2,-7-3-2,1-1 1,5-4 0,-5 1 0,0-5-1,7 2 1,-9-2 0,8 2 2,0-6 1,-6 7-1,6-10 1,-6 5 0,-1-4 0,7-1-2,-7 1-1,1-2 0,0 2-2,-7 0 0,6 4 1,-6-1-3,0 5 1,0 1 3,0 3-1,0 5 2,0 2 0,-6-1 0,6 7-2,0-3-1,0 7 2,0-4-3,0 8-2,0-1-1,0 5-1,0 3-1,-7 3 2,7 4 2,0 1-2,0-2 1,7 10 1,-7-5-2,0 4 2,0-1 0,6 1 0,-6 3 0,7-3 0,-7 4 0,5-1 1,-5 0 0,8 0 0,-3-3-2,-5 3-1,15-4-2,-10 1-2,9-4-4,-7 5-5,5-10-1,1 5-5,0-7-6,1-1-2,-1 1-5,6-4-4,-6-1-6,7-1-5,-6-6-8,-3 0-8,9 2-8,-6-10-10,5 2-20,-7 0-29,-5-9-63,7 1-129,-8 0-76</inkml:trace>
  <inkml:trace contextRef="#ctx0" brushRef="#br0" timeOffset="96882.09">21420 10316 258,'0'0'409,"-6"0"-166,6 0-108,0 0-59,6 3-29,0-3-15,1 0-6,13-3 1,-7 3 0,13 0-1,-1-4-3,2 1-5,6 3-3,-1-4-5,7 0-8,0 0-9,0 4-14,-6-3-16,6-1-34,0 4-61,-6-3-159,-1-2-89,1 3-47</inkml:trace>
  <inkml:trace contextRef="#ctx0" brushRef="#br0" timeOffset="97735.17">21981 10372 264,'-7'-5'394,"7"5"-121,0-3-110,0-1-60,0-1-34,0 3-21,0-2-11,7 0-9,-7-3-5,6 4-4,-6-2-3,0 1-3,6 4 1,-6-2 1,0-3-1,7 2-2,-1-1-1,1 4-3,-1-3-4,-6-1-1,7 4-1,0-4-3,-1 4-1,2 0 2,-3 0-1,1 0 0,1 0-1,-1 4 2,8 0 0,-1 3 0,-6-4 1,5 4 0,1 5-1,-6-5 2,6 3-1,-1 2-1,-5-1 0,6 0 0,-7 1-1,8-2 0,-7 1 1,-1 0 0,-1 0 0,3 1 0,-3-2 2,3-2-2,-8 3 0,0-1-1,7-2 0,-7-1-1,0 1 2,0-4-1,0 3-3,0-4 3,0 1 1,0-1 0,0 1 1,-7-4 2,7 0-2,0 4 3,0-4 1,0-4 5,-8 4-2,8-4 1,0 1 2,-5-1-1,5 1 3,0-4 0,-8-1 2,8 1-4,0-1 3,-5 2 0,5-6 2,0 1 3,0 3 4,0-3-1,0 4-1,0-4 5,0 0 0,0 4 1,0-5 1,5 6-2,-5-5-5,8-1-1,-8 5-1,5-5-2,3 6 1,-8-1-2,7 0-3,-1-2-3,1 7 0,-1-6-1,1 4-4,-1 1-2,7-1-1,-7 0-4,7 0-1,-6 4-1,6-3-3,0 6 3,0-3 1,0 4 1,0 4-3,0-5 3,-5 9 1,10-6 0,-11 6-2,6-1-1,-6 0-3,6-1-3,-7 2 0,0-1-3,0 0-4,1-1-1,-7-2 1,7-1 1,-7 0 0,0 0 2,7-3 2,-7 1 4,0-2 3,0-3 5,0 3 2,0-3 2,0 0 2,0-3 0,0 3 1,0-3 4,0-6 5,0 6 3,0-1 0,0-3 0,0 0 1,0-1 1,0 1-2,0-1-4,6 2-7,-6-5-5,0 3 0,7 4-2,-7-3 1,5 0-2,-5 2-1,7 3-1,-7-2 1,6 0-1,1 1 0,1-1 0,-2 4-2,0-3-1,1-2 4,-1 1 0,1 2 0,5 2 1,-5-5 0,6 2 0,-6-1 0,6 1 1,-7-1 0,7 0 0,-7 0 0,1 1 0,0-1-3,6 1 2,-13-2 0,6 3 0,1-2-1,-1 0-1,1 0 0,-7 4 0,6-3 2,-6 3-1,0 0-2,0 0-2,7 0-2,-7 0-1,0 3-3,0 1-2,0 0-2,7 2-1,-7-1 0,0 5 1,0-2 2,0 3 1,5-3-1,3 3-1,-8-1-2,7 0-3,-2-1-4,3 1-8,4 2-6,-6-5-8,8 3-11,-8-2-15,14-1-15,-8 1-24,2-1-47,5-3-108,0-1-89,2 1-55</inkml:trace>
  <inkml:trace contextRef="#ctx0" brushRef="#br0" timeOffset="97888.81">23101 10276 258,'-8'-4'500,"8"-3"-121,-5 3-172,5 0-95,0 4-50,-7 0-38,7 0-30,0 4-32,0 0-57,0-1-138,0 1-92,-7 4-79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10:00:41.42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89440"/>
    </inkml:brush>
  </inkml:definitions>
  <inkml:trace contextRef="#ctx0" brushRef="#br0">6173 16027 21,'-6'-3'80,"6"-5"11,0 4 6,-6 1-1,6-1-10,0 1-12,0-1-13,0 1-13,-7-1-13,7 0-8,0 0-8,0 4-10,0-3-3,0-1-3,0 0-3,0 1 0,0 0 1,0-2 0,0 1 0,0 1 2,0 0 0,0-1-1,0 0 3,7 1-1,-7-1 1,0-4-1,0 5-1,0-2 0,0 3 0,0-5 1,0 2-1,0 2 0,6-5-2,-6 4-1,0-3 0,6 4 0,-6-4 0,7 3 0,-7-4-1,0 5 0,7-5 1,-7 5 0,0-4 0,7 3 0,-7 0 0,0-3 1,6 3 1,-6 1-1,0-5 0,6 5 0,-6-5 0,0 5-1,0-1 0,7-3 0,-7 3-1,0 0 0,6 1 1,-6-5 0,0 4 0,7-3 1,-7 0 0,6 3-1,-6 0 0,6-3 0,-6 3-1,8 1 0,-8-4 1,0 3 0,7 0 0,-7 1 0,0-1 0,0 0 1,0 4 0,0 0 1,0-3 0,0 3-2,0 0 0,0-4 0,0 4 1,0 0-2,0-4 1,0 4 0,0-3 0,0-1 1,0 4-1,0-4 0,0 1 2,0-1 1,0 1-1,0-1-1,0 0 2,0 0 0,0 4-1,0-3 2,0-1-3,0 1 2,0-2 0,0 3-1,0 2 0,0-4-1,0 4 2,0-4-1,0 0 1,0 1-2,0 3-1,0-8 0,0 8 1,0-6 0,0 0 0,0 4 0,0-6 0,0 4 2,6 1-1,-6-1 1,0-3-1,0 4 1,0-2-1,0 2-1,6-5-1,-6 5 0,0 3-1,0-4 0,0 1 1,6-1 0,-6 4 1,0-4-1,0 1 1,0 3 0,0-4 6,0 0 0,0 4 2,0-3 2,0-2-3,0 3 3,0-2 0,0 0 1,0-3-4,0 3-1,0 0-2,0 0-2,0 2 1,0-6 0,0 4-1,0 1-2,0-2 0,0 2-1,7-1 0,-7 0 0,0 0 0,0 2-1,0-6 1,0 4 0,0 0 0,0 1 1,0-1 0,0 0 2,0 1 0,6-1-2,-6 1-1,0-1 1,0 0 0,0 1-1,0-2 2,0 3-2,0-2 0,0 0 0,0 4 0,0 0-1,0-4 1,0 4 0,0 0 0,0-3 2,0 3-1,0-4 0,0 4 1,0-4 1,0 0-2,0 4 1,0-2-2,0-4 0,0 4-1,7-2 0,-7 1 0,0-5-3,0 4 3,0 0 1,0 0-1,0 2 1,0-3 0,0 3 0,0-3 0,0 5 0,0-4 0,0 1 0,0-1 0,0 0 0,0 4-1,0-3 1,6-1 0,-6 1 0,0-5 1,0 5-1,0-5 0,0 5 0,0-1 0,0-3 0,7 3 0,-7-4 1,0 5 0,0-4-1,0 3 0,0-3 0,0 3 0,0-3 0,0 2 0,0-1 0,-7 3-2,7-1 2,0-4 0,0 4 1,0 0 1,0-3-2,0 5 0,0-3 0,0 1 1,0-4-1,0 5 0,0 0 0,7-5 0,-7 5 0,0-5 0,0 1 0,7 3-1,-7-3 1,0 0 0,0 3 0,0-3 0,6 3 0,-6-3-2,0 0 1,0 3 2,0 0-1,0-4 0,0 5-1,0 0 0,0 0 1,0-5 1,0 4-1,0 0 0,0 0 0,-6 1 0,6-5 0,0 5 1,-7-5 0,7 4 0,0-2 0,0-2 2,0 1-3,0-1 1,-7 1-1,7 0 1,0-4-1,0 4 0,0-1 0,0-3 1,0 4-1,0-1 0,7 2 1,-7-5-2,0 2 1,0 3-1,0-5-1,7 7-1,-7-7 0,0 7 2,0-3-2,6 0 1,-6 3 1,0 0 1,0-3 0,0 3 0,0 4 1,0-6 0,6 6-1,-6-4 1,0 0-1,0 0 0,0 4 1,7-3 0,-7 3-2,0-4-1,6 4 2,-6-4 0,0 1-1,0-1-1,0 4 1,0-4 0,7 1 1,-7-1 0,0 4-1,0-7 0,0 3 2,0 1 0,6-2 0,-6 2 0,0 3 0,0-4 1,0 0 0,0 4-1,0-4 0,0 1-1,0 3 0,0-4 1,0 1-1,0-1 0,7 4-1,-7-7 1,0 3 0,0 0 0,0 1-1,0-1 0,7 1 1,-7-2 0,0 3 1,0-2-1,0 0-5,6 0 4,-6 1 1,0-1 0,0 0 0,0 0 0,0 1 0,0-1 0,0 1 5,0-1-3,0-1-1,7 3-1,-7-2 0,0 1-1,0-1 0,0 0 1,0 0 1,5-4-2,-5 6-2,0-5 2,0 2 0,8-2 1,-8 3 0,0-3 1,0 3-1,0 1 3,0-4 0,0 3-2,0 0 0,0 0 1,0 1-1,0-1-1,0 0-1,0 0-1,0 2 2,0-3 2,0 5 2,0-7 1,0 3 1,0 1 0,0-1 0,0 0 1,0 1-2,0-4 0,0 3-4,0-1 0,0 3 2,0-3-1,0 2-2,0 0 0,0-1 1,0 0-1,0 0 1,0-3-1,0 3 0,0 2 0,0-4 0,0 4-1,0-2 1,0 0 0,0 0 0,0 1 0,0-1 0,0-4 0,0 6 0,0-3 1,0-2 0,0 3-1,0 1 1,0-5-2,0 5 0,0-1-2,0 1 3,0-1 0,0 0-1,0 4 1,0-3 1,0-2 0,0 2 0,0 0 3,-8-1-3,8 0 0,0 1-1,0-2 0,0 2 0,0-1-2,0 1 1,0-2 0,0 3 1,8-6 0,-8 4 1,0 1-1,0-1 0,0 0 0,0-2-1,0 1 0,0 2 1,0-1-1,0 1 0,0-1 0,0 0 1,0 0 0,0-3 0,0 4 1,0-5-1,0 5 0,0-2 0,0-1 0,0 2 0,0 0-1,0 1 0,0-5-1,0 4 0,0 1 1,0-2 2,0 3 0,0-2-1,0 1 3,0-2-2,0 5 0,0-3 1,0-1-1,0 0-1,0 0 0,0 2-2,0-3 0,0 2 1,0-1 0,0 1 0,0-1 0,0-4 0,5 5 1,-5-1 0,0-3 0,7 4 0,-7-1 0,0-4 0,0 5 0,0-1 0,0 0 0,0 1 1,0 0 0,0 3-1,0-5 0,0 1 0,0 1 0,0-1-4,8 1 3,-8-1 0,0 1 0,0-5 0,0 4 2,0 1 1,6-2-2,-6 3 3,0-3-3,0 3 0,0-2 2,0 0-1,7-4-1,-7 4-3,0 1 2,0-1 1,0-3 0,0 4 0,6-1-1,-6 0 0,0-3 1,0 3 2,0 0-1,0 1-1,6-5 0,-6 4 0,0-2 2,0-2-1,0 5 0,0-5 0,0 4 0,0-3 1,-6 4 0,6-4-2,0 3 0,0-4 0,0 5 0,0-5 0,0 2-1,-6 2-2,6-4 0,0 0 3,0 1-1,0 0 0,0-1 1,0 1-2,0 4 2,0-5 0,0 1 0,0 3 0,0-3 0,0 3 0,0 1 0,0-1 1,-7 1-1,7-1 1,0 0 0,0-3 1,0 3-3,0 0-1,0 0 2,0-2-2,0 2 1,0 0-1,0 1-1,0-5 2,0 4 1,0-3 0,0 4 0,0-6 0,7 6 1,-7-4 0,0 3 0,0-3 0,0-1-1,0 5 1,0-4-1,0 3 2,0-3-1,0 3-1,0 0 0,0-3 2,0 4 0,0-2-2,0 3 0,0-2-1,0-4 0,0 5 0,0-1 1,0 0-2,0 0 0,0 4 2,0-2 0,0-3 0,0 2 0,0 3 0,0-4 1,0-1-1,0 2 0,0 0 0,0 3-1,0-4 0,0 4 0,0-4 0,0 1-1,6 3-2,-6-4-3,0 0 0,0 0-3,6 4 0,-6-3-1,0-1-2,0 1 4,7 3 1,-7-4 3,0 4 0,0-3 3,0 3-1,0-4 2,0 4 0,0-4-1,0 4-1,0 0-2,0 0 0,0-4 1,0 1-2,0 3-2,0-4-3,0 4 1,0-3-1,0 3 3,0-5 1,0 5 0,0-2 1,0-2 3,0 0 3,0 0 0,0 1-1,-7-1 0,7-4 5,0 1 3,0 0 1,0 0 1,0-1 1,-6-2 0,6-2 1,0 5-2,0 0-2,0-1-4,0 1-1,0 0-2,0 2 0,6-1-2,-6-2-1,0 1 3,0-1-3,7-2 2,-7 3 0,0-5 1,0 5 0,6 0 1,-6-5 0,0 6-1,7 2 0,-7-4 0,0 1 0,6 3-2,-6-4 0,7 6 2,-7-2 0,0 0 0,6 0 0,1 1-1,-7-1 1,7 0 1,-7 0-1,6 2 0,0-3 0,-6 2 1,0-1 0,7 4-1,-7-3 0,0 3 1,0-4 2,6 4 0,-6-4 2,0 4 2,0-4-2,0 4 2,0 0 0,0 0 0,0 0-2,0 0-1,0-3-3,0 3 1,0 0-1,0 0-2,0 0-1,0 0-1,0-4 0,0 4 1,7-3 0,-7 3-3,0-4 3,0 1 2,0-1 2,0-1 2,0 2 0,6 0 2,-6-1 1,0 4 4,0-4 0,0 1 0,7 3-1,-7-3 0,0 3 0,0-5 1,0 5 0,0 0 0,0 0-1,0-4 3,0 4-1,0 0 1,0 0 1,-7 0 3,7 0-3,0-3 0,0 3-4,0 0-2,0 0-2,0 0-2,0 0-1,0 0-3,0 0 0,0 0 0,0 0 1,0 0 1,0-5-1,0 5 3,0 0-2,0 0 0,0 0 1,0 0 1,0 0 0,0 0 0,0 0 1,0-2 0,0 2-1,0 0 1,0 0 0,0-4-2,0 4 1,0-4-9,0 0-7,0-3-4,0-1-1,0 1-1,0 0 1,0 4 0,0-5 1,0 4 5,0 1 7,0-1 4,0 1 1,0-1 0,0 1 0,0-1-1,0 0 0,-6 0-2,6 1-1,0-1-1,0 0-1,0 1 1,0 0-2,0-2 1,0-2 1,6 2 1,-6 3 1,0-5 1,0-1-1,7 0 0,-7 4-1,6-3 1,1 4-1,-7-1 2,8-3 1,-8 3-3,5 0 1,-5 1 0,8-4 1,-8 7 0,0-4 1,5 1 0,-5 3-2,0-4 0,0 0 0,0-3-1,6 3-1,-6 0 0,0 1 1,0 0 1,0-2 3,0 5 1,0-4 1,0 1 1,0 3 0,0-3-2,0 3-1,0-4-1,0 0-2,0 1 0,7 3 0,-7-4-1,0 0 0,0 0 3,0 0 0,0 4-1,0-4 1,0 4 1,0-2 0,0-2 1,0 4-1,0-3-1,0 3 0,0-5 3,0 2-3,0-1 0,0 0 0,6 0-1,-6 1 2,0 3-3,0-4 0,0 1-1,7-1-1,-7 1 2,0 3 1,0-4-1,0 0-2,0 0 4,0 1-1,7-1-1,-7 0 1,7 1-1,-7 0 0,6-6 1,0 3 0,-6 2 2,7-3-1,-1-1 0,-6 4 1,6-4 4,-6 2-2,7 3 0,-7-5-1,7 0-1,-7 1-1,7 3 2,-7-3-2,0 0-3,6 3 2,-6-3-2,0 3 1,6-3-2,-6 0-1,6-1-2,-6 1 0,7-4 0,-1 3-2,-6-2 4,7-1 2,0 0 5,-7-3 1,7-2 1,-1 5-1,-6 1 3,7-2 0,-7 5-3,0 0-4,6 4-4,-6-2-6,0 1-15,0 1-21,0-1-33,0 1-61,-6 3-113,6 0-77</inkml:trace>
  <inkml:trace contextRef="#ctx0" brushRef="#br0" timeOffset="13406.11">6566 13617 93,'5'-8'105,"-5"5"-3,6-1-7,1-3-5,-7 3-5,0-4-4,6 5-3,-6-4-11,0 3-12,0 1-7,7-5-8,-7 4-5,0 1-4,0-1-5,0 1-6,0-2-4,0 3-2,0-2-1,0 4 0,0-4-2,-7 4-2,7-4-2,0 4 0,0-3-1,0 3-4,0-4 1,-6-4-2,6 8 1,0-7 1,0 4 1,0-1-4,-7-1 3,7 3 3,0-2 1,0 0 2,0 0 1,0 1-3,0 0 0,0-2 0,0 1 0,0 1-3,7-1-1,-7 1-3,0 3 0,0 0 0,0-4 1,0 4-1,0-3 0,0-1-1,0 0 1,0 0 0,0 1 0,0 3 0,0-4 1,0 1 1,0 3 0,0-5 0,0 3-1,0-2 0,0 4 1,0-4-1,0 0-1,0 1 1,0 3-1,0-4-1,0 0 0,0 0 2,0 2-1,0-3 0,0 2 2,0-1 2,0 1 3,0-5 4,0 8 2,0-4 0,0 1 1,0-1-1,0 4-1,0-3-1,0-1-4,0-3-2,0 2-3,0 2-2,0-4 0,0 3 0,0-4-1,0 5-2,0-4 0,0 2 3,6-1-2,-6 2 1,0 0 0,0-3 0,0 3 1,0 0 2,7 2-1,-7-3-2,0 2 1,0-1 1,0 4 0,0-3 0,0-1-2,0 0 0,0 0 1,0 4 1,0-3 0,0-1 0,0 1 1,0 3-2,0-7 2,0 3-1,0-1 0,0 2-1,0-4 0,-7 3 0,7 1 0,0 0 1,0-2-1,0 1 1,0 1 0,0-4-1,0 3 0,0 0 0,0 0-1,0-3 0,0 3 2,0 0-1,0 2 0,0-3 0,0-2 0,0 4 0,0-1 0,0 0 1,0 0-1,0 1-1,0-1 1,0 1 1,0-4 1,0 3-1,0 0-1,0 0 0,0 1 1,0-1 0,0 0 1,-6 1-1,6 0 0,0-6-1,0 6 1,0-2 0,0 3 0,0-5 0,-7 2 0,7 2 2,0-1 2,0 4 0,0-4 0,-6 0 2,6 2-1,0-3 0,0 2 0,0-1-3,0-3-1,0 7 0,-5-8 1,5 5-2,0-1 0,0-3-1,-8 0-1,8-1 1,0 1 2,-5 0-2,5-1 0,0 1-1,0 0-1,-8 3 2,8-3 0,0-1 0,0 4-2,0-2 0,-7-1 3,7-1-1,0 4 2,-6-4-2,6 1 0,0 0 1,0 0-1,0-1 2,-7 1-2,7 0 0,0 0 0,0-1-1,0 1 0,0 0 1,-6-1 0,6 4-1,0-4-1,0 2 0,0-1 1,0 3 1,0-4 1,0 4-3,0-3 2,0 5 0,6-6 1,-6 4 0,0 0-1,7 0 0,-7-3-1,0 3 2,6 1 0,-6 0-1,0-1-2,7-1 1,-7 5 1,0-3 0,8 0 0,-8 3 0,0 0-1,0-4 1,0 4 0,0 0-1,0 0 1,0 0 2,0 0-2,0 0 0,0 0 0,0 0 1,0-4 1,0 4 1,5 0-1,-5 0 0,0-3-1,0-1 0,0 0 1,8 4-2,-8-4 0,0 1-1,0-1 0,5 4 0,-5-3 1,0 3-1,0 0-2,0 0 0,0 0-1,0 0 2,0 0-3,0 0-5,0 3-8,0-3-14,0 4-20,0-4-49,0 0-92,0 0-124,0 0-66</inkml:trace>
  <inkml:trace contextRef="#ctx0" brushRef="#br0" timeOffset="14027.84">6617 12664 199,'0'0'227,"0"0"-48,0-3-44,6-1-39,-6 4-27,0-3-21,0-1-14,0 0-10,0 4-6,0-4 2,0 1-4,0 3 3,0-5 1,0 5 3,0-2 3,0 2 1,0-5 2,0 5-1,-6 0-2,6 0-3,-6 5-3,-1-5-6,7 2-4,-7-2-3,0 5-2,1-2-4,-1 1 0,1 4-1,6-1 0,-5 0 1,-3 4 1,8 0-1,0-4-2,0 5 2,0-2 1,0-3-1,8 5-1,-3-4-2,-5-6 1,13 5 2,-7-3 2,1 0 2,7-4 1,-8 0 2,7 0 0,-1-4 6,2-3-1,-1 3-2,-1-6 0,-5 2-1,6-3 0,1-3 0,-8 3 1,1 0 0,-1-4 1,-1 4 1,-5 0 1,8-1 0,-8 3 0,-8-3 1,8 1 4,-5 5 0,5-2-2,-6 0-2,-1 4 0,1 1-2,-1 3-1,-7 0-4,1 3-2,7 1-4,-6 4-1,-2 2-1,7 1 0,1 1 0,0 1 0,-1-1-2,1 3 1,6-1-1,0-3 0,0 0 2,6 1 0,1-2 0,-1-3 1,0 1 0,8-1 1,-1-2-1,-7-5 0,7 2 0,0-2 0,1-2 1,-1 2 0,-2-8 0,4 4 1,-2-4 2,-7 5 1,1-5 1,-1 2 1,1-3 2,-7 3 1,0 2 1,0-3 1,0-1-1,0 4-2,0-3-1,-7 4-1,7-4-1,-6 3-3,-1 0 0,7 0-2,-6 1-1,-1-2 2,7 5-1,-6 0-1,-1-2-1,7 2 0,-8 2 0,3-2-1,5 5-3,-6-5-6,6 3-9,0 1-8,0 0-12,0 0-14,6-1-17,-6 1-22,5-1-41,3-3-59,-1 0-97,-1 0-93,1 0-46</inkml:trace>
  <inkml:trace contextRef="#ctx0" brushRef="#br0" timeOffset="16419.78">6636 13491 35,'6'-2'26,"-6"-2"-10,7 0-8,-7-3-4,0 4-2,7-2 0,-7 1-1,0 1-2,0-1 3,0 1 4,0-1 7,0 4 13,0-3 10,0-1 13,-7 0 13,7 4 13,0-4 4,-7 1 0,7-1-4,0 1-9,-6 3-13,6-5-8,-6 3-8,6-2-4,-7 4-2,1-4 1,6 0 1,-6 1 1,-1-1 5,0 0 2,7 4-2,-7-4-4,1 2-1,-1 2-8,1 0-3,1-5-1,-3 5-4,3 0-5,-10 0-2,9 5-3,-1-5-1,1 0 1,-1 2-1,-6 2-1,7-4 0,0 4 0,-1 3-2,0-3-1,1 4 1,-1-1 3,1 0 0,-7 4 1,6 0 1,1-4 0,0 5 1,6-2 1,-7 0 0,7-1-2,0 1-1,0-2 0,0 3-2,0-3 0,7-1 1,-7-4-3,6 4 1,0-3 0,1 0 1,-1 0 0,7-4 1,-6 0 0,6-4 0,-6 0 1,5-3 0,1-5 0,0 2 1,0-1-2,2-4 2,-2-3-1,-8 4 2,1-2 2,1-2 2,-1 4-1,-6-1 2,7 0 1,-7-3 1,0 3-1,0 5-1,-7-6-2,7 6 1,-6-2 0,6 2 0,-7 3-1,7-1-1,-6 4 0,1-3-1,-3 7-2,3 0-2,-3 4-4,1-1-1,-6 5-2,7 3 0,-7-1 0,0 6-1,7-1 1,-8-1-1,8 4 1,-1 0 0,1 1 0,-1-5 0,7 5 0,0-5 0,0 1-1,0 0 1,0-4 0,7-1 0,-7 2-1,6-5 0,1 1 0,-1-6 1,1 3 0,0-2 1,5-3-1,-5 0 0,-1-3 1,7-4 1,0-1 1,-6 1-1,6-5 1,-5-2 0,-3 3 2,8-3 0,-13-2 1,6 2 2,1 3 1,-7-3 0,0 6 1,0-3 3,0 3 3,0 6 1,-7-3 3,7-2-3,-6 7 1,6 0-3,-7 0 0,1 0-3,1 0-5,5 7-1,-8-2-5,3-3-1,5 6 0,-8-4 0,8 3 0,0-3-2,0 0 0,0 3-1,8-7 1,-8 3 0,5 1-1,3-4 1,-3 0-3,1 0 2,1-4 1,6 1 0,-6-4 3,0 3-1,-1-4 1,0 1 2,7-1-1,-7-2-1,-6 3 2,7-1 0,-7 1-1,0 3 1,0-3 1,-7 4 0,1-6 0,-7 9 1,7-3 0,-14 3-2,7 3 1,-5 2-2,-3 2 1,1 4-3,1 0 0,-7 0-2,6-1 0,7 5-3,-6-3-1,6-5-8,-1 3-13,7-2-13,7-1-16,-5-3-18,10-1-18,2-3-29,7-3-61,-1-4-95,0-1-108,6-6-58</inkml:trace>
  <inkml:trace contextRef="#ctx0" brushRef="#br0" timeOffset="17140.28">6558 12694 6,'8'-8'4,"-8"5"1,5-5 9,-5 4 8,0 1 16,6-1 13,1-3 13,-7 4 14,0-5 12,6 4 7,-6 1 2,0-2 0,0-2-10,7 7-7,-7-2-10,0 2-11,0-4-9,-7 4-7,7 0-8,0 4-8,0-4-5,0 2-6,-6 3-4,6 2-2,-7 0-5,7 1-4,-6 2-1,6-3-3,-5 5 1,5-1 1,0-5 1,0 3-2,0-3 0,5 5 0,-5-7 0,0 4 0,6-5 1,1 2-1,-7-3 1,6 2 4,1-1 3,0-3 3,0-3 1,5 3 2,-5-4 2,5-3 0,-5 0-1,0-1-2,6-3-2,-7 1-1,0-1 0,7 0 1,-6-1 1,0-2 3,0 3 0,-7-3 0,6 3 3,-6-1 0,0 5 3,0 1-2,-6 1 1,6 2 0,-7-1-3,0 4-2,0 0-2,1 4-4,-7 4-3,7 1-3,-7 3-2,-1 3-2,8-1 0,0 1-1,-1-1 1,1 1-1,0 0 1,6-1 0,6 1 1,-6-3-2,6-6 2,1 5 0,5-3 1,-5-1-1,13-3 0,-8-4 0,8 0 0,-6-4 1,5-3 0,1-1 1,-1-3-1,-6 5-1,6-10 1,-6 1-1,1 0 1,-1 1-1,-7-4 0,1 4 2,-1-1 9,0-3 4,-6 2 3,0 7-1,-6-7 3,0 5 0,-1 4 1,1-5-2,-1 5-9,-6 4-3,0-1-2,6 1-2,-5 3-1,5 0-1,-6 3-3,7 1 0,-7 3-5,6-4-7,7 6-14,-8-3-20,8 2-29,0-1-64,0 1-135,8-5-99,-8 2-69</inkml:trace>
  <inkml:trace contextRef="#ctx0" brushRef="#br0" timeOffset="20726.16">6799 12650 164,'-6'0'135,"6"0"-34,0 0-27,0 0-20,0 0-15,0 0-8,0 0-6,0 0-3,0 0-1,0 0 2,6 0 1,-6 0-1,0-4 0,0 4-1,6 0-2,-6 0-3,0 0-4,7 0-4,-7 0-3,6-4-3,1 4 0,-7 0-2,7 0-1,-1 0-1,1 0 0,-7 0 0,6 0 1,1 0 0,5 0 1,-5-3-1,6 3 6,-7-5 0,9 3 1,-2-3 0,5 3 2,-4-2-1,-1-4 0,6 4 2,1 0-5,-7 1 0,5 3 0,-5-4-1,8 2 0,-2 2-1,1-5 1,-7 5-2,6-3 1,0 3 0,-5 0-2,5-4 1,1 0-1,-8 4 0,9-4 0,-1 4 1,-7-3-1,-1-1-1,8 0-1,-7 1 0,-1 0 0,8-2-1,-7 1 0,7 1 1,-8-1-1,9 1 2,-2-1 0,-6 1 1,7-1 0,-1 0 0,0 0 0,1 1 0,-1-1 1,1 1 1,0-2-3,-2 3 0,2-2 0,0-4 0,0 5 0,-1-1 0,1 0 0,-1-2 0,-6 1 0,7 2 1,-7-1-1,6 1 0,-6-2 0,0 2-1,8-1 1,-3 0 0,-5 1-2,7-5 0,-1 5 0,-6 3 3,7-4 0,0 0 1,0 4-1,-1-3-1,-6-1 0,6 4 0,1-3 1,6-1-1,-7 0 1,1 1-1,6-5 0,0 8 1,-6-8 0,-1 6 1,8-2-3,-2-4 0,1 5 0,1-1-1,-8 0-1,7-2 3,0 0 0,0 4-2,0-5 2,0 3 1,0 4-1,-6-4 0,6 0 1,0 0-1,0 1 0,-6 3 1,5-3-1,-5-2 0,0 3 0,6 2 0,-6-5 0,-1 1 0,0 1 0,1-1 0,-1 1 0,1-1 0,0 0-1,0 1 1,5-1 1,-5 0-1,-1 1-1,1-2-1,-1 3 2,1-2 0,0 0 0,-1 0 2,0 4-2,-6-3-1,7 3 1,-1-4 2,1 4-1,-1-4-2,1 4 1,-7-4 0,7 4 0,0-2 0,-2 2 0,9-5 0,-8 5-1,1 0 3,6-3-1,-8 3-1,16 0 1,-15 0 0,15-4 1,-15 4 0,7 0-1,-1-3-3,3 3-1,-3 0-2,1 0-2,0 0-4,-6 0 1,5 0-3,-5 0-1,0 0 1,-1 0-1,2-4 2,-9 4 4,7 0 1,-6-4 2,1 4 1,5 0 2,-6-4 0,0 1 2,7-2 2,-8 5-1,9-7 2,-2 5 1,-6 2 1,6-4 0,7-1 2,-6 2-1,-1-1 0,7 1 0,0-1-1,-7 0 0,8 4-3,-1-2 0,0-3 1,0 1-3,7 1 0,-8-2 0,2 5 0,5-2 0,-5 2 0,5-4 0,2 0 0,-10 4 0,10-4 1,-2 4-2,-6 0 0,6 0 0,-6 0 0,1 0 1,5 0 2,-6 0-1,0 0-1,0 0 0,0 0 3,0 4-1,7-4 0,-7 0 0,0 0-1,0 0 0,7 0 2,-7 0-2,7 0 2,-8 0 0,8 0-1,-1 0-2,0-4 5,1 4-2,0 0-1,6-3 0,-6 3 1,6-4-3,-1 4 0,-5-4-1,7 0-2,-8 4-1,6-2 2,-5 2 2,7 0 0,-7-5-1,-1 2 1,-6 3 1,6-4 0,2 4 0,-9 0 0,8 0-2,-8 0 4,2 0 0,-1 0-1,0 0-2,-6 0 1,5 0 1,-5 0-1,6 0-1,-7 0-2,1 0-1,6 0 2,-6 0 2,6 0-1,-7 0 0,8 4 0,-2-4 0,2 0 0,-8 0-1,7 0 0,0 0 0,0-4-1,0 4 2,0 0 0,1 0 0,-2-3 2,-5 3 0,6 0 0,0 0 0,0 0 1,-6 0-1,6 0 0,-7 0 0,7 0-1,1 0-1,-2 0 2,2 3-1,-2-3 1,1 0-1,1 0 0,-2 0-1,2 0 1,-2 0 2,8 0-2,-7 0 0,1 0-1,-2 0 0,2-3 0,-2 3 0,2-4 2,-2 4-2,1-4 4,1 4 3,6-4 1,-7 4 2,-1 0 1,2 0 1,-2 0-2,1 0 3,1 0-4,-1 0-4,0 0 1,-1 0-4,-4 4 1,4-4-1,2 0-1,-8 0-1,7 4 0,0-4 0,0 0 2,0 0-1,0 0-1,1 0 1,-7 0 0,11 0 1,-4 0 0,-2 0 1,2 0-1,-2 4-1,2-4 2,5 0-2,-6 0 0,0 3 0,7-3 0,-7 4 0,7-4 0,-8 3 2,2-3-3,5 5 0,-6-5 1,-1 0 0,9 0 0,-8 0-1,7 0 3,-8 0-5,1 0 4,7 0 0,-7 0 0,1 0 2,-2 0 0,1 0 0,0 0 0,-6 0 2,6 0-1,0 0-1,-13 0-2,13 0 1,-13 0-3,7 0-1,-7 0 1,-1 0 1,1 0 1,-6 0-1,7 0 0,-9 0 0,2 0 2,-1 0-1,1 0-1,1 0 0,-8 0-1,5 0 1,2 0-1,0 0 0,-1 2 0,1-2 1,-1 0-1,7 0 0,-6 4 1,-1-4-1,0 0 0,8 4-1,-8-4 0,1 4 1,-1-4 0,0 3-1,1-3 0,-7 0 1,6 0 0,-6 4 0,0-4 1,7 0 0,-7 0 4,0 0 4,-7 0 3,7 0 2,0 0 1,-6 0 1,-1 0 1,1 0-1,0 0-2,-1 0-1,1 0-2,-1 0 0,0 0 4,1 0 1,0 0 0,-1 0 1,7 0-2,-6-4-1,-1 4-2,7 0-2,-6 0-4,6 0-2,-7-3-2,1 3 0,6 0-1,0 0 1,-7 0 1,7 0 2,0 0 1,0-4 1,0 4 0,0 0 0,0 0 1,0-4-1,0 4-1,0 0-3,7-4 0,-7 4 0,0-2-2,0 2-1,0 0-1,0-5 1,6 5 0,-6-3 1,7 3-1,-7 0-1,6-4 1,-6 4 1,7 0 1,-7 0-2,6 0 1,-6 0-1,7 0 1,-1 0-2,-6 4 1,6-4 1,-6 0-1,0 0 1,7 0 0,-7 0 0,0 3 0,7-3 0,-7 0-1,0 0 0,6 0-2,1-3 1,-7 3-1,6 0 2,-6 0 0,6-4 0,1 4 1,-7 0 0,6 0 1,1-3-1,-7 3 1,7-4-2,-1 4-3,-6-4 2,0 4 1,0-4-1,0 4 0,0-3 1,0 3 0,0-4 0,0 1 5,-6 3-3,-1 0 0,0-4 1,1 4-1,-1-3 1,1-1 0,0 4-1,-1-4 0,1 4 1,-8-4 1,8 4 0,-7-3 1,7 3 0,-7 0 2,6 0 1,-6 0 1,1 0 2,-3 3-1,2 1-4,1 0 0,5 3 1,-6 0 0,0 0-1,7 1-3,-1 3-2,1-3 0,-1 2 3,7 1-2,-7-3-3,7 2 0,0 1 0,0-3 1,7-1-2,-7 1 2,7-2-1,6-1 1,-7-3 0,0 3 1,7-5-2,1 0 1,-2 0 0,1 0 0,2-5 1,-3-2-1,1 1 0,0-2 3,0 1-1,-6-3 1,5-2 2,-5 1 1,0-4 1,-7 5 4,0-5 5,0 3 3,0-2 4,-7-1 4,0 0 2,1 1 0,0 3 5,-1 0-1,-6-1-4,0 6-4,7-2-3,-13 1-4,4 3-3,2 0-3,-6 4-5,6 0-4,0 4 0,0 0-1,0 3 0,0 1-1,0 2 1,6 1-1,1 4 3,0 1 0,-1-2-3,7 4 1,0-4-1,0 1 1,0-1-4,7 1 1,-1-1 0,7-2 0,-7-1 1,7 0 0,1-3 0,5-4-2,-6-2 4,0 3-1,1-5-1,4-5 0,-3 3 1,-3-7 0,1 2 1,0-4 5,0 0 4,-6 1 6,-1-2 6,0-3 5,1 1 5,-7-1 5,0 1 10,-7-1 6,7 0 0,-6 4-1,0 0-3,-1 0-4,-6 4-3,0-1-5,0 6-11,1-2-9,-9 4-4,9 4-7,-9-2-4,8 2-2,1 4-1,-1 3-2,-1 0 0,8 1 1,-7 2-3,13-3 2,-7 3 0,7 1 1,0-1-1,7 1 1,-7-4 0,13-1 0,-7 2-1,8-5 2,-1 1-1,-1-5 0,1-3 3,1 0 0,5-3-1,-6-1 0,0-2 2,1-6 0,-1 5-1,-7-8 3,7 3-3,-13-2 3,7-1 2,-1 1 5,-6-1 4,0 4 5,-6-4 1,6 4 1,-7-3 1,7 2-2,-13 6-2,7-5-5,-1 3-4,-6 4-4,1-3-4,-3 7-3,2-3 0,8 3-7,-16 0-24,8 3-32,1 1-38,5-1-34,-6 5-44,6-1-73,1 1-149,-1-2-97,1-2-49,6 4-11</inkml:trace>
  <inkml:trace contextRef="#ctx0" brushRef="#br0" timeOffset="33274.61">14419 12258 108,'-13'-4'479,"0"0"-80,6 1-168,1-1-107,-2 4-58,8-4-31,-5 4-18,5 4-9,0 0-7,5-1-5,-5 5-7,8-2-10,5 2-18,-6 3-24,6 0-41,6 0-58,-6 1-105,0-2-94,0 2-48</inkml:trace>
  <inkml:trace contextRef="#ctx0" brushRef="#br0" timeOffset="33390.01">14393 12746 63,'-13'17'441,"5"2"-123,-4-1-132,6 0-91,0-3-43,-1 3-24,7 0-14,0 1-7,7-2-10,-1 3-22,0-6-33,6 4-53,9 1-99,-8-1-112,6 0-65</inkml:trace>
  <inkml:trace contextRef="#ctx0" brushRef="#br0" timeOffset="33508.85">14569 13844 153,'0'19'440,"0"2"-152,7 4-168,-1 2-118,1-2-97,6 1-120,0 8-112</inkml:trace>
  <inkml:trace contextRef="#ctx0" brushRef="#br0" timeOffset="33657.68">14887 15119 20,'0'22'469,"7"3"-78,-7-3-169,8 3-119,-3-2-64,3 3-39,4-1-25,-5 4-11,6 1-7,0-1-10,0 4-14,0 0-26,0 4-34,0 4-47,-1-2-61,-5 6-70</inkml:trace>
  <inkml:trace contextRef="#ctx0" brushRef="#br0" timeOffset="33819.89">15051 16354 4,'0'33'360,"6"-1"-94,-6-2-106,7 2-79,-7 5-42,6-3-27,-6 2-17,0 0-7,7-2 0,-7 2 4,0-3 4,-7 0 4,7 1 7,0-2 8,0-3 6,-6 0 7,6 2 1,0-6 3,0-4 1,0 5-2,0-4-5,0-3-10,0-2-15,6 3-20,-6-3-30,7-2-51,-1-1-83,0 1-125,1-1-64</inkml:trace>
  <inkml:trace contextRef="#ctx0" brushRef="#br0" timeOffset="36211.21">14777 11979 30,'0'0'138,"0"0"-19,0 0-28,0 0-19,0 0-18,0 0-19,0 0-11,0 0-10,0 0-6,0 0-4,0 0 4,0 0-4,0 0-2,0 0-1,0 0-1,0 4-2,-6-4 2,6 0 0,0 0 0,0 4 2,0-4 2,-7 4 3,7-4 4,0 2 5,-6-2 4,6 0 4,0 0 0,-7 4 1,7-4 3,-7 0 0,7 0 0,0 0 0,-6 0-4,6 4-4,-7-4 0,7 0-2,-6 0-3,6 4-4,-6-4-2,6 3-3,-7-3 3,1 0 4,6 4 3,0-4 2,-7 0 5,7 0 0,0 0 0,0 0 2,0 0-4,0 0-1,0 0-5,0 0-4,0 0-3,0 0-2,0 0-1,0-4-1,7 4-3,-7 0-1,0 0-2,0 0 3,0 0-1,0 0 1,0 0 2,0 0-1,0 0 3,0 0 2,0 0 2,-7 0-1,7 0 0,0 0 1,0 0-1,0 0 0,0 0-3,0 0 0,0 0-5,0 0 1,0 0 0,0 0-1,0 0-1,0 0-1,0 0 0,0 0 1,0 4 0,0-4-1,0 0-6,0 0 1,-6 4 2,6-4 4,-7 0-1,7 0 0,-7 3 1,7-3 2,-6 4 5,6-4-1,0 0-2,-7 0-1,7 4 0,0-4-1,-6 0 1,6 0-1,0 0 1,0-4-1,0 4 0,6 0 0,-6 0-1,0-4 1,0 4-1,7 0 0,-7-3 0,6 3 0,-6-4 0,7 0 1,0 1 1,-1-1-2,1 0 1,-7 0 0,6 2 2,1-6-2,-1 4 1,0 1 0,1-5-1,-1 4 1,1 1-1,0-1 0,-1-3-1,1 4 0,-1-1 0,1 0 0,-1-3 0,0 3 1,1-3 0,0 4 0,0-2-1,-1-2 0,0 4 0,1-5 0,-1 4 0,-6-3-1,7 3 1,-1-4 1,1 5-1,0 0 0,-7-1-2,6 0 1,-6 4 0,7-3 1,-7-1-2,5 4 0,-5-4 2,7 4-2,-7-4 2,8 4 0,-8-3 0,5-1-1,3 1-1,-8 3 0,5-4 1,-5 1 0,0 3 0,7-4 0,-7 4-1,0 0 0,0 0 0,0 0 0,0 0 1,0 0 0,0 0-1,0 0 2,0 0-3,0 0-2,0 0-4,-7 0-5,2 4-9,5-1-7,-8 1-15,3-1-16,-10 1-19,10 3-28,-8 1-30,6-1-37,-6 0-35,0-4-40</inkml:trace>
  <inkml:trace contextRef="#ctx0" brushRef="#br0" timeOffset="37872.11">14562 12122 154,'-5'0'172,"5"0"-34,-8 0-29,8 0-24,0 0-17,-7 0-16,7 0-10,7 0-8,-7 0-10,0-4-7,0 0-6,8 4-7,-3-2-1,2 2-2,0-8-1,-1 4 0,1 1-1,-1-1-1,7 0 1,-6 0 0,-1-3 1,7 4 0,-6-4 3,-1 3 0,1-4 4,-1 5 3,0-5 3,1 4 1,6-3 3,-6 3 1,-1-3-2,1 3 2,-1 1-2,1-5-3,5 5 1,-5-1 0,-1-4-4,8 6-1,-8-2-3,1-4-1,6 5-2,-7-1-1,0-4-2,1 5 0,7-4 0,-8 3 0,7-3 0,-7 3 1,1-3-1,6-1 0,0 2 0,-1 1 0,-5-2 0,6-1 0,0 1 0,1-4-1,-1 7 1,0-3 0,-7 0-4,7 3-1,0-3-2,-6 3-1,6 0-2,-1-3-1,-5 4-2,6-1-2,-6-3 3,6 3 0,-7 0 3,7 1 0,0-5 5,-7 5 2,9-4 0,-3 3 2,-6-3 1,7 3 1,-6-3 0,6 3 3,0-4-4,0 5-1,0-5 2,-7 5 0,8-5 0,-1 5-1,0-5-1,-6 1-2,6 3 0,0 1 1,-1-4-1,1 3 2,0-4-1,1 5 0,-1-5 0,-1 2 2,1 2 0,0-4-1,7 1 1,-7 0-1,6-1 0,-5 1 1,-1 2 0,6-1 1,-6-1-2,0-1 1,7 0 0,-8 1 0,1 0 0,1 0 1,-1-1 0,0 1 0,0 4 3,7-8 1,-7 3-1,-1 1 2,1 0 1,7-1 0,-7 1 1,6-4-1,-6 0-1,0-1 0,7 5-2,-7-3-2,7-2-2,-7 3-1,0-3-2,0 4-5,-1-3-2,2 5-4,-7-6-4,5 5 0,1-4 1,-7 0 0,8-1 1,-7 2 3,6 3 5,-7-5 3,0 2 4,7-2 0,-6 5 3,0-3 0,6 2 2,-7 0 1,1-3-2,-1 4-3,7 0 5,-7-5 0,8 6-1,-7-5-1,-1 3-1,7-4-2,0 6 2,-7-5 2,8 3-5,-1-3 0,-1 0-1,-4 4 0,10-4 0,-4 0 0,-1 0 0,0 0 1,-1 0-1,8 4 1,-7-4 0,0 0 0,6-1 0,1 3 0,-7 1 0,6-4-1,2 2 1,-2-1-2,-6 0 2,7 0 0,-1-1-1,0 2 2,1-1 2,0 0 1,0 4-1,-1-4 1,-6 0-1,6-1-1,1 2 2,-1-2-1,1 1-1,-1 0 1,1 1 2,-1-1 2,-6-1 0,8 2-1,-2-1 1,0 0-2,-6 3 1,6-2-1,-6-1-4,0 3-1,1-3 0,4 4 0,-5-1 0,2 1 0,-2 0-2,0-1 0,-7 1 2,7 0 0,0-4 0,0 3-1,0 1 1,0-1 0,0 2 0,0-2-1,0 1 0,0 0 0,0-1-1,0 1 0,-7-1-3,8 1 0,-1 0-1,0-1-1,-1 1-1,-5 0-4,7 0 0,-2-1-1,1-3 0,0 3 1,1 2 0,-1-2-1,-2-3 3,2 5 3,-5-2-1,12-1-2,-14 3 0,7-2-5,-7 2-1,7-3-1,1 6-3,-8-4-3,1 3 0,-1-3 3,1 3 2,-1 0 6,0-3 2,1 4 2,0-2 4,-7 3 6,6-6 3,0 4 1,1-3 2,1 3 1,-3-2 0,3-2 2,3 4-2,-4-3-2,0-1-2,6 1 0,0 4-3,0-8-2,7 3-2,-7 1 0,5-1-1,-5-3 0,8 3 0,-8 2-3,0-2-1,-1 5-3,2-5 0,-1 4-3,-7 2 0,7-3-2,-6-2 1,6 7 1,-7-7 2,1 3 4,-1 0 2,1 1 3,-1-1 3,1-3 3,-1 0 3,1 2 2,-1-1 0,1-2 0,5 0 1,-4 1-2,-1-3-1,6 2-1,-8 1-2,9-1 0,-1 2 1,0-2 0,-7 1 3,7-5 1,0 5 1,-6 0 0,6 0-1,-7-1-1,6 5-1,-5-5-3,0 1-2,0-1-2,6 0-1,-7 6 1,1-5 0,-1 2 0,1-2-1,5 3 1,-4-2 1,-2-2 1,1 1 3,5 3-1,1-4 2,0-2 1,1 3 3,-2-5 0,1 1 0,7 5-2,-7-6 0,-1 1-2,8 0-2,-7 3 0,1-2-2,5-1-2,-6 3 0,7-3 0,-7 1 0,6-2 0,1 1 0,0 1 0,-1-1 1,0 0 5,2-1-1,-2 2 1,0-1 0,1-1 5,-8 5 1,8-4 1,0 4 4,-7-4-5,7 0 2,-7-1 2,6 6 0,-6-5-4,0 3 1,0 1 0,0-4-3,0 4 3,0-1-1,-7 0-4,7 1-1,-6 5 1,-1-6-2,9 0-1,-3 4-2,-6-3 1,0 5-1,8-3 0,-7-2 4,-1 2 0,7-1 2,0-2 1,-7 2 0,7 1 0,1-6 0,-8 4 1,13-4-4,-6 4 0,1-5-4,-1 2-2,-2 3 0,4-5-2,-9 2 1,7 1-1,-6-1-1,6 3 1,-7-5-1,0 5 1,7-3 0,-6-2 0,6 5 0,-6-3 1,6-2 0,-7-3-1,7 5 1,-7-2-2,7-2-1,2-1-1,-3 4-3,-6-4-2,14-2-1,-7 2-1,0 1 1,-7-5 2,7 4-2,1 0 4,-1 1 2,0-1 1,-8 3 1,10-2 4,-2 3-3,-1 0 0,1 1 0,-6-2 0,6 5 0,0-3 1,-6 2 0,5 1-3,1-5 2,0 5 1,0 0 0,0-4 1,0 3-1,0 1 0,1-1 0,-1 1 0,0 0 0,-1 0-2,1-1 2,7 1 0,-7 0 0,-6 0 0,5-1 3,2 1-1,-1 0 4,0 4 2,-7-6 0,1 6 3,6-4 1,-6 3 1,-1 0 0,1 0 1,-1-3-4,0 3-1,1 0-1,-7 2 0,6-2-1,1-4-1,-1 5-2,1-1 1,-7 0-1,7-3-1,-1 3 1,1 1-4,-1-1 0,-6 1-1,6-1-1,-6 4 0,7-4-1,-7 4-10,-7 0-23,7 0-44,0-4-103,-12 4-125,-1 0-77</inkml:trace>
  <inkml:trace contextRef="#ctx0" brushRef="#br1" timeOffset="50131.88">6076 15895 119,'0'0'119,"0"0"-37,0 0-25,7 0-15,-7 0-6,0 0 4,0 0 3,0 0 5,6 0 6,-6 0 1,0-4-2,0 1-3,7-1-3,-7 1-9,0-1-5,6 1-7,-6-1-5,0 0-3,7 0-4,-7 1-3,0-1-3,6 0-1,-6 1 1,0 3 0,0-7 0,0 3 1,7 0 1,-7 1-1,0-5 0,0 1-1,6 0 0,-6-1 1,0 1 0,7-4-2,-7 4-2,0-5 1,6 2 1,-6 2 0,0 1-3,7-4-2,-7 4-1,0-1 0,6 1 1,-6 3-1,7-3-1,-7 0 0,6-1 0,-6 1 1,6 0-1,1-1 1,0 1-2,-7-1 0,7 2 0,-1-2-2,-6 0 0,6 1-1,-6-1 2,7-2-3,-7 3 1,6-1 2,-6 5 0,7-5 0,-7 1 2,0 3-1,0-3 0,6 4 0,-6-5 0,0 5-3,0-5 1,6 5 1,-6-2-3,0 3 0,0-2-1,0 0 0,0 0-1,0-3 0,0 3 1,0 0 0,0-4 1,0 2 3,8-2 0,-8 1 1,0-1 1,0 1 0,0 0 0,0 0 0,7-1-1,-7 1 0,0 0 1,0 0-1,0 0 1,0-1 0,6 1 0,-6-1 3,0 4-1,6-4-1,-6 2 0,0-1-1,6-1 2,-6 0-2,0 1 0,7 0-1,-7 3 0,0-3 0,0 0-1,6 0 1,-6-1 0,0 5-1,0-5 2,0 5 0,0-5 2,7 5 0,-7-5 0,0 1-1,6 3 0,-6-3 1,0 4-1,7-1 0,-7-4-3,0 5 2,7-4 0,-7 3-2,6-3 1,-6 2 1,0-2 0,6 3-1,-6-3 1,7 5 0,-7-7 0,0 1 1,6 2-1,-6 2 0,0-7 1,7 3 1,-7 1-1,0 0-1,6 0 0,-6-1-1,7 1-1,-7 0-2,7 0 0,-7-1-3,6 0 0,-6 2 1,0-2 1,7-3 0,-7 4 3,0-1 0,0 1 0,5 3 2,-5-3 1,0 0 0,0 0-1,0 3 2,0-4-1,8 1-1,-8 0 0,0 4 0,0-5-2,5 1-1,-5 3 0,7-3-1,-7-1-2,0-2-1,8 2 0,-8 0-3,6 2-1,-6-3 1,7-1-1,-7 3-2,0-1 3,0-3-1,0 4 1,0 0 0,6-1 0,-6-3-3,0 5-1,0-2 1,0 1-2,0-1-5,6 1-1,-6 0-1,0-2 2,0 3 3,0-2 2,0 1 2,-6-1 2,6 5 6,0-8 4,0 4 6,0 3 2,-6-3-2,6 0 0,0 0 3,0-1-1,0-3 0,0 3-1,0 1-3,0 0-3,0 0-3,0 0-8,0-5-12,0 4-6,0 1-16,0 0-19,0-4-15,6 4-22,-6 0-19,0-4-10</inkml:trace>
  <inkml:trace contextRef="#ctx0" brushRef="#br1" timeOffset="50206.46">6422 14466 22,'0'-7'60,"0"5"-18,0-4-23,0 6-22,-7-2-21,7-2-22,0 0-20</inkml:trace>
  <inkml:trace contextRef="#ctx0" brushRef="#br1" timeOffset="50432.01">6394 14361 43,'0'-8'52,"0"8"-6,0-8-5,0 5-1,0-1-3,0 1-3,0-4-7,0 3-11,0 0-7,0-3-5,0 3-2,0-4-2,0 6 1,0-6 5,0 4 3,0 1 2,0-1 1,0-4 1,0 5 0,0-1-1,0-3-3,0 3-6,7 1-12,-7-5-11,0 1-11,0 3-7,0-3-4,8-1-16,-8 0-16,0 6-17</inkml:trace>
  <inkml:trace contextRef="#ctx0" brushRef="#br1" timeOffset="50709.97">6356 13936 44,'0'-4'77,"0"1"-9,0 3-11,0-4-13,0 0-15,0 0-9,0 1-7,0-2-5,7-2-6,-7 5-9,6-2-8,-6-4-9,7 4-5,-7-3-13,0 3-4,5-3-2,-5 4-1,0-6 3,8 3 8</inkml:trace>
  <inkml:trace contextRef="#ctx0" brushRef="#br1" timeOffset="53189.9">6401 13811 11,'0'-3'19,"0"-5"0,0 1-2,0 3-3,0 0-7,0-2-3,0 2 0,0 0-1,0 0 3,0 1-2,0-2 0,0 5-2,0-3 0,0-1-1,0 0 0,-7 1 0,7 3 6,0-3 4,0-1 4,7-1 2,-7 2 4,0-4 5,0 3 3,0 1 0,0-1-2,0 0-4,0 0-3,0 1-1,8-1-3,-8 1-3,0-1-6,0 1 0,6-1-1,-6 0-3,0 4 1,7-4-2,-7 1 0,0-1-1,0 4 0,0-3 0,0 3 0,6-5 3,-6 5-1,0-2 4,0 2 0,0-4 0,0 0 4,0 0 6,0 4 3,0-3 1,0-1-1,0 0-1,0 0-1,6-3-1,-6 4-4,0-1-6,0-1-2,0 2-5,0 0 0,7-1 0,-7 0 0,0 1 0,0-1 0,0 4 0,0-4 0,0 0 7,0 4-2,0-3 1,0 3 1,0-4 0,0 1-1,0-1 0,0 1 0,0-5-5,0 4 1,0-3-1,0 4-1,0-4-2,6 3 1,-6-4 1,0 5-2,0-5 1,7 4-1,-7-3 1,0 0-1,0 2 1,0-1 1,0 2 0,6-3 0,-6 4 1,0-6-1,0 6 1,0-1 0,0-3 0,0 0 0,7 3 1,-7-3-2,0 0 0,0 0 2,0 3-1,0-4 0,0 5-1,6-5-1,-6 4 0,0 2 1,0-6-2,0 4-1,0-3-2,0 3 0,0-3 2,0 3-1,0 1 0,0-4 3,0 3 1,0-1 3,0-1 0,0 2 2,0 0-1,-6 0-1,6 0 0,0 1-2,0-1 0,0 4-1,0-3 0,0-2 1,0 3-1,0 2 0,0-4 1,0 4-1,0-4 0,0 0 0,0 4 0,0-3-1,0-1-1,0 0 0,0 0 0,0 2 2,0-3 0,0 2 0,0 3 0,0-4 0,0 1 2,0-1 4,-7 0 1,7 0 0,0 1-1,0 3 0,-6-4 0,6 1 0,0-1-3,0 1-3,0 3 1,0-4-1,-7-1 1,7 2-1,0 0 0,0-1 0,0 0 0,7 1 1,-7-5-3,0 4 1,0 1 1,0-2-1,0 3 1,0-2 0,6 0 1,-6 4-1,0-4 5,0 1-3,0-1 0,0 4 0,0-4 2,0 0 2,0 2 2,0 2 2,0-5-1,0 2-1,-6-1 1,6 4-1,0-3-1,0-1-2,0 0-3,0 0-1,0-3 0,-7 4 1,7-1 1,0 1 1,0-1 0,0 0-1,0 0 1,0-3-1,0 3 2,-6 1-2,6 0 0,0-2-1,0 1-1,0 1-1,0-2 0,0 3 0,0-2 0,6 1 0,-6-5-2,0 4 1,0 0-1,7 0 0,-7 2-1,0-3-2,0 2-1,6-4-1,-6 3 3,0 0-2,7-3 2,-7 3 0,0 1 1,6-1 3,-6 1 1,0-1-1,0 0-1,0 0 1,7 1 0,-7-5 0,0 5-1,0 0 0,7-2 1,-7-2 1,0 4-5,6-5 2,-6 5 1,0-1 1,6 0 1,-6-4-1,0 8 0,0-4 0,7 2 5,-7-2-3,0 1 1,0-2 2,0 2-2,0-5 0,0 4 2,0 1-1,0-1 1,0 1-1,6-1-1,-6 1 0,0-5 0,0 4 0,0 1-1,0-1-1,0 0 0,0 4 0,0-3-1,0 0 0,0-1 0,0-1 0,0 5-1,0-3 0,0-4 1,0 7 0,0-7 0,0 3-2,0 0 2,0 0-1,0 4 0,0-3 1,0-2-1,0 3 1,0-2 0,0 1 0,0-1 0,0-4-1,7 8 0,-7-8 0,0 5 1,0-1-1,0 2 0,0-3 1,0-2-1,0 3 2,0-3 0,-7-1 1,7 2-1,0-6 0,0 5 0,0 0 0,0-1 1,7 1 0,-7 0-1,0 0-1,0-1 0,0 1 0,0 0 1,6 0-2,-6-1 1,0-4-1,0 5 1,7 0 1,-7 0-1,0-1 0,0 1 0,0 0 3,0 4 0,0-6-2,6 6 0,-6-4 1,0 0 1,0 3-2,0-4 1,7 5-2,-7-4 1,0 2 0,8 3-1,-8-2-1,5-4-1,-5 8 1,0-3-2,8-5 3,-8 8 3,0-4-3,0 2 0,0-3 0,5 2 2,-5-1 1,0 4 0,0-3-4,0-2-1,6 5 4,-6-3-2,0-5 2,0 5 1,0 0-1,7-5 1,-7 4 3,0 0-2,0 1-3,0-4 3,0 3-2,0 0-1,0 1 2,0-5-3,0 5 1,0-4 0,0 3-1,0-4 1,0 5 0,0-5 2,0 4-1,0-4 2,0 6 0,0-5 0,0-1 0,6 0-1,-6 5-3,0-5-2,0 1-1,7 0-4,-7-4 1,7 0-2,-7 4-1,0-4-1,7 3 2,-7-3-1,6 0 2,-6 4 3,6-4-2,-6-1 2,0 3 0,0-3-1,0 5 1,7-1 0,-7-3 2,0 3-3,0 2 2,0-2-1,0 5 4,0-5 1,0 2 0,0 1 0,0-2-1,0 4 2,0-5 0,0 4 1,0 1 1,0-4 2,0 7-1,0-4 1,0 1-1,0 3 0,0-4-1,0 4 0,0 0-3,0 0-1,0-4-2,0 4 2,0 0-2,0-4 1,0 4-1,0 0 0,6-3 2,-6 3-1,0-5 2,6 2-2,-6 3 2,0-4-1,7 2 0,-7-3 1,0 1-1,0 1 0,0 3 1,0-4 1,7 0-2,-7 4 3,0-3 1,0 3-1,0 0 0,0-4 0,0 4-2,0-4 2,0 4-2,0-3-3,0 3 2,0-4-2,0 0 0,0 0 1,0 2 0,0-6-1,0 4 3,0 1-2,0-1 0,0 0 0,7 0 0,-7 1 0,0-1 0,0 1-1,0 3-1,0-4-1,0 4 1,0-3-3,0 3-1,0-4-5,0 4 0,0 0-1,0 0 0,6-4 0,-6 4 2,0 0 2,0 0 2,0-4 4,0 4 2,0-3 2,0-1 2,0 4 4,0 0 0,0 0 1,0-4 0,0 1 0,0 3-1,0-3 0,0-2-3,0 1-3,0 4-1,0-3 2,0 0 2,0 3 0,0-5 1,0 5 2,0-3 0,0-1 0,0 0 1,0 1-3,-6-1 1,6 4 2,0-4 3,0 0-1,-7 1-1,7 3-2,0-3-1,0-1 0,0 0-1,-7 1-6,7-1-3,0 4-1,0-4 0,0 4 2,0-4 1,0 4 0,0 0 0,-7-3 1,7 3-1,0 0 2,0 0-2,-6 0-3,6 0 2,0 3-1,-6 1 1,-1 0-4,7 0-3,-6 3 4,0 3 3,-1 2 3,0-1 1,7 0 0,-7 4 2,7-1 4,0 1 3,0-1-3,0 1 0,0-1-1,0 1-4,7 0 1,-7 1-1,0-7-1,7 3-1,-7-1 0,7-7 2,-1 3-1,-6 0 3,6-3-1,1 3 1,-7-7 3,6 4 0,0-4 0,8-4 1,-7-3 1,-1-1 1,6 1-1,-5-3 1,6-5 0,-6 3 0,0-6-1,6 3-1,-7-2 0,-1 2-1,-5-4-1,8 5-2,-8-5-1,0 4-2,-8 1 3,8 3-1,0-4-1,-5 4 1,-1 4 1,6-4 0,-7 0-2,1 4 0,6-1 0,-7 1 0,0 3 5,0 1 0,1 0-1,-1-1 0,7 4 0,-6 0-1,-6 4 0,5-1-1,0 4-5,0 0-1,1 1 1,-7 3 1,7-1 0,0 2 0,-1 2 0,0-3-2,7 4 1,-7-4 1,7 1 0,0-2 0,0 1 1,0-3 0,0-1 0,7 0 2,-7-4 1,7 1-2,0 0 2,-1-4-1,0-4 1,1 0-1,-1-3 2,7 0-4,-6 0 1,6-8 2,-7 5-2,0-2 0,1-3 0,-1 0-1,-6 1 1,7 3-1,-7-4 0,0 5 0,0-2 1,0 5 0,0 0 0,-7 4 1,7-1-3,-6 4 0,-1 0 0,7 0 0,-6 0-3,0 7 1,0-4 0,-1 5-2,0-1 2,7 1 1,-7-1 1,7 0 0,0 0 0,0 1 0,0-1 0,0 0 2,7 4 1,-7-7 0,7 3 1,0 0-2,-1-2 1,0-2 0,0-3 0,7 0 0,-6 0-1,7-3 3,-1-2-1,-2-2-2,-3 0 0,5-5 1,0 2-1,0-1 0,-6 0-1,-1 0 0,0 0-1,1 4 4,-7-1 0,0 2 0,0-2 0,0 4 0,0 1-1,-7 3 0,1 0-1,0 0-3,-1 0-1,1 3 0,6 1-1,-7 0 2,1-4-6,-1 4 1,1-1 3,-1 0 0,7 1 3,-8 0 0,8-1 0,-5 1 0,5 0 6,0-4-1,0 0-3,0 0 2,0 0-2,0 0 0,5 0 4,-5-4-2,8 4 1,-8-7 0,7 3 1,-1-3-2,1 0 0,-7-4-3,6 3 0,-6 1 1,0-1-1,0 0 1,0 2 0,0 3 2,-6-2-1,6 2 0,-7 3-1,1-4-2,-9 8-2,10-4-1,-8 8 1,7-5-4,-8 8 3,1 0-1,0 0 1,1 0 0,-2 0 1,7 0 1,1 0 0,0-4 2,-1 4 0,7-4-1,-6 4 0,6-3 1,0-2 2,0 2 0,6-1-1,-6-3 1,7 0-1,-1-4 2,0 3 0,1-3 0,0-3 0,0-1 1,-1 0 0,0-3-2,-6-1 1,6 2 1,1-5-1,-7 3 2,6-3 0,-6 4 0,-6 0 1,6-1 5,0 1 2,-7 0-1,1 4 0,0-1 0,0 4-2,-1 0-3,0 4-7,-6-1-14,7 4-20,-1 0-22,1 5-43,0-2-94,-1-3-128,14 5-71</inkml:trace>
  <inkml:trace contextRef="#ctx0" brushRef="#br1" timeOffset="54437.93">7170 11594 45,'20'-2'138,"-7"-3"-20,0 2-26,6-1-23,0 0-24,-4-3-14,3 3-10,2 1-6,6-1-3,-7-3-3,1 3 1,5-3-1,-4-1 0,5 5 0,-7-5-2,1 5 0,6-1-3,-13 0-3,7 1-1,-1-1 0,-6 4 0,0 0-1,-1 0 0,1 0 0,2 0 1,-3-3 1,1 3 0,-6 0 0,6 0-1,0-4 0,-1 0 3,2 4-1,5-3 0,-6-1 1,7-3-1,-7 2 0,6 3 1,1-6 0,0 4-3,-7-4 0,6 5 0,1-3-1,-1 0-1,0 0-1,1 2 2,-8 0-3,9-3 2,-8 7-2,7-4 1,-7 0 1,-1 2 0,1-3 1,1 2-1,5 3 2,-6-4 0,0 4 1,7-4 1,-6 1 2,4-1 0,-5 1-1,7-1 1,-7 0-1,6 1 2,1-1-3,-8 0-2,8 1 0,-7 3-1,7 0 1,-7 0-2,7 0 1,-7 0-2,0 0 1,0 3-1,6 1 1,-6-4 2,7 0-1,-7 0 0,6 0-2,-5 0 1,6 0-1,-2 0-1,-4 0-2,5 0-1,0-4-1,-6 4-1,7-3-3,-1 3-2,-6-5-1,7 5-4,-7 0-2,0 0-1,0 0-1,0 0-3,1 0 3,-2 0 2,1 0 2,0 0 4,-6 0 4,6 0 2,0 0 2,0 0 3,0 5 1,-6-5 2,6 0 1,0 0 0,-1-5 0,1 5-1,1 0 0,-1 0 2,6-2 0,-6 2 0,1-4 0,5 0 0,-6 0 0,0 4 1,7-3-2,-1 3-1,-6-5-1,0 2 0,7 3-2,-8 0 1,8 0 0,-7 0-1,0-4 1,6 4 3,-6 0 0,1 0 0,6 0 2,-7 4 0,6-4 2,-6 0 1,6 0 1,-6 0-1,7 0 3,-1 0 1,-7-4 1,9 4 2,-1 0 0,-1 0 0,-6 0 1,7 0-3,-1 0 0,1 0-2,0 4-1,-8-4-3,9 3 0,-2 2-4,-6-2 0,6 1 2,-6 0-3,7 0-1,-7-4-1,5 2-2,-4 3-1,-1-5 0,7 3-1,-8-3 0,9 0 0,-9 0 2,8 0 2,-7 0 2,7 0 4,-8-3 3,8 3 1,0-5 0,-2 5 1,-3 0 0,4 0-1,0-2-2,1 2-6,-1 0-5,1 0-3,-1-4-6,1 4-10,6 0-8,-7-4-9,0 4-2,1-4-11,0 4-1,0-3-4,-1-2 3,0 2 11</inkml:trace>
  <inkml:trace contextRef="#ctx0" brushRef="#br1" timeOffset="54533.24">10238 11315 19,'19'-2'43,"1"-6"10,0 4 6,-7 1-1,6-1-3,0 0-14,1-2-14,-7 1-12,6-2-7,0 3-5,2-3-2,5 0-1,-7 0 2,0-1-1,1 0-3,6 2-5,-6-2-12,0 1-8,-1 3-8,0-2-8,8 0-8,-8 4-10,0-5-2,7 2-3</inkml:trace>
  <inkml:trace contextRef="#ctx0" brushRef="#br1" timeOffset="54843.81">12276 10994 66,'14'0'88,"-2"0"-10,1 0-7,0 0-9,0 0-7,1 3-8,-8-3-10,7 0-7,-7 0-10,1 0-6,-1 0-6,1 0-4,0 0-3,-7 4-1,0-4 0,0 0-2,0 0 6,-7 0 2,0 0 1,1 0 1,-7 0-2,7 0-14,-7 0-38,-1 0-67,1 0-123</inkml:trace>
  <inkml:trace contextRef="#ctx0" brushRef="#br1" timeOffset="55143.37">7887 11734 217,'-14'3'247,"1"2"-101,1-2-71,6-3-41,-1 3-23,0-3-10,7-3-4,-7 3-4,7 0 0,7-3 3,-7-2 3,0 2 4,7-5 3,0 4 1,-1-3-1,-6 4 0,6-4-1,0 3-3,1 0 0,-7 0-5,6 1-7,-6-1-11,0 0-18,0 4-25,0-3-41,0 3-60,-6-3-78</inkml:trace>
  <inkml:trace contextRef="#ctx0" brushRef="#br1" timeOffset="56720.04">7086 11521 214,'-13'0'269,"-1"0"-91,7 0-68,1 0-39,-1 0-18,7 0-9,0 0-4,0-3-5,0 3-3,0-4-5,0 0-2,7 1-5,-1-4-6,8 3-7,-7-3-4,6 3 0,-2-3-2,10 0 0,-1-1 1,-1 0 0,8 4 2,-2-3-1,7 5 1,-4-4-2,4 4 0,0 2 1,7 0-3,-7 0 0,8 0 1,-7 0 0,5 0 0,1 0 1,1 0 0,-7-4-2,5 4 3,1-4 1,0 0-3,1 1 0,-2-1 0,1 0 1,1 0 0,-1 2-1,-8-6 0,10 4-1,-9 0 0,7 1 2,-7-4 0,1 3-2,7 0 0,-8-3 0,1 3 0,0 1 0,-1-2 1,0 3-1,1-2 0,-1 0 0,1 0 0,7 1 0,-9-5 0,9 8 0,-8-6-2,6 0 1,2 4 1,-7-6-2,6 4 1,-7 1 0,1-1 1,0 4 0,-1-4 1,-6 4 0,0 0-1,1-4 0,-3 4 1,-3 0-1,-1 0 0,-1 0 0,0 0-1,1 0 0,-1-2 1,1 2 0,6-5-1,-7 2 1,8-5 0,-7 5 0,12-5 2,-6 5 0,0-4 1,0 3-2,0 0 1,0 1 1,0-2-2,1 3-1,-2 2 0,1 0 0,-7 0-1,1 0-2,0 2 0,0-2 2,-1 0-1,1 0 1,-1 5 0,0-5-1,-6 0 2,7 0 3,0 0-2,-1 0 1,2 0-1,4-5-1,1 5 0,-7-2 2,14-2 0,-8 0-1,3 0 0,4 4-1,-6-3-1,0 3 1,-1 0 0,2 0-2,-1 0 0,-6 0 1,0 3 0,5 1-1,-5-4 0,-1 4 2,0 0-2,-5-2 2,5-2 1,1 5-1,0-5 1,-1 3 1,-6-3-1,6-3 0,1 3 0,6-5-1,-7 5 0,1-2 0,-1-2 1,8 0-2,-7 0 1,5 4-1,-5-3 0,5 3-1,-5-4-1,6 4-3,1-4-2,-8 4 1,7-4-2,-6 4-2,6 0 2,-7 0-1,0-2 1,9 2 1,-10 0 1,7 0 4,2-6 0,-7 6 1,6-2 2,0-2 0,0 4 0,0-8 1,0 8 1,0-7-1,0 7 0,7-4 2,-8 0-3,3 4 1,-3-2 1,8 2-3,-7 0-1,0 0 1,0 0 1,6 0-3,-6 0-1,0 0-2,0 2-1,0-2-1,0 0 1,1 4 1,-2-4-2,-5 0 2,6 0 1,-6 0 2,6 0-1,-7 0 4,7 0 0,-6 0-2,6 0 2,-6 0 0,6 0 0,-7 0 0,7 4 0,-7-4-1,8 0-1,-9 0 0,10 0-3,-9 4-2,0-4-1,8 0 0,-8 0-1,7 0-2,0 0 0,-5-4-2,4 4 5,1-4 0,-1 4 1,2-4 0,-2 2 2,-4 2 2,3-5 2,4 2 0,-2-1 2,-1 4 0,2-4 1,-2 4 0,-4 0 0,4-3-1,1 3-1,-6 0 1,6 0-2,0 0 1,-1 0 0,-4-4-1,5 4 1,0 0 0,6 0 0,-6-4 0,0 4 3,0-3-2,6-1 0,-4 1 1,-3-1 2,1 0 0,1 4-1,-2-3 1,-6 3-2,2-5-1,-2 5-1,-6 0 0,0-3-1,7 3 0,-8 0 1,1 0-2,1 0 1,-1 3 2,-7-3 1,7 5-2,0-5 1,0 3 0,-1-3-1,1 4 0,2-4 0,-2 4-1,6-4 1,-6 3 0,0-3 0,6 4 0,-5-4 0,5 3 1,-6 1-1,6 0 0,-4-1-1,3-3 0,2 4-2,-7 0 2,0-4 0,0 3 0,6 2-1,-12-3 0,6-2-1,-1 4-1,-5-4 2,6 4 1,-6 0-4,0-1 1,-1-3 0,1 5 1,-1-2-1,-6-3 4,13 4-2,-13-4 0,7 2 2,-1-2 0,0 6 0,1-6 1,0 0 2,-7 0-3,6 0 0,1 0 2,-1 0 0,-6 0 1,6 0-1,1 0 2,-7 0 4,6-6 5,-6 6 7,7-2 4,-7 2 4,7-4 4,-7 4 3,0-3 3,0-2-3,0 2-3,0-5 3,0 4 2,-7 2 0,0-3-2,1 2-2,-1-5-1,1 5 0,0-1 0,-1 0-5,-6 1-4,0 3-3,7-4-1,-14 4-1,7 0-2,0 0-3,1 4 0,-3-1-6,3 1-3,-1 0-2,6 3-1,-6-3-1,7 4 2,-1-2 1,1 5-2,6-3-1,-6 4 1,6-6 1,6 5-1,-6-3-2,6 3 1,7-4 0,-7 0 2,8 0-1,-1-3 1,-1 0-2,8-4 1,-6 0-1,5-4 0,-6 0-1,6-3 0,-5 0-1,-1 0 0,-1 0 1,-5-5 1,6 1 0,-6 5 1,-7-6 2,6 4-1,-6 1 2,0 3 1,-6-2 0,6 6 1,-7-5-3,-6 5 1,6 0-1,-5 5 2,5-3-3,-6 2 1,0 4-2,7-5-1,-1 5 2,-1-2 0,3 0-1,5-4-1,0 6-1,0-4 0,0-1 3,5-3-1,3 4 0,-1-4 1,5 4 0,2-4 0,-1-4 0,6 0-2,1 1 0,-7-5 0,6 2 0,0-2-3,-5-4 1,0 1 1,-2 5 2,-6-6 4,0 1 8,1 0 7,-7 0 7,-7 0 12,7 4 10,-6-4 6,-7 3 2,0 0 3,7 2-3,-14 3-5,7-5-6,-6 8-12,-1-4-10,0 4-4,8 0-5,-8 4-4,7-4-8,0 8-9,0-5-16,7 3-20,-1 2-22,7-4-28,0 4-40,13-1-81,0-3-168,6-1-95,8-3-38</inkml:trace>
  <inkml:trace contextRef="#ctx0" brushRef="#br1" timeOffset="57429.63">13521 11089 24,'12'-8'283,"8"-2"-57,-1-1-58,1-5-51,6 2-36,0-1-16,-1-3-14,9 0-5,-2-1-5,7-2 0,0-4-1,7-2-1,-1 2 0,8-4-5,4-1-1,3-3 1,-2 0-1,7 0-1,0-3-1,7-4 1,0-1 1,6 1 1,0-4 0,7-3-1,-1-6-2,14-1-2,0-5-2,6-3-1,7 0-3,0-8-4,6 0-3,0-3-3,-1-4-2,9 1 0,-8-5-4,0 1-1,7 2-1,0-2 0,-7-1-2,7 0 0,-7 1-3,-7-1-4,1 1-1,-6 3-1,-1-4 1,1 4 0,-16 1 3,10 2 0,-8 1 2,-6 3 2,-1 5-1,-5 2 1,0 5 1,-9 2-2,2 5 0,0 0 0,-13 7-1,6 4 0,-13 3-4,0 1 3,-7 2 1,-5 5 0,-1 3 2,-13 5-1,7 2 0,-15 1 0,-3 7 1,-3 3-6,1 1-9,-13 3-14,0 8-22,-13-1-33,1 5-67,-15 4-187,-6 2-93,-13 1-52</inkml:trace>
  <inkml:trace contextRef="#ctx0" brushRef="#br1" timeOffset="58957.68">6935 10914 154,'0'-8'289,"0"1"-77,0-1-68,0 2-42,-6 1-22,6 2-9,-5-1-10,5 0-8,0 0-9,-8 4-8,3 0-9,5 0-7,-8 4-7,1 0-7,-5 0-2,5-1-4,0 2-1,1-3 0,6 5 1,-6-2-1,6-2 1,0 1-1,0 0 0,0-4 1,0 4 1,0-4 2,0 0-2,0 0 1,0 0 0,0 0 5,6-4 1,-6 4 1,0-4 4,6 0 2,-6 1 8,0-5 10,0 4 5,0-3 1,0 4-2,0-5 1,-6 4-3,6 1-2,-6-1-8,-1 0-9,1 1-4,-7 3-4,-1 0-1,1 3-1,-6 5 0,6-1-3,0 1 0,0 0 0,0-2 0,7 2 0,-1 3-1,1-4 2,6 4-2,0-4 0,6 4 4,1-3-1,-1-2-2,-1 2 0,10-1 0,-2-3-1,-7-4 1,7 0 3,0 0-5,0 0 4,0-4-1,0-3 2,-6 3 0,6-3 1,-7 0-1,0 3-2,-6-3-1,7 3-3,-7 0-6,0 1-15,0-4-21,-7 3-32,7-3-62,-6-4-146,6 3-106,-6-3-70</inkml:trace>
  <inkml:trace contextRef="#ctx0" brushRef="#br1" timeOffset="59437.3">7144 9774 92,'-6'0'221,"-1"0"-52,1 0-48,6 0-38,-7 0-27,1 0-20,-1 0-11,-1 3-7,-3 1-6,4 0-1,1 0-1,-1-1 0,-7 1 3,8 0 1,6-4 3,-7 3-1,1 0 2,6-3-1,0 5-2,-6-5-1,6 0 2,0 0 2,0 0 3,0 0 4,0 0 4,0 0 6,0 0 5,0 0 6,0-5 1,0 5 4,0 0 1,0 0 0,0-3-3,0 3-3,-6 0-3,6-3-7,-7 3-6,7-4-9,-6 4-7,-1-4-4,7 4-2,-7 0-3,7 0-3,0 0-1,-6 0 0,6 0 0,0 0 0,0-3-1,0 3-6,0 0-14,0-4-22,0 4-35,6 0-69,-6-4-169,7-3-99,-7-4-51</inkml:trace>
  <inkml:trace contextRef="#ctx0" brushRef="#br1" timeOffset="59950.2">7287 8590 147,'14'-18'343,"-1"0"-122,0 0-97,-1-1-52,8 1-31,0-4-13,-2 1-6,3-2-1,-2 1-2,1 1 1,0 2 0,-1-3-4,0 4-5,1 2-16,-7 7-14,0-7-23,0 9-26,-7-4-37,8 3-44,-14 5-56,5-5-67</inkml:trace>
  <inkml:trace contextRef="#ctx0" brushRef="#br1" timeOffset="60089.55">7567 8239 280,'-6'-4'328,"-1"4"-75,1-3-88,0 3-57,-1 0-31,0-4-12,1 4-11,6 0-3,-7-4-4,7 4-4,0 0-1,0 0-8,-6 0-8,6 0-10,0 0-4,0 0-5,0-3-3,6 3-2,-6 0-2,0 0 1,7-5 0,-1 5-8,1-6-16,0 2-19,-1-7-28,7 1-57,0-2-122,-7-3-109,8 0-75</inkml:trace>
  <inkml:trace contextRef="#ctx0" brushRef="#br1" timeOffset="60365.54">7425 7517 470,'-7'-3'394,"0"3"-146,0-4-98,0 1-54,7-1-31,0 4-14,0-4-10,0 0-7,0 1-7,0-1-11,7-3-17,7-1-15,-1 1-22,0-1-27,0-3-40,0-4-74,0 1-155,6-4-79</inkml:trace>
  <inkml:trace contextRef="#ctx0" brushRef="#br1" timeOffset="60606.83">7450 6890 435,'-6'-7'377,"-7"3"-156,7 0-96,-1 4-54,0 0-30,0 0-16,0 0-14,7 4-3,-5 0-3,5 3 1,0 1 0,0 0 0,0-2 0,0 2 2,5-4 4,-5-1 4,7 1 6,-7 0 10,0-1 9,7-3 12,-7 0 14,0 4 12,7-8 10,-7 4 4,0-3 4,-7-1-4,7 0-5,0-3-9,-7 3-10,7-3-14,-7 0-14,2 0-8,-2 2-10,7-2-9,-13-1-7,7 6-12,-1-2-29,0 0-29,7 0-35,-6-3-47,6 3-84,6-3-183,1 0-99,6-4-45</inkml:trace>
  <inkml:trace contextRef="#ctx0" brushRef="#br1" timeOffset="65885.95">6681 13972 135,'-6'0'122,"0"0"-29,0 3-25,6-3-17,-7 0-9,0 4-7,0 1-5,1-5-4,0 3-6,-1-3-5,1 3-1,0 1-3,-1-4-4,0 4-3,0-4 1,1 3 0,-1-3 1,1 0 0,1 4-1,-3-4 0,3 4 1,-3-4 2,1 4-4,1-4-1,-7 3-2,6 2 0,1-3-1,-7 5 0,7-3 0,-1 4-3,0 0 1,1-1 2,-1 0 1,1 0 1,-1 1 0,1-1-1,-1 0 2,1 0 0,6 1-1,-6-5 1,6 5-2,-7-2 0,7 3-1,-6-6-1,6 4 0,-8-3 0,8 3 0,-7-3 0,7 0 2,-5-1 3,5 1 3,0-1 4,0 2 0,-8-5 1,8 0-1,0 0 1,0 2 1,0-2-4,0 0 0,0 0-1,8-2-1,-8 2 0,0 0 2,0-5-2,0 2 0,0 3 0,0-7 0,0 3-2,5 0 0,-5-3 0,0 0-1,0 3 1,0-3 2,0-4-1,0 3 1,0-3 4,0 4 0,7-4 2,-7 0 2,0-1 0,0 3-2,0-3-1,8 1 0,-8 0-4,0 0 2,6 0-2,-6 1-2,7-5-1,-7 4 1,6-4-2,-6 1-1,6 2 0,1-3-2,-1 1 1,-6-1-1,7 0 1,-7 1-2,6-1 1,-6 1-3,7-5 1,-7 4 1,6 1 0,-6-5 0,0 1 0,7 4 2,-7-5-1,0 1 3,7-1 0,-7-2-3,0 3-1,6-5 2,-6 5-1,0-4 0,6 3 1,-6-2 0,7-1 0,-7 3 0,0 1-1,6 0-1,-6 0 0,0-1 0,7 2 0,-7 2 1,0 0-2,0 1 1,0-1 0,0 3 0,6 1 0,-6 1 0,0-5 0,0 3-2,0 2 1,7-1 1,-7-4-1,0 5 1,0-5 0,6 4-1,-6-4 1,0 0 0,0 0 1,7 1-1,-7-1 0,0 1 0,8-1 1,-8-3-1,0 3 1,0 1-1,5-2 0,-5 2 1,0-1-1,8 4 0,-8-3 0,0 3 1,0-3-1,5 2 0,-5 1 0,0 0 0,0-3 0,0 2 1,6 1 0,-6-3 0,0 3 0,0-4 0,0 1-1,0-1 1,-6 0 0,6 3-1,0-1 0,0-3 0,-5 7 0,5-7 0,0 5 0,0 1-2,0-2 0,0-2 2,-8-1-2,8 4 0,0-4 0,0 5 1,0-5 1,0 3 0,0 3 0,0-7 0,0 5 2,0 1-2,0-2 2,0-2 0,0 2-2,0-3 0,0 5 1,0-1-1,0-4 3,0 5 1,0-2-3,0-3 2,0 4 2,-5 1 1,5-1-1,0-5-1,0 6 0,0-1 0,0-5 0,0 3 0,0 1-1,0-1 1,0 1-1,0-3 3,-8 4-3,8-3 3,0 3 1,-7-3 1,1-1 2,6 3 1,-7-3 3,1 4 0,-1 1 2,1 0-1,-1-7-1,1 7 1,0-5-1,-1 4 0,0 1-2,7-2 0,-6 2-1,6-1-3,-7 0 0,7-1-3,0 1 0,0 0-2,0 0 2,0 0-3,0 1 0,7-1 1,-7-1 0,0 2 2,0-1-3,6 3 2,-6-3-3,0 0 0,0 4 3,7-4-2,-7 3-2,0-3 1,0 4-2,0-4 1,0 0 0,0 4 0,0-4-2,0 0-1,0 4 1,7-4 2,-7 4 0,0-4 0,6 0 3,-6-1-2,0 1 1,6 5-1,-6-6 1,0 1 0,7 0 0,-7 0 1,6 0 2,-6 4 2,7-4 2,-7 4 0,0-4 0,0 3-1,6-4 0,-6 6-1,0 3-1,0-5-3,0 0-1,7 1 0,-7 3 0,0-3-1,6 4 0,-6-5-1,0 4 0,7-3-1,-7 4 1,0-4 0,8 3-1,-8 0 0,0-3 1,0 3 1,0 0-1,0 1 0,5 0 0,-5-2 0,0 2 0,8-1 0,-8 0 0,0 1-1,5-1 0,-5 1 1,0 3-1,0-4 0,0 0 1,6 4 0,-6 0 0,0 0 0,0-3 0,0 3 0,7 0-3,-7 0-5,0 3-10,0-3-13,6 4-16,-6 0-27,7 3-44,-7 0-78,7 5-126,-7-2-77</inkml:trace>
  <inkml:trace contextRef="#ctx0" brushRef="#br1" timeOffset="68243.5">6597 12987 108,'0'7'159,"0"-4"-48,0 1-29,0 0-17,-7 0-6,7-4-1,0 0 0,0 0 0,0-4-3,0 0-4,-6 0-6,6 1-2,0-4-6,0 3-3,0-3-4,0-1-4,0 1-6,0 0-3,0-1-5,6-2-5,-6 2-1,0-3-3,0-1 0,0 3-2,7-7 3,-7 2-2,0-1 2,0-3 0,0 3-2,7-3 4,-7 0 0,0-1-2,0-3-1,7 0 3,-7-3-2,0 2 0,0-2 0,6 0-1,-6-5 0,0 4 1,6-3 0,-6-1-1,0 1-1,0 0 0,0 0 0,0 0-1,0-1 1,0 1-1,0-1 0,0 1 1,0-4-1,0 4 1,0-1 0,7 1 0,-7 0-1,0 4 4,0-4 0,0 2 1,6 2 0,-6 0 2,6-2 1,-6 6 0,7-1-1,-7-1-2,0 1-4,7 1 1,0-1 0,-7 3-3,6-2 0,-6 2 0,6 1 0,-6-1 0,6 1 1,-6 0 1,0-1-2,7 1 1,-7 0 0,6 2 0,-6-1 0,0 2-1,7 1 1,-7-5-2,0 5 1,7-1 0,-7 0 0,7 1 0,-7-1 0,0 1 0,6-1 0,-6 3 0,0 3 2,7-7-6,-7 5 2,0 3 2,0-2-1,0 2 1,6 1 0,-6 0 0,0-4 1,0 4 5,0 0-3,0-5-2,0 1 0,0-1 0,0 6 0,0-5 3,0-1-1,0 2 2,0-1 0,5 0 1,-5 0 0,8 4-2,-8-4 1,7 0-3,-7 3-1,6 2 3,-6-6-1,7 4-1,-7 1 1,6-1 2,-6 1 0,7 0 1,-7 0 1,0-4-1,0 4 1,6-1 0,-6 0 0,0 2-2,7-2-1,-7 1 2,0-1 0,0-2 0,0 3-1,0-1 0,0-4 0,0 5-1,6-3-1,-6-2 0,0 2-1,0-1 0,6-4 1,-6 4 1,0 0-2,7 0 0,-7-4 0,6 5 0,-6-5-1,7 0 1,-7 4-1,7-4-1,-7 4 0,0-4-1,6 5 1,-6-1 0,0 0-1,0 0 0,0 0 1,0 4 1,0-4 0,0 4 1,0-4 0,0 3 2,0-3-2,0 4 2,0-4-1,0 0-1,0-1 2,0 2-1,0-1 0,0 3-2,0-2 0,0-1-1,0 0 0,7 3 0,-7-3 0,0-1 0,0 6 0,0-2 0,0 1-1,0-1 0,0-2 1,-7 3-1,7 3 1,0-4 0,-6 1 1,6 4-1,-7-4 1,7-1 0,-7 4 0,7-3 1,-6 3-2,6 0 1,0-3-1,-7 4 0,7-6 1,0 3 0,-6-2-2,6 2 1,0-3-1,0-1 0,-6-1 1,6 0 0,0-1 1,0 2 2,-7-9 2,7 5-3,-6-1 2,6-4-1,0 5 1,-7 3-1,7-3 0,0 3-2,0 0-1,0 3 2,0 2-1,-6-6-1,6 8 0,0-3 0,0 0-1,0 0 1,0-1 0,0 0-2,0 2 0,0-2 1,0 5 2,0-5-1,-7 1 0,7 0 1,0 3-1,0-4-1,0 1 1,0-1 0,-6 6 0,6-6-2,0 4 2,0-3-1,0-1 0,0 1 1,0 0 0,0 0 0,0-1-1,0 1 1,0-4 0,0 3 2,0-2-1,0-2 0,0 1-1,0 0 1,0 4-1,0-4 0,0 0 1,0 4-1,0-4-1,0 0 1,0 1 0,0 1 0,0-1 0,0 3 0,0-5 0,0 2 0,0 3 0,0-5-1,0 1 1,0 0-1,0 0 1,0 0 0,0 1 0,0-2 1,0 1 0,0 0 0,0-1-1,6 3 1,-6-3-2,0-3-1,0 1 2,0-5-1,7 4 0,-7 1 0,0-1 0,6 5-1,-6-5 2,0 3 1,7 3-2,-7-3 1,0-3 1,0 8 1,0-5-1,6 6 0,-6-2-1,0-3 0,0 4 0,0-4 0,0 0 0,7 0-2,-7 1 2,0-2-1,6 1 0,-6 0 2,0 4 0,6-4-2,-6 3 1,7-3 1,-7 4-2,0-4 3,0 4-2,6-4 0,-6 4 1,0 0-1,0-5 0,7 5 0,-7-3 0,0 2-1,0-4 1,0 1 0,0 0-1,0 4 1,0-4 1,-7-4 1,7 0 2,0 1-2,0-1 0,7-2 1,-7 2-1,0 1 0,7-2 0,-7 2-1,6-2-1,1 2-1,-7-1 2,6 1-1,1 3-1,-7-3 3,6-1-2,-6 4-1,6-4 1,-6 4 2,7 0-2,-7 0-2,0 1 2,0-2-3,7 1 1,-7 0 2,-7 1 0,7-2-2,0-2 0,0-1 2,0 0-1,0 0 0,0 5 2,0-5-1,0 0 0,7 1 0,-7-1 0,6 1 0,-6-1 0,6-4 1,-6 5-1,7-9 0,-7 6 1,8-6 0,-8 2 0,0-2 0,5 6 1,3-3-2,-8 3-1,0 2 0,5 1 0,1-1 0,-6 1 0,7 2 0,-7 1-1,0 0 1,0-1 1,7 5 0,-7-3 0,0 2 0,0 1 0,0 0-1,0-4 0,7 3 1,-7 1 0,0 0 1,6-1 0,-6 1 0,0-4 0,7 0 1,-7 4 0,6-5 0,-6 2 0,6-5-1,-6 4-1,7-4 0,-7 4 1,6-3-1,-6-1 0,0 1 0,7-2-1,-7 2 0,0-1 1,0-2 2,0-2-2,7 0 1,-7 5 0,0-1-1,0 1 0,0-1 1,0-1 0,0 3-1,0-3-1,0 7 0,0-7 0,6 2 1,-6 3 1,0-4-2,0 0 0,0 1 1,0-5 1,0 5 0,0-1-1,0 0 1,0 4 1,0-3 0,0 3-1,0-1 0,0 2-1,0 3 1,0-5 0,0 5 0,0 0-1,0 0 0,0-1 0,0 0-1,0 2 1,0-6-1,0 5-1,0 0-1,0-4 2,0-1 0,7 2 0,-7-1 1,0 0 0,0-3 0,0-5 0,6 1 0,-6 3 0,0-3 0,6 3 1,-6 0 0,0 1 0,6-1 0,-6 1 1,0-1-2,0 4 0,0 1 0,0-2 0,0 1 0,0 0 0,0-1 0,0 5-3,0-3 2,0 2-1,0-3 1,0 4-1,0-4 1,0 4-1,7-1 1,-7 2 1,0-2 1,0-3 0,6 4 1,-6-1-2,0 0 0,7-3 0,-7 4 1,0-4-1,7 0-1,-7 3 1,0-2 0,7-1 1,-7 1 0,0-6 1,0 6 2,0-5 0,0 1 2,0-2 0,0 5-1,6-3 1,-6 3-1,0-1-1,0 2-1,0-1-1,7 3-1,-7-2-1,6-1 1,-6 0-2,5 3 0,-5-3 1,8 5-2,-1-6 2,-7 1 0,6 3 1,1-3-1,-7 4 1,6-4 1,-6 0-2,7 4 1,-1-4 0,-6 4-1,7-4 0,-1 3 1,-6 1 2,6 0-2,1 0 0,-7-5 3,7 4-1,0 2-1,-7-2 0,6 1 0,-6-1-2,6 1 1,-6 0-1,7 0 0,-7-1-2,0 1 1,6 0 1,-6-1 0,0 4 2,7-2-1,-7-2-1,0 5 2,6-5-1,-6 1 0,0 2 1,0-1 2,0-5 0,0 3 3,0-3 1,-6 4 2,6-4-1,0 4 1,0-1-1,0-2 1,0 2-3,0 1 0,0 0-4,0-1-2,0 1 0,0 0-1,0 0 0,0-1-4,0 1 2,0 0-2,0 0 3,0-1 2,0 0 0,0 4 0,0-3 1,0 4-1,0-4 0,0 3 1,0-4-2,-7 1 0,7 3 0,0-3 0,0-1 1,0 1 2,-6-3 2,6-2-1,0 5 1,0-3 0,0-2 0,0 1 0,0 0 0,0-1-3,0 2 1,0 0-2,0 1 1,0 2-1,0 0 0,0 0 0,0-4 2,6 4-2,-6 0 3,0-1-1,7 1-1,-7-1 0,0 2-1,6-6 1,-6 4-3,0-3 1,0 5-1,0-3 0,0 2-1,0 0 2,6 0 1,-6 3-1,0 0 0,0 1-1,0-1 1,0 1 0,7-2 0,-7 3 0,0-6 0,0 4 1,6 1 0,-6-5-1,0 4 0,8 2 0,-8-3 1,5 2 0,-5-1 0,8-1-1,-8 3 0,7-6-1,-7 4-1,5 1 0,-5-5 0,8 4 0,-3-3-1,-5 4 1,7-1 0,-7-3 3,0 7-1,7-4 0,-7 0 0,0 4-1,0 0 1,0 0 0,0-3-2,0 3-1,0 0 2,0 0-2,0 0-4,0 0-5,0 3-5,0-3-3,0 0-3,-7 0-9,7 0-15,-7 0-13,-6 0-7,8 4-8,-2 0-10,-1 3-24,-5-3-49,0-1-77,7 1-104,-7 3-53</inkml:trace>
  <inkml:trace contextRef="#ctx0" brushRef="#br1" timeOffset="73830.1">7254 6157 137,'8'-3'257,"-1"-1"-110,-2-3-67,8 4-37,-6-1-20,6-4-14,-6 5-2,-1-1-1,7 1 2,-7-4 0,1 3 1,6 0 1,-6 0 4,-1 1 2,-6 3 1,7-4 0,-7 0 1,0 4 3,6 0-1,-6-4-1,-6 4-2,6-2-3,0 2 0,0-5 0,-7 5 0,7-3 0,0 3 1,-6-4 1,6 1 0,0-1-1,-7 0-3,7 0-2,0-3-3,0 0-3,0 2-1,0-1-2,7-5 1,-7 3-1,6-3 0,1 4 0,-1-4 0,1-4 0,-2 4-1,2 1 1,7-2 0,-7 2 0,-1-1 1,7 0-1,-7 0 0,7-1-1,-6 5 1,0-4-1,-1 4 0,7-5 0,-7 6-1,7-5 1,-6 3 0,-1 1-4,1-4 1,6 4 2,-7-1 0,1 1 0,6 0 0,-7 0 0,1-1 1,5 1 4,-4 0-1,-3 2-1,3-2 0,-1 4 1,-2-4-1,9 3-1,-8 0-1,7 0 1,-6-3-1,-1 3 3,7 0 0,0 1-1,-6-1 1,6 1 0,0 3-2,0-4 1,0 1-1,7-1-1,-8 4-2,1-4 0,7 0 2,-6 1-1,4 3 1,-5 0 0,7 0 1,-1-4 0,-6 4 1,7 0 1,-8 0-2,1 4 2,2-4-1,-3 0 0,2 0-2,-1 0 0,-7 3 0,7-3-1,-7 4 0,1-4-2,6 4 2,-6 0-2,6-1 0,-7-3 3,7 4-1,-7-1 0,8-3 1,-8 4 2,7-1-2,6 5 1,-5-4 1,6-1-1,-8 5 1,8-2 0,0 2-2,-2-1-1,2 1 1,7 0 0,-8-2-1,1 6 0,-1-5 1,0 0 0,-6 5 0,7-5 0,-7 0 1,0 4-1,0-4 0,-7 1 0,9-2 0,-10 6-1,8-5 1,-6 1-2,6 2 1,-6-3 2,6 1-1,0 3 0,-7-3 0,7 3 0,0-4 1,0 4 1,-1 0-1,1-3-1,2 2 1,4-3 0,-6 5 0,-1-5-1,2 3-1,-1-2 1,-6-1 0,5 5 0,1-5 0,0 4 0,-6-4 0,6 4 1,0-4-1,-7 4 0,7-3 0,1 3 0,-1 0 0,0-4-1,-1 4 2,1 0-1,1-1 0,-1 5 0,0-3 0,6-1 0,-5 3 0,-2-3 0,8 3 0,-7 1 1,0 0 0,0-1-1,0-2 0,0 2 0,-7 1 1,8-4-1,-1 4 0,-7-5 0,7 5-1,-7-3 1,8-2 6,-8 6-6,7-6 0,-5 0 0,3 7 0,-4-8 0,-1 7-1,8-5 0,-9 3-4,3-3 4,-1 3 1,-1 1-1,1-4 0,-2 4 1,2-1 0,0-2 0,0-2-1,-1 2 4,0-1-2,1 0 0,6-1-1,-7-2 1,8 3 1,-8-4-1,7 5 2,0-6-3,0 5 0,0 1 1,0-5 0,0 3-2,0 2 1,7-1 1,-7 0-1,-7-4 0,14 4 0,-14 3 1,7-2 0,1-1 0,-2 0-1,1 3-1,-5-3 1,4 4 0,1-1-2,0 2 1,0-5 0,0 3 1,-6 1 0,6-4 0,0 3 0,-1 1-1,-6-1 1,8-3 1,-1 4-1,-6 1 1,6-2 1,-1-3-1,-5 3 0,7 1 1,-2 0 1,1 0-1,0-5 0,-6 5-2,6-1 0,0-3 0,0 5 1,0-2-1,0 1 0,0 3 0,-1-4 0,3 5-1,-2-5 0,6 5 2,-6-5-2,0 5 1,6-6 0,-6 7-1,0-6 1,0 1 1,0-1 0,0 1-1,7-1 0,-14 1 0,7-4 0,1 4 0,-1-4 0,-1 0 0,-5 4 0,-1-4 0,7 0 0,-6 3 0,0-3-1,6 4 0,-7-5 1,7 5 0,-7 1-3,8-1 2,-1-5 0,0 5 1,0-1 0,-1-3 0,2 4 0,5 0 0,-6-5 2,0 5-1,1 1-1,5-7 0,-6 7 0,0-2-1,0 1 1,0 0 0,0-1 0,0 1 2,0 3-1,-1-4 1,3 2-1,-3 2 2,-6 0-2,8-4-1,-1 5 0,0-4 0,-1 3 0,2-3 0,-1 0 0,0 3-1,5-5 0,-3 3 2,-2-1-2,0 3 0,-1-3 3,8-1-2,-7 4-1,0-2 1,0-1 0,0 2-1,0-3 1,0 2-1,-7 2 0,9-4 1,-4 1 1,-4 0 0,7-1-1,-8 1 0,7-1 0,0 1 0,-7-3 0,7 2-1,1 1 1,-2-4-1,1 4 2,0-1 0,1 1-1,5 0 1,-6-1-1,0 1 2,1-1-2,-2 1 1,1 0-1,0-1 0,0 5 0,0-4 0,0-1 1,-6 3-1,6-1 1,-7-1-1,1 0 1,5 2 1,-4-2-2,4-1 1,-4 5 0,-3-4 0,9 0-1,-8 2 0,7-2 2,0 4-1,0-5 0,0 1 1,0 4-2,-6-5 1,6 5-1,-1-4 1,2 2-1,-1-2 1,-7-1-1,7 5-2,0-5 2,-7 5 0,8-1-1,0-3 0,-2 4 1,1-5-1,0 4 3,6 0-2,-6-3 1,0 3-2,7-3 2,-8-1-1,8 5 0,-7-4 0,7-1 0,0 5-1,-1-4-1,1-1 1,-7 1 1,6-1-2,1 1 1,-7-1 1,6 1-2,-6 0 1,8 0 1,-8 3 0,-1-3-3,-6 2 3,8-2 1,-1 4 2,-1-1-1,1 1-1,-6-5-1,6 5 1,1-2 3,-3-2-3,2 4-1,-5-1 0,5 1 1,0-1 1,0 0-1,0 0 0,0 1-2,0-1 0,0 0 1,0-2 1,0 1-1,0-2-1,0-1 1,0 1 0,0-1 1,0 1 1,1 4-1,-1-5-2,-1 1 1,1 0 1,0 3 0,1 1 0,-2-4 0,1 2-1,7 2 0,-7-1 3,0-4-1,6 5-1,-5-4-1,5-1 2,0 1 0,1 0-1,0-1 1,-1 1-2,1-1-2,-1-3 2,2 4 0,-9 0-1,8 0-1,-7-1 0,6 1 0,-6-1 2,0 1 0,0-1 0,-1 1 1,9-1-1,-8 1 2,0 0-2,0-1 1,0 5 0,7-4-1,-8-1 0,1-2 0,0 3 1,7-1-1,-7-3 1,6 3 0,-6-3 0,1 0-1,-1 3 1,-1-2-1,1 3 0,1-4 0,-1 4 0,0-5-1,-1 5 1,2-1 0,-1 1-2,6-1 4,-6 1 1,7 1-2,-7-5 0,13 3 0,-13 1 0,13-1 0,-7 1 0,8-4-1,-8 4-1,7-5 0,-6 1 1,5 1 0,-4 2 0,4-6 1,-6 3 0,2 0-1,-2-1 0,0-2 2,1 3-1,-7-4-1,6 0 1,-5 1 0,6 3 1,-8-4-1,7 1 2,-5 2 0,-1-3 3,-1 1 5,3 4 0,-3-5 1,1 0 2,0 4 2,7 0-2,-8-4 1,2 4-4,5-4-3,-6 4-3,7 0 1,-7 0-3,6 0 0,-6-3 0,7 2 2,-6 2-2,4-1 1,2 0 2,0-1-3,-8-2 1,1 3-1,7 4 2,-7-4-3,-1 3-1,3-3 0,-3 3 0,1-2-1,5 3 2,-3-5-1,-2 5-2,0-1 1,6-2-1,-6 2 2,0 1-1,0-3 2,7 2-2,-7-3 0,-1 3 1,3-2 1,3-1 1,-5 3-1,1-3 0,-1 0-1,0 0 2,-1 1 1,8-2-3,-7 1 0,-1-1 0,1 2-1,2-1 0,-2 1 0,-1-3-1,1 3-1,7-1 2,-7 4 0,6-4 1,-6 0 2,7 0-1,-7 0 0,6-4 1,-6 4 1,1 1 0,6-3-1,-7-1-1,6 4 0,-6-3 0,0 7-1,0-5 2,-1 0 0,2 0-2,-1 3 2,0-2-2,6-2 0,-12 5-1,6-3 2,0-3-2,0 7 1,0-5 1,-7 0-3,8 3 1,-1-3 1,-7 4 0,7-4 1,-7 4-1,8-1-1,-2 1-1,-5-1 1,6 6 1,-5-6 0,4 4 0,-5-4 0,6 5-1,-7-5 0,7 1 1,0 0 1,0-1-1,0-2 1,0-1 5,6 3 4,-5-3 1,5 4 1,-6-5 2,0 5 0,7-3 1,-1-2-1,-6-1-3,7 1-4,-1 0 2,-6 1-2,7-4-2,-7 5-2,6-1-1,-6 1-1,7-2 0,-7 1-1,7-1-2,-1 2 0,-6 3-1,7-5 2,-1 6 0,-6-6 0,7 5 0,-7-1 1,6-2 0,2 3 0,-9-5-1,1 5 0,0-4 0,0 3 2,0 1-1,-7 0 0,7-1 2,0 1-2,-6-1 3,6 1-2,-6 4 1,6-5-2,-6 5 0,-2-4-1,9 2-1,-7-1 1,5-3 0,-5-1 0,6 3 1,0-1 3,0-3 2,6 0 3,-6 4 2,0-4 1,0 0 2,2 1 0,3-3 1,-5 3-2,-6-4-1,6 1-2,0-1-2,-1 4-1,-5-5-2,6 0-2,-6 5 0,-1-6-1,7 2-1,-7 3 0,7-4-1,-6 0 0,7 4 0,-2-3 0,0 0 1,-4 1 0,12-1-1,-7 0-3,-1 3 3,1-4 0,0 0 1,1 4 1,5-3 0,-6-1 0,-7 4 0,14 0 3,-7-4-3,-5 1 0,3 2 0,3-3-1,-1 5-1,0-4 0,-6 1 0,11 3 1,-11-4-1,7 3 1,5-4-1,-7 4 0,2 0 1,-1 0 0,6 0-1,-6-1 0,7 5 1,0-3-1,-1 2 0,-6-3 1,7 3-1,-1-2 0,-6-1 0,6 4 0,-6-5 0,2 1 0,-10 4 1,8-5-1,1 2 0,-8-1 0,1 3-1,6-2 1,-7-1 5,7 4-2,-6-5-3,6 5 0,0-4 0,-7 4 0,7-5-2,1 2 2,-2-2-6,1 6 3,0-6 3,0 0-1,1 2 0,5 3 1,-6-4 2,0-1-2,0 2-1,0-1 1,0-4 0,6 4 0,-5 0-1,-1 0 1,-1-1-1,1 2 1,1-1 0,-1 0-1,0 1 0,0-5 1,0 3 1,0 2-2,6-2 0,-6-3 0,0 5-1,1-1 2,-2 0 0,8-4-1,-8 4-1,9 0 2,-8-3 2,6 2-2,1 1 1,-1 1 0,0-2 0,2 1 0,-2 0 0,1 0-2,-7 4 0,6-4 2,0 8-1,-6-6 0,7 3 0,-1-2 0,1-3 0,1 4 2,-3-5-1,-5 5-1,7-4 1,0 4 0,-2-4 0,-4 0 0,5 3 1,0-2-1,2-1 0,-2 3 1,-6-3 0,7 0-1,-1 0 0,-6 4 3,6-4-1,1 0 1,0 0-2,-8 3 2,8-3-1,1 1 0,-3-2 1,2 2-3,-7-1-1,7 0 1,-1 3 1,1 1-1,-2-1 0,2 5 1,0-2-2,0-2 0,-1 4 1,1-4 0,-7-1-1,13 5 0,-13-5 0,6 1-2,1-5 2,0 5 0,0 1 0,-2 2 0,2-7-1,0 3 0,-1 2-1,7-2 0,-6-3 1,-1 3 0,7 1-1,-6-3-4,6 1 3,0 3 1,-7-7 2,7 7 0,0-1 0,1 2 0,-2-2 1,2 0 4,-8-1-2,7 6-1,1-6-1,-2 1-1,-5 3 1,6-4-1,-7 5 0,8-5 0,-2 5 0,2-5 0,-8 1-1,7 4 1,-1-4-2,3 2 1,-2 2 0,-1-1 1,2-3 0,5 3 0,-13-4 0,14 1 0,-13-1 0,6 2 1,0-2-2,0-3 1,1 4 0,-2-5 1,1 2-1,0-1 0,0 0 0,7 1-1,-7-3 1,-1 2 0,3 1 0,-10-1-1,15 0 0,-14 0 0,14 3-2,-8-3 2,3 0 0,-3 0-1,1 4 1,0-4 1,7 3 0,-1-3 0,0 5 2,8-1-1,-1-1-1,1 1 2,-2-1 1,8 4-2,-7-3-1,0-1 0,0 2 1,1-1-1,-2-1-3,-5 1 0,0-5 1,-1 5 0,1-4 2,-1 3 0,-5-3-1,-2 0-2,8 1 6,-14-2-2,7 2 0,1-5 0,-8 3-1,7-2 0,0 3 0,-7-3 2,8 2 1,-8-2-2,8 3 0,-2-4 0,-5 4 1,6-3-1,0 2 0,-6-3-1,5 5-2,2-2 0,-8-3 2,7 5-3,-6-1 1,-1 4 1,7-4 0,-6 0 1,6 0 0,-7-1 0,2 1 0,-3 1 1,2-2-1,6 5 1,-7-3-1,2 2 0,-2-3 0,6 4 1,-4-5-2,4 1 0,-5 4 0,6-4 0,-7 0 1,7 4 0,0-5 1,1 1-1,-7 0 2,5 1-1,1-2 2,0 2-2,1-1-1,-3 0 0,4 0 0,4-1-2,-5 2 2,5-2-1,1 1 0,-1 0 2,1 0 0,-1 4 0,1-4-1,6 3 1,-7-2-1,7 2 0,-7 1 2,8-1-1,-2 1-2,2 4 1,-1-1 0,7 1 1,-7-1-1,6-3 2,-6 2 0,7 2 1,-7-4 4,-1-1 4,3 1 5,-3-3 10,1 2 7,-6-3 1,6 3 4,1-3 1,-1 0 2,-1-3 2,0 3 4,-4-1 3,5-2 2,0 3 2,0-4 3,-5 0 1,-2 1-2,0-5-4,1 5-9,-2-5-11,-4 2-5,-1-2-6,0-3-8,0 4-6,-7-4-4,1 3-12,0-3-19,-14 0-20,7-3-25,-6 3-23,0 0-22,-7 0-19,5-4-24,-5 4-25,8-3-50,-16-2-92,8 2-97,-12-1-48</inkml:trace>
  <inkml:trace contextRef="#ctx0" brushRef="#br1" timeOffset="74350.95">22202 16433 33,'13'0'211,"0"0"-7,0 0-20,0 0-32,0 0-40,6 0-34,-6 0-23,7 0-20,-7 0-14,6 0-13,1 0-10,1 5-18,-3-5-26,2 3-41,0-3-65,-1 0-94,0 0-87</inkml:trace>
  <inkml:trace contextRef="#ctx0" brushRef="#br1" timeOffset="76193.87">8753 6000 317,'13'-7'203,"0"4"-94,-7-1-51,1 0-24,-7 4-10,6 0-5,-6 0-3,0 0-2,0 0 1,7 0-1,-7 0 1,0 0-4,0 0-3,0 0-3,0 0-2,6 0-1,-6 4-1,0-4-1,0 4 0,0-4 2,7 3 0,-7 4 1,0-3 0,0 7-1,-7 0 0,1-1 2,-1 9-1,1 3 2,-14 4 2,7 7-2,-13 3 4,0 12 2,-13 3 2,-1 12 2,-11 6 0,-1 12-1,-7 3-2,-6 8 0,-8 7 2,2 7 2,-6 8 2,-8 3-2,-6 4 1,-1 7 0,1 0-2,-12 1-1,5 2-5,-7-6-3,8-1-1,-1-3-3,0-3 0,7-8 1,-1-1-1,9-9 3,4-9-1,1-3-1,7-8-3,-1-7 1,13-3 2,0-11-1,1 0-1,12-8-1,1-4 0,5-2-1,8-9 0,-1-3-4,20-3-10,1-8-8,6-5-10,6-5-24,12-5-54,7-7-121,8-7-99</inkml:trace>
  <inkml:trace contextRef="#ctx0" brushRef="#br1" timeOffset="76541.82">9938 6964 282,'-13'3'327,"-6"1"-139,-7 4-89,-1 2-46,2 5-24,-2 4-14,-5-2-4,-1 10-2,8 2-1,-15 0 0,7 7 1,-5 9 4,-8 2 1,0 8 6,-6 4-1,-7 10 1,-7 12 0,2 4 1,-15 10-1,-5 7-3,0 12-1,-14 2-3,-6 17-5,-7 6-2,-6 11-5,-7 5-1,7 6 0,-13 0 5,0 3-3,6 1 0,-6-4-2,-1-3 0,7-3 0,7-13-2,0-11 1,12-5-6,8-10-3,12-13 2,7-8 1,13-7 1,0-11 0,13-7-6,7-5-12,6-6-14,12-8-33,2-3-67,4-7-127,9-9-87</inkml:trace>
  <inkml:trace contextRef="#ctx0" brushRef="#br1" timeOffset="76909.88">10921 8216 212,'14'-17'427,"0"3"-177,-9 6-114,2 1-61,-7-1-34,-7 8-17,2 0-10,-9 0-5,0 8-5,-5 1 1,0 11-4,-14 2 3,0 7 3,-7 7 7,2 9-1,-14 6 0,0 11-1,-13 8 0,-1 10-2,-11 8-3,-2 8-4,-18 10-7,-1 11 4,-7 4 2,2 11 1,-14 7 4,7 7 1,-15 9 0,8 2 1,0 1 4,-7 6-1,7 1-1,-7 0 2,6 0-1,1-8 1,1-3 4,5-7 1,6-5-3,6-5 5,3-10-2,6-6-1,4-3-3,8-9-3,0-2-2,-1-9-2,8-6-2,6 0-5,7-13-2,-2-1-2,8-8-3,0-7-3,7-5-8,6-4-11,-7-6-16,14-4-27,0-7-53,4-1-86,9-10-124,0-4-69</inkml:trace>
  <inkml:trace contextRef="#ctx0" brushRef="#br1" timeOffset="77272.03">11905 9619 419,'6'-7'442,"1"1"-188,-14 6-117,-5 4-63,-1-2-35,-7 13-17,-12 4-9,-1 3-4,-13 7-1,-5 7-1,-8 12 0,-7 7-3,-12 11-3,-1 7 1,-5 12-1,-7 10-2,0 3 2,-6 13 5,-1 6 0,-1 4 2,-4 7 2,5 7-1,-6 1 1,-1 3 0,-5 0 0,6 1-3,-7 3 0,7 3-1,-7 1-1,7-1-1,-7 1 3,7-4-1,-6-4-3,5-7 1,1-4-1,-1-3-1,8-8-3,-7-3-5,-1-1-4,1-11-3,7 1-4,5-5-4,2-6-5,-2-7-7,8-5 2,5-3-10,8-7-16,-1-4-16,7-4-27,13-4-50,-1-2-77,8-9-109,13-7-59</inkml:trace>
  <inkml:trace contextRef="#ctx0" brushRef="#br1" timeOffset="77613.5">13117 11217 231,'19'-11'523,"-6"5"-70,-7 0-177,-6 6-115,0 8-65,-13 0-41,-6 11-20,-8 2-5,-4 8 0,-8 5 4,-8 5 8,-4 6 8,-15 9 10,1 9 6,-13 7 2,-7 10-4,-6 12-4,-7 10-2,-6 12-9,-6 11-12,-1 6-15,-12 12-9,-1 4-5,-7 3-2,-6 3-6,7-2-12,-7 3-15,1-4-9,6-8-5,-7 2-6,13-5-6,0-7-6,-1-7-2,3-4 0,11-5 9,1-10 6,5-3 6,1-7 4,13-9 0,0-2 3,6-8 0,13-4 0,1-8 2,6-5-10,13-5-13,-1-8-17,14-6-34,7-5-64,12-7-109,0-7-102,14-4-60</inkml:trace>
  <inkml:trace contextRef="#ctx0" brushRef="#br1" timeOffset="77929.5">14204 12433 212,'40'-29'543,"-8"8"-26,-6 2-192,-7 3-131,1 7-68,-13 5-29,-1 4-5,0 7 13,-18 11 24,-2 7 23,-12 12 25,-13 8 20,-20 13 8,-6 13-2,-6 4-13,-14 17-18,-5 7-32,-15 7-25,1 8-28,-7 3-21,0 8-16,-12-1-17,-1 4-15,-7 0-10,-6 5-8,8-5-10,-2 0-9,1-4-6,5-6-7,2-4-2,6-8-5,6-4-13,7-2-14,0-9-20,5-3-21,2-1-17,7-6-15,-2-4-16,13-4-9,2-7-7,5-3-4,13-9 3,1-1 9,13-14 2,6 1 1,6-10-7,7-4-22,13-11-45,6-5-92,14-3-88,6-7-50</inkml:trace>
  <inkml:trace contextRef="#ctx0" brushRef="#br1" timeOffset="78179.89">15005 13690 476,'59'-18'644,"-21"4"5,-5 2-192,-6 9-184,-8 6-98,-13 9-61,-12 9-36,-7 4-10,-13 9 7,-14 7 10,-11 5 13,-14 6 7,-14 7 4,-5 6-4,-20 9-8,0 6-17,-14 5-19,-7 3-19,3-1-16,-8 5-15,6-4-11,-1 0-6,2 0-8,-1-8-6,7 2-8,0-3-8,6-1-21,7-2-35,0 1-26,12-7-23,8 0-22,13-8-21,6-7-26,19-7-24,6-5-18,15-9-25,11-5-79,8-4-105,12-3-53,13-11-19</inkml:trace>
  <inkml:trace contextRef="#ctx0" brushRef="#br1" timeOffset="78394.68">15818 14397 33,'40'-11'808,"-14"8"24,-13-1 12,-13 11-55,-13 8-276,-20 6-209,-12 8-133,-14 13-77,-12 1-44,-14 1-24,-13 4-11,1 3-5,-13 4-5,5-3-1,-12 3 0,6 3-1,0-3-1,7 3-5,0-2-6,-1-2-7,8 1-4,6-3-15,7-5-25,-2 2-43,8-3-56,7-5-62,6 0-53,0-4-48,12-6-58,1-1-83,7-7-151,-1-2-51,7-3 13</inkml:trace>
  <inkml:trace contextRef="#ctx0" brushRef="#br1" timeOffset="79719.95">11384 10894 390,'-20'16'289,"1"-5"-119,-1-4-73,7 0-42,8 1-22,-2-5-13,0 1-5,0 0-1,7-1-1,0-3 0,0 0 1,7-3 0,0-1-1,0 0-2,-2 1-4,8-5-1,7 4-1,-7-3-1,0-3-1,6 2-2,1-4-2,-8 3 1,8-3 0,0 1-1,6-3 1,-6-5 0,12 0 0,-6-2 1,1-1 0,5-8 0,8-3 1,-1-3-2,5-4 0,9-5 5,5-2 2,7-4 3,8-8 6,4-7 2,15 0 4,11-7 5,15-4 4,6-4 1,6-3-2,13-1 3,7-3-2,6-3-1,14 3-6,-1-4-4,7 0-4,13 2-5,-7-6-4,13-3-3,6 1-2,3-1-3,4-5-1,7 3-1,-1 2 4,8-4 2,-7 7 3,7 2-6,-8 2-3,1-1-1,0 9 6,-7 4 2,-5 0-5,-2 3 0,1 4-3,-6 3 2,-8 0 2,1 4-1,-7 4-3,-12 0 3,-7 3 3,1 1-2,-16 2 0,2 2 3,-7 3 0,-5 3 2,-8-3-3,-13 6-3,0 1-1,-19 4 0,-1 3 2,-4 4 1,-16 0 1,-6 4 1,1 0 1,-13 3 1,0 1 0,-14-1 1,0 4-1,-5 0-3,-7 0 3,-8 4 2,-5 0 2,-7-1 6,-7 4 3,1 1 1,-7-1 2,-7 1 2,1 2-5,-7 2-2,-7-1-2,1 3-6,-8 5-4,-5-1-1,-1 1-3,-6 3 0,1 0 0,-2 3 1,-6 1 0,8-1-1,-8 5 2,6-1-3,1 0 2,7 0 0,-1 1 0,14-1-1,0 1-2,5-2 2,0 3-3,9-2 2,5 0-2,0 4-1,5-4 3,9 5 0,0-2 0,5 2-2,0-5 2,2 3 0,4 2 0,1-1 0,-7 0 0,9-1 0,-3 1 0,-5 4 1,-1-4 1,1 0-1,-7 4 1,-1-4-2,-5 4-1,-1-1 2,-6 1 0,-6 3 0,-1 0-1,-5 1 1,-1 2-2,-7 2 4,-6-1-1,7 0 1,0 3-2,-2-2-12,2-2-18,5-3-27,2 1-54,5-4-136,7-8-113,-6 0-83,6-7-44</inkml:trace>
  <inkml:trace contextRef="#ctx0" brushRef="#br1" timeOffset="80339.89">20606 5279 159,'7'-5'466,"-7"-1"-138,0 6-150,7 0-84,-1 3-45,0 0-21,1 9-14,-2-1-5,3 8-4,4-1-2,-4 4-2,-2 7 2,1 0-3,5 7 0,-5 5 0,6 0 0,0-2 0,0 10 1,0-9 3,0 4 0,6 0 1,-6-4 2,7-3 3,-7-5 3,7 2 1,-7-8 4,0-1 0,-1-6 0,-5-2 3,0-2 5,0-4 4,-1-4 6,-6 1 12,0-1 10,0-3 10,-6 0 6,-1-2 0,-7-2-3,2 5-6,-14 2-10,-7-3-11,0 7-15,-12-4-13,-1 7-7,1 1-4,-8 4-1,1-1-2,6 3 0,-5 6 1,-1-2 0,6 0 3,0 5 1,14-1 1,-7 2 0,13-2-1,0 0 1,6 0 0,8 0 0,4-3-3,2-1-1,6-3 0,0-3 1,6-2 0,9-1 1,-3-6 0,7-2 1,8-1 1,5-7 0,1-3-1,6-1 1,0-4-2,6-2 0,1-6-1,-7-1-2,6 2 2,1-7-2,-6 3 3,-8-3-1,1 5 2,-1-6 2,-6 1 3,0 4 2,-7-3 1,-6 2 2,2 1 2,-10-1 4,1 4 7,1 4 1,-1 1-2,-6-2 1,7 9-2,-7-4-3,0 2-3,0 5-5,0-2-7,7 4-6,-7 3-2,0 2-1,5 0 0,3 4 0,5 3 0,-7 1-1,7-1 1,1 5 1,5 0 0,0-1-2,8-3 1,-3-1 0,4 2-1,4-6 0,1 0-5,5 2-15,3-7-22,-9 1-28,6-3-36,2 2-34,-8-5-39,7-5-61,-12 2-114,5-8-112,-13 4-56,1-8-16</inkml:trace>
  <inkml:trace contextRef="#ctx0" brushRef="#br1" timeOffset="81383.6">21433 5971 11,'-7'-10'470,"1"2"-105,6-3-148,-6 3-85,-1 5-46,7-1-27,0 1-13,0-1-16,0 8-9,0-4-7,0 7-6,0 4-2,0 0-1,7 3-4,-7 5 1,6-1 1,0 4 0,1 0 1,0 4-3,0-1 1,-1 4-1,7-3 0,-7 4 1,7-5-1,-6 0-1,5-2 1,-4 2-1,-3-6 1,2 4-1,1-6 1,-3-3 0,2-2-1,0-1 1,-7-4 2,6 0 6,-6-3 6,7-1 7,-7-3 4,6 0 0,-6-3 2,7-1 1,-1-3-1,1-4-3,-1 0-8,-6-3-5,6-1-1,1 0-2,0 0-1,-1-2-1,1-2 2,-1 0 0,1 2 1,-1-6 1,-6 5 1,6-4 1,-6 0 3,7 0 0,0 0-1,-7-4-1,7 4 0,-1 1-2,0-2 1,1 5-2,-1-4 6,7 4-3,-7 3-2,1 1 1,7-1-3,-7 4 0,-2 4-3,2-5-1,-1 9-8,1-4 1,-1 3 3,1 4-2,6 0 0,-6 0 0,5 4-2,1 3 2,1 0 0,-1 4 1,0 0-2,0 4 1,-1 3 0,2 0 0,-1 1 1,0 3 0,-7 0 0,7 0-2,1 4 1,-8-5 0,1 2-1,5 2-1,-12-4 1,7 2 0,-7 0-1,6-6 1,-6 2-2,-6-5 1,6 1 0,0-5 0,-7 2 0,7-5 2,-6 0 0,0-4 1,6 2-1,-7-1 3,1-1-1,-1-3 0,0-3 1,7-1 1,-6-1-2,6 2 0,-7-4 1,7-3-2,0 1 2,0-5 1,0 3 1,0 0-2,0-3 2,7-1 1,-1-3 0,-6 3 1,7-4 2,0 5-2,6-8-2,-7 4 2,7-1 1,-7-2 0,7-1 4,1-1 3,0 1 1,-3 0 4,2 5 3,1-6 1,-1 5-1,6 3-1,-6 1-1,-6-1-4,12 4-4,-13 0-2,7 3-4,0 4-4,-6 2 0,7 2-3,-8 0-2,7 2 0,0 6 0,-6-1 0,-1 5-1,7 2 4,-6 5 0,-1-1 1,0 0 0,1 5 1,-7-2-1,6-3-1,-6 4 3,7 1-3,-7-5 0,0 3 0,6-6-1,-6-1 0,0 1 0,0-3 0,0-5 0,0 0 0,0 0 1,-6-2 0,6-2-1,0-3 2,0-3-1,0-2 0,0 1-1,0-6 0,0-1 1,0 0 0,0-1 2,6-2 0,-6-1 0,7 1 2,-7-4 1,7 2 1,6-1-2,-7 2 1,7 1-1,-7-1-1,7 3-1,-6 2-1,1 3-1,-3-1 0,3 4-1,3-3-1,-4 7-1,0 0 2,6 0 0,-6 4 0,6 3 2,-7 1 0,6 2-2,2 1 1,-1 0 2,-1 1-2,1 2-1,8 1 1,-2-4-2,-6 4 0,7-1 2,-1-3 0,7 1-1,-6-2 0,6-3 0,-7 1-2,8-4 1,-2-2 1,2-2 0,-1 0 0,-7-2 0,7-2 1,-7 0 5,2-3-3,-2-1 0,0-3-1,1 1-1,-7-2 3,6-2 2,-6-1 4,1 0 0,-2-3 9,1 0 4,-6-1 3,6 1 3,-7 0-3,1-4 2,0 0-1,-7 3-2,0 2-6,0-6-3,0 5-2,0 0-2,-7 4-1,0-1-2,1-1-5,-7 6-2,6 3-1,-6-1-2,1 4-2,-2 1 0,1 6 0,-6-3 1,6 8-2,-1-2 2,2 6 1,-1-1 1,0 3 0,7 5 0,-1-4 0,0 3 0,7 0 1,0 0 0,0 1 0,7-1 0,0 1 0,5-4 1,1-1-1,0 1 1,7 0-1,6-5 0,-7-3 1,7 5-2,7-5-2,0-4-5,6 4-12,-7-3-19,7-4-24,-6 4-30,0-4-33,-1-4-32,-6 0-47,-7-3-106,1 4-135,-13-8-67,-7 0-26</inkml:trace>
  <inkml:trace contextRef="#ctx0" brushRef="#br1" timeOffset="81952.02">21238 5990 13,'6'-4'358,"1"-4"-94,-7 5-94,0-1-60,6 0-35,-6 0-18,0 2-12,7-3-10,-7 5-7,0 0-7,0 0-7,0 5-5,0-3-4,0 6-2,-7-1-1,7 5-1,-6-2 0,-1 5 1,1 4 0,-7 2 1,7-2 3,-1 3-3,1 3 2,-8-3-2,8 4 1,-1 0 0,2 3-1,5-4 0,0 4-2,0-3 1,0 0-1,5 4-1,2-5 1,6 1 0,0 0-1,0-4 1,6 0-1,8 0 0,-8-5 2,7 2 0,7-4 0,-7-1 0,6-7 2,8 1 1,-8-4 2,1-4 2,6-8 7,-7 1 4,7-4 8,-7-4 12,1-3 11,-1-4 10,-4-3 9,-10-2 7,2 1 2,-13-3 3,-1-3-1,-6 3-8,-6-5-9,-8 1-10,-5 4-11,-7 0-7,0 0-10,-13-1-8,0 4-5,-7 5 0,0 2-5,-6 1-1,7 7-2,-7 0-2,0 4-2,6 7-7,-6 0-17,6 7-29,0 0-26,14 5-38,0-5-74,6 7-188,6-3-100,7 1-50</inkml:trace>
  <inkml:trace contextRef="#ctx0" brushRef="#br1" timeOffset="85943.87">2429 3399 30,'32'8'227,"8"3"-47,-8 1-43,14-3-34,-7 7-22,6-3-10,1 3-7,-1 2-5,8 0-3,5 4 0,1 0-2,6 7-4,6-4-3,1 9-3,7-1-3,-3 4-5,10 3-7,0 8-3,-2 0-3,7 3-3,-7 7-3,8 0-3,-8 9-2,7-1-2,-6 3-1,7 4-2,-15 5-5,8 2 0,0 0 1,-7 5-1,0 3-1,-6-4-1,-1 5-1,-6-2-2,-5-3 0,-2 0-4,-13-3-3,7-1-1,-12-5-1,-1-7-1,-7 2 2,1-8 0,-7-3 1,0-4 1,-6-3 3,5-5 2,-12-7 2,7-3 2,-7-4-1,0-4 1,0-7 1,-7-4 6,-6-3 9,7-4 6,-7-4 5,-7 0 6,1-7 5,-7-3 8,-6-1 3,-1-6-4,0-2-4,-5-3-4,-1-2-3,-1-2 2,-6-3-3,1 0-7,-1 4-2,0-5-2,8 2-3,-14-1-4,6 4-3,8 0-6,-8 3-3,7 0-1,7 3 0,-1 6-2,7-2-2,-1 1-1,8 3-2,-1 0-1,1 4-1,12 0-2,-6 8-1,13-1-1,1 1 1,4 3 1,10 4 0,-3-1 0,8 1 0,6 3-3,0-3-1,-1 3 0,8-3 0,0-1 0,6 1 0,-6-4 0,6-4 4,0-4 2,0 2 3,0-5 3,0-5 0,0-2 7,1-3 5,-1-5 10,-1 3 12,-5-5 12,-6-2 13,-1-3 21,-7 5 22,-6-6 22,0-2 10,-13 2 8,1 2-5,-7-2-7,-7 2-10,-7-5-21,0 4-26,-7-4-35,-11 1-41,-1-1-54,-1 4-55,-12-4-64,1-3-78,-9 4-170,2-9-113,-14 5-70,-6-4-23</inkml:trace>
  <inkml:trace contextRef="#ctx0" brushRef="#br1" timeOffset="87287.84">1113 2186 92,'0'-2'156,"0"2"-38,0-4-27,7 0-23,-7 4-12,0-4-7,0 4-8,6-3-8,-6-2-5,0 2-3,7-1-2,-7 2-2,0-3 0,6 2-2,-6-1 0,0-1 1,7 2 3,-7 0 3,0-1-3,0-3-2,0 4 0,7-2-3,-7 1-1,0 1-3,0 3-5,0-4-1,6 1-2,-6-1 0,0 4-2,0-3 0,0-1 3,0 4 1,0-4 3,0 0 0,0 4 1,0 0 1,0-3 0,0 3 1,0-4-3,0 1-1,0 3 3,0 0-1,0 0 2,0-5 1,0 5 0,0 0-2,0 0 0,0 0-2,0 0-2,0 0-1,0 0-4,0 5 1,0-5-3,-6 7-1,6-4 1,0 5-2,0-1 0,0 0 0,0 9-1,-7-6 0,7 5 1,0-1 0,-7 5-1,7-1 1,-6 1-1,6 2 1,-7 1 0,7 4 3,-6 4 0,-1-1-1,1 0 2,-7 0 0,7 0 1,-8 5-1,1-1-1,7-4-2,-7 1 1,0-5 0,6 1-2,-5-1 0,4-3 0,1 0 1,2-4 0,-3-4 0,3 1-1,-2 1 0,1-5-1,6-1 1,0-2 0,-7-5 0,7 5 0,0-5-2,0 1 1,0 0 3,0-1 0,0-3 2,0 0 0,7 4 2,-1-4 2,1 0 3,6 0 1,-1 0-1,1 0 2,7 0-1,0 0-2,6-4-1,0 4-2,0-3 0,6 3-2,8-4 0,-8 0-3,7 1 2,0-1-2,6 0 0,-5-3-1,6 3-2,-1 1 0,-6-4 0,7 2 0,-7-1-2,6 2-4,-7 0-8,3-4-16,-9 5-27,1 3-44,-1-4-86,-13 0-135,-4 4-78</inkml:trace>
  <inkml:trace contextRef="#ctx0" brushRef="#br1" timeOffset="87642.11">1836 2498 47,'6'-3'361,"-6"-5"-116,8 5-94,-8 0-54,0-2-33,0 1-18,0 1-8,0 3-5,0 0-3,-8 0-8,8 0-1,0 0-9,0 3-3,0 1-4,-6 4 0,6-5-2,0 8-1,-7-3 1,7-1-4,0 4 2,0 0 1,0 0-1,0-1 0,0 2 3,7 3 0,-7-5 1,6 5 2,2-1 1,-3 1-1,10 0 3,-10-4 0,8 3 0,0 1-1,1-3-4,5-2 2,0 1 0,-5-3-2,11-1-1,-5 1-2,6-6-1,0-2-1,0 0-6,6 0-18,-5-2-29,-1-3-47,-1-1-103,-4-2-119,-2-3-73</inkml:trace>
  <inkml:trace contextRef="#ctx0" brushRef="#br1" timeOffset="87767.92">2097 2330 174,'-13'-8'387,"0"0"-141,-1 1-108,8 1-59,0 2-32,6 0-19,-7 0-14,7 4-7,7 0-15,-1 4-22,0 0-45,1 4-92,6-6-130,0 5-78</inkml:trace>
  <inkml:trace contextRef="#ctx0" brushRef="#br1" timeOffset="88821.9">2305 2421 360,'-19'5'366,"6"4"-152,-7 3-95,7-1-55,1 3-30,5 1-13,-6-1-4,0 2-5,6 2-3,0 1-1,7-2-1,-6 5-2,6-3 1,0-1-3,6 0-3,-6 1 1,7-5 1,0 1 0,-2-5 0,3 2 0,5-1 2,-6-3 3,5-2 0,-6-1 0,8-5-1,-8 0 0,7-5-1,0 2 1,0-4 3,1-1 5,-8-3 2,7-3 2,0 3 3,-7-8 6,8 5 1,-8-1 1,1-4-1,-1 2-1,0 2-1,1-4 1,-1 4-1,-6 1-2,7-1 1,-7 5 1,0-1 5,0 0-1,0 0-1,0 3-2,0 1-1,0 2-1,0-1-5,0 3-4,0 3-6,0-4-6,0 4-2,0 0-3,0 4 0,0 3 0,0 0-1,0 0 0,0 4 0,-7 3 0,7 5 2,0 0 1,-6-2-1,6 6 1,-7-1 0,7 4-1,-6-1 1,6 0 0,0 2-2,-6 2 0,6 0 0,-7 0 0,7 1 2,0-1 0,0 4-1,0-4 0,0 0 2,0 1-1,7-1 1,-1-4-2,-6-2 0,6 2-2,1-2 2,-1-6-1,1-2 0,6-1-1,-6 1 0,6-7 0,-1-2-1,1-1 0,1-1-1,-1-4 0,-1 0 2,8-9 0,-7 7 2,-1-10-1,9 1 2,-9 0 0,2-7 1,-1 4 2,0-5-3,0-3 2,0 0-1,0 1 2,-6-9 0,5 4 2,-5-3 2,-1 0-1,1-1 3,-1-3 1,-6 1 3,0 2 0,7-2 3,-7-2 2,0 5 7,0 0 0,-7 3 7,7 1 13,0 3 4,-6-1 6,-1 9 1,7-5-1,-6 9-8,6-1-2,-7 3-8,7 1-16,-6 3-10,6 1-10,0 3-3,-6 0-3,6 3-1,0 5 0,0-2-2,0 6 4,0 2 0,0 1 1,6 3 0,-6-2-2,0 5 1,6-2-3,1-1-2,-1 0-3,1 0-3,-1 1-3,1-2-2,0-2-4,7-3-3,-9 3-1,8-8 3,-7 4 2,8-8 2,-7 5 3,6-5 4,-7-3 4,6 0 5,1-3 1,-6-5-2,6 1 3,0-5 2,0 2-1,-7-5 1,8 0 3,-1 1 2,-6-5 2,4 5 2,-3-4 1,-1 3 0,-7-3 1,6-1 4,-6 2-2,0 1 0,0 2 1,0-1 0,0 4 1,0-3-1,-6 6 2,6-3-5,-7 5-1,7-3-1,-8 6-4,8-2-2,-5 3-2,5 2-1,-6 0-2,6 0-1,0 2-1,-7 6-2,7-4 1,-6 7 0,6-3 0,0 3-2,0 3 0,0 1 1,6-4-1,-6 3-3,7-3-5,-1 3-2,-1 2-2,10-5 0,-9-1-1,7 5 0,-6-4 1,6 1 2,-1-5 2,1 0 1,1 0 0,-8-3 1,14 0 4,-8-4 0,1 0 2,7-4 2,0 0 1,-8-3 4,9 0 0,-2-4 1,0-4 2,-5 1 0,4-1 2,-5 0 3,2-3 4,-9 3 1,7-3 5,-7 3 3,-6-3 0,7 3 5,-7 1 3,0-1-1,0 1 0,0-2-1,0 5-4,-7 1-2,7-2-1,0 5-6,-6 0-3,6 4-5,0-1-4,0-1-4,-7 5-2,7 0-2,0 5 0,0-1-1,0 3 0,0 0 2,7 4 0,-7 3-1,6-3 4,1 5-2,-1-2 0,-1 1 0,3-1-1,5 1 0,-6-4-1,6 4-2,0 0-9,6-5-5,1 2-8,-1-3-16,1-1-13,7 0-17,4-1-23,-4-3-31,5 0-53,-6-4-106,-1 0-119,2-4-64,-7 0-32</inkml:trace>
  <inkml:trace contextRef="#ctx0" brushRef="#br1" timeOffset="88956.85">3386 2161 348,'-13'-6'377,"7"-2"-154,-1-1-104,7 6-66,7 0-43,-1-5-35,7 5-40,0 0-49,7-6-86,7 2-121,-2 0-68</inkml:trace>
  <inkml:trace contextRef="#ctx0" brushRef="#br1" timeOffset="89339.48">3725 1905 154,'-7'-4'364,"1"4"-121,-1 0-100,1 4-59,-1 0-31,1 0-15,0 2-8,-1 2-4,1 3-1,6 0-2,-7-1-2,7 5 0,0-1-3,0 5-1,0 0-2,0 3 0,0 0-2,0 3 2,0-2-3,0 6 0,0 0-3,-7 0 0,7 5 0,-6 3 0,-1-1-1,1-4-3,6 4 1,-7 2 0,7-5 0,-6 0 1,6 0-2,0-1-1,0-2 1,0-1 0,0-3-1,6-4-1,-6-4 3,7-3 1,-1 0 8,1-5 5,-1-3 3,8-7 6,-1 0 4,-7-3 6,7-9 3,6 2 3,-6-1-2,2-4-2,3-3 5,-5 0 0,-6-4-1,6 3 2,0-3 0,-6 0-4,-2 0 0,-5 1 1,0 2-3,7 1-1,-7 4 4,-7-2-5,7 5-3,0 4-4,0 0-6,0-1-4,0 5-8,-5-1-7,5 4-6,0 0-7,0 4-4,0 3-1,0 1-1,5 0-2,-5 1 0,7 7-1,0-5-3,6 3 0,0-3-2,6 3-2,-6 2-3,7-6 2,12 5-2,-5-3-6,5 2-13,1-3-10,6 3-16,-7-2-18,6 2-25,-5-3-53,0 4-110,-7 0-117,-6-1-75,-7 1-35</inkml:trace>
  <inkml:trace contextRef="#ctx0" brushRef="#br1" timeOffset="90535.48">937 3942 344,'0'-8'270,"7"1"-89,-1-4-65,1 4-40,0-5-23,-7 6-6,6-2-1,1-3-3,-2 3-4,3 4-6,-8-2-7,5 2-2,-5 0-4,7 1-7,-7 3-4,8-4-5,-8 8-3,5-4 3,-5 3 0,7 9 1,0-6 2,-1 10-1,1-1 0,-1 2 2,-6 9 0,7 0-2,6 3-1,-7 3 0,1 2 0,0 2 1,-1 6-2,7-6-1,0 4-2,-7-3 2,7-1 1,1 1-1,5-1-1,-6-3 0,7 0-1,-1-4 1,0 0 2,1-3-2,6-4-2,-7 0 1,1-8 3,0 1 0,6-4 3,-13-6 3,6-2 5,1-6 6,-7-2 6,0-2 8,0-4 3,-7 1 5,7-2 1,-13-3-1,7 1-1,-7-1 0,0 1-1,0-4-5,-7-1-3,7 4-5,-6-3-4,6 0-3,-7 3-3,7-3-6,0 3-5,0-2-3,7 0-3,-1 3-1,1-4 0,6 4 0,8-5-3,-3 1-1,9 0 0,-2-1-7,2-3 0,4 5-3,9-6-3,-7 5-4,5-4 1,2 0-1,-8 4 1,7-4 5,1-1 3,-8 1 4,1 5 2,6-6 3,-13 5 3,0 0 0,0 3-1,-7 1 2,-6 3 0,1-1 1,-2 4 1,-5 2-2,-7 2 1,0 0 1,0 4 0,-7 0-2,-5 8-1,-2-2-1,-5 2 0,-1 7 0,1-1-1,-1 1 1,-6 4-2,6 3 1,-5-1 1,5 5 0,0-4 2,8 3 0,-8 2-1,7-1 1,0-1 0,6-4 0,2 6-1,5-5-1,-8-1 0,16-2 0,-8-1 1,5 0 0,2-7-1,6 0 1,0 0 1,0-4 1,0-2 0,6-5-1,1-5 1,-1 2-1,1-5 0,0-6 1,5-1-1,-5-3 0,6 0 2,-7-4 4,2-4 2,-2 5 2,0-6 3,-5 5 1,4-3 2,-10 3 3,-1 4-1,-2-4-3,-5 2-1,0 3-1,0-2-2,0 5-1,-5-1-2,-2 4-2,-1 1-1,3-2-1,-3 9-2,3-5 0,-2 4-2,7 4 0,-7 0-1,1 4-2,-1 0 0,1 3 0,6 5-1,0-2 0,0 5 2,0 0-2,0 0-1,6 2 1,1-3-2,-1 6-1,8-5-2,-1 3-4,7-4-1,-2 1-7,9-1-5,-2-3-9,2 1-10,-1-2-11,0 1-13,6-7-17,2 4-27,-9-4-50,1-2-81,0-2-124,-7 5-65</inkml:trace>
  <inkml:trace contextRef="#ctx0" brushRef="#br1" timeOffset="90756.98">2422 3860 24,'-6'-2'480,"6"2"-91,-7-4-159,1 8-100,6-4-57,0 6-34,6 2-16,-6 3-10,7 1-4,6 5-3,1 2-1,-2 3 0,1 6-1,7 1-1,-1 6-1,0 1 0,1 4-1,5 1 1,-5 2-2,1 5 1,-2 3-1,0 4 0,1 0-2,-7 4-5,6-4-5,-6 3-11,1-2-7,0-2-10,-3-2-14,2-5-25,1-6-40,-7-5-60,6-3-105,-7-8-71</inkml:trace>
  <inkml:trace contextRef="#ctx0" brushRef="#br1" timeOffset="91013.63">2683 3960 291,'13'-18'475,"0"0"-169,7 3-139,-1 1-75,0 2-37,2 1-20,4 3-8,-6 2-7,1 2-4,6 4-2,-6 4-1,0 2-3,-9 5-2,4 9-3,-9 1-1,0 5-2,-6 3-2,0 4 0,-6 4 0,-7 3-3,-6 4-2,-1-3-4,-7 6-6,2-7-6,-2 3-5,-4-2-5,4-4-2,9-4-1,-10-4-3,2 1-1,7-8-6,6-1-11,0-2-27,0-5-42,6-3-87,1-7-106,6 0-64</inkml:trace>
  <inkml:trace contextRef="#ctx0" brushRef="#br1" timeOffset="91517.47">2989 3979 308,'-19'-8'479,"-1"4"-178,-1 4-135,3 0-73,-2 4-40,-6 4-22,7 2-12,-1 1-4,7-1-3,1 10-5,-1-5 2,6 6 0,0 1-2,0 0-2,7 0 0,7 0-2,0-1 0,0 2 1,6 3-1,-1-8-2,7 4 1,1-4-1,6-4-2,-6 1-1,6-3-1,0-5-1,-6-4-1,5 1 1,-5-8 0,0 1 3,-1-2 2,0-4 6,1-3 8,-7-3 8,0-3 12,0-3 8,-6 2 12,6-7 12,-13 4 9,7 1 1,-7-2-2,0 1-4,0 5-9,-7-6-5,1 1-13,-1 4-12,-7-1-10,2 1-7,5 3-4,-6 4-4,-7 1-4,7 2-3,7 1 0,-7 3-4,7 1 0,-1-1-2,1 4-2,-1 0-4,7 0-3,0 4-3,0-1-1,0-3 0,7 4-1,-1 0 3,7-1 3,0-3 3,6 0 3,1 0 4,0 0 2,6-3 1,-6-5 1,5 1 0,2 0 0,-2 0-2,-5-5 2,6 5 0,-6-3 0,6-2 1,-7 1 0,7-1 0,-13 6 0,7-5 2,-7 3 2,-1 1-3,3 0-2,-10 3 0,8 0-2,-6 1 0,-7 3 1,6 3-3,1 1-1,0 0 1,-7 6 3,6 2 0,1-1 1,-7 3 0,13 5 0,-7-5 0,0 5 1,8-1-1,-1 0 0,5-3 0,2 3 0,0-3 0,6-3 0,1 2 1,-2-3 0,8 0-3,-1-4-7,8 0-11,-8 1-14,7-1-22,1 0-24,-2 0-37,-5-2-68,-7-2-122,0 0-100,-13-3-63</inkml:trace>
  <inkml:trace contextRef="#ctx0" brushRef="#br1" timeOffset="92301.75">1810 4989 11,'7'-18'489,"5"4"-35,-5 2-195,7 1-120,-2 1-64,-4 2-36,4 5-16,-6-1-8,1 8-4,-1-4-2,1 11 0,0-5-2,-7 9 0,6 0 0,-6 3-2,0 4 0,0 4-2,0-3 0,0 2-2,-6 0 1,6 4 0,0-3-1,0-1 2,0 2-1,0-5-1,0-1 1,6 1 0,-6-2-2,0-7 1,0 3 0,0-7 2,0 3 4,0-1 2,-6-4 1,-1 4 4,0-3 0,-6-1 3,-5 3 1,3-1 0,-4 1-1,0 1 0,-7 0 1,6 1 1,-6-2 0,0 2-1,0 2 1,-7 1 0,7 2 1,-6 2-1,6-4-3,0 6-2,6-1-2,2-3 0,-3 2-4,8 0-3,0 2-2,7-6-2,-1 3 1,1-3 0,12-4 0,-6-1 0,7 2 2,5-5-2,1-4 0,7-3 0,1 0-2,-3-3 0,2 0 2,6-5-2,0 0-1,-7-2 1,7-1-1,1-4 0,-8 0 1,1 1 0,-1-1-2,-6 1 1,0-5 2,0 4-1,0 1 0,-6-1 0,6 0 0,-7 1-1,0 3 2,1 4 0,-1-4 0,-6 3-1,8 1 0,-8 3 0,5-2-1,2 1-1,-7 5 1,8-4 0,-8 4-2,5 0 1,2 0-1,-1 0 0,1 0 1,-1 4-3,8-4-2,-8 5-1,1-2 0,-1 0-1,0 1 0,1 0-1,-1-1-1,1 0 4,-7-3 1,7 5 1,-1-5 0,1 0 2,-7 0 1,6 0 1,0-5 1,-6 5 0,6-3-2,-6 3 2,7-3 0,-7-1-1,7 4 0,-7-4 0,7 1 1,-7 0 0,6-6 1,-6 6 1,0-4-1,0 0 0,0 3 0,0-4 0,0 0 0,0 1-3,0-3 1,-6 2 0,6-3 0,0 4 2,-7 0 2,7-4 1,0 3 3,-7 5 4,7 0-1,-7-6 1,7 9-2,-6-3-1,6 3-1,-6 0-3,0 0-3,6 3-2,-7 6-1,7-3 0,-6 2 1,6 3 0,0 0 0,0-1 1,6 5-1,-6-3 2,7-2 0,-7 5-1,12-1 1,-6-2-1,1-1 0,7 4 0,-8-5 1,14 1-1,-8 0 0,2 1 0,5-2-1,1-3-1,6 1-3,0-2-3,7-1-9,0-2-7,-1 1-10,13-4-13,-6-4-12,7 1-19,0-2-34,-8-1-72,8-2-170,-8 1-78,-5-3-34</inkml:trace>
  <inkml:trace contextRef="#ctx0" brushRef="#br1" timeOffset="93311.47">2494 5279 230,'-13'4'354,"0"-1"-131,0 2-93,1-3-52,5 2-23,-7-1-14,8-3-5,-1 4-4,1 0-2,-1 0-5,1 0-5,6 2-4,-6-1-5,-1 5-3,7 2-2,-6-2-1,-2 1-3,8 4 1,0 0 0,0-1-1,0 1-1,0 4 0,0-5-1,0 3 0,0 0 0,8 0 1,-8-2 0,6-1 0,1 1 0,-1-3-1,0-2 2,1-3 0,-1 1 1,1-2-2,-1-1 0,1-2 1,0-3 1,0 0 0,5-3 1,-6 3 0,7-7 3,1 0 3,-1-1 4,-1-4 1,1 2 1,0-5 2,1 1 2,-9-2 0,8 2-1,2-1-1,-10-2 0,9 1-1,-1-2 2,-7 3-1,7 1 0,-6-1-1,-1 1 0,7-1 0,1 4 1,-8 0-3,7-1 0,-7 5-2,7 1 0,-6-2-2,0 4-1,-1 4-3,7 0-4,-7 0 2,1 4-3,-1 4-1,1-2-1,7 6 0,-8 3-1,7-5 1,-7 9-1,0-5-2,7 5-3,-6-1-5,0 1-2,5-1-3,-5 3-3,-1-2-1,1 3-2,-1 0 2,1-1 0,0 2 2,-7-5 2,0 4 2,7-4 1,-7 1 2,0-5 2,0 1 2,-7-4 2,7-1 3,0-2 2,0-1 3,0-2 2,0-2 2,0-3 0,-7 0 4,7 0 2,0-3 3,0-5 2,0 1 2,0-4 6,0 0 2,7-4 5,0 1 3,-1-1 0,1-3 0,-1-1 2,-1-4-3,10 2-2,-3-1 0,2 0 0,-1-3-3,-1 2 3,8 2-1,0-2 1,-1 1 3,0 1 1,1-1-3,6 3-1,-6 5-7,0-2-3,-1 3-3,1 5-6,-2 0-6,-5 1-4,2 7-2,-3 0-4,8 0-1,-14 7 2,7 1-3,-6 0 1,6 3-1,-7-1 1,-6 5-3,7-4-1,-7 4 2,6 2-3,-6-5 0,0 2 0,7-2-2,-7-2 1,0-3 1,0 1 3,0 0 1,0-4 4,0-1 7,0-3 6,0 0 9,0 0 5,0 0 4,0-3 3,0-5 0,0 0-1,6 2-3,-6-6-4,6 1-3,1 0-4,0 1-2,-1-2-4,1 1-1,-1 5-2,7-3-3,-6 2-4,-1 4-5,1-1-5,-1 4-3,0 0-2,9 4-1,-10 3-1,3 0-2,4 1-7,1 3-2,0 0 0,0 0 0,0-1-1,7 2 0,-1-2 0,6 1 2,-4-3 4,5 0 3,7-5 2,-8-3 0,8 0 2,-1-3 0,-5-5 4,11-4 0,-11-2 2,5-1 3,1-6 2,-1-1 5,-5-4 7,-2-4 12,2 1 14,-8 0 10,7-4 20,-7 1 21,1-2 31,0 2 19,-2-2 9,-3 5 7,-9-4 5,1 3-1,-2 1-13,-5 0-21,0 4-31,-5-1-21,-2 4-17,-6 1-18,0 2-18,0 4-10,-7 1-8,0 6-2,1 4 1,-1 4-1,-5 4-3,5 4 2,-6 2 0,7 9-3,5-5 4,-5 8 0,6 0-2,0 8-2,-1-5-1,8 4-1,-1 0-4,7 5-4,-6-5-2,12 4-7,-6-3-3,7 2-3,6-2 0,-6-1-2,12-4 2,1 0 2,0-2-4,5 0-2,8-6-13,-1-2-14,1-4-24,6 1-27,7-9-29,-1 0-30,8-3-26,5-3-29,1-5-38,-7 1-87,7-4-108,-7 0-63,-7-3-22</inkml:trace>
  <inkml:trace contextRef="#ctx0" brushRef="#br1" timeOffset="93462.09">4747 4905 249,'-12'-7'554,"5"3"-30,1-4-199,-1 6-147,7 2-93,-7-4-64,7 4-44,0 4-36,0-2-46,0 3-93,0-2-171,7-3-86,-7 0-41</inkml:trace>
  <inkml:trace contextRef="#ctx0" brushRef="#br1" timeOffset="95703.51">7144 6282 3,'-6'-4'352,"-1"4"-94,1-3-88,-1 3-66,1-4-36,-1 4-19,-1 0-10,3 0-9,-1-3-4,-1 3-3,1 0-3,-1 3-3,-7-3-6,1 4-4,1-1-2,-1 1-3,0 4 2,-7-1-1,1 0 2,-1 5-1,2 2 3,-3-3 4,-5 8 3,0 3 6,-7 4 1,1 3 1,0 8 6,-7 2 1,-13 9 0,6 3-2,-13 4-2,0 7-5,1 8-6,-14 6-4,0 6-1,-12 9-2,-1 5-1,0 2-1,-5 9 0,-2 2-1,-6 1 1,0 8 3,1-1 0,-1 4 3,-5 4-2,5-1 0,0 4-2,-6 0-1,-1-3 1,8-4-5,-8 0-5,15-8-5,-8-3-2,6-7 2,14-5-1,0-6 3,7-7 0,12-13 2,7-2 4,6-15 0,13-3-3,1-13-5,13-1-5,12-9-12,7-12-14,7-1-18,6-12-30,12-8-72,8-12-148,13-5-79,0-8-44</inkml:trace>
  <inkml:trace contextRef="#ctx0" brushRef="#br1" timeOffset="96055.77">6754 7478 463,'-15'3'391,"4"0"-152,-9 5-110,0-1-57,1 8-32,-1 3-15,-6 0-5,7 8 0,-8 3-2,3 8-3,-4 7 2,-4 3 4,-1 5 0,1 6-1,-7 7-5,-7 9-1,0 8-4,-5 5-1,-1 5-2,-14 2-4,8 5-2,-8 5-2,-5 2 0,-1-1-1,1 1-4,-1 1-9,7 3-6,-14-3 0,8-2 1,6-2 1,-6-3 3,5-6 0,1-6 2,0 1 6,6-13 7,7-2-2,-1-5-4,2-3-4,-1-8-5,13-2-10,-1-9-8,2-2-21,5-6-36,7-5-54,6-5-92,1-4-94,7-6-55</inkml:trace>
  <inkml:trace contextRef="#ctx0" brushRef="#br1" timeOffset="96349.87">6584 8792 416,'-13'4'452,"0"7"-173,0 3-132,-7 8-69,1 0-36,0 7-19,-1 5-9,-6 2-4,0 8-5,-8 4-1,2 7-2,-6 8-1,-2 6 3,-5 12 1,-8 2 0,-5 13-1,-1 7 1,-6 6-3,-6 8-1,6 8 0,-13 4-3,5 2 0,2 1-3,0 7-2,6-3 0,-7 0-4,7-5-6,-1 1-5,8-8-12,6-6-15,7-4-14,-1-13-14,6-9-24,2-7-37,11-8-42,1-14-78,6-9-77</inkml:trace>
  <inkml:trace contextRef="#ctx0" brushRef="#br1" timeOffset="96661.95">6590 10330 282,'-19'8'478,"1"7"-133,-10 4-150,2 2-83,0 4-40,0 13-19,-6 5-9,-7 5-3,-1 11 4,1 7 0,-5 6-4,-3 6-3,-5 6-7,0 7-5,1 5-5,-2 3-7,-6 3-12,7 9-5,-6 2-2,6-1-1,0 6-3,-8 0-6,9-1-7,-1-3-7,-1-1-5,1-3-3,0 0-8,0-7-3,6-2-4,1-5-2,-1-5-7,1-3-6,6-10-7,0-5-12,-1-11-13,15-8-16,-8-5-25,13-8-39,1-10-57,-1-4-81</inkml:trace>
  <inkml:trace contextRef="#ctx0" brushRef="#br1" timeOffset="96956">6519 11543 132,'6'-3'515,"1"3"-24,-7 7-197,-7 8-133,1 10-72,-14 5-35,1 14-19,-7 7-5,-6 8-3,-1 10 1,-7 4-1,-5 7-4,0 12-3,-8 0-5,1 11-3,-6 0-9,-2 6-10,2 8-3,0 0-4,-1 4-2,-6 0-8,7 4-8,-8-5-10,8 6-11,-7-6-6,0 1-7,-1 0-3,8-4 0,-8-3 1,8-4 2,0-4 1,-2-11 1,9-3-5,-1-5-16,6-9-17,0-8-20,1-4-22,12-11-30,0-9-49,8-5-69</inkml:trace>
  <inkml:trace contextRef="#ctx0" brushRef="#br1" timeOffset="97263.9">6805 13086 154,'7'-11'508,"-1"-1"-39,-6 9-192,-6 3-127,-1 3-73,-5 9-38,-8 6-17,-6 7-6,-6 8 3,-8 4 6,-5 11 4,-1 3 5,-13 15 3,1 4 2,0 7-2,-2 3-1,-5 8-6,-6 3-17,6 4-8,-7 9-6,0 2-5,1 0-6,-1 4-4,1 0-7,-1 4-14,0-4 0,0 3-6,1-3 0,6-4-3,0-3 2,6-5 2,1-2 1,-1-9 12,7-2 8,0-5 0,6-3-3,0 1-8,1-5-10,6-7-13,0-1-19,6-2-28,8-8-46,-2-8-82,1-7-117,6 1-53</inkml:trace>
  <inkml:trace contextRef="#ctx0" brushRef="#br1" timeOffset="97516.95">6422 14672 365,'6'-11'599,"-6"11"1,-6 11-202,-15 8-176,-4 13-104,-8 9-61,-6 10-36,-6 4-11,-8 11-4,1 6-1,-13 6 3,-1 2 5,-4 8 4,-3 0 1,8 7-5,-6-3-2,5 4-5,2 3-6,-1-4-10,0 4-21,13-8-29,-7 1-19,6-5-9,2-2-11,5-4-8,1-4-8,-1-8-2,0 0 7,7-6 14,-1-1 2,8-7-10,-1-4-20,1-3-44,0-1-86,6 2-92,-6-9-58</inkml:trace>
  <inkml:trace contextRef="#ctx0" brushRef="#br1" timeOffset="98779.73">8427 11635 198,'-6'-5'390,"-1"-1"-103,0 3-107,1-5-66,-1 4-31,7-4-11,-6 1-2,6 0-3,-6 0-4,6-1-4,0 1-2,0 0-4,0 0-3,6-1-3,-6 1-2,0 3 1,0 1 1,0 0 5,0-2 2,0 5 3,0-3 0,0 3-5,0 0-6,0 0-8,0 0-9,0 0-7,0 3-8,0-3-4,0 5-4,-6 1-1,6 5 1,0 1 4,0 2 6,0 4 9,0 0 7,0 5 5,0-1 4,0 4 2,0-5 0,0 4-4,6 4-4,-6-2-5,6-2-6,-6 5-7,7-5-3,-7 4-3,0-3-2,0 4 2,6-5-3,-6 0-1,-6 5 0,6-8-1,0 4 1,0 0 0,-7-5-1,7 2-2,-6-4 1,6-2 0,-6 2 2,6-5 0,-7 1 1,7-5-1,0 2-1,0-1-2,0 0 1,0-4 0,0 0-1,0 1 6,7-5 3,-7 4 6,6-3 7,0 3 12,7-2 9,1-2 10,-1-3 9,6 3-1,0-3 2,9 0-3,4 0-6,0-3-6,1 0-7,13-4-12,-8-2-9,8 2-4,-1 0-7,1-4-4,-1-1-3,8 2-4,-8-1-3,8 1 1,-8-2 1,0 1-1,1-1-1,0 3 1,-7 0-1,0-1-6,-6 2-5,-1 1-9,-6 0-17,-7 0-23,1 3-36,-6 0-36,-8 0-35,0 4-29,1-3-35,-1-1-34,1 0-48,-7 0-81,0-3-106,0 4-36,-13-4-9</inkml:trace>
  <inkml:trace contextRef="#ctx0" brushRef="#br1" timeOffset="99056.13">9203 11968 124,'-20'0'492,"6"-4"-100,8 1-135,-7 3-84,8-4-37,-3 4-20,-5-3-11,13 3-8,-6 0-11,6 0-9,0-4-14,0 4-12,6 0-17,0 0-15,9 0-9,-4 0-7,9-3 0,0 3 0,0-4 3,6 0-1,-1 0 0,8 1 2,-2-1-3,3-3 2,-2-1-2,1 1-1,6-1-1,0 1 8,1 0-5,-1-1-2,-1 1-2,2-4-4,-2 4-8,-5-1-14,7 1-22,-15 0-28,2 0-20,-2 3-19,-12-3-25,1 3-38,-1 0-62,-13-2-88,0-2-88,-7 1-40</inkml:trace>
  <inkml:trace contextRef="#ctx0" brushRef="#br1" timeOffset="99257.47">9516 11734 156,'-21'-8'433,"-5"1"-91,13 0-115,-6 3-76,6-3-32,0 3-18,6 0-9,-6-3-2,6 7-6,7-4-10,-6 4-8,6-3-14,0 3-16,0 0-14,0 3-9,6 1-6,-6 0 0,13 3 0,-6 8 1,7-1 5,-2 5 1,1 3 5,0 4-1,0-1 0,1 8-2,-2 0-2,9 1-2,-9 5-3,1 1-1,7 2-1,-7 1-1,0 1-4,6 0-3,-6 0-6,6 4-10,-5-5-20,5 6-22,-6-10-26,6 1-33,-4-3-53,-3-3-107,7-5-123,-12-8-72,6-2-28</inkml:trace>
  <inkml:trace contextRef="#ctx0" brushRef="#br1" timeOffset="99583.92">9932 11715 283,'0'-22'545,"0"5"-79,0 2-184,0 4-115,0 3-65,6 5-43,-6-1-23,13 8-14,-6 3-9,6 8-2,-1 3-3,8 0 1,0 11 2,-1 1 0,0 7 1,8 3-2,-1-1 0,-6 10-3,5-2 0,2 4-1,6 1-3,-7-1 1,-1 4-2,2-4-2,-2 1-1,1-1 0,2-7 0,-10 0 0,7-8 2,-4-2 2,5-5 4,-13-7 15,6-3 30,-6-5 59,7-7 48,-7-7 37,0-4 36,0-7 22,-6-7 10,12-8-3,-12-3-20,5-3-53,1-6-44,-6-1-35,0-5-32,-1-1-24,1-2-15,-1-4-11,1-2-7,-1 3-8,0-4-6,-6-2-8,7 1-12,-7-4-25,6 8-55,-12-4-73,6 4-82,-7 3-69,1 1-59,-7 2-76,0 2-139,0 6-94,0 4-21,-6 4 35</inkml:trace>
  <inkml:trace contextRef="#ctx0" brushRef="#br1" timeOffset="101689.82">15286 10493 231,'-26'2'267,"-1"-2"-67,1 0-61,13 0-40,0 0-28,0 0-19,7-2-15,-1-3-6,7 2-10,0-6-6,7 3-6,-1-2-2,7 2-2,-7-3-1,1 2-1,6 0 0,-7 0 1,8 3 2,-1-3 4,-8 0 3,3 2 6,-1-1 6,-2 2 4,-5-3 4,8 3 6,-8-4 8,0 1 2,0 0 2,0 0 5,-8-1 7,8 1 1,-5-1 4,-2 2-4,7-2-1,-8 4 4,8-3 6,-5 3 0,5 0 0,0 1-3,-7-1-4,7 4-1,0-3-7,0 3-14,0 0-12,0 0-12,0 0-10,0 3-6,7 4-3,-2 5-4,-5-2 1,15 9-1,-10 3 1,9 0 1,-1 7 0,6 4 0,-6-1 1,7 10 0,-1-2 1,1 8 1,-1-4 3,1 7 0,-1 0 0,0 0 0,2-3-1,5 7-1,-7-4 0,0-3-2,8 3-4,-8-3 1,1-1 1,6-4-1,-7 2-1,1-5 2,-7 2-3,7-11 0,-8 3 0,1-5 1,0-8-3,0-2 3,-6-1 8,1-6 27,-8-5 32,5-3 27,-5-8 22,0-8 24,0-5 20,0-12 21,6-8 7,1-10-10,6-5-20,7-7-17,5-7-19,-4 0-19,10-6-17,9-6-17,-1 1-13,6-7-14,8 3-13,-8-6-7,8 2-6,-1-2-5,0 3-6,0-1-9,-7 8-12,-6-1-9,-6 9-15,-1 3-24,-5 8-35,-8 3-40,-6 3-39,0 9-37,-13 2-30,0 1-33,0 7-31,-6 4-23,-1 7-33,1 4-85,-7 2-68,6 7-29,-6 1-8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8:57:53.6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147 1652 57 0,'-11'-51'154'0,"-3"7"-92"0,1 0-47 0,0 8-26 0,0 2-16 15,-7 5-7-15,7 7-6 0,-6 3 0 0,0 5 5 0,-1 2 2 16,-6 2 0-16,0 0-1 0</inkml:trace>
  <inkml:trace contextRef="#ctx0" brushRef="#br0" timeOffset="1500.6">3302 2084 239 0,'-15'-7'340'0,"10"0"-128"0,-1 0-85 16,-1 3-45-16,7-4-32 0,-6 5-17 0,-1-5-7 0,1 4-2 16,6 2-2-16,-6-3 3 0,6 2 0 0,0-1-1 0,-8 1 1 15,8-2-3-15,0 2-3 0,0 3-3 0,-7-4 0 16,7 4-3-16,0 0-2 0,0 0 0 0,0 0-2 15,0 0-2-15,0 0-3 0,0 0 0 0,0 0-4 0,0 4 2 16,0-1-1-16,0 2-1 0,0-2 1 0,0 4 1 0,7 0 1 16,-7 1 2-16,0 3 0 0,0-1 1 0,0 5 2 15,0 0 1-15,0-1 3 0,0 9 0 0,-7 0 2 0,7 2 1 16,-6 0 1-16,-1 4 1 0,2 1 3 0,-2 3 0 16,7 0-3-16,-6 3 0 0,-1-3-3 0,0 1-1 0,1 2-2 15,6-4-1-15,-7 2-5 0,1-5 2 0,0 0-3 0,6-3 0 16,-7 0 1-16,7-4 3 0,-6-4 1 0,6 1 2 15,0-5 4-15,-7-3 3 0,7-3 7 0,0-2 8 16,0 1 10-16,0-2 10 0,0-2 10 0,0 1 11 0,0-4 11 16,0 0 4-16,0 0 1 0,0 0-5 0,7-4-8 0,-7 1-11 15,6-2-14-15,-6-2-12 0,7 1-14 0,-7-2-10 16,6 0-5-16,0 1-5 0,-6-3-3 0,7 2-1 0,-7 4 1 16,6-3-1-16,-6 3-2 0,7-3 1 0,-7 3-1 15,0-3 0-15,0 4 0 0,7 3-1 0,-7-4-1 0,0 4 0 16,0-4 0-16,0 4-1 0,0 0-1 0,6 0-2 0,-6 0 0 15,7 0-1-15,-7 0 0 0,5 4 0 0,2-4 0 16,-1 4 2-16,1-1-1 0,1 4 1 0,4-3 1 0,-5 3 1 16,-1 1 1-16,7-1 0 0,-8 1 1 0,10-2 0 15,-2 5 1-15,0 1 1 0,0-5 1 0,-1 3-1 0,2-2-2 16,5 0-4-16,-6-1-6 0,7 0-7 0,0 1-12 0,0-5-15 16,5 1-19-16,-5-1-22 0,5-3-23 0,2 0-26 15,-2 0-32-15,2 0-42 0,-1-3-66 0,0-1-115 0,-6 1-68 16,-8-5-26-16</inkml:trace>
  <inkml:trace contextRef="#ctx0" brushRef="#br0" timeOffset="1782.25">3764 2554 377 0,'0'-8'295'0,"0"-3"-79"0,0 3-59 0,0-2-39 15,0 3-23-15,0 3-15 0,0-4-3 0,0 5-8 16,0-1-8-16,0 0-9 0,0 1-9 0,0 3-8 0,0-3-7 15,0 3-7-15,0 3-7 0,0 0-4 0,0-3-3 16,6 8-1-16,-6-2 1 0,0 6 3 0,0-5-1 0,0 8 2 16,0-4 1-16,7 3 1 0,-7-3 1 0,0 3 1 0,0 2-1 15,7-1-1-15,-7-4 0 0,5 3 1 0,3-3-1 16,-8 4 0-16,7-5-1 0,-1 2-2 0,6-1 2 16,-5-1-2-16,7 1-2 0,-2 1 2 0,1-5-1 0,6 1 0 15,-5-1 0-15,12-4-2 0,-7 1-1 0,8 0-2 0,-2-4-1 16,2 0-7-16,-2-4-15 0,2 0-18 0,0 1-16 0,-2-4-24 15,-7-4-30-15,10-1-35 0,-9 1-45 0,-6-3-56 16,0-5-81-16,-7 1-83 0</inkml:trace>
  <inkml:trace contextRef="#ctx0" brushRef="#br0" timeOffset="1907.13">4089 2435 158 0,'-12'-9'401'0,"-2"1"-98"16,1 0-98-16,1 1-73 0,5 0-46 0,1 3-31 15,-1 1-20-15,7-1-14 0,0-1-9 0,7 5-11 0,-1 0-17 16,7 0-28-16,6 0-46 0,1 5-82 0,1-5-134 15,4 0-76-15</inkml:trace>
  <inkml:trace contextRef="#ctx0" brushRef="#br0" timeOffset="2376.41">4539 2392 204 0,'0'-3'450'16,"0"-1"-131"-16,-6-1-135 0,6 2-72 0,0 3-37 0,0-3-18 15,-7-1-8-15,7 4-6 0,0 0-5 0,0 0-5 16,-6 0-3-16,6 4-6 0,-7 2-4 0,7 3-4 0,-6 1-3 16,-1 1-1-16,-6 5-3 0,6-3 2 0,-6 6-1 15,8-5 0-15,-10 5-1 0,10 0-2 0,-2-5 1 0,1 4-2 16,-1-4 2-16,0 1-1 0,7-1-1 0,-6-2 0 0,6-1-1 16,0 0 0-16,6-3 0 0,-6-5 0 0,0 1 1 15,0-1 5-15,7 1 8 0,-7-4 10 0,7 0 11 0,-1-4 11 16,1 1 7-16,5-9 8 0,1 6 7 0,0-9 5 15,-6 4 0-15,6-3 1 0,0-2-3 0,-6 2-2 0,-1-1-4 16,7 1-4-16,-6-2-6 0,-1 2-8 0,1-4-6 16,-1 4-7-16,-6-2-8 0,7 5-5 0,-7 4-6 0,6 0-3 15,-6-1-4-15,0 5-2 0,6-1-2 0,-6 4-6 0,0-3-3 16,0 3-5-16,0 3-2 0,7 1-2 0,-7 3 1 16,0 1-1-16,0 2 2 0,0 5 2 0,0 4 3 0,7-5 2 15,-7 8 1-15,0-3 0 0,0 3 1 0,6-1-1 16,-6 2-1-16,7-1 0 0,-7 3 0 0,6-3 0 0,-6 0 0 15,7 4 1-15,-7-5 0 0,6 6 1 0,1-6-2 0,-1 1 1 16,0 4 2-16,1-8 0 0,-1 4-2 0,2 0 0 16,-1-3 0-16,5-1 0 0,-6 0-3 0,7-4 2 0,1 1 1 15,-8-3 0-15,7-2-3 0,0 1-5 0,6-3-10 16,-5 0-17-16,-1-5-18 0,7 1-28 0,-7-2-28 0,-1-2-29 16,1 0-25-16,7-2-28 0,-7-5-36 0,0-1-45 0,0 0-68 15,-7-3-103-15,1-3-41 0</inkml:trace>
  <inkml:trace contextRef="#ctx0" brushRef="#br0" timeOffset="2970.89">4910 2546 238 0,'0'-11'404'0,"0"0"-108"0,0 0-108 16,0 4-68-16,0 2-40 0,0 2-23 0,0 0-15 15,0 3-8-15,0 0-7 0,0 0-1 0,0 3 0 0,0 5 1 16,0-1 2-16,-6 4 1 0,6 4-1 0,0 2 0 0,-6-2-3 15,6 4-4-15,0-1-4 0,0 4-5 0,0-4-2 16,0 1-2-16,6-1 0 0,0 1 0 0,-6-5-1 0,13 1 2 16,-6-5 2-16,-1 2 4 0,7-5 4 0,0 0 7 15,0 1 7-15,0-8 8 0,6-4 8 0,-6 0 10 0,7-3 8 16,0 0 5-16,-7-5 1 0,7 2 6 0,-1-5 5 0,-6 1 1 16,1 2 1-16,5-6-4 0,-6 4-4 0,-6-1-2 15,6 0 0-15,-7 1-6 0,7-1-5 0,-7-1-4 0,1 7-2 16,-7-3 3-16,6 2 3 0,-6 2 0 0,0 1-5 0,0 3-5 15,0 0-5-15,0 0-7 0,0 4-9 0,0-3-14 16,0 6-7-16,0-3-7 0,0 8-5 0,0-1 0 0,0 0-2 16,0 4-1-16,0 0 1 0,0 1 2 0,0 2-1 15,0-3 1-15,0 3 1 0,7-2-2 0,-1 2 0 0,1-2 2 16,0-2-1-16,-1 1-1 0,7 0-1 0,-7-3 0 0,7-2 1 16,0 2 0-16,-6-4 1 0,6-1 0 0,0-3 1 15,7 0 1-15,-7 0 1 0,0-3-1 0,0-5-4 0,-1 4 1 16,9-2 1-16,-9-5-2 0,1 3 0 0,0-3 0 15,1 1-1-15,-8-2 0 0,7-2 2 0,-7 2-1 0,1-2 0 16,-1 3 1-16,1-1 2 0,-7-2 0 0,0 3 2 0,0 0-1 16,0 4-1-16,0 0 3 0,0-4-1 0,0 7 2 15,0 1-2-15,0-1-1 0,0 1-3 0,0-1 3 16,-7 4-1-16,7 0-3 0,0 4 0 0,0-1 0 0,0 1 0 16,0 3 5-16,0 4-1 0,0 0-3 0,0-1 0 0,7 2 0 15,-7-1 0-15,0 3-1 0,7-2-1 0,-1 2-4 0,-6 1 1 16,7-4 2-16,-1 4 1 0,1-5 1 0,5 5 0 15,-5-4 1-15,6-1 0 0,0 2-1 0,0-1-1 0,0-3-2 16,7-2-7-16,-1 1-20 0,2-2-30 0,-3-2-39 16,2-3-44-16,6 0-43 0,-6 0-36 0,-1-3-34 0,0-2-36 15,2-2-33-15,-9 1-53 0,1-6-108 0,0-3-42 16,-7 5-7-16</inkml:trace>
  <inkml:trace contextRef="#ctx0" brushRef="#br0" timeOffset="3080.35">5639 2370 28 0,'-12'-10'476'0,"-1"-2"-62"0,6 5-152 16,1-4-110-16,-1 7-63 0,0-3-37 0,14 2-23 16,0 3-16-16,-1-3-12 0,7 3-11 0,0 2-18 0,7-4-29 15,-1 0-44-15,2 0-71 0,-3 4-147 0,9-4-78 0</inkml:trace>
  <inkml:trace contextRef="#ctx0" brushRef="#br0" timeOffset="3440.04">5985 2194 451 0,'0'0'448'0,"0"-3"-155"0,0 3-123 0,0 0-74 0,0 0-36 0,0 3-22 16,0 1-9-16,0-1-6 0,0 1 2 0,0 7 2 15,0 0 1-15,0 1 1 0,6 2 1 0,-6 4-2 16,0 4 1-16,0-1 1 0,0 6-3 0,0 2-3 0,-6 0 1 16,-1 0-1-16,-6 5-2 0,7-1-2 0,-7-1-2 15,0 1-3-15,0-3-1 0,6 2-2 0,-5-2-1 0,-2-5 0 16,7-2 0-16,1-2 0 0,0-2 1 0,6-4-1 0,-7-1 2 15,7-3 4-15,-6-3 3 0,6-1 5 0,0-4 5 16,6 1 5-16,-6-4 5 0,7 0-2 0,5-7-4 0,-5 0-1 16,7-1-5-16,-2-3-7 0,1-3-6 0,-6 2-4 0,6 2-4 15,-6-5 2-15,-1 3 5 0,0 2 3 0,-6 3 3 16,0-1 6-16,7 1 2 0,-7 0 0 0,0 3-1 0,0 1-3 16,0-1-5-16,0 4-5 0,0 0-5 0,0 0-4 15,0 4-5-15,6-1-1 0,-6 1 0 0,0-1 0 0,0 4-1 16,7 1 1-16,-7-1 1 0,6 1 0 0,1 2 1 0,6-2-3 15,-1 3-12-15,8 0-23 0,0-3-31 0,0-1-37 16,6 0-38-16,6 0-50 0,0 1-70 0,8-5-141 16,0 1-87-16,-9-4-38 0</inkml:trace>
  <inkml:trace contextRef="#ctx0" brushRef="#br0" timeOffset="4049.75">6525 2700 150 0,'0'0'253'15,"-6"-4"-68"-15,6 4-58 0,-7 0-45 0,7 0-30 0,0 0-17 16,0 0-13-16,-6 0-8 0,6 0-5 0,6 0-4 15,-6 4-1-15,0-4-3 0,0 4 3 0,7-4 1 0,-1 2 5 16,-6-2 5-16,7 4 7 0,-1 0 6 0,1-4 6 16,1 4 7-16,5-4 1 0,-8 3 1 0,8-3 0 0,0 0-2 15,7 0-2-15,-7 0-6 0,-1 0-3 0,9-3-4 0,-3 3 1 16,2-4 0-16,0 0 0 0,-2 0-1 0,3-2 3 16,-1-2 3-16,-1 1 3 0,0-1 4 0,1 1 0 0,-7 0 4 15,0 0 2-15,-7-1 3 0,8 1-2 0,-8 0 0 16,-6 3-4-16,6-4-3 0,-6 2-6 0,0 2-6 0,0-3-4 15,0 3-6-15,-6-4-4 0,0 5-4 0,6-2-3 0,-7 3-3 16,0 2-3-16,7-4-1 0,0 4-3 0,-6 0-5 16,6 0-4-16,6 4-2 0,-6-4-2 0,0 2-7 0,7 6-2 15,-7-4-3-15,7 4-3 0,-1-1-3 0,0 0 0 16,1 1 0-16,6-1 0 0,-5 0 2 0,-3 4 4 0,1-3 3 16,1-1 4-16,-7 0 6 0,7 0 4 0,-7 1 4 15,0-5 3-15,0 5 1 0,-7-2 1 0,0 2 0 0,-4-4 2 16,-2 3 0-16,-8 1 1 0,1-1-1 0,1 1 0 0,-14-1 0 15,8 0 0-15,-1 0-7 0,-7 1-23 0,7-1-53 16,6 0-90-16,1-3-132 0,6-1-87 0,-1 1-49 0</inkml:trace>
  <inkml:trace contextRef="#ctx0" brushRef="#br0" timeOffset="5660.41">7379 2619 358 0,'0'-3'297'0,"-7"-5"-91"16,1 5-71-16,6-1-41 0,0 0-22 0,0 0-16 0,0-4-6 16,0 6-2-16,0-2-3 0,0-4-2 0,6 5-1 0,-6-5-4 15,7 4-4-15,-1-3-4 0,1 4-4 0,-2-4-5 16,2 3-4-16,7-4 0 0,-7 1-3 0,5 4-2 15,-5-1-1-15,-1 1-3 0,7-1-2 0,-6 4-1 0,0-5-1 16,-1 5 0-16,1 0-3 0,-1 0 0 0,0 5 1 0,1-1 0 16,-1 3 1-16,1 0 3 0,-1 4-2 0,1 0 1 0,-7 3 2 15,0 5 1-15,7-1 1 0,-7 1-2 0,0-1 1 16,0 0-1-16,0 4 0 0,6 0-3 0,-6-4-1 16,0 5-1-16,6-5-1 0,-6 0 1 0,7 0-1 0,-1-3 1 15,1 4-1-15,-1-5 2 0,1-3 0 0,0 1 4 0,-2-3 1 16,8-1 5-16,-5 0 7 0,4-5 5 0,2-3 7 15,-1 0 5-15,6 0 8 0,-6-3 6 0,7-5 6 0,-7 0 4 16,6 1 0-16,-6-3 4 0,0-2 4 0,1 1 3 16,-2-3 0-16,-5 3 6 0,-1-4-2 0,1 1-3 0,-1 3-4 15,-6-5-3-15,7 6 0 0,-7-5-1 0,0 4-4 0,0 1-7 16,0 2-3-16,0 1-3 0,0-1-1 0,0 1-6 16,0 3-9-16,0 1-7 0,0-1-5 0,0 4-8 15,0-3-4-15,0 6-5 0,-7-3-1 0,7 4-4 0,0-1 1 0,7 4-4 16,-7 1 2-16,0 3 1 0,0-1 1 0,7 2 0 15,0-1 1-15,-7 0 1 0,12-1-1 0,-6 6 0 0,1-5-1 16,6 3 0-16,0-3 1 0,0 0 0 0,0 1 1 16,0-2 0-16,7 1 2 0,-7 0-1 0,7-4 2 0,-8 0-1 15,8-3 1-15,-7 0-2 0,6 0 2 0,-5-4-1 0,-1 0 0 16,0 0 1-16,-1-4 0 0,-5 4 3 0,-1-4 3 16,1-3 2-16,0 3 2 0,-7-6 1 0,6 2 0 15,-6 1 0-15,0-5 1 0,0 2-4 0,-6-1-3 0,6-4-2 16,-7 4-2-16,7-3-2 0,-7-2-1 0,1 3-1 0,6 1 1 15,-7-3 1-15,7 5-1 0,0-5-1 0,0 4-1 0,0 0 0 16,7 0 0-16,-1 0-1 0,8 0-1 0,-8-3-3 16,7 6 2-16,0-3-1 0,0-1-2 0,1 6 1 15,5-5 1-15,-6 3 0 0,0 2 1 0,0-2-1 0,0 4 0 16,-1-3-1-16,-5 3 2 0,6 0-1 0,-6 1 1 0,0-1-1 16,-7 4 1-16,6-3 0 0,-6 3 0 0,0 0 0 15,0 0 0-15,0 0-2 0,0 0 0 0,0 0 0 0,0 3 1 16,-6 4 1-16,-1 1 0 0,0-1 1 0,2 0 2 15,-3 4 0-15,1 0 0 0,1 3 0 0,0 2 0 0,0-1-3 16,-1 3 0-16,1-4 2 0,6 1 1 0,-7-4-1 0,7 4 0 16,0 0 0-16,0-1-3 0,0-3 4 0,0 0-3 15,0-1-2-15,0-2-1 0,7 0-1 0,-7-5 0 0,0 5 0 16,6-5 0-16,-6-3 4 0,7 0-1 0,-1 0 3 0,6-3 1 16,-5-1 1-16,6-3 0 0,1-1 1 0,-1-2 0 15,-2-1-2-15,4-5 1 0,-2 5 0 0,-7 1 0 16,7-1 3-16,-6-4-1 0,-1 4 3 0,0 0 1 0,-6 0 3 15,7 4 1-15,-7 0 2 0,0-1 1 0,0 1 0 0,0 3-2 16,0 1-1-16,0-1-1 0,0 4-3 0,0 0-4 0,0 0-1 16,0 0-2-16,-7 4-2 0,7 3-1 0,-6 0 0 15,6 1 1-15,0-1 0 0,0 4-1 0,-6 0 2 16,6 0-2-16,6-1 1 0,-6 2 0 0,0-1 1 0,6-1-1 16,-6-2 2-16,7 3-1 0,-1 0-1 0,1-3 1 0,0-1-2 15,-1 0-1-15,1 0 1 0,6 1-1 0,-7-5-1 16,7 1 1-16,1 0 1 0,-7-4 1 0,6 0 2 0,-1 0 0 15,1-4 2-15,-6 0 0 0,6 1 1 0,0-5 0 16,-7 1-1-16,7-5 0 0,-7 2 2 0,1-1 3 0,6-4 1 16,-6 1 3-16,-2-5 1 0,2 5 0 0,6-5 1 0,-5 1 1 15,-2-4-2-15,0 4-3 0,1-4-3 0,-1 0-2 16,-6 0 0-16,7-1 1 0,-7 3-2 0,6-3 0 0,-6 0 0 16,0 6 2-16,0-2 4 0,-6 5 5 0,6 3 3 0,0 0 2 15,0-1 2-15,-7 9-1 0,7-4 0 0,0 7-3 16,0-4-4-16,0 4-6 0,0 4-5 0,-6-4-3 0,6 7-2 15,0 0 0-15,0 4 0 0,-7 3 2 0,7-2-1 16,7 6 1-16,-7 0 2 0,0 1 1 0,0-2 0 0,6 6 0 16,-6 0-1-16,0-6 1 0,7 10 1 0,-1-10-2 0,0 5 1 15,-6 1-1-15,7-2-1 0,6-2 0 0,-6-1 0 16,0 0 0-16,5 0-1 0,-5-3-1 0,6 0-3 16,0 0-3-16,0-4-6 0,0 0-16 0,6-4-27 0,-5 0-39 15,6 0-43-15,-2-3-38 0,2 0-33 0,-7-4-27 0,7-4-22 16,-8 0-26-16,9-3-25 0,-9 0-44 0,-5 0-92 0,-2-4-43 15,3-5-13-15</inkml:trace>
  <inkml:trace contextRef="#ctx0" brushRef="#br0" timeOffset="5785.65">8675 2520 197 0,'-7'-3'410'0,"1"3"-126"0,6-4-112 15,-7 4-71-15,7 0-41 0,0 0-24 0,7 0-13 0,-1 0-8 16,7 0-6-16,7 4-5 0,0-4-7 0,5 0-24 15,1 3-31-15,0-3-54 0,6 0-96 0,-4 0-107 0,4 0-66 16</inkml:trace>
  <inkml:trace contextRef="#ctx0" brushRef="#br0" timeOffset="6239.01">8942 2513 447 0,'-7'4'369'0,"-6"-4"-142"0,7 3-99 0,-1 4-56 16,7-3-28-16,-6 0-14 0,6 3-8 0,0 0-4 15,0 0-1-15,0 1 1 0,6-1-1 0,-6 5 2 0,7-5-4 16,-1 4 0-16,7-4 1 0,1 1 0 0,-2-2 0 0,0-1 2 16,2 2 2-16,6-7 2 0,-7 3 4 0,6-3 2 15,-6-3 4-15,7 3 5 0,-1-4 3 0,-6-4 7 0,1 5 2 16,-2-4 4-16,3 0 3 0,-4-1 4 0,-4 1 1 0,-1 0 0 16,1-5-1-16,0 5-4 0,-7-3-3 0,0 2-1 15,0 1-5-15,0-1-3 0,0 1-6 0,0 0-5 0,0 3-4 16,-7 1-4-16,0 3-5 0,7 0-4 0,-6 0-7 15,-1 3-3-15,1 1-2 0,-7 3-1 0,6 0-1 0,1 4 1 16,6 1-2-16,-6-2-1 0,6 2 0 0,0-3 1 16,0 7-1-16,6-5 0 0,-6-4 0 0,6 4-1 0,1 0 0 15,1-4-1-15,-3-3 2 0,8 4-2 0,0-8 1 0,-6 3 1 16,6-3 0-16,7 0 2 0,-8-3-1 0,8-1 0 0,-7-4-1 16,6 5 1-16,-5-8 0 0,5 4 0 0,-1-4-1 15,-4 0 0-15,6 3 1 0,-7-4 4 0,6 3 6 16,-5-3 8-16,-1 4 9 0,0 1 7 0,0 0 16 0,-7 4 15 15,1-1 8-15,-1-4 3 0,1 8-3 0,0-3-5 0,-7 3-11 16,5 0-5-16,-5 0-16 0,7 3-14 0,-7 1-11 16,8 0-5-16,-3 3-2 0,3 0-3 0,-3 0 3 0,9 5-2 15,-1-1 2-15,6 0-5 0,1 0-24 0,6 4-46 16,-1-4-56-16,8-1-58 0,-1 1-78 0,8-3-146 0,-1 3-112 16,0-4-78-16,1-4-29 0</inkml:trace>
  <inkml:trace contextRef="#ctx0" brushRef="#br0" timeOffset="6348.42">10473 2576 109 0,'0'-5'558'15,"0"2"8"-15,0-1-58 0,0 0-250 0,0 4-157 0,0-4-96 16,6 4-65-16,-6 0-60 0,6 0-84 0,1 0-181 16,-1 0-91-16,7 0-36 0</inkml:trace>
  <inkml:trace contextRef="#ctx0" brushRef="#br0" timeOffset="24618.74">3731 12173 28 0,'-6'4'40'0,"6"-4"-2"0,0 3 1 15,0-3-1-15,-7 5 2 0,7-5-2 0,0 0-3 16,0 0 2-16,0 0 1 0,0 0 1 0,0 0 3 0,0 0 3 16,0 0 0-16,0 0 1 0,0 0 1 0,0 0-5 15,0 0-4-15,0-5-3 0,7 5-4 0,-7 0-4 0,0 0-4 16,6-3-5-16,-6 3 0 0,0 0-3 0,0 0-1 16,0-4-3-16,7 4 1 0,-7 0 1 0,0 0 4 0,0 0 3 15,0 0 5-15,0 0 2 0,8 0 1 0,-8 0 3 0,0 0 1 16,5 0-3-16,-5 0-2 0,6-3-3 0,-6 3-4 15,0 0-2-15,7 0-3 0,-7-4-3 0,0 4-2 0,6 0-1 16,-6-4-3-16,0 4-1 0,7 0-2 0,-7 0 0 0,0 0-1 16,0 0-2-16,0 0 0 0,0 0-1 0,0 0 0 15,0 0 1-15,7 0 0 0,-7 0 0 0,0 0 0 0,0 0 1 16,5 0 3-16,-5 0 1 0,8 0 2 0,-8 0 0 16,7 0 1-16,-1 0 0 0,-6 0 1 0,7 0-2 0,-7 0-2 15,5-2 0-15,-5 2-2 0,7 0-2 0,-7 0 0 0,0 0-1 16,7 0 0-16,-7 0 0 0,0 0 0 0,7 2-2 15,-7-2 1-15,0 0 1 0,0 0 0 0,6 0 1 16,-6 0 0-16,0 0-1 0,6 0 0 0,-6 0 1 0,0 0 0 16,0 0-1-16,7 0 0 0,-7 0 0 0,0 0 0 0,6 0 0 15,-6 0 1-15,0 0-2 0,6 0 1 0,-6 0 0 0,7 0 0 16,-7 0 0-16,0 0 0 0,6 4-2 0,-6-4 2 16,7 0 1-16,-7 0 0 0,0 4 0 0,7-4 0 15,-7 0-1-15,0 0 0 0,7 0 2 0,-7 0-2 0,6 0 0 16,0 0 0-16,-6 0 0 0,7 0 1 0,-2-4-1 0,3 4 1 15,-2 0-1-15,1-4 0 0,0 4 0 0,-1 0 1 16,1-2-1-16,-7 2 0 0,6 0 2 0,0 0-2 0,1-5 1 16,-7 5-1-16,6 0 1 0,-6 0-1 0,7 0-1 0,0 0 0 15,-7 0 0-15,6 0 1 0,-6 0-1 0,7 0 1 16,-7 0-1-16,6 0 2 0,-6 0 0 0,7 0 2 0,-7 0 0 16,6 0-1-16,-6 0 2 0,6 0-1 0,-6-4 2 15,7 4-2-15,-7 0 1 0,6 0 1 0,1 0-2 0,-7 0 3 16,7 0-1-16,-1-3 1 0,0 3-1 0,-6 0 1 0,7 0-2 15,1-5-1-15,-3 5 1 0,1 0-2 0,-6 0 0 16,7-2-1-16,0 2 1 0,-7 0-1 0,0 0 0 0,7 0-1 16,-7 2 1-16,6-2-1 0,-6 0 1 0,5 0 0 15,-5 5-1-15,8-5 0 0,-8 0 1 0,7 0-1 0,-7 3-2 16,0-3 1-16,6 0 0 0,1 0 1 0,-2 0 0 0,-5 0-1 16,7 0 0-16,0 0 1 0,0 0 1 0,-1 0 0 15,0 0-1-15,1 0 1 0,-7 0 0 0,6 0-1 16,0 0 4-16,-6 0-2 0,7 0-1 0,0 0 0 0,0 0 0 15,-7 0 0-15,6-3-1 0,1 3 0 0,-1 0-2 0,0 0-1 16,1-5 3-16,-1 5 1 0,1 0-1 0,-1-2 1 0,1 2 2 16,0 0-1-16,-1-4 1 0,7 4 0 0,-7-4-2 15,1 4 1-15,-1-4 0 0,8 4 0 0,-7-3-2 16,5 3 0-16,-5 0 1 0,-1 0 0 0,7-4 0 0,-6 4 0 16,6-4 1-16,-6 0-1 0,5 4 1 0,-4-2-1 0,-3 2-1 15,8 0 0-15,-6 0 3 0,6 0-3 0,0-5 0 16,0 5 0-16,-6-3-1 0,6 3 1 0,0 0-1 0,0 0 2 15,-1-4-1-15,-5 4 0 0,6 0 0 0,-6 0 1 0,6 0 0 16,-7 0 0-16,1 4 1 0,-1-4-2 0,0 0-1 16,1 0 0-16,-1 3 1 0,2 2 0 0,4-5-1 0,-5 0-1 15,-1 2 1-15,1-2 0 0,-1 0 0 0,8 0 0 16,-8 0 0-16,7 0 1 0,-7 4 0 0,1-4 0 0,6 0 0 16,-7 0 0-16,8 0 1 0,-8 4 0 0,1-4 0 0,-2 0-1 15,2 0-2-15,6 4 1 0,-5-4 0 0,-2 0-1 16,0 0 0-16,1 3 1 0,-1-3-1 0,1 4 1 0,-1 0 0 15,1-4 0-15,-1 4-1 0,1-4 1 0,0 0-1 16,-1 0 2-16,0 0 0 0,1 0-2 0,-1 0 0 0,7 0 0 16,-7 0 2-16,1 0 0 0,0 0 0 0,-1 0-1 0,1 2 0 15,-1-2 1-15,1 0 1 0,-1 0 2 0,1 0-3 16,-1 0 0-16,0 0 0 0,2 0-1 0,-3 0 1 0,3 0-1 16,-1 5 1-16,-2-5-2 0,2 0 1 0,-1 0-1 15,1 0 1-15,-7 3-2 0,7-3 0 0,-1 0 0 0,-6 4-1 16,7-4-1-16,-7 5-1 0,6-5 0 0,-6 2 0 0,7-2 1 15,-7 4-2-15,6 0 0 0,-6-1 0 0,0-3 0 16,6 4 0-16,-6-1 0 0,7 2 0 0,-7-5 0 16,6 4 1-16,-6-2 1 0,7-2 1 0,-7 7 0 0,7-7 2 15,-7 5 2-15,0-2 0 0,7-3 0 0,-7 4-1 0,6-4-1 16,-6 4 2-16,6 0 0 0,-6-1 0 0,7-3-1 0,-2 4 0 16,-5-4-1-16,0 3 1 0,8-3 0 0,-8 5 0 15,7-5-1-15,-1 0 1 0,-6 2 0 0,0-2 1 0,7 0 0 16,-7 0 0-16,6 4 0 0,-6-4 0 0,7 4-1 15,-7 0 1-15,6-4-1 0,-6 0 1 0,6 3 1 0,-6 1 0 16,7 0-1-16,-7-4 1 0,6 4 0 0,-6-2-2 16,0 3 1-16,7-5-1 0,-7 3 0 0,0 1 0 0,0 0 0 15,6-4 0-15,-6 3 1 0,0 1 0 0,0-4 0 0,0 4 0 16,0-4 0-16,0 3 2 0,-6 1 0 0,6-4 0 16,0 3 0-16,-7 1 2 0,7-4 0 0,-6 5 1 0,6-5-1 15,-7 2 0-15,1-2-1 0,6 5 2 0,-6-2-3 16,-1-3 0-16,-6 3 1 0,7 1-1 0,-1 0-2 15,-1 0 1-15,3 0 2 0,-2-4 0 0,1 7 1 0,0-7-1 0,-1 8-2 16,0-6 1-16,0-2 2 0,-6 4-2 0,7-4-1 16,0 4-1-16,-7-4 0 0,6 4 3 0,1-4 0 0,-8 3-1 15,8-3 0-15,-6 4-1 0,-3 0 1 0,2-4 0 16,7 4 1-16,-7-2 1 0,0 6 2 0,0-4 1 0,0 0 1 16,0-1 0-16,0 1 1 0,7-4 0 0,-7 0 0 0,0 4-2 15,6-4-1-15,1 0 1 0,-7 0 1 0,6 3 2 16,7-3 1-16,-6 0 1 0,-1 0 1 0,1 0 1 15,6 0-1-15,-6 0-1 0,6 0-4 0,-8 0-1 0,3 0-1 16,5 0-3-16,-8 4-2 0,1-4-1 0,7 0 0 0,-12 0 0 16,6 0 0-16,-1 0-2 0,0 0 1 0,-6 0 1 0,7 0-1 15,-7 0 1-15,0 3 0 0,7-3 0 0,-8 0 0 16,1 0 2-16,0 4-1 0,8-4 0 0,-10 0 2 0,2 0-1 16,1 4-1-16,5-4 0 0,-6 0-1 0,0 0 0 15,0-4 0-15,0 4 1 0,0 0-2 0,7-4 0 0,-7 4 1 16,0-3 1-16,0-1 2 0,0 4-1 0,6-3 2 15,-13-1 1-15,7 4 0 0,0-4 2 0,1 4 0 0,-1-3 0 16,-1 3 0-16,1-4-1 0,0 4-1 0,1-4-2 0,-2 4-1 16,1 0-1-16,6 0 0 0,-5 0 1 0,-1 0-1 0,-1 0 1 15,8 0 2-15,-7-3 0 0,6 3 2 0,-5 0 1 16,5-5-1-16,-6 5 0 0,6 0 0 0,0 0 1 16,-5 0 0-16,-1 0-2 0,0 0-1 0,-1 0 0 0,2-2-2 15,-1 2 1-15,-6 0 0 0,5 0-1 0,-4 0-1 0,-3 0-1 16,8 0 1-16,-7 0-1 0,1 0 1 0,0 0 0 15,5 0-1-15,-5 2-1 0,0-2 1 0,5 5 2 0,-5-2 1 16,6-3 2-16,0 0 2 0,-1 0 0 0,1 0 1 16,1 0 1-16,5 0 1 0,1-3-2 0,-7 3-1 0,6 0 0 15,0 3 0-15,2-3-2 0,-2 0-2 0,-6-3 0 0,5-2 0 16,3 5-2-16,-2-2 1 0,7 2-2 0,-7-4 1 16,1 4 0-16,-1 0 1 0,1-4 4 0,1 4 1 0,-3-4 5 15,1 4 2-15,1-3 2 0,-1-1 0 0,7 0 4 16,-6 0 3-16,-1 2 1 0,7-4 0 0,-6 4 0 0,-1-2 1 15,1-3 2-15,6 3 0 0,-6 0-1 0,6-3-8 0,0 4 0 16,-7-4-4-16,7 2-2 0,-6-2-2 0,6 3 1 16,-7-3 3-16,7 3 1 0,0 1 5 0,-7-5-1 15,7 5 1-15,0-2-3 0,-6 3 0 0,6-2-4 0,0-4-6 16,0 5-4-16,0-1-1 0,0 0-4 0,6 0 0 0,-6 2-4 16,0-3-5-16,7 2-11 0,0-4-17 0,-1 3-22 0,7 0-24 15,0-3-28-15,6 0-41 0,1 0-72 0,-1-5-145 16,1 5-76-16,7-3-39 0</inkml:trace>
  <inkml:trace contextRef="#ctx0" brushRef="#br0" timeOffset="30826.06">3979 12621 43 0,'0'0'174'0,"0"-4"-5"16,0 4-10-16,0-4-17 0,0 4-20 0,0-4-17 16,0 0-23-16,-6 4-19 0,6-3-13 0,0 3-12 0,-7 0-9 15,7-4-6-15,0 4-6 0,-6 0-4 0,6 0-3 0,-7-2-2 16,7 2-2-16,-7 0-1 0,7 0-3 0,0-5 0 16,-6 5 0-16,6 0 0 0,0 0-1 0,-8-3 1 0,8 3 2 15,0 0 0-15,0-4 4 0,0 4 4 0,0-4 1 16,-5 4 4-16,5-4 1 0,0 4 2 0,0-3 1 0,0-1-1 15,0 0-3-15,0 1-2 0,0 3-1 0,0-3-1 0,0 3-1 16,0-5-1-16,0 1-2 0,0 4-1 0,5-3-1 16,-5-1 0-16,0 4 1 0,0-3 2 0,0 3 1 15,8-4 2-15,-8 4 2 0,0-3 1 0,0 3 2 0,0-4 5 16,0 4-2-16,0 0-3 0,0 0-3 0,0 0-1 0,0 0-4 16,0 0-1-16,0 4 0 0,0-1-7 0,-8 1 2 0,8 3 1 15,-5-4 0-15,5 9 0 0,-7-5 2 0,1 0 0 16,0 5 0-16,-1-2-2 0,0 1 1 0,0 1 0 15,1-1 1-15,-1-1 1 0,1 2 2 0,0 2-2 0,-1 1 1 16,7-1 1-16,-6 1-1 0,-7-1 1 0,6 6-1 0,0-3-2 16,2 2 0-16,-8-1-1 0,6 0 0 0,-6 0-1 15,-1 1 0-15,8-1-2 0,-7 5 1 0,0-6 0 0,0 2-1 16,0 0 2-16,6 2-1 0,-6-6 1 0,1 3 0 16,5-4-2-16,-6 1 2 0,6 0-2 0,1-4 0 0,-1 1-1 15,1-2 0-15,-1 1-2 0,7-3-1 0,-6-1 1 0,-1 0 0 16,7 0 0-16,-6-3-1 0,6 0 1 0,0-1 0 15,-6 1-1-15,6-1 1 0,0-3-1 0,0 5 0 0,0-5-1 16,0 2-1-16,0-2-5 0,0 0-7 0,0 0-7 0,0 0-10 16,0 0-12-16,6 0-11 0,-6-2-13 0,6-3-16 15,1 2-32-15,-1-4-55 0,7-5-93 0,-6 2-90 0,6-5-53 16</inkml:trace>
  <inkml:trace contextRef="#ctx0" brushRef="#br0" timeOffset="31279.64">4194 12642 66 0,'-7'4'283'0,"7"-4"-58"0,0 0-57 16,-7 0-45-16,7 4-32 0,-5 0-21 0,5-4-13 0,-7 3-10 15,1 4-6-15,6-7-6 0,0 4-2 0,-7-1-5 0,7 1 0 16,-8 0-4-16,3 3-1 0,5 1 1 0,-6-2 0 16,-1 3-1-16,0-3-2 0,0 9-1 0,1-4 0 15,1 0 0-15,-3 4 0 0,-5 0-1 0,7-1-2 0,-1 1-1 16,-6 0 0-16,6-1-2 0,1 5 1 0,-7-5-2 0,7 1 0 15,-7 2-3-15,6 3 2 0,-6 1 1 0,6-2-2 16,-5 3 0-16,5 3-2 0,-6-3 0 0,0 4-1 0,0 0-1 16,0 3-2-16,-7 1-1 0,7-1 0 0,-6 0-1 15,0 4-1-15,-2-1 1 0,9-3-1 0,-9 2-2 0,9-2 0 16,-1-4 0-16,-5 1-1 0,3-4-1 0,9 0 0 16,-7 0 0-16,6-5 2 0,-6 2-1 0,7-7 0 0,0 3-3 15,-1-5-3-15,7-3-6 0,0 1-10 0,0-1-9 0,0-3-12 16,7-4-16-16,-1 0-31 0,0-4-47 0,7-3-72 15,0-4-109-15,7-1-67 0</inkml:trace>
  <inkml:trace contextRef="#ctx0" brushRef="#br0" timeOffset="31670.64">4539 12668 99 0,'-6'-4'387'0,"6"4"-87"16,0 0-93-16,-7 4-77 0,1-4-49 0,6 7-32 0,-7-3-14 15,1 3-7-15,-7 1-4 0,6 3-2 0,0-1-2 16,-6 5-1-16,8 3-5 0,-10-3 3 0,3 6-1 0,-1 2 1 15,6 3 2-15,-12 0 0 0,6 3 0 0,0 4 1 16,-7 0 5-16,1 3-5 0,-1 0 1 0,0 1-3 0,1 4-1 16,-7-5-2-16,6 5-1 0,-5-4 0 0,-1 3-4 0,-2-1 1 15,-4-2-3-15,0 4 0 0,6 0-1 0,-6-5 0 16,-1 3-1-16,1 3-1 0,4-9-1 0,4-1-2 0,-3-1 0 16,8-2-1-16,6-8-1 0,0 1 0 0,-1-4 0 0,2-4-1 15,6 1-5-15,-1-4-2 0,7-3-7 0,0 0-8 16,0-4-8-16,0-2-10 0,7-2-14 0,-1-2-18 15,6-6-31-15,2 1-41 0,5-9-55 0,-6 1-104 0,13-6-71 16</inkml:trace>
  <inkml:trace contextRef="#ctx0" brushRef="#br0" timeOffset="31967.64">4845 12741 180 0,'0'-3'442'0,"-6"3"-105"0,6 0-119 15,-6 3-88-15,-2-3-52 0,8 7-28 0,-5-3-11 16,-3 7-7-16,-4 1-3 0,5-3-1 0,-6 11-2 0,6-3-3 16,-6 2-2-16,0 7-2 0,7-1-5 0,-7 1-1 0,-7 8-1 15,1-2 0-15,7 4-2 0,-16 0-1 0,9 6 0 16,-7-2 0-16,0-1-2 0,0 3 0 0,-6-2-4 0,-1-1-1 15,8 3-1-15,-8-2-1 0,0-3 1 0,0-1-2 16,7 1 1-16,0-4 0 0,0-4 0 0,0 0-1 0,6-3-1 16,1-1 0-16,0-2-3 0,5-5-2 0,2-3-6 0,5-1-7 15,1-3-7-15,6 0-5 0,0-4-8 0,0-4-11 16,6-3-21-16,6-3-30 0,2-4-45 0,5 0-81 0,0-8-109 16,2-3-54-16</inkml:trace>
  <inkml:trace contextRef="#ctx0" brushRef="#br0" timeOffset="32249.33">5007 12855 356 0,'-12'7'448'16,"-8"4"-132"-16,7 0-125 0,-7 8-76 0,1-1-41 0,0 0-21 15,-1 4-17-15,1 4-5 0,-1-1-4 0,0 1-2 16,0 3-4-16,2 1-2 0,-2-1-2 0,0 4-4 0,1 4 1 15,-7-4-6-15,6 4-1 0,-6-1-3 0,0 5-1 16,-6-2-2-16,6 2-1 0,-7-2 0 0,7 7-1 0,-7-3 1 16,0-3 0-16,1 4-5 0,0-4-2 0,-1 4-1 0,7-4 0 15,-7-3-4-15,8 0-1 0,-2-4-4 0,8-3-4 16,0-5 0-16,-2 0 0 0,9-6-4 0,6 3-6 16,-1-8-7-16,7-2-8 0,0-2-11 0,7-6-13 0,-1-1-24 15,6-6-34-15,2-3-46 0,5-2-69 0,7-7-93 0,-6 1-43 16</inkml:trace>
  <inkml:trace contextRef="#ctx0" brushRef="#br0" timeOffset="32468">5093 13287 61 0,'12'-11'456'16,"8"1"-56"-16,-13 2-141 0,6 1-114 0,-7-1-66 0,6 4-36 15,-12 4-16-15,8 0-7 0,-8 4 2 0,0 4 0 16,-8-1 4-16,-4 7 0 0,0 5 3 0,-2-1 1 15,-6 7-1-15,1 1-2 0,-7 7-1 0,1-3-4 0,-3 6-1 16,-4-4-1-16,6 6 0 0,-6 2 0 0,6-3 0 0,-7 0-2 16,0-1-4-16,8 1-1 0,-2-5-3 0,-5 1-3 0,13-3-1 15,-8-1-3-15,2 0-5 0,4-2-11 0,2-6-13 16,0 5-20-16,6-4-27 0,-7-3-51 0,14-2-106 16,-1-2-111-16,1-4-77 0,-1-4-38 0</inkml:trace>
  <inkml:trace contextRef="#ctx0" brushRef="#br0" timeOffset="33639.85">2696 15519 51 0,'6'-4'358'0,"-6"0"-66"0,0 0-71 16,7-3-64-16,-7 3-49 0,6-2-35 0,1-2-19 0,-7-4-12 16,7 5-6-16,-1-1-6 0,2-2-2 0,-3-1-2 0,1-4-2 15,7 4 2-15,-6-3-1 0,7 3 0 0,-8-3 1 0,1-1-1 16,5-5 1-16,1 2 2 0,0 0 3 0,0-4 0 16,0 0 2-16,6-3 4 0,2 0 0 0,-2-2 3 15,1-2-1-15,6-4 0 0,-1 1-3 0,8-5-3 0,-7-4-1 16,8 1-6-16,-3 0-4 0,2-1-3 0,6-2-2 0,-1-5-1 15,2 0-3-15,-1 1 0 0,0-1-3 0,0 0-2 16,0 1 0-16,0-1 0 0,1 4 2 0,-1 1-2 0,-8-2 0 16,3 5-1-16,-8 4-1 0,0-1 0 0,0 4-3 15,0-1 0-15,0 2-2 0,-7 3-1 0,1 0 0 0,0-1-1 16,0 5 0-16,-1-2 1 0,0-2 0 0,0 0 0 0,1 3-1 16,0-4 1-16,-2-2-1 0,3 3 0 0,-1-1 0 15,-1-3 0-15,1 4 0 0,-1 0 1 0,0-1 0 16,1 5-1-16,-7-1 0 0,8 4 0 0,-10 4 1 0,-4 3 1 15,0 0-1-15,0 5-1 0,-1-2 1 0,-1 5 1 0,-5-1 1 16,0 6-2-16,-5-2-1 0,-1 0 0 0,-1 4 0 0,-7 0 0 16,3 4-1-16,-4 0-1 0,3-2 0 0,-2 3 1 15,-5-2 1-15,6 4 0 0,0-3 1 0,7 0 0 16,-1 0 2-16,0-4-2 0,1 3 1 0,6-3 0 0,0 0-3 16,0 0 1-16,6 0 1 0,1 0-1 0,6-3 0 0,-6 3 1 15,6-8-1-15,6 8 0 0,-6-7 2 0,6 3-1 16,1 1-1-16,-7-4 1 0,7 3-1 0,0 0 0 0,-7 4 0 15,-1-4 0-15,2 4 0 0,-2-3 0 0,1 3 0 16,-7 3-1-16,1-3 0 0,0 4 1 0,0 0 0 0,-7 2 1 16,0 2-1-16,0 3 1 0,-7 0 1 0,0 3 0 0,0 1 1 15,-5 4 1-15,-1-1 1 0,-7 1-1 0,8-1 3 16,-1 0-1-16,-7-4-2 0,7 5 0 0,-1 0-2 0,8-9-12 16,-7 5-20-16,6-1-28 0,1-2-33 0,6-1-47 15,0-4-87-15,6 0-154 0,1-3-85 0,1-1-35 0</inkml:trace>
  <inkml:trace contextRef="#ctx0" brushRef="#br0" timeOffset="35843.51">3008 15705 4 0,'0'0'375'0,"-6"0"-70"0,6 0-81 0,0 0-68 0,-7 0-53 16,7 0-37-16,0 0-20 0,0 0-12 0,0 0-6 0,0 0-3 16,0 0-2-16,0 0-3 0,0-4 0 0,0 4-1 15,0 0 1-15,0 0 0 0,0 0 1 0,0 0 3 0,0 0 1 16,0 0 1-16,0 0 0 0,0-3-2 0,0-1-3 16,0 4-3-16,7-4 0 0,-7 1-2 0,0-1-1 0,6 0 0 15,-6 1 5-15,7-1 1 0,-7-3 2 0,7 7 3 0,-7-8 0 16,6 5-1-16,-6 3-1 0,7-7-2 0,-7 2-2 15,6 3-4-15,1-2-3 0,-1 4-4 0,-6-4-2 16,6 0 0-16,1 4-1 0,-7 0-2 0,6 0-1 0,2 4-1 16,-8 0 2-16,7 2 5 0,-7 6 3 0,0-1-1 0,0 3 2 15,0 5 1-15,0-5 3 0,0 8 1 0,0-3 1 0,0-2-4 16,-7 6 0-16,7-5 0 0,0 1-2 0,0-1 0 16,0 4-1-16,7-8-2 0,-7 5 1 0,5-4-3 15,-5-1 0-15,8 1-1 0,-3-5 0 0,2 2 1 0,-1-1 2 16,0-4 4-16,1-3 5 0,7 0 4 0,-8-1 4 0,7-3 4 15,0 0 4-15,0-3 6 0,0-5 2 0,-1 4 3 16,1-7 7-16,2 5 11 0,-3-6 10 0,1 1 10 0,0 0 8 16,-8-3 16-16,10 2 8 0,-9-3 5 0,1 1-4 15,-1-1-4-15,-6 1-4 0,7-1-9 0,-7 1-10 0,0 3-14 16,0 0-4-16,0 0-6 0,0 3-5 0,0 5-9 0,0-2-8 16,0 2-11-16,-7-1-1 0,7 4-5 0,0 0-11 15,-6 0-5-15,-1 4-7 0,1 4-3 0,-1 3 0 0,-1 0 5 16,3 0-5-16,-1 0-2 0,-1 0 0 0,1 4-2 0,6-5 2 15,-7 5-2-15,1-4 0 0,6 3 1 0,0-3 2 16,0 1 0-16,0 2 0 0,0-3 0 0,6 0 1 0,1 1 0 16,-1-6-1-16,-6 5-1 0,7-3-2 0,-1 3 0 15,7-4-1-15,-6-4-2 0,-1 5-1 0,7-4 0 0,-6-1 0 16,6-3 0-16,-1 4 1 0,-5-4 1 0,0-4 2 0,6 1 2 16,-7-1 2-16,1 0 0 0,-1 0 1 0,-6-3-1 15,0 0 3-15,0 0-1 0,0-1-1 0,0 1 0 0,-6-3 0 16,6 1 4-16,-7 3-1 0,1-2 0 0,-1 1 0 15,1 3-1-15,6-3-1 0,-7 0 0 0,7 3-3 0,0 1-2 16,-7-5 1-16,7 4-2 0,0 0-4 0,0 0-2 0,7 1-4 16,0-1-8-16,-7-3-14 0,6 4-22 0,7-5-43 15,-6 1-53-15,6 3-57 0,0-3-51 0,-1 0-46 0,8-4-55 16,0 0-84-16,6 0-125 0,-6 0-36 0,-1-4 5 16</inkml:trace>
  <inkml:trace contextRef="#ctx0" brushRef="#br0" timeOffset="36797.3">3712 15786 240 0,'0'0'310'0,"6"-4"-74"0,1 0-70 0,-7 1-52 15,6 3-31-15,-6-5-14 0,7 5-9 0,-7-3-3 16,8 3-1-16,-8-4-1 0,0 4-2 0,5-2-1 0,-5 2 0 16,0-5-3-16,0 2 0 0,0 3 3 0,0-4 3 15,0 4 3-15,0 0 1 0,0 0 1 0,0-4-1 0,0 4-3 16,-5 0-5-16,5 0-6 0,-8 4-8 0,1-4-7 0,-6 4-4 16,7 4-4-16,-14-2-1 0,8 2 4 0,-1 3 5 15,-1 3 4-15,-5-3 5 0,6 4 3 0,0-4 1 16,-1 3-5-16,1 1 0 0,6 3-4 0,-5-3-4 0,6 0-6 15,-1-1-5-15,1-2-4 0,6-1-3 0,0-1-2 0,0 1-4 16,6 0-4-16,-6-3 0 0,7-1 0 0,-1-3-1 0,6-1 0 16,1 1 0-16,-6-4 2 0,7 0 0 0,-1 0-1 15,0-4-1-15,0 1 0 0,0-1 0 0,0-3-1 16,0-1 0-16,0 1 0 0,0-3 1 0,-7-2 2 0,7 5 4 16,-6-8 6-16,1 3 8 0,-3 3 8 0,1 1 9 0,-6-4 8 15,7 2 11-15,-7-1 8 0,0 0 7 0,0 3 5 16,0 2 5-16,0-2 0 0,0 1-1 0,0-1-5 0,0 5-8 15,-7-1-9-15,7 4-10 0,0-4-13 0,0 4-10 16,0 0-11-16,0 0-6 0,-6 4-4 0,6 0-5 0,0-1 0 16,-5 5 0-16,5 3-1 0,0-4 0 0,0 4 0 0,0-4 1 15,0 4 0-15,0-4 0 0,0 4 1 0,5-3-1 16,-5 3 0-16,6-5 0 0,-6 2 5 0,7 0-3 0,-1 3-1 16,1-4-1-16,0-4-1 0,-2 6 1 0,3-3-2 0,-1-2 0 15,6 0-4-15,-8-1-2 0,9 1-10 0,-1-4-21 16,-7 4-31-16,7-4-36 0,0 0-45 0,0-4-36 0,1 0-36 15,-2 1-26-15,0-5-19 0,9 2-25 0,-1-3-36 16,-8-5-67-16,8-1-66 0,-7 1-31 0,0-1 0 0</inkml:trace>
  <inkml:trace contextRef="#ctx0" brushRef="#br0" timeOffset="37469">4096 15642 101 0,'0'-2'389'0,"0"-6"-74"0,0 4-80 16,0-4-73-16,0 5-50 0,0-3-27 0,0 0-12 0,0 0-1 15,0 2 1-15,-7 0 2 0,7 1 3 0,0-1 4 16,0 0 6-16,0 1 6 0,0 0 0 0,-6 3 0 0,6 0-8 16,0-5-7-16,0 5-9 0,0 0-14 0,0 5-14 0,0-2-12 15,-6 0-6-15,6 5-5 0,-7-1 1 0,7 9 0 16,-7-2 7-16,7 1 9 0,-6 2 5 0,6 5 8 0,-7-3 4 16,7 3 6-16,0-1 4 0,0 5 3 0,0-3 4 15,7 2 2-15,-7-3 0 0,6 3-1 0,-6-3-3 0,7 5-9 16,0-6-5-16,-1 1-7 0,0-4-8 0,1 5-9 0,1-9-6 15,-3 4-6-15,1-4-3 0,8 1-2 0,-7-3-1 16,-1 2-3-16,-1-6-2 0,3-1-2 0,-1 0 0 16,-1 1-2-16,6-4-2 0,-5-1-11 0,0-3-29 0,6 0-44 15,-7 0-53-15,7-7-52 0,-7 3-51 0,8-7-52 0,-1 1-75 16,-6-5-109-16,5-1-79 0,-5-2-30 0,-1 0 12 16</inkml:trace>
  <inkml:trace contextRef="#ctx0" brushRef="#br0" timeOffset="37640.92">3998 15797 286 0,'0'3'474'0,"-6"-3"-92"0,6 0-141 0,0 0-96 0,-7 0-53 16,14 0-26-16,-7 0-15 0,0 0-4 0,6 0-5 0,8 0-2 16,-1-3-3-16,0 3-9 0,6-4-10 0,1 1-16 15,7-1-19-15,-2 0-21 0,1 0-29 0,-1-4-44 0,8 1-74 16,-7 0-143-16,-6 0-86 0,6-1-42 0</inkml:trace>
  <inkml:trace contextRef="#ctx0" brushRef="#br0" timeOffset="38172.64">4318 15822 203 0,'-7'11'457'0,"0"1"-82"0,1-2-152 0,6 5-99 16,-7-8-50-16,7 4-23 0,0-4-7 0,7-3 0 15,-7 3 3-15,6-2 2 0,1-2 3 0,0 1 3 0,-1-2-1 16,7-2-2-16,0 0-2 0,0 0-2 0,7-2-2 0,-7 2 5 16,0-4 5-16,0 1 5 0,0-2 8 0,-6 2 8 15,5-5 5-15,-4 1 8 0,-3 3 12 0,3-3 8 0,-8 4 5 16,5-5-1-16,-5 1-5 0,0-1-11 0,0 2-7 0,-5-2-9 16,5-3-13-16,-8 4-16 0,3-1-14 0,-3 1-10 15,-4 3-4-15,5-3-2 0,-6 4-11 0,0-1 0 0,6 0-5 16,-6 4 0-16,7 0-5 0,-7 0 4 0,6 0-2 15,0 4 0-15,1-4 6 0,-1 7-4 0,1-3 0 0,0 3-2 16,-1 0 2-16,1 1-1 0,-1 3 0 0,7 0 1 0,0-1 1 16,0 1 1-16,0 1-2 0,0-2 2 0,0 1-1 15,0 0 0-15,7 1 0 0,-1-5-1 0,1 0 0 16,5 4-1-16,-5-3 0 0,6-2 2 0,1-2 0 0,-2 1 1 16,8-2 0-16,-7-3 0 0,7 0 1 0,5 0-1 0,-5-3-1 15,0-6 0-15,6 3 0 0,0-2 0 0,-1-3-1 0,2-1 0 16,-8 3 0-16,7-3 0 0,0-3 1 0,-6 5-2 15,0-2 1-15,-7 1-2 0,6 1-1 0,-6 2 2 0,-7 1-3 16,8 0-1-16,-8 3 4 0,-6 0-4 0,7 1 0 16,-2 3-4-16,-5 0 0 0,0 0-1 0,0 0 1 0,0 3 1 15,0 5-4-15,0-1 4 0,0 4 1 0,-5 0 1 16,5 0 2-16,0 4 3 0,0-5 2 0,0 1 2 0,5 5 1 16,-5-7 3-16,7 3 4 0,-7-1 3 0,8 0 4 0,5-4 2 15,-1 4-3-15,1-3 0 0,0-5-1 0,0 1-5 16,13 0-2-16,-6 0-4 0,6-4-8 0,6 0-23 0,-5-4-51 15,11 0-83-15,2 0-84 0,-1 1-97 0,0-8-185 16,0 3-100-16,-7-6-77 0,1 3-30 0,-7-5 22 0</inkml:trace>
  <inkml:trace contextRef="#ctx0" brushRef="#br0" timeOffset="38844.58">2233 16669 77 0,'0'-4'479'0,"-5"0"-31"0,5 1-136 15,-7 3-122-15,7-4-79 0,-8 4-48 0,8-4-22 16,0 4-11-16,-5 0-3 0,5 0 3 0,0 0 2 16,0 0 1-16,0 0 1 0,5 0 2 0,-5 0-2 0,8-4-2 15,4 4-1-15,-5 0-3 0,13-2 4 0,-7 2 4 0,6 0 4 16,-6-5 0-16,13 2 3 0,-6 3 1 0,6-4 1 0,-7 1 0 15,7 3-3-15,1-5-2 0,-2 2-1 0,2-1-1 16,-2 0-3-16,-5 1-1 0,5 0-2 0,2-2-2 16,-1 5-4-16,-6-7-5 0,-1 7-7 0,7-4-3 0,-13 1-6 15,7-1-12-15,1 4-20 0,-3-3-30 0,-5-1-27 0,1 0-28 16,-1 0-27-16,-1 4-30 0,-6-3-39 0,7-1-54 16,-13-4-79-16,7 6-85 0,-14-2-40 0</inkml:trace>
  <inkml:trace contextRef="#ctx0" brushRef="#br0" timeOffset="39110.38">2526 16573 392 0,'-13'0'504'0,"7"0"-84"16,0 0-157-16,-1 0-109 0,1 4-69 0,6-4-43 15,0 4-21-15,0-1-11 0,0 1-3 0,0 3 1 0,6-3 5 16,-6 4 7-16,7 2 9 0,-1 5 10 0,0-1 7 16,1 5 5-16,-1-4 6 0,1 7 2 0,-1-5 2 0,1 6 3 15,-7-2 2-15,7 6 0 0,-2-6 1 0,3 1 7 0,-3 0 3 16,-5 1 3-16,0-2 2 0,8 1-3 0,-8 1-5 0,0-2-3 15,7 1-7-15,-7-4-11 0,0 1-9 0,0 2-7 0,0-5-9 16,0 2-7-16,0 0-5 0,0-4-7 0,0 1-2 16,5-1-12-16,-5-2-21 0,0-1-32 0,0 0-37 0,7-4-38 15,-7 0-36-15,7 0-29 0,-7-3-29 0,7-4-32 0,-1 0-43 16,0-4-69-16,7-3-78 0,-6 0-34 0,6-4-4 16</inkml:trace>
  <inkml:trace contextRef="#ctx0" brushRef="#br0" timeOffset="39391.71">2839 16848 7 0,'-7'0'517'0,"1"0"3"0,-7 0-98 0,7 0-160 0,0 0-112 15,6 0-68-15,-7 0-40 0,7 4-22 0,0-4-10 0,0 0-3 16,0 0 0-16,0 0 5 0,0 0 5 0,0 0 8 0,0 0 9 15,7 0 9-15,-7 0 12 0,6 0 9 0,6 0 6 0,1 0 2 16,1 0 0-16,-2-4-3 0,1 4-2 0,0-4-4 16,8 4-7-16,-8-4-7 0,6 1-9 0,0 3-6 0,-5-4-6 15,5 1-5-15,-6-1-8 0,0 4-3 0,7-3-7 0,-7 3-12 16,-1 0-19-16,1-4-21 0,-5 4-24 0,4 0-25 0,-4 0-20 16,4 0-20-16,-6 0-17 0,7-4-9 0,-6 4 0 15,0 0 5-15,-1 0 6 0,1-4 4 0,-1 4 0 0,0 0-4 16,-6 0-13-16,7 0-26 0,-7 0-45 0,0 0-67 0</inkml:trace>
  <inkml:trace contextRef="#ctx0" brushRef="#br0" timeOffset="39672.94">2918 17057 285 0,'-13'4'468'0,"6"2"-113"16,0-1-130-16,0-3-92 0,1 3-52 0,-1-2-27 16,7-3-8-16,0 4-4 0,0-4 3 0,7 0 6 0,-7 4 7 15,6-4 8-15,1 0 7 0,0 0 4 0,6-4-2 0,0 4-4 16,7-4-6-16,-1 4-7 0,1-3-11 0,-1-2-11 0,1 3-9 16,6-3-8-16,-1 3-7 0,-5-2-5 0,6 0-3 15,1 0-1-15,-8 4-3 0,0-4 0 0,1 0-5 0,-1 4-2 16,-6-3-9-16,1 3-11 0,5-4-15 0,-6 4-18 0,-8-2-18 15,10 2-18-15,-9-5-22 0,7 5-26 0,-6-7-41 0,-1 3-71 16,1 0-122-16,-1 1-63 0,-6-5-22 0</inkml:trace>
  <inkml:trace contextRef="#ctx0" brushRef="#br0" timeOffset="40454.28">3431 16800 68 0,'-6'-4'506'0,"6"2"8"16,-6-2-135-16,6 0-142 0,0 0-89 0,0 1-56 15,0-2-27-15,6-2-8 0,-6 3 0 0,6 1 5 0,2-4 5 16,4 3 4-16,-4-3 0 0,4 3-1 0,-6-3-4 0,8 3-7 16,-1 0-9-16,0 4-12 0,-1-4-12 0,2 8-8 0,-1-4-7 15,-7 8-3-15,6-5-3 0,1 5-1 0,-6 3-1 0,1-1 3 16,-8 1 2-16,0 5 2 0,0-2 3 0,0 5 1 15,-8-2 6-15,1 2 3 0,1 0 3 0,-1 2 3 0,-5 1 4 16,-1 1 2-16,0-2-6 0,-6 1 4 0,6 0 1 0,-7 0 3 16,0 0 5-16,7-3 7 0,-7-1 8 0,1 0 11 0,6 0 16 15,0-4 0-15,0 2 2 0,0-6-2 0,6 2-8 0,-5-2-7 16,12-3-16-16,-7 1-14 0,7-4-12 0,-6 4-9 16,6-5-8-16,0-3-3 0,0 4-3 0,6-2-3 0,-6-2 1 15,7 5 0-15,-7-5 3 0,12 0 1 0,-5 0 1 0,6 0 1 16,7 0 1-16,-1 0 1 0,0-5-1 0,9 3 0 0,-10-2-1 15,9 1-1-15,-2-1-3 0,-5 0-8 0,5 0-16 16,-5 0-34-16,0 0-48 0,0 4-49 0,6 0-51 0,-13-2-42 16,6-3-37-16,1 3-32 0,-1-3-34 0,7-2-40 0,-6-1-76 15,-8 1-44-15,9-3-9 0</inkml:trace>
  <inkml:trace contextRef="#ctx0" brushRef="#br0" timeOffset="40797.97">3932 16915 83 0,'-5'0'477'0,"-2"0"-27"0,-5 0-144 15,5 2-124-15,-7 5-78 0,8 1-47 0,-7 4-18 0,0-2-4 16,1 1 3-16,-2 4 6 0,2 4 10 0,5-5 7 0,-6 4 8 16,5-4 4-16,-4 6 0 0,5-3-6 0,1 2-5 0,6 0-5 15,-7-5-8-15,7 4-7 0,0-4-9 0,7 1-4 0,-7-1-3 16,6-2 0-16,8 3 0 0,-9-8 1 0,10 0 1 15,-2 1 2-15,-1-5 3 0,2 1-2 0,5 0-1 0,0-4-1 16,1-4-2-16,-1 0-2 0,-7 1 3 0,9 0 5 0,-1-6 6 16,-1 1 14-16,1-1 23 0,-1-3 23 0,-6 2 23 0,0-2 16 15,0-3 8-15,-6 5 1 0,-1-6-2 0,0 2-8 0,-6-1-19 16,0 1-21-16,0-1-25 0,0 0-17 0,-6-3-10 16,-7 5-9-16,6-3-9 0,-6-2-7 0,1 3-4 0,-1-3-5 15,-7 0-1-15,7 3-4 0,-6 0-6 0,6 1-1 0,-1-1-2 16,0 1 0-16,2 2-3 0,0-2-7 0,5 2-14 15,0 2-27-15,0 3-55 0,1-5-72 0,6 5-64 0,0-3-53 0,6 2-40 16,1-4-37-16,0 5-48 0,6-3-50 0,-7-2-69 0,6 1-8 16,-4 0 14-16</inkml:trace>
  <inkml:trace contextRef="#ctx0" brushRef="#br0" timeOffset="41079.35">3979 16452 302 0,'-13'-7'489'0,"7"0"-62"0,-8 2-159 0,8 3-115 16,-2-2-67-16,-4 4-32 0,6 4-15 0,-7-2-4 0,6 3 2 16,-6 2 3-16,6 0 3 0,1 1 0 0,6 2 0 15,-6 1-2-15,6 1-6 0,0 3-7 0,6-5-7 0,-6 1-6 16,13 0-4-16,-7-3-2 0,8 3-2 0,-7-8 2 16,5 4 7-16,0-3 8 0,-4-4 9 0,5 0 9 0,0 0 12 15,0-4 15-15,0 1 20 0,-7-1 20 0,8-4 15 0,-8 6 19 16,1-6 13-16,-1 1 5 0,1-1-1 0,-7 4-11 15,6-3-17-15,-6 0-22 0,-6-4-20 0,6 7-22 0,-7-3-25 16,7-1-18-16,-6 6-17 0,-1-7-16 0,1 6-25 0,-8-1-43 16,8 1-55-16,-7 3-59 0,7 0-50 0,-1 0-42 15,7 0-39-15,0 0-43 0,0 0-60 0,7 0-107 16,-1 3-27-16,0-3 12 0</inkml:trace>
  <inkml:trace contextRef="#ctx0" brushRef="#br0" timeOffset="41407.65">4649 16705 59 0,'-6'-3'508'0,"6"3"9"0,-6 0-116 0,-1 0-156 16,1 0-102-16,-1 3-66 0,1-3-36 0,-7 4-12 0,6 3-1 15,-12 0 10-15,6 1 11 0,0 6 14 0,-7 1 14 0,1-1 14 16,6 6 13-16,-6-3 2 0,6 2 2 0,-7-1-1 0,13 3-3 16,-6 2-5-16,6-4-7 0,7 2-11 0,-6-2-5 15,6-5-1-15,6 5-2 0,-6-4-5 0,7-1-3 0,6 1 1 16,-6-5-2-16,5 1 1 0,9 1-4 0,-2-6-6 0,0 1-9 16,7 1-6-16,0-4-10 0,7-4-20 0,-1 4-31 0,0-4-47 15,8 0-58-15,-1-4-57 0,-7 4-54 0,0-4-44 0,2-4-51 16,-2 1-78-16,-5 1-141 0,-2-6-40 0,1 1-2 15,-13 1 29-15</inkml:trace>
  <inkml:trace contextRef="#ctx0" brushRef="#br0" timeOffset="45423.78">5294 12668 225 0,'-6'0'316'0,"-1"0"-78"0,1 0-72 0,0 0-51 0,-1 0-32 15,1 0-20-15,-1 0-10 0,0 0-9 0,1 0-3 16,-1 0-8-16,1 0-4 0,-7 0-7 0,7 0-4 0,-1 3-6 15,1 1-2-15,-1 0-3 0,-6 3-1 0,5 1 0 0,-4-2-2 16,6 6 0-16,-7 2-2 0,6-2 0 0,-6 5 0 16,0 3 0-16,0-3 0 0,7 6-1 0,-7-2 2 15,-1 5 1-15,1 0 1 0,-7-1-1 0,7 1 1 0,-6 3 0 16,6-3-1-16,-6 4 0 0,-1-1 0 0,1 0-3 0,6-3 0 16,-7-1 0-16,1-3-1 0,6-1-2 0,-6 2 1 15,6-4-1-15,5-1 0 0,-4 0-4 0,-1-6-8 0,6-2-14 16,7 1-22-16,-7-3-28 0,14-6-58 0,-7-2-111 15,7-2-88-15,6-2-56 0</inkml:trace>
  <inkml:trace contextRef="#ctx0" brushRef="#br0" timeOffset="45657.96">5301 12873 290 0,'0'0'451'16,"0"3"-123"-16,0-3-141 0,0 8-88 0,-7-1-47 16,1 5-20-16,-1-2-11 0,-5 5-2 0,-1 3 1 0,-1 4 1 15,-5 0 3-15,0 4 3 0,-1 4 1 0,-1-1 0 16,3 4-3-16,-2-4-5 0,-6 4-4 0,7 0-3 0,-8 3-4 16,9-3-2-16,-2 0-2 0,-7 1-3 0,8-1-1 0,-1-1-3 15,1 1-6-15,-1-4-5 0,8 1-9 0,-2-1-11 16,1-3-14-16,7 3-18 0,-1-7-24 0,7 0-39 0,-6-3-63 15,6-4-117-15,6-5-65 0,1-3-37 0</inkml:trace>
  <inkml:trace contextRef="#ctx0" brushRef="#br0" timeOffset="45830.1">5204 13416 310 0,'0'0'430'0,"0"0"-120"0,-7 7-113 16,7 0-75-16,-13 0-42 0,7 8-23 0,-9 4-9 15,3-1-3-15,-7 3-1 0,5 6-2 0,-5-2-7 16,0 4-6-16,-8 4-6 0,2 1-5 0,4-2-6 0,-4 1-6 16,-1 3-8-16,-7 1-12 0,8 0-13 0,5-4-16 0,-6 3-24 15,7-6-39-15,-2-1-65 0,2-3-138 0,6-4-75 0,6-4-49 16</inkml:trace>
  <inkml:trace contextRef="#ctx0" brushRef="#br0" timeOffset="71339.82">4442 12763 18 0,'0'-4'219'0,"0"-3"-49"0,0 3-42 0,0 2-31 16,0-3-18-16,0-2-11 0,0 3-6 0,0-3-1 16,0-1-3-16,0 5-3 0,5-4-5 0,-5 2-4 0,0-1-2 15,7-2-1-15,-7 5 0 0,0-5-6 0,0 4-8 0,0-3-4 16,-7 4-4-16,7-1-2 0,-5 1-4 0,5-1-5 16,-7 0-3-16,1 4-3 0,-1-4 3 0,7 4-4 0,-7-3 0 15,1 3-1-15,-1 0 0 0,1-5-1 0,6 5-1 16,-7 0 0-16,7 0-5 0,-6-2 4 0,6 2-1 0,0 0 2 15,0-5 3-15,-6 5 2 0,6 0-1 0,0 0 3 0,0 0 2 16,0-2 1-16,0 2 0 0,-7 0-1 0,7-4 0 16,0 4 2-16,-7 0 2 0,7 0 0 0,0-4-1 15,0 4 0-15,-7 0-1 0,7 0 1 0,0-4-2 0,0 4-1 16,0 0-2-16,0 0-3 0,-6 0-1 0,6 0-2 0,0 4-1 16,-7 0-1-16,1 2 0 0,0 1 1 0,-7 5 0 0,-1 3 2 15,-5 3-1-15,0 3 4 0,-8 2 0 0,1 2 2 16,0 5-1-16,-6 3 1 0,-1-4 0 0,0 4-1 15,1 3 0-15,6-3 1 0,-7 1-1 0,1-1-1 0,6-1-1 16,0-1-1-16,6-2-1 0,-6 0-2 0,13-8-4 0,1 2-5 16,5-1-7-16,7-8-9 0,0 1-11 0,7-4-20 15,5-8-43-15,1 1-55 0,6-8-97 0,8 1-93 0,-9-4-56 16</inkml:trace>
  <inkml:trace contextRef="#ctx0" brushRef="#br0" timeOffset="71589.8">4708 12621 171 0,'7'-4'388'0,"-7"0"-104"0,7 4-100 16,-7 0-65-16,0 0-42 0,0 0-26 0,0 4-14 0,-7-4-11 15,7 4 1-15,-7 2-4 0,1 1 0 0,-1 5-2 16,-6-1 0-16,1 7-3 0,-2-3-3 0,-5 4-1 15,-1 2-5-15,-6 4-2 0,0 2-2 0,0-2 0 0,0 4-2 16,-7 1 2-16,7 0-3 0,1-1-1 0,-2 0-3 0,2 0 0 16,-2 0-4-16,8-3-2 0,-1-1-8 0,7-2-9 15,0-1-7-15,6-4-13 0,1-4-18 0,6 1-22 0,6-4-31 16,7-3-36-16,-6-6-50 0,13-2-87 0,-1-2-66 16</inkml:trace>
  <inkml:trace contextRef="#ctx0" brushRef="#br0" timeOffset="71839.78">5099 12683 90 0,'13'-19'393'0,"0"5"-113"0,1 3-102 15,-2-1-55-15,-5 6-26 0,-2-2-16 0,3 0-12 0,-8 5-8 16,7-1-10-16,-7 4-11 0,0 0-8 0,0 0-9 0,-7 7-8 16,-1 1-7-16,-4 6-2 0,6 1-2 0,-7 7-1 15,-7 0 1-15,1 4 0 0,-1 3-2 0,0 5 1 0,-5 2-1 16,-2 0 1-16,-5 8 0 0,5 1-1 0,-5 2 1 15,0-4-1-15,6 6 2 0,-6-6-1 0,5 1-4 0,-6 1-1 16,8-9-1-16,-2 4-3 0,1-3-2 0,6-4-5 16,1-4-4-16,6-3-8 0,0-1-8 0,7-6-15 0,-1 0-31 15,14-9-31-15,-7 0-48 0,13-5-77 0,0-5-105 0,6 0-54 16</inkml:trace>
  <inkml:trace contextRef="#ctx0" brushRef="#br0" timeOffset="72027.2">5256 12896 445 0,'-20'9'415'0,"0"11"-146"0,1 1-107 0,-7 5-62 0,-6 3-35 16,5 4-16-16,-5 0-14 0,-1 4-5 0,1-1-6 0,5 0-6 16,-12 6-5-16,7-2-3 0,-1 4-2 0,-6-3-2 15,6 3-3-15,1-1-4 0,-1 4-7 0,1-2-9 16,6-1-9-16,-1-4-15 0,2 0-28 0,12-3-39 0,0-1-46 15,6-10-60-15,7 0-77 0,0-8-81 0</inkml:trace>
  <inkml:trace contextRef="#ctx0" brushRef="#br0" timeOffset="72167.98">5281 13357 368 0,'-19'7'395'0,"-1"4"-135"0,-6 3-103 16,1 5-61-16,-8-1-33 0,0 4-19 0,1 4-13 0,-8-4-12 15,7 7-10-15,1-3-12 0,-7 6-18 0,7-3-42 16,-7 2-80-16,13-2-149 0,-6-4-76 0,5 1-44 16</inkml:trace>
  <inkml:trace contextRef="#ctx0" brushRef="#br0" timeOffset="73121.28">3784 12331 21 0,'-7'-4'230'0,"7"4"-70"16,-7 0-60-16,1-4-43 0,6 4-25 0,-7 4-14 15,1-4-6-15,6 0-5 0,-5 4 0 0,5 0 0 0,-8-4-2 16,8 0-1-16,0 4 1 0,0-4-1 0,0 3-1 16,0-3 0-16,0 4 1 0,0-4 0 0,0 0 0 0,0 2 1 15,0-2-2-15,0 6 3 0,0-6 1 0,0 0 1 16,0 2 0-16,0-2 2 0,0 4 3 0,0-4 2 0,0 4 0 15,0 0 1-15,0-4-2 0,0 3-1 0,0 1 0 0,0-4 1 16,8 4-3-16,-8-4-1 0,5 4-1 0,-5-4 4 16,6 2 0-16,1-2 1 0,-1 5-1 0,1-5 0 0,0 0 0 15,6 0 1-15,-6 0-2 0,-1 0-3 0,1 0-1 0,5 0-3 16,-5 0 0-16,-7 3-2 0,7-3-1 0,-1 0-2 16,0 4 0-16,-6-4-1 0,0 4 1 0,7-4 0 0,-1 3 1 15,-6 1 0-15,6 0-1 0,1-4 0 0,-7 3 2 16,6 1-1-16,1-1-1 0,0-3 1 0,-7 4-1 0,7 0 0 15,-1-1 0-15,0 2-1 0,1 1-2 0,-7-2-2 0,5 0 0 16,3-1-2-16,-2 2-3 0,-6 2-2 0,7 1-3 16,-7-2-3-16,7 2-3 0,-1-5-2 0,-6 5-2 0,7-2-3 15,-1 2-1-15,-6-1-4 0,6 1 1 0,-6-4-1 16,7 3 2-16,-7-4 3 0,6 4 2 0,1-3 4 0,0 1 3 16,-7-5 5-16,6 3 3 0,1 0 5 0,-1-3 3 0,-6 4 1 15,7-4 2-15,-1 4 0 0,-6-4 0 0,6 3 0 16,1-3 0-16,-1 0-1 0,1 0 0 0,0 0 0 0,-1 0 0 15,0 0-1-15,9 0 0 0,-4 0 0 0,-4 0 1 16,7-3 1-16,-8 3 0 0,7 0 0 0,0 0-2 0,-6 0 2 16,-2 3-1-16,9-3 1 0,-7 0 0 0,-1 0-1 0,0 4 1 15,1 0-1-15,5 0 1 0,-5-4-1 0,0 3 0 16,0 4 0-16,-1-3-1 0,1-1-4 0,5 1-4 16,1 4-2-16,-6-4-5 0,6 0-10 0,0-2-12 0,0-2-13 15,0 5-16-15,0-3-8 0,1-2-14 0,-2 5-14 0</inkml:trace>
  <inkml:trace contextRef="#ctx0" brushRef="#br0" timeOffset="83310.59">6577 15647 139 0,'0'-5'179'0,"0"5"-31"0,7-2-36 16,-7 2-26-16,0 0-15 0,6 0-9 0,-6-4-5 15,0 4-1-15,0 0 0 0,0 0 0 0,0 0 0 0,0 0-2 16,0 0-4-16,0 0-4 0,0 0-5 0,0 0-6 15,0 0-3-15,0 0-3 0,0 0-2 0,0 0-1 0,0 0-1 16,0-4-1-16,0 4 0 0,0 0 0 0,0 0-1 16,0-4 0-16,0 4-2 0,0 0-2 0,0 0 0 0,0 0-1 15,0 0-2-15,0 0-1 0,0 0 0 0,0-3-2 16,0 3-2-16,0 0-2 0,0-5 0 0,0 2-1 0,0 3 0 16,7-4-1-16,-7 2-2 0,0-4 0 0,0 4 0 0,0-2 2 15,0 0 0-15,0 0 0 0,0 1 0 0,7-5 0 16,-7 5 0-16,0-5 0 0,0 5 1 0,0-5 1 0,7 1-3 15,-7 0 0-15,6 0 2 0,-6-1 0 0,0 0 1 16,6 2 0-16,-6-2 1 0,0 5 1 0,0-5 1 0,0 2-2 16,0-2-2-16,0 1 0 0,7-1 0 0,-7 0 0 0,0 2-3 15,0-2-1-15,0 0 0 0,6 1 0 0,-6-4 2 16,0 4-1-16,0 0-1 0,0-4 1 0,6 3 0 0,-6-3-1 16,0-1 1-16,0 3 0 0,0-3-3 0,7 2-1 0,-7-6 0 15,7 5 2-15,0-3-2 0,-7-1-1 0,6 1 0 16,0 0-1-16,0 2 1 0,-6-3 0 0,7 1-1 0,-1-1-2 15,1 0 2-15,0 4-1 0,0-3 1 0,-1 3-1 16,1-4 1-16,-1 4 0 0,-1-4 1 0,-5 5 0 0,8-5 0 16,-1 3 1-16,-1-2-1 0,1-1 1 0,-1 1-1 0,-6-1 0 15,7 1 0-15,-1-5 0 0,-6 5 0 0,7-5 0 16,-1 5 0-16,0-4-1 0,-6 2 1 0,7-2-1 16,-1 0 1-16,1 0 0 0,0-1-2 0,-1 1 1 0,1 0 1 15,-1 2-1-15,-6-1 1 0,7-2 0 0,-1 1-2 0,0-1 1 16,8 2 1-16,-14 2 0 0,6-3 0 0,0-1 0 0,1 2-2 15,1 1 2-15,-3-3 1 0,-5 5-1 0,8-3 0 16,-3 1-1-16,1 2 0 0,1-4 0 0,0 3 1 0,0 0 0 16,-1-3-1-16,1 3 0 0,-1 0 0 0,0-3 0 15,1 4 0-15,-1-5 0 0,1 5-1 0,6-6 0 0,-6 6 2 16,-1-3 0-16,0-2 0 0,7 4 3 0,-7-4-3 16,8 5 0-16,-1-4 0 0,-6-1 0 0,4 4 0 0,4-2-1 15,-2 2 0-15,-7 1 0 0,7-1 1 0,0-4 0 0,0 8 0 16,-6-3 0-16,6-2 0 0,-7 3-1 0,7 1 0 0,-6-1 1 15,-1 1 0-15,7-3-2 0,-7 5 1 0,7-5 1 16,-5 0 1-16,-1 4-1 0,-2-3 1 0,8-1-2 16,-6 1-1-16,6-2 2 0,-6 1 0 0,6-3 0 0,-7 0-1 15,7 0 1-15,-7-1 0 0,8 2 0 0,-1-3 0 0,-7 3-1 16,1-2 0-16,5 0-1 0,2 5 0 0,-7-4 0 16,5 4 0-16,1-5 1 0,0 1-1 0,-6 3 2 0,6 0 0 15,0-3 0-15,0 3 0 0,-7 1 1 0,7-5-1 16,1 4 0-16,-8 1 0 0,7-5-1 0,0 4 1 0,-7 1-1 15,8-1 1-15,-9 5 0 0,3-1-1 0,-8 0 1 0,5-1 1 16,-5 5-1-16,0 0 0 0,8-4 0 0,-8 7 1 16,-8-3-1-16,8 4 1 0,0-4-1 0,-5 3-1 15,-3-1 0-15,3 2 0 0,-2 0-1 0,0 3-1 0,-6 0 1 16,7 0-2-16,-7 0 2 0,0 3 0 0,6-3-1 0,-6 3 2 16,0 2 0-16,1-1-3 0,5-1 1 0,-6 1 0 0,6-1 0 15,1 1-1-15,-7-1 0 0,6 1 1 0,7-4-1 16,-6 4 0-16,6 0 0 0,-6-4-2 0,6 3-1 0,0 1 0 15,6-1 0-15,-6-3-1 0,6 5 0 0,7-3 1 16,-6 2 2-16,6-4 0 0,0 4 2 0,0-4-2 0,6 0-1 16,-6 4-1-16,7-4 3 0,-1 0-3 0,1 0-4 15,0 0 1-15,-7 0-2 0,6 3-1 0,-6-3 0 0,0 4 1 16,0 0-5-16,-6 0 3 0,5 3 1 0,-5-4 2 16,0 4 0-16,0 1 3 0,-1-1 1 0,-6 0 0 0,6 0 2 15,-6 5 2-15,0-5 0 0,0 3 1 0,0 2 1 0,0-1 1 16,-6 4-2-16,6-5 1 0,-6 9 1 0,-1-8 0 15,0 7 0-15,-6 1-2 0,7-1-4 0,-1 1-6 0,-6-2-7 16,7 2-13-16,-1-1-19 0,1 1-27 0,-8-2-34 0,9 2-47 16,-2-4-78-16,7-1-100 0,0 5-53 0</inkml:trace>
  <inkml:trace contextRef="#ctx0" brushRef="#br0" timeOffset="85061.32">6056 16500 333 0,'-5'-4'350'0,"-3"-3"-96"0,1 4-92 16,2-4-60-16,-3 2-41 0,8 1-20 0,-5 1-7 15,-2-1 1-15,0 1 0 0,7-1 5 0,0 0 1 0,-6 1 1 16,6 3 1-16,0-4-6 0,0 0-2 0,0 1-8 15,0 3-6-15,0-5-6 0,6 3-1 0,-6 2-3 0,7-4-3 16,0 0 0-16,-2 0-1 0,3 1 1 0,-3-1 3 16,10 0 0-16,-10 0 2 0,9 2 0 0,-1-6 0 0,0 4 2 15,6 1 0-15,-6-1 1 0,7-4 1 0,-1 5-1 0,1-4 0 16,6 3 1-16,-1-3-1 0,2-1 1 0,5 1-1 16,-6-1-2-16,7 1-1 0,-8 0-1 0,9 0-1 0,-8-1-1 15,0 4-3-15,0 1-3 0,-7 3-2 0,-6-4-1 0,7 4-3 16,-12 0 2-16,5 4-2 0,-8-4-2 0,1 3-1 15,-6 1-8-15,7-4-11 0,-7 4-12 0,6 0-15 0,-6-4-17 16,0 2-19-16,0-2-26 0,0 5-31 0,0-5-34 16,0 0-44-16,0 0-72 0,-6 0-88 0,-1 0-39 0</inkml:trace>
  <inkml:trace contextRef="#ctx0" brushRef="#br0" timeOffset="85311.36">6311 16368 185 0,'-14'-3'472'0,"8"3"-116"0,-1 0-127 0,1 0-89 0,6 0-61 15,0 0-36-15,-7 0-21 0,7 3-10 0,7-3-6 0,-7 4-4 16,0 3 0-16,0-3 4 0,6 7 1 0,-6-1 5 0,7 2 2 16,-7 3 2-16,6 3-1 0,-6 0 7 0,7 4 3 15,-7 0-3-15,7 4-1 0,-7-1 0 0,0 1-1 16,0-1 0-16,6 6 0 0,-6-6-4 0,0 0-3 0,6 0 1 16,-6 1-1-16,7 0 1 0,-7-3-1 0,6-2-2 0,-6 1 1 15,7 0-1-15,-7-3-1 0,6-2-2 0,1 3-1 0,-7-3-5 16,7-2-2-16,-1-4 0 0,1 4-1 0,-2-4-4 15,3-1-10-15,-3-2-14 0,10-1-20 0,-2-3-29 0,-1-4-43 16,1 0-65-16,0 0-92 0,7-4-103 0,-7-3-57 0</inkml:trace>
  <inkml:trace contextRef="#ctx0" brushRef="#br0" timeOffset="85764.38">6532 16644 10 0,'-7'-5'470'0,"7"2"-70"0,-6 3-129 0,6-4-104 16,-7 4-74-16,7-3-43 0,7 3-21 0,-7-5-15 0,6 5-5 15,1-3-1-15,-1-1-1 0,1 0 2 0,6 1 1 16,0 0 2-16,0-2 1 0,0 2 1 0,7-1 1 0,-1 0-1 16,1 1 1-16,-1-1-2 0,7 1-1 0,-6-1 0 0,6 0 1 15,-6 0 1-15,6 4 0 0,-1-3 1 0,-5-1 1 16,6 1-1-16,-6-2-1 0,7 5-2 0,-9-2-1 0,2-2-3 16,0 4-3-16,-8 0-2 0,1-4-2 0,1 4 0 15,-1 0 3-15,-7 0-3 0,6 0-1 0,-5 0-1 0,6 4-10 16,-6-4-15-16,0 0-23 0,-1 0-38 0,-6 0-61 0,7 0-96 15,-1 0-124-15,-6 0-69 0</inkml:trace>
  <inkml:trace contextRef="#ctx0" brushRef="#br0" timeOffset="85967.68">6694 16804 236 0,'-6'4'498'0,"-1"-1"-77"16,7 1-158-16,0-4-113 0,0 4-69 0,0-4-38 0,0 0-20 15,7 0-10-15,-1 0-6 0,8 0-2 0,-7 0 0 0,6-4 1 16,-2 4 1-16,4-4-1 0,4-3 1 0,1 3-1 0,-1 0 0 16,7-2-2-16,-6-2-2 0,6 5-9 0,1-5-12 15,-3 4-18-15,3-3-28 0,-1 0-38 0,0-1-57 0,-1 1-96 16,9-4-121-16,-15 3-59 0</inkml:trace>
  <inkml:trace contextRef="#ctx0" brushRef="#br0" timeOffset="87170.95">7483 16329 126 0,'7'-5'97'16,"-7"5"-40"-16,0-4-28 0,6 4-14 0,-6-3-4 0,0-2 0 15,6 5 2-15,-6 0 6 0,0-2 6 0,0-2 5 16,7 4 6-16,-7 0 2 0,0-4 3 0,0 4-1 16,6-4 2-16,-6 4-3 0,0 0-4 0,7-3-4 0,-7 3-4 15,0 0-5-15,0 0-4 0,0-4-5 0,0 4-4 0,0 0-2 16,0 0 0-16,0 0 2 0,0 0 5 0,0 0 6 0,0 0 4 15,0 0 3-15,0 0 4 0,0 0 2 0,-7 0 3 16,7-4 5-16,0 4 3 0,0 0 2 0,-6 0-1 16,6-4 0-16,0 4 1 0,0 0-2 0,0 0-5 0,0-2-7 15,0 2-7-15,0 0-10 0,0-5-2 0,-7 5-7 0,7 0-2 16,0 0-2-16,0 0 0 0,0-3 1 0,0 3-1 16,0 0 3-16,0 0-1 0,-6 0 4 0,6 0 1 0,0 0 2 15,0 0-1-15,0-4 0 0,0 4 1 0,-6 0 2 0,6 0 0 16,0-3-1-16,0 3 0 0,0 0 0 0,0 0 0 0,-7 0 0 15,7 0 0-15,0 0-5 0,0 0 0 0,0 0-2 16,-6 0-2-16,6 0 1 0,0 0-3 0,0 0-1 16,-7 0 0-16,7 3 0 0,-7-3 0 0,7 0 1 0,-6 4 0 15,-1-4 0-15,1 3 1 0,-1-3 0 0,1 0-2 0,0 5 1 16,-1-3-1-16,-7 2 2 0,7-4-1 0,-5 4 0 16,6 0 1-16,-1-1 1 0,-6 1 2 0,6 0-1 0,-6 0 6 15,7-2-4-15,0 3-2 0,-1-2 0 0,1 1-1 16,-1 1-2-16,1-3 1 0,-1 2-1 0,0 4-6 0,7-5 3 15,-5 0 1-15,-3 6 0 0,8-6 2 0,-5 4-1 0,5 0 0 16,-7-3 0-16,7 4 2 0,0-1 1 0,0 1 0 16,0-6-1-16,0 6 0 0,0-4 1 0,0 3 1 15,7-3 0-15,-7 2 0 0,5-1 1 0,-5 2-1 0,8-3 2 16,-3-1 0-16,2 5 1 0,0-5 0 0,-1 1 2 0,1-1-2 16,6 1 0-16,-7 3 0 0,7-2 0 0,-7-2 0 0,8 4-2 15,-1 1 0-15,0-1-2 0,-1-3 0 0,2 4 1 16,-7-2-3-16,5 5-1 0,1-3 1 0,0 3-1 15,1-1 1-15,-1-2-1 0,-1 3 0 0,1 3-1 0,-6-3 1 16,6 0 0-16,-6 1 0 0,-1 2 0 0,0-3 0 0,1 3 0 16,-7-2 0-16,6 3 1 0,-6-1-1 0,0 1 0 0,0-4-1 15,0 4 1-15,-6-1-1 0,-1-3 1 0,7 3 1 0,-6-2 1 16,0-1 1-16,-1 0-2 0,-6-1 2 0,6-2 2 0,1-1 4 16,-1 1 3-16,-5-5 1 0,5 0 6 0,-6 6 6 15,6-6 3-15,-6-3 4 0,0 3 4 0,7-3 3 0,-7-3 2 16,6 3 2-16,0-3-1 0,0-1-2 0,-5-4 0 0,6 1-5 15,-1 0-5-15,7-5-4 0,-6 2-3 0,6-1-3 0,-7 0-3 16,7-3-6-16,7-1-1 0,-7-4 0 0,0 4-2 16,6-3-2-16,1 0-1 0,-1-1-1 0,1-2 0 0,-2-2-1 15,2 6 2-15,0-5-1 0,0 3 0 0,6 0 1 0,-7 2-1 16,1-2 0-16,-1 4-3 0,1 1 3 0,-1-1-2 16,1 0-1-16,0 4-1 0,-1 0 0 0,-6 0 0 0,7 3 0 15,-7 2 2-15,6-2-2 0,-6 5-1 0,6-1 1 0,-6 0-1 16,0 0-1-16,0 2-3 0,0 2-1 0,0 0-5 15,0 0-15-15,0-5-20 0,0 5-20 0,0 0-21 16,0 0-20-16,0 0-27 0,7 0-40 0,-7 5-51 0,6-5-79 16,-6 0-112-16,7 0-49 0</inkml:trace>
  <inkml:trace contextRef="#ctx0" brushRef="#br0" timeOffset="87905.67">7932 16416 105 0,'0'0'311'0,"0"-4"-75"0,0 4-72 0,0-4-60 0,0 0-44 16,0 4-28-16,0-2-13 0,0 2-3 0,0 0 2 16,0 0 5-16,0-5 5 0,0 5 4 0,0 0 3 0,0-3 6 15,0 3 1-15,0 0-2 0,0 0-4 0,0-4-6 0,-7 4-2 16,7 0-2-16,0-3 2 0,-6 3 1 0,6 0 1 15,0 0 3-15,0-4 1 0,-7 4 1 0,7 0-3 0,0 0-6 16,0 0-3-16,-6 0-4 0,6 0-5 0,0 0-4 16,0 0-4-16,0 0 0 0,-6 0-3 0,6 0 2 0,0 4-3 15,-7-4 0-15,7 3-2 0,-6 1 0 0,-1 4 1 16,0-6-2-16,1 6 1 0,-1-1 0 0,1 1 1 0,0-2 4 16,0 2 2-16,-1 0 1 0,0 3 2 0,0-1 2 0,1 1 2 15,-1 1-1-15,-6 3 0 0,7 0-3 0,0-1-1 0,-1 1-4 16,7-1-1-16,-7 4-2 0,1-3-2 0,-1 3 1 15,7-3 1-15,-6 3 0 0,6-3-1 0,6 0 1 0,-6-5 0 16,0 5 1-16,7-4-2 0,-1 0-1 0,1 0 0 0,0 0 0 16,-1 0 1-16,0-4 0 0,7 0-1 0,-6 1 0 15,6-4 1-15,-6 4 0 0,6-6-1 0,-1 2-1 0,8-4 1 16,-7 4-1-16,0-4 0 0,0 0 0 0,7 0 1 0,-7-4 0 16,5 0 0-16,-3 2 0 0,4-2 0 0,-6-4 1 0,6 0 1 15,-6 1 0-15,1-3 0 0,5 2 0 0,-6-3 3 0,0-4 5 16,0 4 7-16,0-3 8 0,-5-1 9 0,-3 1 10 15,2-1 11-15,-1-3 10 0,-6 3 3 0,6 1-1 0,-6-5-1 16,-6 0-4-16,6 2-4 0,-6-2-8 0,-1 1-11 16,-6-1-9-16,7 2-2 0,-8-2 5 0,8 4 3 0,-7-3-1 15,0 3 0-15,0 0-2 0,0 5 1 0,-7-2-2 16,8 2-6-16,-1-1-11 0,-7 3-9 0,7 5-7 0,0-5-4 16,0 4-4-16,0 4-14 0,6-2-22 0,-6-3-26 0,13 5-27 15,-7 0-21-15,7 0-21 0,0 0-29 0,0 0-39 0,7-4-47 16,6 4-86-16,-6-3-91 0,6-2-46 0,0 3-19 15</inkml:trace>
  <inkml:trace contextRef="#ctx0" brushRef="#br0" timeOffset="88233.95">8245 15976 112 0,'-6'-4'459'16,"-1"4"-99"-16,-6 0-133 0,6 0-96 0,1 8-59 15,-7-5-33-15,0 5-19 0,6 3-5 0,0-4-6 0,1 0-2 16,6 4-1-16,-6 0 1 0,6 0 0 0,0-4 0 16,6 5 0-16,-6-5 0 0,6 5-1 0,1-6 0 0,7 2-2 15,-8-5 0-15,7 1 1 0,0 0 0 0,-7-4 2 16,8 0 4-16,-8 0 4 0,7 0 5 0,-1-4 2 0,-5-3 2 15,1 3 4-15,-3-3 3 0,2-1 5 0,0 1 2 16,-1-4 5-16,-6 3 1 0,0 1 2 0,0-4 0 0,0 4-1 16,0 0-7-16,0-5-8 0,-6 5-5 0,-1-3-9 0,-5 2-6 15,4 4-2-15,-5-3-6 0,7 0-3 0,-7 4-3 0,0-2-6 16,0 1-17-16,6 4-19 0,1-3-26 0,0 0-41 16,-1-1-46-16,7 4-73 0,0-4-134 0,0 4-82 15,7 0-33-15</inkml:trace>
  <inkml:trace contextRef="#ctx0" brushRef="#br0" timeOffset="88874.4">8759 16433 53 0,'-13'-6'511'0,"0"2"-18"0,1-3-154 15,-2 3-141-15,1-4-87 0,0 6-52 0,0 2-28 0,0-5-15 16,7 2-7-16,-8 3-4 0,1-4-2 0,1 4 0 16,-8 0 0-16,7 0-1 0,0 4 3 0,-6-4 2 0,-1 8 7 15,7-6 7-15,-12 6 7 0,10 3 11 0,-10-1 11 0,5 6 9 16,0 2 9-16,-5-4 4 0,5 9 1 0,1-4 2 15,4 2 0-15,-3 1-3 0,12 0-6 0,-8 0-1 0,9 0 0 16,5-4-1-16,0 1-1 0,0-1-4 0,5 0-4 0,9-4 0 16,-1 1 0-16,-2 0-4 0,10-4-7 0,5 0-3 15,0 0-6-15,0-3-4 0,0-2-5 0,8-2-6 0,4 0-9 16,1-4-4-16,0 0-2 0,7-4-6 0,-8 0-12 0,8 2-24 16,6-6-38-16,-7 1-43 0,1-5-50 0,0 2-70 0,-7-2-112 15,1-2-152-15,-8 2-81 0,-6 2-37 0</inkml:trace>
  <inkml:trace contextRef="#ctx0" brushRef="#br0" timeOffset="116139.16">7190 12485 49 0,'6'-4'118'15,"-6"0"-20"-15,7 2-20 0,-7-3-10 0,0 2-3 0,0 3-2 16,0-4 2-16,0 4-1 0,0-3-3 0,0 3-6 0,6 0-10 16,-6 0-6-16,0 0-10 0,0 0-6 0,0 0-7 15,0 0-5-15,0 0-2 0,0 0-1 0,0 0 1 0,0-5-2 16,7 5 3-16,-7 0 1 0,6-3 6 0,-6 3 4 15,6-4 5-15,1 0 5 0,-7 1 3 0,6 0 2 0,2-2 0 16,-3 2 0-16,3-1-3 0,-1 0-5 0,-7 1-4 0,5-1-3 16,-5 4-2-16,8-3-2 0,-8 3 3 0,0-4-1 15,0 4 1-15,0 0 1 0,0 0 0 0,0 0 0 16,0 0-4-16,0 0-1 0,0 0-4 0,0 0-2 0,0 0-4 16,0 0-1-16,-8 4-3 0,8-4 0 0,-5 3 1 0,5 1 0 15,-7 3 1-15,-1 0 3 0,3 4 0 0,-9 0 2 16,1 4 3-16,7 4 2 0,-7-2 0 0,0 6 0 0,-7-2 2 15,7 2 0-15,-6 2-1 0,-1 4-2 0,-1 1-3 16,3-1-1-16,-2 4-2 0,-6-4-1 0,1 5-1 0,-2 2-2 16,2-3-2-16,-2 0-1 0,1 0 0 0,-7 1 1 0,8-2 0 15,-2 1 1-15,2-3-1 0,-1-1 1 0,-2 0 0 16,4-3 0-16,3-5 0 0,2 2-2 0,0-1 0 0,5-5-2 16,2-1-3-16,5-2-2 0,-5-3-6 0,12-4-6 15,0 0-12-15,0 1-16 0,6-8-33 0,7 0-40 0,-1-8-55 16,9 1-85-16,4-3-113 0,-5-2-55 0</inkml:trace>
  <inkml:trace contextRef="#ctx0" brushRef="#br0" timeOffset="116483.16">7567 12634 346 0,'7'-7'361'0,"-1"-3"-109"16,1 6-84-16,0-4-49 0,-2 5-24 0,-5-1-14 0,0 2-6 16,0-3-9-16,0 5-7 0,0 0-11 0,0 0-11 0,0 0-10 15,-5 5-9-15,5-3-6 0,-14 5-7 0,8 1-3 16,-7 6 1-16,0 1 0 0,-7 0 1 0,1 7 2 0,0-1 1 16,-1 5 1-16,0 0 1 0,-5 4 0 0,-3-1-1 15,3 7 0-15,-8 1-1 0,1 0 1 0,-1 7-1 0,-6 0 0 16,0 0-2-16,6 0-1 0,-5-1 0 0,-1 5 0 0,5-7 0 15,3-2-2-15,-9-2 0 0,15 1-1 0,-2-6 0 16,1 1 0-16,0-4-1 0,7-4 0 0,6-2-2 0,-7 0-2 16,13-6-3-16,-6 2-8 0,13-5-7 0,-6-3-11 0,6-4-21 15,6 0-33-15,1-7-44 0,6 0-69 0,7-3-101 16,-1-4-92-16,1-4-50 0</inkml:trace>
  <inkml:trace contextRef="#ctx0" brushRef="#br0" timeOffset="116733.4">7867 12654 412 0,'6'-4'403'0,"-6"4"-124"0,0 0-103 16,-6 4-67-16,-1-1-39 0,1 8-23 0,-6 0-13 0,-2 4-6 15,1 3-1-15,-7 4-2 0,1-1-2 0,-1 8-1 16,-6 5-1-16,0 3-3 0,0 4 0 0,-6 2-1 0,-2 5-2 15,-4 3 0-15,6-3-2 0,-8 6-3 0,1-6-2 16,1 3-2-16,-2-3-2 0,7 4 0 0,-5-4-3 0,6-2-1 16,-1-2-1-16,0 1-1 0,7-5 0 0,-7-4 1 0,14 1-3 15,-7-4-3-15,6-4-1 0,7-3-3 0,0-1-6 16,6-2-6-16,-6-5-13 0,13-3-17 0,0-4-29 0,6-4-41 16,8-4-61-16,-1-6-102 0,5-1-82 0,10-6-52 15</inkml:trace>
  <inkml:trace contextRef="#ctx0" brushRef="#br0" timeOffset="116999.23">8270 12683 356 0,'-6'0'470'15,"0"3"-154"-15,0 5-128 0,-7 3-81 0,-1 3-39 16,1 5-20-16,-12 2-12 0,4 4-4 0,2 2-5 0,-7 6-4 15,0 3-4-15,0 5-2 0,-7-1-4 0,1 4-4 16,-2 6 0-16,3-1-2 0,-2-2 0 0,0 5-1 0,-5-1 0 16,5-3-3-16,0 0-1 0,1-1-1 0,-1-3 0 0,7 0-1 15,-6 0 0-15,6-4 0 0,0 0-1 0,-7-3-2 16,14-4 0-16,-8-4-4 0,14 1 0 0,-6-9-7 16,6 1-4-16,6-3-6 0,-6-1-10 0,13-7-12 0,-6 0-26 15,12-3-31-15,1-8-53 0,6 0-77 0,7-8-120 0,-1-3-54 16</inkml:trace>
  <inkml:trace contextRef="#ctx0" brushRef="#br0" timeOffset="117233.55">8310 12957 357 0,'0'-11'484'16,"7"1"-132"-16,-7 2-145 0,6 1-88 0,-6 3-48 0,0 0-26 15,0 4-19-15,0 0-13 0,5 4-6 0,-5 0-3 16,0 3-2-16,0 4-2 0,0 1-4 0,-5 2 1 15,5 4 2-15,-6 0 1 0,-7 7 1 0,6 2-1 0,-13 6 1 16,7-1 1-16,-12 5 3 0,5 4-1 0,-12-1-2 0,5 4-2 16,-5 4-4-16,-7-1-1 0,-1 4-1 0,2 0-6 15,-3-3-2-15,3 0-3 0,6 0-4 0,-8-9 0 0,8 2 1 16,6-4 0-16,0-4-1 0,6-4 0 0,7-4-7 16,0-2-13-16,7-8-18 0,6-1-28 0,6-3-39 0,1-11-58 15,6 0-86-15,6-4-86 0</inkml:trace>
  <inkml:trace contextRef="#ctx0" brushRef="#br0" timeOffset="117437.22">8792 13122 104 0,'6'-4'488'0,"-12"4"-65"0,6 4-143 0,-13 4-112 16,0 2-71-16,0 9-40 0,-7-2-18 0,1 6-10 15,-8 0-6-15,2 2-3 0,-2 4-5 0,2 4-3 0,-2 1-3 16,-5-2-2-16,-1 5-2 0,2-1-3 0,-3 5-2 15,2-1 0-15,-7 0-2 0,6 3-2 0,-6-1 0 0,-1-2-5 16,2-4-6-16,-1 5-6 0,6-4-12 0,-6-1-23 0,7 0-49 16,-8-2-80-16,8-5-144 0,6 3-73 0,0-2-43 15</inkml:trace>
  <inkml:trace contextRef="#ctx0" brushRef="#br0" timeOffset="118921.46">6349 17896 147 0,'0'-4'355'0,"-6"-3"-80"0,-1 3-72 16,7 0-57-16,-6 0-38 0,6 1-22 0,0-1-13 0,-7 1-9 15,7-1-2-15,0 1 0 0,0 3-6 0,7 0-7 16,-7-4-9-16,0 0-7 0,6 0-7 0,1 1-9 16,-1-5-5-16,1 4-3 0,0 2-3 0,6 2 1 0,-8-8 1 15,3 8 4-15,4-4 2 0,-4 1 6 0,-2-1 1 0,1 4 4 16,-1-4 1-16,7 0 0 0,-7 1 1 0,-6 3-1 16,7 0 0-16,-1 0 0 0,-6 0 0 0,7 0 0 0,-7 3 3 15,6 1 4-15,-6 0 6 0,7 3 4 0,-7-3 3 0,0 6 6 16,-7 2 5-16,7-1 8 0,-6 3 6 0,6 5 8 15,-7-5 6-15,1 4 5 0,6-2 2 0,-7 1-1 0,7 2-7 16,0-4-6-16,0-1-9 0,0 1-13 16,0-5-8-16,0 2-7 0,0-1-9 0,7 0-4 0,-1-4-2 15,1-2-5-15,6 1-2 0,0-2 0 0,0-4-2 16,0 0-7-16,6-4 2 0,1 0-3 0,-1-3-1 16,8 0-1-16,-8-1 0 0,0-3-3 0,2 0 1 0,-3 1 8 15,-5-5 13-15,1 4 10 0,-7 0 14 0,-1 0 15 16,1 0 15-16,-7 1 12 0,0 2 6 0,0 1-3 15,0 3-6-15,0 0-11 0,-7 0-13 0,7 0-14 16,-6 4-15-16,6 4-11 0,-7 0-8 0,-7 0-7 16,8 3-4-16,-1 5-2 0,1-2-1 0,0 1-2 0,0 0 1 15,6 3 0-15,0 1 0 0,0-4-1 0,0 4-1 16,6-1 0-16,0-2 0 0,7-2 0 0,-7 2-4 16,8-5 1-16,-1 3 0 0,0-2-2 0,7-1-1 15,-1-3 4-15,1 0-5 0,-1 0 0 0,-6-4-1 16,7 0-1-16,-1 0 0 0,1-4 3 0,-8 0 4 0,3 0-6 15,-10-3 4-15,8-1 3 0,-13 2 1 0,6-5 0 16,-6-1 3-16,0 2 0 0,-6-5-2 0,6 1 2 16,-5-1 0-16,-3 0-2 0,3 0 2 0,-3 1 0 15,1-1-2-15,1 0-2 0,0 5 3 0,6-2 0 0,0-3-2 16,0 5 2-16,0-1-1 0,0-1-1 0,12 5 0 16,-5-3 0-16,6 2-2 0,0 1 1 0,7-1 0 0,0 2-1 15,-1-6-2-15,1 5-4 0,5-1-7 0,1-2-5 0,-6-1-11 16,6-1-12-16,0-3-14 0,0 5-16 0,-6-1-21 15,-1 3-29-15,1 1-39 0,-14 4-53 0,7 3-50 0,-7-5-72 16,-6 3-127-16,0-6-113 0,-6 1-59 0,-7 3-25 0,-6 4 14 16</inkml:trace>
  <inkml:trace contextRef="#ctx0" brushRef="#br0" timeOffset="120078.15">7411 17742 42 0,'0'-4'445'0,"0"4"-82"16,0-3-110-16,0 3-96 0,0-4-61 0,0 4-39 0,0 0-21 15,0 0-5-15,0 0-1 0,0 0 4 0,0 0 4 0,0 0 4 16,-7 0 5-16,7 0 2 0,0 0 2 0,-7-4-2 16,7 4-1-16,-5 0-4 0,-2 0-2 0,1 0-1 0,-1 4-3 15,1 0-3-15,-8-1-1 0,1 1 1 0,-6 3 5 0,6 0 5 16,-7 1 9-16,2 3 8 0,-10 0 9 0,9 3 8 15,0 1 2-15,-7-1-3 0,6 1 1 0,1 4-5 0,-1-5-11 16,-1 5-9-16,10-4-11 0,-2-1-8 16,-1 1-6-16,7-5-7 0,1 2-8 0,6-1-4 0,0-4-2 15,0 4-1-15,6-4 0 0,1-3 1 0,0 3 0 16,6-7 0-16,0 4 1 0,0-8 0 0,7 1 0 16,-1-1 0-16,7-4-1 0,-6 1-3 0,6-3-1 0,-1-2-2 15,-4-3 2-15,-1 5 0 0,-1-5 2 0,-6 1 5 16,0-1 7-16,-7 0 10 0,0-3 20 0,1 3 18 0,-7 0 13 15,0 1 9-15,0-1 9 0,0 4 5 0,0 4 1 16,0 2-3-16,0 5-14 0,0 5-15 0,-7-5-12 0,7 4-11 16,-6-4-9-16,6 3-12 0,-6 1-9 0,-1 3-6 0,1-3-3 15,-1 7-3-15,1-3-2 0,-1-2-3 0,0 2-2 16,7-1 1-16,0 4 1 0,0 0-1 0,7-4 0 0,-7 4-4 16,7 0 3-16,6-4 4 0,-7 4-1 15,7 1 0-15,0-5 0 0,-7 5 4 0,8-6-2 0,-1 5 1 16,0-3-3-16,-1-1-1 0,2-3 0 0,5 3-1 15,-6 0-1-15,0-3-6 0,1 0-1 0,-8-1-1 16,13-3-2-16,-12 4 1 0,6-4-2 0,0-4 0 0,0 4 1 16,-7-3 1-16,7-1 1 0,-6-4 3 0,6-2 3 15,-6-1 0-15,-2 0 3 0,8-3 0 0,-5-1 0 16,-1-4 3-16,-2 1 1 0,-5-1 1 0,7 1-2 0,0 0 1 16,-7-4 0-16,6 0-2 0,-6-4 0 0,0 4 1 0,0-4-2 15,0 5 0-15,0-5 0 0,0 4-3 0,0 4 4 16,0-4 4-16,0 7-6 0,-6 1 8 0,6 2 4 0,0 1 3 15,0 0 2-15,-7 4 3 0,7 4-1 0,0-1-4 0,0-4 4 16,0 8-9-16,0 0-5 0,0 0-4 0,0 0-1 0,-7 4-1 16,7 4 1-16,0-1 0 0,0 3-1 0,0 2 0 0,-5 3 1 15,5-1 0-15,-7 1 1 0,7 2-3 0,0 2-1 0,0 3 0 16,0-3 2-16,0 3 1 0,-8 0 0 0,8-5 1 16,0 6-2-16,8-5 3 0,-8 1 0 0,0-2 0 15,0 2 0-15,7-1-2 0,-2 1 0 0,-5-2-2 16,7-2-1-16,0 1-5 0,-1-1-4 0,1-1-5 0,-1-3-13 15,1-4-11-15,-1 4-21 0,1 0-29 0,5-4-46 16,-5-3-49-16,7-4-50 0,-2 0-39 0,-5-4-36 16,6-3-43-16,0 3-59 0,0-3-83 0,-6 0-58 15,-1-4-17-15,0 3 18 0</inkml:trace>
  <inkml:trace contextRef="#ctx0" brushRef="#br0" timeOffset="120234.55">7607 17756 483 0,'-20'4'544'0,"7"-4"-94"0,-7 4-159 16,8-4-116-16,5 3-70 0,-6 1-43 0,6-4-22 0,1 4-10 16,6-4-6-16,-7 4-2 0,7-4 0 0,7 2 2 15,-7 3-3-15,6-1 1 0,7-1-1 0,1 1-4 0,5-4-6 16,7 3-16-16,-1-3-16 0,9 4-26 0,-2-4-24 0,1-4-35 16,-1 1-54-16,1-4-88 0,-1-4-142 0,-5 3-79 0,-2-3-32 15</inkml:trace>
  <inkml:trace contextRef="#ctx0" brushRef="#br0" timeOffset="120767.02">7887 17760 238 0,'-14'7'535'0,"1"-3"-26"16,7 4-172-16,-6-1-141 0,5 0-88 0,0 0-56 0,0 1-28 15,7-1-15-15,0 1-8 0,0-2-2 0,0 2 1 16,0-4 0-16,0 3-1 0,7 1 1 0,0-5-2 15,0 4 1-15,-1-3 0 0,0-1 0 0,0 1 0 0,7-4 0 16,-6 0-1-16,6 0 2 0,-6 0 0 0,5 0 0 16,-5-4 0-16,-1 1 2 0,1-1 0 0,0-3 3 15,-1 4 3-15,1-5 5 0,-7 4 7 0,5-3 6 0,-5-1 2 16,0 2 4-16,0-2 1 0,0 1 5 0,0-4 4 0,-5 4 5 16,5-2 4-16,-7-1 3 0,1 3 9 0,6-1 9 15,-7 1 5-15,0 0 2 0,1 3-1 0,-1-3-5 0,1 7-9 16,6-4-7-16,-6 4-10 0,-7 0-12 0,6 0-11 0,0 4-5 15,1 0-8-15,-1 3-3 0,1 0-3 0,0 0-1 0,0 4-1 16,-1-3 0-16,7 3 1 0,0 0 0 0,-7 0-2 16,7 4 2-16,7-5-1 0,-7 1 2 0,7 1-2 15,-7-2-1-15,6-3 0 0,0 1 1 0,7-1-1 0,-7-3-1 16,8 0 1-16,-1-1 3 0,-1-3-1 0,1 0 2 16,7 0-1-16,0-3 0 0,0-5 0 0,6 5 0 15,-1-5 0-15,-5 1-3 0,6-4-2 0,-7 0 0 0,1 0 1 16,1 1-3-16,-3-2 1 0,-5 5 0 0,1-1 0 0,-1 1 2 15,-7 4 1-15,0-1 3 0,1-1-1 0,-1 3 1 16,1 2 2-16,-7 0 0 0,0 0 7 0,7 2 6 0,-7 3 9 16,0 2 8-16,0 0 5 0,6 5 5 0,-6 3 5 0,7-1 1 15,-7 1-1-15,6 2-9 0,-6-2-11 0,6 3-6 16,0-3-10-16,1 0-7 0,1-1-20 0,4 1-35 16,8-3-47-16,-1-2-57 0,1-3-58 0,6-3-68 15,-1 0-94-15,2 0-178 0,5-1-77 0,-6-3-26 16,7 0 14-16</inkml:trace>
  <inkml:trace contextRef="#ctx0" brushRef="#br0" timeOffset="120876.58">8551 17881 330 0,'-13'-8'705'16,"-7"5"3"-16,14-8-29 0,-6 8-235 0,4-9-191 16,8 9-140-16,0-5-85 0,0 4-62 0,13 4-55 0,0 0-50 15,1 0-48-15,12 0-66 0,-1-2-115 0,2-6-122 0,6 4-74 16,-8-3-33-16</inkml:trace>
  <inkml:trace contextRef="#ctx0" brushRef="#br0" timeOffset="123049.06">10061 15628 88 0,'0'-3'249'0,"-5"3"-50"0,5 0-43 0,-8 0-37 16,8-5-25-16,0 5-17 0,0 0-9 0,0-3-6 0,0 3-8 16,0 0-8-16,0 0-9 0,0 0-6 0,0 0-9 15,0 0-6-15,0 0-5 0,0 0-4 0,0 0-3 0,0 0-1 16,0 0-2-16,0 0 2 0,0 0 1 0,0 0 3 16,0 0 0-16,0 0 6 0,0 0 3 0,-6 0 5 0,6 0 4 15,0 0 5-15,0 0 2 0,0 0 2 0,0 3 1 0,0-3 1 16,0 0-3-16,0 0 0 0,0 0-4 0,0 0-2 15,0 0-3-15,0 0-1 0,0-3-1 0,0 3-3 0,0 0-1 16,0 0 0-16,-6 0-2 0,6-4 1 0,0 4-1 16,0 0-1-16,0 0-1 0,0-2-1 0,0 2-1 0,0-6-1 15,0 6 0-15,0-2 1 0,0 2 1 0,0-4 0 0,0 4 1 16,0-4-2-16,0 0 0 0,6 1 0 0,-6-1 0 16,0 0-4-16,0 1-3 0,0-5-1 0,6 1 0 15,-6 0-1-15,8 0-1 0,-8-1 0 0,5 1-2 0,-5 0 1 16,8-4-1-16,-8 3 0 0,0-3 1 0,7-1 0 0,-7 3 0 15,0-3 1-15,5-3 0 0,-5 1 1 0,0-1 2 0,7 1 6 16,-7-1 4-16,0 0 2 0,0-3 2 0,0-1 1 16,0 1-1-16,6 0-1 0,-6 0-2 0,0-1-6 15,0 2-5-15,7-6-3 0,-7 5-1 0,6-1-1 0,-6-3 0 16,0 4-1-16,7-1-3 0,0 2 3 0,-7-5 0 0,6 3 1 16,1 2-4-16,-1-3 4 0,-6-2-1 0,6 4 1 15,1 0 2-15,-1-4-2 0,1 1 0 0,0-2 0 0,-7 0 3 16,7 2-3-16,-1-1 0 0,7 0 0 0,-8 0 0 0,3 0 0 15,-1-4 0-15,6 4 0 0,-7 0-1 0,1 1-1 16,-1 2 1-16,0-4-1 0,1 2 2 0,-1-1-1 0,1-3 1 16,-1-1 0-16,1 0 0 0,0 1 0 0,-1-1 0 15,-6 1-1-15,7-4 0 0,-1-1 1 0,0 4 1 0,7-3 0 16,-6-1 0-16,-1 5 0 0,1-4 0 0,6-1-1 16,0 4 0-16,-7 1 0 0,7-1 0 0,1 4-1 0,-9 0 0 15,10-3 0-15,-3 7 1 0,8-5 0 0,-7 2 0 0,0 2-1 16,-1 0 1-16,2 2-1 0,-1-2 1 0,0 1-1 15,0-1 0-15,0 5 1 0,0-1 0 0,0 0-1 0,0 1 0 16,-7-1 1-16,7 1-1 0,1 3 1 0,-7 0 0 0,5-1 0 16,-5 2 0-16,-1-2 0 0,7 1 0 0,-7 1 0 15,1-1-1-15,-1 3 1 0,1-7 0 0,-1 5 0 0,1-1 0 16,1 0-1-16,-3-3 0 0,1 2 0 0,1-3-1 16,0 5 0-16,0-5-2 0,-1 0 2 0,-1 4-1 0,3-3 0 15,-1 2 2-15,-1 2-3 0,0 3 0 0,1-5-1 0,-1 1-1 16,1 0-1-16,0-1 0 0,-1 2 0 0,7 0-1 15,-7-2 1-15,0 1 3 0,8 4 0 0,-7-1 3 16,6 1 1-16,-7-1-2 0,7 2 2 0,-7-2-1 0,8 1-2 16,0-1 2-16,-9 6 0 0,2-3 0 0,-1-2-1 15,-6 4 0-15,7 3 1 0,-7-4 0 0,0 0-1 0,0 0-1 16,0 4-2-16,0-3-1 0,-7-1 1 0,7 4-2 0,-6-3 1 16,6-1 0-16,-7 1 1 0,2 3 1 0,5-4-1 15,-7-1 1-15,0 2 0 0,0 3-1 0,0-3-1 0,-5 3-2 16,5 0 0-16,-6 0-1 0,0 0-1 0,-1 0 1 0,2 0 0 15,-1 3-1-15,-7 0 1 0,7 2 0 0,1-5 1 16,-3 4 1-16,4-1 2 0,-10 1-1 0,10-1 3 0,-4 1 1 16,2-1 1-16,0 1 1 0,0 0 1 0,1 0-1 15,-1-1 6-15,7 1-3 0,-1-1-4 0,7-3 0 0,-7 0-1 16,7 5-2-16,0-5 1 0,0 0 0 0,0 0-7 0,0 2 4 16,7-2 4-16,0 0 2 0,-1 0 0 0,0 0 0 15,7 0 1-15,0-2 0 0,0 2 1 0,-7-5-1 0,14 2 0 16,-7-1 0-16,0 1-1 0,1-1 1 0,5 0 0 0,-6 0-1 15,0 1-1-15,0-1 1 0,0 4 0 0,-7-3-1 16,7 3 1-16,0 0 0 0,-6 0 0 0,0 0 0 16,6 0 0-16,-7 0 0 0,7 3 0 0,0-3 0 0,-6 4-1 15,7-1 2-15,-9 1-1 0,2 4 0 0,6-1 0 0,-7 3 0 16,0-2 0-16,1 7 0 0,0-4 0 0,-7 3-2 0,6 4 0 16,-12 1 0-16,6-2 1 0,-7 2 1 0,0 4 0 15,1-2-2-15,-7 1 1 0,7 0 0 0,-6 1-1 16,5-1-5-16,-7 0-9 0,7 0-18 0,-5-1-25 0,5-2-59 15,7-1-118-15,-6-4-111 0,6 2-73 0,0-2-52 0</inkml:trace>
  <inkml:trace contextRef="#ctx0" brushRef="#br0" timeOffset="125502">10081 16012 332 0,'0'0'326'16,"-5"-3"-109"-16,5-1-86 0,-7 4-49 0,7-3-36 15,-8 3-21-15,8-4-8 0,0 1-3 0,-5 3 0 0,5 0 0 16,0-4 5-16,-8 4-1 0,8-4 5 0,0 4 2 0,0 0 0 16,0-4 2-16,0 4 0 0,0 0 1 0,0 0-1 15,0 0 0-15,0 0 0 0,0 0-5 0,0-3-2 16,8 3-5-16,-8 0-2 0,5-4-2 0,3 4-3 0,-1-4-1 16,-2 4-1-16,2-3 1 0,6 3 1 0,0-3 1 0,0-2-1 15,6 1 1-15,1 1 1 0,-6 0 2 0,5-1 2 0,1 0 2 16,-1 1 2-16,0-1 0 0,1 0 1 0,0 0 0 15,-1 1-3-15,0-2-3 0,-6 3-1 0,7-2-3 16,-7 1-2-16,6 3-2 0,-5-5-2 0,-1 5-1 0,0-3 2 16,-7 3-1-16,7 0-3 0,-6 0 0 0,0 0-1 0,-1 0 0 15,0 0-1-15,1 0-1 0,-7 3 0 0,6-3-1 16,-6 0-1-16,0 5-8 0,0-5-10 0,0 3-11 0,0-3-17 16,0 4-24-16,0-2-30 0,-6 3-31 0,-1-5-45 15,1 3-46-15,0-3-59 0,-1 4-85 0</inkml:trace>
  <inkml:trace contextRef="#ctx0" brushRef="#br0" timeOffset="125752.65">10297 15961 41 0,'-7'0'401'16,"0"0"-79"-16,1 0-95 0,-1 0-74 0,7 0-51 15,-6 0-41-15,6 0-26 0,0 0-15 0,0 0-9 0,0 5-4 16,6-5 0-16,-6 3 5 0,0 0 1 0,7 1 2 0,-1 3 0 16,-6-3 3-16,7 7-1 0,0 0 4 0,-1 0-3 15,-6 3-2-15,7 5-1 0,-7 0 0 0,0-1 1 0,0 4 0 16,0-4 1-16,0 4 0 0,0 3-1 0,0-3-1 0,0 1-1 15,0-1-1-15,-7 0-1 0,7-1 1 0,0 2 0 0,0-2 0 16,0-3 1-16,0 1-1 0,0 0 1 0,0-2-1 16,0 2-2-16,0-4-3 0,0-1-1 0,0 1-2 15,0-3-2-15,0-2-1 0,7 1-1 0,-7 4 0 0,0-7-1 16,0 2 0-16,0-3 0 0,0 1 0 0,6-2-1 0,-6 2-4 16,0-4-12-16,0-1-18 0,6 1-28 0,-6 0-48 15,7-4-83-15,-1-4-156 0,1 4-80 0,-1-7-43 0</inkml:trace>
  <inkml:trace contextRef="#ctx0" brushRef="#br0" timeOffset="126221.43">10668 16225 470 0,'-7'-3'429'0,"7"3"-146"0,0-4-118 16,0 4-72-16,7-4-45 0,-1 1-23 0,0 3-12 16,1-3-2-16,6-2 1 0,-7 1-2 0,7 4 1 0,-6-3 1 15,6 3 1-15,0-5 0 0,7 5 0 0,-7-2-3 16,0 2-3-16,6 0 0 0,-5 0-3 0,5 0-1 0,0 0 0 15,-5 0 1-15,5 0-1 0,0 0 1 0,-5-4 2 0,5 4 1 16,-6 0 1-16,6 0 3 0,-5-4 1 0,-1 4 0 16,6 0-1-16,-6 0-1 0,1 0 0 0,-9 0-3 15,8 0-3-15,2-4-3 0,-10 4-1 0,9 0-2 0,-8 0-11 16,7 0-19-16,-6 0-26 0,-1 0-39 0,1-3-54 0,5 3-89 16,-5-4-134-16,-7 0-67 0</inkml:trace>
  <inkml:trace contextRef="#ctx0" brushRef="#br0" timeOffset="126424.68">10850 16298 189 0,'0'0'489'0,"0"4"-115"0,-7-4-135 16,14 4-100-16,-7-4-63 0,0 4-35 0,6-4-20 16,0 0-8-16,1 2-8 0,7-2-1 0,-8 0 0 15,7 0-3-15,6 0 1 0,-5 0-1 0,5 0 0 0,1 0 0 16,-1 0 1-16,1-2 0 0,6 2 0 0,-6 0-1 0,-2-4-1 15,9 4-5-15,-7 0-11 0,-1 0-23 0,0-4-36 16,1 0-57-16,0 1-112 0,-1-1-110 0,1 0-71 0</inkml:trace>
  <inkml:trace contextRef="#ctx0" brushRef="#br0" timeOffset="127190.38">11846 15947 198 0,'-6'0'285'15,"6"0"-82"-15,0 0-70 0,0-4-43 0,-6 4-31 0,6 0-16 16,0 0-10-16,0-3-3 0,0 3-2 0,0 0-2 15,0 0 1-15,0 0-3 0,0 0-5 0,0 0-5 0,0-4-2 16,0 4-4-16,0 0-1 0,0 0-1 0,0 0-4 16,0 0-1-16,0 0-1 0,0 0 2 0,-7 0 0 0,7 0 2 15,0 0 0-15,0 4 3 0,0-4 1 0,0 0 5 0,0 0 4 16,0 0 1-16,0 0 3 0,0 0 0 0,0 0 0 16,0 0 0-16,0 0 0 0,0 0-5 0,0 0-1 0,0 0-2 15,0 0-2-15,0 0-3 0,0 0 0 0,0 0-2 16,0 0-1-16,0 0-1 0,0 0 0 0,0 3-2 0,0-3 2 15,0 0-1-15,0 4-2 0,0-4 3 0,0 0-1 0,0 0 1 16,0 0 1-16,0 0 1 0,0 0 0 0,0 0 1 16,0 0 5-16,0 0 1 0,-6 0 1 0,6 4-1 0,0-4 0 15,0 3 0-15,0 0 2 0,0 1-1 0,0 1-1 16,0 1-2-16,0-2-4 0,0 3 2 0,0-3 1 0,0 4-1 16,0-1-1-16,0 0 1 0,0 0 1 0,0 1 3 15,0-1 6-15,0 3 1 0,0 2 1 0,0-1 4 0,0 3 1 16,0-2 2-16,0 2 0 0,0 1-1 0,-7-1-1 0,7 1 1 15,0 3 1-15,0 1-3 0,0-1-2 0,-6 1-3 16,6 3-1-16,0-4-5 0,0 1-3 0,0 2-1 0,6-3-3 16,-6 5-2-16,0-5-1 0,0 0-1 0,7 0-1 15,-7 1 1-15,6-4-1 0,-6 3-1 0,0-7 4 0,7 3-4 16,-7 1 0-16,6-4 0 0,-6 0 1 0,0 1-1 16,6-6 0-16,-6 2 0 0,0-1-2 0,0-3 1 0,0 2 0 15,7-1 0-15,-7-5 0 0,0 3 0 0,0 1 0 0,0-4-1 16,0 0-1-16,0 3-2 0,0-3 0 0,0 0-2 15,0 0-5-15,0 0-14 0,0 0-21 0,0-3-27 0,0-1-38 16,6 1-53-16,1-4-77 0,0-1-140 0,-7-3-84 0,6 1-32 16</inkml:trace>
  <inkml:trace contextRef="#ctx0" brushRef="#br0" timeOffset="127518.49">12093 16155 76 0,'-13'0'480'0,"1"0"-58"0,6 5-161 16,-15-3-114-16,9 6-65 0,-1 3-41 0,0-1-19 15,0 7-8-15,-1-3-2 0,8 4 1 0,-7 0 2 0,0 0 3 16,6 4 0-16,-6 0 3 0,7 1 0 0,-1 2-1 0,1 1-4 16,0-4-4-16,6 3-3 0,0-3-2 0,6-4-3 15,-6 5 0-15,6-4-2 0,7-5 1 0,-6 1 3 16,6-1 3-16,0-3 4 0,0-4 5 0,0 0 8 0,1-3 4 15,-1 0 5-15,6-4 7 0,-7-4 6 0,9 4 8 0,-9-7 4 16,7 0-2-16,2-5 5 0,-8 2 6 0,-2-1 9 0,3 0 7 16,0-3 4-16,-1-1-4 0,-7 0-5 0,1 1 2 15,-1-2-7-15,-6 2-10 0,0-4-16 0,-6-1-14 0,-1 4-13 16,1-3-7-16,-7 0-7 0,-1-4-7 0,-5 7-7 16,6-3-8-16,-7 3-17 0,-6 0-24 0,7 1-28 0,-1 3-29 15,7 4-29-15,-6-4-35 0,13 6-42 0,-1-1-55 16,7 2-93-16,0 0-99 0,7 4-49 0,-1 0-8 0</inkml:trace>
  <inkml:trace contextRef="#ctx0" brushRef="#br0" timeOffset="127862.54">12466 16331 420 0,'-14'4'512'0,"-5"0"-124"16,6 3-165-16,-7 5-100 0,7-2-59 0,0 1-30 16,0 0-17-16,0 1-6 0,6 2-4 0,-6 1-2 0,8-5-1 15,-3 5-1-15,8-4 0 0,-5 3 2 0,10 1 0 0,-5-3-1 16,13 3 2-16,-6-5-1 0,6 5 0 0,0-4 0 16,6-1 0-16,1-2-1 0,6-1 0 0,-7 0 1 0,8-3-2 15,-8 0 3-15,7-4 0 0,0 0 4 0,-6-4 9 16,6 0 8-16,-7-3 9 0,1 4 16 0,-7-5 14 0,-1-3 12 15,-4 3 16-15,-1-2 8 0,-2-5-1 0,-5 4-1 0,-5-3-7 16,5-1-9-16,-15 0-12 0,3-3-11 0,-1 3-15 16,-7-3-12-16,-5-1-8 0,-2 2-7 0,2-2-6 0,-2 0-6 15,-5 5-7-15,-2-4-15 0,9-1-22 0,-8 4-28 16,8 1-32-16,-2-1-33 0,14 1-37 0,-7 2-54 0,15-2-79 16,5-1-156-16,0 1-78 0,0-1-23 0</inkml:trace>
  <inkml:trace contextRef="#ctx0" brushRef="#br0" timeOffset="128143.95">12524 15874 86 0,'-20'3'523'0,"1"1"2"0,0-1-173 0,-2 1-157 16,9 3-87-16,5 1-54 0,-6-5-26 0,13 5-14 0,-6-4-6 15,6-2-4-15,6-2 3 0,1 0-1 0,-1 0-3 0,6 0 2 16,-5-2-1-16,14-2 0 0,-2 1 0 0,0-5-1 16,1 0-3-16,-1 1 2 0,1 0 2 0,0-4 4 0,-8 0 5 15,8 3 8-15,-7-2 3 0,-7-1 6 0,1 0 1 16,0 3 4-16,-2-3 0 0,-5 1-1 0,-5-2-6 0,5 4-6 16,-14-1-4-16,8 1-5 0,-1 0-3 0,-12 1-6 0,6 3-3 15,0 0-6-15,0 1-12 0,0 3-18 0,0 0-18 16,7 0-23-16,-1 3-25 0,0 1-43 0,7-4-60 15,7 4-112-15,0-1-103 0,-1 1-56 0</inkml:trace>
  <inkml:trace contextRef="#ctx0" brushRef="#br0" timeOffset="128565.85">13162 16276 8 0,'6'-3'447'0,"-6"-1"-83"0,7-3-120 0,1 3-93 15,-3-3-56-15,-5 3-33 0,7-3-16 0,-1 4-6 0,-6-6 1 16,0 6 1-16,0 0-3 0,0-1-1 0,0 4-6 16,0-4-5-16,-6 4-5 0,-1 0-5 0,2 0-6 0,-10 4-4 15,2-4-2-15,-6 7 3 0,6 1 8 0,-14-1 4 16,2 0 8-16,-1 4 6 0,0 4 9 0,0-5 10 0,-7 5 11 16,7 4 10-16,0-5 4 0,1 4 5 0,-2 1 2 15,7-4 0-15,8 4-1 0,-2-2-8 0,1-3-6 0,7 2-9 16,6 2-8-16,0-4-6 0,6 1-7 0,0 0-4 0,15-1-6 15,-2 1-3-15,0-1-6 0,14-2-7 0,0-5-14 16,5 4-28-16,7-4-39 0,2 1-46 0,12-5-44 0,-8 2-60 16,15-5-87-16,-7 3-162 0,-1-6-84 0,1 3-30 15</inkml:trace>
  <inkml:trace contextRef="#ctx0" brushRef="#br0" timeOffset="138957.93">10687 17215 294 0,'0'-4'359'0,"0"0"-99"0,-7 0-86 0,7 0-61 15,0 0-40-15,-6 2-29 0,6-3-11 0,0 3-6 16,0 2 0-16,0 0 4 0,0 0 4 0,0 0 2 0,0-5 3 15,-6 2-1-15,6-1-1 0,0 4-4 0,0-4-3 0,-7 4-2 16,7 0-2-16,0-4-1 0,-6 4 1 0,6 0 0 0,-6 0-3 16,6 0-2-16,-7 0-1 0,0 0-3 0,0 4-2 15,-6-4 0-15,7 4-2 0,-7 3-2 0,0 0 1 0,-8 0-1 16,9 5 5-16,-7-1 6 0,6 3 2 0,-7 1 3 0,1 4 1 16,-1-1 4-16,1 0 1 0,-2 0 4 0,2 5-2 0,0-4-3 15,6 1 0-15,-7 3-1 0,7-1 2 0,7 0 0 0,-7-5-2 16,7 6 0-16,6-4 0 0,-7-1-2 0,7 4-1 15,7-4-2-15,-1 1-5 0,0-5-1 0,1 4 0 0,6-4-1 16,0 2-1-16,0-2-3 0,6 1 1 0,1-4-1 0,0-4-3 16,-1 5-2-16,8-10-2 0,-8 6-2 0,7-4 0 0,0-4-1 15,0-4-1-15,7 1 0 0,-8-4 4 0,8-1 6 0,-1-3 10 16,-6 0 8-16,0-4 13 0,1 1 11 0,-1-2 27 0,-7-1 25 16,1 2 18-16,-1-3 12 0,-6 3 4 0,-6 0-1 15,0 1-6-15,-1-4-6 0,-6 2-22 0,0-1-23 0,-6-3-22 16,-1 3-19-16,-7-5-11 0,2 0-9 0,-7-1-9 15,5 6-5-15,-5-5-3 0,-7 3-5 0,6 1 0 0,2 3 1 0,-10 1-2 16,9-2 0-16,-7 6-3 0,7-5-10 0,-1 3-19 0,7 3-33 16,-6 1-53-16,6 0-63 0,6 4-61 0,-1 2-49 0,3 2-39 15,5 0-42-15,-7 0-49 0,7 2-68 0,7-2-86 16,-7 4-8-16,0 4 24 0</inkml:trace>
  <inkml:trace contextRef="#ctx0" brushRef="#br0" timeOffset="139255.29">10368 17526 473 0,'-7'0'515'16,"1"0"-134"-16,6 3-153 0,0-3-97 0,0 0-59 0,0 0-33 16,0 4-18-16,6-4-10 0,1 0-3 0,-7 4 2 0,8-4 3 15,-3 7 6-15,1-3 3 0,1 4 4 0,6-2 5 0,-6 5 7 16,6 1 4-16,-6 5 4 0,5-2 2 0,-6 7 3 15,1 0 4-15,0 4 3 0,0 0 0 0,-1-1 0 0,0 1 1 16,1 3 1-16,-1-3-2 0,0 3-5 0,8 0-2 16,-8-4-2-16,8 2-5 0,-8-2-7 0,7 1-6 0,-8-4-7 15,10-4-6-15,-9 4-5 0,7-3-7 0,0-5-6 16,-7 1-3-16,7-5-11 0,1 2-25 0,-7-9-35 16,5 1-40-16,7 0-44 0,1-8-59 0,-1 0-91 15,1 1-163-15,7-9-80 0,-8 6-23 0</inkml:trace>
  <inkml:trace contextRef="#ctx0" brushRef="#br0" timeOffset="139568.19">11137 17558 245 0,'-7'0'518'0,"1"0"-68"0,-1 0-158 0,7-2-122 16,-6 2-74-16,6 0-46 0,0 0-23 0,-7 0-8 0,7 0-5 15,0 0 1-15,7 0-2 0,-7 0 2 0,0 0 0 0,6 0-1 16,1 0 0-16,-1-5-3 0,7 5-3 0,6 0 0 0,-5 0-1 16,5 0 1-16,7 0 0 0,0 0 2 0,-6 0 0 0,13 0 2 15,-8 5-2-15,2-5-2 0,-2 0-1 0,2 0-2 16,-9 0-1-16,10 0-1 0,-9 0-3 0,0 0 0 0,1 0 0 15,0 2-1-15,-8-2 1 0,1 0-2 0,0 0-3 0,0 0-9 16,-6 0-13-16,0 0-17 0,5-2-24 0,-5-3-33 0,-1 2-45 16,1-1-69-16,-1 1-114 0,-6-1-88 0,7-4-44 15</inkml:trace>
  <inkml:trace contextRef="#ctx0" brushRef="#br0" timeOffset="139771.51">11124 17738 463 0,'-7'7'496'0,"1"-3"-146"16,6 3-132-16,-7-3-88 0,7 3-59 0,7-3-35 0,-7-4-16 15,6 4-6-15,1 0-2 0,-1-4 1 0,1 0 2 0,6 0 2 16,6-4 1-16,1 4 2 0,-1-4 0 0,14 0-3 0,-7 1-2 16,7-1-3-16,-8 0-3 0,8 0-4 0,-1 1-1 0,8-1-4 15,-15 1-8-15,8-1-15 0,0-3-23 0,-1-1-32 16,1-2-54-16,-1 3-87 0,2-5-154 0,-9-3-75 0,8 5-41 15</inkml:trace>
  <inkml:trace contextRef="#ctx0" brushRef="#br0" timeOffset="140130.72">12185 17295 32 0,'-6'-4'511'16,"6"0"-4"-16,-7 1-151 0,1 3-148 0,6 0-91 0,-7 0-53 16,7 0-30-16,-7 0-16 0,7 3-10 0,0 1-2 0,-6 0-2 15,6 3 0-15,0 0 3 0,0 0 0 0,-8 5 0 0,8-1 3 16,0 3 1-16,0-2 0 0,0 2-1 0,0 1-1 16,0-1 3-16,0 5 1 0,0-1 6 0,0 1 5 0,-5-2 3 15,5 2 2-15,-13 3 6 0,7-3 2 0,-1-2 1 0,0 6-2 16,-6-5-2-16,6 0 1 0,-5 4 0 0,-1-7 4 0,6 3 2 15,-6-3 6-15,7 0 3 0,-7-1 2 0,7-3 2 0,-1 0 3 16,1 0 3-16,-1 0 2 0,7-4 4 0,-7-3 9 0,14 4 10 16,0-6 13-16,-1 3 10 0,7-1 6 0,6-1 2 0,1-3-3 15,5 4-5-15,9-1-14 0,4-3-17 0,2 0-17 16,5 0-18-16,1-3-13 0,6 3-11 0,6-4-8 0,1 1-10 16,0-1-13-16,6-1-36 0,0 5-59 0,0 0-67 0,-6 0-71 15,0 0-95-15,-7-6-180 0,0-2-105 0,-7-3-70 0,-7 0-9 16</inkml:trace>
  <inkml:trace contextRef="#ctx0" brushRef="#br0" timeOffset="144208.97">10257 12385 35 0,'0'-2'160'0,"7"-6"-42"0,-7 4-37 0,0 1-25 15,0-1-17-15,0-4-10 0,0 6-8 0,6-4-7 0,-6 4-7 0,0-2-3 0,0 4-2 0,0-3-1 0,0 3-1 31,0-4 0-31,0 4 0 0,0 0-2 0,0 0-1 16,0 0 1-16,0 0 1 0,0 0 0 0,0 0 1 0,0 0 2 16,0 0 6-16,0 0 5 0,0 0 7 0,0 0 5 0,0 0 3 0,0 0 3 0,0 0 0 0,0 0 2 0,0-4-5 31,0 4-5-31,0 0-4 0,0 0-6 0,7 0-5 0,-7-4-1 16,0 4-2-16,0 0-3 0,0 0-1 0,0 0-2 0,0-4 1 0,0 4 0 0,6-3 1 0,-6 0-1 0,7-2 1 15,0 3 1-15,-1-3 0 0,-6-2 4 0,7 3 0 0,-1 1-2 16,-6-1 0-16,6 0 1 0,1-3 1 0,-7 3 5 31,6 1 3-31,-6-2 2 0,7-1 2 0,-7 2-1 0,6 0 3 0,-6 1 2 0,0-5 2 0,7 4-3 0,-7 2-3 16,0-3-3-16,0-2-2 0,6 4 0 0,-6-1 1 0,0 0-5 15,0 4-1-15,0 0-1 0,7-4 0 0,-7 4-1 0,0 0-1 16,0 0-1-16,0 0-1 0,0 0-2 0,0 0-1 31,0 0-2-31,0 4-1 0,0-4 2 0,0 4 1 0,0 0 0 0,0-1 0 0,0 1 1 0,0-1 0 0,0 2-1 16,0 1 0-16,-7-2 0 0,7 3 0 0,-6 1 1 0,6 3 0 15,-7-4 0-15,7 4 3 0,-6 3 2 0,-1 2 1 0,7-2 0 16,-6 1 2-16,-7 3 1 0,7 1 1 0,-1 2-1 31,-6-3 0-31,0 8-2 0,0-4 1 0,0 0-2 0,-6 4 0 0,-1-4-1 0,0 3-2 0,1 6 1 0,-1-6-3 16,-6 0 1-16,6 4-2 0,-11-4-1 0,3 5 1 0,3-5-1 16,-1 4 1-16,0 2-1 0,0-6 1 0,0 4-1 15,0 1 0-15,-1-4 0 0,2 0-1 0,5 3 0 0,0-4 1 16,1 0-1-16,-1-2 1 0,7-1 0 0,0 0 1 15,0-4 0-15,8 0 0 0,-2 0 0 0,-1-3-2 0,2 0-1 16,6-3-7-16,-7-2-11 0,7-3-15 0,7 1-15 0,-1-4-26 16,2-1-27-16,-1 1-44 0,5-4-65 0,1-4-88 15</inkml:trace>
  <inkml:trace contextRef="#ctx0" brushRef="#br0" timeOffset="144631.01">10655 12506 89 0,'-6'-2'96'0,"6"-2"-26"0,0-4-19 15,-7 5-15-15,7 3-10 0,0-4-5 0,-7 4-3 32,0 0 1-32,1 4 1 0,-1-4 1 0,1 3 1 0,6 5 1 0,-6-4 4 0,-1 3 3 0,-6 0 0 0,7 4 3 0,-1 0 0 15,-1 3 1-15,3 1-1 0,-2 4 0 0,1-2 0 16,-7 3-2-16,6 1-2 0,-6 1-2 0,0 0 3 0,0 3 0 15,1 1 2-15,-2 4-2 0,-5-1 0 0,-2 4 0 16,2 0-1-16,0 0-2 0,-7 0-6 0,6 0-3 0,-5-1-3 16,-2 1-2-16,8 4-4 0,-7-3-2 0,0-5-2 0,6 3-2 31,-6-1 1-31,6-2-3 0,1 0 0 0,-1-4 1 16,1-4-2-16,0 6-1 0,6-8 0 0,-1-2 1 0,8-2-2 15,-1-1-6-15,1-2-7 0,-1-1-14 0,7-5-19 0,7 2-25 0,-7-4-31 0,6-4-50 0,7 0-87 0,1 0-86 16</inkml:trace>
  <inkml:trace contextRef="#ctx0" brushRef="#br0" timeOffset="144943.51">11026 12470 34 0,'0'5'387'0,"0"1"-134"0,0 5-107 0,-7-3-65 0,7 6-39 0,-6 1-19 0,-1-4-9 0,1 8-4 0,-8-2 0 0,8 5 4 15,-7 1 2-15,0 2 3 0,1 4-1 0,-2 1 1 32,-5 3 1-32,-1 0-3 0,0 3-3 0,-6 1-4 0,0 3-5 0,1 4-2 0,-1-4 0 0,-6 4 1 0,-2-1-1 15,8 3 0-15,-6-2 0 0,-1-1 2 0,7-2 1 0,0-2-2 16,-7 2-3-16,7-4-1 0,1-1-1 0,-2 0 0 0,0-2 0 31,2-1 0-31,7 0-5 0,-3-7-7 0,1-1-5 16,7 1-9-16,1-4-10 0,5-8-12 0,1 1-14 0,6-3-15 0,0-5-25 0,0-4-36 0,6 1-64 0,7-8-93 15</inkml:trace>
  <inkml:trace contextRef="#ctx0" brushRef="#br0" timeOffset="145256.21">11469 12408 320 0,'0'7'240'0,"0"0"-99"0,-7 4-60 31,-5 8-33-31,4-4-10 0,-4 7-3 0,-8-5 4 0,7 10 1 15,-7-1 3-15,1 3 2 0,-7 0-3 0,1 4 0 0,-9 3-8 16,8 1-4-16,-13 3-8 0,7 8-6 0,-7-4-6 16,-1 6-2-16,-5-1 2 0,6 2-4 0,-7 4-1 0,0 0-4 15,8-4 0-15,-8 1 3 0,7-2 1 0,-7 2-2 16,7 0-2-16,0-6 0 0,0 2 1 0,7-4-1 0,-9 4 1 16,10-8 1-16,4 1-2 0,-4-5-1 0,10-3-1 0,-4 1-9 15,12-9-11-15,-7 1-15 0,7-4-20 0,8 0-27 16,-3-8-30-16,1 1-43 0,7-4-61 0,7-8-79 0</inkml:trace>
  <inkml:trace contextRef="#ctx0" brushRef="#br0" timeOffset="145553.29">11450 12709 18 0,'-8'6'395'0,"1"5"-120"0,2 1-109 0,-3 5-76 15,-4 3-41-15,-1-3-20 0,0 9-8 0,0-4 2 16,-6 4 0-16,5 4 1 0,-5 2-1 0,0 1 3 0,-8 3 2 16,8 5-2-16,-7 3-4 0,0 0-7 0,0 0-3 0,-7 4-3 15,7-5-1-15,-7 5-2 0,1 0-3 0,-1-1-1 16,0 1-1-16,1 0 0 0,-1-1-1 0,1-3-1 0,-1-4 1 15,1 4-1-15,6-7 1 0,0-1 0 0,-7 1 0 16,7-4 0-16,6-3-5 0,-5-5-8 0,6 2-9 0,5-6-16 16,-6 1-27-16,8-4-22 0,5-4-31 0,1-2-38 0,-1-5-61 15,7 0-87-15</inkml:trace>
  <inkml:trace contextRef="#ctx0" brushRef="#br0" timeOffset="145835">11417 13126 252 0,'0'4'264'0,"-7"6"-87"15,1 1-63-15,-1 0-36 0,-6 3-21 0,6 6-14 16,-6-3-10-16,1 6-6 0,-2-1-2 0,1 0-3 0,7 3-2 15,-6 1 0-15,-2 0-1 0,-6 4-1 0,7-1-3 0,-6 3-2 16,-1 1-6-16,1 0 0 0,-1 4-4 0,-6-5 0 0,0 6-2 16,7-1-1-16,-8-5 0 0,2 1-1 0,-2 0-5 15,1 0-6-15,0-4-10 0,7 1-7 0,-7-5-13 16,6 2-14-16,1-2-21 0,-1-4-24 0,6-2-30 0,2-5-43 16,-1 1-53-16,7-4-68 0</inkml:trace>
  <inkml:trace contextRef="#ctx0" brushRef="#br0" timeOffset="146100.46">11671 13295 149 0,'0'2'320'0,"0"6"-117"0,-6 3-84 0,-1 1-48 15,1 6-23-15,-8 0-9 0,1 7-1 0,-7-2-2 0,1 6-2 16,-1 1 0-16,-6-1-6 0,0 4-5 0,-6 0-3 0,5-1-3 16,-6 5-7-16,1-4-4 0,0 3-4 0,-1-2-2 15,1-1 0-15,-7 0 0 0,6 0-2 0,-6-4-5 16,7 5-12-16,-1-9-15 0,0 4-16 0,1-4-27 0,-1-3-28 16,7 0-48-16,0-3-80 0,8-2-89 0</inkml:trace>
  <inkml:trace contextRef="#ctx0" brushRef="#br0" timeOffset="146912.87">10303 12097 28 0,'0'-4'96'0,"0"4"-39"0,-6-4-28 0,6 0-15 16,0 1-9-16,0 3-5 0,0-4 0 0,0 1 2 16,0 3 4-16,0-4 2 0,0 4 5 0,0-3 6 0,-7 3 5 15,7 0 2-15,0-4 2 0,0 4 0 0,0 0-2 16,-7-4-2-16,7 4-4 0,0 0-6 0,-6 0-5 0,-1 0-2 15,7-4-4-15,-6 4-1 0,-1 0 0 0,1 0-2 0,6 0 0 16,-6 0 0-16,-1 0-1 0,7 0 1 0,-6 0 0 16,-2 0 2-16,8 0 4 0,-5 0 3 0,5 0 7 15,-7 0 4-15,7 0 5 0,-8 0 3 0,8-3 7 0,0 3 3 16,-5 0 3-16,5 0 2 0,0-5 4 0,0 5 1 0,0 0-2 16,0 0 1-16,0 0-3 0,0 0-5 0,0 0-3 0,0 0-5 15,0 0-8-15,0 0-3 0,0 0-5 0,5 0-3 16,-5 0-4-16,0 0-2 0,0 5-3 0,0-5 1 15,8 3-3-15,-8 1-1 0,7 0-4 0,-2 0-8 0,3-1-17 16,-2 1-22-16,7-1-28 0,-7 1-42 0,1 3-62 0,-1-3-93 16,1 0-75-16</inkml:trace>
  <inkml:trace contextRef="#ctx0" brushRef="#br0" timeOffset="147037.84">10245 12185 107 0,'0'4'82'15,"0"-4"-25"-15,0 0-17 0,0 0-13 0,6 2-7 0,-6-2-7 16,0 0-14-16,6 5-29 0,1-5-52 0,-1 0-95 0</inkml:trace>
  <inkml:trace contextRef="#ctx0" brushRef="#br0" timeOffset="147178.44">10368 12191 280 0,'-7'0'195'0,"7"0"-82"0,0 0-48 16,0 5-30-16,0-5-16 0,0 0-7 0,0 2-5 0,0-2-3 16,7 0-7-16,-7 5-21 0,8-5-42 0,-3 3-81 0,8-3-109 15</inkml:trace>
  <inkml:trace contextRef="#ctx0" brushRef="#br0" timeOffset="147319.37">10511 12258 35 0,'0'4'63'0,"7"-4"-61"0,-1 0-85 0</inkml:trace>
  <inkml:trace contextRef="#ctx0" brushRef="#br0" timeOffset="147694.26">10811 12327 105 0,'-7'-4'119'0,"7"4"-60"15,0 0-44-15,0 0-46 0,0 0-64 0</inkml:trace>
  <inkml:trace contextRef="#ctx0" brushRef="#br0" timeOffset="147850.28">10544 12258 351 0,'-13'-4'233'0,"6"0"-103"0,7 4-60 0,0-3-38 16,0 3-22-16,7 0-22 0,-7 0-24 0,13-4-32 0,-7 0-48 15,6 4-79-15,-4-4-92 0</inkml:trace>
  <inkml:trace contextRef="#ctx0" brushRef="#br0" timeOffset="148006.49">10615 12225 114 0,'0'0'131'0,"-6"0"-36"0,6 0-27 0,0 0-16 15,6 0-13-15,-6 0-13 0,7 0-23 0,-1-4-29 16,8 4-49-16,-7 0-64 0,12-3-93 0</inkml:trace>
  <inkml:trace contextRef="#ctx0" brushRef="#br0" timeOffset="148162.93">10804 12239 63 0,'-12'0'133'0,"5"0"-37"0,-1 0-23 0,3 4-12 0,5-4-5 0,-6 0-6 16,6 0-4-16,-7 0-10 0,14 0-16 0,-7 0-30 15,6 0-35-15,7 0-58 0,0-4-86 0,0 4-86 16</inkml:trace>
  <inkml:trace contextRef="#ctx0" brushRef="#br0" timeOffset="148287.9">10967 12235 171 0,'-6'0'110'0,"-1"0"-48"15,7 0-28-15,0 0-10 0,0 0-6 0,0 0-7 0,7 0-11 16,-1 0-24-16,1 0-47 0,5 0-85 0</inkml:trace>
  <inkml:trace contextRef="#ctx0" brushRef="#br0" timeOffset="148428.59">11039 12258 78 0,'-7'4'131'0,"7"-4"-51"0,-6 0-33 16,6 0-14-16,0 2-12 0,0-2-15 0,6 0-25 16,1 0-55-16,6 0-100 0</inkml:trace>
  <inkml:trace contextRef="#ctx0" brushRef="#br0" timeOffset="148694.09">11345 12247 145 0,'-7'0'130'0,"7"0"-49"0,-6 0-33 0,6 0-19 0,0 0-10 15,0 0-7-15,6 0-7 0,1 3-16 0,0-3-39 16,5-3-74-16,1 3-108 0</inkml:trace>
  <inkml:trace contextRef="#ctx0" brushRef="#br0" timeOffset="148850.64">11586 12210 87 0,'-7'0'242'0,"1"0"-81"0,-1 0-59 0,1 0-36 0,6 0-22 16,-7 0-11-16,7 0-7 0,0 0-5 0,0 0-6 0,0 0-11 16,7 4-20-16,-1-4-25 0,1 0-31 0,-1 0-40 15,8 0-50-15,-8-4-70 0</inkml:trace>
  <inkml:trace contextRef="#ctx0" brushRef="#br0" timeOffset="149194.28">11677 12170 63 0,'0'0'174'0,"0"0"-46"0,0 0-38 16,0 0-29-16,0 0-23 0,0 0-14 0,0 0-9 0,0 0-7 16,0 0-3-16,0 0-2 0,0 0-2 0,0 0 0 15,0 0 0-15,6 0-1 0,-6 0-2 0,0 0 1 0,7-4-4 16,0 4-1-16,-7-4-1 0,7 4 0 0,-7 0 1 0,6-2 2 15,-6 2-1-15,6-5 2 0,-6 1 2 0,0 1 5 16,0-2 6-16,0 5 3 0,0-2 4 0,0 2 1 16,0-4 4-16,0 4 0 0,0-4 0 0,0 4 1 0,0 0-2 15,-6-4 1-15,6 4-1 0,0 0-2 0,0 0 0 0,0 0-2 16,0 0-1-16,0 0-2 0,6 0-2 0,-6-3-3 0,0 3-2 16,0 0 0-16,0 0-1 0,6-4-1 0,-6 4 1 15,0 0-3-15,7 0 1 0,-1-4-2 0,-6 4-2 0,7-4 0 16,-1 4-1-16,-6-2 1 0,7 2-1 0,-7 0-1 15,0-5-1-15,7 5 2 0,-7-3 0 0,0 3 0 0,0 0 0 16,0 0-1-16,7 0 0 0,-7 0 1 0,0 0-1 16,0 0-1-16,0 0-4 0,0 0-6 0,6 0-10 0,-6 3-11 15,0-3-17-15,5 5-20 0,-5-5-27 0,8 0-33 0,-8 2-31 16,0-2-33-16</inkml:trace>
  <inkml:trace contextRef="#ctx0" brushRef="#br0" timeOffset="149350.56">11814 12104 68 0,'0'0'81'0,"0"0"-16"0,0 0-14 0,7-4-12 0,-7 4-9 15,0 0-8-15,0 0-6 0,0-3-3 0,0 3-9 0,6-4-6 16,-6 4-9-16,0-4-15 0,7 4-22 0,-7 0-24 16,0-4-37-16</inkml:trace>
  <inkml:trace contextRef="#ctx0" brushRef="#br0" timeOffset="160401.47">10734 12191 4 0,'0'0'59'0,"0"-2"-24"15,0 2-12-15,0-4-10 0,5 4-1 0,-5-5 1 16,0 2 7-16,6-1 9 0,1 4 4 0,-7-3 4 0,7-1 0 15,0 0-2-15,-7 2 0 0,6-3-7 0,-6 1-6 0,5 1-3 16,3-2-1-16,-8 3-1 0,7-2 1 0,-7 4 2 16,0-4 2-16,0 4 4 0,0-4 6 0,0 4 1 0,0-3 2 15,0 3-2-15,0 0-3 0,-7 0-5 0,7-4-5 16,0 4-6-16,-8 0-6 0,8 0-1 0,-5 0-3 0,5 0-1 16,0 0-2-16,-6 0 1 0,6 0 1 0,0 0-1 0,0 0-1 15,-7 0-1-15,7 0-2 0,0 0-1 0,0 0-1 16,0 0 0-16,0 0 0 0,0 0-2 0,0 0 0 0,0 0 0 15,0 0 0-15,0 0-1 0,0 0-1 0,0 0 1 16,0 0-1-16,0 0 0 0,0 0 1 0,0 0 1 0,0 0 3 16,0 0 2-16,0 0 0 0,0 0 0 0,0 0 1 0,0 0 1 15,0 0 1-15,0 0 0 0,0 0-2 0,0 0-2 16,0 0-2-16,0 0-3 0,0 0-4 0,0 0-2 0,0 0-2 16,0 0-3-16,0 0 0 0,0 0 0 0,0 0 0 15,0 0 4-15,0 0 2 0,0 0 3 0,0 0 2 0,0 0 2 16,0 0 1-16,0 0 1 0,0 4 2 0,0-4 1 0,0 3 0 15,0-3 0-15,0 4-3 0,0 0-4 0,7-4-6 16,-7 4-5-16,0-4-2 0,0 2-1 0,6-2 0 16,-6 0 2-16,5 0 1 0,-5 0 6 0,8 0 7 0,-1 0 3 15,-7 0 2-15,6 0 1 0,0 0 0 0,-6 0-1 0,7 0 0 16,-7 0 1-16,6 0-1 0,-6 0 1 0,0 0-1 0,7 0 0 16,-7 0 0-16,0 5 0 0,0-5-1 0,7 0 0 15,-7 0 1-15,0 3-3 0,0-3 0 0,6 0-5 0,-6 4-5 16,6-4-4-16,-6 0-5 0,7 5-3 0,-1-5-3 15,-6 0-1-15,6 0-4 0,1 0 0 0,0 2-2 0,0-2-1 16,-1 0-7-16,1 0-9 0</inkml:trace>
  <inkml:trace contextRef="#ctx0" brushRef="#br0" timeOffset="-155164.22">10381 12214 15 0,'0'0'261'15,"0"0"-59"-15,0 0-51 0,0 0-46 0,0 0-39 16,0 0-25-16,0 0-18 0,0 0-12 0,0 0-5 0,0 0-4 15,0 0-3-15,0 0-2 0,0 0 1 0,0 0-1 0,0 0 0 16,0 0 1-16,0 0 1 0,0 0-2 0,0 0 2 0,0 0 0 16,0 0-1-16,0 0 2 0,0 0 0 0,0 0 0 15,0 0 0-15,0 0 0 0,0 4 0 0,-5-4 0 16,5 0 0-16,0 0-1 0,0 3 0 0,0-3 0 0,0 0-1 16,5 4 0-16,-5-4 0 0,0 3 1 0,0-3-1 0,6 5 0 15,-6-5-1-15,0 2 0 0,7-2 1 0,-7 4 0 16,6-4 0-16,-6 0 0 0,7 4 0 0,-7-4 0 0,7 0 3 15,-7 4-1-15,5-4 1 0,3 0-2 0,-1 3-2 16,-7-3-3-16,6 0-1 0,0 4-2 0,7-4-10 0,-6 0-5 16,6 0-10-16,0 0-13 0,-1 0-12 0,-5 0-18 0,13 0-23 15,-7 0-28-15,0 0-35 0</inkml:trace>
  <inkml:trace contextRef="#ctx0" brushRef="#br0" timeOffset="-154289.25">11618 12173 115 0,'0'0'118'15,"0"0"-39"-15,0 0-33 0,0 0-26 0,7 0-27 0,-7 0-23 16,0 0-23-16,0 0-22 0,0 0-29 0</inkml:trace>
  <inkml:trace contextRef="#ctx0" brushRef="#br0" timeOffset="-149554.42">14557 16548 223 0,'0'0'248'0,"0"0"-62"0,0 0-48 0,-8 0-34 0,8-4-27 15,0 4-17-15,0 0-8 0,0-4-6 0,0 4-5 16,-7-3-2-16,7-1-1 0,0 0-4 0,0 4 0 0,0-4 1 16,0 2 1-16,0-3 1 0,0 5-1 0,-6-3-2 15,6 3-1-15,0-4-2 0,0 1-1 0,0-1-2 0,0 0-1 16,-7 4 2-16,7-4-1 0,0 1 1 0,0-1-3 0,0 4 0 16,-5-3-1-16,5-2-3 0,0 3-5 0,-7 2 1 15,7-5-1-15,0 1 2 0,-7 1 2 0,7-1 1 0,0 1 4 16,-7-1 0-16,7 0 5 0,-6 1-3 0,6-1-2 15,-7 0 2-15,7 1 3 0,-6-4 3 0,6 3-1 0,-6 0 1 16,-1-3-1-16,7-1 0 0,-6 2 3 0,-1-2 6 0,7 4 0 16,-7-3 5-16,1-1 4 0,6 1 4 0,-7 0 3 15,7 0 5-15,-6-1-1 0,6-3-1 0,-7 0 0 16,7 4-1-16,0-4-4 0,-6 0-2 0,6-1-3 0,0 2-4 16,0-5-4-16,-6 4-9 0,6 1-6 0,0-5-5 0,0 1-6 15,0-3-3-15,0 3-3 0,-7-1-4 0,7-2 2 16,0-2 5-16,-6 1 5 0,6 0 1 0,0 0 3 0,-7-5 3 15,7 5 1-15,0-1 2 0,0-2 0 0,0 2-5 0,0 1-5 16,0 0-4-16,0 0-3 0,0-1-5 0,0 1-2 0,0-4-3 16,0 4-2-16,-7-1 1 0,7-3-1 0,0 4 0 15,0-3 0-15,-6-2 1 0,6 1 0 0,-8 0 3 16,8 0-4-16,-5 0 3 0,5 0 1 0,0-3-3 0,-7 2 3 16,7 1-1-16,0 1 2 0,0-5-3 0,0-1 3 15,0 2-1-15,0 0 0 0,0-1 1 0,7 1-2 0,-7-1 1 16,5-4-2-16,-5 5 2 0,8-1-3 0,-2 0-1 0,-6 1 0 15,7 0 1-15,0 2-1 0,-1-2 0 0,1 2-3 16,-7 6 1-16,6-9 1 0,0 3-2 0,1 6 1 0,-1-2 0 16,-6-3 2-16,7 4 0 0,-1 0 2 0,-6-1-2 0,7 2 2 15,0-3 0-15,-7 3-3 0,6 2 1 0,-6-4 2 16,7 5 0-16,-7 3 2 0,6-4-2 0,-6 5-2 0,0 2 0 16,0-3 3-16,6 4-2 0,-6-1-5 0,0 1 0 15,7 0-1-15,-7 3 2 0,0 1 1 0,0-2 2 0,0 2-5 16,0 3 1-16,0-4 0 0,0 4 4 0,0 0 0 0,-7 0 0 15,7 0-1-15,0 0 0 0,0 0 4 0,-6 0-3 16,6 4 0-16,-13-1-2 0,7 2 1 0,-8 2 0 0,1 0-3 16,-6 4 2-16,0 0 0 0,-1 4 1 0,0-5 1 0,1 5 0 15,-7 0-1-15,6-1 0 0,1 1 3 0,0-5-2 16,-1 2-1-16,7-1 0 0,-7-3-1 0,7-1-1 16,6 1 0-16,-6-2 2 0,13-2 1 0,-6 0 0 0,-1-1 0 15,7-3 0-15,-6 4 0 0,6-4 0 0,0 0 0 0,6 0 0 16,-6-4 1-16,7 1-1 0,-1-1 0 0,7 0-1 15,0-2 1-15,0-6-1 0,6 1-1 0,2 0 0 0,-2-4 0 16,1 1 1-16,6-1-1 0,-7 1 0 0,1-5 0 16,-2 5 2-16,3-5 0 0,-1 5-1 0,-1-4 0 0,0 2 0 15,-5 2 1-15,-1-1-1 0,-1 4-1 0,1 3 1 0,1 2-2 16,-7-2-1-16,-2 5 1 0,2-1 2 0,-7 4-4 16,6 0 2-16,1 7 3 0,-7-3 1 0,8 6 1 0,-8 2-1 15,0 3 1-15,5-1 0 0,-5 4 3 0,0 5 0 16,7-5-4-16,-7 4 1 0,0 0-1 0,7-1 1 0,-7 2-2 15,6-2 0-15,1 2-6 0,-7-1-22 0,6-4-36 0,1 4-51 16,-7-1-55-16,6-2-55 0,-6 0-90 0,7-2-160 16,-1-5-91-16,-6 3-56 0,0-5-10 0</inkml:trace>
  <inkml:trace contextRef="#ctx0" brushRef="#br0" timeOffset="-147445">14165 17280 391 0,'-7'-3'345'0,"1"-1"-113"0,-1 4-89 0,1-3-57 16,-1 3-34-16,1-4-17 0,0 4-6 0,-1-5-2 16,1 5 3-16,-1-3 4 0,0 3 3 0,1-3-1 0,-1 3-1 15,1-4-1-15,-1 4-3 0,1-4-4 0,0 4-3 0,-1 0-5 16,1-3-2-16,6 3-3 0,-15 3-2 0,10-3-1 0,-3 4-2 15,-4 0 3-15,-1-1-1 0,7 5 2 0,-8 3 5 16,2-1 5-16,-8 2 6 0,7 3 4 0,0-1 3 0,-6 3 2 16,6 3-1-16,-1-3-2 0,1 2-2 0,-6 0-5 0,6 2-4 15,6 2-3-15,-6-1-1 0,7-5-5 0,-1 6-1 0,7-1-1 16,-6 0 0-16,6 0-1 0,0 0-2 0,0 0 0 0,0 0-2 16,6-1 0-16,1-2 0 0,-1 3 0 0,1-4 3 15,-1-4-1-15,7 5 3 0,0-9-2 0,0 2 2 0,0-1 3 16,8-3 2-16,-3-5 2 0,2 1 3 0,0-4 1 0,-1-4 0 15,7-3 1-15,-1-4 8 0,9 0 10 0,-8-8 17 0,0 1 19 16,0 0 16-16,0-5 10 0,-7 6 12 0,1-5 8 16,-1 0-2-16,-5-1-5 0,-1 1-13 0,-6-3-17 0,-1 4-19 15,1-6-9-15,-7 1-11 0,0 1-7 0,-7-1-4 0,7 1-4 16,-13 3-1-16,5-4-9 0,-4 0 7 0,-1 1-2 0,0 3-1 16,-7 0-3-16,1 4-3 0,6-1-5 0,-6 1-5 15,6 4 1-15,-1 2-11 0,-5 2-17 0,12 3-28 0,-5-1-46 16,5 4-53-16,1 4-51 0,6-4-38 0,-8 8-33 0,8-4-27 15,0 4-24-15,0-1-23 0,8 4-23 0,-8 0-37 0,0 1-68 16,0 0-23-16</inkml:trace>
  <inkml:trace contextRef="#ctx0" brushRef="#br0" timeOffset="-147132.22">13937 17445 88 0,'-6'7'367'0,"-1"1"-132"16,0-2-110-16,1 2-72 0,-1 4-46 0,7-5-28 0,0 0-13 15,0 1-8-15,0 3-1 0,0-4 8 0,7-4 14 0,-7 5 15 16,6-1 19-16,-6-3 14 0,7-1 10 0,-7 2 11 0,7-3 8 16,-7-2 6-16,6 4 2 0,1 0 0 0,-7 0-2 0,0-1-2 15,6-3-2-15,-6 4-5 0,0-4 0 0,0 4-4 16,0 0-2-16,7-2-3 0,-7 3-3 0,0-2-5 0,6 1 0 16,-6-1 0-16,0 5-2 0,6-1 0 0,-6 0-5 0,7 0 0 15,0 5 1-15,-1-5 1 0,1 4-2 0,-1 0-2 0,1 4-1 16,-2-4-3-16,8 4-2 0,-6-1-1 0,1-3-4 0,5 3-3 15,-7 1-1-15,7-3-4 0,0 2 0 0,0-3-1 16,0 4-1-16,0-7-2 0,0 2 0 0,0 1-1 16,0 0 0-16,0-4-2 0,0 4 0 0,6-3 0 15,-5-1 1-15,-1 0-1 0,0 0 0 0,6-2-2 0,-5-2-3 16,5 0-6-16,-6-3-10 0,-1 0-15 16,9 0-20-16,-2-3-29 0,0 0-47 0,1-6-67 0,-1 3-126 15,1-2-91-15,0-3-43 0</inkml:trace>
  <inkml:trace contextRef="#ctx0" brushRef="#br0" timeOffset="-146897.37">14503 17500 85 0,'-13'0'506'0,"7"0"-1"0,0 0-173 0,-1 0-141 0,1 0-83 15,-1 0-50-15,7 0-28 0,0 0-12 0,0 0-3 16,0 0 2-16,0-3 6 0,7 3 5 0,-1 0 5 0,1-4 3 15,5 0 3-15,1 4 2 0,8-3-1 0,-3-5-6 0,2 8-3 16,0-7-8-16,6 2-4 0,-7 3-4 0,8 2-3 0,-2-4-4 16,2 0-1-16,-2 4-5 0,-5-4-7 0,6 4-10 0,-7 0-16 15,2-3-19-15,-2 3-27 0,0-4-37 0,1 0-53 16,-8 4-73-16,3-4-106 0,-10 4-77 0,-5 0-42 0</inkml:trace>
  <inkml:trace contextRef="#ctx0" brushRef="#br0" timeOffset="-146741.26">14413 17592 221 0,'-13'7'531'0,"-1"-4"-4"0,8 1-188 16,6 0-137-16,-8 0-89 0,8-1-52 0,0-3-31 0,8 4-14 15,-2-1-7-15,1-3-3 0,6 0-1 0,6 0 0 0,-6 0-1 16,7 0 1-16,6-3 0 0,0 3-1 0,0-4-2 16,7 4-2-16,0-3-5 0,-1 3-10 0,7-4-15 0,0 0-19 15,-7-3-26-15,8 3-37 0,-1-4-58 0,-7 2-86 0,0-2-123 16,-4-3-62-16,-9 5-28 0</inkml:trace>
  <inkml:trace contextRef="#ctx0" brushRef="#br0" timeOffset="-146428.83">15012 17353 98 0,'-7'-8'505'0,"1"6"1"0,6-2-167 15,0 1-142-15,-7 3-86 0,7-8-51 0,0 4-23 0,7 0-9 16,-7-2-2-16,0 1-1 0,0 5 3 0,0-3-2 15,6 3 0-15,-6 0 0 0,0 0 1 0,7 3-2 0,-7 4-3 16,0 1-2-16,6-1-3 0,-6 5 1 0,0 2 0 0,0 1 0 16,0 0 0-16,-6 3-2 0,6 0-1 0,-7 0 1 0,1 5-1 15,6-6 2-15,-7 5 0 0,1 1-1 0,-7-5 2 0,6 0 0 16,1 5 1-16,-1-9 1 0,1 4 1 0,-1 1 4 16,1-5 7-16,6-3 6 0,-7 4 1 0,7-4 5 0,0 0 2 15,0-3 5-15,0-1 6 0,7 0 3 0,-1 0 3 0,1-3-1 16,6 0-1-16,6-1-3 0,1 1-7 0,5-4-7 0,8 0-11 15,-1 0-13-15,8 0-28 0,6 0-33 0,6 0-38 0,0 0-44 16,7-4-42-16,-1-3-48 0,1-1-68 0,6-7-130 16,0 1-85-16,-6-1-47 0,-7-3-16 0</inkml:trace>
  <inkml:trace contextRef="#ctx0" brushRef="#br0" timeOffset="-144647.12">14113 16324 42 0,'-6'0'403'0,"6"-4"-85"16,-7-4-99-16,7 8-78 0,-7-6-53 0,7 6-31 0,0-4-16 15,-6 0-9-15,6 4-2 0,0-3-1 0,0 3 1 0,0-4 0 16,0 4-4-16,0 0-2 0,0 0-5 0,0-4-3 16,0 4-4-16,6 0-3 0,1-4-2 0,0 4-1 0,-1-2-2 15,7 2 3-15,0-5 2 0,0 5 2 0,0-3 2 16,0 3 2-16,6-4 0 0,1 1 1 0,0-1 3 0,0 0 1 15,6 0-1-15,-7 1 1 0,6-1 0 0,2 1-1 0,-1-4 1 16,7 3-1-16,-8-1-2 0,8 2-3 0,-7 0-2 16,1-1-4-16,-2 0-1 0,2 4-4 0,-1 0-1 15,-7 0-5-15,-6 0-7 0,7 0-10 0,-14 4-10 0,7 0-14 16,-7-1-21-16,-6 0-34 0,0 2-45 0,0-1-61 0,-6-4-111 16,-7 3-84-16,0-3-32 0</inkml:trace>
  <inkml:trace contextRef="#ctx0" brushRef="#br0" timeOffset="-144381.53">14295 16287 105 0,'0'0'467'0,"0"0"-108"0,0 0-125 0,0 0-95 0,0 0-60 15,7 0-37-15,-7 4-18 0,6-4-9 0,1 4-1 0,-1-1 2 16,-6 1 2-16,6 0 2 0,1 2 2 0,0 2 2 16,0 3 2-16,-1 1 4 0,-6-1 2 0,6 0 0 15,-6 7-1-15,0-4 3 0,7 1-3 0,-7 4 0 0,0-5-2 16,0 4-3-16,0 0-2 0,0-3-2 0,-7 4-1 0,7-1-2 15,0-3-3-15,0 3-1 0,0 0-2 0,0-3-2 16,0-1-3-16,7 2-3 0,-7-1-2 0,0-1 0 0,0 1-2 16,5-5 0-16,-5 1-1 0,8 0-1 0,-8 0-5 0,6-4-10 15,-6 4-16-15,0-3-21 0,7-5-26 0,0 1-46 0,-7 0-65 16,6 0-117-16,-6-4-83 0,0 0-54 0</inkml:trace>
  <inkml:trace contextRef="#ctx0" brushRef="#br0" timeOffset="-143912.8">14796 16529 172 0,'0'-4'347'0,"0"4"-92"0,0 0-83 0,0 0-61 15,-6 0-40-15,6 0-23 0,-6 0-11 0,6 0-3 0,-7 0 0 16,-6 4 2-16,7-4 3 0,-8 0 4 0,8 4 3 0,-7 0 0 15,0-1 0-15,-6 1-1 0,5 4-3 0,1-1-1 32,1 0-4-32,-1 0-3 0,-1 1-5 0,8-1-2 0,0 4-6 0,-1-3-2 0,1 2-4 0,6 2-2 0,-7-2 0 15,7 1-2-15,7 0-3 0,-7 1-1 0,6-2 1 0,-6 1 1 16,13 0 0-16,-7 0-1 0,8 0-1 0,-8 0-1 0,7 0 1 16,0 0-1-16,0-4-3 0,-6 5-1 0,6-5-1 0,-7 1 0 15,1-2 0-15,-1 2-1 0,0-1 0 0,-6-3 0 16,7 3 0-16,-7-3 0 0,0-1 0 0,0 1 2 0,-7 3 0 15,1-3 1-15,0 0 1 0,-1-1 0 0,1 1 1 0,-7 0-2 16,6-1 0-16,-6 0-1 0,0 2 0 0,7-1-1 0,-7-1-1 16,6 0-1-16,-6-3-3 0,7 0-11 0,-1 4-16 0,7-4-20 15,0-4-34-15,0 4-51 0,7-3-85 0,-1 0-147 16,7-6-75-16,-6 6-32 0</inkml:trace>
  <inkml:trace contextRef="#ctx0" brushRef="#br0" timeOffset="-143396.94">14966 16719 318 0,'-13'0'473'0,"7"0"-129"0,-7 4-134 15,-1 4-92-15,9-5-52 0,-8 5-30 0,5-5-18 0,-4 1-7 16,5 4-4-16,1-5-3 0,6 0 0 0,-7 1-2 0,0 0 0 15,7-1 1-15,0 2-2 0,0-5-1 0,0 0 1 0,0 3 1 16,0-3 0-16,0 4 2 0,0-4-1 0,7 0 4 0,0 4-1 16,-7-4-1-16,0 0-1 0,6 0-1 0,-6 0 2 15,7 0-3-15,-7 4 2 0,5-4-6 0,-5 0 3 0,7 0 0 16,-7 2 0-16,8-2 1 0,-3 4 0 0,3-4 0 0,-8 4-1 16,5 0 0-16,-5-4-1 0,7 3 1 0,0 1 0 0,-1-4 1 15,1 4 0-15,-1-4 3 0,1 4 3 0,-1-4 4 0,7-4 2 16,-6 4 3-16,6-4 4 0,0 0 0 0,-1-3 6 15,2 3-1-15,-1-2-1 0,0-6-1 0,0 4 0 0,-1 1-2 16,1-3 1-16,2 2-1 0,-10-3-5 0,2 4-3 0,-1-5-1 16,1 2 1-16,-1-1 2 0,1 3 4 0,0-2 1 15,-7 3 0-15,6-1 4 0,1 1-1 0,-7-1 0 0,0 4 1 16,6 2-4-16,-6 2-1 0,0-5-5 0,0 5-1 0,0 0-1 16,-6 0-2-16,6 5 0 0,0-5-1 0,-7 6-3 15,1 2-2-15,-1-1 1 0,0 3-2 0,1 2 1 0,-1-1 1 16,1 0 0-16,6-1 0 0,-7 2-2 0,2 2 0 0,5-2 0 15,-7-2-1-15,7 5 1 0,0-3 0 0,0-2-2 0,0 1-1 16,0 0 0-16,0-4 0 0,7 4 0 0,-7-3-3 0,5 3-3 16,2-5-8-16,-1 3-8 0,7-3-17 0,-6-2-19 15,6 0-19-15,0-1-22 0,0-3-25 0,0 4-33 0,0-4-38 32,0 0-49-32,-6 0-74 0,-2 0-88 0,3-4-39 0</inkml:trace>
  <inkml:trace contextRef="#ctx0" brushRef="#br0" timeOffset="-143115.75">15142 16402 242 0,'0'-5'458'0,"0"2"-129"0,0-1-133 0,0 1-87 16,6-1-51-16,1 0-27 0,0 0-14 0,6 1-5 31,-7-1-1-31,7 1-2 0,0-1 1 0,0 4-1 0,0-3 2 0,7-1-1 0,0 4 0 0,-1 0-3 0,0-5-3 0,1 5-1 16,0 0-1-16,-1 0-2 0,0 0-3 0,1 0-5 31,-7 5-9-31,0-5-13 0,0 0-22 0,-6 4-26 0,-2-1-36 0,3-3-39 0,-1 0-49 0,-7 0-67 0,0 4-80 16</inkml:trace>
  <inkml:trace contextRef="#ctx0" brushRef="#br0" timeOffset="-142943.93">15220 16441 70 0,'-20'4'468'0,"7"0"-86"15,7-4-124-15,-7 0-97 0,7 3-66 0,-1-3-43 16,0 4-22-16,7-4-13 0,0 0-7 0,-6 4-2 0,6-4 2 16,6 0 2-16,-6 0 0 0,7 0 1 0,0 0-1 0,6 0 2 15,-1 0-1-15,1 0-3 0,14 0-3 0,-9 0-4 16,10 0-6-16,-9 0-10 0,7 0-12 0,0 0-24 0,0 0-34 15,-7 0-41-15,9 0-68 0,-10-4-102 0,-5 0-81 16,-1 1-43-16</inkml:trace>
  <inkml:trace contextRef="#ctx0" brushRef="#br0" timeOffset="-142662.75">15558 16365 123 0,'0'-4'465'16,"0"4"-94"-16,0-3-129 0,0-1-93 0,0 4-65 0,0 0-38 15,0 0-18-15,0 0-10 0,0 0-4 0,0 0-2 16,0 0 2-16,0 4-1 0,7-1 4 0,-7 1 4 0,0 6 3 31,0-2 1-31,0 6 0 0,0-3 1 0,0 4 0 0,0 3-2 0,0 1-2 0,0 0 1 0,-7 2-3 0,7 2 0 16,-6 2-1-16,6 0 0 0,0-3-1 0,-7 7-2 0,7-3-1 31,-6-1-3-31,0 2-3 0,6-2-2 0,-7 1 0 0,7 0-3 0,-6-5-2 0,6 2-1 0,-7-2-1 0,7 1 1 0,0-4-2 16,0 1-7-16,0-5-11 0,0 1-11 0,0-3-18 0,0-2-26 15,7-3-41-15,-7 1-53 0,6-4-101 0,1-1-105 0,-1-6-56 16</inkml:trace>
  <inkml:trace contextRef="#ctx0" brushRef="#br0" timeOffset="-142302.87">15741 16496 46 0,'0'-7'492'15,"0"4"-23"-15,0-2-160 0,0 3-134 0,0 2-77 0,-7 2-47 16,7 3-22-16,-6-2-10 0,6 8-2 0,-7 0-2 0,1 1 2 16,0 2 2-16,6 1 3 0,-7 2 4 0,1 2 1 0,6 0-3 15,-7 3-3-15,7-5 0 0,0 6-1 0,0-2-2 16,0-2-2-16,0-1-3 0,7 0-1 0,-7 0 0 0,6 1 1 31,1-5 0-31,-1 1 1 0,0-3 0 0,1-2 2 0,-1 1 1 16,7-3 2-16,0-1 2 0,2-3 1 0,3-1-1 0,-5-3 0 15,7 0 2-15,5-3-2 0,-4-1-3 0,-2-3 1 0,7-1 3 16,-6 1 3-16,-1-4 6 0,1 0 7 0,-1 0 7 16,-6-3 8-16,0-2 5 0,-7 2 4 0,1-1 1 0,-7-3 0 15,0 0-4-15,0 3-5 0,0-4-8 0,-7 2-6 16,1-2-4-16,0 1-8 0,-7-1-5 0,0 5-5 0,0-1-4 15,-7 1-2-15,7 3-2 0,-6-4-4 0,5 7-4 0,1-2-2 16,0 3-13-16,1-1-26 0,5 4-42 0,0-3-47 0,7 4-48 16,0-2-63-16,7 3-91 0,0-3-148 0,5-2-76 15,1 3-21-15</inkml:trace>
  <inkml:trace contextRef="#ctx0" brushRef="#br0" timeOffset="-142005.66">16113 16486 118 0,'-20'7'500'0,"0"4"4"15,7 0-186-15,-6 3-140 0,5 1-81 0,8 0-44 0,-7-1-25 16,7 4-13-16,6-2-6 0,-7-2-4 0,7 1-3 0,0-1 0 16,0 1 0-16,7 0 1 0,-1-5-1 0,1 5 3 0,5-4 1 15,2 0-1-15,-1 0 2 0,6-4 2 0,-6 1-1 16,14-4 1-16,-7-1 0 0,-2-3 1 0,2 0 4 0,6 0 6 15,-6-3 5-15,-1-1 5 0,0 0 6 0,2-3 7 0,-9-1 6 16,1 1 5-16,0-1 1 0,0-2 1 0,-6 3 4 0,-7-5 8 16,7-3 0-16,-7 5-2 0,0-5-6 0,-7 1-4 15,0-5-7-15,-6 4-6 0,0-3-11 0,0 0-13 0,-7 0-9 16,7-1-6-16,-6 1-6 0,0 0-15 0,-1 4-21 16,1-5-34-16,6 0-37 0,-7 5-43 0,8-5-67 0,4 1-106 15,1 0-131-15,2 0-68 0,-3-1-25 0</inkml:trace>
  <inkml:trace contextRef="#ctx0" brushRef="#br0" timeOffset="-141755.25">15924 16056 132 0,'-21'5'495'16,"-4"2"4"-16,5 0-199 0,7 0-133 0,-6 1-76 15,6-1-43-15,6-3-22 0,-6 3-9 0,6-3-5 16,1-4 5-16,6 4 6 0,0-1 6 0,0-3 6 0,0-3 6 15,6 3 4-15,8-4 4 0,-8-4 3 0,6 1-2 0,3 0-4 16,-3-1 0-16,1-2 2 0,1-1 4 0,-2 3 8 16,1-4 5-16,-7 2 7 0,8-1 5 0,-7 0 3 0,-1 0-1 15,-6 0-3-15,7 0-9 0,-7 4-9 0,0-1-11 0,0 1-11 16,0 0-12-16,0 0-10 0,-7 3-17 0,1 0-28 16,6 4-31-16,-14 0-36 0,7 4-37 0,1 0-31 0,0 3-45 15,-1-3-65-15,1 2-85 0,0 3-114 0,6-3-47 16,0 5-8-16</inkml:trace>
  <inkml:trace contextRef="#ctx0" brushRef="#br0" timeOffset="-141427.12">16666 16489 56 0,'-7'-8'506'0,"-6"1"4"15,7 3-154-15,-7 1-155 0,-1-1-94 0,2 1-51 0,-1 3-22 16,0 3-8-16,0 1 1 0,-7 3 6 0,7 0 7 16,-6 5 4-16,5-1 7 0,-6 3 2 0,7 1 2 0,1 4-5 15,5-2-4-15,1 5-7 0,-1-3-5 0,7 3-4 0,0-4 0 16,0 5-1-16,7-6 1 0,-1 2 2 0,1-1 2 0,0-3 4 15,11 3 1-15,-3-4 1 0,4-2-2 0,0-2-3 0,7 2-4 16,0-5-6-16,6 1-8 0,1-1-16 0,7-7-21 0,-8 3-31 16,7-3-30-16,0 0-35 0,-6-3-39 0,6 3-53 15,-7-7-76-15,1 3-135 0,-7-4-70 0,-7 1-34 0</inkml:trace>
  <inkml:trace contextRef="#ctx0" brushRef="#br0" timeOffset="-136300.34">13326 12899 203 0,'0'-3'198'0,"-8"3"-46"0,8 0-40 0,0-5-27 16,0 5-12-16,0 0-8 0,0-3-4 0,0 3-2 0,0 0-3 16,0 0-2-16,0-4-3 0,0 4-2 0,0 0-7 15,0 0-5-15,0-4-5 0,0 4-6 0,0 0-3 0,-7 0-1 16,7 0 2-16,0 0-2 0,0 0 2 0,0 0-3 0,0 0 0 16,0 0-4-16,0 0-1 0,0 0-3 0,0 0-4 15,0 0-2-15,0 4-4 0,0-4-1 0,0 0-2 0,0 0 2 16,0 0 0-16,7 4-2 0,-7-4 1 0,0 0-1 15,0 3 2-15,8-3 1 0,-8 5 1 0,5-2 1 0,-5 1 0 16,7-2 4-16,6-2 2 0,-6 4-1 0,4-4 1 0,4 4-1 16,-3 0 0-16,2 0-3 0,5-4 0 0,0 4-6 15,1-1 0-15,0 1 2 0,5 0 0 0,-5-4-1 0,6 3 1 16,7 0 0-16,-1 1-1 0,1 1 4 0,6-5-2 16,0 3-2-16,0 0-1 0,7-3 0 0,-1 0 0 0,1 4 0 15,0-4 0-15,-1 0-1 0,8-4 2 0,-8 4-1 0,7 0 0 16,-7-3 0-16,2 3-1 0,4-3 0 0,-5 3 0 15,-7-5-1-15,6 5 0 0,1-4 1 0,-7 1-1 16,0 3 1-16,1-3 0 0,-8 3 0 0,7-4 1 0,-6 0 1 16,-1 1 0-16,1 3-1 0,-1-4 0 0,1 0 0 0,-7 0-1 15,7 0-1-15,0 0 1 0,-8 2-1 0,1-2 1 16,0-4-1-16,0 5 1 0,7-1 0 0,-7-4 1 0,-1 5 0 16,2-1-1-16,-1 1 1 0,6-4 0 0,-6 3 1 15,1 0-2-15,-7-3 0 0,6 3 0 0,-7 0 0 0,7 1-1 0,-6 0 1 16,-8-1-1-16,8-1-1 0,-7 5 1 0,0-3-2 15,-5 3-2-15,-3 0-4 0,1-3-6 0,1 3-7 16,-1 0-10-16,-6 0-14 0,0 0-17 0,0 0-28 0,0 0-32 16,0 0-40-16,0 0-69 0,-13 0-118 0,2 0-56 0</inkml:trace>
  <inkml:trace contextRef="#ctx0" brushRef="#br0" timeOffset="-135893.56">13931 13030 232 0,'0'-4'183'0,"0"2"-51"0,0-3-35 0,0 2-18 15,0 3-6-15,0-4 0 0,0 4 5 0,0-3-1 0,0 3-2 16,6 0-6-16,-6-4-6 0,0 4-9 0,0 0-12 16,0 0-11-16,0 0-10 0,0 0-7 0,0 0-6 0,0 4-3 15,0-1-3-15,-6 1 1 0,-1 4 2 0,0-2 0 0,1 5 2 16,-1 8 3-16,-5-4 1 0,-9 3 3 0,2 4 8 15,0 3-2-15,-1-3 0 0,1 4-1 0,-7 4-3 0,0-5-3 16,0 4-2-16,0 1-1 0,-1 2-8 0,2-2 4 0,-2-1-1 16,2 1-1-16,-2-1 0 0,9-4-1 0,-2 1 1 15,6 0-2-15,1-4-2 0,0 0 1 0,7-4-1 16,-1-3-1-16,7 0-6 0,7-5-7 0,-7 2-7 0,13-1-15 16,-1-7-27-16,1-2-39 0,7-4-49 0,0 2-71 0,-1-8-121 15,8-3-61-15</inkml:trace>
  <inkml:trace contextRef="#ctx0" brushRef="#br0" timeOffset="-135658.79">14171 13137 449 0,'13'-11'362'0,"-6"3"-122"0,-1 1-86 16,1 4-55-16,-1-1-31 0,-6 4-18 0,0 0-9 0,0 4-2 16,-6 3-2-16,-1 0-1 0,-6 4 1 0,0 7 0 15,0-3-3-15,-6 7-5 0,0 0-5 0,-8 0-7 0,8 0-4 16,-7 4-5-16,0-1-1 0,0 4-1 0,-1-3 0 15,2 3 0-15,-2 5 0 0,-4-5-3 0,4 4 0 0,1-4-1 16,0 4-1-16,6-4 0 0,-6 1-1 0,7-1-1 16,4-4-2-16,4-2-9 0,-2-2-5 0,6 2-9 0,7-5-8 15,0-4-10-15,7-2-17 0,-1-2-26 0,12-6-29 16,3-4-40-16,5-4-48 0,0 2-74 0,0-10-91 0</inkml:trace>
  <inkml:trace contextRef="#ctx0" brushRef="#br0" timeOffset="-135486.76">14582 13280 266 0,'0'0'385'0,"0"7"-114"0,-13 1-96 0,1 6-63 0,-9 1-35 15,-5 4-16-15,0 2-9 0,-7 4-9 0,1 2-5 0,-7 2-6 16,0 0-7-16,0 0-4 0,-1 5-3 0,2-2-5 16,5 5-3-16,-6-4-4 0,7 0-1 0,-1-1-4 0,1-3-1 15,4 5 0-15,3-5-3 0,6-3-5 0,5 3-10 16,8-7-16-16,0 1-21 0,6-5-29 0,0-3-38 0,12-5-53 15,2-3-78-15,5-3-102 0,6-4-48 0</inkml:trace>
  <inkml:trace contextRef="#ctx0" brushRef="#br0" timeOffset="-135330.32">14751 13448 391 0,'7'-3'351'0,"-7"-1"-105"15,-7 8-83-15,0 6-53 0,-6 1-32 0,-6 8-16 16,0 4-9-16,-8 2-7 0,2 0-6 0,-8 4-10 0,7 5-6 15,-7-1-7-15,1 0-4 0,5 3-3 0,-5 0-10 0,6-2-18 16,0 2-31-16,6-2-55 0,1-1-119 0,6-8-102 0,0 0-77 16,-1-2-44-16</inkml:trace>
  <inkml:trace contextRef="#ctx0" brushRef="#br0" timeOffset="-134877.1">13820 12573 265 0,'0'3'451'0,"0"-3"-138"16,-7 4-128-16,7-4-83 0,0 4-48 0,0 0-26 16,0-1-12-16,7 2-8 0,-7-3-3 0,6 2-3 15,1 3-5-15,-1-3-13 0,7 4-31 0,0-4-45 0,1-2-84 16,6-2-131-16,-8 0-75 0</inkml:trace>
  <inkml:trace contextRef="#ctx0" brushRef="#br0" timeOffset="-134720.95">13813 12312 92 0,'-26'-21'529'16,"0"2"1"-16,0 1-112 0,7 3-190 0,-1 1-107 0,0-1-56 15,7 3-29-15,7-1-18 0,0 1-13 0,-1 1-18 16,7 0-22-16,7 1-34 0,5-2-57 0,1-3-112 0,7 5-117 15,0-1-85-15,-1-7-47 0</inkml:trace>
  <inkml:trace contextRef="#ctx0" brushRef="#br0" timeOffset="-134580.13">13462 11321 437 0,'-33'-31'672'16,"14"2"0"-16,-7 7-27 0,11 0-333 0,4 7-206 0,-2 1-126 15,13-1-75-15,0 5-49 0,6 2-33 0,1-3-32 0,4 0-29 16,4 4-22-16,-3-4-30 0,8 0-113 0,-7 3-48 16,0-3-22-16</inkml:trace>
  <inkml:trace contextRef="#ctx0" brushRef="#br0" timeOffset="-134439.45">13423 10672 86 0,'-7'-27'512'0,"1"2"2"0,-1-1-150 0,0 4-172 15,1 4-92-15,12 3-52 0,-6-2-29 0,14 5-22 16,-1-3-18-16,-1 1-18 0,15 0-31 0,-8-2-57 0,7 2-95 16,8-1-118-16,-10-4-78 0,3 5-43 0</inkml:trace>
  <inkml:trace contextRef="#ctx0" brushRef="#br0" timeOffset="-134314.57">13768 10023 233 0,'-13'-19'498'0,"6"5"-16"0,1-1-218 0,-1 1-124 16,-1 3-70-16,8 0-38 0,0 3-25 0,8-2-22 16,-8 2-23-16,13 1-31 0,-6-1-42 0,-1 0-56 0,7-1-104 15,0 1-95-15,-6 0-66 0</inkml:trace>
  <inkml:trace contextRef="#ctx0" brushRef="#br0" timeOffset="-134173.72">13768 9594 262 0,'-13'-13'461'0,"6"-4"-146"0,-6 3-145 16,5-1-79-16,3 5-41 0,-8-1-24 0,13 3-11 0,-6-2-10 16,6 3-10-16,0-1-21 0,0 1-31 0,6-1-42 0,-6 2-59 15,7-6-128-15,-1 1-87 0</inkml:trace>
  <inkml:trace contextRef="#ctx0" brushRef="#br0" timeOffset="-134063.92">13651 9049 314 0,'-7'-15'305'0,"1"-4"-133"0,-1 5-80 0,7 3-45 0,0-3-26 16,0-1-26-16,7 3-33 0,-1-5-51 0,7 2-115 15,-1-4-96-15</inkml:trace>
  <inkml:trace contextRef="#ctx0" brushRef="#br0" timeOffset="-133923.4">13624 8609 189 0,'-13'-8'451'0,"7"1"-190"16,-7 3-116-16,0 0-63 0,-1 2-33 0,8-3-20 0,6 5-12 16,-6-3-9-16,6 3-7 0,6 0-15 0,0 0-38 15,8-4-72-15,6 4-155 0,5 0-83 0</inkml:trace>
  <inkml:trace contextRef="#ctx0" brushRef="#br0" timeOffset="-133782.81">14386 8246 233 0,'-14'-7'444'16,"9"0"-168"-16,-8 3-131 0,7 0-69 0,-8 1-32 15,7 3-19-15,1 0-12 0,0 3-9 0,6 1-12 0,0 0-30 16,6-1-49-16,7 5-97 0,1-5-112 0,-2 4-74 16</inkml:trace>
  <inkml:trace contextRef="#ctx0" brushRef="#br0" timeOffset="-133642.12">14647 8264 13 0,'-26'0'442'15,"0"5"-63"-15,0-2-174 0,-1 4-96 0,2-3-53 0,5 3-27 16,1 4-8-16,-1 0-10 0,7 0-15 0,6 1-27 0,1-2-41 16,6 1-63-16,0 0-146 0,6 4-83 0</inkml:trace>
  <inkml:trace contextRef="#ctx0" brushRef="#br0" timeOffset="-133517.05">14465 9019 362 0,'-14'15'424'0,"8"4"-188"0,-1-2-116 16,1 5-75-16,-1 0-65 0,1 0-64 0,0 4-103 15,-1-4-120-15,1 4-69 0</inkml:trace>
  <inkml:trace contextRef="#ctx0" brushRef="#br0" timeOffset="-133376.38">14334 9679 294 0,'-13'11'406'0,"7"-1"-175"16,-7 5-111-16,6 1-60 0,1 1-38 0,-7 2-33 0,13 3-33 15,-7 0-35-15,7-1-47 0,0-2-91 0,0 6-96 16</inkml:trace>
  <inkml:trace contextRef="#ctx0" brushRef="#br0" timeOffset="-133235.95">14224 10488 427 0,'-7'11'417'16,"0"0"-180"-16,1 1-112 0,-7 2-57 0,13 1-35 15,-7-5-23-15,7 9-17 0,0-5-26 0,0 1-33 0,7 0-53 16,6 0-79-16,-7 3-123 0,1 0-63 0</inkml:trace>
  <inkml:trace contextRef="#ctx0" brushRef="#br0" timeOffset="-133095.29">14171 11330 247 0,'-6'20'465'0,"-7"1"-140"0,0 1-146 0,0 0-82 15,0-1-45-15,7 6-24 0,-1-1-11 0,0 3-12 16,7-4-11-16,7 4-20 0,0 4-34 0,-1-3-48 15,7-1-84-15,6 4-123 0,1 0-76 0</inkml:trace>
  <inkml:trace contextRef="#ctx0" brushRef="#br0" timeOffset="-132970.18">14289 12283 416 0,'-6'8'539'0,"-8"2"-34"0,2 1-229 0,5 0-144 0,1 5-92 16,-1-1-58-16,7-1-38 0,0 3-35 0,7-1-37 0,6 2-45 15,-8-4-51-15,9 1-101 0,-1 4-69 0,0-5-38 0</inkml:trace>
  <inkml:trace contextRef="#ctx0" brushRef="#br0" timeOffset="-132829.45">14354 12697 350 0,'-6'3'525'0,"-1"2"-31"0,-7-1-213 0,8-1-135 16,6 4-80-16,-6 0-48 0,6 1-29 0,0-1-24 0,6 0-19 15,0 0-26-15,8-3-45 0,-1 0-70 0,5 0-130 16,3 0-66-16,-1-4-51 0</inkml:trace>
  <inkml:trace contextRef="#ctx0" brushRef="#br0" timeOffset="-132720">14627 12778 437 0,'-6'0'477'0,"6"-3"-148"0,0-1-233 0,6 0-195 0,1 0-181 16,0 0-107-16,6 0-62 0</inkml:trace>
  <inkml:trace contextRef="#ctx0" brushRef="#br0" timeOffset="-132548.15">14777 12511 458 0,'-19'-5'472'16,"-1"3"-176"-16,7 2-143 0,7 0-94 0,-1-4-68 16,1 4-56-16,12-8-54 0,-6 1-69 0,13-1-119 15,-7-2-82-15</inkml:trace>
  <inkml:trace contextRef="#ctx0" brushRef="#br0" timeOffset="-132423.22">14666 11400 330 0,'13'-21'174'0,"1"-1"-184"0,5 0-184 0,0 0-104 0</inkml:trace>
  <inkml:trace contextRef="#ctx0" brushRef="#br0" timeOffset="-132298.32">14855 10697 49 0,'-13'-22'404'16,"0"0"-147"-16,7 0-126 0,-7 0-82 0,6 4-55 0,7-5-45 15,0 6-48-15,7-5-54 0,0 0-97 0,-1 0-71 0</inkml:trace>
  <inkml:trace contextRef="#ctx0" brushRef="#br0" timeOffset="-132204.56">14907 10214 259 0,'-13'-8'220'15,"6"5"-85"-15,-5-5-55 0,-1 5-30 0,0-1-19 16,0 0-21-16,0 4-27 0,7-3-38 0,-1-2-76 0,0 2-120 16,0-1-65-16</inkml:trace>
  <inkml:trace contextRef="#ctx0" brushRef="#br0" timeOffset="-132048.12">14875 9803 427 0,'-20'-11'384'0,"7"4"-173"16,-6-4-99-16,6 4-52 0,-1 0-28 0,2-1-13 0,-8 0-9 16,14 4-4-16,-1-3-4 0,0 5-17 0,7-3-31 0,0 2-49 15,0-1-85-15,7 0-104 0,0 0-78 0</inkml:trace>
  <inkml:trace contextRef="#ctx0" brushRef="#br0" timeOffset="-131907.58">14803 9302 442 0,'-7'-12'452'0,"7"-2"-193"16,-6 2-121-16,6 5-65 0,-6-1-35 0,6 2-17 15,0 2-8-15,6-3-7 0,-6 3-13 0,13 4-24 0,-6-4-34 16,12 0-42-16,1 4-72 0,0 0-140 0,-2-2-75 0</inkml:trace>
  <inkml:trace contextRef="#ctx0" brushRef="#br0" timeOffset="-131767.13">15129 9097 126 0,'-7'-8'480'16,"2"1"-40"-16,-2-1-196 0,-1 4-113 0,-5 1-59 0,7-1-30 15,6 1-15-15,-6-1-7 0,-1 4-5 0,7-3-2 16,0 3-4-16,0 0-1 0,7 0-10 0,-7 3-21 16,12 1-45-16,1-1-76 0,2 4-168 0,-3-3-85 0,-6 4-51 15</inkml:trace>
  <inkml:trace contextRef="#ctx0" brushRef="#br0" timeOffset="-131626.44">14849 9128 409 0,'-20'0'473'0,"8"0"-171"16,-2 5-142-16,1-2-76 0,7 1-42 0,-1 0-28 0,1-1-26 15,6 5-33-15,6-1-51 0,1-4-87 0,-1 6-132 16,0-2-80-16</inkml:trace>
  <inkml:trace contextRef="#ctx0" brushRef="#br0" timeOffset="-126296.98">13748 10994 365 0,'7'-15'338'0,"-1"0"-256"16,1 1-251-16,6 3-143 0</inkml:trace>
  <inkml:trace contextRef="#ctx0" brushRef="#br0" timeOffset="-126140.77">14087 10885 45 0,'-7'0'477'0,"1"-5"-18"16,6 2-211-16,0 3-148 0,0-4-97 0,13 4-74 0,-7 0-88 16,14-4-159-16,-1 4-81 0</inkml:trace>
  <inkml:trace contextRef="#ctx0" brushRef="#br0" timeOffset="-126015.49">14262 11532 88 0,'-12'11'486'0,"6"-3"-39"0,-1 3-201 0,7-1-344 15,0-2-207-15,7 4-118 0</inkml:trace>
  <inkml:trace contextRef="#ctx0" brushRef="#br0" timeOffset="-125859.34">14217 11993 54 0,'0'8'443'0,"0"-1"-42"0,0 1-276 0,7-1-299 0,-2 4-154 16,10 0-86-16</inkml:trace>
  <inkml:trace contextRef="#ctx0" brushRef="#br0" timeOffset="-125749.79">14348 12393 424 0,'-7'4'484'0,"7"3"-164"0,7 1-174 15,-1-1-118-15,0 0-93 0,6 5-89 0,9-6-120 0,-1 2-99 16,-1 0-55-16</inkml:trace>
  <inkml:trace contextRef="#ctx0" brushRef="#br0" timeOffset="-125609.01">14693 12543 133 0,'-14'-3'525'0,"8"-1"0"0,-1 1-186 0,1 3-178 0,6-4-108 15,0 4-67-15,0-4-49 0,6 4-37 0,7-4-45 0,1-3-56 16,5-1-87-16,0 2-90 0,-6-5-43 0</inkml:trace>
  <inkml:trace contextRef="#ctx0" brushRef="#br0" timeOffset="-125499.75">14641 11613 58 0,'-20'-44'481'0,"-6"-4"-23"0,13 5-205 0,0-1-148 15,6-1-98-15,7 2-77 0,0-5-84 0,7 4-123 0,6-4-89 16,0 5-60-16</inkml:trace>
  <inkml:trace contextRef="#ctx0" brushRef="#br0" timeOffset="-125296.77">14673 10312 292 0,'-19'-25'479'0,"6"-5"-112"16,-1 8-168-16,8 1-101 0,-7-1-56 0,7 3-35 15,6 1-27-15,-7 3-20 0,7 0-19 0,-6 1-18 16,6-1-14-16,0 1-10 0,0 3 1 0,0-4 6 0,0 4 7 15,6 4 14-15,-6-5 13 0,0 1 18 0,7 0 19 0,-1 4 18 16,1 0 9-16,-7-1 8 0,6 1 3 0,0 0 1 0,1 0 4 16,-7-1 0-16,7 1-5 0,-1 0-1 0,1-1-12 15,-1 1-18-15,7 0-39 0,0 0-104 0,0-5-92 16</inkml:trace>
  <inkml:trace contextRef="#ctx0" brushRef="#br0" timeOffset="-124702.74">14262 8986 2 0,'14'-10'433'0,"5"-2"-117"0,-6 1-126 0,0 4-82 16,7 0-46-16,-7 0-25 0,-7 3-15 0,6 0-4 0,-4 4-5 15,-8 0 0-15,6 0 3 0,-6 4 4 0,-6 0 4 16,6 3 4-16,-13 0 2 0,6 4 3 0,-5 0 0 0,-2-1-5 16,1 2-2-16,-6-1-1 0,6 3 1 0,-7-3-1 0,1 1 1 15,6-1 1-15,0 0-3 0,-1-1-1 0,1-2-3 16,0 3 0-16,7-3-4 0,-1-6-4 0,7 6-1 16,-6-1-3-16,6-3 2 0,0 4 0 0,0-6 0 0,6 6 1 15,1 0-1-15,6-5 2 0,0 5-1 0,0-1 0 0,7-4 1 16,5 1-2-16,2 1-1 0,5-3-2 0,1 3 0 0,-1-2-4 15,7-3-3-15,1 0-3 0,-2 0-12 0,1 0-17 16,-5 0-23-16,5-3-37 0,-7-2-60 0,0 3-109 16,-5-3-109-16,-2 1-69 0</inkml:trace>
  <inkml:trace contextRef="#ctx0" brushRef="#br0" timeOffset="-124421.5">14367 9128 280 0,'0'0'312'0,"0"0"-113"0,5 0-77 0,-5 0-41 15,8-2-23-15,5 2-13 0,-6-4-4 0,6 0-3 16,-1 0-2-16,1-3-2 0,7 3-1 0,6-2-3 16,0 1-3-16,0-2-4 0,7 0-2 0,6-4 1 0,0 4-2 15,7-4 2-15,-1 0-2 0,7-1 6 0,0 1 1 0,8-3 1 16,-2 3-3-16,0-3-5 0,7 2-1 0,-6-3-2 15,6 5 0-15,-7-1-8 0,-5 0-3 0,-1 0-5 0,-5 3 0 16,-9 1-1-16,-6 4-5 0,-6-1-12 0,-6 0-14 16,-8 0-13-16,1 4-14 0,-13 4-26 0,0-4-38 0,-6 4-57 15,-7-4-115-15,-6 7-73 0,-1-4-45 0</inkml:trace>
  <inkml:trace contextRef="#ctx0" brushRef="#br0" timeOffset="-119874.69">13748 8664 410 0,'-6'0'367'15,"-1"-3"-127"-15,-1 3-102 0,3 0-68 0,-1-4-34 16,-1 4-16-16,1-5-7 0,-1 2 0 0,1 0-1 0,6-1 1 16,-6 0 2-16,6 1 3 0,-8-1 5 0,8-4 3 0,0 5 1 15,-7-4-3-15,7 3 1 0,-6-4-2 0,6 1-1 16,-6-1-1-16,0 1-3 0,-1 0-4 0,1 4-1 0,-1-5 1 16,0-3 2-16,-6 4 4 0,7-5 4 0,0 2 7 15,-7 0 4-15,-1-2 4 0,1-2 4 0,0-6-1 0,0 3 4 16,-7-5 6-16,7 3 11 0,-6-6 5 0,0-1 13 0,-1 1 10 15,1-5 7-15,-1-2 7 0,1-2 5 0,-7 1-3 16,6-7-8-16,0 0-4 0,1-1-9 0,-1-7-10 0,1 1-5 16,0-4-10-16,-1-1-8 0,6-7-10 0,2-2-7 15,-8-5-10-15,13-3-7 0,1-6-4 0,-1 0-6 0,1-10-2 16,6-4-2-16,0-2-4 0,0-5-1 0,0-2 0 16,0-5-2-16,6-3-5 0,-6-4-1 0,7 0-1 0,-1 1 0 15,-6-5 2-15,7 4-1 0,1 0 0 0,-3 4 1 0,2-4 0 16,-7 4-2-16,6 0-1 0,-6-1 1 0,6 1 0 15,-6 4-3-15,0-2-3 0,0 3 4 0,-6 1 1 0,6 5 3 16,0 0 3-16,0 7 2 0,0 1-2 0,0 5 4 16,0 2 4-16,0 3-3 0,0-1-1 0,0 6-2 0,0-2-2 15,0 5-2-15,0 4-3 0,6 2-4 0,1-1-1 0,-7 7-3 16,7-1-2-16,0 6-1 0,-1-3 0 0,1 4 4 16,5 3 2-16,-5 4 1 0,5 0 3 0,-5 3 5 0,0 5-1 15,6 3 4-15,-7 8 0 0,0-2-1 0,1 6 0 16,-7 2 2-16,8 4 0 0,-8 1-1 0,5 7-1 0,-5-4 0 15,0 4-1-15,0 3-3 0,0 1-6 0,0-1-9 0,0 0-4 16,0 4-6-16,0 0-2 0,0 0-3 0,-5 0 0 16,-3 0 3-16,1 4 5 0,1 3 7 0,0 0 3 0,-7 0 5 15,6 1 3-15,-6 3 2 0,0-1 1 0,-6 2 0 0,6-1 1 16,-1 0 0-16,2 1 1 0,-8 1 1 0,7-1 2 16,0-1 1-16,0-1 1 0,0 2-1 0,0-2 1 0,6-3 1 15,0 1-2-15,1-4 0 0,6 3-1 0,-6-3 0 16,6-1-5-16,0-3 3 0,0 0-1 0,6 0-1 0,0 0 0 15,1 0-4-15,0-3-2 0,6-1-1 0,0-3 1 16,0 3-2-16,0 0 1 0,0 0 0 0,0 1 1 0,0 3 2 16,-7 0 3-16,1 0 2 0,0 0 2 0,6 0 1 15,-13 3-1-15,7-3 1 0,-1 4 0 0,0 0 2 0,1 3-1 16,-1-3 1-16,-6 3 0 0,6-4-11 0,-6 5-15 0,7 0-17 16,-7-1-18-16,7 0-18 0,0 4-23 0,-7-4-30 15,6 0-41-15,0 1-54 0,0 0-96 0,1-1-91 0,1 5-49 16</inkml:trace>
  <inkml:trace contextRef="#ctx0" brushRef="#br0" timeOffset="-118640.24">14542 3267 137 0,'0'0'136'16,"0"-4"-43"-16,0 4-27 0,7-3-16 0,-7 3-5 0,0-4 3 16,0 4 4-16,8-3 7 0,-8 3 4 0,0-4 5 15,0 4-2-15,5-3 1 0,-5 3-6 0,0 0-8 16,0-4-7-16,0 4-11 0,7 0-9 0,-7-4-7 0,0 4-5 16,0 0-1-16,0-4 0 0,7 4-1 0,-7 0 0 0,0 0 1 15,0 0-1-15,0 0 1 0,0 0-1 0,0 0 0 16,0 0-2-16,0 0 1 0,0 0 0 0,0 0 1 0,0 0-1 15,0 0 2-15,0 0-1 0,0 0 0 0,0 0 1 16,0 0 1-16,0 0-2 0,-7 0 0 0,7 0 1 0,0 0 0 16,0 0 0-16,0 0 1 0,0 0 1 0,0 0-1 0,0 0 1 15,0 0 0-15,0 0 0 0,0 0-2 0,0 0-2 16,0 0 1-16,0 0-3 0,0 0 0 0,0 0-2 16,0 0-2-16,0 0 0 0,0 0-1 0,0 0-1 0,0 0-1 15,0 0 1-15,0 0-2 0,0 0 0 0,0 0 1 0,0 0-2 16,0 0 1-16,0 0 1 0,0 0-1 0,0 0 0 0,0 0 0 15,0 0 1-15,0 0 1 0,0 0-1 0,0 4-1 16,0-4 1-16,0 0 1 0,0 4 1 0,0-4 1 0,0 4 1 16,0-1 0-16,0 1 1 0,-7-1 1 0,7 1 0 15,0 3 0-15,0-2 4 0,0 5 0 0,-5-3 0 0,5 5 0 16,0-1-1-16,-8 0 0 0,8 4 1 0,0-1-1 0,-7 1-2 16,7 2-1-16,0 2-1 0,-6 0 0 0,6 2 1 15,0 2 2-15,-7-1 0 0,7-1-2 0,0 1-1 0,0 0 0 16,-5 0 0-16,5 0 1 0,0-1-1 0,0-1 1 0,5-3 3 15,-5-2 1-15,0 0 4 0,7 0 3 0,-1-5 3 16,1-2 3-16,1-1 2 0,-3-2 2 0,2-2 1 16,6-3 1-16,0 0 1 0,0-8 6 0,6 1 6 0,-5-1 3 15,5-2 7-15,-6-1 2 0,7-4 1 0,-1 4 3 0,0-7 0 16,-6 3-4-16,1 1-4 0,5-5-5 0,-6 4-7 0,-7-3-3 16,8 0-3-16,-7 3-4 0,-1 1 1 0,0-1 1 15,1 4 3-15,-7 4 5 0,6-1 1 0,-6 0-2 16,0 6 0-16,0-2-3 0,7 1-5 0,-7-1-8 0,0 4-9 15,0 4-6-15,0-1-6 0,0 1-1 0,0 3-1 0,0 4-2 16,0 0 1-16,0-1 1 0,0 5 1 0,0-1 1 16,6 2 1-16,-6-2-2 0,7 2 1 0,0-7 0 0,-7 7 0 15,6-5-1-15,1-1-1 0,-2-2-2 0,10-1 1 0,-10 1 1 16,8-5 0-16,-6 0 1 0,0-3 1 0,6 0-1 16,0-3 1-16,0 0 1 0,0-5-1 0,0 1 3 0,0-1-1 15,-1-2 2-15,2-1 2 0,-1-5 2 0,0 7 0 16,-7-7 2-16,7-2 1 0,-7 3 2 0,1-3 1 0,-1 3 1 15,2-3-1-15,-1 4-2 0,-7-5 2 0,5 2-2 0,-5 0-2 16,0 0-2-16,0 2-4 0,0-3-3 0,0 3-4 16,-5 1-3-16,5 3-7 0,0 0-22 0,-7 0-37 15,7 2-47-15,0 6-50 0,0-4-42 0,0 7-43 0,0-4-53 16,7 4-78-16,5 0-139 0,-6 4-53 0,1 0-1 0</inkml:trace>
  <inkml:trace contextRef="#ctx0" brushRef="#br0" timeOffset="-117811.91">15533 3484 74 0,'0'-4'203'16,"0"4"-45"-16,0-4-34 0,0 4-26 0,0-3-19 0,0 3-10 15,0-5-6-15,0 5-3 0,0-2-1 0,0 2-2 0,0-4-6 16,0 1-5-16,0-1-2 0,0 0-3 0,0 0-1 16,0 0-6-16,0 0-4 0,0 1-5 0,0-3-3 0,0 6-1 15,0-8-1-15,0 4 4 0,0 4-1 0,-7-5-1 16,7 2-1-16,0 3-3 0,0-3 0 0,-6 3-1 0,6 0-4 16,-7 0-3-16,1 0-3 0,-1 0-2 0,0 0-1 0,-5 3 1 15,-1 5 1-15,0-4 1 0,-1 4 2 0,1-2-1 16,2 1 1-16,-4 5 0 0,2-5 0 0,7-1-2 0,-7 6 0 15,6-1 0-15,1 0-3 0,6-4 1 0,-6 4 0 0,6-3-1 16,0 3 2-16,0-4-2 0,0 0 0 0,6 0-3 16,0-3 2-16,1 3-1 0,-1-3-1 0,1-4 2 15,-1 0-1-15,7 0 0 0,-6 0-2 0,6-4 3 0,0-3 0 16,0 3-1-16,-6-3 3 0,6 0-4 0,-6 0 2 0,5-4 1 16,-12 0 4-16,6 3 3 0,1-3 1 0,-7 4 3 15,0-4 2-15,0 4 3 0,0 0 1 0,0 0-1 0,0 3-4 16,-7 0-2-16,1 0-3 0,6 4-2 0,-6-4-3 15,0 8-3-15,-1-4-2 0,-1 8-1 0,3-4 0 0,5 5-1 16,-7-1 1-16,7 4 0 0,-7-2 0 0,14 1 0 0,-7 0 2 16,7 0 0-16,-2 0 0 0,3 0-1 0,5 0 0 15,-1 0 1-15,2-4 0 0,-1 0 1 0,6-3-1 0,-6 0 0 16,7-4-1-16,-7-4 1 0,5 0 1 0,3-3-1 16,-1 0 2-16,-1-4-1 0,-6-3 1 0,7-2 3 0,-7-1 2 15,-1-2 3-15,1 1 3 0,0 0 3 0,0-5 1 0,-6 6 2 16,1-6-1-16,-3 1 0 0,1 0 0 0,-6-3-1 15,7 4-4-15,-7-2-2 0,0 0 0 0,0 2 3 0,0-2 2 16,0 6 6-16,-7-2 8 0,1 5 4 0,6-1 5 16,-5 3 1-16,5 2-1 0,-8 3-2 0,1-1-6 0,7 4-6 15,-6 4-9-15,6 0-8 0,-7 4-3 0,1 0-4 0,-1 7 0 16,1-1-2-16,-1 5-1 0,1 4 1 0,6-1 1 16,-6 5 1-16,6-2-2 0,0 1 2 0,0 4-2 0,0 0 0 15,0 0 1-15,6-1-1 0,-6 0 0 0,6 5-1 16,-6-5 2-16,7 0-1 0,-1 5 1 0,7-4 1 0,-6-4-2 15,-1 0-5-15,9-1-12 0,-4 2-24 0,3-5-20 16,4-3-25-16,-3 0-28 0,-3-1-35 0,1-7-52 0,7 1-77 16,-7-8-137-16,-7 0-60 0,0 0-37 0</inkml:trace>
  <inkml:trace contextRef="#ctx0" brushRef="#br0" timeOffset="-117655.52">15760 3359 132 0,'-6'-7'470'0,"-1"3"-119"0,1 1-142 0,-1-1-90 16,1 1-43-16,6 3-22 0,0-4-14 0,0 4-7 16,0-4-6-16,6 4-4 0,1 0 0 0,6 4-2 0,0-4-5 15,6 4-12-15,8-4-14 0,-7 3-24 0,5-3-36 16,8 4-49-16,-7-4-72 0,0 3-124 0,0-3-82 0,0 0-44 16</inkml:trace>
  <inkml:trace contextRef="#ctx0" brushRef="#br0" timeOffset="-117202.55">15995 3367 125 0,'-13'3'440'0,"0"1"-140"0,0-1-122 16,0 1-70-16,0 3-38 0,7-3-12 0,-8 3-11 0,7 1-7 15,1-2-7-15,0 3-8 0,-1 1-1 0,7-3 0 0,0 1 2 16,0 4-5-16,0-5-2 0,0 0 0 0,7 0-1 16,-7 1 3-16,6-5 0 0,7 4 1 0,-6-3 1 15,6-4 1-15,0 0 0 0,0 0 2 0,7-4 1 0,-7 1 2 16,6-4-1-16,-6-1-2 0,7 1 0 0,-7 0 2 0,0-4 5 15,0-1 2-15,-7 1 6 0,1 1 1 0,0-2 8 16,-2 1 10-16,-5 4 2 0,0-4-3 0,0 7-4 0,0-6-7 16,0 6-7-16,-5-4-6 0,5 5-10 0,-7 3-12 15,0-4-6-15,1 8-4 0,-1-4 0 0,1 7-2 0,-1-3-2 16,-5 3 0-16,5 4 0 0,0-4 1 0,7 4 0 0,-7 0 0 16,7 1-1-16,0-4 1 0,0 1 2 0,0-1 0 15,7 0-2-15,0-1 1 0,0-1-1 0,-1-1 2 0,0-2 2 16,7-3-2-16,0 0 3 0,1-3-1 0,-1-2-1 15,-1 3 3-15,8-2-1 0,-7-3-2 0,0 3 0 16,0-4-1-16,0 1-1 0,0 1-1 0,-6-6 0 0,6 7 1 16,-7-1-1-16,1-2 2 0,-1 5 2 0,-6-1-1 0,6 4 2 15,-6-4-1-15,0 4-1 0,7-4 0 0,-7 4 1 0,0 4-3 16,0 0-1-16,0 0 0 0,-7 3-1 0,7 0 1 16,0 5 2-16,0-2 0 0,0 1-1 0,0 1 0 0,7-1 0 15,-7-1 1-15,6 2 0 0,2-2 0 0,4 1-5 16,-5 0 2-16,6-3-1 0,-1 3-10 0,2-4-18 0,5 0-24 15,1 0-27-15,0-3-30 0,12 0-35 0,-6-1-44 0,6-6-67 16,1-1-85-16,6 4-108 0,-6-7-48 0</inkml:trace>
  <inkml:trace contextRef="#ctx0" brushRef="#br0" timeOffset="-116936.78">16699 3319 106 0,'-6'-4'393'0,"-9"4"-110"16,9-3-97-16,0 3-59 0,-1 0-30 0,1-3-17 0,-1 3-12 15,7 0-10-15,0 0-11 0,0 0-8 0,0 0-4 0,0 3-6 16,0-3-3-16,7 0-4 0,-7 0 0 0,6 3 0 16,1-3 3-16,-1 0 1 0,8 0 1 0,-7 4 3 0,6-4-2 15,-1 0-1-15,1 0-3 0,0 0-3 0,6 0-6 16,-6 0-2-16,7-4-2 0,-6 4-5 0,5 0-4 0,-6 0-2 15,7 0-2-15,-7 0-7 0,-1 0-10 0,1 0-14 0,0 0-17 16,-6 0-19-16,6-3-23 0,0 3-28 0,-7 0-31 16,1-3-28-16,-1-2-31 0,-6 2-40 0,0-1-38 15,0-1-30-15</inkml:trace>
  <inkml:trace contextRef="#ctx0" brushRef="#br0" timeOffset="-116749.09">16881 3234 19 0,'-13'-3'313'0,"7"-4"-45"0,-1 0-63 15,-6 3-48-15,5-4-32 0,3 5-24 0,-3-1-21 16,3 0-14-16,5 1-13 0,-6 0-12 0,6 3-9 0,-7-5-9 15,7 10-8-15,0-5-4 0,0 3-2 0,0 4-1 16,0 0-1-16,7 1 1 0,-7 3 1 0,6 3 1 0,-6 1-2 16,5-1 1-16,-5 1-2 0,8 4-2 0,-3-1 1 0,3 1-2 15,-8-2-3-15,7 5 0 0,-1-3 0 0,1 3-1 16,-7-1 1-16,6-1-5 0,1-3-8 0,-1 2-14 16,0-1-21-16,1 0-25 0,6-7-33 0,-7 4-56 0,8-8-107 15,-1 4-98-15,-1-4-57 0</inkml:trace>
  <inkml:trace contextRef="#ctx0" brushRef="#br0" timeOffset="-116389.79">17128 3165 53 0,'0'-8'475'0,"0"-3"-109"0,0 4-137 0,0 3-97 15,0-3-53-15,0 7-28 0,6-3-21 0,-6 3-14 16,0 3-9-16,7 1-2 0,-7-1 0 0,7 8-1 0,0 0 2 16,-1 1-1-16,-6 2 1 0,7 5-3 0,-1-2 2 0,-1 2 2 15,3 3-3-15,-3 0-1 0,3 0-2 0,-1 0 2 16,-1 0-2-16,1 0 1 0,-1 0-1 0,7-1 3 0,-7-2 5 16,1-4 8-16,6 0 3 0,-6-1 4 0,-1-6 5 15,7 3 7-15,-6-4 7 0,5-4 5 0,-5 1 2 0,6-4 6 16,-7 0 4-16,9-4 4 0,-10-3 0 0,8 0-3 15,0-8-3-15,-6 5-2 0,6-5-4 0,-6-4-6 0,-1 5-5 16,7-5-5-16,-7 1-2 0,-6-4-5 0,7 4-3 0,0-4-6 16,-7 0-5-16,0 0-6 0,0 0-2 0,0 3-6 0,0-2-2 15,-7-1-3-15,7 2-4 0,0 3-17 0,0-2-26 16,0 5-26-16,0-1-31 0,7 5-43 0,6-2-70 16,-7 5-131-16,6-1-104 0,1 1-58 0,2 7-11 0</inkml:trace>
  <inkml:trace contextRef="#ctx0" brushRef="#br0" timeOffset="-115623.91">17682 3224 371 0,'-7'-7'392'15,"7"-1"-127"-15,0 4-95 0,-6 1-51 0,-1-5-29 0,1 5-23 16,-1 0-13-16,1 3-7 0,-1 0-10 0,-6 0-7 0,7 0-4 16,-7 3-4-16,0 4-3 0,6-3-3 0,-5 3-5 15,5 1-2-15,-7 2-4 0,8-3 1 0,0 5-5 0,6-2 2 16,0-3-2-16,0 5 1 0,0-5-1 0,6 3 0 16,-6-1 1-16,6-6-1 0,1 5 0 0,0-5 1 0,6 1-1 15,-7-4 1-15,1 0 0 0,-1 0-1 0,1 0 0 0,-1 0 0 16,1-4 0-16,-1 1-1 0,1 0 1 0,-1-2 1 0,-6 2 0 15,0-1 3-15,7-1 2 0,-7 5 2 0,0-3 3 16,0 3 1-16,0-3-1 0,6-1 0 0,-6 4-2 16,0 0-1-16,0 0-3 0,0 0-3 0,0 0-3 0,7 0 0 15,-7 0 0-15,6 4 0 0,1-4 0 0,6 3 0 0,-1-3 1 16,3 0 1-16,-2 0 1 0,-1-3 0 0,1-1 0 16,0-3-2-16,0 4 0 0,0-6 6 0,0 2-2 0,7 0-3 15,-7-4-2-15,-1 0 0 0,2 3 0 0,-1-2 2 16,-7-1-1-16,7-4-6 0,-6 3 2 0,-1 3 2 0,1-7 2 15,-7 5 1-15,7 1 0 0,-7-2-1 0,0 2 1 0,0 3 4 16,0-1 3-16,0 1 2 0,0 3-2 0,0 0 0 16,0 0-1-16,0 4 0 0,0 0-1 0,-7 4-5 0,0 4-1 15,7-1-1-15,-6 3 1 0,-1 5-1 0,1 0 0 16,-1 3 0-16,1 1-2 0,6-1 2 0,-6 4 0 0,-1 0 0 16,7 4 0-16,-7-4 0 0,7 4 0 0,0-1 2 0,0 1 1 15,7-1-1-15,-7-3 1 0,0 9 1 0,7-10-1 16,-1 4 0-16,-6 1 1 0,6 0-1 0,1-4-1 15,-1-1 1-15,1-3-1 0,-1 2-2 0,1-3 3 0,-7-5-2 16,7 2 1-16,-7-3-1 0,6-4 0 0,-6 1 2 0,0-5 5 16,7 1 6-16,-7-4 2 0,0-4 3 0,-7 1 1 15,7-5 2-15,0-2 5 0,0-1 6 0,0-4 0 0,0-3-5 16,-6-1 0-16,6-3 0 0,0 0-2 0,0-3-1 16,0-1-5-16,6 0-7 0,-6 1-5 0,0-4-5 0,0 3-1 15,7-3-1-15,-7 0-1 0,6 3 2 0,-6-4-1 0,6 8-1 16,1-4 1-16,-1 9 2 0,1-2-1 0,-7 4 2 15,6 3-3-15,1 3 1 0,0 1-1 0,-7 0-1 0,6 4 0 16,-6 1-1-16,6 3-1 0,1 0-1 0,-1 3-1 0,-6 1 1 16,7 4 0-16,-7 3 2 0,0-5-2 0,0 11 0 15,0-7 2-15,0 5-1 0,-7-1 1 0,1 1 0 0,-1-1-2 16,-5 5 1-16,5-5-3 0,0 6-9 0,-6-6-15 16,7 4-18-16,-1-4-16 0,1 1-19 0,0-1-22 0,6 1-32 15,0-4-37-15,6-3-46 0,0-1-69 0,1 0-117 0,6 0-52 16</inkml:trace>
  <inkml:trace contextRef="#ctx0" brushRef="#br0" timeOffset="-114998.68">18112 3282 11 0,'0'-10'458'0,"0"1"-117"0,-7 2-122 0,7 4-77 16,-6-1-42-16,6 1-27 0,0-1-21 0,-7 0-13 15,7 4-11-15,0 0-7 0,-7 4-5 0,7-4-4 16,0 4-3-16,0 3-1 0,0-4-1 0,7 4 0 0,-7 2-1 15,7-6 0-15,-1 4 1 0,1 0 0 0,6-4-1 0,-7 6 1 16,7-6 0-16,1-3 1 0,-1 5 0 0,-1-5 0 16,1-5-1-16,-6 5 0 0,6-3 1 0,-6-1-4 0,6-1 0 15,-7 2-1-15,0 0 1 0,1-1 0 0,-1 0 1 16,-6-2-2-16,7 1-1 0,-7 1 2 0,7-3-1 0,-7 4-1 16,7-4-1-16,-7 3 0 0,0-4 0 0,6 5 0 0,-6-4-1 15,0 0 0-15,0-1 0 0,6 4 0 0,-6-3 1 16,0-3 1-16,0 5 8 0,0-2 7 0,0 0 5 0,7 3 3 15,-7-4 2-15,0 5 2 0,0-5 1 0,0 4-2 16,0 1-9-16,0-1-6 0,0 4-7 0,0-3-2 0,0 3-3 16,0 0 0-16,0 0-1 0,0 3-1 0,6 1 0 0,-6 3-1 15,0 1 1-15,0 0 1 0,0 1-1 0,0 0 1 16,6 5 1-16,-6-3-1 0,7 1 1 0,-7-2-1 0,7-3 0 16,0 5 0-16,-1-5 1 0,0 0 0 0,0 0-1 15,9-2 1-15,-10-2 1 0,2 0 3 0,6-3 0 0,0-3 2 16,0 3 3-16,0-8 2 0,0 4-1 0,0-3 1 15,0 0 1-15,6-4 1 0,-5 4-1 0,-1-5-2 0,6 2-2 16,-6-1-1-16,0 1-1 0,0-2 0 0,-5 1-2 0,4 0 0 16,-6 3 2-16,0-3 3 0,-6 4 0 0,7 4 2 15,-7-5 0-15,0 4 1 0,7 1-1 0,-7-1 0 0,0 4-4 16,0 0-3-16,0 0-3 0,-7 4-2 0,7-1 0 16,-7 5-1-16,7-1 0 0,-6 0 1 0,6 4 0 0,0-3 0 15,-6 3 0-15,6-5 0 0,6 3 0 0,-6-1 1 0,0-2-1 16,6-2 1-16,-6 3-1 0,7-3 1 0,0 0 1 15,0 0 2-15,-1-4 1 0,1 0-1 0,-1 0 1 0,0 0 0 16,7 0-1-16,-6-4 1 0,6 0-1 0,0 0-1 16,-1 1 1-16,3-1-1 0,-10 0-2 0,9-2 2 0,-1 1 0 15,6 2-3-15,-12-1 1 0,12-1-1 0,-12 3 0 0,6-2-1 16,-1 1 0-16,1-2-9 0,1 2-13 0,-1 3-14 16,0-3-18-16,0-2-24 0,-7 1-28 0,13 1-38 0,-4-1-49 15,-3-3-72-15,8 4-126 0,-7-5-63 0</inkml:trace>
  <inkml:trace contextRef="#ctx0" brushRef="#br0" timeOffset="-114857.53">19232 2992 271 0,'-7'-3'499'0,"1"-4"-138"0,-1 2-139 16,1-1-76-16,-1-2-34 0,1 5-22 0,-1-1-13 0,1 0-7 15,-1-2-7-15,7 1-7 0,-6 5-15 0,6 0-25 0,0 0-30 16,-6 5-31-16,6-3-45 0,0-2-78 0,-7 0-182 15,7 4-90-15,-7-4-59 0</inkml:trace>
  <inkml:trace contextRef="#ctx0" brushRef="#br0" timeOffset="-110779.64">18007 14734 26 0,'-6'-4'239'0,"-1"-3"-42"16,1 4-41-16,6-1-32 0,-6 0-24 0,6 0-22 15,0 1-16-15,0-1-13 0,-7 1-8 0,7-2-4 0,0 3-4 16,0-2 0-16,0 0-3 0,-7 0 0 0,7 1 3 0,-6 3 2 16,6-4 3-16,0 0 1 0,-7 0 2 0,1 4-2 0,-1-3 0 15,7-1 2-15,-6 1 2 0,0-6 5 0,-1 7 2 16,1-2 0-16,6 1 1 0,-7-5 3 0,0 4 7 16,7 0 8-16,-6 0 0 0,6 2-4 0,-7 2-2 0,7-5 0 15,-6 3-4-15,6-3-4 0,0 5-8 0,0-3-9 0,-7 3-8 16,7 0-7-16,0 0-2 0,-6 0-6 0,0 3-3 15,6 2-5-15,-7-3-4 0,0 5 3 0,0 1-2 0,0 4-2 16,2-3 0-16,-2 7 3 0,-6 2 3 0,7 1 6 16,-8-1 7-16,8 7 2 0,-1-2 6 0,-5 2 2 0,5 1 4 15,-6 0-2-15,7-1-2 0,-1 0-4 0,0 2-7 0,2-6-6 16,5 2-5-16,-8-2-1 0,8-2-1 0,-5-1-2 16,5 0 0-16,0-2-1 0,0-7 1 0,0 3 1 0,0-1 2 15,0-4 5-15,0 0 11 0,0-3 19 0,0 0 23 16,5-4 19-16,3 0 19 0,-8-4 13 0,12 0 12 0,-5-3 9 15,6-3-3-15,0-5-9 0,-1 1-21 0,-5-2-14 0,6-2-14 16,0-4-13-16,0 0-12 0,-1-4-13 0,2 1-7 16,0-1-8-16,-2 0-4 0,1 1-6 0,0-5-3 0,1 5-2 15,-1-2-3-15,-7 6-3 0,7-4 0 0,0 3-2 16,0 3 2-16,-6 1-2 0,5 2-2 0,-5 7 0 0,6-3 3 16,-7 8-1-16,1-2-1 0,6 6-1 0,-6 0-2 0,6 2 3 15,-1 2 1-15,-4 4 0 0,4 0-3 0,1 1-1 16,-6 3 3-16,6 3 1 0,-1 0 0 0,2 3-1 0,-1-3-1 15,0 2 1-15,-7 3 5 0,7-6 0 0,0 4-3 0,-6-3-2 16,0 3-1-16,6-3-4 0,-7-1-5 0,0-3-4 16,1 4-18-16,-1-5-20 0,1-1-32 0,0 2-45 0,-7-5-53 15,7 6-48-15,-1-9-41 0,-6 5-33 0,6-5-25 16,1 1-31-16,-1-4-40 0,-6-4-57 0,6 1-50 0,-6 0-9 16,-6-2 5-16</inkml:trace>
  <inkml:trace contextRef="#ctx0" brushRef="#br0" timeOffset="-110295">18067 14848 168 0,'0'-4'365'0,"0"4"-63"0,0-3-74 0,0 3-66 16,0-4-50-16,0 4-33 0,0 0-19 0,0-4-10 0,0 4-6 15,0 0-2-15,0 0 0 0,0 0-2 0,0 0-4 16,0 0-2-16,0 0-2 0,0 0-3 0,0 0-1 0,0 0 1 15,0 0 1-15,0 0 5 0,0 0 3 0,0 0 2 0,0 0 4 16,0 0 1-16,0 0 2 0,0 0-2 0,0 0-2 16,5 0-1-16,-5 4-1 0,0-4 0 0,0 4 1 15,0-4 2-15,8 3 1 0,-8 1 3 0,0 3 4 0,0-4 3 16,0 9 7-16,0-5 5 0,0 0 1 0,0 5 0 0,0-1-2 16,0 3 3-16,0 1 6 0,-8-1 2 0,8 5-3 0,0-1-1 15,-5 0-2-15,5 4 0 0,0-3-2 0,-7 6-7 16,7-3-20-16,-8 4-5 0,8-1-3 0,-5 1-6 15,5 4-4-15,-7-1-1 0,1 4-6 0,6-4 1 0,-7 5 7 16,0 2-5-16,7-3-3 0,-6 3-3 0,-1 4 0 0,7-3-3 16,-6 4 1-16,-1-1-3 0,1 0-1 0,0 4-1 15,-1-4-2-15,7 1-3 0,-7 3-1 0,7-4 0 0,-6 0-1 16,6 3 0-16,0-2 0 0,0 0 0 0,0-5 2 16,0 1-1-16,6 0 2 0,1-4-1 0,0-1 0 0,-7 2-1 15,12-8 1-15,-5 3-2 0,6-8-1 0,-7 2 2 0,1-2-2 16,6-6 1-16,-1 0 0 0,3-1 0 0,-10-2-1 15,8-5-2-15,1 1-3 0,-8-2-8 0,1-2-8 0,6 3-9 16,-7-3-12-16,0-4-20 0,1 4-37 0,0-4-48 0,0-4-46 16,6 0-43-16,-7 1-36 0,7-1-60 0,-7-4-87 15,7 1-121-15,-6-3-37 0,0 2 2 0</inkml:trace>
  <inkml:trace contextRef="#ctx0" brushRef="#br0" timeOffset="-107841.51">17356 17255 56 0,'-5'0'414'0,"5"-4"-65"0,0 0-80 15,0 4-83-15,0-3-68 0,0 3-47 0,-8 0-32 16,8-3-13-16,0 3-5 0,0 0 1 0,0 0 3 0,0 0 5 15,0 0 10-15,0 0 7 0,0 0 9 0,0 0 8 0,0 0 7 16,-7 0 8-16,7-5 6 0,-6 5 4 0,6 0 3 0,-6 0 3 16,-1-4-2-16,0 4-3 0,-5 0-4 0,5 0 2 15,-6 4 1-15,0 4 5 0,-7-5 8 0,1 8 10 0,6 1 11 16,-8-2 9-16,3 5 4 0,-8 4-4 0,6-2-5 0,-5 5-9 16,4 1-13-16,3 2-16 0,-9-3-16 0,7 4-13 0,9-1-8 15,-10-2-6-15,8-1-7 0,0 3-6 0,6-7-7 0,1 5-5 16,6-6-5-16,0 2-4 0,6-1-5 0,1 1-2 0,-1-5-3 15,7 1-2-15,2 0 0 0,3-4-1 0,1 3 1 0,2-6 0 16,4-1 0-16,-5 0-1 0,5-4 2 0,2 1 0 16,-1-4-1-16,7-4 1 0,-7 1 0 0,-1-4 1 0,8-4 1 15,-7 0 3-15,0-1 0 0,0-2 3 0,1-4 4 0,-8 3 2 16,0-3 5-16,-5-4 2 0,-1 0 3 0,-7 0 2 0,1 1 5 16,-7-6 1-16,0 1-2 0,0-3 1 0,-7 4 1 0,1-4 0 15,-7 0 1-15,-1 3-1 0,2 0-4 0,-8 1-4 16,7-2-2-16,-7 6-3 0,2-1-3 0,3 2-3 0,-4 3-8 15,6 5-8-15,-6 3-11 0,12-3-13 0,-6 4-13 0,6 1-17 16,1 4-22-16,6-1-29 0,0 1-41 0,-7 3-54 0,7 3-50 16,0 1-42-16,7 3-28 0,-7 0-20 0,0 1-10 0,6 0-7 15,-6-1 13-15,7-1 26 0,-7 2 34 0,0 0 39 16,0-1 37-16,0 0 46 0,0 0 52 0,0 1 59 0,0-5 59 16,-7 5 54-16,7-2 44 0,-6-1 26 0,-1 2 16 0,7 0 0 15,-6 0-12-15,6 1-15 0,-6-4-21 0,6 3-12 0,-7 1-8 16,7-2 1-16,0 2 5 0,0 3 7 0,0-5 11 0,0 2 17 15,0 4 19-15,7-5 23 0,-1 3 12 0,0 6 10 0,7-6 2 16,-6 5-2-16,6-1-4 0,-6 5-15 0,6-1-19 16,-1 5-24-16,2 2-19 0,-2-3-19 0,3 4-19 0,-2-4-13 15,5 3-12-15,-4-3-13 0,-1 4-6 0,0-4-6 0,-1 4-3 16,2-4-4-16,-1-1-3 0,0-2-2 0,-1-1-1 16,1-3 2-16,1 4-4 0,-1-5-4 0,-7 1-12 0,7-1-24 15,0 1-45-15,1-4-61 0,-2-1-66 16,1-5-60-16,0-2-59 0,7-6-86 0,-1-2-140 0,1 1-73 15,5-2-25-15,-5-2 23 0</inkml:trace>
  <inkml:trace contextRef="#ctx0" brushRef="#br0" timeOffset="-107637.76">17812 17420 593 0,'-13'-4'688'0,"6"0"6"0,1-3-109 0,-1 3-191 0,1 1-142 15,0-1-98-15,6 1-56 0,-7 3-14 0,7-4 2 0,0 4 11 16,0 0 12-16,0 0 5 0,7 0 2 0,-1 0-7 16,0 0-16-16,7-5-22 0,1 2-23 0,5 3-18 0,7-3-13 15,0-1-10-15,0 0-9 0,7 1-11 0,-1 0-21 0,7-2-40 16,-6 1-69-16,-1 4-67 0,1-3-58 0,-1 3-48 0,-5-5-41 16,-1 3-49-16,-7 2-47 0,1-4-46 0,-7 4-45 0,-7 0 5 15,1 0 21-15</inkml:trace>
  <inkml:trace contextRef="#ctx0" brushRef="#br0" timeOffset="-107497.19">17897 17466 265 0,'-13'5'660'0,"0"-2"17"0,0-3-79 0,6 4-169 15,0-4-138-15,0 0-107 0,7 0-85 0,0 0-58 0,0 0-26 16,7 0-11-16,0 0-1 0,0 0 1 0,6 0 7 0,6 0 3 16,1 0-5-16,6-4-23 0,0 4-39 0,6 0-48 0,1 0-51 15,7-3-45-15,-2-2-64 0,8-1-100 0,-7-2-150 16,0-3-51-16,-7 5-11 0</inkml:trace>
  <inkml:trace contextRef="#ctx0" brushRef="#br0" timeOffset="-107246.99">18438 17284 175 0,'-7'0'748'0,"-6"-4"20"0,5 4 6 0,3-3-124 0,-1 3-209 16,-1-4-183-16,0 4-130 0,7 0-73 0,0 4-41 0,0-1-18 15,0 4-9-15,0 1 3 0,7-1 10 0,-7 5 7 0,0 2 5 16,0 1 1-16,0 4 1 0,0-2-1 0,0 2-3 0,0-1-3 15,0 3-5-15,0-2-1 0,-7-1-1 0,7 5-2 16,0-5-1-16,0 0 3 0,-6 0 5 0,6-3 4 0,6 4 3 16,-6-5 4-16,0 1 1 0,7 2 5 0,0-5 9 0,-1-1 1 15,7 0 1-15,0-4 0 0,0 0-2 0,7 1 0 0,-1-8-4 16,14 4-6-16,-1-8-10 0,2 4-13 0,4-8-20 0,7 1-47 16,-6-4-76-16,7 4-83 0,-7-4-71 0,6-1-87 15,-5 2-122-15,-2-9-118 0,2 4-66 0,-7-2-1 0,-8-2 44 16</inkml:trace>
  <inkml:trace contextRef="#ctx0" brushRef="#br0" timeOffset="-93805.68">17155 8825 49 0,'0'-4'210'0,"6"4"-49"15,-6-3-49-15,7 3-28 0,-7 0-21 0,0 0-9 0,0-4-4 16,6 4-1-16,-6 0 1 0,0 0-2 0,0 0-1 0,0-3-3 16,0 3-3-16,0 0-4 0,0-4-9 0,0 4-6 15,0-4-7-15,5 4-5 0,-5 0-4 0,0-4-1 0,8 1 0 16,-8-1-1-16,0 4 1 0,5-4 0 0,-5 1 2 15,8 0 1-15,-8-1 2 0,0 4 0 0,7-5 2 0,-7 5-1 16,0-3 2-16,6 3 1 0,-6 0-1 0,0-3 1 16,0 3-1-16,0 0 0 0,0 0 0 0,0 0 0 0,0 0-2 15,0 0 2-15,0-4-1 0,0 4 1 0,0 0 0 0,7 0-1 16,-7-4 2-16,0 4-2 0,0 0 0 0,0-3-1 16,0 3 0-16,0 0-3 0,0 0-1 0,0-5 1 0,6 5-1 15,-6-3 1-15,0 3-1 0,0 0 0 0,0 0 0 0,0-4 1 16,7 4 4-16,-7-3-3 0,0 3 0 0,0-5-2 15,0 5-1-15,0-2 3 0,6 2 0 0,-6-4 0 16,0 4-2-16,0-4 0 0,0 4 0 0,0-4 1 0,0 4 1 16,6-3-2-16,-6 3-1 0,0-4-1 0,0 4 1 0,0 0 1 15,0-4 0-15,0 4 0 0,0-4 0 0,0 4 0 0,0 0 0 16,0 0 0-16,0 0 1 0,0-3 0 0,0 3 1 16,0 0 1-16,0-4 3 0,0 4 2 0,0-3 0 15,0 3 2-15,-6-4 2 0,6 4 0 0,0-3 2 0,0 3-2 16,-6 0-1-16,6 0-1 0,0 0-1 0,0-4-2 0,0 4-1 15,0 0-1-15,-7 0-1 0,7 0 0 0,0 0-1 16,0 0 0-16,0 0 0 0,0 0-2 0,0 0-1 0,0-4 2 16,0 4-1-16,0 4-1 0,0-4 0 0,0 0-1 15,0 0 1-15,0 0 0 0,0 0 0 0,0 0-2 0,0 0 0 16,0 0-2-16,0 0 0 0,0 0-1 0,0 0 0 0,0 0-1 16,-6 4 0-16,6-4 0 0,0 0 0 0,0 0 0 15,0 3-1-15,0-3 0 0,0 0 0 0,0 4 0 0,0-4 0 16,0 0 0-16,0 3 0 0,0 1 0 0,0-1 0 15,0 1 0-15,0 4 1 0,0-1-1 0,0 1 1 0,0 2-2 16,0 2 2-16,0 2 0 0,0 4 1 0,0 1 0 0,0-1 0 16,0 0 2-16,0 4-1 0,0 1 2 0,6-2-2 15,-6 2 0-15,0 2-1 0,0-4 2 0,7 6-1 0,-7-6 1 16,6 2-2-16,-6-2 0 0,6 1-1 0,1-3 0 16,-7 3 1-16,6-4-1 0,1 0-2 0,-7 1 0 0,0-1 1 15,7-4 0-15,-7 1 1 0,6-3 0 0,-6-2-1 16,7 1 1-16,-7 0 1 0,6-4 2 0,-6-3 7 0,7-1 11 15,-1 1 15-15,-6 1 19 0,6-5 16 0,8 0 14 0,-8-5 13 16,15-2 7-16,-8 0 6 0,5-4 2 0,2 0-2 16,6-3-9-16,-6-5-9 0,6 1-5 0,-1-4-6 0,8-1-8 15,-7 2-9-15,0-9-12 0,7 5-10 0,-1-4-9 16,-6 3-8-16,8-7-5 0,-9 3-3 0,1 1-3 0,0 0-2 16,-6 0 0-16,-1 2-4 0,0 2 2 0,-5 4 2 0,-1-2-1 15,0 5 0-15,-7 4 2 0,1-1-1 0,-1 4-2 16,1 0 2-16,0-1-3 0,-7 9-3 0,0-4-1 0,0 3-3 15,6 1-4-15,-6-1-6 0,0 0-9 0,0 4-20 16,0 0-25-16,-6 4-41 0,6 0-52 0,-7 3-48 0,-6 0-42 16,13-4-32-16,-7 5-47 0,1-1-66 0,-1 1-144 0,1-2-47 15,0 2 0-15</inkml:trace>
  <inkml:trace contextRef="#ctx0" brushRef="#br0" timeOffset="-92383.36">16855 13704 178 0,'0'0'186'0,"-6"0"-22"0,6 0-22 16,6 0-23-16,-6 0-20 0,0 0-17 0,7 0-16 0,-1 0-14 15,-6 0-9-15,7 0-12 0,-1 0-9 0,0 0-5 0,1 0-4 16,-1-3-2-16,1 3-3 0,-1 0-1 0,1 0-1 16,0 0-1-16,-1 0-1 0,-6 0 1 0,7 0-1 15,-7 0-1-15,6 3 0 0,-6-3 1 0,0 0 3 0,0 0 1 16,0 0 2-16,0 0 3 0,0 0 1 0,0 0 4 0,0 0 0 16,0 0 1-16,6 0 1 0,-6 0 0 0,0 0 1 15,0 0-1-15,0 0 1 0,7 0-1 0,-7 0-2 0,0 0 1 16,6 0-2-16,-6 0-2 0,7 4-2 0,-7-4-3 15,6 0-3-15,-6 0-2 0,7 4-2 0,-7-4-3 0,0 0 1 16,0 0 0-16,8 0 0 0,-8 0-1 0,0 0 0 0,0 0 2 16,0 0 0-16,0 0-1 0,0 0 1 0,0 0 0 15,0 0 0-15,0 0 0 0,0 0 2 0,0 0-3 0,0 0 0 16,0 0-1-16,0 0-4 0,0 0-9 0,0 0-16 16,5 0-27-16,-5 0-47 0,8 0-81 0,-3-4-142 0,-5 0-78 15,6 4-35-15</inkml:trace>
  <inkml:trace contextRef="#ctx0" brushRef="#br0" timeOffset="-92195.84">17070 13687 75 0,'0'0'289'16,"6"0"-96"-16,-6 0-83 0,6 0-60 0,1 0-40 15,0 0-23-15,6-4-16 0,-7 4-15 0,7 0-17 0,-7-4-20 16,1 4-21-16,7-4-23 0,-8 4-22 0</inkml:trace>
  <inkml:trace contextRef="#ctx0" brushRef="#br0" timeOffset="-92086.55">17226 13675 173 0,'0'4'177'0,"0"-4"-21"16,0 4-31-16,0-4-28 0,0 4-26 0,0-1-15 15,0 1-9-15,-6-4-8 0,6 3-6 0,0 1-6 0,0-1-2 16,0 1-6-16,0 0-7 0,6 0-12 0,-6-1-17 0,7-3-22 15,-1 4-29-15,7-4-38 0,0 0-50 0,-6 0-70 16,6 0-88-16</inkml:trace>
  <inkml:trace contextRef="#ctx0" brushRef="#br0" timeOffset="-91961.42">17402 13733 102 0,'0'0'186'0,"0"0"-59"16,0 5-45-16,0-5-29 0,7 0-21 0,-7 4-12 15,0-4-12-15,0 0-21 0,6 0-37 0,-6 0-63 0,7 0-105 16</inkml:trace>
  <inkml:trace contextRef="#ctx0" brushRef="#br0" timeOffset="-91836.65">17434 13742 194 0,'0'0'177'0,"-6"0"-69"0,6 0-46 0,0 3-28 15,0-3-16-15,0 0-11 0,0 0-11 0,0 3-17 0,6-3-36 16,1 0-51-16,0-3-83 0</inkml:trace>
  <inkml:trace contextRef="#ctx0" brushRef="#br0" timeOffset="-91586.47">17656 13759 31 0,'6'0'12'0</inkml:trace>
  <inkml:trace contextRef="#ctx0" brushRef="#br0" timeOffset="-91445.88">17825 13752 93 0,'0'0'145'0,"0"4"-59"0,7-4-46 0,-7 0-47 16,5 0-56-16,2 0-82 0</inkml:trace>
  <inkml:trace contextRef="#ctx0" brushRef="#br0" timeOffset="-91289.72">17968 13748 252 0,'0'0'204'0,"-6"4"-86"0,6-4-57 16,-7 0-28-16,7 0-20 0,0 0-17 0,7 0-23 0,-7 0-49 15,6 0-97-15,1-4-89 0</inkml:trace>
  <inkml:trace contextRef="#ctx0" brushRef="#br0" timeOffset="-87787.82">17168 16276 104 0,'0'0'242'0,"-7"0"-54"0,7-3-45 16,0 3-31-16,0-4-20 0,0 4-11 0,0-3-5 0,0 3-4 16,0 0-2-16,0 0-6 0,0 0-6 0,0-4-12 15,0 4-9-15,7 0-9 0,-1-4-6 0,-1 4-4 0,3-4-3 16,-3 4 0-16,3 0 1 0,-1-3 4 0,6 3 1 16,-7 0 4-16,7-4 0 0,6 4 2 0,-5-3 0 0,-1-1-2 15,0 4-1-15,6-3-2 0,0-1-2 0,-4 4-3 0,3-5 0 16,2 2-2-16,-7 0-3 0,7-1-2 0,-1 4-1 15,1-4-3-15,-7 1 0 0,-1 0-2 0,1 3-1 0,1-5-3 16,-1 5 0-16,-7-4-3 0,1 4-4 0,-1 0-6 16,0 0-11-16,1-3-11 0,0 3-16 0,-7 0-20 0,0 0-29 15,7 0-43-15,-7 0-60 0,0 0-91 0,0-5-79 0,-7 3-44 16</inkml:trace>
  <inkml:trace contextRef="#ctx0" brushRef="#br0" timeOffset="-87537.39">17479 16185 156 0,'0'0'461'0,"0"0"-86"0,7 0-134 0,-7 0-101 16,0 4-64-16,6-4-41 0,-6 2-19 0,7-2-7 15,-7 5-5-15,8-2 1 0,-8 1 1 0,6 1 0 16,-6-2 4-16,0 4 4 0,0 0 2 0,0 5 1 0,0-2 2 16,0 1 3-16,-6 0 1 0,6 3-1 0,-8-2 0 0,8 3 2 15,0-1-1-15,0 1-1 0,0 4-4 0,-7-5-3 0,7 1-2 31,0 0-2-31,0 2-2 0,0-3-2 0,0 2-3 16,7-2-1-16,-7 2-1 0,0-2 0 0,8 4-3 0,-8-6-6 16,6 2-6-16,-6 1-9 0,6-5-10 0,-6 5-14 15,7-4-16-15,-7 0-29 0,6 0-41 0,1 0-54 0,-1 0-83 16,7-4-90-16,-13-2-49 0</inkml:trace>
  <inkml:trace contextRef="#ctx0" brushRef="#br0" timeOffset="-87099.18">17722 16588 21 0,'0'0'184'0,"0"0"-18"0,0 0-21 16,-8 0-24-16,8 0-22 0,-5 3-10 0,-2-3-10 15,-1 4-6-15,3-4-3 0,-2 0-3 0,-6 4 0 0,6-4-2 16,-6 3 1-16,7 2-5 0,-7-5-4 0,6 6-4 15,-6-2-8-15,7 0-7 0,-1-1-8 0,1 5-5 0,6-4-8 16,0 4-4-16,-7-2-4 0,7 2-2 0,0-1-1 0,0 1-1 16,7-1-2-16,-7 0 1 0,0 0 0 0,6 1-1 0,-6-1-2 15,7 3-1-15,-7-2 1 0,6-1 0 0,-6 1 2 16,7-1-1-16,-7 1-1 0,0-2 3 0,6 2-1 0,-6-5 4 16,0 5 0-16,-6-4 1 0,6 4-1 0,0-6 0 0,-7 6 0 15,1-4 0-15,6-1-1 0,-13 1-4 0,13 0-6 0,-7 0-8 16,1-1-10-16,0 1-14 0,-1-4-16 0,7 3-17 0,0-3-23 15,7 4-27-15,-7-4-30 0,6-4-33 0,0 1-56 16,7 3-50-16,-6-7-47 0</inkml:trace>
  <inkml:trace contextRef="#ctx0" brushRef="#br0" timeOffset="-86739.55">17675 16774 96 0,'7'-3'380'0,"-7"3"-54"0,0-4-72 0,0 4-68 0,0 0-56 16,0 0-46-16,0 0-29 0,0 0-21 0,0 0-13 0,0 0-5 15,0 0-4-15,0 0-2 0,0 0-1 0,-7 4-1 0,7-4 0 16,0 3-1-16,0 2-2 0,7-5-1 0,-7 3-4 15,7-3 0-15,-7 4 0 0,5 0 0 0,3-4-1 0,-1 0 1 16,-2 4 0-16,3-4-1 0,4 0-1 0,-5 0 0 0,6 0 0 16,-7-4-2-16,7 4 1 0,-7-4-2 0,1 0 0 0,-1 4 0 15,1-3 0-15,-7-2 1 0,7 2 0 0,-1-1 0 0,-6 0 2 16,7-2 2-16,-7 2 0 0,0-4 0 0,0 5 0 16,0-5 2-16,6 1 2 0,-12-1 3 0,6 1 2 0,0 0 4 15,0 0 4-15,0 3 6 0,0 0 5 0,0-3 6 0,0 7 4 16,0-3-3-16,0-2-1 0,0 3-5 0,0 2-2 15,0 0-7-15,0 0-5 0,0 0-6 0,0 0-3 0,0 2-3 16,0 3-2-16,0-2-1 0,0 4 1 0,0-3 1 0,0 0-2 16,6 3 1-16,-6 0 0 0,0 0 0 0,0 1 1 0,7-1-2 15,-7 1 1-15,5-1-1 0,2 1-3 0,0-2-7 16,0 2-7-16,6 0-10 0,0-5-13 0,0 1-13 0,0 0-20 16,0 0-32-16,6-4-41 0,1 0-65 0,-7 0-108 0,0 0-76 15,0-4-39-15</inkml:trace>
  <inkml:trace contextRef="#ctx0" brushRef="#br0" timeOffset="-86395.74">18196 16445 72 0,'0'-7'467'0,"0"2"-45"0,0 3-146 16,0-2-122-16,0 0-72 0,0 4-40 0,0-4-19 15,0 4-9-15,0 0-5 0,0 4 1 0,0-4 4 0,0 4 6 16,0 2 6-16,-6 2 7 0,6 0 0 0,-7 3 3 0,7 3 0 15,-6 1-3-15,6 0-3 0,-6-1-4 0,-1 5-5 16,7-4-3-16,-6 2-2 0,6 2-2 0,0 0 0 0,-7-5-1 16,7 4 0-16,0 1-3 0,-7-4-1 0,7-1-3 15,0 1-2-15,0-1 0 0,0 1-4 0,0-1-5 0,0 1-9 16,0-4-13-16,7 0-13 0,-7 1-17 0,7-6-22 0,-1 5-28 16,1-7-40-16,-1 4-49 0,0-5-76 0,1 1-102 0,6-4-43 15</inkml:trace>
  <inkml:trace contextRef="#ctx0" brushRef="#br0" timeOffset="-86020.79">18470 16518 11 0,'0'-7'492'0,"-6"4"0"0,6-1-148 0,-7 0-146 0,1 4-88 15,6 4-51-15,-7 0-29 0,1 3-14 0,6 1-6 16,-7-2-2-16,1 2 0 0,-1 3 3 0,-1-5 2 0,8 6 0 15,-5 3 1-15,-1-5 0 0,6 6 1 0,0-2-3 0,-7-3-2 16,7 3-1-16,0 1-2 0,0-3-2 0,0-2 0 0,0 1 0 16,7 4-2-16,-7-8 2 0,6 4 0 0,-1 0-2 15,3-4 2-15,-1 1 2 0,6-1-1 0,-7-4 0 0,7 1 1 16,-6 0 0-16,5-1 1 0,1 2 3 0,1-5 2 0,-1 0 6 16,-7 0 7-16,7 0 11 0,-7 0 11 0,1-5 6 0,-1 2 5 15,1-5 2-15,-1 2-2 0,-6-2-2 0,7-3-2 0,-7 4-5 16,0-8-4-16,0 4-2 0,0 0 1 0,0-3 3 15,-7-1 10-15,1 0 6 0,6 1 0 0,-7-1-4 0,1 4-4 16,-1-4-8-16,1 4-6 0,0 0-19 0,-1 0-35 16,1 3-45-16,6 2-46 0,-7-2-41 0,7 1-42 0,0-1-39 15,7 1-59-15,-7 0-72 0,6 4-122 0,7-5-42 0,-7 1-5 16</inkml:trace>
  <inkml:trace contextRef="#ctx0" brushRef="#br0" timeOffset="-85770.84">18789 16486 300 0,'-13'7'480'0,"0"-4"-82"0,0 5-165 0,7 3-105 16,-8-1-59-16,9 2-32 0,-10 3-17 0,15-5-10 16,-6 5-3-16,0-1 1 0,0 2 2 0,6-2 2 0,0 1 3 15,6-1 1-15,-6 1 5 0,6 0 0 0,0-5 1 0,1 2-1 16,1-2 1-16,4-3 0 0,1 5 3 0,-6-5 8 15,4-3 6-15,4 3 14 0,-2-7 10 0,0 4 15 0,-7-4 18 16,7-4 18-16,0 4 8 0,-7-7 1 0,1 3-4 0,0-3 0 16,-1-1 1-16,1 1-6 0,-7 0-15 0,6 0-15 0,-6-5-14 15,0 2-9-15,0-1-5 0,-6 0-14 0,6-1-18 0,-7-2-31 16,1 3-40-16,-1-3-51 0,0-2-52 0,1 2-47 16,-1-1-48-16,1 1-64 0,0-5-91 0,-1 5-129 0,1-5-49 15,6 4 3-15</inkml:trace>
  <inkml:trace contextRef="#ctx0" brushRef="#br0" timeOffset="-85520.93">18725 16177 224 0,'-8'-3'530'16,"1"-1"2"-16,-5 4-165 0,6 0-161 0,-8 4-96 16,8-1-55-16,6 1-28 0,-7 0-16 0,1 0-10 0,6-2-5 15,0 3 0-15,0-2 0 0,0-3 2 0,0 4 5 0,6 1 10 16,1-2 7-16,-1-3 9 0,8 0 4 0,-2 0 3 15,1 0 4-15,0 0 4 0,7-3 3 0,-7-2 9 16,0 1 10-16,-6-4 10 0,6 6 16 0,-7-2 20 0,1-4 12 16,-7 1 1-16,6 3-3 0,-6-2-12 0,0 1-20 0,-6-2-26 15,6 4-40-15,-7-1-49 0,1 0-50 0,-1 0-49 0,-6 1-44 16,5 3-42-16,3 0-40 0,-1 0-47 0,-1 3-64 16,1 1-118-16,6 0-53 0,0 0-3 0</inkml:trace>
  <inkml:trace contextRef="#ctx0" brushRef="#br0" timeOffset="-85270.79">19303 16452 128 0,'-5'-3'507'0,"-2"3"1"0,1 0-167 0,-9 3-148 15,3 1-89-15,-1 0-48 0,0 6-24 0,0-1-5 0,-7-2 2 16,7 3 6-16,-6 5 10 0,6-1 8 0,0 1 5 16,0-1 7-16,6 1 1 0,1 4-1 0,-1 0-6 0,7-5-8 15,0 4-3-15,7-3-9 0,-1 4-6 0,1-5-7 0,12 1-5 16,-5-1-6-16,11 1-11 0,1-1-26 0,7-2-37 0,0-2-36 16,5-3-48-16,8 1-78 0,0 0-146 0,0-4-95 15,-1-4-66-15,-6 0-15 0</inkml:trace>
  <inkml:trace contextRef="#ctx0" brushRef="#br0" timeOffset="-81143.55">20723 16061 26 0,'14'0'191'0,"-8"0"-51"0,7 3-37 0,0-3-28 16,0 4-18-16,-7-4-4 0,7 4-4 0,-6-1-2 0,6 0-2 16,0 1-6-16,-7 4-4 0,8-5-2 0,-9 5-3 0,10-1-10 15,-9 1-11-15,6-5-10 0,-5 4-16 0,7 0-7 16,-8 1-11-16,0-4-13 0,1 3-6 0,5-4-4 0,-5 4 4 15,0-3 6-15,-7 0 11 0,6 0 15 0,1-1 18 16,0-3 16-16,-1 4 16 0,0 0 12 0,-6-4 9 0,7 0 7 16,-2 4 0-16,3-4-4 0,-8 0-6 0,0 2-7 0,7-2-10 15,-7 0-5-15,0 0-2 0,0 5 0 0,0-5 2 16,0 3 3-16,6-3 5 0,-6 4 4 0,0-4 4 0,0 5 0 16,0-5-2-16,0 3-2 0,0-3-1 0,7 3-4 0,-7-3-4 15,0 4-2-15,0-4-1 0,0 0 1 0,0 4 1 16,6-4 0-16,-6 0 1 0,0 3 5 0,0-3 3 0,0 0 6 15,0 0 3-15,0 0 6 0,0 0 9 0,0 0 7 16,0 0 15-16,0-3 14 0,0 3 14 0,0-4 6 0,0 4 1 16,0-4 10-16,0-2 5 0,0 1-3 0,-6-2-8 0,6-4-6 15,-7 0-5-15,7-3-1 0,-6 2 5 0,6-6-6 16,-7 0-2-16,-1-1 2 0,3 1 0 0,-2-4-6 0,1 0-11 16,6-4-8-16,-6 1-13 0,-1-1-12 0,0-3-11 15,1-1-13-15,6-3-7 0,0 1-9 0,-7-5-8 0,14 0-4 16,-7 1 2-16,0-5-2 0,6 2 1 0,1-2-1 0,0 0-1 15,-1-2 1-15,0-2 5 0,1 5 2 0,-2 0-6 16,3-4 2-16,-1 3-4 0,-1 1-1 0,-6 0 0 0,7 3 2 16,-7 1-3-16,0-1 1 0,0 5 2 0,0-2 2 15,0 5 2-15,0 3 2 0,0 1 0 0,0-1 0 0,0 8 1 16,0 0-2-16,-7-2 1 0,7 6-3 0,0-1-10 0,0 5 1 16,0 3 2-16,0-1-2 0,0 4 0 0,-6 1-2 15,6-1-3-15,0 4 0 0,-7 0 6 0,-1 4-2 0,3 3-1 16,-8 4 0-16,-7 3-2 0,0 1 10 0,1 3-6 15,-7 1-1-15,7-1-3 0,-7 4-1 0,-1 0-2 0,1 0-3 16,0-4 1-16,7 4-9 0,0-2 7 0,-1-6 3 0,7 1 1 16,-6-5 0-16,12 1 1 0,1-3 0 0,-2-1-12 15,3-4 5-15,-2 1 3 0,7-1 0 0,0 1 3 0,0-4 4 16,0 0 1-16,7-4-2 0,6 1 14 0,-7-4-5 16,13-4-2-16,1-4-2 0,6-3 1 0,0 3-1 0,0-7 0 15,0 4 1-15,0-4 1 0,7 0-1 0,-14 0 2 0,7 1 0 16,0-5-2-16,-6 3 5 0,-1 5 1 0,1-4 2 15,-7 7 0-15,0 1 1 0,0 3 1 0,-6 4 7 0,-1-1-5 16,0 1-4-16,1 7-4 0,-7-4-2 0,7 8-3 0,0 0-1 16,-7 3 0-16,0 4-7 0,6 3 4 0,-6 1 2 0,6 3 1 15,-6 1-1-15,7 2 2 0,-7-2 0 0,6 7-1 16,-6-4-3-16,7 3-10 0,-1-3-41 0,0 4-77 16,7 0-88-16,-5 0-87 0,12-1-135 0,-8-4-140 0,1 5-118 15,0 0-47-15,0-3 5 0</inkml:trace>
  <inkml:trace contextRef="#ctx0" brushRef="#br0" timeOffset="-79737.31">20971 17336 66 0,'0'-5'223'0,"0"2"-34"0,0-1-34 0,7 4-35 16,-7-4-29-16,0 0-24 0,0 2-15 0,0 2-10 16,0-5-3-16,6 2 1 0,-6-1 0 0,0 4 2 0,0-3 1 15,0-1-1-15,0 4-2 0,0 0-3 0,0-4-6 0,0 0-4 16,0 4-4-16,0-3-4 0,6 3-4 0,-6-4-2 0,0 4-2 15,0-3 1-15,0 3 1 0,0-4 4 0,7 4 5 16,-7-3 5-16,0 3 4 0,0 0 4 0,0 0 5 0,0-4 3 16,0 4 0-16,0 0-2 0,0-5-4 0,-7 5-3 0,7 0-4 15,0-3-4-15,0 3-6 0,-6 0-5 0,6-3-4 0,-6 3-1 16,6 0-3-16,-7 0-1 0,0 0-2 0,1 0 0 16,-1 0-2-16,0 0 1 0,1 0 1 0,0 3 1 0,-7-3 2 15,7 3 3-15,-8 6 2 0,1-6 2 0,7 4 6 0,-7-3 4 16,5 7 1-16,-4-4 5 0,-1 0 3 0,6 4 2 0,-4 5 3 15,-4-2 1-15,9 1 1 0,-7-1-3 0,0 5 2 0,6-5 0 16,-5 4 1-16,5 1-2 0,1-2-2 0,-1 6-2 0,7-4-1 16,0-1 1-16,0 4-5 0,0-4-2 0,7 1-6 15,-1 2 5-15,1-3-6 0,5 1-2 0,1-1-5 0,7-3-2 16,-7 0-1-16,6 0-1 0,1-1 0 0,7-3-7 0,-9 0 5 16,9-4 0-16,-2 4 4 0,2-7 4 0,4-1 3 15,-3-3 2-15,-2-3 10 0,7-1 10 0,-1-7 10 0,-7 4 18 16,8-4 18-16,-6-4 16 0,-1 5 15 0,-7-5 10 0,1 3 0 15,-1-2 1-15,0 3-5 0,-5-4-12 0,-8 0-16 0,1-3-15 16,-1-1-11-16,-6 2-15 0,-6-5-9 0,6 0-12 0,-7-1-6 16,-6 1-6-16,6-3-6 0,-6-1-4 0,-6 4-6 0,6-4 0 15,0 6 1-15,-6 1-1 0,6-4-5 0,0 5-7 0,-7 0-12 16,13 0-25-16,-6 3-45 0,6 0-64 0,2 3-76 0,-3 6-66 16,2-1-58-16,6 3-70 0,0-4-95 0,0 4-99 15,0 4-39-15,0-2 23 0</inkml:trace>
  <inkml:trace contextRef="#ctx0" brushRef="#br0" timeOffset="-79549.96">21114 17522 86 0,'0'4'107'0,"0"-4"-96"0,0 3-76 16,0-3-64-16</inkml:trace>
  <inkml:trace contextRef="#ctx0" brushRef="#br0" timeOffset="-78563.96">21192 17529 326 0,'0'-3'461'0,"0"-4"-116"0,0 0-137 0,0-2-96 16,0 6-52-16,0-4-28 0,0 3-17 0,0 1-2 0,0-5-7 16,0 4-3-16,0 1-1 0,-6-2 5 0,6 3 1 0,0-2 1 15,0 4 1-15,-7-4-5 0,7 4 3 0,-5 0 1 0,5 0 2 16,-8 0 0-16,-4 4 3 0,4 2 5 0,-5 6 6 0,1-4 5 15,-1 6 8-15,-6-2 8 0,-2 2 4 0,9 4 7 16,-14-4 2-16,13 5-1 0,-7-1-1 0,1 1-1 0,5-2-8 16,1-1-5-16,0 2-7 0,13-4-8 0,-6 1-6 0,12-1-4 15,-6 1-7-15,13-7-4 0,0 3-1 0,7-8-2 0,-2 1-2 16,10-4 1-16,-2 0 0 0,7-7-1 0,-1 0 3 16,1-1 0-16,-1-3 4 0,1-3 4 0,-8-1 8 0,2 0 12 15,4-7 16-15,-10 3 24 0,5 2 24 0,-7-5 23 0,-5 3 22 16,-2-3 16-16,-5 4 4 0,-1 0 6 0,1 3-17 0,-7 1-23 15,-7-6-23-15,1 10-26 0,-13-5-24 0,5 4-22 0,-12 4-14 16,-7 4-18-16,1-1 0 0,-7 0 0 0,0 8-2 16,-6-4 1-16,-1 7 2 0,0-3 2 0,1 6 6 0,-1-2-1 15,0 3 3-15,7-1-3 0,7 5 3 0,-1 1-3 0,0-1-3 16,14 2-2-16,0-2-5 0,-1-1-5 0,13 5-5 0,7-4-4 16,0-5-6-16,14 2-5 0,5-2-4 0,7-3-11 0,8-2-8 15,4-2-4-15,0-3-5 0,8-3 0 0,0-2 4 16,0-2 4-16,-1 0 7 0,-6-4 8 0,1 4 14 0,-2-5 15 15,-5-2 18-15,-1 3 18 0,-12 0 22 0,5 1 20 0,-11-2 13 16,-7 9 8-16,-1-4 3 0,-12 3-6 0,-1 1-9 0,-7-1-14 16,-11 4-19-16,-1 0-18 0,-6 0-14 0,-8 4-8 0,1 3-3 15,-6 0 2-15,6-4 1 0,0 5 2 0,0 3 3 16,-1-3 0-16,8 2 0 0,0 1 1 0,5 4-2 0,1-1-2 16,6 1-5-16,7 0-6 0,0-1-10 0,0 1-6 0,13-1-2 15,7-2-2-15,-1-1-2 0,7 0-3 0,7-8-2 0,6 1-3 16,7-4-1-16,-8-7-1 0,15 2-3 0,-8 3-3 0,1-6-1 15,6 1-2-15,-7-1 5 0,8 1 9 0,-8-4 7 0,2 0 5 16,-2 4 8-16,0-4 11 0,1-1 7 0,-8 5 8 16,-5 0 3-16,0-1 2 0,-7 5 1 0,-7-1 2 0,0 1-1 15,-6-2-6-15,-6 5-5 0,0 0-3 0,-7 0-4 0,0 0-1 16,-1 5-3-16,-5-5-2 0,0 3-1 0,-1 1 1 0,7-1 1 16,-6-3 1-16,6 4 0 0,-1 0-3 0,1-4 2 0,0 4-1 15,6-4-1-15,2 3-4 0,-3-3-5 0,8 4-4 16,0-1-6-16,0-3-7 0,8 7-11 0,-3-2-19 0,2-2-24 15,6 1-29-15,-6 0-29 0,6 3-28 0,-6 0-27 0,6-3-23 16,-7 3-16-16,1-3-9 0,-1-1 5 0,-6-3 7 0,0 4-2 16,0-4-16-16,-6 0-44 0,-7 0-89 0,0 0-51 0,-1 0-17 15</inkml:trace>
  <inkml:trace contextRef="#ctx0" brushRef="#br0" timeOffset="-74954.4">21609 16244 239 0,'0'-4'368'0,"0"1"-89"0,0-1-89 16,0-1-77-16,-7 2-47 0,7 3-26 0,0-3-15 0,0-1-8 15,0 0-3-15,0 4 0 0,0-3 0 0,0 3 2 0,0 0 3 16,0-3 2-16,0 3 3 0,0 0 1 0,0 0-1 15,0-5-2-15,0 5-1 0,0 0-3 0,0 0-2 16,0 0-1-16,0 0-2 0,0 0 0 0,0 0 0 0,0 0 0 16,0 0 1-16,7 0 0 0,-7 0 0 0,0 0-1 0,7 0 2 15,-7 0 4-15,6 0 5 0,1 0 6 0,6 0 3 16,-1 0 3-16,2-4 4 0,5 4 0 0,1-3-1 0,-1-2 0 16,7 3-7-16,-6-2-4 0,13 0-3 0,-8 0-5 15,7 1-1-15,1-1-2 0,0-4-1 0,0 6 0 0,6-3-1 16,-6 2 0-16,5-4 0 0,2 3-1 0,-1 0 0 0,-7 0-2 15,-5 1-1-15,5-1-2 0,-12 1-5 0,-1 3-6 16,0-4-11-16,-12 4-8 0,6 0-10 0,-6 0-7 0,-1-3-8 16,-6 3-9-16,-6 0-12 0,6 3-7 0,-14-3-7 15,1 0-5-15,0 4-6 0,1-4-7 0,-8 3-6 0,-1 1-3 16,-3-4 3-16,3 3 7 0,-5 1 7 0,1 0 9 0,-1 0 13 16,0-4 14-16,-1 3 16 0,2 1 18 0,5-1 18 15,0-3 15-15,1 5 14 0,-1-5 13 0,7 2 10 0,0-2 7 16,1 0 3-16,5 4-2 0,0-4-4 0,0 0-4 15,7 0-7-15,-5 4-8 0,5-4-7 0,0 0-4 0,0 4-4 16,5-1 1-16,-5-3 0 0,7 8 0 0,0-2 5 0,-7 2 2 16,7 1 5-16,5 1 1 0,-5 5 2 0,-7-4 1 15,6 3 0-15,1 4-1 0,-1-3-1 0,1 4-3 0,-7 0-4 16,7-2-3-16,-7 5 0 0,6-3-3 0,-6 2 0 16,0 2-2-16,0-5-3 0,0 3 3 0,0 2-2 0,0-5 1 15,0 4-5-15,0-3-2 0,0 2-2 0,0-3-2 16,0 1-1-16,0-5-1 0,0 6-5 0,0-6-4 0,7 1-10 15,-7-5-16-15,0 1-19 0,6 0-22 0,0 0-33 0,1-4-51 16,-7 1-93-16,13-8-113 0,-7 3-63 0,1-3-29 0</inkml:trace>
  <inkml:trace contextRef="#ctx0" brushRef="#br0" timeOffset="-74688.46">22326 16427 263 0,'-14'-4'539'0,"8"-3"6"0,-1 3-159 16,1 0-171-16,6 0-100 0,0 4-58 0,0-2-30 0,6 2-16 16,1-5-8-16,-1 2-4 0,8-1-1 0,-1 4 3 15,-1-3 2-15,1-1 4 0,7 0 2 0,-7 4 0 16,13-4 2-16,-6 1-2 0,6 3 1 0,7-4-1 0,-8 4-2 15,8-3 0-15,-1 3 0 0,1 0-2 0,-7 0-4 0,7 0-6 16,-7 0-10-16,-1 0-15 0,-5 0-18 0,0 0-18 0,0 0-20 16,-1 0-21-16,0 0-38 0,1 0-53 0,-7-4-97 15,-6 4-87-15,-2 0-49 0</inkml:trace>
  <inkml:trace contextRef="#ctx0" brushRef="#br0" timeOffset="-74485.16">22332 16562 390 0,'-6'4'511'0,"-1"-4"-92"0,7 3-172 0,0-3-111 0,0 4-64 15,7-4-36-15,-1 4-16 0,1-4-4 0,5-4 1 0,1 4 3 16,0-4 5-16,7 4 1 0,-1-3 0 0,8-1 0 0,-1 1-4 16,7-2-6-16,-2 3-10 0,9-2-14 0,-1 0-19 15,0 0-22-15,7-3-23 0,-8 3-38 0,8-2-65 16,0-2-120-16,-7-3-89 0,1 0-58 0,-2-1-20 0</inkml:trace>
  <inkml:trace contextRef="#ctx0" brushRef="#br0" timeOffset="-74125.8">23153 16116 104 0,'-7'-8'487'0,"7"1"-45"0,-6 3-141 0,-1 0-121 0,7 1-71 16,0 3-38-16,0 0-22 0,-7 0-17 0,7-3-8 0,0-2-4 16,0 5-5-16,0 0-2 0,7 0-2 0,-7 5-2 15,0-2 3-15,0 4 2 0,0 0 8 0,0 1 6 0,7 3 7 16,-7 7 5-16,0-4 7 0,0 8 3 0,0 0 2 15,0 1 1-15,6-1 1 0,-6 0-3 0,0 3-1 0,7 1-1 16,-1-4-5-16,-6 4-3 0,7-1-3 0,-7-3-5 0,0 4-6 16,6-4-3-16,-6-1-5 0,6 6-4 0,1-6-3 15,-7-2-2-15,7 2-3 0,0-2-1 0,-1 0-1 0,0-2-1 16,1 3-3-16,-1-6-3 0,1 1-17 0,-2-1-23 0,9-3-28 16,0 0-29-16,-8-4-33 0,7 0-32 0,0 1-50 15,7-5-75-15,-7 1-135 0,0-4-53 0,-7-4-21 0</inkml:trace>
  <inkml:trace contextRef="#ctx0" brushRef="#br0" timeOffset="-73875.93">23368 16244 197 0,'-7'-4'524'0,"0"4"4"16,1 0-168-16,0 0-153 0,6 4-91 0,-7 3-50 0,14 0-33 15,-7 1-16-15,6 2-7 0,0 5-1 0,8-4 3 0,-1 4 5 16,-1-1 5-16,3 4 5 0,3 1 5 0,2 0 6 0,0-2 3 16,-1 2 1-16,1-1-2 0,-1 4-2 0,0-4-5 15,-5 1-4-15,-1-1-5 0,-1 1-6 0,1-2-5 0,-6 2-2 16,6-4-2-16,-13-1-5 0,8 1-11 0,-8-3-17 16,5 3-22-16,-5-9-27 0,0 2-26 0,0-1-30 0,-5-3-43 15,5-4-63-15,-8 0-93 0,-5-4-86 0,6-3-44 0,-6-5-18 16</inkml:trace>
  <inkml:trace contextRef="#ctx0" brushRef="#br0" timeOffset="-73484.66">23250 16312 407 0,'-6'-14'535'0,"-2"-1"-40"0,8 1-186 0,-5-1-132 0,5 8-74 16,5-3-41-16,3 1-25 0,-2-1-13 0,8 3-7 0,-1 4-4 16,6-6-1-16,-6 1-3 0,13 6 1 0,0-2-2 15,0 0-2-15,6 4-8 0,0-4-15 0,2 4-16 0,-2 0-17 16,1 0-14-16,-1 4-15 0,1-4-10 0,-1 0-6 15,-12 4 1-15,6-4 10 0,-7 0 14 0,2-4 20 0,-9 4 23 16,1-4 24-16,-5 4 16 0,-3-7 15 0,2 3 11 0,-7 0 9 16,-7 2 6-16,2-3 5 0,-3 5 0 0,1-3 0 15,1 3 0-15,-6 0 2 0,-2 0 3 0,1 0 3 16,0 3 4-16,1 2 0 0,-2-3 2 0,8 6-1 0,-8-1-4 16,2 5-1-16,5-5-1 0,2 5-4 0,-3-2-2 0,8 5-8 15,-7-1-5-15,14 5-4 0,-7-4-3 0,13 2-6 16,0-3-4-16,0 5-7 0,7-1-4 0,-1-2-3 0,7-2 2 15,0 1 2-15,7-1 5 0,-7-3 7 0,7-3 13 16,-1-2 19-16,1 2 17 0,-7-4 17 0,7 0 11 0,-8-4 7 16,1 3 3-16,-6-3 4 0,-1-3-7 0,-6 3-14 0,1-4-17 15,-8-3-15-15,1 0-17 0,-7-1-15 0,0-3-22 16,-7 1-31-16,1-5-45 0,-8 0-56 0,-5 1-57 0,6-5-54 16,-7 0-45-16,-6 1-38 0,6-3-31 0,1-2-33 0,0 2-50 15,6-5-101-15,-7 0-26 0,7-4 5 0</inkml:trace>
  <inkml:trace contextRef="#ctx0" brushRef="#br0" timeOffset="-73265.71">23888 15775 418 0,'-13'0'507'0,"1"3"-78"0,-8 5-180 0,7-4-110 0,0 3-65 16,5 0-35-16,-3 0-18 0,4 1-12 0,1-1-4 0,-1 0-2 15,7 1 3-15,-7-4 4 0,7-1 10 0,0-3 15 16,-5 3 20-16,5 1 23 0,5-4 29 0,-5 0 30 0,0 0 28 15,7 0 24-15,-7-4 12 0,7 1 5 0,-1-4-2 0,1 3-7 16,-1-3-19-16,7-1-17 0,-6 1-27 0,-1-4-32 16,1 4-22-16,-1-4-19 0,-6 3-17 0,0-3-17 0,0 5-14 15,0-2-23-15,0 0-26 0,0 4-33 0,0 1-53 16,0-1-66-16,0 4-60 0,0 0-46 0,0 0-33 0,7 0-33 16,-1 4-39-16,1-1-66 0,5 5-67 0,8-1-10 0,-7 0 15 15</inkml:trace>
  <inkml:trace contextRef="#ctx0" brushRef="#br0" timeOffset="-73015.92">24533 16016 505 0,'-6'4'615'0,"-7"-4"3"16,0 4-139-16,0 3-198 0,-1 3-135 0,-5-2-74 0,0 7-37 15,-1-4-19-15,-6 4-7 0,7-1 1 0,-1 1 3 16,1 3 4-16,-2-3 10 0,2-1 9 0,6 5 11 0,0-5 9 15,7 5 7-15,-7-4 1 0,13-1 3 0,0 5 3 0,6-9-1 16,7 5 2-16,0 0-2 0,7-4-4 0,5 1-4 16,2-6-5-16,6 2-7 0,6-2-10 0,0-1-28 15,0 2-56-15,7-7-70 0,-1 4-73 0,-6-4-72 0,7-4-95 16,-7 4-178-16,0-7-90 0,-6-1-46 0,-8 1 9 0</inkml:trace>
  <inkml:trace contextRef="#ctx0" brushRef="#br0" timeOffset="-68249.14">20372 6517 218 0,'-7'-4'233'16,"1"4"-56"-16,-1-3-48 0,7-1-32 0,-6 1-24 0,-1-5-13 15,7 1-6-15,0 3-4 0,0-4-9 0,0 2-8 16,0-2-7-16,0 0-5 0,0 5 1 0,0-3 1 0,0-2-3 16,7 4-3-16,-7-4-4 0,0 1-2 0,0 3-1 0,0-2 0 15,6-3 0-15,-6 6-2 0,0-4-1 0,0 3 2 16,0-3 0-16,0 3 3 0,0-3 1 0,0 3 0 0,0 1 1 16,0-4-2-16,0 3 1 0,0 0 0 0,0 4 0 15,0-4 0-15,0 4-3 0,0-3 0 0,-6 3-3 0,6 3 0 16,0-3-3-16,-7 4 3 0,-5 4-3 0,5 2-1 0,-7 5-1 15,-6-1-2-15,2 8 1 0,-2 1 0 0,-6-1 0 16,6 7-3-16,-6 0 2 0,1 0-1 0,-8 0 2 0,7 5 1 16,-7-2-2-16,1 2 0 0,-1 2 0 0,0 1 0 15,-5 0-1-15,5-1 0 0,1 4 1 0,-8 1 0 0,7-1 0 16,-5 4 2-16,5 1-1 0,-6-2 3 0,7 4-2 0,-2-3-2 16,-5 4-9-16,13-4-9 0,1 1-16 0,5-9-21 15,0 0-24-15,14-3-31 0,-1-8-40 0,14-2-65 16,-1-5-94-16,1-7-68 0</inkml:trace>
  <inkml:trace contextRef="#ctx0" brushRef="#br0" timeOffset="-67936.49">21108 6474 321 0,'0'-4'466'0,"6"4"-154"0,-12 0-144 16,6 6-80-16,-13 2-42 0,7 3-22 0,-8 0-11 0,-5 7-7 16,6 1-1-16,-13 3 0 0,6 3 2 0,-13 9 2 15,7-2 4-15,-13 8 1 0,7 4 1 0,-14 7 1 0,0 4 1 16,1 8-1-16,-7 10-1 0,0 4-2 0,0 4-4 0,-6 7-2 16,0 4-2-16,-2 3 1 0,1 0-1 0,-6 3-2 15,7-3-3-15,5 5 0 0,-5-4 0 0,-1-2-1 0,7-2-7 16,-1 0-6-16,2 0-7 0,-2-9-10 0,8-2-6 15,0-3-5-15,-1-5-10 0,7 0-8 0,7-11-8 0,0 1-17 16,4-13-16-16,2 2-23 0,13-12-33 0,1-3-48 0,-1-5-71 16,13-6-64-16</inkml:trace>
  <inkml:trace contextRef="#ctx0" brushRef="#br0" timeOffset="-67670.91">21133 7870 10 0,'7'-12'476'0,"-1"8"3"15,-6 0-166-15,-6 4-142 0,6 8-77 0,-13 4-42 0,0 1-24 16,-6 6-12-16,-8 7-6 0,2 3 0 0,-1 4 0 0,-7 6 4 16,-7 10 3-16,-5 5 3 0,5 5 2 0,-11 7 1 15,5 8 1-15,-6 6-4 0,-6 8-3 0,-1 11-4 0,-6 0-4 16,0 11-4-16,0 0-1 0,-6 3 1 0,5 4-2 15,-6 0-2-15,7 4-5 0,-6 4-5 0,6-4-11 0,-7 0-14 16,7 0-13-16,-1-8-11 0,8-3-14 0,-1-3-14 0,7-9-13 16,6-6-18-16,7-4-27 0,7-11-34 0,-1-4-51 15,14-11-71-15,-1-3-61 0</inkml:trace>
  <inkml:trace contextRef="#ctx0" brushRef="#br0" timeOffset="-67405.09">20827 9957 245 0,'-11'8'470'0,"-4"2"-64"0,2 9-171 0,-6 6-109 15,0 4-59-15,-8 12-29 0,-5 0-9 0,5 5-3 16,-11 10-2-16,5-1 4 0,-6 7 7 0,1 0 1 15,-9 8 4-15,8 0 0 0,-6 7-7 0,-7-1-4 0,5 5-2 16,-4 3-9-16,-1 4-10 0,-1-1-9 0,8 2-14 0,-7-5-11 16,7 0-8-16,-8 1-12 0,14-8-13 0,-6-4-2 0,7 0-5 15,4-6-6-15,2-6-6 0,5-5-10 0,8-6-22 16,0-2-28-16,5-7-36 0,2-5-63 0,5-7-97 16,7-3-44-16</inkml:trace>
  <inkml:trace contextRef="#ctx0" brushRef="#br0" timeOffset="-67139.48">20762 11225 90 0,'20'-19'467'16,"-7"5"-48"-16,0 2-139 0,-5 1-119 0,3 7-66 0,-11 2-34 16,0-3-16-16,0 10-3 0,-6 5 7 0,-7 5 12 0,0 7 7 15,-13 4 6-15,7 6 6 0,-14 5 5 0,7 4-1 16,-6 2-8-16,-7 4-10 0,5 6-16 0,-5-2-9 15,1 3-8-15,-2 2-7 0,1 2-7 0,-6 5-8 0,-1-5-3 16,0 4-8-16,1-3-7 0,-1-1-8 0,2 2-9 0,-3-2-11 16,8-4-14-16,-6 1-10 0,6 1-16 0,7-8-9 15,-1-2-8-15,12-1-10 0,-4-5-9 0,6-4-14 0,12-6-19 16,0-4-31-16,0-8-53 0,14-2-87 0,0-10-73 16,6-6-32-16</inkml:trace>
  <inkml:trace contextRef="#ctx0" brushRef="#br0" timeOffset="-66951.81">20971 12112 342 0,'-46'29'519'0,"-5"3"-2"0,-2 5-197 16,-6 3-152-16,-6 1-82 0,0 7-44 0,7-2-25 15,-7 2-7-15,-1 0-1 0,1 4 0 0,7-9 6 0,6 6 3 16,0-6 1-16,6-2-4 0,6-2-4 0,8-3-14 15,6-2-20-15,7-5-22 0,6 0-22 0,6-2-26 0,1-9-27 16,12 0-36-16,1-6-43 0,6-6-50 0,6-6-77 0,1 0-60 16,-1-6-33-16</inkml:trace>
  <inkml:trace contextRef="#ctx0" brushRef="#br0" timeOffset="-66779.74">20886 12559 13 0,'13'0'464'0,"-13"6"-52"0,0 5-107 16,-13 11-107-16,-14 1-67 0,2 10-32 0,-14 3-14 0,-6 0-10 15,-8 9-3-15,-5 2-2 0,-1 1 7 0,1-1 8 16,-6 5 4-16,4-1-2 0,1-4-8 0,-6 5-6 16,13-1-9-16,-7-4-6 0,7 1-17 0,6-4-18 0,1 1-20 15,13-6-29-15,0-2-29 0,4-4-31 0,9-7-29 0,12-1-29 16,1-6-37-16,6-9-50 0,6-2-65 0,1-4-118 16,7-8-45-16,-2-6-14 0</inkml:trace>
  <inkml:trace contextRef="#ctx0" brushRef="#br0" timeOffset="-66326.73">20847 9990 215 0,'7'-11'538'0,"-7"4"2"0,0 0-135 0,5 3-176 16,-5 0-98-16,8 4-56 0,-8 0-34 0,7 4-21 0,-7 0-11 15,6 3-4-15,-6 3 1 0,6 2 5 0,0 3 4 16,1 2 4-16,-7 5 2 0,7 1 1 0,0 2 0 15,-1 1-2-15,0 3-3 0,1 1-2 0,-1-1-3 0,0 0-2 16,1-3-3-16,0-1 1 0,-1 1 3 0,1-4 8 0,0-5 9 16,-1 2 21-16,7-7 30 0,-8-1 35 0,3-5 34 15,-1-1 29-15,-1-2 17 0,7-3 14 0,0-3 2 0,0-4-9 16,7-5-24-16,-7-3-22 0,6 1-34 0,0-8-30 16,2 3-23-16,-1-6-19 0,-8-1-15 0,8 1-11 0,-7-1-5 15,0-3-15-15,-1 2-1 0,1-2-2 0,1 0 0 0,-8 0-5 16,7 3-5-16,-1 1-10 0,-5-1-21 0,0 4-37 15,6 4-70-15,-6 0-82 0,6 0-79 0,-7 3-89 0,0-1-134 16,-6 7-109-16,0-3-57 0,-6 4-21 0,-7 1 41 16</inkml:trace>
  <inkml:trace contextRef="#ctx0" brushRef="#br0" timeOffset="-65482.69">17174 9744 75 0,'0'0'457'0,"0"0"-75"15,0-4-120-15,0 4-104 0,0-3-66 0,0 3-36 0,0 0-18 16,0 0-9-16,0-4-2 0,5 4 3 0,-5 0 2 15,8 0 2-15,-8-2 0 0,5 2 0 0,10-5-3 0,-9 5-2 16,7-3-2-16,-6 3-6 0,12-4-2 0,-6 4-1 16,0-4 0-16,0 4 1 0,0-4-2 0,7 1 0 0,-8-1-1 15,8 4-2-15,-7-4 0 0,7 1-2 0,-7 0-1 0,7 3-3 16,-1-4-1-16,1-1-1 0,-2 2-2 0,2 0-1 16,0-1-3-16,0 0 0 0,-1 1-4 0,-5-1-8 0,-2 4-11 15,8-4-12-15,-7 0-15 0,0 1-19 0,-7 3-21 0,1-4-33 16,6 1-48-16,-13 3-68 0,6-7-110 0,-6 7-65 15,0-8-28-15</inkml:trace>
  <inkml:trace contextRef="#ctx0" brushRef="#br0" timeOffset="-65201.45">17356 9581 64 0,'0'-8'444'0,"-5"4"-75"0,5-1-99 0,-8 2-88 0,8 0-59 16,0 3-33-16,0-4-16 0,-7 4-12 0,7-4-4 15,0 4-6-15,0 0-4 0,0 0-1 0,0 4 0 0,0 0 1 16,7-1 0-16,-7 5 1 0,0-1 7 0,0 0 11 0,8 8 5 16,-8-3 5-16,0 2 5 0,0 1 5 0,0-1 3 15,0 1 2-15,0 2 0 0,5 2-6 0,-5 0-8 16,0-2-4-16,0 3-8 0,0 1-12 0,0-2-9 0,8 2-7 16,-8-2-12-16,0 2-7 0,0 2-7 0,0 3-4 0,0-9-4 15,5 6 0-15,-5-1-3 0,0 0-3 0,0-1-12 0,0-2-24 16,0-1-31-16,6 1-37 0,-6-1-38 0,0 0-36 15,0-3-33-15,0 3-39 0,7-3-54 0,-7-4-85 16,0-1-73-16,0 2-33 0,0-2-6 0</inkml:trace>
  <inkml:trace contextRef="#ctx0" brushRef="#br0" timeOffset="-64638.27">17317 10408 78 0,'7'0'495'0,"-7"0"-45"16,0 0-111-16,0-5-111 0,0 5-68 0,0 0-35 15,0-2-12-15,0 2 4 0,6 0 11 0,-6-4 12 0,0 4 10 16,0 0 6-16,0 0-2 0,0-4-8 0,0 4-13 15,0 4-16-15,0-4-19 0,6 4-22 0,-6-2-15 0,0 6-10 16,0-1-2-16,0 5-2 0,0 2-3 0,0 1-6 16,0 0-7-16,0 4-3 0,-6-2-3 0,6 5-4 0,0 0-4 0,-6 4-2 15,6-4-2-15,-7 4 1 0,7-4-3 0,-7 3-1 16,7 1 0-16,-6-4-3 0,6-1-1 0,-6 5-1 16,6-7 0-16,-7 2-2 0,7-2 3 0,-6-5 0 0,6 1-2 15,0 0 0-15,-7-8-1 0,7 4 1 0,0-3-4 0,0-1 0 16,0-3 1-16,7 0 2 0,-7 3 0 0,6-4 3 15,-6 1 2-15,7-4 4 0,-1 3 3 0,7-3 5 0,0 0 1 16,8 0 1-16,-3-3 6 0,2-1-2 0,6 1-2 16,7-4-3-16,-2 3-3 0,9-4-5 0,-8 0-2 0,8 1-4 15,-1 0-20-15,0 0-28 0,1 3-52 0,-2-3-68 0,1 3-63 16,-6-3-59-16,-1-1-71 0,1 1-113 0,-7 4-125 16,0-5-64-16,-13 5 1 0,-7-1 41 0</inkml:trace>
  <inkml:trace contextRef="#ctx0" brushRef="#br0" timeOffset="-63716.2">17572 11129 216 0,'0'-3'297'0,"0"3"-58"15,0 0-59-15,0 0-53 0,0-4-41 0,0 4-31 0,0 0-17 16,0 0-9-16,0 0-7 0,0 0-2 0,0 0-1 15,0 0-2-15,0 0 0 0,0 0-1 0,0 0-1 16,0 0 1-16,0 0-1 0,-7 0 1 0,7 0 0 0,0 0 1 16,0 0 2-16,0 0 1 0,0 0 3 0,-7 0 0 0,7 0 2 15,0 0 0-15,-7 0-2 0,7 0-1 0,-6 0 1 16,6 0 0-16,-6 0-1 0,6 0 1 0,-7 0-3 0,1 4-1 16,-1-4 3-16,1 3 0 0,0 1-1 0,-2-1 0 0,-5 1 6 15,6 3 2-15,-5-3 6 0,6 8 2 0,-7-6 3 16,-1 5 6-16,8 1 2 0,-7-2 0 0,0 5-1 0,0-1 2 15,6 5 7-15,-6-1 6 0,0 0 3 0,0 1 0 16,6 3 0-16,-5 1-1 0,5-2-4 0,0 1-3 0,1 0-11 16,6-1-8-16,-6-2-7 0,6 4-6 0,0-5-3 15,0 0-2-15,6-3-2 0,0-1-3 0,1 1-3 0,0-1-4 16,5-2-2-16,3-2-4 0,-2 1-2 0,5-3-9 0,2 0-13 16,6-5-17-16,0 1-19 0,-6-2-17 0,5 3-22 15,2-1-21-15,-2-4-23 0,2 0-17 0,-1 0-22 0,-7-4-29 16,7 4-52-16,-6-5-97 0,5 3-69 0,-10-5-4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9:04:11.7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01 8444 248 0,'0'-4'368'0,"0"0"-90"0,7-3-83 0,-7 4-61 15,0-4-42-15,0 3-21 0,0 0-13 0,0 0-6 32,0 1-5-32,0-1-2 0,0 0-6 0,0 1-1 0,0 0-2 0,0 3 0 0,6-5-2 0,-6 5-6 0,0-3 1 31,0 3-2-31,-6 0 1 0,6 0 0 0,0 3-2 0,0-3-3 0,-7 0 0 0,1 5-1 0,0 1-2 0,-8 2-1 0,1 3-2 16,0 0 0-16,-13-1-3 0,5 5-2 0,-3-1-2 15,-3 2-1-15,1 2-2 0,0-3-1 0,1-1 0 16,-2 5-3-16,1-5 1 0,0 1 2 0,6-1-1 0,1 2 1 31,0-2 0-31,5-3-1 0,1 0 1 0,0-1 1 0,7-1 0 0,0 1 0 0,-1-3 1 0,1 5 0 0,6-5 2 16,0 3 0-16,0-2 3 0,6 3-1 0,1-3-2 0,5-1 1 15,1 0-3-15,0 1-1 0,14 3-2 0,-8-5 0 16,13-1-2-16,-6 2-2 0,6 0-6 0,1-3-12 0,7 3-14 16,-8-3-16-16,6 0-19 0,-4-4-19 0,-2 3-23 0,-5-3-28 15,5 0-36-15,-13 0-67 0,9-3-118 0,-16-1-67 16,1 0-29-16</inkml:trace>
  <inkml:trace contextRef="#ctx0" brushRef="#br0" timeOffset="328.01">20816 8642 133 0,'0'-4'441'0,"0"4"-102"15,0-3-124-15,0 3-90 0,0-4-50 0,0 4-24 0,5-4-9 16,-5 4-2-16,6-4-2 0,1 4 2 0,-1-3 1 0,1 3 0 16,5-5 2-16,3 5 0 0,-3-2-4 0,1 2-1 15,7 0-2-15,-1-4 0 0,7 4 0 0,0 0 1 0,7-3 0 16,0 3-1-16,0-5-1 0,5 5-2 0,9 0-4 16,-2-3-1-16,0 3-3 0,7 0-1 0,-7-4-1 0,8 4 1 15,5 0 0-15,-6 0-1 0,7 0 2 0,0 0-3 16,-7 0 0-16,6 0-2 0,1 0-4 0,-8 0-3 0,9 0-3 15,-8 4-2-15,-7-4-2 0,1 3-3 0,-6 2-2 0,-1-2-3 16,-8 1-8-16,3-2-13 0,-15 6-16 0,7-4-19 16,-13 0-19-16,0 0-19 0,0-4-20 0,-7 0-26 0,1 0-37 15,-1 0-68-15,-6 0-133 0,0-4-58 0,0 4-24 16</inkml:trace>
  <inkml:trace contextRef="#ctx0" brushRef="#br0" timeOffset="984.12">22502 8557 372 0,'0'-3'343'0,"0"-1"-93"0,0 1-84 0,6-1-57 16,-6 1-31-16,0-1-14 0,0-1-5 0,7 2-4 15,-7 0 0-15,0-1 1 0,0 0-1 0,5 1-2 0,-5 0-5 16,0-2-5-16,0 5-5 0,0 0-5 0,0 0-6 0,7 0-4 15,-7 0-4-15,0 0-5 0,0 0-2 0,6 5 0 16,-6-2 0-16,0 4 5 0,7 0 0 0,-7 5-1 0,0 2 3 16,8 1 1-16,-8 2 0 0,6 6-2 0,-6-5-2 15,6 4-6-15,-6 4-1 0,7-1 0 0,-1 1-2 0,1-1-1 16,-1 2-2-16,0-2 1 0,1 4-2 0,0-4 0 0,-1 2 0 16,7-5 1-16,-6 0 2 0,-1-1 5 0,7-2 9 15,-7-5 14-15,1-3 23 0,6 1 37 0,0-5 41 16,0-4 33-16,0 1 27 0,1-8 18 0,-1 1 5 0,7-4-1 15,-8-5-13-15,8 1-30 0,-7-3-33 0,0-1-28 0,-1-3-25 16,2 0-23-16,-8-5-12 0,7 5-11 0,-6-3-9 0,-2-2-8 16,-5 2-8-16,7-2-7 0,-7 2-3 0,0-2-4 15,-7 1-5-15,7 4-15 0,0-4-23 0,-5 1-50 16,5 2-79-16,0 4-81 0,0-3-66 0,0 3-65 0,5 0-99 16,-5 5-164-16,7-5-53 0,0 8 8 0,0 0 44 0</inkml:trace>
  <inkml:trace contextRef="#ctx0" brushRef="#br0" timeOffset="1874.53">23283 8744 448 0,'0'-3'405'0,"-6"-2"-131"0,6 3-116 0,0-2-65 16,0 0-33-16,0 0-14 0,-7 4-10 0,7-3-4 0,0 3-4 16,-6-4-2-16,6 4-1 0,-7 0-2 0,0 0-5 15,1 4-5-15,-2-4-4 0,3 3-1 0,-8 1 0 0,6 4 1 16,-5-1 1-16,-9 0-4 0,9 1 2 0,-1 3 4 0,0-5 2 15,6 3 0-15,-5 1-1 0,4-3-2 0,3 1-2 16,-2-1 4-16,-1 0-3 0,8 0-3 0,0 1-1 16,0-1 1-16,8-3 1 0,-1 4 1 0,-2-6-1 0,8 2 3 15,1-4-2-15,-1 4 3 0,6-4-1 0,-6-4 0 0,7 4-1 16,-7-4 2-16,0 2 2 0,6-2 4 0,-5-4 5 0,-8 5 5 16,1-1 7-16,-1 0 7 0,0 0 6 0,1 1 8 15,-7 3 3-15,6-4 1 0,-6 4-4 0,0 0-5 16,0 0-6-16,7 0-7 0,-7 0-9 0,0 0-9 0,0 0-8 15,0 0-4-15,0 0-2 0,0 0-4 0,0 0-1 0,7 0 0 16,-7 4-1-16,7-4 0 0,-7 3 1 0,12-3 1 16,-5 4 2-16,5-4 3 0,8 0 0 0,-1-4 2 0,-4 4 6 15,10-7 6-15,-7 4-1 0,10-4 6 0,-9-1 7 16,0-3 3-16,0 1 6 0,2-2 6 0,-2 5 1 0,-6-8-1 16,0 3 5-16,0 6 2 0,-5-5 1 0,4 3 3 0,-6 1 0 15,0 0-2-15,-6 3-3 0,7 1-4 0,-7-1-4 16,0 4-9-16,7-4-9 0,-7 4-8 0,0 0-8 0,0-4-7 15,0 4-3-15,0 0-4 0,0 4-1 0,0-4-1 16,0 0 1-16,0 4 0 0,0-4 1 0,0 4 2 0,0-1-1 16,0 1 2-16,6 3-1 0,-6-4 0 0,0 1 0 0,7 0-2 15,-7 0 1-15,7-1-1 0,-7 1 0 0,0 0 0 16,6-4 0-16,-6 4 2 0,0-4 0 0,0 0 2 0,6 2-1 16,-6-2-1-16,0 0 2 0,0 0 0 0,0 0-1 15,0 5-1-15,0-5 0 0,-6 0-3 0,6 3 1 0,0-3 0 16,0 4-2-16,-6 4 2 0,6-5 0 0,-7 8 0 15,0-3-1-15,1 6 2 0,-1-3 0 0,0 0 1 0,1 3 1 16,0 1 2-16,-1-1-3 0,2 1 1 0,5 1 2 0,-8-1-3 16,8-1 1-16,-7-3-3 0,7 0-1 0,0-1-3 15,0-2-2-15,0 3-2 0,7-3-4 0,-7-6-4 0,0 6-3 16,8-4-1-16,-8-1 0 0,5 1 2 0,-5 0 3 16,7-4 4-16,-7-4 5 0,6 4 3 0,0-7 5 0,-6 3 1 15,7-4 3-15,0-2 0 0,-1 3 2 0,1-8-2 0,0 4 3 16,-1-4-1-16,0 1 0 0,7-1-1 0,-7-4-2 15,-6 4 0-15,7 1-1 0,7-1-1 0,-14 1-1 16,6 3 0-16,0 0 0 0,0 1 1 0,1 1-1 0,-7 6-1 16,8-4 0-16,-8 3-2 0,0 1-2 0,5 3-1 0,-5 0-1 15,0 3-1-15,7 1 1 0,-7 0 0 0,7 2 0 0,-7 3-2 16,6 1-3-16,-6 1-5 0,7 0-4 0,-7 0-12 16,6 4-16-16,-6 0-22 0,5-5-27 0,-5 5-28 15,8-1-27-15,-1 1-25 0,-1 0-28 0,1 0-42 0,-1-5-79 16,-6 5-118-16,0-3-57 0,-6-2-18 0</inkml:trace>
  <inkml:trace contextRef="#ctx0" brushRef="#br0" timeOffset="2968.02">2279 12847 107 0,'-13'0'464'0,"-7"0"-82"0,7 0-151 16,-7 0-106-16,2 4-59 0,-2 0-29 0,0 0-13 0,1-1-3 15,-1 1 1-15,1-1 6 0,6 1 2 0,0-1 3 0,-1 1 2 16,2-4 2-16,5 4-4 0,1-4-2 0,-1 4-6 16,7-4-9-16,0 3-1 0,7-3-1 0,-1 5-1 15,1-5 1-15,5 3 2 0,8-3 1 0,0 0 4 0,5 4 5 16,2-4 0-16,5 0 0 0,8 2 0 0,-1-2 1 0,-1 0-2 16,8 0 1-16,0 0-1 0,7 0-3 0,-2 0-1 0,1-2-2 15,7 2-2-15,6-4-1 0,0 1-1 0,1-2-2 16,4-2-2-16,3 3 0 0,5-3-1 0,1 0-3 15,-2 0 0-15,1-1-1 0,0 1-2 0,7-1-1 0,-7-2-2 16,-1 2 1-16,2 1 1 0,-1-4 0 0,-5 3 3 0,-3-2 1 16,-4 3 4-16,-1-5 1 0,-7 4 3 0,-12 1-1 15,0 0-1-15,-14 4 4 0,-6-1 7 0,0 0 10 0,-12 0 7 16,-1 1 5-16,-7-1 2 0,0 0 4 0,-12 1-1 0,0 0-1 16,-1-1-9-16,-13-1-9 0,7 2-9 0,-12 0-7 15,4 3-3-15,3 0 0 0,-8 0 1 0,-1 0 0 0,7 0 0 16,1 3 0-16,6 0-1 0,-6 2-2 0,12-1-3 15,-6 2-1-15,7-2-3 0,-1 3-2 0,0 1-2 0,7-1 0 16,0 4-2-16,0 0 0 0,0-3-3 0,7 3-6 0,-7-1-13 16,7 2-18-16,-7-1-28 0,6 0-27 0,-6-1-29 15,0 5-31-15,0-4-44 0,0 0-81 0,-6 0-154 0,-8-4-67 16,1 1-24-16</inkml:trace>
  <inkml:trace contextRef="#ctx0" brushRef="#br0" timeOffset="3640.4">39 10848 381 0,'6'-12'474'0,"7"5"-133"0,-7-4-145 16,8 3-84-16,-1 1-44 0,0 4-23 0,0-1-11 0,0 1-8 15,0 6-4-15,0-3-1 0,-6 7 0 0,5 4 1 16,1 0 0-16,-6 3 0 0,0 9 0 0,-1 0-1 16,-6 2 0-16,7 0-2 0,-7 4-3 0,0 4-2 0,0 0-1 15,-7 1 0-15,7-2-2 0,-6 1 1 0,6 1 1 0,-7-5 4 16,0-4 3-16,1 5 6 0,-1-9 5 0,1 1 3 0,0-3 4 15,-1-5 3-15,1-2 4 0,6-1 5 0,0-5 5 16,-7 2 7-16,7-4 7 0,0 0 8 0,0-4 8 0,0 3 6 16,0-3 4-16,0 0-4 0,7 0-6 0,-7-3-11 15,6-1-11-15,1 0-15 0,-1 1-12 0,0-2-12 0,7 3-11 16,-6-2-4-16,0 4-5 0,6 0-2 0,-7 0-2 16,7 4 1-16,0-2-2 0,-7 6 0 0,7-4 1 0,-6 7-2 15,6-4 1-15,-5 4 1 0,3-4 0 0,-4 4 0 16,7 0 0-16,-8-3 1 0,7 4 0 0,-6-6-1 0,-1 1 0 0,0 1-1 15,1-4-1-15,0 2 1 0,-1-1-1 0,1-3 1 16,-7 3 0-16,6-1 1 0,0-1 0 0,1-3 0 16,-1 4 1-16,0-4 1 0,1 0-1 0,0 4 0 0,0-4 0 15,-1 0 0-15,1 0-1 0,-1 0 3 0,-1 0-1 0,-5 0-1 16,8 0 0-16,-2-4 0 0,1 4 0 0,-7 0 1 16,0 0-1-16,0 0-1 0,7-4-1 0,-7 4-2 0,0 0-11 15,0-3-31-15,0 3-38 0,0-9-43 0,0 7-40 16,0-5-38-16,-7-1-55 0,7 0-92 0,0-3-148 0,0 3-53 15,-7-2-6-15</inkml:trace>
  <inkml:trace contextRef="#ctx0" brushRef="#br0" timeOffset="4093.75">1100 11165 252 0,'-6'-7'413'16,"-7"4"-96"-16,6-5-111 0,1 5-81 0,-1-1-44 0,-6 0-22 16,7 1-10-16,-1 3-3 0,7-4-3 0,-6 1-3 0,-1 3-3 15,7 0-4-15,0 0-5 0,-7 0-6 0,7 0-4 16,0 0-6-16,0 3-1 0,-5 1 1 0,5-1 5 16,-8 5 7-16,8 3 4 0,-7-1 4 0,2 5 5 0,-3-1 6 15,3 6 2-15,5-3-2 0,-7 2-2 0,7-1-2 0,-6 0 0 16,-1 5 2-16,7-5-2 0,0 1-1 0,-7-1-4 15,7 0 0-15,7 0 1 0,-7-3 0 0,0 4-4 0,7-9-4 16,-1 1-2-16,1 5-2 0,-2-9 1 0,8 0-4 16,2 0-2-16,-3-3-6 0,8 0-1 0,6-4-4 0,-6 0-12 15,5-4-16-15,1 0-27 0,0-3-27 0,0 0-28 0,1-4-24 16,-2-1-31-16,-5 1-35 0,6 1-54 0,-7-9-71 16,-5 4-102-16,-1-3-40 0,-8 0-6 0</inkml:trace>
  <inkml:trace contextRef="#ctx0" brushRef="#br0" timeOffset="4265.56">1172 11085 35 0,'-19'-7'495'0,"5"0"5"0,1 3-153 0,0 1-148 16,0-1-86-16,7 0-49 0,0 0-25 0,-1 4-18 15,0-4-7-15,7 4-7 0,0 0-4 0,0 0-2 16,14 4-3-16,-8-4-11 0,7 4-18 0,6 0-22 0,8-4-39 16,-8 4-77-16,6-4-148 0,8 0-90 0,-6 3-45 0</inkml:trace>
  <inkml:trace contextRef="#ctx0" brushRef="#br0" timeOffset="5141.11">1536 11067 28 0,'-11'0'467'0,"3"-3"4"0,3-1-173 0,-10 4-136 15,9-4-73-15,-1 4-35 0,1 0-14 0,-1 0-9 16,7 0-2-16,-6 0-1 0,0 0 2 0,-1 4 0 0,1-4-2 31,6 4-4-31,-7 3-4 0,1 0 0 0,-1 0 4 0,-6 8 2 0,6-5 5 0,1 9 5 0,-7-1 4 0,7 0 3 0,-1 2 1 16,-7 1-3-16,9 2-4 0,-2-2-3 0,-1 1-4 15,3 0-6-15,-2-1-4 0,7-1-3 0,-6-3-4 16,6 6 0-16,0-9-2 0,0 4-2 0,6-3 0 0,-6-3 0 16,7 2 4-16,-7-7-1 0,5 5 4 0,3-6 6 0,-1-1 8 15,-2-3 9-15,3 3 12 0,-2-5 15 0,7-5 7 31,-7 3 8-31,7-5 6 0,0-1 4 0,1-4 1 0,-8-3-3 0,7 5-5 0,0-5-11 0,-7 1-4 0,1-1-3 16,6-3-8-16,-7 4-5 0,1-1-7 0,1-5-7 0,-8 6-2 16,5 3-1-16,3-3-4 0,-8 3-1 0,0 0 1 0,0 4 1 15,0-1 2-15,0 0 5 0,0 6-4 0,5-2-3 16,-5 0-6-16,0 0-5 0,0 4-8 0,0 0-7 0,0 0-3 16,0 4-4-16,0 0-1 0,0 2-1 0,0 2 2 15,0 3-1-15,0 0 1 0,0 4 0 0,0 3 1 0,0-3 1 16,0 3-1-16,0 1-1 0,0-1-1 0,0 0 1 0,0 0 0 15,0 1 1-15,0-2 0 0,6 2-1 0,-6-1-2 16,0-2 0-16,7 2 1 0,-7-4 0 0,7 1 1 0,0-4-2 16,-7 0 0-16,6 0 0 0,1-4 1 0,-1 1 2 15,0 0-1-15,1-6 1 0,-7 2 0 0,13-4 1 0,-7-4 0 16,1 2 0-16,6-3 4 0,-1-2-2 0,-5-4 2 16,6 0 1-16,-6-4 2 0,6 4 1 0,0-3 6 0,-8-4 5 31,3 3 3-31,-1-3 0 0,-1-1 0 0,-6 1 2 0,7-5 0 15,-7 5 1-15,6 0-3 0,-6-1-4 0,0 2 0 0,0-3 0 16,0 6 1-16,-6-1 1 0,6 5 1 0,0-1-1 16,0 3-2-16,0 5-1 0,0-4-4 0,0 3-2 15,0 4-3-15,0-4-3 0,0 4-4 0,-7 0-3 0,7 0 0 16,0 4 0-16,0 3 0 0,0 0 0 0,0 4 0 0,0 0-1 16,0 4 1-16,0-4 1 0,7-1-1 0,-7 5-1 0,6 1 0 15,-6-5-1-15,7 0 2 0,-1 3 0 0,-6-3 0 16,7 1 0-16,-1-2 1 0,0-3 0 0,1 1 0 0,-1-2 0 15,1 2-1-15,6-4-1 0,-6-1-1 0,-1-3 1 16,7 0 0-16,-7 0 0 0,7-7 0 0,0-1 1 0,2 2 1 16,-3-2-1-16,1-3 2 0,0-3-1 0,-6 3 0 0,6-4 1 15,-7 1-1-15,0-1 2 0,1 0-1 0,-7-3 2 16,0 3 0-16,6 0-1 0,-6 1 1 0,0-1 2 0,0 8 0 16,0 0 3-16,0 0 1 0,0-1 0 0,-6 1-1 0,6 3 0 15,0 0-1-15,0 0-3 0,0 4-1 0,0-2-3 16,0 2-1-16,0 2-2 0,0 2-2 0,0 4 3 0,-7-1 0 15,7 3 2-15,0 2-1 0,0 2 0 0,0-3-1 16,7 5-1-16,-7-6 2 0,6 1 0 0,-6 5-1 0,7-7 0 16,0 3 0-16,-1-4 0 0,1 2 0 0,-1-2 0 0,6 3 10 15,-5-4-2-15,7 0-5 0,-1-3-1 0,0 4-2 16,-1-6-1-16,8 2-5 0,0 0-10 0,-1-4-23 0,1 0-17 16,-1 0-35-16,-6 0-48 0,7-4-58 0,0 0-49 15,-7 2-42-15,-1-6-31 0,8 0-28 0,-13 1-26 0,6-7-34 16,-13 3-39-16,6-8-65 0,-6 4-11 0,-6-7 11 0</inkml:trace>
  <inkml:trace contextRef="#ctx0" brushRef="#br0" timeOffset="5234.84">2110 11056 151 0,'-13'-8'498'0,"6"2"-35"0,7-1-149 0,-6 2-130 16,6 2-82-16,0-1-48 0,0 0-27 0,0 4-17 0,6-4-15 16,1 4-16-16,6-3-23 0,-1-1-30 0,9 1-54 15,4-1-104-15,-5 0-103 0,5-3-72 0,-5 0-43 0</inkml:trace>
  <inkml:trace contextRef="#ctx0" brushRef="#br0" timeOffset="5672.22">2429 10833 245 0,'-7'-4'514'0,"1"0"5"16,6 1-172-16,-7 3-158 0,7-4-87 0,0 4-44 15,-6 0-18-15,6-4-3 0,0 4 1 0,0 0 1 0,0 0 1 16,0 0-1-16,0 4 1 0,0-4-5 0,0 0-7 0,0 4-11 15,0-1-6-15,6 1-1 0,-6 3 0 0,0 0 2 16,0 1 8-16,0-1 11 0,0 4 8 0,0 0 9 0,-6 0 9 16,6 4 8-16,-7 3 7 0,1-3 3 0,0 6-1 15,6-2-5-15,-13 7-2 0,5-4-4 0,2 3-5 0,0 1-7 16,-1 3-4-16,1-3-5 0,-1 4-4 0,1-5-3 0,0 4-5 16,6-3-6-16,-7-1-4 0,7-3-3 0,0-3-5 15,7-1-3-15,-7-3-3 0,0 0 0 0,6-4 2 16,-6 0 3-16,6-4 3 0,1-4 5 0,-7 1 7 0,6-4 9 15,1 0 8-15,5-4 7 0,-4 1 0 0,5-4 3 0,-7-1 2 16,0 1 2-16,-6 3-3 0,7-4-4 0,-1 6-2 0,-6-6-6 16,0 4 2-16,7 1-5 0,-7 3-4 0,0-5-7 15,0 2-4-15,0 3-3 0,0 0-6 0,0 0-5 16,6 0-4-16,-6 0-3 0,0 0-2 0,0 0-2 0,0 3-1 16,7-3-3-16,-7 5 1 0,0-2 1 0,7 1 1 0,0 0 1 15,-1 0-3-15,0-2 2 0,7 3-1 0,0-5 1 0,0 3 2 16,6 1-1-16,1-4 1 0,0 0 0 0,-2 0 0 15,2 0-3-15,7-4-5 0,-1 4-16 0,-7-3-29 16,7 3-40-16,0-5-57 0,-6 5-55 0,6-2-50 0,-6-2-41 16,0 4-40-16,5-4-49 0,-12-3-87 0,0 2-64 0,0 2-22 15,-7-3 3-15</inkml:trace>
  <inkml:trace contextRef="#ctx0" brushRef="#br0" timeOffset="5797.2">2683 11301 73 0,'6'-3'26'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9:05:11.1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85 15548 246 0,'0'0'271'0,"0"0"-69"0,0 0-53 0,0 0-37 0,0 0-22 16,0 0-14-16,0 0-7 0,0 0-7 0,0 0-5 15,0 0-5-15,0 0-6 0,0 0-7 0,0 0-4 0,-7 3-4 16,7-3-3-16,0 0-1 0,0 0 0 0,0 4 1 16,0-4 1-16,-6 0 1 0,6 0 0 0,0 3 2 0,0-3-1 15,0 0 0-15,-6 4 0 0,6-4 0 0,0 0 0 0,0 4-1 16,0-4-2-16,0 0 0 0,0 0-2 0,0 0-3 15,0 0-4-15,0 0-3 0,0 0-3 0,0 0-3 16,0 0-3-16,0 0-2 0,0 0-4 0,0 3 1 0,6-3-2 16,-6 0 0-16,6 5-1 0,1-5-1 0,-1 3-1 0,1 0-3 15,-1 1-5-15,1 0-7 0,6-4-10 0,0 3-14 0,6 1-17 16,-5-4-15-16,-1 4-18 0,6-4-26 0,-6 4-29 16,1-4-35-16,-1 0-41 0,-1 2-43 0,1-2-40 15,-5 0-29-15</inkml:trace>
  <inkml:trace contextRef="#ctx0" brushRef="#br0" timeOffset="125.05">4513 15636 147 0,'0'4'320'0,"0"-4"-54"0,0 2-68 16,0-2-60-16,-6 5-46 0,6-5-31 0,0 0-16 16,0 3-9-16,0-3-2 0,0 0 1 0,0 0 0 15,0 0 2-15,0 0-1 0,0 0-4 0,0 0-8 0,0 0-5 16,0 4-6-16,6-4-6 0,1 0-7 0,-1 0-7 0,1 0-20 16,6 3-27-16,-7-3-40 0,7-3-57 0,6 3-79 15,-5-4-121-15,-1 1-61 0</inkml:trace>
  <inkml:trace contextRef="#ctx0" brushRef="#br0" timeOffset="265.6">4722 15690 9 0,'-7'0'502'0,"7"0"-12"0,0-3-153 0,0 3-137 16,0 0-89-16,0 0-52 0,0-4-25 0,0 4-18 0,0 0-9 16,7 0-3-16,-1 0-6 0,1-4-9 0,5 4-16 0,1 0-23 15,7-3-39-15,0 3-50 0,0-7-86 0,5 3-136 16,-5 0-66-16</inkml:trace>
  <inkml:trace contextRef="#ctx0" brushRef="#br0" timeOffset="422.3">5105 15654 26 0,'0'0'510'0,"0"3"-2"0,0-3-155 0,0 0-142 16,7 0-95-16,-1 0-60 0,1 0-37 0,0 0-20 0,6 0-17 15,5 0-12-15,3 0-19 0,-1-3-30 0,5 3-49 16,-5-7-77-16,6 2-125 0,0 3-76 0,0-2-39 0</inkml:trace>
  <inkml:trace contextRef="#ctx0" brushRef="#br0" timeOffset="516.28">5620 15632 382 0,'7'0'514'0,"-7"0"-110"16,6 0-165-16,7 0-119 0,-6 0-83 0,12 0-57 0,2 0-48 15,-3-4-54-15,9 1-70 0,-2-5-123 0,2 4-83 16,-2 2-43-16</inkml:trace>
  <inkml:trace contextRef="#ctx0" brushRef="#br0" timeOffset="641.39">6109 15625 320 0,'0'0'570'0,"0"0"-2"0,6 0-192 0,-6 3-161 0,7-3-108 16,-1 0-72-16,7 4-42 0,-6-4-33 0,6 4-29 15,6-4-40-15,1 0-86 0,-1-4-161 0,0 0-86 16,8 4-51-16</inkml:trace>
  <inkml:trace contextRef="#ctx0" brushRef="#br0" timeOffset="1860.25">2767 15478 146 0,'0'0'295'16,"0"0"-73"-16,0 0-61 0,7 0-44 0,-7 0-29 0,0 0-17 15,0 0-11-15,7-3-9 0,-7 3-3 0,0-5-3 0,7 5-3 16,-7-3-2-16,0 3-2 0,0-4-3 0,6 4-2 16,-6-4 1-16,0 4-3 0,7-4-1 0,-7 2 0 0,0-3-3 15,6 2-1-15,0-1-1 0,0 0-1 0,1 1 0 16,-1-1 0-16,1 0-1 0,6-3 0 0,-7 4 0 0,7-1 1 15,0-3 0-15,1 2 1 0,-1 3-1 0,0-6 0 0,0 4-2 16,6 1-3-16,-5-1-1 0,5 0-4 0,-6 0 0 16,0 4-2-16,0 0-3 0,7 0-2 0,-8 0 0 0,1 0-1 15,2 4-1-15,-10 4-2 0,8-5 0 0,-6 5-1 0,-1 3 0 16,0-4 0-16,1 4 2 0,-7 3-1 0,0 2 1 16,0-2-1-16,-7 1 2 0,1 3-1 0,-7 1 1 0,0-1 0 15,-7 3 0-15,1-2 1 0,-7 3-1 0,-7-1 0 16,1 1 2-16,-2 1 1 0,3-1 4 0,-9 3 1 0,1-7 4 15,8 5 3-15,-9-6 6 0,7 3 4 0,7-2 3 0,-6-4 6 16,6 1 2-16,7-4 3 0,-2 0 1 0,1-4-3 16,7 4-4-16,1-7-2 0,5 3-4 0,1-4-4 15,-1 1-5-15,7 0-4 0,0 0-3 0,0-1 0 0,0-3 1 16,0 5 3-16,7-2 0 0,6 1 1 0,-1-4 1 0,1 2 0 16,2-2-1-16,4 5-3 0,-6-5-2 0,13 0-3 0,-7 0-2 15,1 0-3-15,6-5-2 0,-6 5-1 0,-1 0-1 16,0 0 2-16,8-2-1 0,-8 2 0 0,0 0-1 0,1-4-1 15,-7 4-1-15,0 0 0 0,0 0-1 0,1 0-1 16,-1 0 0-16,-7 0-1 0,-1 0-2 0,3 0 1 0,-1 0-10 16,-1 0-12-16,0 0-22 0,-6 4-24 0,7-2-30 15,0 3-31-15,-1-2-33 0,-6-6-44 0,7-2-54 0,-1 3-92 16,-6-2-88-16,6-4-53 0,-6 1-19 0</inkml:trace>
  <inkml:trace contextRef="#ctx0" brushRef="#br0" timeOffset="2360.6">3328 15569 252 0,'0'0'368'0,"0"-3"-97"0,-7 3-86 0,7-4-57 15,0 4-30-15,-6-4-19 0,6 4-11 0,0-3-7 16,-7 3-8-16,7 0-6 0,0 0-5 0,-6-4-7 0,6 4-7 16,-7 0-5-16,7 0-4 0,-8 0-4 0,8 0 0 0,-5 4-2 15,5-1 0-15,-6 1 0 0,-1 3 4 0,1 4 4 16,-1 0 2-16,1 3 4 0,0 1 1 0,-2 5 3 0,1-3 1 15,1 2 0-15,6 3-4 0,-7 0 0 0,7-4-2 16,0 5 0-16,0-2-1 0,0-3 0 0,0 4-2 0,7-7-2 16,-7 3-1-16,6-3 2 0,1-1-2 0,7 1 1 15,-8-3 2-15,7-3 1 0,-6-1 4 0,4 0 8 0,-3-4 10 16,5-1 7-16,0 1 6 0,0-8 8 0,-6 4 9 0,12-7 11 16,-6-1 16-16,0 0 11 0,0-1 5 0,0-3 1 15,-6-3 3-15,5 5 2 0,-4-9-3 0,-1 5-5 0,-2-5-14 16,3 1-14-16,-8 0-13 0,0 2-8 0,0-5-8 0,-8 2-9 15,3 1-11-15,-10 0-10 0,3-4-7 0,-1 4-9 16,-7 0-6-16,1-1-5 0,-1 5-9 0,-6-5-8 16,7 4-13-16,-1 4-20 0,1 1-29 0,0 2-45 0,4 1-57 15,2 0-56-15,1 2-46 0,12 3-44 0,0-2-63 0,0-4-83 16,0 5-108-16,7-1-28 0,5-4 6 0</inkml:trace>
  <inkml:trace contextRef="#ctx0" brushRef="#br0" timeOffset="2657.66">3517 15119 196 0,'0'0'419'16,"-7"0"-150"-16,1 0-117 0,-1 3-63 0,1 1-30 15,-1-1-14-15,0 5-7 0,1-4-5 0,6 3-1 0,-7 0 0 16,7 1-5-16,0-1-3 0,0-2-2 0,0 1-1 0,7-3 2 15,-1 1 4-15,1 0 4 0,0-4 3 0,-1 0 3 16,7 0 1-16,0-4 0 0,0 0 0 0,-6-3 2 0,6 5 3 16,-7-7 2-16,6 6 3 0,-5-5 2 0,-1 1 4 15,1 0 4-15,-7-1 0 0,8 1-6 0,-8 0-5 0,-8 0-6 16,8-5-10-16,-7 9-7 0,1-4-8 0,-1 0-10 0,-5 3-12 16,-1 0-11-16,0 0-18 0,0 4-21 0,0 0-21 15,7 0-24-15,-7 4-33 0,6-4-49 0,7 4-84 16,0 0-137-16,0-1-58 0,0 1-24 0</inkml:trace>
  <inkml:trace contextRef="#ctx0" brushRef="#br0" timeOffset="3063.91">3881 15690 322 0,'0'-7'392'0,"0"3"-110"0,0-3-110 0,0 0-69 16,0 3-38-16,0 0-20 0,-7 1-6 0,7-4-2 15,-6 2 0-15,0 5-1 0,-1-2 6 0,-5 2-5 0,5-4-7 16,-7 8-4-16,2-4-5 0,-9 2-5 0,2 6 1 0,0-1 2 16,-7 1 4-16,6 3 5 0,-5 0 10 0,-2 3 6 0,1 1 3 15,7 3 3-15,-2-3 2 0,3 3 0 0,-2 1-1 16,7-5-2-16,6 8-5 0,-5-7-2 0,5 3 2 16,1 1 3-16,6-2 5 0,0 3 4 0,0-6 7 0,13 4 14 15,-1-4 8-15,2-2 15 0,-1 2 5 0,12-2 0 0,2-2-5 16,-1-3-7-16,13 1-10 0,-7-1-18 0,9-3-12 15,-3-4-24-15,7 0-22 0,-6 0-34 0,7 0-45 0,0 0-49 16,-8-4-50-16,2 1-55 0,-1-5-85 0,-1 4-155 16,-11-3-72-16,-1 4-46 0,0-4-11 0</inkml:trace>
  <inkml:trace contextRef="#ctx0" brushRef="#br0" timeOffset="6860.94">6649 8730 109 0,'0'0'217'0,"0"0"-53"16,-7 0-47-16,7 0-31 0,0-4-16 0,0 4-13 16,0 0-6-16,0 0-7 0,0 0-6 0,0-4-4 0,0 4-6 15,0 0-6-15,0 0-3 0,0 0-8 0,0 0-7 0,0 0-9 16,0 0-11-16,0 0-17 0,0 0-19 0,0-3-34 16,7 3-50-16,-7 0-87 0,0-4-96 0</inkml:trace>
  <inkml:trace contextRef="#ctx0" brushRef="#br0" timeOffset="28847.5">6265 15551 115 0,'0'0'113'0,"0"0"-28"16,0 0-29-16,0 0-26 0,0 0-21 0,0 0-19 15,6 0-17-15,-6 0-19 0,0 0-18 0,0 0-20 0,0 0-20 16</inkml:trace>
  <inkml:trace contextRef="#ctx0" brushRef="#br0" timeOffset="33550.36">6441 15837 130 0,'0'0'196'0,"0"0"-33"0,0 0-26 16,0 0-22-16,0-4-11 0,0 4-11 0,0 0-9 0,0-3-6 15,0 3-3-15,0-4-6 0,0 0-4 0,0 1-4 16,0-1-6-16,0 0-3 0,6 1 1 0,-6-1-4 0,0 0-5 16,0 4-8-16,7-3-5 0,-7-1-5 0,0 1-6 15,6-1-6-15,-6 4-4 0,0-4-2 0,7 4-3 0,-7 0 0 16,0 0 1-16,6 0 2 0,-6 4 6 0,0 0 10 0,0-1 11 15,0 4 11-15,0 1 16 0,0-1 13 0,0 8 11 16,-6-4 3-16,-1 7 5 0,1 0 0 0,-1 4-2 16,1-1-6-16,-7 6-12 0,7-2-10 0,-1 1-12 0,-7 0-5 15,2 3-10-15,4-4-9 0,-4 1-7 0,6-4-6 0,-1 4-4 16,-6-8-2-16,6 3 5 0,1-1 0 0,-1-6 3 16,7 1 1-16,-6-4 1 0,6 0 0 0,0-4 2 0,0 0 1 15,0 0-1-15,0-3 7 0,0 0 12 0,0-4 14 0,0 0 13 16,0 0 8-16,6-4 7 0,1 0 3 0,-7-3 0 15,6 0-6-15,7-4-13 0,-6-3-14 0,6 3-10 0,-1-8-10 16,-4 4-7-16,-3-3-4 0,10-1-4 0,-9 2-3 16,1-5-3-16,-1 3-2 0,0 2-4 0,1-6 0 0,-7 4 0 15,6 1-5-15,1 0 1 0,-7 4-1 0,6-1 0 0,-6 1 0 16,7 2 1-16,-7-2-1 0,6 2 0 0,-6 4 3 16,0-1-1-16,7 1 0 0,-7 4-2 0,0 0-1 0,0-3 0 15,7 7 1-15,-7-4-2 0,0 4 0 0,6-3-1 16,-6 3 2-16,6 3 0 0,-6-3 1 0,7 4-1 0,-1 3 0 15,7 1 2-15,-6 3 0 0,6 0-1 0,-5 0 1 0,5 4 0 16,-2 0 1-16,-4 2 1 0,6 2-1 0,-6-1 2 16,6 0-3-16,0 0 1 0,-1 1 0 0,-5-1-1 0,7 1-1 15,-2-1 0-15,-6-3-1 0,7 2-1 0,1-2 2 0,-1-1 0 16,-6-2-2-16,4 3 0 0,4-5 0 0,-9 2-2 16,7-5-3-16,-6 0-4 0,-1 1-12 0,1-4-20 15,-1 3-23-15,0-4-29 0,1 2-33 0,-7-3-29 0,6 2-33 16,-6 0-29-16,7-4-18 0,-7 4-14 0,7-4-19 0,-7-4-35 15,6 0-81-15,-6 0-93 0,7-3-43 0,-14 4-5 0</inkml:trace>
  <inkml:trace contextRef="#ctx0" brushRef="#br0" timeOffset="33785.01">6389 16024 281 0,'0'-4'409'0,"5"0"-120"15,-5 0-107-15,7 1-70 0,7-1-41 0,-7 1-18 0,5-4-2 16,8 3-1-16,-7-4 2 0,7 5-1 0,-1-5-2 16,7 2-5-16,0 1-3 0,0-2-10 0,7 0-9 0,-8-4-7 15,8 3-7-15,0 5-6 0,-2-4-16 0,3 0-26 16,-8-1-52-16,7-4-98 0,-7 2-147 0,0 3-82 0,-7-5-50 15</inkml:trace>
  <inkml:trace contextRef="#ctx0" brushRef="#br0" timeOffset="34644.68">6473 15562 3 0,'0'0'215'0,"-6"-4"-45"0,6 4-39 0,0-3-26 16,-7 3-16-16,7-4-11 0,0 4-8 0,0-3-8 0,-6 3-5 16,6 0-2-16,0-4-4 0,-7 4-3 0,7-4-6 15,0 4-5-15,0-3-2 0,0 3-2 0,0-4-1 0,-6 0-1 16,6 4-1-16,0-3-2 0,0 3-1 0,0-5 0 15,0 5-3-15,0-2 1 0,-7 2 2 0,7 0-1 0,0 0 0 16,0-4-1-16,0 4-3 0,-6 0-2 0,6 0-3 16,0 4-4-16,0-4-4 0,0 0-1 0,0 2-1 0,-6-2-1 15,6 5-1-15,0-2 0 0,-7 1-3 0,7 0 2 0,0 3-2 16,0 0-2-16,0-3 1 0,0 3 0 0,0 0 1 16,0-2-1-16,0 1 1 0,7-2 0 0,-7 0 5 0,6-1 4 15,0 1 3-15,1 0 1 0,-1-4 4 0,1 0 1 0,-1-4-3 16,1 0 2-16,6 1 1 0,-6-1 2 0,5-3 2 15,-5-1 1-15,-1 1 0 0,1 0 1 0,-1 0 9 0,1-4 2 16,-1 3 2-16,1-2 0 0,-7 2 0 0,8 1 5 16,-8-1 5-16,0 2 7 0,-8-2-2 0,8 4-1 0,-7-4-4 15,1 5-6-15,-1 3-5 0,-6 0-7 0,7 0-7 0,-1 3-8 16,-5 2-8-16,5-2-3 0,-6 1-3 0,6 4-1 16,1-2-1-16,-1 2-1 0,1-1-3 0,6 1-1 15,-7-1 0-15,7-4 2 0,0 5-2 0,7-5 2 0,-7 1-1 16,6 0-1-16,1-1-1 0,-1-3-1 0,1 0-1 0,-1 0-2 15,8 0 1-15,-8 0-1 0,0-3 0 0,7-1 4 0,-6 0 4 16,-1 1 1-16,1-1 2 0,-1 0 2 0,1-4 4 16,-7 6 3-16,0-2 2 0,8 0 3 0,-16 0 2 15,8 1 2-15,0-1-1 0,-7 4-1 0,1-4-2 0,-7 0-2 16,6 4-4-16,1 0-7 0,-7-2-11 0,0 2-17 0,6 0-21 16,-6 0-27-16,7 0-30 0,6 0-37 0,-7-6-60 15,7 4-91-15,7-5-149 0,-1-1-68 0,1 0-29 0</inkml:trace>
  <inkml:trace contextRef="#ctx0" brushRef="#br0" timeOffset="36333.04">6604 8773 68 0,'0'-3'351'0,"0"0"-93"0,-7-1-86 0,7 0-60 0,0 4-39 15,0-3-22-15,0 3-9 0,0-5-6 0,0 2 4 0,0-1-2 16,0 1-1-16,0-2-4 0,0 3-1 0,0-2-6 16,0 0 4-16,0 0 2 0,0 1 0 0,0-1 3 0,0 0 3 15,0 0 4-15,0 1 4 0,0 3 4 0,0-4-2 0,0 1-5 16,0 3-1-16,-7 0-5 0,7-4-5 0,0 1-4 15,0 3-6-15,0-4-3 0,0 4-5 0,0-4-3 16,0 4-3-16,0-4 1 0,0 4-2 0,0 0-2 0,0-3 0 16,0 3-1-16,0 0-2 0,0 0 1 0,0 0 0 0,0 0-5 15,0 0 2-15,0 0-1 0,0 0 0 0,0 0-1 0,0 0 1 16,0 0 1-16,0 0-2 0,0 0-1 0,0 0 1 16,0 0 2-16,0 0 0 0,0 0 0 0,0 0 0 15,0 0 0-15,7 0 0 0,-7 0 1 0,0 0 1 0,0 0-2 16,0 0 1-16,7-4-1 0,-7 4 1 0,7 0 0 0,-1-4-1 15,-6 4 1-15,6-3-1 0,-6 3 0 0,7 0 0 16,-1-3 0-16,-6 3 0 0,6 0 0 0,-6 0 0 0,7 0-1 16,0 0 0-16,0 0 1 0,-1 0-1 0,0 0 0 15,0 0 0-15,1 0-1 0,-1 0 2 0,1 3-1 0,0 0-1 16,-7 1-1-16,7 0 2 0,-1-1-3 0,-6 5 2 0,0-4 0 16,7 3-2-16,-7 3 2 0,0-2-1 0,0 3 0 15,-7-1 2-15,7 2 1 0,-6-1 0 0,-1 3 0 0,0-2 0 16,0 2 0-16,-6 1 0 0,1-4 3 0,6 4-3 0,-8 0 0 15,1-5 1-15,0 5 1 0,7-4 0 0,-7 1 0 16,-1-2 0-16,8-3 0 0,-1 1 1 0,1 3 0 0,1-8-1 16,-3 4 0-16,3-3 0 0,5 4 0 0,0-5-2 15,-8-3 0-15,8 4 1 0,0-1 0 0,0-3-1 0,0 5 1 16,8-3-1-16,-8-2 2 0,5 0 0 0,-5 4 1 0,8-4-1 16,3 0 0-16,-4 0 4 0,-1-4 0 0,8 4 3 15,-1-2 0-15,-7 2 3 0,7-5 0 0,0 2 0 16,7-1 0-16,-8 4-2 0,1-3-2 0,8-1-4 0,-8 0-1 15,-2 4-2-15,4-4-2 0,4 1 0 0,-12 3 0 0,6-4 0 16,-1 4-2-16,1 0-9 0,-6-3-11 0,6 3-19 0,-6 0-21 16,-1-4-32-16,1 1-46 0,5-1-74 0,2-4-127 15,-8 5-82-15,0-5-48 0</inkml:trace>
  <inkml:trace contextRef="#ctx0" brushRef="#br0" timeOffset="36520.5">6924 8638 108 0,'0'-3'442'0,"-8"-1"-102"0,8 4-121 16,0-4-90-16,0 4-58 0,-5 0-33 0,5 0-19 0,0 0-12 16,0 0-16-16,0 0-24 0,5 0-38 0,-5-4-67 15,8 4-129-15,-8 0-84 0,0 0-57 0</inkml:trace>
  <inkml:trace contextRef="#ctx0" brushRef="#br0" timeOffset="37067.67">6949 8586 365 0,'0'-2'472'0,"0"-3"-139"0,7 2-133 0,-7-1-88 0,0 1-50 16,0-1-23-16,6 0-9 0,-6 4-2 0,0 0 0 0,-6 0-1 15,6 0 2-15,0 0 0 0,0 4-1 0,-7 0-4 16,7-1-3-16,-7 9 0 0,0-6-1 0,1 10 2 0,-7-2 5 16,8 4 1-16,-3 1 1 0,-5-1 3 0,7 0-3 15,-1 4-6-15,0-3-3 0,1 3-4 0,0 0-3 0,6-4-4 16,0 4-2-16,0-4-1 0,0 3-1 0,0-6 0 0,6 4 0 15,0-4-1-15,-6-4-1 0,14 0-2 0,-8 0 2 16,0-4-1-16,1 0 4 0,6-7 0 0,0 0 5 0,0 0 8 16,1-4 7-16,-1-3 8 0,-1-3 13 0,1-2 13 15,1 1 16-15,-1-7 12 0,-1 3 25 0,-6 0 24 0,1-3 16 16,6 3 17-16,-13-2-6 0,0-2-9 0,0 0-14 0,0 2-11 16,-7-3-29-16,1 6-26 0,-7-1-22 0,7-2-22 15,-7 5-5-15,7-2-4 0,-8 2-4 0,1 2-4 0,7 3-4 16,-7-1-11-16,7 1-20 0,-1 2-38 0,0 3-60 0,7-2-61 15,-7 4-50-15,7 0-41 0,0-3-38 0,7 3-46 16,0-5-63-16,6 5-88 0,-6-3-44 0,5-1-2 16</inkml:trace>
  <inkml:trace contextRef="#ctx0" brushRef="#br0" timeOffset="37270.74">7066 8481 311 0,'-7'0'424'0,"0"0"-126"0,1 4-120 0,-1-4-73 15,7 3-40-15,-6-3-17 0,0 4-6 0,6-4-2 0,0 3-2 16,-6-3-1-16,6 4-1 0,0-4-3 0,0 0-3 0,0 3-6 16,6-3-3-16,-6 4-1 0,0-4 0 0,0 0 0 15,6 0 2-15,-6 0 0 0,0 0-1 0,6 0 0 0,-6-4-4 16,0 4-3-16,7 0-3 0,-7 0-6 0,0 0-13 16,6 0-19-16,-6 0-22 0,7 0-31 0,-7-3-44 0,7 3-69 15,-7-4-116-15,7 4-94 0,-7 0-53 0</inkml:trace>
  <inkml:trace contextRef="#ctx0" brushRef="#br0" timeOffset="37536.68">7294 8598 108 0,'-7'3'446'0,"2"2"-102"16,-3-2-113-16,-4-3-87 0,4 6-58 0,-5-1-26 15,0 2-14-15,1 1-4 0,5 3-1 0,-6 0 0 0,1-1-1 16,-2 1-2-16,1 1 3 0,0 2-3 0,0 1-2 0,7 0-2 16,-1 2-2-16,-6-1-5 0,5-1-2 0,3-1 1 15,5 1-4-15,0-1-2 0,-6 4-1 0,6-6-4 16,6 2-1-16,-6 1 0 0,5-5-3 0,3 2 0 0,-1-1-3 16,6-4-2-16,-7 4-1 0,7-4-3 0,6 0 0 0,2-3-6 15,-2 4-12-15,6-8-20 0,9 3-30 0,-9-3-46 0,15-3-80 16,-8-1-162-16,1 0-97 0,6-3-47 0</inkml:trace>
  <inkml:trace contextRef="#ctx0" brushRef="#br0" timeOffset="38302.28">8973 8584 272 0,'-5'-5'357'0,"-2"5"-100"0,1 0-84 0,-7 0-59 15,-1 5-38-15,2-3-22 0,-1 2-11 0,0 0-4 0,-7 3-1 16,8 1 2-16,-1-2-1 0,-7 2 0 0,6 0-4 0,8 3-1 15,-1-4-1-15,1 5-4 0,-1-2-6 0,7 1-3 16,7 0 0-16,-7 0-5 0,6 0 1 0,7 0-3 0,1 4-4 16,-1-5-1-16,7 6-1 0,-8-1-2 0,8-1-1 15,-1 1-2-15,0-1-1 0,8 1 1 0,-9 2-1 0,-4-2-1 16,6 4 1-16,-7-4 0 0,-7 3 0 0,7-3 2 0,-6 3 0 16,-1-4-1-16,1 1 1 0,-7-4 0 0,0 0 3 15,0 0 2-15,-7 4 4 0,1-8 1 0,-1 5 4 0,-6-5 4 16,1 0 2-16,5 0 6 0,-13-3 3 0,6 0 2 15,2-1 0-15,0-3 4 0,-2 0 3 0,1 0 1 0,0-3 2 16,7-1-5-16,-7-4-3 0,6 1-4 0,0-3-5 0,7 2-5 16,-6-7-7-16,6 0-6 0,0 1-3 0,0-1-3 15,6-3 0-15,1-1 0 0,0 2 0 0,-1-2 0 16,1-3-1-16,-1 3-1 0,1 2 1 0,5-2-1 0,-5 1-1 16,0 3 0-16,0 0 0 0,-1 5 0 0,0-5 2 0,-6 8 1 15,7-5-1-15,-7 4 0 0,5 6-2 0,-5-2-6 0,0 0-14 16,0 0-19-16,0 4-20 0,8 0-16 0,-8 0-20 15,6 0-20-15,1 0-34 0,0 0-40 0,-1 0-54 0,-6 0-85 16,7 4-90-16,-1-4-44 0</inkml:trace>
  <inkml:trace contextRef="#ctx0" brushRef="#br0" timeOffset="38646.57">9163 8667 172 0,'0'0'378'0,"-7"4"-82"16,7-4-86-16,-6 0-69 0,1 4-50 0,5-1-33 0,-8 1-16 16,1 0-8-16,7 0-1 0,-6 3-4 0,0 3 2 15,6 2 0-15,-7-1 0 0,0 3 0 0,7-2-4 0,0 2-4 16,-6 4-8-16,6 1-2 0,0-1-2 0,0 0 0 16,6 0-2-16,-6 1 0 0,7-5 0 0,0 5-1 0,-7-8 2 15,12 4 1-15,-5-5 0 0,6 2 2 0,-7-5 2 16,7 1 2-16,-6-6 0 0,5 2 2 0,3 0 2 0,-2-4 2 15,-1-4 1-15,2 0 2 0,-2 2 5 0,1-3 8 0,0-2 8 16,1-4 16-16,-1 4 19 0,-7-4 15 0,0 0 12 0,1 0 8 16,-2 1 6-16,-5-5-5 0,0-1-3 0,-5 5-9 15,-2-3-14-15,1-1-16 0,0 1-14 0,-7 3-13 16,-7-4-11-16,7 1-9 0,-6 3-8 0,5 0-11 0,2-1-20 16,-8 2-31-16,7-2-41 0,6 1-41 0,0 4-37 0,1-4-35 15,-1 0-37-15,7 0-47 0,7 1-53 0,-1-5-74 16,1 4-84-16,0-4-28 0</inkml:trace>
  <inkml:trace contextRef="#ctx0" brushRef="#br0" timeOffset="38896.41">9294 8426 289 0,'-7'3'362'0,"0"1"-116"0,1-1-94 0,-1 5-64 16,1-4-36-16,-1-1-15 0,7 2-8 0,0 2-3 0,-6-7 0 15,6 2 0-15,6 3 2 0,-6-2 0 0,0-3 0 0,7 4-3 16,-1-4 3-16,1 0 1 0,-1 0 5 0,1-4 3 16,0 4 4-16,-7-3 2 0,6-2 1 0,1 3 3 15,-7-3 8-15,0-2 7 0,6 4 3 0,-6-1 3 0,-6-4-3 16,6 5 0-16,0-1-6 0,-7 1-6 0,1-4-13 0,-1 3-11 16,0 0-17-16,1 0-22 0,-1 4-25 0,1-3-26 0,-1 3-25 15,1 0-31-15,6 0-44 0,0 0-61 0,0 0-91 16,0 0-107-16,6 3-46 0</inkml:trace>
  <inkml:trace contextRef="#ctx0" brushRef="#br0" timeOffset="39177.56">9606 8707 376 0,'0'0'449'0,"0"0"-123"0,-6 0-118 0,6 0-83 16,-7 0-49-16,1 4-30 0,-1 0-13 0,1 3-6 16,-7-3-3-16,0 4 0 0,6 2-2 0,-6 5 2 15,1-4-4-15,4 4-1 0,3-4-3 0,-3 4-2 0,8-1-2 16,0-3-4-16,0 4-1 0,0-5-1 0,0 1 1 0,8 1 5 16,-3-5 1-16,3 5 4 0,-3-9 1 0,9 4 2 0,-1-3 0 15,0-4 0-15,6 0 0 0,1 0-6 0,5-4-6 16,2 0-16-16,-1-2-19 0,7-3-27 0,-8-1-47 15,8-2-81-15,-7 1-162 0,-7 1-90 0,1 2-55 0</inkml:trace>
  <inkml:trace contextRef="#ctx0" brushRef="#br0" timeOffset="41678.01">6493 16049 254 0,'0'0'371'0,"0"0"-87"16,0 0-89-16,-6 0-71 0,6 0-50 0,0 0-27 0,0 0-16 15,0 0-4-15,0 0-2 0,0-4-1 0,0 4-1 16,6 0-3-16,-6-4 0 0,0 4-5 0,0-3-2 15,6 3-6-15,-6-4-2 0,0 4-2 0,7-3 3 0,-7 3-1 16,0 0-1-16,6 0 1 0,-6 0 1 0,0-4 0 0,7 4-1 16,-7 0 0-16,0-3 0 0,6 3-4 0,-6 0 1 15,0 0 0-15,7 0-1 0,-7 0 0 0,0 0 0 0,0 0-1 16,6 0-2-16,-6 0 2 0,0 0-2 0,0 3 0 0,0 1 1 16,0-4-1-16,0 0 1 0,0 3 0 0,0-3 1 15,0 4 0-15,0-1 0 0,-6 1-1 0,6 0 1 0,-7 0 0 16,1 4-2-16,-1-5 2 0,-6 5 0 0,7-2 0 15,-7-2-1-15,0 7 1 0,0-3 0 0,0-1 1 0,0-3 0 16,0 3 1-16,7 0 1 0,-9-3-1 0,2 3 3 16,8-3 0-16,-2-4-1 0,1 4 2 0,-1-4 1 0,7 3-1 15,-7-3 1-15,7 0 1 0,-6 0 0 0,6 0-1 0,0 0 2 16,0 0-2-16,6 0 0 0,-6 0-1 0,7 0 0 16,0 0 0-16,6 0 0 0,0-3-1 0,-1 3-1 0,2 0 1 15,-1 0-3-15,6-4-1 0,-6 4-3 0,7-4-5 0,-1-3-7 16,-6 7 1-16,7-7-9 0,-7 3-11 0,8 4-11 15,-3-7-15-15,-5 3-19 0,7 0-28 0,-7-3-43 0,6 3-73 16,-5-2-113-16,-2-3-60 0</inkml:trace>
  <inkml:trace contextRef="#ctx0" brushRef="#br0" timeOffset="44240.42">4975 12726 216 0,'0'0'249'15,"0"0"-71"-15,0 0-65 0,0-3-43 0,0 3-28 0,0 0-10 16,-6 0-2-16,6 0 2 0,0 0 3 0,0 0 3 16,0 0 4-16,0 0 0 0,-7 0 1 0,7 0-3 0,0 0-8 15,0 0-5-15,0 0-4 0,0 0-1 0,0 0-2 0,-6 0 1 16,6 0 1-16,0 0 0 0,0 0 0 0,0 0-1 16,0 0-2-16,0 0-2 0,0 0-3 0,0 0-2 0,-7 0-3 15,7 0 0-15,7 0 1 0,-7 0-3 0,0 0 1 16,0 0 0-16,6 0 1 0,1 0 0 0,-1 0 1 0,1 0 1 15,-1-4-3-15,7 4 0 0,1-4 0 0,-1 4-1 0,6-3 0 16,-6 0 0-16,7 3-3 0,-1-4 0 0,0-1 1 16,-5 2-3-16,5 3-1 0,-7-3 0 0,3 3 0 15,-2 0 0-15,0-4-1 0,-7 4-2 0,0 0 5 0,1 0-2 16,-7 0-1-16,6 0 2 0,-12 0 0 0,6 4 0 0,-7-4-1 16,1 0 2-16,-7 3-3 0,7-3 1 0,-7 3 0 0,-2-3 0 15,-3 5 0-15,5-1-1 0,-1-1 2 0,1-3-1 16,1 3-1-16,-1-3 1 0,0 0 2 0,-1 4 0 15,8-4 2-15,-1 0 2 0,7 0 1 0,-5 0 4 0,5 0 0 16,0 0 1-16,5 0-3 0,2 0 1 0,-1 0-1 0,8 0-3 16,5-4-1-16,0 4-3 0,1 0-1 0,6-3 0 15,1 3 0-15,-1-3-2 0,6 3 0 0,-6-4-16 0,6 4-17 16,1 0-30-16,-7-5-49 0,-1 5-91 0,2-3-144 16,-7 3-77-16,-7 0-46 0</inkml:trace>
  <inkml:trace contextRef="#ctx0" brushRef="#br0" timeOffset="44959.28">3940 12565 308 0,'-8'-3'318'0,"8"0"-92"0,-12-2-80 0,6 5-48 0,0-4-25 16,-8 4-10-16,7-3-6 0,-6 3 1 0,7 0 0 15,-7 0-3-15,7 0-3 0,0 0-6 0,-1 0-9 16,0 3-7-16,7 1-4 0,0 1-6 0,-7-2-4 0,14 4-2 16,-7 0-1-16,7 1-2 0,0 4 0 0,5-3-1 0,-5 3-1 15,12 3-1-15,-6-5-2 0,7 5-2 0,-2-4 1 0,3 4-1 16,-1-1-2-16,-1 1-1 0,1-1-1 0,-1 1 0 16,0-1 0-16,-6 2 0 0,1-3 0 0,-2 7-1 0,3-6 0 15,-10 4 0-15,-5-3 1 0,6 3 0 0,-6-3-1 16,-6 0 1-16,6-1 1 0,-5 1 2 0,-3-4 1 0,1 1 3 15,1-6 2-15,-7 2 5 0,6-1 3 0,-6-3 7 16,7-4 6-16,-7 0 5 0,7 0 0 0,-1-4 1 0,-6 0-2 16,6 1-1-16,1-5-4 0,-1-3-7 0,1 1-6 0,0-1-2 15,6-5-1-15,-7 3 0 0,7-3-3 0,0 2-1 16,0-5 0-16,-6 2 2 0,6-2 0 0,0 0 4 0,0 2 2 16,0-6 0-16,0 9 8 0,0-5 5 0,0 0 4 15,-7 5 1-15,7-1 1 0,0 1-2 0,0-1-3 0,0 5-2 16,0 3-7-16,0-1-7 0,-7 0-6 0,7 4-5 0,0 1-11 15,0-1-18-15,0 2-20 0,0 2-23 0,0-5-21 16,7 5-20-16,0 0-25 0,-1-3-35 0,7 3-43 0,0-8-55 16,0 4-104-16,0-3-72 0,0 3-30 0</inkml:trace>
  <inkml:trace contextRef="#ctx0" brushRef="#br0" timeOffset="45240.6">4259 12470 158 0,'-6'-3'484'0,"-1"3"-87"16,0 0-140-16,0 0-103 0,1 3-57 0,0 2-30 0,-1-3-15 16,1 6-7-16,0 3-6 0,-1-1-1 0,0 2-3 0,0 3-3 15,7-1-4-15,0 1-7 0,0 3-4 0,0 0-4 16,7-3-1-16,-7 4-4 0,7-1 0 0,0 0-2 16,5-3 0-16,-5-1-1 0,-1 1-1 0,7-1 0 0,1-2-1 15,-8-4 2-15,7-2 0 0,0 1 4 0,-7-3 5 0,7 4 10 16,-6-8 9-16,0 0 15 0,-1 0 18 0,1 0 20 0,-1-8 15 15,0 4 12-15,1-3 11 0,-1 1 13 0,-6-2 12 16,0 0 1-16,0 1-11 0,0-4-16 0,-6-1-16 16,-1 6-14-16,1-5-17 0,-7-1-32 0,0 2-47 0,0-1-54 15,0 3-52-15,-6-2-48 0,6-1-46 0,-1-1-41 0,1 1-47 16,7 1-58-16,-1-2-80 0,1-5-92 0,0 1-28 16,-1 2 2-16</inkml:trace>
  <inkml:trace contextRef="#ctx0" brushRef="#br0" timeOffset="45490.57">4253 12233 443 0,'0'0'439'0,"0"2"-157"0,0 2-121 16,0 0-69-16,0 0-35 0,0-4-12 0,0 3-8 16,6 1-3-16,-6 0 3 0,7-4 2 0,5 4 1 0,-5-4-2 15,6-4 0-15,0 4-2 0,0-8 2 0,0 5 5 0,0-1 4 16,-7-4 5-16,8 6 7 0,-7-6 6 0,-1 4 2 15,-6 1 0-15,0-5-1 0,0 4-6 0,0 1-7 16,-6-2-10-16,-1-2-10 0,-7 5-10 0,8 2-9 0,-7-4-13 16,7 4-18-16,-7 0-23 0,6 0-22 0,-6 0-23 0,6 4-20 15,7-4-18-15,0 2-25 0,0 5-29 0,0-7-34 16,7 5-57-16,-1-2-106 0,1 1-65 0,0 0-24 0</inkml:trace>
  <inkml:trace contextRef="#ctx0" brushRef="#br0" timeOffset="45725.25">4689 12393 34 0,'6'-8'449'0,"-6"6"-83"0,0-2-111 16,7 0-85-16,-7 0-52 0,0 4-25 0,-7 0-10 16,7 0-7-16,0 0-5 0,-6 0-3 0,-1 4-6 0,2 4-9 15,-2-1-9-15,-7 0-10 0,7 8-6 0,-5-5-4 16,-1 9-3-16,6-5-1 0,-6 6-1 0,7-3 0 0,6-3-2 15,0 1-3-15,0 4-2 0,0-5-1 0,6-3 1 0,1 0-2 16,-1 4-2-16,7-8-3 0,6 4-1 0,2-7-1 16,-2 4-1-16,7-4-4 0,0-2-17 0,0-2-16 0,7-2-26 15,0-2-32-15,-1 0-51 0,7-4-94 0,-7-3-154 16,7 4-80-16,-7-4-34 0</inkml:trace>
  <inkml:trace contextRef="#ctx0" brushRef="#br0" timeOffset="50678.81">6715 12709 56 0,'6'0'90'0,"-6"-4"-21"0,7 4-19 0,-1-5-15 0,-1 5-10 16,3-3-8-16,-1 0-4 0,-7 3 0 0,6-4 3 16,-6 4 1-16,7-4 2 0,-7 4-3 0,6-3 0 0,-6 3 1 15,0-4-1-15,0 0-6 0,0 4-3 0,0 0-1 16,0-4-1-16,0 1 3 0,0 3 3 0,-6-4 4 0,6 4 5 16,0-3 4-16,-7-1 7 0,7 1 3 0,-6 3 3 0,6-4 4 15,0 4 1-15,-7 0-1 0,7-4-4 0,-8 4 2 16,8 0-5-16,0 0-2 0,-5-4-5 0,5 4-5 0,0 0-5 15,0 0-4-15,0 0-1 0,0 0-5 0,0 0-2 16,0 0-3-16,0 0-2 0,0 0 0 0,0 0 0 0,0 0 0 16,0 0 0-16,0 0 0 0,0 0-1 0,0 0 2 0,0 0 1 15,0 0 3-15,0 0 1 0,0 0-1 0,0 0 2 16,0 0 0-16,0 0 0 0,0 0 0 0,0 0 0 16,0 0-1-16,0 0-2 0,0 0-2 0,-6 0-2 0,6 4 1 15,0-4-2-15,0 0 1 0,0 4-4 0,0-4 0 0,-7 4 2 16,7-4 0-16,0 3 2 0,0 1 0 0,0-1 2 0,-6-3-2 15,6 4 3-15,0-1 0 0,0 1-1 0,0-4-2 16,0 4 0-16,-7 0-1 0,7-1-1 0,0-3 2 16,0 4-1-16,0 0 1 0,0-1-1 0,0 0 1 0,0 6 1 15,0-6-1-15,0 4 0 0,-7-3 0 0,7 3 1 0,0 1-1 16,0-5 2-16,0 4-1 0,0-3-1 0,0 3 0 16,-7-3 1-16,7 4 1 0,0-4-1 0,0-1-1 0,0 1-1 15,0-2 0-15,0 3 1 0,0-2 0 0,0 1 0 16,0 0 0-16,0 3 0 0,-6-3 1 0,6 0 0 0,0 2 1 15,0-1-1-15,0 2 0 0,0-4 0 0,-7 5-1 0,7-5 0 16,0 1-1-16,0 4 1 0,0-5 0 0,0 1-1 16,0 3 1-16,0-4 0 0,0 1 0 0,0 0 0 0,0 3 0 15,0-2 0-15,0-2 2 0,0 3 0 0,0-2 0 16,0 4-1-16,0-4-1 0,0 3 0 0,0-3 0 0,0 3 0 16,0 0-2-16,0-2 2 0,-6 1-2 0,6 2 2 0,0-1 0 15,0-3 0-15,0 3-1 0,0-3 1 0,0 3 1 16,0-4-2-16,0 5 2 0,0-1 0 0,0-3 0 0,0 4 1 15,0-6 1-15,0 6-1 0,0-1 0 0,0-2-2 0,-6 2 1 16,6-5 0-16,0 6 1 0,0 1-1 0,0-6 1 16,0 4-2-16,0-3 0 0,0 3 0 0,0-3 0 0,0 3 0 15,0-3-3-15,-6 3 0 0,6 0 1 0,0 1 0 16,-7-1 2-16,7 1 0 0,-7-2 1 0,0 2-1 16,7 3 1-16,-6-5 0 0,0 6 0 0,6-1-1 0,-7-3-1 15,7 3 1-15,-6-4 0 0,6 0-2 0,0 0 0 0,-6 5 0 16,6-5 1-16,0-4 1 0,0 4-1 0,0 1 1 15,0-4 1-15,0 3 0 0,0-3 2 0,0 2-1 0,0-1-2 16,0 2 1-16,-7 0 0 0,7 1-1 0,0-4 0 0,0 7 0 16,0-4 0-16,-7 4 0 0,7-4 0 0,0 4-1 0,-7 3 1 15,7-2-1-15,0-1 1 0,0 3 0 0,0-3-1 16,0 0 1-16,-6 3 0 0,6-2 2 0,0-1-1 16,-7 4-1-16,7-5 1 0,-6 5-1 0,6-3 1 0,-5 2 0 15,5 1 2-15,-8-5-3 0,8 5 0 0,-5 0 0 0,5 0-1 16,-8-1 0-16,8 1 1 0,0 0 0 0,-7-1-3 15,7 1 3-15,0-5 0 0,0 5 0 0,-6-4 0 0,6 4 0 16,0-4-1-16,0 0 0 0,0-3 1 0,0 2-1 16,0 1 2-16,0-3-1 0,0 3 0 0,-7-4-1 0,7 4 2 15,0-4-1-15,0 4 0 0,0 1 0 0,-6-6 1 0,6 2 0 16,0 3 1-16,-7-3 0 0,7 2-1 0,0-2 1 16,-6-1 2-16,6 4 0 0,-7-4 0 0,7 0 2 15,0 5-1-15,-6-5 0 0,6 0 0 0,0 5 2 0,-6-6 0 0,6 5-3 16,0-3-1-16,0 4-2 0,0-3 0 0,-7 3 1 15,7-4 0-15,-7 1-1 0,7 3-1 0,0 3 1 0,0-5 1 16,0 2-2-16,-6 2 2 0,6-2 0 0,0 2-1 16,0-3-1-16,0 0 0 0,0-1-1 0,-7 2 0 0,7-1 1 15,0 0-1-15,0 0 1 0,0-4 0 0,0 4 1 0,0-3 1 16,0 3 1-16,0-4-1 0,0 0 0 0,0 4 2 16,7-4-2-16,-7 4-1 0,0-3 1 0,0 3-1 15,0-5-1-15,0 6 1 0,0-4-2 0,-7 3 0 0,7-5 1 16,0 6-1-16,0-5-1 0,-6 4 1 0,6 0-1 0,0 1 3 15,-7-6 0-15,7 2 0 0,-6-1-2 0,6 3 0 0,0 2 0 16,-7-1 2-16,7-3-1 0,0 3-1 0,-6 0-1 16,6-1 1-16,0 1 1 0,-6 0 0 0,6-4 0 15,0 5 0-15,-7-5 0 0,7 3 1 0,0-2 2 0,-6-1-2 16,6 5 0-16,0-4-1 0,0-1 0 0,-8 3 0 0,8-6 0 16,0 4-1-16,0 1 0 0,0 0-1 0,0-2 1 15,0 4 1-15,0-4 0 0,0 5-1 0,0-5 1 0,0 3 0 16,0-2 1-16,0 3 0 0,0-4 0 0,0 4 0 0,0-4-1 15,0 5 0-15,0-5 0 0,0 4 0 0,0 0-2 16,0 0 0-16,0 0 1 0,0 0-1 0,0 0 0 0,0 0 1 16,0-1-1-16,-7 2 2 0,7-1 1 0,0-1 2 15,0 1-2-15,0-3 0 0,0 3 0 0,0 1-1 0,0-2 3 16,0 1-2-16,0 0-1 0,0-4-2 0,0 4 2 0,0 0 0 16,0-3 0-16,-5 2 0 0,5 1 0 0,0 0-1 15,0 4 1-15,-8-4 0 0,8 4-1 0,0-4 1 0,-5 3 0 16,5-2 0-16,-7 2 0 0,7 1 0 0,0-1 1 15,-6 1-1-15,6-4 0 0,-7 3 0 0,7 2-4 0,0-2-5 16,-7 1-8-16,7-5-9 0,0 5-3 0,0-4-6 0,0 4-1 16,0-4-3-16,0 0 3 0,0 1 5 0,0-5 7 15,0-1 6-15,0 2 6 0,0 0 6 0,0-5 5 0,0 1 1 16,7 4 4-16,-7-6 0 0,0 2 1 0,0 0 2 16,7 0 0-16,-7 3 1 0,0-3-1 0,0 2 2 0,0-1 0 15,6 2 0-15,-6 0 2 0,0 0 0 0,0 1-1 0,0-1-2 16,0 0 0-16,-6 0-2 0,6 1-3 0,0 4 0 15,0-5-2-15,0 3-1 0,0-2 0 0,0 3 0 16,0-1 0-16,0 2 0 0,-7-1 0 0,7 0 0 0,0 0 1 16,-7 0 1-16,7 0-2 0,0 0 1 0,-6-5 5 0,6 6 1 15,0-1 2-15,-7-3 5 0,7-2 2 0,0 6 1 0,0-9 4 16,-6 5 0-16,6-4-2 0,0 3-2 0,0-4-4 16,0 1-4-16,0-4-3 0,-7 4-1 0,7-1-4 15,0-3 0-15,0 0-1 0,0 4-1 0,0-4 1 0,0 0 1 16,0 4 1-16,0-4-2 0,0 0-8 0,0 3-12 0,0-3-19 15,0 0-30-15,0-3-46 0,0 3-76 0,0 0-121 16,7 0-62-16</inkml:trace>
  <inkml:trace contextRef="#ctx0" brushRef="#br0" timeOffset="51178.78">6422 15515 10 0,'0'0'322'0,"0"-4"-71"0,-7 4-71 16,7-4-54-16,0 4-37 0,0-3-24 0,-6 3-13 0,6 0-10 15,0 0-9-15,0 0-5 0,-8 0-3 0,8 0-5 0,0 0-4 16,0 3-5-16,0-3-4 0,-7 0-3 0,7 0-2 15,0 0-2-15,0 0-1 0,0 0 2 0,7 0 1 16,-7-3 0-16,0 3 1 0,0 0-2 0,0 0 3 0,0-4 4 16,8 4 5-16,-8 0-1 0,0 0 1 0,0 0 3 0,0 0 0 15,0 0 6-15,0 0 0 0,-8 4-1 0,8-4-1 0,0 0 0 16,0 0-1-16,0 3-4 0,0-3-1 0,-7 0-1 16,7 0-5-16,0 0 1 0,0 0 3 0,0 0-1 15,0 0 1-15,0 0 0 0,0-3 0 0,0 3 0 0,0-4 0 16,0 4-4-16,0-4-8 0,0 0-12 0,0 2-23 0,0-4-42 15,0 0-80-15,0-2-157 0,-5 1-88 0,5-3-48 16</inkml:trace>
  <inkml:trace contextRef="#ctx0" brushRef="#br0" timeOffset="56079.5">6473 15998 205 0,'0'11'292'15,"0"0"-87"1,0 0-66-16,-6-1-44 0,6 2-33 0,0-1-13 0,-7 0-12 0,7 1-8 15,0-2-7-15,-6 1-3 0,6 0-11 0,0 0-9 0,0-4-12 16,0 4-23-16,0 1-24 0,6-6-27 0,-6 5-38 16,0-3-46-16,7 3-64 0,-7 1-93 0</inkml:trace>
  <inkml:trace contextRef="#ctx0" brushRef="#br0" timeOffset="59095.24">6721 12533 189 0,'0'-4'204'0,"0"4"-55"16,-6-4-42-16,6 0-28 0,0 4-16 0,-7-3-13 0,7 3-8 15,0-4-5-15,-7 4-5 0,7 0-6 0,-7 0-3 16,1 0-2-16,6 0-6 0,-7 0-4 0,1 4-6 0,6-4-2 15,-6 3-1-15,0-3 2 0,6 4-1 0,-7-4 3 16,7 4-1-16,-7-4 1 0,7 4 2 0,0-1-1 0,0-3 1 16,0 4 1-16,0-4-2 0,0 3 3 0,0-3 3 0,0 4 0 15,7-4 1-15,-7 0-1 0,0 0 0 0,0 0-1 16,0 0 4-16,7 0-3 0,-7 0-3 0,0 0-1 0,6 0-2 16,-6 0 1-16,0 0 2 0,0-4 2 0,6 4 0 0,-6 0 4 15,0-3 1-15,0 3 5 0,0-4 2 0,0 4-1 16,-6-3 1-16,6 3-4 0,-6-4 0 0,6 4-5 15,-7 0-3-15,0-4-4 0,0 4-2 0,7 0-3 0,-6 0-3 16,0 0 1-16,-1 4-3 0,1-4 1 0,0 0-1 16,-1 4 1-16,0-4-3 0,7 3 3 0,-7 1 0 0,7-4 0 0,0 0 0 15,0 3-1-15,0 1 0 0,0-1 1 0,0 1 2 16,0-4-1-16,7 5-1 0,-7-5 1 0,7 3-2 16,0-3 0-16,-1 3 0 0,0-3 1 0,1 0-3 0,5 0 1 15,-12-3 1-15,7 3-1 0,0-3 1 0,0 3 1 0,-1 0 1 16,-6-5-1-16,6 5 1 0,-6-4 1 0,0 4 0 15,0-3 0-15,6 3 2 0,-6 0 0 0,0 0 1 0,0-4-1 16,-6 4 0-16,6 0-1 0,0 0-1 0,0 0-3 0,0 0-6 16,0 0-9-16,0 0-14 0,6-3-21 0,-6 3-27 15,0 0-39-15,7-4-57 0,-1 4-89 0,-6-3-90 0</inkml:trace>
  <inkml:trace contextRef="#ctx0" brushRef="#br0" timeOffset="59970.45">6812 12646 59 0,'0'0'123'0,"0"0"-32"16,0 0-27-16,0 0-22 0,0 0-15 0,0 0-13 15,0 0-6-15,0 0 0 0,0 0-5 0,0 0-2 0,0 0-2 16,0 0-1-16,0 0 0 0,0 0 3 0,0 0 3 16,0 0 0-16,0 0 10 0,0 0 9 0,0 0 7 0,0 0 8 15,0 0 3-15,0 0 2 0,0 0-2 0,-7 0-1 0,7 0-5 16,0 0-4-16,0 0-4 0,0-4-2 0,0 4-5 16,-6 0-1-16,6 0 0 0,0-3-1 0,0 3-3 0,0 0-3 15,0 0-5-15,0-5-3 0,0 5 1 0,0-2-3 16,0-3-1-16,0 5 0 0,0 0 0 0,0 0 0 0,0-2 0 15,0-2 0-15,0 4-1 0,6-4 0 0,-6 0 0 16,0 0 0-16,0 4-1 0,0-4 0 0,0 1-1 0,7-1-2 16,-7 4-5-16,0-2-6 0,6-3-8 0,-6 2-12 0,7 3-20 15,0-4-26-15,-1 0-31 0,-6 0-41 0,7 1-56 0</inkml:trace>
  <inkml:trace contextRef="#ctx0" brushRef="#br0" timeOffset="60267.51">6754 12609 77 0,'0'0'151'16,"6"0"-36"-16,-6-4-31 0,0 4-28 0,7-3-19 16,-7-1-12-16,0 4-11 0,6-2-6 0,-6 2-5 0,7-5-1 15,-7 2-2-15,6 3-2 0,-6-4 2 0,0 4 0 0,7-4 2 16,-7 4 0-16,6-4 3 0,-6 4 0 0,0 0 2 0,6 0 0 16,-6 0 0-16,0-3 0 0,0 3-5 0,0 0-10 15,7-4-18-15,-7 4-24 0,0 0-33 0,0 0-44 16,0 0-72-16</inkml:trace>
  <inkml:trace contextRef="#ctx0" brushRef="#br0" timeOffset="62283.1">6786 12543 32 0,'0'0'62'16,"0"-3"-16"-16,0 3-14 0,0 0-14 0,7 0-8 0,-7 0-6 16,0 0-4-16,0 0 0 0,6 0-1 0,-6 0 0 0,0-4-1 15,0 4 2-15,6 0-1 0,-6 0 2 0,0 0 2 0,0 0 2 16,0 0 2-16,0 0 3 0,0 0 4 0,0 0 5 15,0 0 4-15,0 0 5 0,0 0 1 0,0 0 0 16,0 0-2-16,0 0-2 0,7 0-5 0,-7 0-4 0,0-3-4 16,6 3-6-16,-6 0-3 0,0 0-3 0,0 0-1 0,0-4 1 15,0 4-1-15,7 0-2 0,-7 0-2 0,0 0-2 16,0 0-1-16,0 0-2 0,0 0-3 0,0 0-4 0,7 0-5 16,-7 0-2-16,0 0-2 0,0 0-1 0,0 0 1 15,0 0 1-15,-7 4 2 0,7-4 4 0,0 0 5 0,0 0 5 16,0 3 3-16,0-3 2 0,0 0-2 0,0 4-6 0,0-4-8 15,0 0-15-15,0 0-19 0</inkml:trace>
  <inkml:trace contextRef="#ctx0" brushRef="#br0" timeOffset="62798.5">6825 12540 9 0,'0'0'89'0,"0"0"-19"0,0 3-20 0,0-3-10 16,0 0-12-16,0 4-8 0,0-4-7 0,0 0-1 0,7 0 0 16,-7 3-2-16,6-3 0 0,-6 0-8 0,7 0-2 15,-7 4-1-15,6-4-2 0,-6 0-1 0,0 0-1 0,7 0-2 16,-7 5-1-16,0-5 1 0,0 0-1 0,6 0-5 15,-6 3-7-15,0-3-7 0,0 0-11 0,-6 0-15 0,6 3-11 16,0 1-12-16</inkml:trace>
  <inkml:trace contextRef="#ctx0" brushRef="#br0" timeOffset="63407.91">6786 12625 28 0,'0'0'130'0,"0"2"-15"15,0-2-19-15,0 0-19 0,0 0-16 0,0 0-12 0,0 0-9 16,0 0-4-16,0 0-3 0,0 0 1 0,0 0-3 15,0 0 2-15,0 0-2 0,0 0 0 0,0-2-4 0,0 2-3 16,0 0-3-16,0-4-3 0,0 4-2 0,0-4-2 0,0 4-3 16,0-4-4-16,7 0-1 0,-7 4-1 0,0-4 1 15,0 4-1-15,6-3-2 0,-6-1 1 0,0 2 0 0,0-3 0 16,6 2-1-16,-6-1 0 0,0 0-1 0,7 0 1 16,-7 1 2-16,0-1 1 0,6 4-1 0,-6-4 1 0,0 1-1 15,0 3 1-15,0-3 0 0,0 3 0 0,7 0-3 0,-7-5 1 16,0 5-3-16,0 0-1 0,0 0 0 0,0 0-1 15,0 0-2-15,0 0-1 0,-7 0-2 0,7 0-1 0,0 0 0 16,0 0 0-16,0 0 3 0,0 0 1 0,-6 5 0 16,6-5 3-16,0 0 2 0,-7 0 2 0,7 0 2 0,0 0 1 15,0 0 0-15,-6 0 2 0,6 0 1 0,0 0 0 16,0 0 1-16,0-5 1 0,-6 5-3 0,6 0 1 0,0 0 0 16,0 0-2-16,0 0-1 0,0 0 1 0,0 0-2 0,6 0-1 15,-6 0 0-15,0 0 0 0,0 0 0 0,0 0-2 0,6 0-1 16,-6 0 0-16,0 0 0 0,7 0 0 0,-7 0-1 15,0 0-3-15,6 0 0 0,-6 0 2 0,7 0-2 16,0 0-2-16,-1 0-3 0,1 0-4 0,-7 0-4 0,6 0-2 16,1 0-7-16,-7 0-3 0,6 0-4 0,0 5 0 0,-6-5-3 15,0 0 0-15,7 0-1 0,-7 0 2 0,0 0 3 16,0 0 2-16,0 0 4 0,0 3 3 0,-7-3 3 0,7 0 6 16,-6 0 6-16,6 0 1 0,-6 0 3 0,-1 0 2 15,7 3 4-15,-6-3 2 0,6 0 3 0,-7 0-1 0,1 0 2 16,6 0 2-16,-7 0 0 0,7 0 2 0,-7 0 0 0,7 0 0 15,0-3 0-15,-6 3 0 0,6 0-1 0,0 0 0 16,-7-3-1-16,7 3-3 0,0 0-2 0,0-5 0 16,-6 5-2-16,6 0 1 0,0 0 1 0,0 0 3 0,0 0 0 15,6 0 0-15,-6 0-1 0,0 0 0 0,0 0-3 0,0 0-6 16,0 0-6-16,0 0-8 0,0-4-8 0,0 4-8 0,7 0-10 16,-7 0-11-16,6 0-8 0,-6 0-8 0,0 0-10 15,7-3-6-15,-7 3-5 0,7 0-2 0,-7 0 3 16,0 0 6-16,0 0 8 0,6 0 10 0,-6 0 13 0</inkml:trace>
  <inkml:trace contextRef="#ctx0" brushRef="#br0" timeOffset="71204.92">5067 12034 250 0,'0'0'251'0,"0"0"-54"0,-7 0-43 0,7-4-33 16,0 4-23-16,0 0-16 0,0 0-12 0,0 0-11 0,0 0-8 16,0 0-8-16,7 0-9 0,-7 0-7 0,0 0-6 0,6 0-3 15,-6 0-6-15,7 4-2 0,-7-4-3 0,6 0-1 16,1 0 0-16,-1 5 0 0,7-5-3 0,-7 0-3 0,8 0 2 15,-1 2-1-15,0-2 0 0,0 0-5 0,0 0-11 16,7 4-14-16,-1-4-16 0,0 0-25 0,1 0-40 0,-1 0-48 16,1 0-65-16,-1 0-89 0,1 0-70 0</inkml:trace>
  <inkml:trace contextRef="#ctx0" brushRef="#br0" timeOffset="71330.22">5607 12056 196 0,'0'0'447'0,"7"0"-118"0,-7-3-128 0,6 3-84 15,-6 0-54-15,7 0-29 0,-7-5-17 0,6 5-7 16,-6 0-5-16,6 0-3 0,1-3 2 0,7 3-15 0,-2 0-19 16,1 0-35-16,0 0-48 0,7 0-77 0,0 0-130 15,-7-4-71-15</inkml:trace>
  <inkml:trace contextRef="#ctx0" brushRef="#br0" timeOffset="71471.34">6083 12112 286 0,'0'0'465'0,"6"2"-135"16,-6-2-137-16,7 4-90 0,-1 0-52 0,1-4-24 0,-1 4-16 16,7-4-11-16,-6 0-10 0,6 3-15 0,-7-3-18 15,7 4-25-15,0-4-30 0,1 4-40 0,-8 0-53 16,7-4-68-16,-7 2-86 0</inkml:trace>
  <inkml:trace contextRef="#ctx0" brushRef="#br0" timeOffset="71596.58">6363 12191 95 0,'6'5'358'0,"1"-3"-105"0,-2 3-98 16,8-2-66-16,2 1-42 0,-2 4-22 0,-1-1-12 16,8-4-10-16,-1 4-12 0,1-3-17 0,-1 4-14 0,7-5-26 15,-6 5-25-15,6-4-30 0,-6-2-55 0,-1 3-72 0</inkml:trace>
  <inkml:trace contextRef="#ctx0" brushRef="#br0" timeOffset="71705.98">6754 12276 270 0,'0'0'291'15,"0"0"-91"-15,0 0-71 0,6-4-52 0,-6 4-34 0,7 0-19 16,-1 0-11-16,1-3-6 0,-1 3-4 0,1 0-1 0,5 0-13 16,1-5-28-16,-6 5-50 0,13 0-93 0,-7-2-106 15,-1 2-66-15</inkml:trace>
  <inkml:trace contextRef="#ctx0" brushRef="#br0" timeOffset="72565.57">4356 11661 7 0,'0'0'133'0,"0"0"-12"0,0 0-7 16,0 0-7-16,0 0-8 0,0 0-5 0,0-4-9 0,0 4-9 15,0-4-8-15,0 4-5 0,7-3-3 0,-7-1-5 16,0 4-5-16,0-4-7 0,0 1-4 0,0 3-5 0,0-4-3 15,0-1-6-15,0 5-7 0,7-2-5 0,-7 2-4 0,0 0 0 16,0 0-2-16,0 0-1 0,0 0-1 0,0 0-3 16,0 0 0-16,0 0 0 0,0 2 0 0,0-2 3 15,0 5 0-15,0-5 4 0,0 4 0 0,0 3 2 0,0-7 0 16,0 7 2-16,0-3-1 0,7 3-1 0,-7-3 1 0,0 4-2 16,0-2 0-16,0 2 1 0,-7-1 0 0,7 4-2 0,0 0-1 15,0 0-1-15,0 1-2 0,0-3-1 0,-7 3-2 16,7-1-2-16,0 0 0 0,7 1 0 0,-7 2 0 15,0-3 0-15,0 0-1 0,7-1 0 0,-7 2-4 0,6-1-10 16,0-1-20-16,1 1-37 0,-1-3-54 0,1 0-98 0,-1-2-109 16,-6-2-69-16</inkml:trace>
  <inkml:trace contextRef="#ctx0" brushRef="#br0" timeOffset="72893.98">4513 11628 123 0,'-6'0'332'0,"6"2"-110"0,-7 3-90 0,1 2-58 15,-1 1-29-15,0-1-12 0,2 0-5 0,-3 1-1 16,3 2 3-16,-3 1 2 0,8-3 2 0,-7 3 0 0,2-4-2 16,5 4-5-16,0-4 0 0,0 4-6 0,0-3-3 15,5 3-5-15,2-4-2 0,1 1 0 0,-3 3-1 0,-5-4-1 16,13 0-1-16,-6-3 1 0,0 3 0 0,-1-3 3 0,7 0 1 15,-6-1 1-15,-1 1 0 0,7-4-1 0,-6 0 0 0,-1 0 1 16,7 0 0-16,-6 0-1 0,-1-4-2 0,0 1-3 16,1-1 0-16,0 4 0 0,-7-4 2 0,6 0 1 15,-6 1 2-15,0-1 1 0,0 4 0 0,0-4-1 0,0 1 0 16,0 0 0-16,0-1-4 0,-6 4-6 0,6-4-7 0,-7 0-8 16,0 1-9-16,7 3-12 0,-6 0-18 0,6 0-26 15,0-4-31-15,0 4-43 0,0-4-60 0,0 1-104 0,0-1-72 16</inkml:trace>
  <inkml:trace contextRef="#ctx0" brushRef="#br0" timeOffset="73128.7">4722 11705 125 0,'0'3'297'0,"-7"1"-106"0,7 3-76 15,-7 0-44-15,1 1-20 0,6-5-12 0,-7 5-4 0,7-2-3 16,0 2 1-16,0-4 0 0,0 4 2 0,0-5-1 0,0 1-5 15,0 0-1-15,7-4 0 0,-7 3 2 0,0-3 4 16,6 0 5-16,-6 0 0 0,7 0 2 0,0 0 2 16,-1-3 1-16,-6-1-2 0,7 0-4 0,-7-3-8 0,6 3-6 15,-6 0-6-15,6-4-6 0,-6 2-5 0,0 3-7 0,0-5-7 16,0 4-13-16,0-4-10 0,0 5-18 0,0-4-28 0,-6 3-42 16,6-7-62-16,0 4-100 0,-6-1-86 0,6-2-48 15</inkml:trace>
  <inkml:trace contextRef="#ctx0" brushRef="#br0" timeOffset="73331.73">4670 11592 189 0,'0'2'287'15,"-8"2"-110"-15,8-1-77 0,0 5-48 0,0-4-24 0,0 0-12 16,0 0-1-16,0-1 4 0,0 1 4 0,8-2 2 16,-8 3 6-16,0-1 6 0,7-4 5 0,-7 0 6 0,5 3 2 15,-5-3-1-15,0-3 4 0,0 3-1 0,7 0-6 0,-7-4-5 16,6-1-4-16,-6 3-7 0,7-2-7 0,-7 1-4 15,0-5-9-15,0 4 2 0,0 0-4 0,0 0-1 0,0 1-7 16,0 3-12-16,0-4-19 0,0 2-31 0,-7-3-43 0,7 5-63 16,0-3-109-16,-6-1-91 0,-1 4-52 0</inkml:trace>
  <inkml:trace contextRef="#ctx0" brushRef="#br0" timeOffset="74409.98">6832 12569 102 0,'0'-4'183'0,"0"1"-32"15,-7-5-30-15,7 4-24 0,7 1-19 0,-7-4-14 16,0 7-13-16,0-7-10 0,0 3-3 0,6 4-6 16,-6-8-6-16,0 5-5 0,0-1-6 0,0 4-4 0,0-3-1 15,0-2-1-15,0 3 5 0,7-2 2 0,-7 4 4 0,0-8 4 16,0 8 3-16,0-3 0 0,0-5-1 0,6 4 1 0,-6-3-4 15,0 0-2-15,0 4-2 0,0-5-3 0,0 0-3 16,7-3 3-16,-7 4 0 0,0 3-1 0,0-3 0 0,6 0-2 16,-6 0-3-16,0-1-1 0,0 0-2 0,0 2 1 15,0 2 0-15,0-3 1 0,0-1-1 0,0 2-1 0,0-2 2 16,0 1-1-16,0 3 0 0,0-4-4 0,0 1-1 16,0 4-3-16,6-4 0 0,-6 2 1 0,0-2-1 0,0 0-2 15,0 3-5-15,0-3-10 0,7-1-15 0,-7 5-23 16,0-4-31-16,7 3-38 0,-7-4-50 0,6 5-73 0,-6-1-91 15,6-4-52-15</inkml:trace>
  <inkml:trace contextRef="#ctx0" brushRef="#br0" timeOffset="74722.62">6911 12198 97 0,'0'0'85'0,"5"-2"-15"0,-5-3-2 0,0 3 0 16,0 2 5-16,0-4 2 0,0 4 1 0,0 0-1 15,0-5-9-15,0 5-12 0,0 0-13 0,0 0-10 0,0 5-13 16,8-5-8-16,-8 0-6 0,0 4-2 0,0-2-1 0,0 3 1 16,0-3 0-16,0 3 0 0,0 2 1 0,-8 1 0 15,8-1 2-15,0 1 1 0,-5-2-5 0,5 2 5 16,-8-1 1-16,8 1 0 0,-7 2 2 0,7-2 1 0,-6-1-1 15,0 4-3-15,6-4 3 0,0 0-3 0,-7 1-6 0,7-1-10 16,-7 1-17-16,7-4-27 0,7-1-45 0,-7 1-82 16,7-4-105-16</inkml:trace>
  <inkml:trace contextRef="#ctx0" brushRef="#br0" timeOffset="75473.5">6969 12210 88 0,'-7'0'59'0,"7"0"-19"15,0 0-17-15,0 0-10 0,0 0-1 0,0 0 4 16,0 0 5-16,0 0 7 0,0 0 7 0,0 0 5 16,0 0 3-16,0 0-1 0,0 0-4 0,0 0-5 0,0 0-7 15,0 0-7-15,0 0-7 0,0 0-5 0,0 0-1 0,0 0-2 16,0 0 0-16,0 0-2 0,7 0 1 0,-7 0-1 15,0 0 0-15,6 0 0 0,0 4-2 0,-6-4-1 0,7 0-2 16,-1 0-4-16,1 0-6 0,6 0-2 0,-6 0-6 16,-1 0-4-16,0 0-6 0,0 4-3 0,1-4-2 0,-1 0 1 15,1 0-1-15,0-4-2 0,0 4-3 0,-1 0-5 0,-6 0-8 16,7 0-15-16,-7 0-19 0</inkml:trace>
  <inkml:trace contextRef="#ctx0" brushRef="#br0" timeOffset="83289.73">6916 12225 4 0,'0'0'62'0,"0"0"-17"0,0 0-16 0,0 0-8 0,0 0-7 15,0 0 0-15,-5 0 0 0,5 0 0 0,0 0 6 16,0 0-3-16,0 0-2 0,0-4-7 0,0 4-8 0,0 0-16 15,0 0-21-15,5 0-25 0,-5 0-36 0</inkml:trace>
  <inkml:trace contextRef="#ctx0" brushRef="#br0" timeOffset="84352.15">6949 12210 79 0,'0'0'88'0,"0"0"-5"15,0 0-9-15,0 0-12 0,0 0-14 0,0 0-11 0,0 0-11 16,0 0-10-16,0 0-4 0,0 0-5 0,0 0-3 16,0 0-2-16,0 0-2 0,0 0 0 0,0 0 0 15,0 0 0-15,0 0-2 0,0 0 2 0,0 0 0 0,0 0 0 16,0 0 3-16,0 0 1 0,0 0 4 0,0 0 3 0,0 0 2 15,0 0 3-15,0 0 0 0,0 0 1 0,0 0 2 16,0 0-3-16,0 0-3 0,0 0-2 0,0 0-3 0,0 0-3 16,0 0-1-16,0 0-1 0,0 0-1 0,0 0-1 15,0 4 0-15,7-4-1 0,-7 0 2 0,0 0-1 0,0 0 1 16,0 4-2-16,0-4 0 0,0 0 0 0,0 0-1 16,6 0 1-16,-6 0-1 0,0 0 1 0,0 0-1 0,0 0 0 15,0 0 1-15,0 0 0 0,0 3 0 0,0-3 0 0,0 0-1 16,0 0 0-16,0 0-2 0,0 4 2 0,0-4 0 15,0 0 0-15,7 0 1 0,-7 3 0 0,0-3 0 0,0 0 2 16,0 0 1-16,0 0-1 0,0 0 0 0,0 0-2 0,6 0 1 16,-6 0 0-16,0 0 0 0,0 0 0 0,6 0 3 15,-6 0 2-15,0 5 2 0,7-5 3 0,-1 0 1 16,-6 0 0-16,7 0 0 0,0 0 1 0,-7 0-5 0,6 0-1 16,1 0-2-16,-7 0-3 0,6 0-2 0,-6 0 0 0,6 0 0 15,0 0-1-15,-6 0-1 0,7 0 2 0,-1 0 0 16,1 0-1-16,-7-5 2 0,7 5-1 0,0 0 1 0,-1 0 0 15,1-3 4-15,-1 3 1 0,-1 0 1 0,3 0 2 16,-1-4 0-16,6 4 3 0,-7 0-3 0,1 0 1 0,-1 0-3 16,1 0-2-16,-1 0 0 0,7-3-3 0,-6 3 0 0,0 0-2 15,-1 0 0-15,0 0 0 0,1 0 1 0,-1 0-1 16,1 0-2-16,-7 3 0 0,6-3 1 0,-6 0 1 0,6 0 0 16,1 0 0-16,-7 0 0 0,6 0 1 0,-6 0 1 15,8 0 1-15,-3 0-2 0,-5 0 0 0,8 0 1 0,-1 0 1 16,-7 0-1-16,5 0 1 0,3 0 0 0,-3 0 0 0,2 0 1 15,0 0-3-15,-1 0 1 0,1 0-1 0,-1 0 0 16,1 0-1-16,-1 4 0 0,0-4 0 0,1 0 0 0,-1 0 0 16,1 0 1-16,0 0 0 0,-1 0-1 0,1 0 3 15,-1 0-3-15,6 0 2 0,-5 0-1 0,0 0-1 0,0 0-1 16,6 0 1-16,-7 0-1 0,7 0-1 0,-6 0 1 0,6 0 0 16,-6 0 1-16,-1 0-1 0,7 0 0 0,-7 0 1 15,1 0 0-15,-1 0 0 0,1 0 0 0,6 0 0 0,-6 0 0 16,-1 0 1-16,0 0 0 0,1 0-2 0,-1 0 0 0,1 0 1 15,-7 0 0-15,6 0 0 0,1 0 0 0,-7 0 0 16,7 0-1-16,-7 3 0 0,5-3-1 0,-5 0 0 16,0 0 0-16,0 0-2 0,8 0-1 0,-8 0-4 0,0 0-1 15,0 0-3-15,0 0-2 0,0 0-3 0,-8 0 2 0,8 0-2 16,0 0 3-16,0 0 2 0,-5 0 5 0,5 0 2 0,-7 0 3 16,0 0 1-16,7 0-1 0,-6 0 1 0,-1 0-3 15,1 0-3-15,-1 0-5 0,1 0-4 0,6 0-8 16,-6 0-5-16,-1 0-5 0,-6 0-5 0,6 0-2 0,1 0-5 15,-1 0-2-15,-5 0 1 0,5 0 4 0,-6 0 5 0,6 0 3 16,-6 0 5-16,7 0 4 0,-7 0 2 0,0 0 10 0,6 0 5 16,0 0 3-16,0 0-7 0,2-3-19 0,-2 3-35 15</inkml:trace>
  <inkml:trace contextRef="#ctx0" brushRef="#br0" timeOffset="86071.2">10883 8678 24 0,'6'0'44'0,"1"-3"-11"0,-7 3-11 0,6-4-5 16,-6 4-3-16,7-4 2 0,-1 4 4 0,-6 0 6 0,6-3 3 16,-6 3 8-16,0-3 5 0,7 3 5 0,-7-4 2 15,0 4 1-15,0-5-1 0,7 2-3 0,-7 0-1 0,0 3-2 16,7-4 4-16,-7 0-1 0,7 1 1 0,-7-1-1 16,0 0-2-16,5 0 3 0,-5 1-2 0,7-2-1 0,-7 3-6 15,0-2 2-15,0 4-4 0,6-3-3 0,-6 3-2 0,0-5-3 16,0 5-3-16,0 0-3 0,0 0-5 0,0 0-4 15,-6 0-3-15,6 0-1 0,0 0-2 0,0 5-4 0,0-5 0 16,0 3-2-16,-7 1 1 0,7-2-2 0,0 3 0 16,-5 2 1-16,5 1 2 0,0-1-1 0,0 0 0 0,-7 5 3 15,7 2 0-15,-7 1 3 0,7-1 1 0,-7 1-1 16,7 2 0-16,-7 3 2 0,7-3 0 0,-6 2 0 0,6 0-2 16,-6 2-1-16,6-2-2 0,0-1 0 0,-7 4 1 0,7-4-3 15,0 1 0-15,-6-5-1 0,6 5 1 0,0-4-1 0,0-1-1 16,0-3-1-16,0 0 0 0,0 3 0 0,0-6 1 15,0 3-2-15,6-3-4 0,-6-1-7 0,7 0-12 16,-7-4-21-16,6 1-30 0,0 0-38 0,1-4-67 0,7-4-90 16,-7 4-87-16</inkml:trace>
  <inkml:trace contextRef="#ctx0" brushRef="#br0" timeOffset="86415.13">11052 8711 150 0,'0'4'241'0,"0"3"-92"0,-7 1-62 16,7 3-35-16,-6-1-14 0,-1 2-4 0,7 3 1 0,0-1 1 16,-6 1 1-16,6-1 0 0,0 1 3 0,0 0-2 0,6-1-1 15,-6 1-3-15,7-4-3 0,-1 4-4 0,1-4 0 0,0-4 0 16,-2 1 1-16,3-1-1 0,-3 0-2 0,2-4-2 15,1 1 2-15,-3-4-1 0,9 0 2 0,-8-4-3 16,1 4-1-16,-1-3-1 0,7-4 0 0,-6 3 1 0,-1-3-1 16,0-1 0-16,1 1-1 0,0-3 0 0,-1-2 3 0,-6 5 1 15,0-5-1-15,7 1-2 0,-7-3 0 0,0 3 1 16,-7 0-1-16,7-3-1 0,-6 2-6 0,6 1-3 0,-7 1-2 16,0-1-4-16,1 0-2 0,0 3-6 0,6 4-5 15,-7-4-8-15,1 6-10 0,6-2-12 0,-7 0-15 0,7 4-16 16,0-4-23-16,0 4-25 0,7 0-33 0,-1 0-42 0,-6 0-89 15,13 0-83-15</inkml:trace>
  <inkml:trace contextRef="#ctx0" brushRef="#br0" timeOffset="86665.73">11273 8722 160 0,'-6'4'372'0,"6"0"-120"0,-7 0-91 0,1-2-58 0,-1 6-35 15,1-4-15-15,0 4-8 0,-1-1-4 0,7 0-7 16,-7-4-3-16,7 6-4 0,0-3-2 0,0 2-5 0,0-1-4 15,0-3-2-15,7 3-2 0,-7-3-2 0,7 3 1 16,-1-4 2-16,0-3 2 0,1 4 4 0,6 0 5 0,-7-4 2 16,0-4 0-16,8 4 2 0,-7-4 1 0,0 1 2 15,-2-1 4-15,2 1 0 0,-1-4-2 0,1 3-3 0,-1-4 0 16,-6 1-2-16,7 0-2 0,-7 0-5 0,7-1-8 0,-7 1-9 16,-7 0-7-16,7-1-9 0,-7 1-11 0,7 0-12 0,-6-1-16 15,-1 1-18-15,7-5-25 0,-6 5-31 0,-1-3-47 16,7 2-79-16,0-3-120 0,-5 1-53 0</inkml:trace>
  <inkml:trace contextRef="#ctx0" brushRef="#br0" timeOffset="86868.72">11338 8528 371 0,'0'0'280'0,"-6"0"-91"15,6 0-72-15,0 0-45 0,0 0-21 0,0 0-12 0,0 0-2 16,0 0 3-16,0 0-1 0,6 0 2 0,-6 0 1 0,0 0-2 15,0 0-3-15,7-3-6 0,-7 3-5 0,7-4-5 16,-1 0-4-16,0 1-3 0,1 0-4 0,-7-2-2 0,0 1-3 16,6 1 0-16,-6-1-3 0,7 4-2 0,-7-3-3 15,6 3-8-15,-6-4-10 0,0 4-18 0,0-3-25 0,0 3-32 16,7-4-42-16,-7 4-65 0,0 0-111 0,0 0-74 0</inkml:trace>
  <inkml:trace contextRef="#ctx0" brushRef="#br0" timeOffset="87118.92">11501 8594 249 0,'-6'4'188'0,"-1"-1"-64"0,-6 5-43 15,7-2-22-15,-8-1-10 0,1 2-3 0,6 1-2 0,2-1 0 16,-8 0-3-16,6 1-2 0,1-4-1 0,-1 2-1 0,7 2-3 15,-7-5-4-15,7 5-3 0,0-4-1 0,0 3 0 16,0-4-3-16,7 1-1 0,0-1-3 0,-1-3-2 0,6 4 0 16,1 0-3-16,2 0-2 0,-3-4-3 0,1 3-2 15,7-3-6-15,-1 0-8 0,1 0-21 0,6 0-37 0,-7-3-56 16,1 3-102-16,-7-4-102 0,0 0-67 0</inkml:trace>
  <inkml:trace contextRef="#ctx0" brushRef="#br0" timeOffset="90103.73">6981 11661 8 0,'0'0'81'15,"0"0"-6"-15,0 0-4 0,0 0-3 0,-6 0-1 0,6 0-3 16,0 0-2-16,0 0-5 0,0 0-9 0,0 0-4 0,0 0-3 16,0 0-5-16,-6 0-5 0,6 0-6 0,0 0-1 15,0 0-2-15,0 0-1 0,0 0 1 0,0 0-1 0,0 0 1 16,0 0 1-16,0 0 3 0,-7 0-2 0,7 0 1 15,0 0-2-15,0 0-4 0,-6 0-3 0,6 0-3 0,-7 0-1 16,7 0-5-16,-7 3-2 0,0-3-3 0,7 0-1 16,-6 0 0-16,1 4 1 0,-3-4 1 0,3 0-2 0,-3 4 1 15,-5-4 0-15,7 4 0 0,-1-4 0 0,0 3 0 0,1 0 1 16,0-3 0-16,-1 4 2 0,7 0-2 0,-6-1 1 16,-1-3 3-16,7 4-1 0,-6 0 1 0,6 0 1 0,-7-1-1 15,7 1 0-15,-7-1 0 0,7 4 1 0,0-3 0 16,-6 4 0-16,6-5-1 0,0 2 0 0,0-2 0 0,0 3 1 15,0-1 1-15,0 2-1 0,0-3 3 0,0 3 2 16,6 1 1-16,-6-5 3 0,0 5-3 0,7-1-1 0,-7-4-3 16,7 5 0-16,-7-5-3 0,6 5-2 0,1-1-1 0,-7-3-3 15,6 3 0-15,1 0 1 0,-7-3 1 0,6 3-2 0,0-3-1 16,1 3 1-16,0-4 2 0,-1 5-1 0,0-4-2 16,1 3 1-16,1-3 1 0,5-1 0 0,-8 2 1 15,1-2-1-15,8 0 0 0,-7-3 0 0,6 4-1 0,-7 1 0 16,0-5-1-16,7 0 1 0,1 0-1 0,-8 0 0 0,7 0 0 15,-1 0-1-15,1 0 0 0,-6 0-1 0,7-5-2 16,-1 5-3-16,-7-4-3 0,7 4-6 0,0-3-5 0,-6 3-6 16,6-3-11-16,-7-2-9 0,7 5-14 0,-7-3-15 15,8-1-20-15,-7 0-21 0,5 1-33 0,-5-1-57 0,-1 0-89 16</inkml:trace>
  <inkml:trace contextRef="#ctx0" brushRef="#br0" timeOffset="92775.45">7561 12233 17 0,'0'0'37'0,"0"0"-16"0,0 0-12 16,6 0-6-16,-6 0-1 0,0 0-3 0,7 0 0 15,-7 0 1-15,0 0-1 0,0 0-1 0,6 0 2 0,-6 0-1 16,0 0-1-16,7 0 1 0,-7 0 0 0,0 0-1 0,0 0 2 16,0 0-1-16,7 0-1 0,-7 0 0 0,0 0 0 0,0 0 0 15,0 0 0-15,0 0 1 0,0 0 1 0,0 0-1 16,0 0 1-16,0 0 0 0,0 0 3 0,5 0-1 15,-5 0 1-15,0 0 0 0,0 0 0 0,0 0 1 0,0 0 0 16,0 0 0-16,0 0-2 0,0-5 0 0,0 5-1 0,0 0 1 16,8 0-1-16,-8-3-1 0,0 3 0 0,0 0 4 15,0 0-1-15,0 0-1 0,0 0 2 0,0-4 0 0,0 4 3 16,0 0 2-16,0 0 1 0,0 0-5 0,0 0 2 16,0 0 0-16,0 0-1 0,0 0-4 0,0 0-7 0,0 0-9 15,0 0-11-15,0 0-12 0,0 0-16 0</inkml:trace>
  <inkml:trace contextRef="#ctx0" brushRef="#br0" timeOffset="94432.76">7639 12225 12 0,'0'0'13'0,"0"0"-6"0,0-4-4 15,0 4-3-15,0 0-3 0,0-3 2 0,0 3 1 16,0 0-1-16,0 0 1 0,0 0 0 0,0-4 3 16,0 4 0-16,0 0 3 0,0-4 1 0,0 4 3 0,0 0 4 15,0 0 3-15,0 0 2 0,0 0 2 0,0 0 2 0,0-4 1 16,0 4 1-16,0 0-2 0,0 0-1 0,0 0-2 15,0 0-3-15,0 0-4 0,0 0-3 0,0 0-3 0,0 0-3 16,0 4-1-16,0-4-3 0,0 0 0 0,0 0 0 16,0 0 1-16,0 0-1 0,0 0 0 0,0 0 1 0,0 0 0 15,0 0 2-15,0 4-1 0,0-4 1 0,0 0 0 0,0 0 0 16,0 4-2-16,0-4 2 0,0 0-2 0,0 0 0 16,0 3 0-16,0-3-1 0,0 0 0 0,0 0 0 0,0 4 0 15,0-4 0-15,0 0 1 0,0 0 1 0,0 3 0 16,0-3 1-16,0 0 1 0,7 0 1 0,-7 0 0 0,0 0 0 15,0 0 0-15,0-3-1 0,6 3 0 0,-6 0-2 0,0 0 0 16,0-4-2-16,0 4-1 0,7 0 1 0,-7 0-2 16,0 0 0-16,0-3-2 0,0 3 2 0,-7-4-4 0,7 4 3 15,0 0-1-15,-6 4 2 0,6-4 2 0,0 0 1 0,-7 0 3 16,7 0 1-16,-7 0 2 0,7 0 1 0,-5 0 0 16,5 0-1-16,0 0 1 0,0 0-2 0,-7 0 0 15,7 0-2-15,0 0 1 0,0 0-3 0,0 0-5 0,0 0-1 16,0 0-6-16,0 0-6 0,0 0-7 0,0 0-9 0,0 0-13 15,7 0-14-15,-7 0-14 0,0 0-23 0</inkml:trace>
  <inkml:trace contextRef="#ctx0" brushRef="#br0" timeOffset="96776.3">11983 9576 109 0,'-7'0'140'16,"-4"0"-30"-16,3 0-27 0,3 5-24 0,-3-5-18 0,1 0-10 15,1 0-8-15,-1 2 0 0,1-2 2 0,6 0 3 0,-7 0 4 16,7 0 6-16,-6 0 8 0,6 0 2 0,0 0 3 16,0 4-4-16,0-4-2 0,0 0-6 0,0 3-4 15,0-3-6-15,0 0-5 0,6 0-1 0,-6 0-2 0,7 0 1 16,-1 4 1-16,1-4 0 0,6 0 1 0,0 4 1 0,-5-4 0 16,3 4 0-16,10-4 1 0,-2 0-3 0,-6 0 0 0,13 4 1 15,-7-4-2-15,7 0-1 0,1 0 0 0,5 0-3 16,-6-4-2-16,6 0-1 0,8 0-1 0,-7 0 0 15,5 1-1-15,2-1-3 0,-1-3 0 0,-1 0 0 0,-5 2 1 16,0-1-2-16,-1-2-1 0,-6 2-2 0,0 1 1 0,-6-2 6 16,-7 3 6-16,0 1 5 0,-6-1 4 0,-7 1 0 15,0-1 2-15,0-4-1 0,-7 5-3 0,0-1-5 0,-6 1-8 16,0-2-6-16,0 3-7 0,-6-2 0 0,-1 4-2 16,1-4 0-16,6 4 0 0,0 0 2 0,0 0 0 0,6 0-1 15,1 4 1-15,-1-4 0 0,7 0 0 0,-6 4-3 0,6-2-2 16,6-2-2-16,-6 5 0 0,7-2-1 0,-7 1 0 15,6 3-1-15,1-3 2 0,-1 3 2 0,1-3 3 0,-1 3 0 16,1 0 0-16,0-2-1 0,-7 1 1 0,6 2-1 0,-6-2 0 16,-6 3 2-16,6-1-3 0,-14-2 2 0,8 5 0 15,-7-3-2-15,0 3-1 0,0-1-6 0,0 2-6 0,-1-5-9 16,-5 3-12-16,6-2-14 0,0 3-20 0,0-4-28 16,0 1-38-16,7-1-53 0,-1 0-88 0,-6-3-84 0,6-1-49 15</inkml:trace>
  <inkml:trace contextRef="#ctx0" brushRef="#br0" timeOffset="104684.35">7444 12233 27 0,'-7'0'133'0,"1"0"-25"0,0 0-18 0,6 0-17 0,-7 0-14 15,7 0-10-15,-7 0-4 0,7 0-3 0,0 0-2 0,0 0 0 16,-7 0-4-16,7 0-5 0,0 0-4 0,0 0-4 15,0 0-4-15,0 0-6 0,0 0-3 0,0 0-2 0,0 0-1 16,0 0 1-16,0 0 0 0,0 0 0 0,0 0 3 16,0 0 1-16,0 0 0 0,0 0 0 0,7 0-4 0,-7 0 0 15,7 0-1-15,-7-5-2 0,7 5-3 0,-1 0-1 0,-6 0-1 16,6-3-1-16,1 3 0 0,-1 0 1 0,1 0 0 16,-7-4 0-16,6 4 0 0,1 0 0 0,-7 0 0 0,7 0 1 15,-1 0-1-15,1 0 0 0,-7 0 0 0,6 0 1 16,0 0-1-16,1 0 1 0,-1 0 1 0,1 0 2 0,6 0 4 15,-6 0-1-15,-1 4 2 0,7-4 0 0,0 0-1 16,-7 0-1-16,8 0 0 0,-1 0-2 0,0 0-4 0,6 0 0 16,-6 0 1-16,-6 0-1 0,12-4-1 0,-6 4 2 0,0 0-1 15,1 0 0-15,-2 0-1 0,1 0-1 0,0 0 0 0,0 0-1 16,1 0 2-16,-2 0-2 0,1 0 0 0,0 0 0 16,-6 0 2-16,7 0 1 0,-2 0-1 0,1 0 0 15,0 0 1-15,0 0-1 0,0 0 0 0,-7 0 1 0,7 0-1 16,1 0 0-16,-8 0-1 0,6 0 1 0,-4 0 0 0,-3 0 0 15,3 0 0-15,-1 0 0 0,-1 0 0 0,0 0 0 0,8 0 0 16,-8 0 1-16,1 0 0 0,-1 0 1 0,0 0-1 16,1 0 1-16,-1 0-1 0,1 4-1 0,6-4 1 15,-6 0 0-15,-1 0-1 0,1 0-1 0,-1 0 2 0,0 0-1 16,7 3 0-16,-6-3 0 0,0 0 0 0,-1 0 0 0,2 5 1 16,-3-5 0-16,2 0-1 0,5 0 0 0,-5 0-2 15,0 2 3-15,0-2-1 0,-1 0 0 0,1 0-1 0,-1 0 1 16,0 0 0-16,1 0 0 0,-1 0 0 0,1 4 0 0,0-4 0 15,6 0-1-15,-7 0-1 0,0 0 2 0,7 0-1 16,-5 0 0-16,4 0 0 0,-5 0 0 0,6 0 0 0,-2 0 3 16,4 0 1-16,-2 0-3 0,-7 0 0 0,7 0 1 15,0 0 0-15,0 0 1 0,0 0-2 0,0 0-2 16,0 0 0-16,0 0 1 0,-7 0 1 0,7 0 0 0,2 4 0 16,-10-4 0-16,3 0 1 0,-3 4-1 0,2-4 0 0,-1 0 0 15,1 0-2-15,0 0 0 0,-7 0-1 0,0 0-1 0,6 0-3 16,-6 0-1-16,0 0-3 0,0 0-4 0,0 0-7 15,0 0-8-15,-6 0-10 0,6 0-13 0,-7 0-21 0,0 0-29 16,7 0-42-16,-13 0-77 0,0-4-73 0</inkml:trace>
  <inkml:trace contextRef="#ctx0" brushRef="#br0" timeOffset="107748.35">7789 12198 43 0,'6'0'100'0,"14"0"-23"0,-14 0-21 0,8 0-17 16,-1 0-13-16,-1 5-3 0,1-5 4 0,7 0 3 15,-7 0 4-15,0 0 1 0,7 0 6 0,-7-5 2 0,5 5 1 16,3 0-4-16,-1 0-7 0,-1 0-8 0,0-2-5 0,1 2 0 16,0 0 0-16,-1-5-3 0,1 5 2 0,-1 0 0 15,7 0-3-15,-6-2 0 0,-1 2 2 0,1 0-5 0,6 0-4 16,-7 0-2-16,1 0-1 0,0-4-4 0,6 4 2 0,-7 0-3 15,1 0-1-15,-1 0 0 0,7 0 2 0,-6 0 2 16,5 0 1-16,-5-5 1 0,6 5 0 0,-6 0 1 0,6 0 0 16,-7 0 0-16,1 0-1 0,-1 0-1 0,2 0-2 15,-2 0 0-15,0 0-2 0,-6 0 1 0,0 0 0 0,7 0 0 16,-7 0-1-16,0 0 0 0,0 0-1 0,0 0 1 0,0 0 0 16,0 0 1-16,0 0-1 0,7 0-1 0,-7 0 1 15,-1 0 1-15,1 0-2 0,1 0 1 0,-1-3 0 16,0 3 0-16,-1 0-1 0,2 0 2 0,-1-4 0 0,-7 4-1 15,6 0 1-15,2 0-2 0,0 0 0 0,-8 0-1 0,7 0 0 16,0 0 0-16,0 0-2 0,0 0 2 0,0 0-1 16,0 0 1-16,0 0 0 0,0 0-1 0,6 0 2 0,-4 0 0 15,-4 0 1-15,9 0-1 0,-8-3 0 0,9 3 2 16,-9 0-2-16,9 0 1 0,-9 0 0 0,8 0 3 0,-7 0-3 16,7 0 0-16,-8 0 0 0,0 0 0 0,2 0 1 0,0 0-2 15,-1 0 0-15,-1 0-2 0,1 0 1 0,1 0 1 16,-7 0 0-16,5 0 0 0,1 0-1 0,0 0 2 0,0 0-1 15,1 0-1-15,-2 0 1 0,1 0 0 0,0 0-1 16,1 0 2-16,-1 0-1 0,0 0 0 0,0 0 0 0,0 0 0 16,6 0 0-16,-6 0-1 0,-1 0 1 0,2 0 0 0,-1 0 0 15,0 3-1-15,0-3 1 0,6 0 0 0,-4 0 1 16,-3 0-1-16,1 0 0 0,0 0 0 0,7 0 0 0,-8 0 0 16,1 0 0-16,0 0-1 0,7 0 0 0,-8 0 0 15,3 0 1-15,-2 0 0 0,-1 0 0 0,1 0 0 0,0 0 1 16,-6 0 1-16,6 0-2 0,-7 0 1 0,7 0-1 0,-6 4 0 15,6-4-1-15,-7 0 1 0,0 0-1 0,1 3 1 16,0-3 0-16,6 0 0 0,-7 0 0 0,1 0 0 16,-1 0 1-16,1 0-1 0,-1 0 1 0,-6 0-2 0,6-3 1 0,2 3 1 15,-3 0-1-15,3 0-1 0,-8-4 1 0,7 4 0 16,-2 0 1-16,2 0-1 0,-1-3 0 0,1 3-1 0,-7 0 1 16,6 0 0-16,1-4 0 0,6 4 0 0,-6 0 0 15,-1 0 0-15,0-4 0 0,7 4 0 0,-6 0 0 0,7 0 0 16,-8 0 0-16,7 0 0 0,-8 0 0 0,3 0 0 15,4 0 0-15,-4 0 0 0,5 0 0 0,-7 0 0 0,7 0 0 16,-7 0 0-16,7 0 1 0,-6 0 1 0,6 0-2 16,-6 0 0-16,-1 0 0 0,7 0 0 0,-7 0 0 0,1 4 1 15,-1-4-1-15,1 0 0 0,-1 0 0 0,1 0 0 0,1 0 0 16,-3 0 1-16,1 0-1 0,1 0 1 0,-1 4-1 0,1-4 1 16,0 0-1-16,-2 0 0 0,3 0 0 0,-1 3 0 15,5-3-2-15,-6 0 1 0,8 0 1 0,-7 4 0 16,5-4 0-16,-5 0 0 0,5 3 0 0,-5-3 0 0,6 0 1 15,1 0-1-15,-2 5 0 0,-5-5 0 0,6 0-1 0,0 0 0 16,0 4 0-16,-6-4 0 0,5 0 1 0,1 0 0 0,1 2-1 16,-7-2 1-16,5 0 0 0,1 0 0 0,0 5 0 15,-7-5 1-15,7 2-1 0,0-2-1 0,2 0 2 16,-10 0 0-16,8 5 0 0,1-5 1 0,-3 0-2 0,4 0 0 16,-9 0 0-16,7 0 0 0,-7 0 0 0,8 0 0 0,-8 0 0 15,0 0-2-15,1 0 4 0,-1 0-1 0,0 0 0 16,1 0 1-16,0 0-1 0,0 0-1 0,-1 0 0 0,1 0 2 15,-1 0-3-15,1 0 1 0,-7 0 1 0,6 0 0 0,0 0 2 16,1-5 2-16,7 5 1 0,-7 0 0 0,-2 0 0 16,2 0 1-16,-1 0-4 0,7 0 2 0,-7 0-3 0,8 0 1 15,-8 0-1-15,1 0 0 0,6 0-2 0,-7 0-2 16,7 0 3-16,-6 0 0 0,5 0-1 0,1 0 0 0,-6 5 0 16,6-5 0-16,-6 0 1 0,6 0 0 0,0 0-1 0,-6 0-2 15,6 0 3-15,-1 0 0 0,2 0-1 0,-8 0 0 16,7 0 0-16,0 0 0 0,0 0 0 0,1 0 2 0,-2 0-2 15,1 0-1-15,0 0 1 0,0 0 0 0,8 0 1 16,-9 0 0-16,1 0-2 0,0 0 1 0,6 0 1 0,-6 0-1 16,0 0 1-16,1 0-1 0,-1 0-2 0,0 0 1 15,-1 0 1-15,-4 0 0 0,4 0 0 0,1 0 1 0,0 0-1 16,0 0 1-16,0 0 0 0,1-5 0 0,-2 5-1 0,1 0 1 16,7 0 0-16,-7 0-1 0,6 0 0 0,-6 0-1 15,0 0 1-15,8 0-1 0,-8 0 1 0,-1 0-2 0,1-2 1 16,1 2-1-16,-2 0 2 0,1 0 0 0,0 0 0 15,0 0 1-15,1 0-1 0,-3 0 1 0,2-5-1 0,2 5 0 16,-2 0 0-16,-7 0 0 0,7 0-1 0,0 0 1 16,0 0 0-16,0 0 1 0,0 0-1 0,-6 0 0 0,5 0 1 15,1 0-2-15,0 0 1 0,2 0 0 0,-2 5 0 0,-2-5-1 16,3 0 1-16,-1 0 0 0,0 0 0 0,0 0 2 0,-1 0 0 16,-5 0-2-16,7 0 0 0,-8 0 2 0,6 0-2 15,-5 0 0-15,6-5 0 0,-6 5 0 0,6 0 0 16,-6 0 1-16,4 0 0 0,-3 0-1 0,5 0 0 0,0 0 1 15,0 0 0-15,0 0-1 0,0 0 0 0,0 0 0 0,0 0 0 16,0 0 0-16,6 0-1 0,-5 0 0 0,-2 0 1 16,3 0 0-16,-2 0 0 0,-1 0 0 0,-6 0-1 0,8 0 0 15,-1 0 1-15,-7-2 0 0,7 2 0 0,-7 0 5 16,8 0-2-16,-8-4-1 0,1 4-2 0,6 0 0 0,-8 0 0 16,2-5 0-16,7 5 0 0,-7 0-5 0,-1 0 2 0,7-3 2 15,-7 3 0-15,7 0 1 0,-6 0 0 0,6 0 0 16,-6-4 0-16,5 4 0 0,1 0 0 0,-6 0-2 0,6 0 2 15,-6 0 0-15,-1 0 0 0,7 0 0 0,-7 0 1 16,1 0 0-16,-1 0 0 0,1 0 0 0,-1-3 0 0,1 3-1 16,0 0 0-16,6 0 0 0,-6-4 0 0,-7 4 0 0,5 0 1 15,3-4 0-15,-3 4 0 0,2 0 1 0,0 0-1 16,-1 0 0-16,1-2-1 0,-7 2-1 0,6 0 1 0,1 0 0 16,-7 0 0-16,6 0-1 0,-6 0-1 0,6 0 1 0,-6 0 1 15,7 0 0-15,0 0 0 0,0 0 0 0,-1 0 0 16,-6 0 0-16,6 0 2 0,1 0-1 0,6 0 0 15,-7 0-1-15,0 0 0 0,1 0-1 0,0 0 1 0,0 0-1 16,-1 0 1-16,0 0 0 0,1 0 0 0,-1 0 0 0,7 0 0 16,-13 2 0-16,7-2-1 0,7 0 0 0,-8 0 1 0,0 0 0 15,0 0 0-15,1 0 0 0,-1 4 0 0,1-4 0 16,0 0 0-16,6 0 2 0,-7 4 0 0,0-4-2 16,1 0 1-16,-1 0 0 0,1 0 0 0,-1 0-1 0,1 0 0 15,0 0 0-15,-2 0-1 0,3 0 1 0,-8 0-1 0,5 0 1 16,3 0 0-16,-8 0 1 0,7 0-2 0,-2 0 2 15,-5 0 0-15,8 0-1 0,-8 0 0 0,6 0-2 0,1 0 1 16,-7 0 0-16,6 0 1 0,-6 0 0 0,0 0 0 0,7 0 2 16,-7 0-1-16,0-4-1 0,6 4 1 0,-6 0-1 15,6 0 0-15,-6 0 0 0,7 0 0 0,-7 0-2 0,6 0 1 16,-6 0 1-16,6 0-2 0,1-4 1 0,-7 4 1 16,7 0 0-16,0 0-1 0,-7 0 1 0,6 0 0 0,1 0 0 15,-7 0 1-15,6 0 0 0,-6 0 1 0,6 0 0 0,1 0-1 16,-1 0 0-16,1 0-1 0,-7 0 0 0,6 0 0 15,1 0 0-15,-7 0 0 0,8 0-1 0,-3 0 0 0,2 0 1 16,-1 0 0-16,0 0 1 0,1 0-1 0,0 0 0 16,-7 0 0-16,13 0 0 0,-13 0-1 0,7 0 1 0,-1 0-1 15,0 0-1-15,1 4 1 0,-1-4 0 0,0 0 0 0,1 0 1 16,0 0-1-16,0 0 1 0,-7 4 0 0,6-4 1 16,-6 0-1-16,6 0 1 0,0 0 0 0,-6 0 0 0,7 0 0 15,-7 0-1-15,8 0 0 0,-8 0-1 0,5 0 1 16,-5 0 0-16,0 3 0 0,7-3 0 0,-7 0 0 0,0 0 1 15,7 0 0-15,-7 0-1 0,6 0 1 0,-6 0-1 0,7 0-1 16,-7 0 1-16,6 0-1 0,-6 0-1 0,5 0 0 16,-5-3 2-16,8 3 0 0,-8 0 0 0,7 0 0 15,-7 0-1-15,6 0 1 0,-6 0 1 0,6 0-1 0,-6 0 2 16,7 0-3-16,-7 0 1 0,7-4 0 0,-7 4 2 0,6 0-1 16,1 0-1-16,-7 0 1 0,6-4 0 0,0 4 0 0,-6 0 0 15,7 0-2-15,-1 0-1 0,-6 0 1 0,7 0-1 16,-7 0 0-16,7 0-2 0,-7 0 3 0,6 0 1 15,-6 0 2-15,7 0-1 0,-7 0-2 0,6 0 1 0,-6 0-1 16,0 0 1-16,7 0 0 0,-7 4-2 0,0-4 2 0,6 0-1 16,-6 0 1-16,0 0 0 0,0 0 2 0,6 0-1 15,-6 0-1-15,0 0 0 0,0 0 1 0,0 0-1 0,0 4 2 16,0-4 0-16,0 0 0 0,0 0 2 0,0-4 2 16,0 4 2-16,0 0 1 0,0 0 1 0,0 0-2 0,0 0 0 15,0 0 0-15,0 0 0 0,0 0-3 0,0 0-2 0,0 0-2 16,0 0 0-16,7 0 1 0,-7 0-2 0,0 0 0 15,0 0 1-15,6-4 0 0,-6 4-1 0,8 0 0 0,-8 0 0 16,6 0 0-16,-6 0 0 0,0 0 0 0,0 0 0 16,0 0-1-16,6 0 2 0,-6 0 4 0,0 0-4 0,0 0 0 15,0 0 0-15,8 0 1 0,-8 4-2 0,0-4 2 0,5 0-2 16,-5 0-5-16,7 0 4 0,-7 0 0 0,6 0 0 16,-6 0 0-16,6 0 1 0,-6 0-3 0,7 0 2 0,-7 4 0 15,7-4-1-15,-7 0 2 0,7 0 0 0,-7 0 1 16,0 0 0-16,6 3 2 0,-6-3-1 0,0-3 0 0,0 3 0 15,7 0-2-15,-7 0-1 0,0 0 1 0,6 0 0 0,-6 0-1 16,0 0 1-16,6 0 0 0,-6 0 0 0,0 0 0 16,0 0 4-16,0 0-1 0,0 0-3 0,0 0 2 0,0 0 0 15,0 0 1-15,0 0 0 0,7 0-2 0,-7 0 1 0,0 0-1 16,0 0 2-16,0 0-1 0,0 0 0 0,0 0-1 16,6 0 0-16,-6 0 2 0,0 0-3 0,7 0-1 15,-7 0 0-15,0 0 1 0,7-4 0 0,-7 4 1 0,0 0 0 16,6-4-1-16,-6 4 2 0,0 0 0 0,7 0-1 0,-7 0 1 15,6-2-1-15,-6 2-1 0,6-5-1 0,-6 5 1 0,6 0 1 16,-6-4 1-16,0 4 3 0,0 0 0 0,7 0 1 16,-7-3 2-16,0 3 1 0,0 0-1 0,0 0 0 15,0 0 3-15,0 0 0 0,0 0 2 0,0 0 2 0,0 0-1 16,0 0 2-16,0 0-1 0,-7 0-1 0,7 0-2 0,0 0-3 16,-6 0-3-16,6 3-3 0,-6-3-3 0,6 4 0 15,-6-4 0-15,-1 5 0 0,7-3 0 0,0-2 0 0,-6 4 0 16,6 0 2-16,0-4 1 0,0 3-2 0,0-3 0 0,0 4 1 15,0-4-1-15,0 3 2 0,6-3 0 0,-6 0 1 16,7 0-2-16,-7 5 3 0,6-5-1 0,0 0 0 0,-6 0 1 16,6-5-3-16,1 5-1 0,-7 0 0 0,8-3 1 15,-2 3-1-15,-6-4-1 0,6 1 1 0,-6 3 0 0,0-4 1 16,7 0 0-16,-7 2 0 0,0-3 1 0,0 1 1 0,0 1 1 16,0-2 0-16,0 3-1 0,-7-2-2 0,7 4 2 15,0-4-2-15,-6 4-1 0,0 0-1 0,6 0-1 0,-8 4 1 16,1-4-1-16,1 4 0 0,0-2 0 0,0 3 1 15,6-2 0-15,-7 6 0 0,7-7 2 0,-6 2-1 0,6 3 1 16,0-3 0-16,0-1 0 0,0 2-1 0,6 1-1 0,-6-1 1 16,7-3 0-16,-7 3 1 0,6-2-1 0,-6 1 0 15,6-4 0-15,-6 4-1 0,6-4 3 0,-6 4-2 16,7-4 0-16,-7 0-1 0,8 0 0 0,-8 0 1 0,0-4 0 16,0 4 0-16,0 0-1 0,0-4 1 0,0 4-1 0,0 0 1 15,0 0 0-15,0 0-1 0,0-4 1 0,0 1-1 0,-8-2 2 16,8 5-1-16,0-2 0 0,0-3 2 0,-7 5-1 15,7-2 1-15,0 2 0 0,0-4-3 0,0 4-1 0,0-5 0 16,0 5 0-16,0-3-1 0,7-1-1 0,-7 4-2 16,0-3-2-16,8-1-1 0,-8 0 0 0,6 4-3 0,-6 0 1 15,6-2-5-15,-6 2-1 0,7-5-3 0,-7 5-5 16,0 0-7-16,0-4-12 0,6 4-17 0,-6 0-24 0,0 0-26 16,0 0-42-16,0 0-58 0,0 0-104 0,0 0-58 0</inkml:trace>
  <inkml:trace contextRef="#ctx0" brushRef="#br0" timeOffset="108467.36">13592 12569 218 0,'0'0'267'0,"0"-4"-49"16,7 4-46-16,-7 0-38 0,0 0-26 0,0-3-22 15,0 3-17-15,0 0-12 0,0 0-14 0,0 0-12 0,0 0-9 16,0 0-8-16,0 0-5 0,0 0-4 0,0 3-2 0,0-3-2 16,-7 4 1-16,7 3 3 0,0-3 3 0,-6 7 2 0,-1-4 1 15,7 4 2-15,-7 5 0 0,0-2 2 0,7 1-1 16,-6-1-3-16,6 4-3 0,0 1 0 0,0-1-1 16,-6 0 0-16,6 0-1 0,0 1-1 0,0-1-1 0,0 4 2 15,0-4 2-15,0-3-1 0,6 3 0 0,-6-3 0 0,0 0 2 16,6-1-1-16,-6 1-1 0,0-4-2 0,7 1 0 0,-7-2-3 15,0-3 0-15,7 1 0 0,-7-1-2 0,7-3-1 16,-7 3 1-16,0-4 1 0,6-3-1 0,-6 4-2 0,0 0-4 16,0-4-7-16,0 0-12 0,0 0-19 0,0 0-27 15,0-4-42-15,0-3-60 0,0 0-85 0,0 0-110 0,0-1-53 16</inkml:trace>
  <inkml:trace contextRef="#ctx0" brushRef="#br0" timeOffset="108779.92">13546 12609 328 0,'0'-4'345'0,"0"1"-103"15,7-1-86-15,-1 4-52 0,0-2-31 0,1-3-16 0,0 2-13 16,0 3-7-16,-1-4-5 0,1 0-6 0,5 0-2 16,-5 4-7-16,6 0-3 0,0 0-3 0,-6 0-4 0,5 0-2 15,1 0 0-15,1 0-1 0,-1 0-1 0,6 4 0 0,-6 0-1 16,0 3-4-16,0-2 1 0,0 1 0 0,0 1-1 15,-6 1 0-15,6 2-2 0,0 2 3 0,-7-1 0 0,1 0 2 16,-1-1 0-16,1 5-1 0,-1-4 0 0,-6 4 2 0,0-1 4 16,0-2 4-16,-6 2 3 0,6-3 3 0,-7 4 2 15,-6-4 4-15,7-4 2 0,-14 4 0 0,7 0-2 0,-6-3-3 16,-1-1 0-16,-1 0-5 0,-3-3 0 0,5 3 0 16,-8-3-3-16,8 0-1 0,-8-1-1 0,8 1-2 0,-1-4 0 15,1 3-3-15,7-3-11 0,-2 0-16 0,0 0-26 0,1 0-44 16,7-3-77-16,0-1-152 0,6 1-89 0,-7-5-53 15</inkml:trace>
  <inkml:trace contextRef="#ctx0" brushRef="#br0" timeOffset="111951.48">12921 8697 283 0,'7'0'231'0,"-7"0"-73"0,6 3-57 0,-6-3-35 15,7 0-21-15,-1 4-9 0,7-4-5 0,-7 0-1 16,1 0 1-16,6 0 0 0,-1 3 2 0,1-3-2 15,2 0-1-15,-2 0-2 0,6 0-2 0,-6 0 1 0,6 0-3 16,1 0 1-16,6 0 2 0,-7 0-2 0,9 0-1 0,3 0-2 16,-4 0-1-16,4 0-2 0,2-3-3 0,7 3-2 15,-8 0-4-15,7-4 0 0,-7 1-2 0,8 3-1 0,-1 0 0 16,-1-4-1-16,2 1 1 0,-1 3 1 0,1-4 0 16,-2 0 2-16,1 0-1 0,0 1-1 0,0-1 0 0,1 4 1 15,-8-4 1-15,7 1-1 0,-6 0 0 0,-7 3 0 0,7-4-1 16,-8-1-1-16,-5 2-2 0,0 3-2 0,-7 0 0 15,-1-3-1-15,1-1-2 0,-6 4 0 0,-1-4-1 16,1 4-3-16,-7-3-3 0,0 3-12 0,0-4-14 0,-7 4-25 16,7-4-34-16,-13 0-42 0,0 1-62 0,1-2-93 0,-8 5-81 15</inkml:trace>
  <inkml:trace contextRef="#ctx0" brushRef="#br0" timeOffset="112232.63">13201 8598 299 0,'0'0'289'0,"0"0"-102"15,0 0-75-15,0 0-45 0,0 0-24 0,0 0-14 16,0 3-4-16,0 2 0 0,0-2 3 0,0 8 2 0,0-4 2 16,0 4 0-16,0 3 2 0,-6 1-1 0,-1 0-3 0,2 3-5 15,-3 4-6-15,-5 0-3 0,6 1-3 0,-6 2 0 0,7 1-1 16,-7-1 0-16,0 4-3 0,-1 2 0 0,2-6 0 15,-1 0-3-15,0 0 0 0,0 2-1 0,7-6-4 16,-7 2 1-16,6-2 0 0,-1-2 0 0,3-1 0 0,-3-3 0 16,8-1-2-16,0 1 1 0,0-4 0 0,0 1-6 0,8-5-8 15,-3 0-14-15,3 0-14 0,-1-3-22 0,6-4-23 16,-7 0-30-16,14-4-38 0,-8 0-51 0,1-3-71 0,7-1-79 16</inkml:trace>
  <inkml:trace contextRef="#ctx0" brushRef="#br0" timeOffset="112467.33">13541 8719 28 0,'0'-4'350'15,"0"4"-77"-15,0 0-75 0,0 0-58 0,-8 4-41 16,2 3-28-16,0 1-19 0,-2 2-10 0,-5 2-9 0,-6 2-3 16,6 4-2-16,0 1-2 0,-7-1-4 0,1 4-3 0,-1 3-2 15,1-3-3-15,0 4 0 0,-1 0-1 0,0-1-6 16,1 1-1-16,-1-4-3 0,7 0-1 0,-6 0-1 0,6 0 1 15,7-4-1-15,-1-3-1 0,0 0 1 0,0-1-1 0,7-3-4 16,0-4-9-16,7 2-16 0,0-2-24 0,0-4-38 16,6-3-52-16,6 0-85 0,-7-8-130 0,9 1-55 0</inkml:trace>
  <inkml:trace contextRef="#ctx0" brushRef="#br0" timeOffset="112623.56">13651 8851 89 0,'-7'4'423'0,"-6"6"-114"0,6 1-114 16,-6 4-76-16,1 3-43 0,-1-3-26 0,-8 7-9 16,9-4-12-16,-8 4-7 0,0 0-4 0,1 4-3 0,0-4-1 15,-1 4 0-15,0-1-4 0,1 4-2 0,-1-3-1 0,8 0-2 16,-3-4-3-16,4 0-4 0,4 0-6 0,1-4-12 16,6 0-19-16,0-6-25 0,6 2-35 0,1-6-50 15,4-5-84-15,10-6-109 0,-8-2-57 0</inkml:trace>
  <inkml:trace contextRef="#ctx0" brushRef="#br0" timeOffset="112826.4">13846 8961 419 0,'-7'17'344'0,"-6"2"-126"0,0 3-88 0,-6 4-54 0,6 3-30 15,-7-4-15-15,1 9-12 0,-1-5-6 0,-6 4-4 0,6 0-3 16,1 0-1-16,-7-1 1 0,13-1-4 0,-6-2-5 15,6-4-9-15,6 1-18 0,-7-1-31 0,8-6-41 16,6-1-60-16,0-7-111 0,0-3-83 0</inkml:trace>
  <inkml:trace contextRef="#ctx0" brushRef="#br0" timeOffset="113842.93">13481 6549 48 0,'7'0'122'0,"-7"5"-31"15,0-5-22-15,0 7-13 0,0-3-8 0,0-1-3 16,0 1-1-16,6 3 1 0,-6 1-2 0,0 0-1 0,0 1 3 15,6 3-1-15,-6-1 0 0,7 0-2 0,-7 4 0 0,6-1-1 16,-6 4 0-16,8-3-4 0,-2 3-9 0,0 1-8 16,-6-2-1-16,8 3-1 0,-3 1-2 0,2-2-3 0,-1-1-3 15,7 0 0-15,-6 1 1 0,0-1-3 0,-1 1 1 16,1-5-1-16,-1 1 1 0,0-4 4 0,1 0 2 0,-1-4 2 16,1 0 6-16,-7 1 8 0,7-8 6 0,-1 3 8 0,1-6 2 15,5-1-1-15,-6 0-4 0,9-7-1 0,-9 4-6 16,7-8-7-16,0 1-8 0,-2-1-5 0,-3 1-4 15,5-6-2-15,0 6-3 0,0-4-3 0,0 0-1 0,0-1 0 16,0 4-1-16,-6-2-1 0,6 2-1 0,-7-4-3 0,1 4-9 16,-1 1-11-16,1-1-14 0,-7 4-25 0,0-4-35 0,6 5-51 15,-6-5-94-15,-6 4-107 0,6 4-60 0</inkml:trace>
  <inkml:trace contextRef="#ctx0" brushRef="#br0" timeOffset="115670.63">13096 10184 200 0,'0'0'193'0,"0"-3"-41"15,0-2-38-15,0 5-24 0,0-3-17 0,0 3-6 0,0-4-4 16,0 4-4-16,0 0-1 0,7 0-5 0,-7 0-5 15,0 0-8-15,0 4-10 0,0-1-10 0,0 2-6 16,7-2-7-16,-7 5-2 0,0-5-1 0,0 5 3 0,0 3 3 16,0-1 1-16,0 1 2 0,0 0 2 0,0 4-1 0,0 0 1 15,-7-1-2-15,7 1-1 0,0-1-4 0,0 5-1 16,-7-4-1-16,7-1 1 0,0 1-2 0,-6 0-1 0,6-1 0 16,0 1-1-16,0-4 1 0,0 3-1 0,0-3-1 15,0 1 0-15,0-1-1 0,6-1 1 0,-6-2 0 0,0 3-3 16,7-3-6-16,-7-1-15 0,7 0-18 0,-7-4-29 0,7 1-36 15,-1 0-55-15,1-4-87 0,-1 0-103 0,7-4-52 16</inkml:trace>
  <inkml:trace contextRef="#ctx0" brushRef="#br0" timeOffset="115967.64">13369 10251 248 0,'0'-5'409'0,"-5"5"-120"0,-1 5-105 0,6-5-73 15,-7 6-44-15,1-2-25 0,-1 3-12 0,7 1-3 16,-7 3-3-16,7-4-3 0,-5 4-2 0,5 0-2 0,0-1-2 16,0 2-1-16,0 3-2 0,5-4-3 0,-5-1-1 0,7 2 4 15,0-1-2-15,-7 0-1 0,13-4 0 0,-7 0 2 16,-1 1 4-16,10-5 4 0,-9 4 1 0,7-7 0 0,-6 4 4 16,6-4 4-16,-1-4 4 0,-5 4 0 0,6-7-1 15,0 4-1-15,-6-1 0 0,6-4-1 0,-7 1 3 0,0-1 6 16,1 2 4-16,-1-5 1 0,-6 3-1 0,0 2 2 0,0-6-1 15,-6 5-1-15,-1-4-6 0,1 4-11 0,0-4-12 16,-7-1-12-16,6 5-14 0,-6-1-20 0,6 1-18 0,1-1-21 16,-1 2-19-16,1-2-23 0,0 5-28 0,6-1-37 15,0-4-46-15,0 6-76 0,0-6-99 0,0 4-46 0</inkml:trace>
  <inkml:trace contextRef="#ctx0" brushRef="#br0" timeOffset="116233.27">13638 10166 196 0,'-7'3'406'15,"7"1"-126"-15,-7 4-110 0,7-1-74 0,0 0-42 0,-6 1-21 16,6 3-8-16,6-1-4 0,-6 1 0 0,0 0-1 0,7-4 1 16,0 1 1-16,-1 3 0 0,1-3 0 0,5-1-3 15,-6 0-1-15,9 0-2 0,-3 1-1 0,1-5 3 0,0 1 0 16,0-4 2-16,0 3 1 0,0-3 3 0,0-3 2 15,0 3 2-15,-6 0 3 0,6-4 1 0,-7 1 1 0,1-1-1 16,-1 0 1-16,-6-3 0 0,0 3-3 0,0-4-1 0,-6 2-3 16,-1 2-3-16,1-3-4 0,-7-1-11 0,6 2-14 15,-6-6-15-15,0 5-19 0,0-1-26 0,0-2-33 0,0-1-42 16,7 0-61-16,-7-5-99 0,6 6-93 0,1-5-52 16</inkml:trace>
  <inkml:trace contextRef="#ctx0" brushRef="#br0" timeOffset="116451.95">13703 9777 145 0,'-7'0'478'0,"7"4"-67"0,0 0-164 15,0 0-114-15,0-1-63 0,0 5-33 0,7-2-17 0,-7-1-7 16,0 2-4-16,6-4 2 0,-6 1 3 0,7 0 2 0,-1-1 8 16,-1 1 7-16,3 0 7 0,-1 0 6 0,6-4 2 15,0 0 2-15,0-4 1 0,-7 0 0 0,7 0 0 16,0 1-1-16,0-1 1 0,-6 0-3 0,-1-2-2 0,1 2-3 15,-1-1-4-15,-6-1-5 0,0 2-11 0,0-3-17 0,0 3-20 16,0-4-25-16,0 5-25 0,0-2-28 0,-6 3-33 0,6-2-41 16,-7 1-63-16,7 3-77 0,0-4-112 0,0 4-41 15</inkml:trace>
  <inkml:trace contextRef="#ctx0" brushRef="#br0" timeOffset="116717.71">14126 9876 259 0,'0'5'446'15,"-6"-5"-136"-15,-1 3-123 0,1 3-83 0,6-2-47 0,-14 4-20 16,8 0-8-16,-7 3-2 0,0-1 1 0,7 1 1 16,-7 4 2-16,-2-4 0 0,10 7-1 0,-8-3-2 0,6 3-5 15,1 1-4-15,-1-1-2 0,1 4-4 0,-1-4-2 16,7 1 2-16,0-4 3 0,0-1 2 0,0 3 1 0,7-5 3 15,-1 3 1-15,7-5 0 0,-1 2 0 0,1-1-2 0,8 0-2 16,-2-4-4-16,7 0-3 0,-6-2-5 0,6-3-3 16,6 2-5-16,-6 0-10 0,6-4-10 0,1 0-17 0,0 0-24 15,-1-4-41-15,1 0-67 0,-7-3-129 0,1 0-96 16,-8 0-60-16</inkml:trace>
  <inkml:trace contextRef="#ctx0" brushRef="#br0" timeOffset="119952.23">15245 9136 174 0,'0'-3'365'0,"0"3"-98"0,0-5-88 16,8 5-64-16,-8-2-39 0,0 2-26 0,0 0-16 0,0-4-9 15,7 4-8-15,-7 0-6 0,0 0-4 0,5 0-3 0,3 0 1 16,-2 4-4-16,7-4-5 0,-7 0-13 0,7 2-22 16,0-2-37-16,1 5-57 0,-1-5-87 0,-1 0-106 0,1 0-64 15</inkml:trace>
  <inkml:trace contextRef="#ctx0" brushRef="#br0" timeOffset="120124.06">15142 9158 56 0,'-13'-3'459'0,"1"3"-91"16,5 0-144-16,-1 0-101 0,2 0-58 0,-1 0-28 16,1-4-14-16,6 4-6 0,0 0-4 0,0 0-2 0,6 4 0 15,1-4 0-15,7 0-1 0,-2 3-4 0,8-3-12 16,0 4-12-16,5-4-20 0,1 3-25 0,6-3-29 0,2 0-40 16,5 0-49-16,-6 0-77 0,-1 0-96 0</inkml:trace>
  <inkml:trace contextRef="#ctx0" brushRef="#br0" timeOffset="120296.32">15552 9188 240 0,'-7'-4'393'15,"-5"4"-123"-15,5 0-106 0,-6 0-68 0,7-3-39 16,-1 3-22-16,7 0-11 0,0 0-8 0,-7-5-2 0,7 5-4 16,7 0-1-16,-7 0-2 0,7 0-3 0,-1 0-6 0,1 0-9 15,6 0-9-15,-1 0-13 0,1 0-16 0,1 0-17 16,-1-2-17-16,0 2-16 0,7 0-14 0,-7-5-12 0,-7 5-7 15,7-4-3-15,0 4 8 0,-7-3 12 0,7 3 18 0,-6 0 21 16,-7 0 26-16</inkml:trace>
  <inkml:trace contextRef="#ctx0" brushRef="#br0" timeOffset="120421.36">15702 9162 11 0,'0'0'52'16,"0"0"23"-16,0 3 19 0,0-3 12 0,0 0 8 0,0 0 1 15,0 4-9-15,0-4-11 0,0 0-14 0,0 5-8 16,0-5-10-16,0 0-7 0,0 0-8 0,0 0-8 0,0 0 0 16,0 0-7-16,0 0-6 0,7 0-4 0,-1 2-5 0,0-2-5 15,7 0-7-15,0 5-9 0,0-5-18 0,2 0-14 16,3 0-18-16,-5 3-22 0,7-3-23 0,-7 0-23 15,-1-3-27-15,2 3-23 0,-1-5-23 0,0 5-14 0</inkml:trace>
  <inkml:trace contextRef="#ctx0" brushRef="#br0" timeOffset="120608.95">15995 9151 154 0,'7'0'165'0,"-7"-4"-29"0,0 4-31 0,0 0-27 0,0-3-25 16,6 3-19-16,-6 0-13 0,7-4-10 0,-1 4-7 15,0 0-4-15,1-4 0 0,7 4-5 0,-8-3-2 0,7 3-1 16,0-5-2-16,0 5-2 0,-1-2-7 0,1-2-8 0,2 4-8 15,-3-4-4-15,-6 0-1 0,1 1-2 0,6-1 1 16,-6 4 4-16,-1-4 7 0,1 0 15 0,-1 4 15 16,-6-2 17-16,6 2 15 0,-6 0 12 0,7-5 8 0,-7 5 8 15,0 0 3-15,0 0-4 0,0 0-6 0,0-3-9 0,0 3-12 16,0 0-15-16,0 0-21 0,0-4-30 0,0 4-47 0,0-3-86 16,0 3-105-16</inkml:trace>
  <inkml:trace contextRef="#ctx0" brushRef="#br0" timeOffset="126344.06">15318 6399 40 0,'-7'-3'212'0,"1"-4"-52"0,-1 3-34 15,7-3-22-15,-6 3-19 0,6-3-10 0,-6 3-9 0,6-4-6 16,0 6-4-16,-7-2-5 0,7-4-5 0,0 5-1 0,0-1-2 16,0 0-4-16,0 0-5 0,0 2-2 0,0-3-4 15,0 5 1-15,0-3-3 0,0-1-6 0,0 4-4 16,0-5-2-16,0 5-4 0,0 0-1 0,0 0-1 0,0 0-3 16,0 0-3-16,0 5-1 0,7-1-1 0,-7-1 3 0,6 4 1 15,-6 1 0-15,6 3-1 0,1-1 4 0,-7 2 0 0,6 6 1 16,1-4-1-16,-1 5 0 0,8 0-1 0,-8-2 0 15,7 5-3-15,-7-3-1 0,1 3-2 0,6-4 2 16,-7 5-1-16,7-6-1 0,-6 3 0 0,6 1 0 0,-7-6 3 16,1 3-3-16,6-3 2 0,-6 0-2 0,-2-1 0 0,-5 1 1 15,8-8 0-15,-1 3 0 0,-7-2 3 0,6-4 10 16,-6-1 12-16,0 2 13 0,0-5 8 0,6 0 4 0,-6-8 2 16,0 4 0-16,6-7 0 0,-6-3-9 0,7-1-10 15,6-3-11-15,-6-1-8 0,6-6-3 0,-1 3-3 0,1-4-2 16,1 4-1-16,-1-4-1 0,0 1-4 0,0-1-1 0,0 1-2 15,0 3-8-15,0-1-9 0,0 1-13 0,0 0-13 16,0 1-11-16,0 2-12 0,-6 1-22 0,-1 3-22 0,7 0-24 16,-13-3-26-16,6 7-36 0,-6-3-55 0,0 3-104 0,0 0-50 15</inkml:trace>
  <inkml:trace contextRef="#ctx0" brushRef="#br0" timeOffset="131665.21">13722 12185 21 0,'13'-5'27'0,"-6"5"5"0,6 0 7 0,0 0 6 16,0 5 4-16,0-5 4 0,0 0-1 0,6 0-1 0,-6 4-6 15,7-4-5-15,0 0-11 0,0 0-6 0,5 0-6 16,-5 2-8-16,-1-2-2 0,1 0-2 0,-1 0-3 0,1 0 0 16,0 0 0-16,-7 0-1 0,-1 0 1 0,1 0-1 0,0 0-1 15,-6 0 0-15,0 0 1 0,-1 0 1 0,-6 0-1 16,7 0 1-16,-14 0-2 0,7 0 1 0,-6 0 2 16,-1 0 0-16,0 0 1 0,1 0 0 0,-7 0 1 0,0 0 0 0,0 0 5 15,-8-2 2-15,8 2 1 0,-5 0 3 0,-2 0 1 16,1 0 2-16,-1 0 5 0,0 0 2 0,2 0 0 0,-2-4 0 15,0 4 0-15,0 0-4 0,1 0 2 0,6-5 2 16,0 5-4-16,0 0 1 0,0 0 1 0,6 0 2 0,-6 0 1 16,13 0 1-16,-6 0-1 0,6 0-3 0,0 0 0 0,0 0-4 15,0 0-5-15,6 0-5 0,7 0-3 0,-6 0-2 16,6 0-1-16,0 0-1 0,6 5-2 0,-6-5-1 0,7-5 0 16,-7 5 1-16,7 0 2 0,0 0-1 0,-2 5-3 15,9-5 1-15,-8 0-1 0,1 0-1 0,6 4 0 0,-1-4 0 16,-4 0-3-16,4 0-1 0,-5 0 0 0,6 0-3 0,-7 0-1 15,7 0 1-15,-6 0 1 0,-1 0 0 0,-5 0 1 16,6 0 1-16,-7 0 2 0,6 0 1 0,-6 0 2 0,-7 0-1 16,7-4 0-16,-6 4 1 0,-1 0 1 0,-6 0-1 15,0 0 0-15,6 0 1 0,-6 0-1 0,0 0-3 0,-6 0-1 16,6 0-4-16,-6 0-4 0,6 0-5 0,-7 0-8 0,1 0-7 16,-1 0-5-16,1 0-4 0,-7 0-4 0,6 0 1 15,0 4 2-15,2-4 3 0,-2 0 7 0,1 0 5 0,-1 0 8 16,7 0 6-16,-8 0 4 0,3 0 6 0,5 0 2 15,-7 0 2-15,7 0 3 0,-7 0 3 0,7 0 2 0,0 0 2 16,7 0 2-16,-7 0 1 0,7 0 2 0,-2 0-1 16,3 0-1-16,-1 0-3 0,-1 0-1 0,6-4-2 0,-5 4-1 15,7 0-1-15,-2 0-1 0,1 0 0 0,0 0 2 0,0 0 1 16,1-5-1-16,-2 5-1 0,-5 0 0 0,12 0 0 0,-12 0-3 16,6 0-1-16,0-3 0 0,0 3 0 0,0 0 0 15,-7 0-4-15,8 0-6 0,-1 0-13 0,-7 0-22 16,0-4-30-16,1 4-45 0,-1 0-65 0,-6 0-85 0</inkml:trace>
  <inkml:trace contextRef="#ctx0" brushRef="#br0" timeOffset="132087.09">14386 12185 71 0,'-6'0'191'0,"-2"-5"-42"0,3 5-37 16,-2 0-33-16,1 0-23 0,0 0-16 0,-1 0-10 0,0 5-7 16,0-5-5-16,1 0-4 0,6 4 0 0,-6-4-1 15,-1 2-1-15,7-2 0 0,-6 5-3 0,6-5-2 0,0 2 0 16,0-2-1-16,0 5-1 0,0-5-1 0,0 3-1 15,0-3-1-15,6 4 1 0,-6-4-1 0,7 0 0 0,-1 0 0 16,0 0-1-16,1 0 1 0,0-4-2 0,6 1 2 0,-7-2 1 16,1 5-1-16,-2-2-1 0,3-3 2 0,-2-1 2 15,1 1 0-15,0 2 3 0,-1-1 5 0,-6-3 4 0,7 3 5 16,-1 2 2-16,-6-7 4 0,6 6 0 0,-6-2 1 16,0 3 2-16,0-2-1 0,0 0-4 0,0 4-2 0,0-4-3 15,0 4-3-15,0 0-2 0,0 0-3 0,0 4-4 0,0-4-3 16,0 0-3-16,0 4-2 0,0-4 0 0,0 4 1 15,0 3 0-15,0-4-1 0,7 1 0 0,-7 1-1 16,0-3-1-16,6 2-1 0,-6 0 1 0,7-1-4 0,-1 1-3 16,1-1-12-16,6 2-15 0,-6-1-25 0,-1-2-32 0,7-2-49 15,0 5-76-15,-6-3-107 0</inkml:trace>
  <inkml:trace contextRef="#ctx0" brushRef="#br0" timeOffset="132634.29">14549 12137 85 0,'0'0'283'0,"-7"-4"-70"0,1 0-66 0,-1 4-54 0,2-3-34 16,-2 3-22-16,0 0-10 0,0 0-8 0,1 0-2 16,-7 3 0-16,7-3-2 0,-1 0 0 0,1 4-2 0,-1 0-2 15,0 0-1-15,1-2-4 0,6 3-4 0,-7 2 0 0,1-2-2 16,6-3 2-16,0 2-1 0,0 0 1 0,0-1-2 16,0 1 1-16,6-4 0 0,-6 3-1 0,0-3 0 0,7 5 0 15,-1-5-1-15,1 0-1 0,-7 0 0 0,7 0 0 16,-1 0 2-16,1 0-1 0,-1-5 0 0,-6 5 0 0,6-3 1 15,-6-1 0-15,7 4 0 0,-7-3 1 0,0-1-1 0,0 4 3 16,0-4 1-16,0 4-1 0,0-2 2 0,-7 2-1 16,7 0 0-16,-6 0 0 0,0-5-1 0,6 5-1 0,-7 0 0 15,1 0 0-15,6 0-1 0,-7 0 1 0,7 0 0 16,0 0 1-16,0 0-2 0,0 0 1 0,0 0 1 0,0 0-1 16,7-4 1-16,-7 4 0 0,6-3 4 0,-6-2-1 0,7 3 2 15,-1-2 2-15,0 0 3 0,1 0 3 0,-7-3 0 16,6-1-1-16,1 6 2 0,0-6 1 0,-7 1 3 15,7 3 3-15,-2-4-2 0,-5 1 2 0,0 4 2 0,0-4 1 16,0 3-1-16,0-4 0 0,0 5-5 0,0-2-4 0,0 2-4 16,-5 3-3-16,5-4-3 0,-7 4-6 0,0 0-6 0,0 0-7 15,1 0-17-15,-1 4-21 0,1-1-29 0,0 2-53 16,6-2-93-16,-7 1-110 0,7 0-65 0</inkml:trace>
  <inkml:trace contextRef="#ctx0" brushRef="#br0" timeOffset="134213.47">14529 12525 83 0,'-12'8'106'15,"-2"-1"13"-15,1-4 3 0,1 4-4 0,5-3-13 16,1 1-21-16,-1-2-19 0,0-3-16 0,7 3-10 0,-6-3-8 16,6 4-5-16,0-4-3 0,-7 0-1 0,7 4 5 0,0-4 5 15,7 3 3-15,-7-3 0 0,0 0-2 0,6 0-3 16,1 0-1-16,0 0 2 0,-1 0-7 0,1 0-3 0,5 0-3 15,-5 0-4-15,6-3-1 0,6-1-3 0,-6 4-1 0,7-4-3 16,-6 1-3-16,5 3-9 0,1-3-12 0,-8-2-18 16,8 5-27-16,-7-4-37 0,6 1-61 0,-5-1-109 0,-8 1-84 15</inkml:trace>
  <inkml:trace contextRef="#ctx0" brushRef="#br0" timeOffset="134947.9">14438 12554 199 0,'0'-4'340'0,"0"1"-93"0,0 3-80 0,7 0-55 16,-7 0-37-16,0 0-26 0,0 3-16 0,0-3-12 0,6 9-7 16,-6-6-2-16,0 8 0 0,7-4 2 0,-7 9 2 0,7-7 4 15,-7 7 0-15,0 2 0 0,6-3-3 0,-6 2-1 16,0 2-2-16,0 0 1 0,0 2-1 0,-6-3-1 15,6 5-1-15,-7-5 1 0,7 0 0 0,-7 1-1 0,7-1 0 16,-6 4-5-16,6-8-1 0,-7 5 1 0,7-5-1 0,0-2 0 16,0 2-2-16,0-7 2 0,0 4 1 0,7-3 0 15,-7-1 1-15,0-3 2 0,6 3 1 0,-6-3 3 0,7-4 3 16,0 3-1-16,-1 1 1 0,1-4 0 0,5 0-1 16,-5 0-3-16,6 0-1 0,6-4-5 0,-6 1-3 0,7 3-1 15,0-4-3-15,0 1-1 0,-1-1-3 0,1-4-4 0,-1 5-7 16,0-1-10-16,1 0-13 0,-7-2-18 0,6 1-29 15,-6-2-41-15,7 0-61 0,-7-4-95 0,0-1-88 0,-7 2-46 16</inkml:trace>
  <inkml:trace contextRef="#ctx0" brushRef="#br0" timeOffset="135151.01">14425 12771 330 0,'0'4'329'16,"0"-4"-118"-16,0 3-85 0,0-3-51 0,0 4-23 16,0-4-10-16,7 0-3 0,-7 2 0 0,6-2 6 0,7 0-1 15,-6 0-1-15,6 0-4 0,0 0-5 0,0 0-7 0,7 0-4 16,-1 0-8-16,7-2-4 0,-6 2-4 0,6-4-3 16,0 4-2-16,0-3-8 0,7-1-20 0,-7 0-35 0,-1-4-59 15,8 1-116-15,-7 1-102 0,-6-2-73 0</inkml:trace>
  <inkml:trace contextRef="#ctx0" brushRef="#br0" timeOffset="136025.79">13416 8799 86 0,'0'-3'70'0,"0"3"-17"16,0 0-10-16,0-4-1 0,0 4 2 0,0 0 2 0,0-4 1 16,0 4 1-16,0-3 0 0,0 3 4 0,0-3 0 15,0 3-1-15,0-4-2 0,0 4-3 0,0-5-5 16,0 2-2-16,0 3-1 0,7-3-5 0,-7 3-4 0,0 0-4 16,0-4-2-16,0 4-3 0,0 0-2 0,0 0-5 0,-7 0-5 15,7 0-5-15,0 0-2 0,0 4-2 0,0-4-1 16,0 3 4-16,-6 0 2 0,6 6 3 0,-7 1 4 0,0 1 2 15,1 4 2-15,0-1 0 0,-1 5 5 0,-6-1-3 16,7 4-3-16,-7 4 0 0,-1-4-1 0,1 3-1 0,0 1-1 16,1-1 0-16,-2 5-3 0,-5-5-1 0,6 2-1 0,7-6 0 15,-7 5-2-15,6-5-1 0,-7 2 0 0,8-5-2 16,0 0 1-16,-1 1 1 0,2-5-2 0,-3 5-1 0,1-5 1 16,7 1-3-16,-6-4-13 0,6 0-20 0,0 1-25 15,0-6-33-15,0-2-41 0,6 0-66 0,1-4-95 0,1-4-71 16</inkml:trace>
  <inkml:trace contextRef="#ctx0" brushRef="#br0" timeOffset="136213.31">13611 8888 235 0,'0'3'265'15,"0"0"-93"-15,0 6-64 0,0-3-39 0,0 5-21 16,-6 1-8-16,0 2-5 0,-1 1-6 0,-6 2-8 15,-1 2-3-15,2 3-5 0,0 0-2 0,-2 4-3 0,0-4-3 16,-5 3-6-16,6-3-7 0,0 0-9 0,7 1-9 0,-1-5-15 16,0-4-19-16,1 1-25 0,6-4-30 0,6-3-45 0,1-6-89 15</inkml:trace>
  <inkml:trace contextRef="#ctx0" brushRef="#br0" timeOffset="136400.87">13859 8821 201 0,'-13'7'348'0,"0"5"-125"0,-7 3-93 15,7 2-58-15,-6 2-31 0,-1 7-17 0,1-1-10 16,-1 1-6-16,1 3-4 0,0 0 0 0,-2 5-5 0,2 3 1 16,-1-1-3-16,1-4-7 0,0 6-11 0,5-6-12 15,1 5-14-15,0-7-18 0,8-1-20 0,-3 0-40 0,2-7-61 16,6 0-97-16</inkml:trace>
  <inkml:trace contextRef="#ctx0" brushRef="#br0" timeOffset="136572.7">13950 9078 20 0,'-6'14'121'0,"-1"-3"-78"16,1 0-66-16,6 1-61 0</inkml:trace>
  <inkml:trace contextRef="#ctx0" brushRef="#br0" timeOffset="140916.79">14582 12089 177 0,'0'-4'161'0,"0"4"-26"15,0 0-23-15,0-3-18 0,0 3-18 0,0 0-12 16,0 0-10-16,0-4-9 0,0 1-9 0,0 3-6 0,0-4-3 15,7 4-3-15,-7-3-3 0,6-1-3 0,-6 0-3 16,7 0-2-16,-7 1 2 0,6-2 2 0,-6-2-3 0,7 5 0 16,-1-3-2-16,-6-2 1 0,6 3 1 0,-6 0 2 0,7 1-3 15,-7-5 0-15,7 5 2 0,-7-1 1 0,0 0 3 16,0 0-3-16,0 2 0 0,0 2-1 0,0-4-1 0,0 4-3 16,0 0-3-16,0-4-2 0,-7 4-3 0,7 0-1 0,0 0-3 15,0 0-1-15,0 0-1 0,0 0 1 0,0 0 0 16,0 0 0-16,0 4 2 0,0-4-1 0,0 0 0 0,7 0-1 15,-7 4-3-15,6-4-5 0,-6 0-2 0,7 2-4 16,-1-2-4-16,0 0-4 0,1 0-4 0,-1 0-4 0,1 0 1 16,0 0 2-16,-1 0 2 0,1-2 3 0,-1 2 4 0,-6 0 5 15,7 0 4-15,-7-4 4 0,0 4 3 0,0-4 3 16,-7 4 1-16,7 0 0 0,-6-4 0 0,-1 4 2 0,1 0 1 16,-1 0 3-16,-6 0-1 0,6 0-1 0,1 0 2 15,-7 0 0-15,7 4-4 0,-8-4-13 0,8 4-21 0,0 0-32 16,-1-4-55-16,7 2-104 0,-6-2-91 0</inkml:trace>
  <inkml:trace contextRef="#ctx0" brushRef="#br0" timeOffset="144214.01">17675 6722 63 0,'0'0'101'0,"0"-4"-36"16,0 4-14-16,0-3-7 0,-6 3-3 0,6 0 0 0,0 0-2 16,0 0-1-16,0 0 0 0,0 0-2 0,-7 0-7 0,7 0-10 15,0 3-6-15,0 1-4 0,0-1-3 0,7 1-2 16,-7 4-1-16,0 3 4 0,0-5 0 0,0 6 3 0,6-1-2 15,-6 0 2-15,0 0 1 0,7 0 1 0,0 4 1 16,-2-4-4-16,3 3-1 0,-1 1 1 0,-7-5 0 0,13 5-2 16,-8-3-1-16,2 2 0 0,0-3-1 0,-1 0 1 0,1 0-4 15,-1 0 2-15,7-4 2 0,-7 1 5 0,1-1 5 16,-7 0 8-16,6-2 10 0,1-3 13 0,-7-2 14 0,7 0 7 16,-1 0 0-16,-6-2-1 0,13-6 0 0,-6 1-9 15,-2-1-9-15,9-6-9 0,0 3-11 0,5-4-6 0,-6-4-3 16,7 5-6-16,-7-5-2 0,6 1 1 0,0 3-4 0,1-3-2 15,-1 0-4-15,1-1-2 0,-7 2 0 0,-1 2 0 16,3 1-2-16,-2-2-6 0,-1 5-12 0,-5 1-8 16,-1-2-13-16,1 5-17 0,-1-3-29 0,1 1-42 0,-7 3-61 15,6-2-121-15,-6 1-71 0</inkml:trace>
  <inkml:trace contextRef="#ctx0" brushRef="#br0" timeOffset="146729.59">14608 12039 51 0,'0'-5'103'16,"0"5"-26"-16,-6-4-21 0,6 4-14 0,0-3-13 0,-7 3-6 15,7 0-5-15,0 0-3 0,-6 0-2 0,6 0-4 0,0 0-4 16,-7 0-5-16,7 0-7 0,0 0-7 0,0 0-6 16,0 0-5-16,0 0-7 0,-6 0-6 0,6 0-6 0,0 0-3 15,0 0 1-15,0 0 2 0,0 0 5 0,0 0 6 16,0 0 7-16,0 0 7 0</inkml:trace>
  <inkml:trace contextRef="#ctx0" brushRef="#br0" timeOffset="150168.6">14595 12060 52 0,'0'0'109'0,"0"0"-24"0,-6 0-20 0,6 0-20 0,0 4-16 16,-7-4-10-16,7 0-7 0,0 0-1 0,-6 0 3 15,6 4 0-15,0-4 0 0,0 0 3 0,-7 3 1 0,7-3 3 16,0 0 1-16,-7 0 2 0,7 0 1 0,0 0 5 0,-5 0 3 16,5 0 3-16,0 0 3 0,0 0-1 0,0 0 1 0,0 0-3 15,-8 0-2-15,8 0-5 0,0 0-4 0,0 0-3 16,0 0-6-16,0 0 0 0,0 0-3 0,0 0-1 16,0-3-2-16,0 3-1 0,8 0 1 0,-8-4-3 0,0 4 3 15,0 0-3-15,5-4 0 0,-5 4 0 0,0-4-2 0,7 4 1 16,-7-3-2-16,0 3-1 0,7-5 2 0,-7 5-1 15,6-3 2-15,-6 3-1 0,7-4-2 0,-7 2-1 0,6-3 1 16,1 1 0-16,-1 1 0 0,1-1-2 0,-1-3-1 16,-6 3 0-16,6 0 3 0,1-3 1 0,0 3 1 0,-1 0-1 15,1-2 1-15,-1 2-1 0,0-3 0 0,1-1 0 0,-1 4 0 16,1-3-1-16,0 4-1 0,-1-1-1 0,1-3 2 16,-1 3-1-16,1-3-1 0,-1 3 2 0,0-3-2 15,1 4 2-15,-1-6-3 0,1 3 2 0,0-2-2 0,-1 4 0 16,1-3 0-16,-1-1 0 0,1 1 0 0,-1 4 0 0,0-5 0 15,1 1 1-15,0 3 2 0,0-3-2 0,-1 0 0 0,0 3-2 16,1-3 1-16,-1-1 0 0,1 5 0 0,-1-5-2 16,-6 5 0-16,7-4 2 0,0-1 1 0,-1 5 1 0,1-5-1 15,-2 1 2-15,-5 3-1 0,7-3-1 0,1-4-1 16,5 8 0-16,-8-5 0 0,2-4 1 0,0 5-1 0,-1 0 0 16,1 0 2-16,-1-1 0 0,7 1 1 0,-6 0-1 15,-1 0 0-15,1-1-2 0,-1 1 0 0,1 0 0 0,-1-1-2 16,7 1 1-16,-7 0 0 0,1 3 1 0,0-3 0 0,-1-1 0 15,1 0 0-15,-1 1-1 0,1 0 1 0,-1 4 0 16,1-5 0-16,-1 1 0 0,-6 3 0 0,6-3 0 0,1 4 0 16,-1-5 1-16,2 1 1 0,-1 3-1 0,-2-3 0 15,2-1 0-15,-1 1-1 0,1 0 0 0,-1 0 0 0,1-4-1 16,-7 2 0-16,7 2 0 0,-1-3-1 0,1 2 2 0,-1 1-1 16,-6 1 2-16,6-6-1 0,1 4 0 0,-1 1 0 15,1-1 0-15,-1 1 1 0,1 0-2 0,0-4 2 0,-1 4-1 16,1 0 0-16,6-4 0 0,-6 4 0 0,6-5 0 15,-7 4 0-15,7-1 0 0,0-3 0 0,-7 1 0 0,7 3-1 16,1-3 0-16,-1 0 0 0,-7 4 0 0,7-4 1 0,-7 4 0 16,1 0-2-16,6 0 0 0,-7-1 2 0,-6 1 0 15,7 3 0-15,1 0 0 0,-8 0 0 0,5 2 0 0,-5-4 0 16,0 4-1-16,0-2 2 0,0 4-1 0,0-8 0 16,0 8 0-16,0-7 0 0,0 3 0 0,0 4 0 0,6-6 1 15,-6 1-2-15,0 2 1 0,0-1 0 0,0-3 0 0,0 3 0 16,7-3 0-16,-7 3-1 0,0 1 0 0,0-5 0 15,6 5 0-15,-6-5 1 0,7 1-1 0,-7 3 0 0,7-3 1 16,-7-1-1-16,5 1 1 0,3 0-1 0,-8 0 0 16,7-1 1-16,-1 0-1 0,0 1 0 0,0 0 1 0,1 0-1 15,0-1 2-15,-1 1-1 0,7 4 1 0,-6-5-2 16,-1 1 1-16,0 3 0 0,1-3-2 0,-1 3 1 0,1-3 0 16,0 3-1-16,0-3-1 0,-1 0 2 0,0 3 1 15,1-3-1-15,-2-1 0 0,-5 1 2 0,8 0-1 0,-1 0 0 0,-1-4 1 16,1 3-1-16,-7 2 1 0,6-2 0 0,1-4 0 15,-1 5-1-15,-6 0 1 0,6-1-1 0,1 1 0 16,-1 0-1-16,1 0 1 0,-1-1-1 0,-6 1 0 0,7 3 2 16,0-3-2-16,-1 0-1 0,1-1 1 0,-1 1 0 0,7 0 0 15,-7 0 3-15,1-1 3 0,6 0-4 0,-7 1 0 0,1 0 2 16,1 0 0-16,-3-1 0 0,8 1-2 0,-6 0-2 16,-1-1-2-16,1 1 2 0,-2 0 1 0,3 0 0 15,-1 3 0-15,-1-4 0 0,0 1 0 0,-6-1-1 0,6 6 0 16,1-6 1-16,0 4-1 0,-7-3 1 0,7 0-1 0,-1-1 0 15,-6 5 2-15,6-6 0 0,1 3-1 0,-7-2 1 16,6 5 0-16,-6-5 1 0,6 1-2 0,1 0 1 0,-7 3-1 16,7-3-1-16,0-1 0 0,-7 1 1 0,6 4 0 15,1-4-2-15,-7-1 1 0,6 1 1 0,0-1-1 0,1 4 1 16,-1-3 0-16,1 4-2 0,0-6 2 0,-1 3 0 0,1-2 1 16,-1 2-1-16,1-3 0 0,6 2 0 0,-7 0 0 15,0-4 0-15,1 4-1 0,0 0 0 0,0-4 1 0,5 3 0 16,-5 1-1-16,-1-1 0 0,1 1 0 0,-1 0 1 15,-6 0-1-15,7-1 1 0,0 1-1 0,-2 4 0 0,-5-6 0 16,8 7 1-16,-3-6 1 0,-5 4 0 0,7-3 0 0,1 3-1 16,-8-3-1-16,5 0 0 0,2 0 1 0,-1-1 0 15,1 1 0-15,0-1 0 0,-1-3 0 0,7 4 0 0,-6-4 0 16,-1 0 0-16,7 0 0 0,-6 0 0 0,6 0-1 16,0 0-1-16,-1-1 0 0,1 2-2 0,-5-5 2 0,4 4-5 15,-5 1-2-15,6 2-1 0,-7-3-1 0,0 1-1 16,8-2 1-16,-7 5 2 0,0-4 1 0,-2 0 1 0,8 0 3 15,-6 0 0-15,-1 3 0 0,1-3 0 0,0 1 0 0,5-2-1 16,-5 2-1-16,-1-1 1 0,1 3-1 0,-1-3 2 0,1 5 1 16,-1-3 3-16,8-1 0 0,-14 3 0 0,5-1 0 15,3 0 2-15,-3 2 0 0,2-1 0 0,1-1-2 16,4-4 1-16,-5 5-1 0,-1 0 0 0,1 0 0 0,-1-1-4 16,7 1 3-16,-6 3-1 0,-1-2 2 0,1-3-2 0,-1 3 1 15,7-2 0-15,-6 1 1 0,-1 3 0 0,1-3 0 16,-1 2 0-16,0 3 0 0,-6-5 0 0,7 3 1 0,0 0-1 15,0 0-2-15,-7 0 0 0,6 0-3 0,0 1 0 16,-6-1-1-16,7 2 1 0,-7-3-2 0,6 2 2 0,1-1 1 16,-7 0 0-16,6 0 1 0,0 1 1 0,-6-5 2 0,8 5-1 15,-1 0 1-15,-1-6 0 0,-6 6 0 0,7 0 1 16,-1-1 0-16,0 0 0 0,0 1-1 0,1-1 1 16,-7 0 0-16,6 0-1 0,1 1 0 0,0-1 0 0,-7 1 1 15,0-1-1-15,6 1 0 0,0-1-1 0,-6 0 0 0,7 0 1 16,-7 1 0-16,6-2-1 0,-6 3 0 0,7-3 1 0,-1 3 0 15,-6-2 0-15,7 0 0 0,0 0 0 0,-7 0-2 16,7 0 0-16,-1 1 0 0,-6-1-1 0,5 4 1 0,3-2-3 16,-8 2-2-16,0-5 0 0,5 5-1 0,-5-3-2 0,8 3-1 15,-8-4 1-15,0 4 0 0,7 0 2 0,-7-5 1 16,0 5 0-16,0-3 2 0,6 3 2 0,-6 0-1 0,0 0 1 16,7-3-1-16,-7 3 1 0,0-4 1 0,0 4 0 15,6-4-1-15,-6 4 1 0,0-3-1 0,7 0 1 0,-7 3-1 16,0-5 1-16,6 5 0 0,-6 0 2 0,0 0-3 15,6-4 1-15,-6 4 0 0,0-3-1 0,7 3 0 0,-7 0 0 16,0-4-2-16,6 4-1 0,-6 0 2 0,0-3 0 16,0 3 2-16,0-4 0 0,7 4 1 0,-7-3-1 0,0 3-1 15,0-4-2-15,6 4-3 0,-6-4-2 0,0 0-1 0,0 1 0 16,0 3 1-16,7-4-1 0,-7 4 0 0,0-3 2 0,0 3 2 16,0-5 0-16,0 5 0 0,7 0 1 0,-7-2 0 15,0-2 1-15,0 4 1 0,0-4 1 0,0 4 1 16,6-4 1-16,-6 4-1 0,0-3 1 0,7-2 1 0,-7 5 0 31,0-3-1-31,6-1 1 0,-6 2 0 0,0-3-1 0,6 5 1 16,-6 0 0-16,0-3-1 0,7 3 1 0,-7-4 0 15,0-1 0-15,0 5 0 0,0 0 0 0,6 0-1 0,-6 0 0 16,0 0 0-16,0-3 0 0,0 3 1 0,0 0 0 16,0 0-1-16,0 0 1 0,0-3 1 0,0 3-1 0,0 0 1 15,0 0 0-15,0-4 1 0,0 4-1 0,0 0 0 0,0 0 0 16,0-4-1-16,0 4 0 0,0 0 2 0,0 0-1 15,0-3-1-15,0 3 1 0,0 0 0 0,0 0 0 0,0-3 0 16,0 3 3-16,0 0 0 0,0 0 2 0,-6 0 0 0,6 0-1 16,0 0 1-16,0 0 0 0,0 0-1 0,0 0-2 15,0-5-1-15,0 5 0 0,-7 0 1 0,7 0-1 0,0 0 0 16,0-4-2-16,0 4 2 0,0 0 1 0,-6 0-1 16,6-3-2-16,0 3 2 0,0 0-1 0,-6 0 1 0,6-4 1 15,0 4-1-15,0 0 0 0,-7 0 1 0,7 0-1 0,-6 0 0 16,6 0 0-16,-7 0 0 0,7 0 1 0,-7 4 1 15,7-4 1-15,0 0 2 0,-6 0 2 0,6 3 0 16,-7-3 0-16,7 0 0 0,-6 0-1 0,6 4 0 0,0-4-1 16,-7 5-3-16,7-5-2 0,-6 3 0 0,6-3 2 15,-6 3 0-15,6 1 1 0,-7 0 0 0,7 2 1 0,-6-1 1 0,6 2 0 16,-7-2 0-16,7 1 0 0,0-3-3 0,0 2 0 16,-6-2 1-16,6 1-1 0,0 0 0 0,0 0-2 15,6-4 2-15,-6 2 0 0,0-2 3 0,0 0 2 0,0 5 0 16,7-5 1-16,-7 0 1 0,6 0-1 0,-6 0 1 0,7-5-3 15,-7 5-1-15,0-2-1 0,6-2-1 0,-6 0 0 16,0 0 0-16,6 1 0 0,-6-2-2 0,0 2 1 0,0-1-2 16,0-3 1-16,0 4 0 0,0-1 0 0,0-4-2 15,0 5 1-15,0-1 0 0,-6-3 0 0,6 4 1 0,0-2-1 16,0 1 1-16,0 1 1 0,-6-1 3 0,6 4 0 0,0-3-1 16,-7 3 1-16,7 3 0 0,-6-3 0 0,-1 4 0 15,1-1 0-15,-1 6 0 0,-1-3 0 0,3 5 0 0,-3 1 0 16,3-2 1-16,-1 2-1 0,6-5-1 0,0 3-1 0,0 2-1 15,0-1 0-15,6-4-2 0,-6 4 0 0,0-4-1 16,5-2 2-16,-5 1-2 0,8-2 2 0,-8 0 1 0,5-1 1 16,-5 0 2-16,0 2 1 0,8-5 2 0,-8 0 1 15,0 0 1-15,7-5 0 0,-7 5-3 0,0-3-1 0,0 0 0 0,0-1-1 0,0 0-1 0,0 1 0 0,0 0-3 16,0-2 0-16,0 1 3 0,-7 1-2 0,7-1 0 0,-8 1-2 31,8-1-1-31,-5 1-2 0,-3-1 0 0,3 0-4 0,5 0-13 16,-6 1-15-16,-1 3-28 0,0 0-44 0,7 0-75 15,0 0-134-15,-7 3-65 0</inkml:trace>
  <inkml:trace contextRef="#ctx0" brushRef="#br0" timeOffset="151449.94">16255 10789 29 0,'-6'-4'386'0,"6"0"-102"15,-6 1-102-15,6-1-73 0,-7 0-43 0,7 1-23 0,-6 0-8 16,6 3-5-16,-7-4 1 0,7 4-1 0,0 0 3 16,-6-4 0-16,6 4-1 0,0 0-4 0,-7 0-7 0,7 0-5 15,0 0-4-15,-7 4-5 0,1 0-3 0,0-4-2 0,-1 3-1 16,-6 4 4-16,0-3-2 0,6-1 1 0,-6 5-2 16,0-4 1-16,1 3 1 0,-8 0 0 0,0 0 3 15,7 4-1-15,-6-3 0 0,-1-2-1 0,7 3 2 0,-6-3 0 16,6 2 0-16,-7-1 0 0,13 1-3 0,-5-5 1 0,-1 2 0 15,6 1 2-15,0-3-4 0,0 2 1 0,1-2-2 16,0 1 0-16,6-4 0 0,0 4-2 0,0 0 0 0,0-1 0 31,0 4 0-31,0-3 0 0,0-1 1 0,6 1 3 0,0 4 1 16,1-5 1-16,7 5 0 0,-1-5-1 0,-1 4 1 0,1-3 1 0,7 0-2 0,0 3 0 0,5-3-3 0,2-1 1 31,-1 5-1-31,-1-5 2 0,3 1-2 0,-3 0-1 16,1-1-1-16,0 4 0 0,0-3 0 0,0 0-2 0,0 3-2 15,-6-2 0-15,-1-3-3 0,2 5-5 0,-3-3-7 0,2 4-7 0,-1-4-12 0,-6 0-17 0,0-1-22 0,0 1-29 32,1-1-40-32,-1-3-55 0,-8 0-89 0,10 0-73 0</inkml:trace>
  <inkml:trace contextRef="#ctx0" brushRef="#br0" timeOffset="151981.66">16041 10906 210 0,'-7'0'247'0,"0"-4"-63"15,1 1-54-15,6 3-37 0,-6 0-22 0,6 0-11 0,-7-5-7 16,7 5-7-16,0 0-3 0,0 0-3 0,0 0 0 0,7 0-4 16,-1 0-8-16,0 0-5 0,1 0-6 0,7 5-3 15,5-5-5-15,-6 0-2 0,12 0-4 0,-5 0-1 0,6 0 2 16,1 0 0-16,5 0 3 0,1-5 0 0,6 5 1 16,-1-3 1-16,2-1 1 0,12 4-1 0,-6-2 2 0,12-3-1 15,1 2-3-15,0-1 0 0,6 0 0 0,6 0-2 0,-7 1 0 16,9-1-1-16,-2 0 0 0,8 1 0 0,-8 0 5 15,8-2 1-15,-1-2-2 0,1 4 0 0,5-1 1 0,0 0 0 16,1-3 0-16,0 3 0 0,5 0-1 0,2-3-2 16,-1 4 0-16,1-4 1 0,-1 3 0 0,-7-4-1 0,8 5 1 15,-8-5-3-15,-6 2-1 0,0 2 0 0,-6-4-1 0,-1 5 0 16,-5-2-2-16,-2 2 1 0,-5-1 0 0,-7 0-1 16,-6 1 0-16,0 0-1 0,-7-1 0 0,0 4 0 0,-13-5 1 15,0 2 0-15,-7 3-1 0,-6 0 1 0,0 0 0 16,0 0 2-16,-6 0 4 0,-1 0 2 0,-6 0 5 0,0 0-1 15,0 0 1-15,0 0 0 0,0 0 1 0,-6 0-2 16,6 0-7-16,-7 0-9 0,1 0-13 0,6 3-16 0,-7 2-25 16,1-5-39-16,-1 0-66 0,7 0-119 0,-6 0-88 15,6 0-60-15</inkml:trace>
  <inkml:trace contextRef="#ctx0" brushRef="#br0" timeOffset="153403.53">20105 10543 78 0,'0'0'106'0,"0"0"-10"0,0-4-11 0,0 4-10 16,0 0-9-16,0 0-5 0,0 0-3 0,-7 0-5 15,7 0-3-15,0 0-4 0,0 0-3 0,0 0-3 0,0 0-4 16,0 0-5-16,0 0-4 0,0 0-7 0,0 0-4 0,0 0-5 16,0 0-2-16,0 0-3 0,0 0-3 0,0 0 1 15,0 0 0-15,0 0 2 0,0 0 1 0,0 0 4 0,0 4 1 16,0-4 1-16,7 0 2 0,-7 0 1 0,0 4-2 16,0-4-1-16,6 4-1 0,1 3 0 0,-7 0-2 0,0 0 2 15,6 1 1-15,-6 3 2 0,6 4 5 0,1-1 0 0,-7 1 0 16,6 0 1-16,-6 3 0 0,8 3-2 0,-1 2-4 15,-2-2-2-15,2 2-4 0,-1-1 0 0,1 0-2 16,6 0-4-16,-7-1-2 0,1 1-1 0,0 4-1 0,-1-3 0 16,0-2 0-16,1 1 0 0,-7-4 1 0,6 1 0 0,1-1-1 15,-7-3 1-15,0 2 2 0,6-5 0 0,-6 3-1 0,7-5-1 16,-7 2 0-16,0-5 0 0,0 0 0 0,0 1-1 16,0-5-1-16,7 1 2 0,-7 0-1 0,0-1-5 0,0 1-4 15,6-4-10-15,-6 0-16 0,0 0-26 0,7-4-39 16,-2 1-57-16,-5-5-98 0,0 0-88 0</inkml:trace>
  <inkml:trace contextRef="#ctx0" brushRef="#br0" timeOffset="153794.2">20027 10539 77 0,'-7'-7'342'0,"1"4"-86"16,-1-4-78-16,7-1-54 0,0 1-33 0,-6-1-21 15,6 4-11-15,6-3-7 0,-6 0-7 0,0 0-7 16,7 0-5-16,-1-1-6 0,7-4-6 0,-6 5 0 0,6 0-9 15,6 0-5-15,1-4-3 0,-1 4 0 0,0 0 1 0,2-1-1 16,4 1-2-16,1 3-3 0,7-4 1 0,-7 6 0 16,-1-3-1-16,3 2 1 0,-3 3-2 0,1 0 1 0,1 0 0 15,-8 3 1-15,0 2-1 0,1-3 0 0,-7 6 1 0,0-1-1 16,-7 1 1-16,1 3 0 0,-7-4-1 0,0 4 0 16,-7 0 1-16,1-1-1 0,-7 5 0 0,0-3 1 0,0-1-2 15,-7 3 2-15,-5-3-1 0,5 1 1 0,0-2 0 16,-5 1 1-16,-1 0 1 0,-1 0 0 0,7 0-4 0,-6 0-6 15,7-4-15-15,-1 1-28 0,7-4-51 0,0-1-86 0,8 0-136 16,-2 2-73-16</inkml:trace>
  <inkml:trace contextRef="#ctx0" brushRef="#br0" timeOffset="154497.41">20925 10737 284 0,'-6'0'223'0,"0"-4"-59"0,-1 4-46 16,7 0-27-16,-7-3-16 0,7 3-7 0,-7 0-6 15,7-3-6-15,0 3-10 0,-6 0-6 0,6 0-6 0,0 0-5 16,0 0-6-16,0 0-5 0,0 0-5 0,6 0 0 0,-6 0-3 16,7 0-1-16,-7 3 1 0,7-3-3 0,0 0 0 15,5 0 1-15,1 0-1 0,7 0-1 0,0 0 1 0,-1-3 1 16,1 3-1-16,6 0 1 0,-1-4 1 0,2 4-2 15,5-5-2-15,-5 2 0 0,5 3 1 0,-6-3-2 0,6 3-1 16,-5-4-1-16,4 4 1 0,-4-4 0 0,-1 4-1 0,1-3 1 16,-8 3-1-16,0-4-1 0,1 4 2 0,-1 0-3 15,-6 0-7-15,0 0-11 0,1 0-16 0,-9 0-23 16,3 0-29-16,-8 0-32 0,5-4-39 0,-5 4-46 0,-5 0-62 16,-3 4-86-16</inkml:trace>
  <inkml:trace contextRef="#ctx0" brushRef="#br0" timeOffset="154669.04">20978 10810 370 0,'0'4'296'0,"0"0"-108"0,0 0-76 15,0-4-47-15,12 3-23 0,-5 1-9 0,6-4 1 16,0 4-1-16,13-4 2 0,-7 0 1 0,2 0-1 0,4 0-2 16,1-4-3-16,8 4-7 0,-9-4-6 0,8 4-4 0,-1-3-4 15,6-1-2-15,-4 0 0 0,5 0-2 0,0 1-1 16,0-1-1-16,-7 1-2 0,0-1-2 0,2 1-10 0,-8-1-20 15,-7 0-32-15,1 0-42 0,-7 1-60 0,0-1-103 0,-7 4-88 16,-6-4-56-16</inkml:trace>
  <inkml:trace contextRef="#ctx0" brushRef="#br0" timeOffset="157934.47">22293 10261 42 0,'-7'-4'284'0,"7"0"-74"0,0 2-63 16,0 2-44-16,0-5-25 0,0 2-11 0,0-1-8 0,-6 0-3 31,6 1-2-31,0-1-1 0,-6 0 0 0,6 1 0 16,-7-1-3-16,7 1-4 0,-6-1-1 0,6 0-3 0,-7 1-4 15,7-2 0-15,-6 2-6 0,6 0-6 0,-7 3-2 0,7-4-4 0,-8 4-6 0,8 0-3 0,0 0-4 0,0 4-5 31,0-1 0-31,0 5-1 0,0 3 0 0,0-1-3 16,0 5 2-16,0 3 2 0,0 5-1 0,0-2-1 0,0 4 1 16,0 2-1-16,8-2 0 0,-8 0 0 0,0 5 0 0,7-4-1 15,-7 3 1-15,6 1 0 0,-6-1 0 0,0 0 0 16,0 1 1-16,0-5 0 0,7 4 1 0,-7-3-1 0,0 0 0 16,0-1 0-16,0-2-1 0,6-2 0 0,-6-2 0 15,7-1 1-15,-1 0-1 0,-6-3 0 0,6-1-1 0,1-2 2 16,-7 2-1-16,6-6-1 0,1 3-6 0,-1-4-14 0,1 0-17 15,6-3-29-15,-6-1-46 0,5-3-78 0,1-3-138 16,0 3-83-16,2-7-40 0</inkml:trace>
  <inkml:trace contextRef="#ctx0" brushRef="#br0" timeOffset="158715.87">22827 10378 350 0,'-6'0'308'0,"-1"0"-111"15,1 0-83-15,-7 0-47 0,6 0-18 0,-6 4-7 16,1 0-2-16,-1 3 1 0,-7 1 2 0,6-1 1 0,-5 3-1 16,6-2-3-16,-7 6-7 0,1-3-7 0,6 0-6 0,0 3-5 15,0 3-2-15,-1-7-4 0,8 1-2 0,0 4-2 0,-1-5 0 16,1 2-1-16,6-2 2 0,0-3-1 0,6 5 0 15,-6-5 1-15,7-3 0 0,5 2 1 0,-5-1 0 16,6-1 0-16,7-4-2 0,-7 0 1 0,-1-4-2 0,2 4-1 16,5-8 4-16,-6 5-1 0,7-5 1 0,-8-3 4 0,3 0 3 15,-2 1 3-15,-1-2 2 0,-6-3 5 0,8 1 3 16,-8-1 2-16,1 1 0 0,-1 0 3 0,1-2 4 0,-1 2 2 16,-6 3 3-16,6 0-1 0,-6-1-4 0,0 6-2 0,0-2-3 15,-6 5-6-15,6-1-8 0,0 0-6 0,0 4-5 16,0 0-3-16,-6 4-2 0,6 0-1 0,0 3-1 0,0 1 1 15,0 2-1-15,0 1 1 0,6 0-1 0,0 3 1 16,1-2 1-16,0-1 0 0,6 4 0 0,0-5 0 0,-1 2 1 16,2-5-1-16,-1 3 0 0,6-2-1 0,-6-1 0 15,7 1-1-15,-7-4 1 0,0-1 0 0,6-3 1 0,-5 0 3 16,-2 0 0-16,1-3 2 0,0-1-2 0,7-4 2 0,-13 1 0 16,6-3 5-16,-6-2 3 0,6-3 1 0,-8 1 1 15,2 0 1-15,0-6 1 0,-7 3 1 0,6-2-3 0,-6-3-2 16,0 0-2-16,0 0 2 0,-6 1-2 0,6-6 1 0,0 2 4 15,-7 4-2-15,7-6 4 0,0 1 0 0,0 4 0 16,0 1 0-16,0 2 1 0,0 5-3 0,7 3-5 16,-7 0-1-16,0 0-3 0,0 8-2 0,0-1-3 0,0 0-2 15,0 8-1-15,6 0-1 0,-6-1 1 0,0 8-1 16,7 0 1-16,-1 3 1 0,-6 5-1 0,7 3 0 0,-7-4 0 16,6 8-1-16,0-4 1 0,1-1 1 0,0 6-1 0,0-6 0 15,-1 4 0-15,0 2 0 0,1-6 0 0,-1 2 0 16,1-2 0-16,6 1 0 0,-7 0-2 0,8-3-3 0,-8-1 2 15,7 1 0-15,-7-5-1 0,7 5-3 0,-6-9-11 0,0 1-10 16,6 0-12-16,-7-3-11 0,1-2-14 0,-1-1-17 16,0-1-17-16,1-4-19 0,6 0-16 0,-6 0-29 15,-1-9-45-15,0 3-70 0,1-5-119 0,1-1-50 0</inkml:trace>
  <inkml:trace contextRef="#ctx0" brushRef="#br0" timeOffset="158887.84">22821 10239 38 0,'-7'0'478'16,"1"-4"-32"-16,-1 4-169 0,7 0-126 0,0 0-68 0,7 0-32 15,6 4-13-15,-7-4-4 0,14 0 4 0,-1 0 0 0,0 0 1 16,8 0 0-16,-1 4-1 0,0-4-5 0,6 3-9 16,7-3-7-16,0 5-9 0,0-5-2 0,1 2-6 15,-1 2-9-15,5 0-14 0,-3 0-25 0,5-1-42 0,-8 1-69 0,1-4-137 16,-6 0-105-16,0-4-59 0</inkml:trace>
  <inkml:trace contextRef="#ctx0" brushRef="#br0" timeOffset="159482.61">23426 10305 95 0,'0'4'354'16,"0"6"-126"-16,0-3-97 0,-7 5-60 0,7 3-28 16,0-4-12-16,-6 3-4 0,6 1 0 0,-5 0 0 0,5-1 2 15,-8 1 0-15,8-1-1 0,-7 2-2 0,7-7-3 0,0 3-3 16,0-5 0-16,0 5 1 0,0-9 5 0,0 5 7 16,0-4 8-16,0-2 8 0,0-2 2 0,7 0 3 0,1-2 0 15,-8-2-3-15,11-4-4 0,-4 1-5 0,7-1-6 16,-3-2-5-16,4-1-2 0,-2-4-3 0,6 3-1 0,-6-2-1 15,0-1 0-15,-1 0-2 0,9 5-2 0,-8-5-1 0,-1 1-5 16,1 3-1-16,0 0-2 0,2-1-3 0,-3 6-3 16,0-2-2-16,-5 1-2 0,6-1-1 0,-6 4 0 0,0 1-1 15,-1-1-2-15,0 4 2 0,7-3 0 0,-7 3-2 16,1 0 0-16,0 0 1 0,6 0 0 0,-7 0 0 0,7 3 1 16,-5-3-1-16,4 4 1 0,1-4 0 0,-6 0 1 15,4 0-2-15,4 0 0 0,-2 0-2 0,-7 0-2 0,7 0-3 16,-6 0-1-16,-1 0 1 0,7 0-2 0,-7 3 1 0,1-3 1 15,0 4 2-15,-7-4 0 0,6 4 2 0,-6 0 0 0,0 3 2 16,7-4-1-16,-7 4 3 0,0 2-2 0,6-6 0 16,-6 4 2-16,0 1 0 0,7-6 1 0,-7 7 1 15,6-6-1-15,0 2 2 0,1-3-1 0,-1-2 1 0,2 4-2 16,-3-8 2-16,3 4 1 0,4-2 0 0,-5-3-1 0,6 2 0 16,0-6 2-16,-6 7 0 0,6-6 3 0,-7 1 0 15,7-1 0-15,-7 2 0 0,8-2-2 0,-8 1 0 0,1 3-1 16,6 0-2-16,-8 0-2 0,2 1-1 0,1-1 0 15,-3 4 0-15,3-3 0 0,-2 3 0 0,7 3 0 0,-7-3 1 16,1 4 0-16,6-1 0 0,-7 1 0 0,1 0 0 0,6 0-1 16,-7-1-1-16,7 4 2 0,0-2-2 0,-6-3 2 15,12 7-2-15,-6-6-14 0,0 1-17 0,0-1-28 0,-7 1-41 16,7 0-67-16,2-2-111 0,-3-2-110 0,-6 0-67 0</inkml:trace>
  <inkml:trace contextRef="#ctx0" brushRef="#br0" timeOffset="187037.09">6870 12354 91 0,'0'0'126'0,"0"0"-14"0,0 0-15 15,0-6-14-15,0 4-11 0,0 2-8 0,0 0-4 0,0-4-3 16,0 4-3-16,0-3-2 0,0 3-2 0,0 0-2 16,0-4-1-16,0 4-4 0,0 0 0 0,0 0-4 0,0 0-6 15,0-4-5-15,0 4-2 0,0 0-4 0,0-4-2 16,0 4-3-16,-6 0-10 0,6 0-1 0,0 0-2 0,0 0-1 15,0 0-1-15,0 0-1 0,0 0-1 0,0 0 0 0,0 0-1 16,0 0-1-16,0 0-2 0,0 0-2 0,0 0-3 16,0 0-2-16,0 0-2 0,0 0-2 0,0 0 0 0,0 0 0 15,0 0 2-15,0 0 0 0,0 0 4 0,0 0 2 0,0 0 2 16,6-4 3-16,-6 4 1 0,0 0-1 0,0 0 1 16,0 0-2-16,7-3-4 0,-7 3-6 0,7-3-8 15,-7-2-11-15,0 3-12 0,6-3-16 0,-6-2-20 0,0 3-21 16,6 1-20-16,-6-5-19 0,7 5-20 0,-7-1-11 0,0 0-20 15</inkml:trace>
  <inkml:trace contextRef="#ctx0" brushRef="#br0" timeOffset="187271.79">6924 12218 40 0,'-8'-4'179'0,"8"4"-19"16,0-4-21-16,-5 4-27 0,5-4-18 0,0 4-20 0,-8-3-15 16,8 3-12-16,0 0-7 0,0 0-5 0,-7-5-6 0,7 5-3 15,0 0-7-15,0 0-4 0,0 0-5 0,0 0-3 16,0 0-1-16,0 0-5 0,-6 5-1 0,6-5 0 0,0 0 0 15,0 3 0-15,0-3 0 0,0 4 0 0,0-4 1 16,0 4 2-16,-6 0-1 0,6-1 1 0,0 1 0 0,-7-1-1 16,7 2-1-16,0-3 2 0,-7 2 0 0,7 4 1 0,-6-5-1 15,6 5-2-15,0-4 2 0,-6 3 0 0,6-4 1 16,0 5-1-16,0-5-2 0,0 5-2 0,0-1-6 0,0 0-14 16,0-2-14-16,6 2-21 0,-6-4-19 0,6 4-22 0,-6-3-22 15,7 0-19-15,0 0-14 0,-7-1-6 0,6 1 1 16</inkml:trace>
  <inkml:trace contextRef="#ctx0" brushRef="#br0" timeOffset="187396.94">6924 12412 21 0,'0'3'97'0,"-8"1"-9"16,8-1-10-16,0 1-17 0,0 0-16 0,-5-1-12 0,5 2-9 16,0-2-9-16,0 0-8 0,0 1-10 0,0 0-15 0,5-1-16 15,-5 2-19-15,8-2-26 0,-8-3-30 0,0 4-38 16</inkml:trace>
  <inkml:trace contextRef="#ctx0" brushRef="#br0" timeOffset="187662.34">6903 12576 207 0,'0'8'165'0,"-7"-1"-53"0,7-2-38 16,0 1-25-16,0-3-15 0,0 1-6 0,0 0-6 0,0 0-5 16,0 0-3-16,0 2-2 0,0-6-5 0,0 5-6 15,7-3-5-15,-7 3-10 0,0-2-10 0,8-3-12 0,-8 4-18 16,5 0-13-16,3-4-13 0,-8 4-5 0,0-1-1 0,5 1 7 15,-5-1 9-15,0 1 17 0,0-1 19 0,0 1 25 16,0 0 18-16,-5 0 12 0,5-1 9 0,0 1 3 16,0 0 8-16,-8-1 2 0,8 0-1 0,0 2-1 0,-5 2-4 15,5-4 1-15,0 1-2 0,-8 3 0 0,8-3-2 0,0 0-3 16,-7 0-4-16,7 4-5 0,0-6-2 0,0 2-6 0,0-1-2 16,0 5-3-16,0-4-3 0,0 0-4 0,0 0-1 15,0 3-4-15,0-5-11 0,0 3-15 0,7-2-18 0,-7 1-25 16,0 0-32-16,0 0-36 0,0-1-39 0</inkml:trace>
  <inkml:trace contextRef="#ctx0" brushRef="#br0" timeOffset="187787.56">6884 12880 140 0,'0'4'148'0,"0"0"-43"0,-7 4-35 16,7-5-22-16,0 1-7 0,0 2-7 0,0-2-2 0,0 4 1 16,0-4 1-16,0-1-4 0,0 1 5 0,0 0-5 0,0-1-7 15,0 0-10-15,7 1-12 0,-7 1-18 0,0-2-20 16,6 0-19-16,-6-3-36 0,6 0-33 0,-6 0-43 15,7 4-46-15</inkml:trace>
  <inkml:trace contextRef="#ctx0" brushRef="#br0" timeOffset="187943.61">6890 13082 193 0,'0'7'185'0,"-6"5"-51"0,6-5-37 0,0 3-25 0,0-2-18 16,0-1-8-16,0 0-6 0,0 0-6 0,0 1-3 15,0-1-6-15,0 1-3 0,0-4-3 0,0 3-6 0,0-4-4 16,6 1-3-16,-6 4-6 0,6-5-13 0,-6 1-18 0,7-4-23 15,-7 4-30-15,8-4-35 0,-8 3-42 0,5-3-54 16,-5 3-54-16</inkml:trace>
  <inkml:trace contextRef="#ctx0" brushRef="#br0" timeOffset="188053.03">6916 13295 167 0,'-5'7'202'16,"5"0"-58"-16,0 4-45 0,-8-3-34 0,8-2-23 15,0 3-12-15,0-2-9 0,0-4-1 0,0 4-6 0,-7 1-5 16,7-1-3-16,0 0-6 0,0-2-13 0,7 1-25 15,-7-2-37-15,0 3-55 0,8-3-83 0,-8 0-83 0</inkml:trace>
  <inkml:trace contextRef="#ctx0" brushRef="#br0" timeOffset="188193.66">6884 13635 230 0,'-7'8'301'16,"0"3"-90"-16,1-5-79 0,6 2-54 0,-6-1-36 0,6 1-21 15,0-4-10-15,0 3-8 0,0 0-17 0,0-4-27 16,6 1-36-16,0 0-55 0,-6 0-87 0,14-4-88 0</inkml:trace>
  <inkml:trace contextRef="#ctx0" brushRef="#br0" timeOffset="188334.25">6786 14023 405 0,'-6'7'401'0,"-1"-3"-131"0,1 0-113 0,-1 4-76 0,7-4-49 16,0-2-34-16,0 3-33 0,7-3-44 0,-7 3-53 0,6-5-84 15,1 3-118-15,-1 1-58 0</inkml:trace>
  <inkml:trace contextRef="#ctx0" brushRef="#br0" timeOffset="188459.22">6793 14284 145 0,'0'3'104'0,"0"1"-145"0,6-1-154 0</inkml:trace>
  <inkml:trace contextRef="#ctx0" brushRef="#br0" timeOffset="188599.91">6818 14566 159 0,'-6'4'348'0,"6"-2"-126"0,-7 3-130 0,7-2-118 0,0 4-111 16,0-7-124-16,0 8-81 0</inkml:trace>
  <inkml:trace contextRef="#ctx0" brushRef="#br0" timeOffset="188756.26">6805 14800 431 0,'-6'8'416'15,"0"-4"-129"-15,-1-1-116 0,7 4-79 0,0-3-47 0,-6 3-30 16,6-3-22-16,6 3-24 0,-6-3-31 0,7-1-42 0,-1 1-53 16,0-4-78-16,1 3-108 0,-1 1-50 0</inkml:trace>
  <inkml:trace contextRef="#ctx0" brushRef="#br0" timeOffset="188896.84">6805 15097 113 0,'-6'11'454'0,"0"0"-89"15,-1-1-131-15,1 2-104 0,6-1-61 0,-7 0-33 16,7-4-16-16,0 4-12 0,7-4-6 0,-7 0-11 16,6 2-14-16,-6-2-23 0,7 0-28 0,-1-4-33 0,7 1-49 15,-7 4-75-15,1-5-108 0,0 4-49 0</inkml:trace>
  <inkml:trace contextRef="#ctx0" brushRef="#br0" timeOffset="189021.81">6845 15390 273 0,'0'8'408'15,"-7"-1"-103"-15,7 0-107 0,0 0-80 0,0-3-53 0,0 3-30 16,0 0-16-16,0 1-10 0,0-5-1 0,7 4-8 0,-1-3-14 16,-6 0-22-16,13 0-30 0,-7-1-43 0,8-3-52 15,-8 0-75-15,7 0-104 0,-5 5-55 0</inkml:trace>
  <inkml:trace contextRef="#ctx0" brushRef="#br0" timeOffset="189147.1">6845 15709 42 0,'-7'15'431'0,"-6"-5"-83"0,6 5-113 0,1-1-97 16,-1 1-65-16,1-3-36 0,0 2-19 0,6 1-10 16,0-4-10-16,0 4-13 0,0-5-18 0,0 5-25 0,6-4-28 15,-6 3-39-15,6-3-39 0,1 1-74 0,-7 2-84 0</inkml:trace>
  <inkml:trace contextRef="#ctx0" brushRef="#br0" timeOffset="189272">6754 16306 104 0,'-7'14'390'0,"-1"1"-86"0,3-4-100 0,-1 4-78 16,-1-1-55-16,7-2-33 0,0-2-20 0,0 1-17 0,0 0-16 16,0-3-14-16,0 3-18 0,0 0-25 0,0 0-28 15,7-4-38-15,-7 5-38 0,6 2-43 0,-6-3-66 0</inkml:trace>
  <inkml:trace contextRef="#ctx0" brushRef="#br0" timeOffset="189381.4">6701 16804 21 0,'0'7'352'0,"0"5"-73"0,0-5-82 0,0 0-70 0,0 4-60 16,0-4-40-16,0 1-26 0,7-2-20 0,-7 3-20 0,7-3-22 16,-7 2-25-16,6-1-31 0,1 1-29 0,-7 0-37 0,6-2-42 15</inkml:trace>
  <inkml:trace contextRef="#ctx0" brushRef="#br0" timeOffset="189537.47">6754 17207 86 0,'0'8'276'15,"6"1"-57"-15,-6-1-57 0,0 4-50 0,0-5-39 0,7 3-27 16,-7-1-18-16,6-2-13 0,-6 0-8 0,0 4-4 0,7-4-1 16,-7 0-5-16,6-2-3 0,-6 1-7 0,7 2-8 0,-7-5-13 15,6 5-13-15,-6-4-18 0,6 3-25 0,-6-4-28 16,7 1-33-16,-7 1-43 0,0-5-61 0</inkml:trace>
  <inkml:trace contextRef="#ctx0" brushRef="#br0" timeOffset="190240.65">6401 15611 72 0,'-7'-6'402'16,"7"4"-78"-16,-5-2-86 0,5 0-68 0,-8 4-40 0,8-4-24 15,-5 1-8-15,-2 3 0 0,7-4-1 0,0 4 0 16,0-4-4-16,-6 4-8 0,6 0-11 0,0 0-11 0,6 0-13 15,-6 0-15-15,0 0-14 0,0 0-13 0,7 0-15 16,-7 0-14-16,5 4-13 0,3-4-16 0,-3 4-15 0,2-1-13 16,1 1-16-16,5-4-12 0,-7 4-12 0,0 0-13 0,1-2-11 15,-1 4-6-15,1 0-5 0,-7 2-3 0,6-1 0 16,-6 3 7-16,-6 5 10 0,6 0 18 0,-7 3 19 0,7 4 22 16,-6 0 23-16,-7 5 29 0,7-2 28 0,-1 0 26 0,1 5 30 15,-2-1 25-15,-4-4 21 0,4 5 13 0,3-4 9 16,-8 3-1-16,6-4-5 0,0-3-9 0,1 0-17 0,-1 1-16 15,1-2-15-15,-1-2-14 0,7-1-12 0,0-3-6 16,0 0-10-16,0-1-7 0,0 1-3 0,0-1-5 0,0-3-3 16,7 0-3-16,-7 1-3 0,6-2-4 0,-6 5-2 15,7-4-6-15,-1 3-1 0,-6-3 2 0,7 8-2 0,-7-5 2 16,7 4 4-16,-7 1 2 0,0 3-1 0,6-4 8 0,-6 5-2 16,0-2 3-16,-6 1 1 0,6 0 1 0,0 0 1 15,0 0 1-15,0 0 6 0,0-3 4 0,0 2 2 0,0-2 0 16,0-1 2-16,6-3 2 0,-6 4-1 0,0-5 1 15,7 1-5-15,-7-1-4 0,0 1-2 0,5 3-3 0,-5-4-2 16,0 2-4-16,0 1-6 0,8-2-9 0,-8 0-8 0,5-1-13 16,-5-2-11-16,0 2-11 0,0 1-13 0,7-4-9 0,-7 4-10 15,8-5-2-15,-8 2-4 0,6-1-5 0,1 0-8 0,-7-4-4 16,6 4-3-16,-6-4 3 0,6 1 7 0</inkml:trace>
  <inkml:trace contextRef="#ctx0" brushRef="#br0" timeOffset="190413.06">6467 17053 13 0,'0'12'78'0,"6"-5"-8"0,1 3-12 16,0 2-10-16,-1-5-12 0,-6 3-16 0,6 2-11 15,1-5-6-15,-1 3 1 0,-6-1 1 0,7 1-3 0,-1 1 0 16,1 0 0-16,-7-4 3 0,6 4 1 0,1-3 0 0,-7 3 1 16,8-5 1-16,-8 6 0 0,0-4 0 0,5-1-1 0,-5 0-3 15,0 1 2-15,0-1 1 0,8-3 0 0,-8 3 1 0,0 4 1 16,0-4 2-16,0 0 4 0,0-2 4 0,0 1 6 16,0 2-1-16,0 0 1 0,0-5-2 0,0 1 3 0,0 3-3 15,0-4-4-15,0 1-5 0,5 1-9 0,-5-5-5 0,0 3-7 16,0 0-10-16,0-3-13 0,0 4-18 0,6-4-28 0,-6 4-40 15,0-4-65-15</inkml:trace>
  <inkml:trace contextRef="#ctx0" brushRef="#br0" timeOffset="198538.34">14549 12331 49 0,'0'0'161'0,"0"4"-62"0,0-4-52 16,0 0-47-16,0 4-42 0,0-4-49 0,8 3-69 0</inkml:trace>
  <inkml:trace contextRef="#ctx0" brushRef="#br0" timeOffset="198679">14536 12529 213 0,'-7'0'448'16,"2"7"-130"-16,-2-3-128 0,0-1-91 0,0 4-54 0,1-3-39 15,6 1-30-15,0-2-36 0,0 0-45 0,0 1-65 16,0 0-118-16,0-1-84 0</inkml:trace>
  <inkml:trace contextRef="#ctx0" brushRef="#br0" timeOffset="198819.72">14582 13072 63 0,'-6'10'442'0,"6"1"-51"0,6 0-247 0,-6 0-208 0,0 0-191 16,0 0-114-16</inkml:trace>
  <inkml:trace contextRef="#ctx0" brushRef="#br0" timeOffset="198944.49">14615 13547 62 0,'6'11'52'0</inkml:trace>
  <inkml:trace contextRef="#ctx0" brushRef="#br0" timeOffset="199085.13">14803 14236 347 0,'7'15'221'0,"0"-4"-263"16,-1 3-187-16</inkml:trace>
  <inkml:trace contextRef="#ctx0" brushRef="#br0" timeOffset="199210.11">15005 15108 126 0,'0'14'483'0,"7"-3"-36"0,-7 4-217 16,6-5-192-16,0 2-148 0,8 2-127 0,-1 2-131 0,-7-3-65 15</inkml:trace>
  <inkml:trace contextRef="#ctx0" brushRef="#br0" timeOffset="199553.91">15102 15837 203 0,'-6'18'473'0,"6"4"-99"0,-7-4-136 0,7 5-105 16,7-1-61-16,-7-1-39 0,6 1-28 0,2 0-22 0,-1 4-16 16,5-1-10-16,-6 1-7 0,7 0-4 0,-6 3-12 0,6-4-10 15,-6 4-8-15,-1 2-1 0,7 1 4 0,-13-3-2 16,6 5-3-16,-6-5 0 0,7 0 5 0,-7 0 14 0,0 0 20 16,6-2 22-16,-6-1 23 0,0-1 25 0,7-7 20 15,-7 1 19-15,0-1 15 0,7-3 9 0,-7-1-2 0,6-2-10 16,1 2-15-16,-7-3-13 0,5 1-16 0,3-2-17 0,-1 1-16 15,-7-1-19-15,5 5-15 0,3-3-16 0,-2-2-15 0,1 1-19 16,-7 0-14-16,6 0-11 0,-6 1-5 0,6 2 2 16,-6-3 7-16,0 3 16 0,0 1 17 0,0 0 30 0,0-1 31 15,0 1 32-15,0-1 28 0,0 5 25 0,0-4 15 0,0-1 5 16,0 1-2-16,0 0-13 0,-6-1-13 0,6 1-10 0,0-1-7 16,0-2-8-16,0 2-3 0,6-2 2 0,-6-2 0 0,0-3 4 15,0 5 1-15,0-4-8 0,0-1-8 0,7 0-6 16,-7 0-7-16,0-3-10 0,0 0-13 0,6 3-13 0,-6-4-12 15,0 1-14-15,7-1-17 0,-7-3-20 0,0 4-21 0,0 1-21 16,0-2-21-16,6-3-24 0</inkml:trace>
  <inkml:trace contextRef="#ctx0" brushRef="#br0" timeOffset="200725.68">16862 9602 10 0,'0'4'243'0,"0"-4"-91"0,0 4-66 0,0-2-38 0,0 3-22 16,0 2-13-16,0-4-6 0,0 1-4 0,6 4-3 15,-6-1-11-15,7-4-17 0,-1 4-32 0,-6-3-52 0,6 4-81 16</inkml:trace>
  <inkml:trace contextRef="#ctx0" brushRef="#br0" timeOffset="200866.11">16887 9861 366 0,'-6'8'362'0,"0"-4"-136"0,6 4-97 0,-7-1-57 16,7-5-32-16,0 6-17 0,0 0-9 0,0-1-5 15,0 1-4-15,7-5-1 0,-7 4-1 0,6 1-6 0,7-1-14 16,-7 4-26-16,7-7-41 0,1 3-59 0,-1 0-115 0,-1-3-89 16</inkml:trace>
  <inkml:trace contextRef="#ctx0" brushRef="#br0" timeOffset="201006.87">17011 10130 255 0,'0'2'482'15,"0"6"-138"-15,-5-1-144 0,5 1-93 0,0-2-50 0,0 6-29 16,0-4-17-16,0 3-15 0,5 0-22 0,-5 3-30 16,13-3-41-16,-7 0-68 0,1 1-110 0,7-2-95 0,-1 1-53 15</inkml:trace>
  <inkml:trace contextRef="#ctx0" brushRef="#br0" timeOffset="201131.84">17017 10660 9 0,'-6'19'473'0,"1"3"-41"0,-8 0-179 16,5-1-118-16,1 5-64 0,1 0-33 0,6 0-27 0,0 0-25 16,0-1-29-16,6-4-35 0,1 6-49 0,1-5-71 15,-3-1-112-15,3 1-77 0</inkml:trace>
  <inkml:trace contextRef="#ctx0" brushRef="#br0" timeOffset="201272.43">16900 11592 226 0,'-13'21'469'16,"7"1"-134"-16,-7 0-144 0,7 0-88 0,-1 4-48 16,1-5-25-16,6 4-15 0,0 6-14 0,6-6-18 0,-6 1-30 15,13 3-47-15,-6-4-80 0,5 1-135 0,-5 0-77 0</inkml:trace>
  <inkml:trace contextRef="#ctx0" brushRef="#br0" timeOffset="201397.51">16927 12664 442 0,'0'19'487'0,"-7"3"-179"0,7-4-159 0,7 5-107 15,-7-2-89-15,13 1-96 0,-7 0-138 0,7 0-98 0,0 0-56 16</inkml:trace>
  <inkml:trace contextRef="#ctx0" brushRef="#br0" timeOffset="201522.4">17076 13569 373 0,'-6'22'496'0,"0"-1"-118"0,-1 2-185 15,7 0-132-15,-6 2-98 0,12 0-98 0,-6 0-140 16,7 1-106-16,-1 0-56 0</inkml:trace>
  <inkml:trace contextRef="#ctx0" brushRef="#br0" timeOffset="201647.44">17200 14449 151 0,'0'14'518'0,"7"1"-16"0,-7 2-206 15,6 2-184-15,1 3-123 0,-1 0-89 0,7 4-71 0,0-1-66 16,0 2-71-16,-6-2-80 0</inkml:trace>
  <inkml:trace contextRef="#ctx0" brushRef="#br0" timeOffset="201866.07">17369 15265 380 0,'0'22'446'0,"6"4"-112"16,1-5-117-16,-7 6-86 0,7-5-51 0,0 7-35 0,6-4-19 16,0 5-14-16,-1-1-7 0,2 4-5 0,-1-4-3 15,0 8-3-15,-1-4-2 0,1 4-2 0,1-1-1 0,-1 4 1 16,-7 1-1-16,1 3 4 0,-1 0 1 0,0 0 3 15,1 3 2-15,0-3 1 0,-7 0 3 0,7 0 3 0,-1-4 2 16,0 1 1-16,1-1 2 0,-7-3 0 0,13-1 2 0,-7-3 4 16,1-4-1-16,-1 5-2 0,1-9-4 0,6 5 0 15,-7-8-2-15,1 4-8 0,6-4-14 0,-7-1-19 0,8-2-32 16,-1-1-39-16,-6-3-52 0,6-1-74 0,-1 1-110 0,-5-4-73 16</inkml:trace>
  <inkml:trace contextRef="#ctx0" brushRef="#br0" timeOffset="202490.97">15273 13646 293 0,'0'-7'427'15,"0"3"-125"-15,0-2-121 0,0 1-82 0,-8-2-43 0,8 2-21 16,0 2-4-16,0 0-1 0,0 3 3 0,-5-4 5 16,5 4 0-16,0 0 3 0,-7 0 0 0,-1 4-6 0,-4-1-7 15,6 5-7-15,-8-1-7 0,1 0-5 0,-6 5-1 0,6 3-1 16,-7-1 1-16,1 1 3 0,7-1 2 0,-9 4 0 0,8-4 3 16,-6 1 3-16,6 4 1 0,0-5 1 0,-1 5-2 15,8-4-1-15,0 3 0 0,-7-3-2 0,13 3-2 16,-7-4 1-16,7 6-3 0,0-6-4 0,0 1-2 0,0 2-3 15,7-2-1-15,-7-1 9 0,6-2-6 0,7 2-5 0,-7-2 1 16,8-2-1-16,-1 1 1 0,6-3 1 0,0 0 0 16,2-1-9-16,-2-5 4 0,7 3 2 0,6-2-6 0,-6 1-11 15,6-4-13-15,2 0-18 0,-8 0-22 0,7 0-30 16,-1-4-42-16,-6 1-61 0,0-2-81 0,-7 3-109 0,0-3-51 16</inkml:trace>
  <inkml:trace contextRef="#ctx0" brushRef="#br0" timeOffset="202959.84">15207 13939 151 0,'-20'-3'486'0,"8"-1"-68"0,-8 1-149 15,7-1-113-15,6 0-70 0,-6 4-40 0,8-4-18 0,5 4-9 16,-7 0-4-16,7-3-1 0,0 3-1 0,0 0 0 16,7 0-2-16,5 0 0 0,1 0-2 0,7 0-2 15,5 0 0-15,1 0-1 0,6 0 0 0,9 0 0 0,-3 0-2 16,8 0 1-16,6 0 0 0,1-5-3 0,-2 5 0 0,2 0 0 15,5-3 0-15,1 3 1 0,5-4 1 0,-6 4-1 0,15-2 1 16,-8-2 3-16,0-4 0 0,0 4 0 0,0 0 0 16,7-3 0-16,-7 0 1 0,-5 4 0 0,4-6 0 15,-5 3-1-15,-7-5-3 0,6 3 2 0,-12 1-3 0,-1-4 0 16,-11 4-1-16,-3-4 0 0,2 3 2 0,-14 2 2 0,8-2 6 16,-14 4 4-16,-8-4 2 0,3 5 1 0,-1-5-1 15,-7 5 1-15,-7-4 0 0,-1 2-2 0,3-1-5 0,-3 2-2 16,-3 0 0-16,4 1 0 0,-7-1 1 0,8 4-1 15,-1-4 1-15,1 0-2 0,6 4-3 0,0 0-1 0,0 0-4 16,6 0-5-16,1 4 1 0,-1-4 2 0,8 4-5 0,4-4 3 16,-5 4 0-16,8-4 2 0,5 3-1 0,-7 1 3 15,1-4-3-15,6 4-2 0,-7-1-2 0,9 0-1 0,-10 2-1 16,-5-1 1-16,7 2 0 0,-7 2 0 0,0 0 0 16,-7-1 0-16,0 1 3 0,1 2 1 0,-7-3 3 0,0 1-1 15,-7 3-1-15,1-4 0 0,0 4 2 0,-7-4 0 0,0 4 1 16,-1 1 0-16,1-6-1 0,-6 5 2 0,-1-3 0 15,-6 4 0-15,7-6-3 0,-7 2-11 0,6-1-20 16,-5 1-33-16,5-1-52 0,-6-4-93 0,6 1-161 0,0-1-80 16,7 1-46-16</inkml:trace>
  <inkml:trace contextRef="#ctx0" brushRef="#br0" timeOffset="-167233.15">6681 12312 57 0,'7'-11'268'0,"-1"1"-93"0,-6-1-73 0,7 3-43 16,0 0-22-16,-7 2-10 0,7-2 0 0,-7 1 2 0,6 3 4 15,-6 0 3-15,0 2 3 0,0-3 0 0,0 2-1 0,0 3-5 16,0-4-7-16,0 4-6 0,0-3-7 0,0 3-5 15,0-4-3-15,0 0-5 0,0 4-3 0,0 0-4 0,0 0-4 16,0 0-2-16,0 0-3 0,0-4-3 0,0 4 0 16,0 0 1-16,0 0 0 0,0 0 2 0,0 0-2 0,0 0 1 15,0 4-3-15,0-4-1 0,0 0-2 0,0 0-2 16,0 4 1-16,0-4 0 0,0 4-1 0,0-1-3 0,0-3-6 16,0 4-6-16,0-1-12 0,0-3-13 0,7 5-15 15,-7-5-11-15,6 2-8 0,-6-2-12 0,5 4-6 0</inkml:trace>
  <inkml:trace contextRef="#ctx0" brushRef="#br0" timeOffset="-166467.3">6739 12533 42 0,'0'0'38'0,"0"0"-8"0,0 0-7 0,0 0-2 0,0 0-1 16,0 3-4-16,0-3-2 0,0 0-1 0,0 4-2 15,0-4-4-15,0 0-1 0,0 0-2 0,0 0-4 0,0 0 3 16,0 3-1-16,0-3 0 0,0 0 3 0,0 0 3 0,0 0 7 16,0 0 5-16,0 0 6 0,0 0 6 0,-5 0 6 15,5 0 3-15,0 0 0 0,0 0 0 0,0 0-5 0,0 0-3 16,0 0-6-16,0 0-6 0,0 0-5 0,0 0-1 15,0 0-3-15,0 0-2 0,0 0-1 0,0 0-2 0,0-3 0 16,0 3 0-16,0 0 0 0,0 0-1 0,0 0 0 0,0 0 0 16,0-4 2-16,0 1 0 0,0 3-1 0,0-4-1 15,0 4-1-15,0 0 0 0,0-4-2 0,0 0-3 16,0 4-4-16,0-3-4 0,5 3-4 0,-5-4-6 0,0 4-6 16,0-3-6-16,0 3-6 0,0 0-3 0,0-5-1 0,8 5-2 15,-8 0-4-15,0-2-4 0,7 2-1 0,-7-4-1 0,0 4-4 16,6-4-5-16,-6 4-15 0,0-4-13 0</inkml:trace>
  <inkml:trace contextRef="#ctx0" brushRef="#br0" timeOffset="-164780.03">6499 13496 24 0,'-6'7'66'0,"0"0"5"16,-1 1-1-16,0-4-5 0,7-1-3 0,-6 1-7 0,-1 0-13 16,7-4-10-16,-6 4-12 0,6-4-13 0,-7 0-14 0,7 0-11 15,0 2-17-15,-6-2-20 0,-1 0-22 0,7 5-23 16,-6-5-16-16</inkml:trace>
  <inkml:trace contextRef="#ctx0" brushRef="#br0" timeOffset="-163967.88">6663 12821 42 0,'6'-3'35'0,"-6"-4"-11"0,6 0-19 0,-6-1-18 15,6 1-14-15,-6 2-17 0</inkml:trace>
  <inkml:trace contextRef="#ctx0" brushRef="#br0" timeOffset="-154855.28">6630 12830 68 0,'0'0'261'0,"0"0"-49"0,0 0-47 0,0 0-44 0,0 0-35 16,6 0-30-16,-6 0-21 0,0 0-15 0,0 0-9 0,0 0-3 15,0 0-1-15,0 0-2 0,0 0-2 0,0 0-1 0,0 0-1 16,0 0-2-16,0 0 1 0,0 0-3 0,0 3-3 16,0-3-2-16,0 0-3 0,0 0-4 0,0 0-4 0,0 0-1 15,0 0-3-15,0 3-1 0,0-3-1 0,0 0 2 16,0 0 3-16,0-3 4 0,0 3 3 0,0 0 5 0,0-3 2 15,0 3 6-15,0 0 2 0,6-4 0 0,-6-1 6 16,0 5 4-16,0-3 3 0,0 0 0 0,7-1-1 0,-7 0-1 16,0-3 0-16,0 3 1 0,7 0-5 0,-7 1-4 15,0-4-2-15,7 3 0 0,-7-3 0 0,6 3 0 0,-6-4 0 16,0 4-1-16,6 1 1 0,-6-3-1 0,6 1-2 0,-6 2-3 16,7-1 0-16,-7-4-4 0,0 5-1 0,6-1-1 15,-6-3-1-15,0 4 1 0,7-1 0 0,-7-1 2 0,0 2 2 16,0 3 1-16,0-3 5 0,0 3 1 0,7-4 2 0,-7 0 0 15,0 4-2-15,0-3 1 0,0 3-1 0,0-4-1 16,0 0-1-16,7 4-1 0,-7-4 0 0,0 1 0 0,0 3 1 16,6-4-1-16,-6 4 1 0,7-3-1 0,-7-1 0 15,0 1 1-15,6-1 0 0,-6 4 0 0,0-4 0 0,0 0 2 16,5 1 0-16,-5 3 0 0,0-5-1 0,0 5 1 0,0-2-1 16,0 2 1-16,-5 0 0 0,5-5-1 0,0 5-1 15,0 0 0-15,0 0 0 0,0 0-1 0,0-2-3 16,0 2-4-16,0 0-2 0,0-4-3 0,5 4 1 0,-5 0-1 15,0-4 0-15,0 4 2 0,0-4 0 0,0 4 4 0,8-4 2 16,-8 0 2-16,0 1 2 0,0 3 3 0,0-4 2 0,0 4 2 16,0-2 2-16,0 2 2 0,0-5 1 0,0 5 0 15,0-3-1-15,0 3-2 0,7-4-1 0,-7 4-1 16,0-4-2-16,0 4-1 0,0-4-3 0,6 1 0 0,-6-1-1 16,0 4 0-16,7-4 1 0,-7 1-1 0,0 3-1 0,6-3 1 15,-6 3 0-15,0-5 1 0,0 1 0 0,0 1 0 0,0 3 0 16,7-4 0-16,-7 1 1 0,0-1 0 0,0 1 0 15,0 3 2-15,0-4-1 0,6 0 2 0,-6 0-2 0,0 4-1 16,0-3 2-16,0-1-1 0,0 1-1 0,0 3-1 16,7-5 4-16,-7 3-1 0,0-2 1 0,0 4 0 0,0-4 0 15,0 0-2-15,6 1 0 0,-6 3 0 0,0-4-2 16,0 0-2-16,0 0 2 0,0 2-1 0,0-3 1 0,0 2 2 16,0 3-1-16,0-4 1 0,0 1 0 0,0 3 1 0,0-5 0 15,0 5-2-15,0-3 1 0,0 3-2 0,0 0 0 16,0-4 0-16,0 4 0 0,0 0 0 0,0-4 0 0,0 4 0 15,0 0-2-15,0 0 2 0,0 0 0 0,0 0-1 16,6 0 1-16,-6-3 0 0,0 3 0 0,0-3 0 0,0 3 0 16,0-5 1-16,0 5 0 0,0-3 1 0,0 3-2 0,0-4 0 15,0 4 0-15,0-4 0 0,0 4 0 0,0 0 0 16,0 0 0-16,0-3-1 0,0 3 1 0,0-4 0 0,0 4-2 16,7-3 1-16,-7 3-2 0,0-4 2 0,0 0 0 15,0 4 1-15,0-3-1 0,6-1 1 0,-6 4 2 0,0-4 0 16,0 4 0-16,0-3-1 0,0 3-1 0,0-5 0 0,0 5 1 15,0-2 1-15,0 2-2 0,0-4 0 0,0 4 1 16,0-4-1-16,0 4 1 0,0-4-1 0,0 4 0 16,0-3 0-16,0-1-1 0,0 4 1 0,7-4-1 0,-7 4 0 15,0-4 1-15,0 4 0 0,0-2 0 0,0 2 1 0,0-6 0 16,0 6-1-16,0-2 0 0,0 2-1 0,0-4 1 0,0 4 3 16,0 0-3-16,0-3 1 0,0 3-1 0,0 0 1 15,0-4 0-15,0 4-1 0,0 0 0 0,0-4 1 0,0 4-1 16,0-4-1-16,0 4 0 0,7-4-1 0,-7 1 2 0,0 3 0 15,0-3 0-15,0 3-6 0,6-5 5 0,-6 5-1 16,0-2 1-16,0-3 1 0,0 5 1 0,0-4 0 16,0 4 0-16,0-3 1 0,0 3 1 0,0-4-1 0,0 4 2 15,0-3-3-15,0 3-1 0,0-4 1 0,0 4 0 0,0-4 2 16,0 4 0-16,0-3 0 0,0 3 0 0,0-4 0 0,7 4 1 16,-7-4-1-16,0 4 0 0,0-3-1 0,0 3-2 15,0-5-1-15,0 5 1 0,0-2 0 0,0 2 2 16,0 0-2-16,0 0-1 0,0-4 0 0,0 4 1 0,0 0 1 15,0 0-3-15,0 0-2 0,0 0-1 0,0 0 0 0,0 0-1 16,0 0-1-16,0 0-1 0,0 0 0 0,0 0 1 16,0 0 1-16,0-4 2 0,0 4 0 0,0 0 1 0,0-4 3 15,0 4 0-15,0 0 0 0,0 0 0 0,0-3 0 16,0 3 0-16,0 0-3 0,0 0-4 0,0 0-6 0,0 0-7 16,0 0-9-16,0-4-10 0,0 4-9 0,0-4-10 0,0 4-9 15,6-4-9-15,-6 4-11 0,0-2-11 0,0-3-15 16,0 5-13-16</inkml:trace>
  <inkml:trace contextRef="#ctx0" brushRef="#br0" timeOffset="-153354.83">6663 12412 57 0,'0'3'143'15,"0"1"-23"-15,0-4-23 0,0 0-23 0,0 3-19 0,0-3-16 16,0 0-10-16,0 0-5 0,0 4-3 0,0-4-1 0,-7 0 0 16,7 0-4-16,0 0 1 0,0 0-1 0,0 0-3 0,0 0-3 15,0 0-2-15,0 0-1 0,0 0-2 0,0 0 0 16,0 0-2-16,0 0 2 0,0 0 1 0,0 0 1 15,0 0-1-15,0 0-3 0,0 0 1 0,0 0-1 0,0 0-1 16,0 0 2-16,0 0-2 0,0 0 4 0,0 0 3 0,0-4 5 16,0 4 2-16,0 0 3 0,0 0 0 0,0-3-2 0,0 3-2 15,0-4-1-15,0 1-3 0,0 3-4 0,7-4-1 16,-7 0-3-16,0 4 1 0,0-3-1 0,0 3 1 0,0-4-2 16,0 0-2-16,0 4-1 0,6-3 1 0,-6-2-1 15,0 5 0-15,0-2-2 0,0-2 1 0,0 4 1 0,6-4 0 16,-6 0 0-16,0 1 1 0,0 3-1 0,6-4 0 15,-6 0 0-15,7 0 0 0,-7 2 1 0,0-6 0 0,0 8 1 16,6-7-1-16,-6 7 0 0,7-4 1 0,-7 0 1 0,0 0-1 16,7 4 0-16,-7-4-1 0,0 1 0 0,0 3 1 15,0-3-1-15,7 3 0 0,-7-5 0 0,0 3 0 0,0-3 0 16,6 5 0-16,-6-4 1 0,0 1 0 0,0-1 2 16,0 1 1-16,0-1 0 0,0 0 3 0,7 1 0 0,-7-1 0 15,0 0 1-15,6 1 2 0,-6-2-1 0,0 3-2 0,0-2 4 16,0 0-4-16,5 0-3 0,-5 1 0 0,0 3-2 15,0-4-1-15,8 0 1 0,-8 0-2 0,0 4-3 0,7-2 1 16,-7-3 2-16,0 5-1 0,0-3 1 0,6-1 0 16,-6 4-1-16,0-3 1 0,0-1 0 0,0 0 0 0,7 0 0 15,-7-4-1-15,0 6 0 0,0-3 0 0,6 3-1 0,-6-2 0 16,0-1 0-16,0 5-3 0,0-3-2 0,0 3-5 16,0-4-8-16,0 4-13 0,-6 0-13 0,6-3-20 15,0 3-24-15,0 0-35 0,0-4-45 0,0 0-53 0,0 4-59 16</inkml:trace>
  <inkml:trace contextRef="#ctx0" brushRef="#br0" timeOffset="-152979.41">6701 12276 89 0,'0'4'96'0,"0"-4"-17"0,0 0-17 15,0 0-17-15,0 3-14 0,0-3-7 0,0 0-6 16,0 0-1-16,0 0 1 0,0 0 4 0,-7 0 2 15,7 0 2-15,0 0 1 0,0 0 1 0,0 0 2 0,0 0-1 16,0 0 3-16,0-3-2 0,0 3-1 0,0 0 0 0,7-4-5 16,-7 4-1-16,0-4-3 0,7 1-3 0,-7-2 0 0,7 3-3 15,-7-2-1-15,6-4-1 0,-6 5 2 0,0-1-1 16,7-4-2-16,-1 6-3 0,-6-3-4 0,5 2-1 16,3-1-1-16,-8 4-5 0,7-3-3 0,-7 3-6 0,6-4-8 15,-6 0-14-15,7 4-17 0,-1 0-28 0,-6-4-37 0,7 1-53 16,-7 3-72-16</inkml:trace>
  <inkml:trace contextRef="#ctx0" brushRef="#br0" timeOffset="-152072.68">6793 12426 72 0,'6'-7'183'0,"-6"3"-30"16,0-3-33-16,0 3-32 0,6-3-25 0,-6 3-17 0,0-4-10 16,0 2-6-16,7 2-6 0,-7-3-1 0,0-1-3 15,6 4-2-15,-6-4 0 0,0 2 0 0,7-1 2 0,0-5 0 16,-7 6-2-16,6-6 0 0,1 5 2 0,-7-4 2 0,6 0 0 15,-6-1-3-15,7 6-4 0,-7-5-2 0,6 3 1 16,-6 2-4-16,6-2 1 0,-6 1-4 0,7-1 0 0,-7-4 0 16,0 5 0-16,7 1-1 0,-7 1-1 0,0-2 0 15,0 0 0-15,6 1 1 0,-6-3 0 0,0 1-1 0,6 2 1 16,-6-2 1-16,0 1 2 0,7-3 1 0,-7 2 1 0,0 1-1 16,8-1 2-16,-8-3-1 0,5 4 0 0,-5 0-3 15,0-4-1-15,8 3-1 0,-8 2-2 0,5-3 0 0,-5 2-2 16,6 0-1-16,-6-1 0 0,7 1 1 0,-7-1-1 15,7 6-1-15,-7-6 0 0,0 1-1 0,7-1 1 0,-1 1-2 16,-6 0 1-16,7 3 0 0,-7-3-1 0,6-1 2 0,-6 1-1 16,0 0 0-16,6 4 0 0,-6-6 2 0,0 3-1 15,7 1 0-15,-7-2 2 0,0 3-1 0,0-3 0 16,0 3 0-16,6 0 1 0,-6 1-2 0,0 3 2 0,0-3-1 0,0 3-1 16,0-4 1-16,0 4 0 0,0-4 0 0,0 1-1 15,0 3 1-15,7-4-2 0,-7 0 1 0,0 0 0 0,0 1-1 16,0-1 0-16,7 1 1 0,-7-1 0 0,0 1-1 15,0-1 1-15,6 0 0 0,-6 0 0 0,0 1 1 16,0 3 0-16,0-4-1 0,0 0 0 0,0 1 0 0,0 0 0 16,7-1-1-16,-7 0 1 0,0 0 0 0,0 4-2 0,6-3 1 15,-6 3 1-15,0-4-1 0,0 4 0 0,0-4 1 16,6 4-1-16,-6-3 0 0,0-1 0 0,0 4 1 0,0-4 0 16,0 0 0-16,6 1 0 0,-6 3 0 0,0-5 0 0,0 2 1 15,0 0 1-15,7 3-1 0,-7-3-2 0,0-2 2 0,0 2 0 16,0 3-1-16,0 0-1 0,6-4 0 0,-6 0 0 15,7 0 1-15,-7 1 0 0,0-1-1 0,7 1-1 16,-7-1 2-16,0 1-2 0,7-1 0 0,-7 0 1 0,0 0-1 16,0 1 2-16,0-5 0 0,0 5 0 0,6 0 0 0,-6-1 1 15,0 0 0-15,0-3-1 0,0 3 2 0,0 0-2 16,0 1-2-16,7-1 2 0,-7-3 0 0,0 3 0 0,0-1-1 16,0 3 0-16,6-5 0 0,-6 3 1 0,0 0 0 0,5 0 0 15,-5 0 0-15,0 0 0 0,8 1 1 0,-8-3-1 16,0 1 1-16,7 5-1 0,-7-7 0 0,0 3 0 0,6 0 0 15,-6-3-1-15,0 4 1 0,7-1 0 0,-7 1 0 16,0-1 1-16,0 4 0 0,0 0 1 0,0-4-1 0,0 0 0 16,0 4 0-16,0-3 1 0,0 3-2 0,0-4 0 15,0 4 0-15,0 0 0 0,0 0 1 0,0 0 0 0,0 0-1 16,0 0-1-16,-7 0 1 0,7 0 0 0,0 0 0 0,-6 0 0 16,6 0 0-16,0 0 0 0,0 0 0 0,0 0-1 15,0 0-1-15,0 0 1 0,-7 0-5 0,7 0 0 0,0 0-3 16,0 4-6-16,0-1-9 0,0-3-13 0,0 4-21 15,0 0-32-15,0-4-52 0,-8 4-103 0,8-4-84 0</inkml:trace>
  <inkml:trace contextRef="#ctx0" brushRef="#br0" timeOffset="-148206.06">5685 11397 53 0,'8'0'459'0,"-8"3"-78"0,0-3-137 0,5 5-101 16,-5-5-65-16,6 0-36 0,-6 0-20 0,7 0-9 0,0 0-6 16,0 0-4-16,6 0-2 0,0-5-1 0,6 5-4 0,1 0-6 15,-1-3-10-15,8 3-13 0,-2 0-19 0,1 0-18 0,0-4-24 0,7 4-24 16,-7-4-33-16,0 4-46 0,-1-3-66 0,3-1-61 15</inkml:trace>
  <inkml:trace contextRef="#ctx0" brushRef="#br0" timeOffset="-147789.02">6291 11397 246 0,'6'0'320'0,"8"0"-80"15,-8 0-74-15,0 0-56 0,7 0-36 16,-6 0-21-16,6-4-18 16,0 4-11-16,-1 0-8 0,8 0-5 0,1-4-6 0,-2 4-2 15,0 0-2-15,8 0-2 0,-2-3-3 0,1 3-5 16,2 0-7-16,-4 0-14 0,3 0-14 0,-2-4-12 0,-4 4-10 15,-3 0-9-15,2 0-3 0,0 0 4 0,-2 0 5 16,3 0 11-16,-8 0 16 0,7 0 13 0,-8 0 14 0,1 4 10 0,1-4 9 16,-8 0 6-16,7 0 7 0,-6 3 8 0,-1-3 4 15,0 0 5-15,1 0 5 0,0 4 3 0,-1-4 0 0,-6 0-2 0,13 0-4 16,-5 4-7-16,-3-4-3 0,3 0-6 0,-3 0-6 0,1 3-6 16,8-3-7-16,-7 0-8 0,-1 5-12 0,1-5-13 15,-1 0-11-15,0 2-11 0,1 2-11 0,-7-4-3 0,6 4 0 16,1-4 3-16,-7 4 8 0,0-1 12 0,7 1 12 15,-7 0 9-15,0-4 11 0,6 4 7 0,-6-2 10 0,0-2 9 16,0 6 13-16,0-6 12 0,0 0 12 0,0 0 14 0,0 0 11 16,0 0 8-16,0 0 0 0,0 0-2 0,0 0-7 15,0 0-11-15,0 0-11 0,0 0-11 0,0 0-11 0,0-6-9 16,0 6-5-16,7 0-6 0,-7 0-3 0,0 0-1 16,0 0-2-16,0-2 0 0,6 2-3 0,-6 0 0 0,0 0-1 15,0-4 0-15,6 4-1 0,-6 0 0 0,6 0-1 0,-6 0-2 16,7 0-1-16,-7 0-3 0,0 0-4 0,6 0-9 15,1 0-11-15,-7-4-14 0,7 4-18 0,-7 0-20 16,7 0-23-16,-7 0-31 0,6 0-50 0,-6-4-67 0,0 4-67 16</inkml:trace>
  <inkml:trace contextRef="#ctx0" brushRef="#br0" timeOffset="-146148.16">7522 11442 86 0,'0'-6'179'0,"0"4"-18"0,0 2-24 0,0-4-32 0,0 4-28 16,0-4-25-16,0 4-21 0,0-4-19 0,0 4-21 0,-7 0-11 15,7-3-12-15,-6 3-7 0,6 0-8 0,-7 0-9 16,1 0-7-16,0 0 0 0,-1 0 5 0,1 0 5 15,-1 0 6-15,0 0 7 0,1 0 7 0,-1 0 11 0,1 3 8 16,-1-3 6-16,7 0 3 0,-6 0 3 0,0 0 2 0,-1 0 1 16,0 0-1-16,7 4 1 0,-7-4-1 0,7 0 2 0,-7 0-1 15,7 4 0-15,0-4-6 0,-5 0-12 0,5 0-17 16,0 0-26-16,-7 0-31 0</inkml:trace>
  <inkml:trace contextRef="#ctx0" brushRef="#br0" timeOffset="-141143.25">7228 11407 51 0,'-12'0'194'0,"5"0"-53"16,1 0-48-16,-7 0-39 0,7 0-23 0,-1 0-15 15,0 0-4-15,0 0 1 0,7 0 7 0,-6 0 6 0,6 0 9 16,-6 0 8-16,6 0 4 0,0 0 0 0,0-2-2 0,0 2-5 16,0 0-9-16,6 0-6 0,-6-5-9 0,0 5-9 15,6-3-4-15,-6 3-1 0,7 0-2 0,-7-4-1 0,7 4 1 16,-7 0-3-16,0 0 2 0,7 0 0 0,-7 0 0 0,6 0 1 15,-6 0 2-15,6 0-2 0,1 0 0 0,-1 0 1 16,1 0 1-16,-1 0 0 0,0 0 0 0,7 0 1 0,-5 0-1 16,-3 0 0-16,3 0 1 0,4 0-1 0,-4 0 0 15,-3 0 0-15,9 0 0 0,-8 4 0 0,1-4-1 0,6 0 3 16,-7 0-2-16,7 3 0 0,-7-3 0 0,8 0 0 16,-1 0 0-16,-7 0-2 0,6 0 1 0,2 0 1 0,-7 0 2 15,0 0 0-15,5 0-1 0,1 0 4 0,-6 0 0 0,6 0 1 16,0-3 0-16,-6 3 1 0,5 0-3 0,1 0 0 15,-6 0 1-15,6 0-3 0,0 0-1 0,-7 0-1 0,7 0 1 16,0 0-2-16,-6 0 2 0,5 3-2 0,-4-3 0 0,5 0 0 16,-1 5 0-16,-5-5 2 0,6 0 1 0,0 0 0 15,0 0 1-15,0 0 1 0,0 0 0 0,1 0 1 0,-2 0-1 16,1 0-2-16,0 0-1 0,0 0 0 0,-6 0 0 16,6 0-2-16,0 0 1 0,0 0-2 0,-7 0 2 0,8 0-1 15,-7 0-1-15,5 0 0 0,1-5 1 0,0 5 0 0,0 0-1 16,-6-3 1-16,5 3-1 0,-5 0 0 0,6 0-1 15,0-4 1-15,-6 4 0 0,6 0-1 0,-8 0 1 16,10 0 0-16,-9 0 0 0,7 0 1 0,-6 0-1 0,-1 0 1 16,7 0 0-16,-7 0-1 0,7 0-1 0,-6 0 0 0,6 0 0 15,0 0-1-15,-6 0 0 0,5 0 0 0,1 0 2 0,1 0 0 16,0 0 0-16,-2 0 0 0,0 0 0 0,2-4 0 16,-1 4 0-16,0 0 1 0,0 0 0 0,0 0-1 15,-6 0-1-15,6 0 0 0,-7 0 1 0,0 4 0 0,7-4-1 16,-5 0-2-16,-3 0 2 0,2 0 0 0,0 4 0 0,-1-4 0 15,1 0-2-15,-1 0 1 0,7 3 1 0,-6-3-1 16,6 0 1-16,0 0-1 0,0 0 1 0,-1 0 1 0,1 0-1 16,1 0 1-16,-1 0 0 0,0 0-2 0,-1-3 0 0,1 3 1 15,2 0 0-15,-2 0 1 0,-1-4 0 0,-6 4 0 0,8 0-1 16,-8 0 1-16,7 0 0 0,0 0 0 0,-7 0 0 16,7 0 0-16,-6 0-1 0,0 0 1 0,6 0 0 15,-8 0 0-15,8 0 0 0,2 0 0 0,-9 0 0 0,7 0 0 16,0 0 0-16,6 0-1 0,-6 0 1 0,1 0 1 0,-2 0-1 15,1-4 1-15,0 4-1 0,7 0 0 0,-7 0 1 16,0 0 0-16,0 0 0 0,-1 0-1 0,3 0 1 0,-2-3 0 16,-1 3 0-16,1 0 0 0,0 0-1 0,0 0 0 15,0 0 0-15,0 0 1 0,1 0 0 0,-2 0 0 0,0 0 0 16,2 0-1-16,0 0 1 0,5 0 0 0,-6 0 0 0,0 0-1 16,7-4 0-16,-1 4 0 0,-6 0 0 0,7 0 0 15,-1-3 0-15,-6 3 0 0,6 0-1 0,-5 0 2 0,6 0-1 16,-7 0 0-16,-1 0-1 0,2 0 0 0,-2 0 3 15,-5 0-1-15,6 0 0 0,-7 0-1 0,1 3 0 0,6-3 2 16,-6 0-1-16,-1 0-1 0,0 4-3 0,6-4 3 0,-4 0 0 16,5 0 0-16,0 0 0 0,-6 0-1 0,5 0 1 15,1 0 1-15,1 0 1 0,-7 0-3 0,5 0-1 0,1 0 2 16,-6 0 0-16,6 0 0 0,-7 0-1 0,1 0 1 16,5 0-2-16,-5 0 2 0,1 0 0 0,-3 0 1 0,3 0-2 15,-3 0 0-15,2 0 1 0,0 0 1 0,-1 3 1 0,-6-3-1 16,7 0 1-16,-1 0-2 0,1 0 0 0,-1 0-1 15,1-3 0-15,-1 3 0 0,7 0 1 0,-6 0 0 0,-1-4-1 16,1 4 1-16,-1 0 0 0,6 0 1 0,-5-3-1 16,0 3 1-16,0 0-1 0,6 0-1 0,-7 0 1 0,1 0-1 15,-1 0 1-15,0 0 0 0,1 0 0 0,-1 0-1 16,2 0 1-16,-1 0 2 0,-2 0-1 0,2 0 0 0,-1 0-1 16,1 0 0-16,-1 0 0 0,1 0 0 0,6 0-2 0,-6 0-1 15,-1 0 2-15,0 0 0 0,1 0 0 0,-1 0 0 16,1 0 1-16,-1-4 0 0,-6 4 0 0,7 0 0 0,0 0 0 15,-1 0 0-15,-6 0 1 0,7 0 0 0,-2 0-1 16,-5 0 1-16,7 0 0 0,-7 0 0 0,8 0 1 0,-3 0-2 16,3-4 0-16,-2 4 1 0,0 0 0 0,-6 0-1 0,7 0 0 15,-1 0 1-15,1 0-1 0,-1 0 0 0,1-3 0 16,-1 3 0-16,1 0 0 0,-1 0 1 0,1 0-1 0,-1 0 0 16,1 0 2-16,6 0-1 0,-7 0-1 0,7 0 0 15,-6-4 0-15,6 4 0 0,-7 0-1 0,7 0 1 0,-6 0-1 16,5 0 0-16,-4 0 0 0,-3 0 0 0,3 0 1 0,-1 0 1 15,5 0 0-15,-6 0-1 0,1 4 2 0,-1-4-2 16,1 0 0-16,0 0 0 0,-1 0-2 0,-6 0 0 0,7 0 0 16,-1 0-2-16,-6 3 1 0,6-3 0 0,1 0 0 0,-7 0 2 15,6 0-2-15,-6 0 2 0,7 0-1 0,-7 0 1 16,7 0 0-16,-7 0-1 0,7 0 0 0,-7 0-1 0,6 0 1 16,-6 0-1-16,6 0 1 0,-6 0 0 0,7 0 2 15,-2 0 0-15,-5 0 1 0,8 0-1 0,-8 0 1 0,7 0 0 16,-2 0 0-16,3 0 0 0,-2 0-1 0,-6 0 0 0,7 0 0 15,-1 0 1-15,0 0-1 0,1 0 0 0,-1 0-1 16,1 0 0-16,-1-3 1 0,-6 3-1 0,7 0 1 16,0 0-2-16,-1 0 2 0,1 0-1 0,-1 0 0 0,0 0 1 15,1 0-1-15,-1 0 1 0,1 0 1 0,-1 0 0 0,7 0-1 16,-6 0 1-16,1 0 1 0,-3 0-2 0,1 0 3 0,1 0-2 16,-1 0-1-16,1 0 1 0,0 0-1 0,-2 0 1 15,3 0-1-15,-8 0 1 0,7 0-4 0,-7 0 2 16,6 0 0-16,-6 0 1 0,0 0-2 0,6 0 2 0,-6 0 0 15,0 0 0-15,6 0 1 0,-6 0 0 0,0 0 0 0,0 0-1 16,0 0 0-16,0 0 0 0,0 0-1 0,7 0 1 16,-7 0 0-16,0 0 1 0,0 0-1 0,0 0 0 0,0 0 1 15,0 0-2-15,0 0 1 0,0 0-1 0,0 0-1 0,0 0-1 16,0 0 1-16,0 0-1 0,0 0-1 0,0 0 2 16,0 0 2-16,0 0-1 0,0 0 0 0,0 0 0 0,0 0 0 15,0 0 0-15,0 0 1 0,7 0 0 0,-7 0-1 16,0 0 1-16,0 0 1 0,0 0 1 0,0 0 0 0,0 0 2 15,0 0-1-15,0 0-1 0,0 0 2 0,0 0 0 0,7 0 0 16,-7 0-3-16,0 0-1 0,0 0 0 0,0 0 0 16,6 0-1-16,-6 0-1 0,0 0-2 0,0 0 0 0,6-4 3 15,-6 4 1-15,0 0 0 0,7 0 1 0,-7 0-1 16,6 0 0-16,-6 0 2 0,0 0 0 0,0 0 0 0,6 0 0 16,-6-4-1-16,7 4 1 0,-7 0-1 0,0 0 3 0,7 0-2 15,-1 0 1-15,1 0-1 0,-7 0 0 0,7 0 0 16,-1 0-1-16,0 0 1 0,1 0 0 0,-7 0-1 0,5 0-1 15,3 0 0-15,-1 0 0 0,-1 0 0 0,1 0 1 16,6 0 0-16,-7 0-1 0,0 0-1 0,7 0 0 0,-6 0 2 16,0 0-1-16,0 0-1 0,-1 0 1 0,0 0-1 0,1 0 1 15,-1 0 0-15,-6 0 0 0,6 0 0 0,-6 0 0 16,7 0 0-16,-7 4 1 0,0-4 0 0,6 0 0 16,-6 0-1-16,0 0 1 0,0-4-1 0,7 4-1 0,-7 0 1 15,0 0 0-15,6 0 0 0,-6 0 0 0,0 0-1 0,7 0 1 16,-7 0 0-16,0 0 0 0,6 0-1 0,-6 0 1 0,7 0 0 15,-7 0 0-15,8 0 0 0,-3 0 0 0,-5 0 1 16,6 0 2-16,8 0-2 0,-7 0 0 0,-1 0-2 0,-1 0 1 16,3 0 0-16,-1 4 0 0,-1-4-1 0,0 0-1 15,1 0 1-15,-1 0-1 0,1-4 2 0,0 4-1 0,-1 0 0 16,7 0 1-16,-7 0 0 0,0-3 0 0,1 3 0 16,0 0 1-16,0 0 0 0,6 0 4 0,-7 0-3 0,1 0 0 15,-1 0 1-15,0 0-2 0,1 0 0 0,7 0-1 0,-7 0-1 16,-2 0-2-16,2 0 1 0,-1 0 1 0,1 0 1 15,-1 0 0-15,0 0 0 0,8 0 0 0,-8 0 0 0,1 0 1 16,6 0-1-16,-7 0-1 0,1 0 1 0,-1 0-1 16,8 0 0-16,-9 0 1 0,3 0 0 0,-3 0-1 0,10 0 1 15,-10 0 2-15,2 0-1 0,6 0 0 0,-6 0 1 0,-1 0 2 16,7 0-4-16,-6 0 2 0,-1 0-1 0,7 0 0 16,-6 0 1-16,6 0-1 0,-7 0-1 0,7 0 0 0,-7 0 0 15,8 0 0-15,-1 0 0 0,-7 0 0 0,7 0 0 16,0 0-1-16,-7 0 1 0,8 3 0 0,-7-3 0 0,5 0 0 15,-5 0 1-15,6 0-1 0,-7 0 1 0,1 4 0 0,6-4 0 16,-7 0-1-16,1 0 0 0,6 0 0 0,-7 0 0 16,1 0 0-16,0 0 0 0,6 0 0 0,-8 0 0 15,3 0 0-15,-3 0 0 0,2 0-1 0,-7 0 0 0,8 0 0 16,-8 0 1-16,5 0 0 0,-5 0-1 0,0 0 1 0,7 0 0 16,-7 0 0-16,7 0 0 0,-7 0 0 0,0 0 0 0,0 0 0 15,0 0 0-15,0 0 0 0,0 0 0 0,6 0 1 16,-6 0-1-16,0 0 1 0,0 0 0 0,0 0-1 15,0 0 0-15,7 0-1 0,-7 0 0 0,0 0 1 0,6 0 0 16,-6 0 0-16,7 4 0 0,-1-4 2 0,1 0 1 0,-1 0-2 16,1 0 0-16,0 0 0 0,-1 0-1 0,0 0 0 15,1 0-1-15,-1 0-1 0,1 0 0 0,-1 0 2 0,1 0 0 16,-7 0 0-16,6 0 0 0,1 0 0 0,0 0 1 0,-1 0 0 16,-6 3-1-16,6-3 0 0,1 0-1 0,-1 4 0 15,1-4 1-15,-1 0 1 0,8 0-1 0,-7 0 0 0,-1 0 0 16,1 0 0-16,-1 0 1 0,0 0 1 0,0 0-2 15,8 0 0-15,-14 0 2 0,7 0-2 0,-1 0 0 0,0 0 0 16,0 0 1-16,1 0 4 0,-1 0-1 0,-6 0-2 0,7 0-2 16,-1 0 1-16,1 0 1 0,0 0 0 0,-7 0-2 15,7 0-5-15,-1 0 1 0,-6 0 3 0,0 0 0 0,5 0 0 16,-5 0 1-16,0 0-1 0,8 0 1 0,-8 0-1 16,0 0 1-16,5 0 0 0,-5 0 0 0,0 0-1 0,0 0 1 15,8 0 0-15,-8 0 0 0,0 0 1 0,7 0 0 0,-7 0 0 16,0 4-1-16,6-4 0 0,-6 0 0 0,7 0 0 15,-7 0 0-15,6 3 0 0,-6-3-1 0,7 0-1 0,-1 0 0 16,-6 0 0-16,6 0 2 0,1 4 0 0,-1-4 2 16,1 0-1-16,0 0 2 0,6 0-2 0,-7 0 1 0,1 0 1 15,-1 0-2-15,7 0 0 0,-7 0-2 0,1 0 1 0,-1 0 0 16,9 0 0-16,-10 0-1 0,8 0 1 0,-7 0-1 16,1 0 1-16,0 0 1 0,6 0-1 0,-6 0 0 0,-1 0 1 15,0 0 0-15,7 0-1 0,-7 0 1 0,1 0 0 0,0 0-1 16,0 0 1-16,-1 0-1 0,0 0 0 0,0 0 3 15,1 0-1-15,6 0 0 0,-6 0-1 0,0 0 2 0,-1 0-3 16,1 0 2-16,-1 0-1 0,-1 0 0 0,3 0-1 16,-2 0 3-16,1 0 1 0,-7 3-2 0,7-3-1 0,-1 0-1 15,1 0 1-15,-1 0 0 0,1 0 0 0,-1 0-4 0,-6 0 3 16,6 0-1-16,1 0 0 0,-1 0 0 0,-6 0 1 16,7 0-2-16,-7 0 1 0,7 0 1 0,-7 0 0 15,6 0 0-15,-6 0 0 0,7 0 0 0,-7 0-1 0,6 0 1 16,-6 0 0-16,7 0 0 0,-1 4-2 0,-6-4 2 0,6 0 0 15,-6 0 0-15,0 0 2 0,0 0-1 0,7 0 1 16,-7 0-2-16,0 0 0 0,0 0 0 0,0 0 0 0,0 0 0 16,0 0-1-16,0 0 1 0,0 0 0 0,0 0 1 15,0 0 1-15,7 0-1 0,-7 0-1 0,0 0 0 0,0 0 1 16,7-4-1-16,-7 4 0 0,5 0-1 0,-5 0-1 0,0 0 2 16,7 0 1-16,-7 0-1 0,8 0-1 0,-8 0 1 15,5 0 0-15,-5 0 1 0,8 0 0 0,-8 0-1 0,5 0-1 16,-5 0 1-16,7 0 1 0,-1 0 0 0,-6 0-1 0,7 0 0 15,0 0 0-15,-1 0 0 0,-6 0 0 0,7 0 0 16,-1 0 0-16,0 0 0 0,-6 0 0 0,7 0 0 0,-7 0 0 16,6 0 0-16,-6 0 2 0,7 0-2 0,-7 0 1 15,0 0-1-15,7 0 2 0,-7 0 0 0,6 0-2 0,-6 0 0 16,7 0-1-16,-7 0 1 0,6 0 0 0,-6 0-2 16,7 0 1-16,-2 0 0 0,2 0 1 0,-7 0-1 0,7 0 1 15,0 0-1-15,-7 0 1 0,7 0 1 0,-7 0-1 0,6 0 0 16,0 0 0-16,-6 0-1 0,7 0 0 0,-1 0 0 15,-6 0 0-15,7 0 0 0,-1 0 1 0,-6 0 0 0,7 0 0 16,-1 0 1-16,1 0 0 0,-7 0-1 0,7 0 0 16,-1 0 0-16,-6 0-1 0,6 0 0 0,-6 0 0 0,7 0 0 15,-7 0 1-15,6 0 0 0,-6 0 2 0,7 0 0 16,-7 0 0-16,6 0-2 0,-6 0 2 0,0 0-1 0,7 0 1 16,-7 0-2-16,7 0 0 0,-7 0 0 0,6 0 0 0,-6 0 1 15,0 0-1-15,6 0 0 0,1 0-1 0,-7-3 1 16,6 3-1-16,1 0 0 0,-7 0-1 0,6 0 1 0,1 0 0 15,-7-4 1-15,6 4-1 0,1 0-1 0,-7 0 1 16,7 0 1-16,-2 0 0 0,-5 0 1 0,8 0 1 0,-1 0-2 16,-7 0 1-16,5 0 0 0,-5 0 2 0,8 0-3 0,-3 0 0 15,2 0-1-15,-7 0 0 0,7 0 1 0,-1 0 0 16,-6 0-1-16,0 0 0 0,0 0 1 0,0 0 1 0,7 0 0 16,-7 0 0-16,0 0 1 0,0 0 2 0,6 0 2 15,-6 0 1-15,0 0 0 0,0 0 2 0,0 0 3 0,0 0 0 16,0 0 0-16,0 0-1 0,0 0-2 0,0 0 0 0,0 0-2 15,0 0-2-15,0 0-3 0,0 0 1 0,0 0-3 16,0 0 0-16,0 0 0 0,0 0-1 0,0 0 0 0,0 0 0 16,0 0 2-16,0 0-1 0,0 0 0 0,0 0 0 15,0 0 0-15,0 0 1 0,0 0 0 0,0 0 0 0,0 0-1 16,0 0 1-16,0-3 0 0,0 3 1 0,0 0 0 0,0 0-1 16,0 0 2-16,0 0-1 0,0 0 0 0,0 0 0 15,0 0 1-15,0-4-2 0,0 4-1 0,0 0 1 16,7 0-1-16,-7 0 0 0,0 0 1 0,0 0-1 0,0-4-1 15,0 4 0-15,0 0 1 0,6 0 0 0,-6 0 0 0,0 0 0 16,0 0-1-16,0 0 1 0,0 0 1 0,0-3 1 0,0 3-1 16,0 0 2-16,0 0-3 0,0 0 1 0,0 0 0 15,0 0-1-15,0 0-1 0,0 0 1 0,0 0-1 0,0 0-3 16,0 0 3-16,0 0 0 0,0 0 1 0,0 0 0 0,0 0 1 16,0 0-1-16,0 0 2 0,0 0 0 0,0 0-2 15,0 0 0-15,0 0 0 0,0 0-1 0,0 0 0 16,0 0-1-16,0 0 0 0,0 0 1 0,0 0 1 0,0 0-2 15,0 0 1-15,0 0 1 0,0 0 0 0,0 0 2 0,0 0-1 16,0 0-1-16,0 0 0 0,0 0 3 0,0 0-2 16,0 0 0-16,0 0-1 0,0 0 0 0,0 0 0 0,0 0-1 15,0 0 1-15,0 0-3 0,0 0 1 0,6 0 0 16,-6 3 1-16,0-3 1 0,0 0 0 0,7 4 1 0,-7-4-1 16,0 0-1-16,7 4 0 0,-7-4 1 0,0 0 0 0,7 3 0 15,-7-3 0-15,0 0-2 0,6 0 1 0,-6 4 0 16,0-4 1-16,0 0 1 0,0 0-2 0,6 0 0 0,-6 0 1 15,0 0 0-15,0 0 1 0,0 0 0 0,0 0 0 16,0 0 0-16,0 0 0 0,0 0 2 0,7 0 1 0,-7 0-3 16,0 0 0-16,6 0-1 0,1 0 0 0,-7 0 0 0,6 0 0 15,0 0-1-15,-6 0-1 0,0 0 1 0,7 0 0 16,-7 0 0-16,7 0 0 0,0 0 1 0,-7 0-1 0,6 0 0 16,-6 0 1-16,6 0 0 0,-6 3 0 0,7-3 0 15,-7 0 0-15,0 0 0 0,6 0-1 0,1 0 2 0,-7 0-1 16,6 0 0-16,-6 0 0 0,7 0 0 0,0 0 1 0,0 0-1 15,-7 0 0-15,6 0-1 0,-6 0 1 0,6 0 0 16,-6 0-1-16,0 0-1 0,0 0 1 0,6 0 1 0,-6 0 1 16,0 0 0-16,0 0 0 0,0 0-1 0,0 0 0 0,7 0 0 15,-7 0-1-15,0 0 0 0,0 0-1 0,0 0 2 16,0 0 0-16,0 0 0 0,0 0 2 0,0 0 0 16,0 0 0-16,0 0 1 0,0 0 1 0,0 0 1 0,0 0-2 15,0 0 2-15,0 0-2 0,0 0 1 0,0 0-2 0,0 0 1 16,0 0-1-16,0 0-2 0,0 0 0 0,0 0 0 15,0 0 0-15,0 0-1 0,0 0-1 0,0 0 1 0,0 0 0 16,0 0 1-16,0 0 1 0,0 0-1 0,0 0-2 16,0 0 2-16,0 0 3 0,0 0-3 0,0 0 1 0,0 0-1 15,0 0 0-15,0 0-1 0,0 0 3 0,0 0-2 0,0 0-2 16,0 0 2-16,0 4 1 0,0-4 0 0,0 0-1 16,0 0-1-16,0-4 1 0,0 4 1 0,0 0 0 0,0 0-1 15,0 0-3-15,0 0 0 0,6 0 2 0,-6 0 1 16,0 0-3-16,0 0 1 0,0 0 0 0,0 0 2 0,0 0 1 15,0-3 0-15,0 3-1 0,0 0 0 0,0 0 0 0,7 0 0 16,-7 0 0-16,0 0 0 0,0 0-1 0,0 0 1 16,0 0 0-16,0 0 0 0,0 0 2 0,0 0-1 0,0 0-2 15,0 0 1-15,0 0 0 0,0 0 0 0,0 0 0 0,0 0 0 16,0 0 0-16,0 0-1 0,0 0 1 0,0 0 0 16,0 0 0-16,0 0 1 0,0 0 1 0,0 0-2 0,0 0 0 15,0 0 0-15,0 0 1 0,0 0 0 0,7 0-1 16,-7 0 4-16,0 0-2 0,0 0-1 0,0 0 0 0,0 0 6 15,0 0-3-15,6 0-2 0,-6 0-2 0,0 0-5 0,0 0 3 16,0 0 0-16,0 0 1 0,0 0-6 0,0 0 3 16,0 0 1-16,0 0 3 0,0 0 0 0,0 0 1 0,0 0-1 15,0 0 1-15,0 0-1 0,0 0 1 0,0 0 0 16,0 0-1-16,0 0-1 0,0 0 1 0,0 0 0 0,0 0 0 16,0 0 0-16,0 0 0 0,0 0 0 0,0 0 0 15,0 0 0-15,0 0 0 0,0 0 0 0,0 0-1 0,0 0 0 16,0 0 0-16,0 0 0 0,0 0 0 0,-6 0 0 15,6 0 1-15,0 0 1 0,0 0-1 0,0 0 0 0,0 0 1 16,0 0 0-16,0 0-1 0,0 0 0 0,0 0-1 0,6 0 0 16,-6 0 0-16,0 0 0 0,0 0 1 0,0 0-1 0,7 0 1 15,-7 3-1-15,0-3-1 0,6 0 1 0,-6 0 0 16,0 0 0-16,0 0 1 0,0 0 0 0,6 0 2 16,-6 0 0-16,0 0 0 0,0 0-1 0,0 0-1 0,7 0 0 15,-7 0-2-15,0 0 0 0,0 0 0 0,0 0 1 0,6 0 1 16,-6 0-1-16,0 0 0 0,0 0 1 0,7 0 2 15,-7 0-2-15,0 0 0 0,0 0 0 0,0 0 1 0,0 0-1 16,0 0 3-16,0 0-2 0,0 0-1 0,0 0 0 0,0 0 1 16,0 0 0-16,0 0 1 0,0 0 0 0,0 0-2 15,0 0 2-15,0 0-1 0,0 0 0 0,0 0 1 0,0 0-1 16,0 0 0-16,0 0 0 0,0 0 0 0,0 0-1 16,0 0 1-16,0 0 1 0,0 0-1 0,0 0-1 0,0 0-1 15,0 0 0-15,0 0 1 0,0 0-2 0,0 0 2 0,0 0-2 16,0 0 0-16,0 0 1 0,0 0 1 0,0 0 0 15,0 0-1-15,0 0 2 0,0-3 1 0,0 3-1 0,0 0 0 16,0 0 0-16,0 0-1 0,0 0 2 0,0 0-1 16,0 0-1-16,0 0-1 0,0 0 1 0,0 0 0 0,0 0 0 15,0 0-1-15,0 0 0 0,0 0 1 0,0 0 0 0,0 0 0 16,0 0 0-16,0 0 0 0,0 0-1 0,0 0 1 16,0 0 1-16,0 0 0 0,0 0-1 0,0 0 2 15,0 0-1-15,0 0-1 0,0 0 0 0,0 0-2 0,0 0 0 16,0 0 1-16,0 0-1 0,0 0-1 0,0 0 2 0,0 0 0 15,0 0 1-15,0 0 0 0,0 0 1 0,0 0-1 0,0 0 1 16,0 0-1-16,-7 0 1 0,7 0 1 0,0 0-1 16,0 0 0-16,0-4-1 0,0 4 0 0,0 0 0 0,0 0 0 15,0-3-1-15,0 3 0 0,0 0 1 0,0 0-1 16,0-4 1-16,0 4 0 0,0 0-1 0,0 0-1 0,0-4 3 16,0 4 1-16,0 0-2 0,0 0 1 0,0 0-2 15,0 0 1-15,0 0 2 0,0 0 0 0,0 0-3 0,0 0-1 16,0 0 2-16,0 0 0 0,-6 0 0 0,6 0-2 0,0 0 0 15,0 0-1-15,0 0 3 0,0 0-1 0,0 0-1 0,0 0 0 16,0 0-1-16,0 0 2 0,0 0 0 0,0 0 0 16,0 0 0-16,0 0 0 0,0 0 1 0,0 0-1 15,0 0 1-15,0 0 1 0,0 0 1 0,0 0-2 0,0 0 0 16,0 0 1-16,0 0 0 0,0 0-1 0,0 0 0 0,0 0 0 16,0 0 0-16,0 0 2 0,0 0 1 0,0 0 0 15,0 0-2-15,0 0 1 0,0 0-1 0,0 0-1 0,0 0 0 16,0 0 0-16,0 0 0 0,0-3 0 0,-7 3 0 15,7 0 0-15,0-4 1 0,0 4 1 0,0 0-1 0,0-4 0 16,0 4 1-16,-6-3 2 0,6 3-1 0,0 0 2 0,-6-5 0 16,6 5 1-16,-7 0 0 0,7 0 0 0,7-2-2 15,-7 2-2-15,0 0-1 0,0 0-1 0,0 0 0 0,0 0-4 16,0 0-2-16,0 0 0 0,0 0-2 0,0 2-2 16,0-2 1-16,0 5-3 0,-7-2 0 0,7 1 0 0,0-4-1 15,-6 4-1-15,6-4 1 0,0 3 0 0,0-3 1 0,-7 4 2 16,7-4 0-16,-7 0 1 0,7 0 2 0,0 4 1 15,-6-4 0-15,6 0-1 0,0 0-3 0,0 0-10 16,0 0-12-16,-7 0-25 0,7 0-39 0,0 0-71 0,0-4-129 16,0 4-58-16</inkml:trace>
  <inkml:trace contextRef="#ctx0" brushRef="#br0" timeOffset="-122555.63">13031 11338 73 0,'0'0'90'16,"0"0"-21"-16,0 0-17 0,0 0-15 0,0-3-9 0,8 3-3 16,-8 0-1-16,0 0 0 0,0 0 2 0,0 0 2 15,6-5 3-15,-6 5 5 0,7 0 2 0,-7-3 4 16,0 3 0-16,0 0 4 0,6 0-1 0,-6-4 0 0,0 2-5 15,7-4-3-15,-7 6-5 0,0-2-4 0,6-2 0 0,-6 4-1 16,0-4-1-16,0 4 1 0,6-4 0 0,-6 4 0 0,0-3 1 16,0-1-1-16,0 0-6 0,7 4-2 0,-7-4-3 15,0 2-2-15,6-3-2 0,-6 2-3 0,0-1-2 16,6 0-4-16,-6 1 1 0,7-1 0 0,0 0-3 0,-7 1 0 16,7-1 0-16,-1 1 0 0,1 3 0 0,-1-4 0 0,-6 0-1 15,6 1 1-15,1-2-1 0,-1 3 0 0,-6-2 0 16,7 0 0-16,-1 0 0 0,1 1 0 0,1-1 0 0,-3 0 0 15,-5-2 1-15,7 0 1 0,-7 4 0 0,6-2 2 16,-6 1 0-16,6-2 1 0,-6-2 1 0,7 3-2 0,-7 0-1 16,7 2-3-16,-7-3 0 0,7 2 0 0,-7-1 0 0,6 0-1 15,-6 1-2-15,0-1 2 0,7 0 1 0,-7 1 0 16,6 3 2-16,-6-4-2 0,6 1-1 0,-6-1 1 0,7 0 1 16,-7 1-2-16,6-2 2 0,-6 2-2 0,6 0 2 0,-6 3 0 15,7-4 1-15,-7 0-2 0,0 1 0 0,7 3 0 16,-7-4-2-16,0 0 2 0,7 0-2 0,-7 4 1 0,0-3-1 15,6-1 1-15,-6 1 1 0,6-1 1 0,-6 4-1 16,6-3 0-16,1-1 2 0,-7 0-2 0,8 4 0 0,-3-4 1 16,-5 0-1-16,7 4 0 0,0-4 0 0,-1 4-1 0,-6-2 1 15,7-3 0-15,-1 3 1 0,-1-3-1 0,3 2-1 16,-8-1 1-16,7 0 0 0,-7 4-1 0,6-4 1 16,-6 1 0-16,6-1 0 0,-6 1 0 0,7 3 2 0,-7-4-1 15,7 0 1-15,-7 1-1 0,0 3-1 0,6-4 0 0,-6 0 0 16,0 1 0-16,7-1-1 0,-7 0 1 0,6 1 0 0,-6-1 1 15,0 0-1-15,6 0 3 0,-6 1 1 0,7 0 3 16,-7-1 0-16,6 0-5 0,-6-3 3 0,7 3 0 16,-7 0 2-16,7-3-1 0,-7 4-2 0,6-4-2 0,-6 3-1 15,7 0 4-15,-7-3-1 0,6 2-2 0,-6 2-1 0,7-1-1 16,-7 2 1-16,6-3 1 0,0 2 0 0,-6-5-2 16,7 4 0-16,-1 1 0 0,2-1 0 0,-2-3 1 0,-6 4 0 15,6-2 1-15,-6 1-1 0,8 1 1 0,-3 0 1 0,-5-1 1 16,7 0-2-16,-1 1 1 0,0-1 0 0,1 0 1 15,0 0-2-15,0 4-1 0,-7-3 0 0,6-1 0 0,-6 4 2 16,7-3-1-16,-7-1 1 0,6 4 0 0,-6-3 0 16,0 3 1-16,6-4 1 0,-6 0-1 0,7 0-1 0,-1 1-1 15,-6-1 0-15,7 0 0 0,-7 1 0 0,7 3-2 0,-7-3-1 16,6-1 0-16,-6 0 1 0,7 0 0 0,-1 4 0 16,-6-8 1-16,6 8-1 0,0-3 1 0,-6-1 0 0,7 0 1 15,1 1-2-15,-8 3 0 0,6-3 0 0,-6-1 1 16,6-1 0-16,1 5 1 0,-7-3-1 0,6 3-1 0,-6-3 1 15,0-1 0-15,7 4 0 0,-7 0-2 0,6-4-1 0,-6 4 2 16,0-3-1-16,0-1 1 0,5 4 0 0,-5-4 1 16,0 4-1-16,8-4 0 0,-8 4 0 0,0-3 0 0,7 3 0 15,-7-4-1-15,0 4 1 0,6-3 0 0,-6-1 1 16,7 1-1-16,-7-1 0 0,0 4 1 0,6-4-1 0,-6 0 0 16,7 1 0-16,-7 3 0 0,6-7 0 0,-6 2 0 0,7 3 1 15,-1-2-1-15,-6 0 1 0,7 0-1 0,-7 1-1 16,6-1 0-16,1 0 1 0,-7 4-1 0,6-3 1 0,-6-2 0 15,7 2-1-15,-7 0 0 0,6 3 1 0,1-4 0 16,-7-1-1-16,6 2 1 0,-6-4 0 0,7 3 3 0,-1 1-1 16,-6-1 1-16,7-4-1 0,-1 5-2 0,-6-1 2 0,6 1 1 15,2-1-1-15,-8 1-2 0,7-1 2 0,-1-4-1 16,1 5 0-16,-7-1 1 0,5-4-1 0,2 6-1 0,-1-2-1 16,-6-4-1-16,7 5-1 0,0-1 2 0,-7 0 1 15,6 0 0-15,1 4 0 0,-7-2 0 0,6-3 1 0,1 2 0 16,-1-1 1-16,0-1-2 0,1-1 1 0,0 3-1 15,-1-2 0-15,1 2 1 0,-7 0-1 0,6-6-1 0,1 6 1 16,-7-1 1-16,5 1-1 0,3-1 1 0,-3 1 0 16,-5-1 0-16,7 0-1 0,1 0 2 0,-8 1-1 0,6-1-1 15,-6-4 0-15,7 6 0 0,-1-2 0 0,0-4-1 0,1 5 1 16,-1-5 0-16,1 4 0 0,-7-3-1 0,6 4 0 16,1-6-1-16,-7 7 0 0,7-2 1 0,-1-3 0 0,-6 3 0 15,7 1 1-15,-1-6 3 0,-6 7-2 0,6-3 0 16,1-2-1-16,-1 4 0 0,-6-5-1 0,7 4-2 0,-1-3 2 15,-6 4-3-15,7-4 1 0,-1 3 1 0,-6-4 0 0,7 5 2 16,-1-5 0-16,1 4 1 0,-7-3 0 0,6 0-1 16,1 0-1-16,-1 3 1 0,1-3 0 0,0 0 0 0,-2-1-1 15,3 5-1-15,5-5-1 0,-6 1 2 0,-2 0 0 0,2-5 0 16,0 4 1-16,0 2-1 0,-1-2 0 0,0 1 1 16,1-1 0-16,-1 6 1 0,1-6-1 0,-1 1 0 15,-6 3 1-15,6-4-1 0,1 5 1 0,0-4-1 0,-7 3-1 16,7-3 0-16,-1 3 0 0,-6 0-1 0,6-3 0 0,-6 3-1 15,7-3 3-15,-7-1 0 0,5 5 0 0,-5-4 0 0,8 3 1 16,-8-4-1-16,6 5 0 0,-6-1 1 0,7 0-1 16,-7-2 1-16,7 1-1 0,-1 2 0 0,-6-4-2 0,7 3 2 15,-1 0 0-15,-6-3 0 0,6 3 0 0,-6-3-5 16,7 4 1-16,-1-5 3 0,-6 4 1 0,7 1-2 0,-1-5 1 16,-6 5 0-16,7 0 1 0,0-6 4 0,-7 6-1 15,6 0-2-15,-6-5-1 0,7 5 1 0,-7-1 0 0,6 0 0 16,-6 0-2-16,6 0-1 0,1 0 1 0,-7 2 0 15,6-2 1-15,-6-4 0 0,7 5 0 0,0-1 0 0,0-4 0 16,-7 5 1-16,5-1-2 0,2 1 1 0,-1-4 1 0,-6 3-1 16,7 0-2-16,1 0 1 0,-8 1 1 0,5-1 0 15,-5 0 1-15,7 1 1 0,-7 0-2 0,7-1 0 0,-7-4 0 16,6 5 1-16,-6-1-1 0,7 0-1 0,-1-3 0 0,1 3 0 16,-7 0 0-16,6-4-1 0,1 2-2 0,-1-1 1 15,0 3-2-15,-6-4 2 0,7 4-1 0,0-3 0 0,-1 0 1 16,-6 4 3-16,7-5-2 0,-1 1 1 0,0-1 1 15,-6 2 1-15,7-3 1 0,-1-1-2 0,1-1 0 0,0 3 0 16,-1-2 0-16,7-1 0 0,-6 3 1 0,-1-7-1 0,0 5 0 16,7-2 2-16,-6 3 0 0,6-3-1 0,-6 1-1 15,6 0 0-15,-7-1 0 0,0 2 0 0,8-1-1 0,-7-4-1 16,5 5 1-16,-5-2 0 0,6-3 1 0,0 5 1 16,0-5-1-16,-1 4-1 0,3-4 0 0,3 1 1 0,-4-1 0 15,5 1 0-15,1-5 0 0,-1 4-1 0,1 0 0 0,-1 1-1 16,1-1 1-16,-1 1 1 0,0-1-1 0,-6 1 1 15,7-1 2-15,0 3 0 0,0-2 0 0,-1-1-2 16,0 0 2-16,1 1-1 0,0-1-1 0,0-4 1 0,-1 5 0 16,0-3-1-16,1-2-2 0,0 4 2 0,5-3 1 0,-5-3 0 15,-1 2 1-15,7-4-1 0,-6 5 0 0,7-4 1 16,-9 0 1-16,9 0 0 0,-8 0-1 0,7-3 0 0,-6 2-1 16,-2 2-1-16,3-4 0 0,-1 2 1 0,-1 0 1 0,0 2-1 15,1-1 0-15,-7 0-1 0,6 3 0 0,-6 2 0 16,0-3 0-16,2 3-2 0,-10 5-5 0,8-2-7 0,-6 3-21 15,-7 0-44-15,0-3-93 0,0 3-113 0,-7 3-68 16,-6 2-50-16</inkml:trace>
  <inkml:trace contextRef="#ctx0" brushRef="#br0" timeOffset="-121992.9">13117 11364 73 0,'0'0'326'0,"6"-4"-119"0,-6 1-115 0,7-2-95 15,-1 3-76-15,0-2-65 0,1 0-64 0</inkml:trace>
  <inkml:trace contextRef="#ctx0" brushRef="#br0" timeOffset="-121820.9">13338 11368 339 0,'0'7'371'0,"-7"0"-120"16,7 0-105-16,0-3-63 0,0 3-37 0,0-2-17 15,7 1-9-15,-7-2-3 0,0 0-3 0,7-1-1 0,-7 5-4 16,6-4-3-16,7 4-6 0,-8-2-8 0,10-3-21 0,-3 5-39 15,2-4-63-15,-1 0-97 0,-1 0-97 0,1-2-55 16</inkml:trace>
  <inkml:trace contextRef="#ctx0" brushRef="#br0" timeOffset="-121695.88">13611 11543 234 0,'0'4'375'0,"7"0"-113"0,-7 0-107 16,6-1-72-16,-6 1-42 0,7-1-23 0,0-3-17 0,-1 4-18 15,1-1-29-15,-1-3-39 0,0 4-61 0,7-4-85 0,-5-4-90 16</inkml:trace>
  <inkml:trace contextRef="#ctx0" brushRef="#br0" timeOffset="-121555.18">13833 11657 35 0,'0'4'329'0,"6"3"-89"0,1-3-87 0,-7 3-64 16,6-4-43-16,1 5-22 0,-1-5-11 0,0 1-13 15,2 4-9-15,5-5-14 0,-6 1-23 0,-2 3-33 0,8-4-42 16,-6 1-49-16,6 0-70 0</inkml:trace>
  <inkml:trace contextRef="#ctx0" brushRef="#br0" timeOffset="-121336.51">14458 11921 22 0,'13'3'106'0,"0"1"-24"0,0 0-19 15,7 3-24-15,-8-3-15 0,-5 3-10 0,6-3-6 16,-5 3 0-16,-3-4 2 0,2 1 7 0,0 4 9 16,-1-5 10-16,1 1 8 0,-7 0 9 0,0 2 8 0,6-2 3 15,-6 0-2-15,0 0-7 0,7-4-8 0,-7 3-12 0,0 5-16 16,0-8-25-16,0 3-42 0,0-3-58 0,0 4-116 15,0-4-86-15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9:19:05.5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04 14815 116 0,'0'-3'176'0,"6"3"-32"0,-6 0-27 0,0 0-23 16,0-4-20-16,0 4-11 0,0 0-14 0,0-4-7 0,0 4-4 15,0 0-4-15,0 0-1 0,0-4-1 0,7 4-3 16,-7 0-4-16,0 0-4 0,0-3-2 0,6 3-5 0,-6-4 0 16,0 4-4-16,0 0-1 0,0 0-2 0,0-4-1 0,0 4-1 15,0 0-1-15,0 0 0 0,0 0-1 0,0 0 0 16,0-3 0-16,0 3 2 0,0 0 0 0,0 0 2 0,0 0 0 16,0 0 1-16,0-4 1 0,0 0 1 0,0 4 3 15,0-3-4-15,0-1 2 0,0 4-1 0,0-5 1 0,0 3-1 31,0-2-1-31,5 4-2 0,-5-3-1 0,0-2 1 0,0 2-2 16,0-1 0-16,0 0-1 0,0 0-1 0,8 1-3 0,-8-1 0 0,0 1 2 0,0-1 0 0,0 1 3 0,0-1 1 16,7 0-1-16,-7-3 2 0,0 0 3 0,0 2 0 15,0-1 1-15,0 2-1 0,0-3 0 0,6-1 0 0,-6 4-1 32,0-3-1-32,0 0-1 0,0 2 0 0,7-1-3 15,-7-1 0-15,0-1-1 0,0 0-2 0,6 6 2 0,-6-5-1 16,7-1 0-16,-7-4 1 0,6 5 0 0,-6 4 0 0,0-4-1 15,0-1 0-15,7 1 2 0,-7 3-1 0,0-4 0 0,0 1-1 16,0 0-1-16,0 0 0 0,0 3-1 0,0-3 0 16,0 0-1-16,0-2 0 0,0 2 1 0,0 1-2 15,0 2 2-15,0-4 1 0,0 1 0 0,0 1 0 0,6 0 1 16,-6 0-2-16,0-2 0 0,0 1 0 0,0-1-1 0,0 1-1 16,6 0 1-16,-6 0 0 0,0-1 0 0,0 1 2 15,0 0 0-15,0 0 1 0,0-1 4 0,0 5-1 0,0-5-2 16,0 5 0-16,0-2 0 0,0 2-2 0,0-1 1 15,0 1-1-15,0-2-1 0,0 3-1 0,0-2 1 0,0 4 0 16,0-4-1-16,0 0 2 0,0 1 2 0,0 3-1 0,0-8 1 16,0 8 0-16,0-6-1 0,0 1 1 0,0 2 3 15,0-1-1-15,0 4-2 0,0-3-1 0,0-1 0 0,0 0 2 16,0 4-1-16,0-4-1 0,0 4-2 0,0 0 0 0,0-3 0 16,0 3 2-16,0 0-1 0,0 0 2 0,0 0-2 15,0 0 0-15,0 0-1 0,0 0 0 0,0 0 0 0,0 0 0 16,0 0-1-16,0 0-2 0,0 0 2 0,0 0 1 15,-6 0 1-15,6 0-1 0,0-4 0 0,0 4-1 0,0 0 0 16,0 0 0-16,-6 0-1 0,6 0-1 0,0 0 0 16,0 0-4-16,0 0-6 0,0 0-11 0,0 0-15 0,0 0-36 15,0 0-57-15,0 0-143 0,0 0-97 0,-7 0-48 16</inkml:trace>
  <inkml:trace contextRef="#ctx0" brushRef="#br0" timeOffset="1626.96">8328 14284 82 0,'0'-4'225'0,"8"0"-43"15,-8 0-44-15,7 1-41 0,-7-1-33 0,0 1-23 16,6-1-16-16,1 0-10 0,-7 1-4 0,6-2-4 0,1 2-2 15,-1 0 0-15,-6-1-1 0,7 0-1 0,-1 1 3 16,-6-1 0-16,6 0 2 0,1 0 4 0,-7 4 1 0,6-3 0 16,-6-2 4-16,0 3 0 0,7 2 2 0,-7 0 1 15,0 0-2-15,0 0 0 0,0 0-1 0,0 0 0 0,0 0-2 16,0 0-1-16,0 0 0 0,0 0-2 0,0 0-2 0,0 0 0 16,0 0-1-16,0 0-1 0,0 0-1 0,0 0-1 0,0 0 0 15,0 0 0-15,0 0-1 0,0 0 0 0,0-4 0 16,0 4 1-16,0 0 1 0,7 0 0 0,-7 0 0 0,0 0 0 15,6-3 2-15,1 3-2 0,-1 0-1 0,1 0-2 16,-1-5 1-16,7 5-1 0,-7 0 0 0,9-3-1 0,-10 3-2 16,8 0 1-16,0-4 2 0,1 4-1 0,-1-4 1 0,0 4-1 15,6-4 1-15,-6 4 0 0,0-2 0 0,-1 2-1 16,8 0 1-16,-6-5-2 0,-1 5 1 0,6 0 0 16,-6-3-1-16,7 3 2 0,-7 0-2 0,0 0-2 0,0 0 1 15,0 0 1-15,0 0-1 0,0 3 2 0,0-3-3 0,0 0 1 16,-1 5 1-16,3-5-1 0,-2 0 0 0,-1 2-1 15,1-2 0-15,0 0 0 0,0 0 0 0,0 4 0 0,7-4 0 16,-7-4 2-16,5 4-2 0,-4 0 3 0,6 0 0 16,-7-2-6-16,6 2 1 0,-6 0 0 0,1 2 0 0,-1-2 0 15,-1 0 1-15,1 4 0 0,1-4 0 0,-2 4 2 0,-5-4 0 16,6 4 3-16,0-4-2 0,0 3-2 0,-6 2 1 16,6-2 0-16,0-3 1 0,-1 4-1 0,2-4 0 0,-1 2-2 15,0-2 1-15,6 0 1 0,-5 0 0 0,5 0-1 0,-1 0 0 16,-4 0 1-16,6 0 0 0,-1 0 1 0,1 0-1 15,-6 0-1-15,5 0 0 0,-6 0 0 0,6 5 0 0,-5-5 0 16,-2 3 0-16,1-3 0 0,0 0-1 0,7 0 0 16,-13 4 0-16,6-4 1 0,6 0 0 0,-6 4 2 0,0-4-1 15,0 0 0-15,6 0 1 0,-5 0 0 0,5 0 0 0,0-4 0 16,2 4-1-16,-2-4-1 0,0 4 0 0,-6-3 1 16,7-2 0-16,6 5 2 0,-6-2-2 0,-2 2 0 15,-3 0 0-15,4 0 0 0,-6 0 3 0,6 0-3 0,-6 0-1 16,0 0-1-16,0 0 1 0,0 2 0 0,0-2 0 0,-7 5-1 15,8-2 1-15,-1-3-1 0,0 0 2 0,0 0 0 0,-1 0 1 16,9 0 0-16,-9 0 1 0,8 0-2 0,-7 0 2 16,7 0-1-16,-8 0-1 0,8 0-1 0,-6 0 1 15,5 0-1-15,1 0 0 0,-7 0 0 0,6 0 0 0,-6 0-1 16,6 0 1-16,-5 4 0 0,-1 0-1 0,-1-4 0 0,1 4-1 16,0-1 0-16,0-3 1 0,2 4 1 0,-10 0 1 15,8-1-2-15,-7-3 0 0,8 3-1 0,-1 2 2 0,-6-2 0 16,5-3 0-16,-6 4-2 0,8 0 1 0,-1-4 1 0,-7 3 1 15,7-3-1-15,0 4-1 0,-6-4 0 0,6 3 1 16,0-3 0-16,0 4 0 0,-8 0 0 0,10 0 0 0,-2-4 0 16,0 3 2-16,-1 1 0 0,1-4-1 0,1 3-1 15,5-3 0-15,-6 0 1 0,6 0-1 0,-6 0 1 0,7 0-1 16,-1 0 0-16,2 0 0 0,-2-3 2 0,0 3-2 0,8-4 1 16,-8 4-1-16,0-3 0 0,8 3 0 0,-8 0 1 15,1 0 0-15,-6 0 0 0,4 0-1 0,1 0 0 0,-5 0 0 16,-1 3-1-16,6-3 0 0,-6 4 1 0,1-4 0 15,4 3 0-15,-3-3 0 0,-3 5 0 0,1-3 0 0,0-2-1 16,0 4 0-16,6 0-1 0,-5-4 2 0,-1 4-1 0,0-4 0 16,6 0 1-16,-5 0 0 0,-2 0 0 0,1 0 1 15,6 0-1-15,-5 0-1 0,5 0 1 0,-6 0 1 0,7 0-1 16,-1 0 1-16,-6 0-1 0,7-4 0 0,0 4 2 16,-2 0-2-16,-3-4 1 0,4 4-1 0,0 0 2 0,1 0-2 15,0-4 0-15,-1 4 2 0,0-2-3 0,1 2 2 0,-1-5-1 16,1 2 2-16,0 3 3 0,0-4 0 0,-2 1 1 15,3-1 1-15,-3 0 2 0,2 4-2 0,0-4 0 0,-7 1 0 16,5-1-4-16,-3 4 0 0,4-3-2 0,-6 3-1 0,0-4 1 16,7 4-1-16,-7 0 0 0,6-4 0 0,-6 4-2 15,0 0 1-15,8 0 0 0,-8-3 1 0,-2 3-1 16,10 0 2-16,-8-5 0 0,6 5 2 0,-7-3 0 0,2 3 1 16,5-3-3-16,-6 3 1 0,0 0 0 0,-6 0-2 0,6-4 0 15,0 4-1-15,-8 0-2 0,3 0 3 0,-2 0 0 0,1 0 0 16,-7 4 0-16,7-4 2 0,-7 0-1 0,6 0-1 15,-6 3 0-15,7-3 0 0,-7 0 1 0,6 0-1 16,-6 3-1-16,7-3 0 0,-7 0 1 0,6 0 4 0,-6 0-4 16,6 0 0-16,-6 0 0 0,7 0 0 0,-1 0 0 0,-6 0 0 15,7 0 0-15,0 0-3 0,-1 0 1 0,1 0 1 16,-1 0 0-16,1 0 1 0,5 0 0 0,-5 0 1 0,7 0 0 16,-9 0 0-16,10-3 0 0,-2 3 0 0,-1 0 0 15,8-3-1-15,-7 3-1 0,-1-4 0 0,1 4 0 0,7-4 1 16,-7 4-1-16,6-3 1 0,-5-1 0 0,5 4 1 0,-6-4 0 15,7 0-1-15,-7 4 0 0,0-3 1 0,6 3-1 16,-12-5-1-16,6 5-2 0,-6 0-1 0,-1-2-1 16,0 2 2-16,1 0-1 0,-1 0-1 0,-6 0 2 0,7 0 1 15,-7 0 0-15,6 0 1 0,-6 0 2 0,7 0-1 0,-7 0 0 16,0 0-1-16,6 0 0 0,-6 0-1 0,7 0 2 0,-7 0 1 16,7 0-1-16,-7 0 0 0,5 0 0 0,-5 0 2 15,8 0-1-15,-1 0-1 0,-2 0 2 0,3 0 0 0,-3 0 0 16,2-4-1-16,0 4 0 0,-1 0-1 0,1-3 0 15,-1 3 2-15,7 0-2 0,-7 0 0 0,1 0 0 0,0-5 0 16,0 5 0-16,-1 0 0 0,-6 0-1 0,6 0-2 16,-6 5-5-16,0-5-5 0,0 0-10 0,7 0-17 0,-7 0-39 15,0 0-79-15,-7 0-146 0,7 0-71 0,-6-5-44 0</inkml:trace>
  <inkml:trace contextRef="#ctx0" brushRef="#br0" timeOffset="2971.03">12752 14203 14 0,'0'0'46'16,"0"0"-13"-16,0 0-8 0,0 0-4 0,0 0-3 15,0 0 0-15,0 0-2 0,0 0-2 0,0 0 2 0,0 0 3 16,0 0 3-16,0 0 3 0,0-3 4 0,0 3 5 0,0 0 1 15,0 0 1-15,0 0 1 0,0 0-3 0,0 0 2 16,0-5-1-16,0 5 0 0,0 0-2 0,0 0 1 16,0-3 0-16,0 3-1 0,-7 0 0 0,7 0 0 0,0-4-2 15,0 4 0-15,0 0 1 0,0 0 1 0,0-4 1 0,0 4 2 16,0 0-2-16,0 0-2 0,0-4-4 0,0 4-3 0,0-2-5 16,0 2-6-16,0-5-3 0,7 2-4 0,-7 3-3 15,0 0-1-15,0-4 0 0,0 4-1 0,7-3-1 16,-7 3 0-16,0-4 1 0,6 4-1 0,-6-4 0 0,6 0 2 15,-6 4 0-15,7-3-1 0,-1-1 3 0,1 1 2 0,-7-1-1 16,6 1 0-16,0-1-1 0,1-4-1 0,0 5 0 0,0-1-1 16,-1-3-1-16,0 4 3 0,1-2 0 0,-1-2-3 15,1 3-1-15,-1-3 1 0,1 4-2 0,0-5 0 16,0 4 0-16,5-4-4 0,-6 6-1 0,1-5 3 0,-1-1 1 16,8 0-1-16,-8 4 2 0,7-3-2 0,-7-3 1 0,1 2 0 15,6-3 0-15,0 1 0 0,-6 1 1 0,6-1 0 16,-8-1 0-16,10 0 0 0,-10 0 0 0,3 0 0 0,-2-1 1 15,7 5 0-15,-6-7-1 0,5 3 0 0,-5 0 0 16,-1-1 0-16,7 2 0 0,-6-5 0 0,6 4-1 0,-6-3 1 16,5-1-1-16,-5 1 0 0,6-5 0 0,-7 5 1 0,9-5 0 15,-10 4 0-15,8-3-1 0,-7 3 0 0,8-2 1 16,-1 2 0-16,-6 1 1 0,5-3-1 0,1 0-1 0,-7 5 0 16,8-2 0-16,-1-1-2 0,-1 0 1 0,3 1 0 0,-3-1-2 15,8 1 3-15,-9-1-2 0,10 0 3 0,-8 1 0 16,7-1 1-16,-8-4 0 0,8 5-2 0,-7-1 1 0,0-2 0 15,6 2 0-15,-6-3 0 0,1 3-3 0,0-4 1 16,-9 1 2-16,8 3 0 0,0-3 0 0,1 3 0 0,-8-2-1 16,7 2 0-16,-7-4 1 0,7 1 0 0,-6-1 0 15,6 1-1-15,0 0 0 0,-7 4 1 0,7-1 1 0,1 1 1 16,-8-3-1-16,7 0 1 0,0 3-1 0,0-1 2 16,0 0-2-16,0 1 0 0,0-1 1 0,7 1-2 0,-7-5-1 15,6 4-1-15,-6-3 1 0,13 3-1 0,-5-3 1 0,-3-4 0 16,9 4 0-16,-1-1 2 0,-7-4 2 0,14 2-1 0,-8-1-1 15,2 0 2-15,5-3-1 0,-5 2-1 0,-2 2 1 16,-5-2-1-16,6-2-1 0,-7 3 1 0,0 4 1 16,-4-4-1-16,3 0-1 0,3 0 0 0,-9 3 0 0,8-3-1 15,-8 5-1-15,9-2 2 0,-9 1 0 0,0 0-1 0,2-1 1 16,0 1 1-16,-1-1 1 0,-1 2 0 0,1-2 3 16,0 0 0-16,-6 5 0 0,6-5 0 0,-6 5 2 0,-1 3-2 15,0-5 1-15,1 9 0 0,-1-4-2 0,-6 4-2 16,7 4 1-16,-7-5-2 0,7 6-10 0,-7 2-18 0,0-5-41 15,7 1-95-15,-7 4-111 0,-7 0-73 0</inkml:trace>
  <inkml:trace contextRef="#ctx0" brushRef="#br0" timeOffset="4314.72">8336 14170 180 0,'0'-4'191'0,"0"1"-20"16,0 3-20-16,0-4-32 0,-8 0-31 0,8 0-29 0,0 4-19 16,0-3-13-16,0 3-5 0,0-4-5 0,0 4 1 0,0-3-2 15,0 3-2-15,0-4-1 0,0 4-3 0,0-3-2 16,0 3-4-16,0-4 0 0,0-1-1 0,8 2-1 0,-8 0 2 15,0-1-1-15,0 0 3 0,0 1 1 0,7 0 3 16,-7-2-1-16,0 1-1 0,0 1 2 0,0-1-2 0,0 1 1 16,0-1-1-16,0-3-1 0,0 3 0 0,0 0-1 0,0 1 0 15,0-4-1-15,0 2 1 0,0 3-1 0,0-6-1 16,0 0-1-16,0 4 0 0,0-3 0 0,0 5-2 0,0-6-1 16,0 0 0-16,0 1 1 0,0-4-1 0,0 3 0 15,0 1 0-15,0 0 2 0,6-4 0 0,-6 3 0 0,0 1-1 16,0-3 0-16,0 2 2 0,0 1 0 0,0-1 1 15,0 2-2-15,0-6 1 0,0 8 2 0,0-3-1 0,0-1-1 16,0 5 1-16,0-5-1 0,0 4 1 0,0-2-1 0,0 2 0 16,0 0 0-16,0 1 2 0,0-1-1 0,0 0 1 15,0 4 0-15,0-4-1 0,7 4-1 0,-7-3 0 0,0 3 1 16,0 0-2-16,0 0-1 0,0-4 0 0,0 4 0 16,0 0 1-16,-7 0 1 0,7 0-1 0,0 0-1 0,0 0 1 15,0 0-2-15,0 0 0 0,0 0 0 0,0 0-5 0,0 0-8 16,0 0-6-16,0 0-12 0,0 0-21 0,0 0-32 15,0 0-71-15,0 0-146 0,0-3-67 0</inkml:trace>
  <inkml:trace contextRef="#ctx0" brushRef="#br0" timeOffset="5518.04">8317 13818 55 0,'0'0'185'0,"6"-3"-20"15,-1 3-17-15,10 0-10 0,-9-4-13 0,1 4-21 16,-1-3-29-16,7-1-20 0,0 4-17 0,-7-4-11 0,7 4-8 16,1-4-6-16,-8 1-5 0,7-1 0 0,0 4-1 0,0 0-1 15,1-4 0-15,-2 0 0 0,8 4-1 0,-7 0-1 16,0 0 0-16,7-2-1 0,-1 2 0 0,-6 0 1 0,7 0-2 15,-8 0 1-15,9 0-1 0,-2 2 1 0,-6-2-1 16,6 0 0-16,-6 0-2 0,7 4 0 0,-1-4 1 0,1 0-1 16,-1 0 0-16,1 0 0 0,0-4 1 0,0 4 2 0,5 0 0 15,-5-2 2-15,6-2-3 0,0 0 1 0,0 0-1 16,0 1 1-16,0-2 1 0,6 2-3 0,-5-1 1 0,-2-3-2 16,1 4 1-16,7 3-1 0,-8-4 1 0,3-1-1 15,-2 5-1-15,-1-3 2 0,-5 3-1 0,6 0 0 0,0 0 1 16,0 0 1-16,-7 0-1 0,8 0 0 0,-8 0-1 0,7 0 0 15,1 0-1-15,-7 0 1 0,-2 0 0 0,9-3 0 16,-8 3 1-16,7 0 0 0,-6 0 0 0,5-4-1 16,-5 4 0-16,0 0-1 0,5 0 1 0,-5 0 0 0,0 0 0 15,-1 4-3-15,1-4 3 0,-7 0 0 0,6 3 0 0,-5-3 0 16,-1 3 0-16,7-3 0 0,-7 0 0 0,-1 0 3 0,8 5-2 16,-7-5 0-16,6 0 0 0,-6 4 0 0,7-4-1 15,-8-4 2-15,8 4-1 0,0 0 2 0,-1-5 0 16,0 5 1-16,1-3-2 0,0 3 1 0,0-3-3 0,-1 3-1 15,7-4 1-15,-6 4-1 0,-2-4-1 0,10 4 2 0,-9 0-1 16,0-3 1-16,1 3 0 0,0 0-1 0,-1 0-1 16,0-4 1-16,1 4-1 0,-1 0 0 0,-6 0 2 0,6 0-1 15,-4 0 0-15,3 0 1 0,3 0 2 0,-9 0 0 16,7 0-1-16,-5 0 0 0,6 0-1 0,-1 0 1 0,1-4-1 16,-1 4 1-16,0-4-1 0,1 4 0 0,0 0 0 0,-1-3 0 15,0 3-1-15,7-4 0 0,-6 4 1 0,0-3 0 16,-2 3 0-16,3 0-1 0,-2 0 0 0,-5 0 1 0,5 0 0 15,0 0 2-15,-5-4-1 0,-1 4 0 0,6 0-2 16,-6-3 0-16,1 3 1 0,-2 0-1 0,1 0 0 0,0-4 1 16,0 4 0-16,0 0-1 0,7-4 2 0,-7 4-1 0,0 0 1 15,-1-4-1-15,1 4 0 0,2 0 0 0,-3 0 0 16,1-3 0-16,0 3-1 0,0 0 1 0,0 0 0 0,0 0 1 16,0-4-1-16,0 4 1 0,0 0 0 0,0 0 0 15,1 0 0-15,-2-3 0 0,1 3-1 0,0 0-1 0,0 0 2 16,1 0-2-16,-7 0 1 0,5 0-2 0,1 0 1 15,-7 0-1-15,8 0 2 0,-2 0 0 0,-5 0-1 0,12 0 1 16,-5 0 3-16,-1 3-1 0,0-3 0 0,-1 0-2 0,-4 0 1 16,11 0-1-16,-6 0-1 0,0 4 1 0,-7-4-6 0,7 0 3 15,1 0 0-15,-2 0 2 0,1 3 1 0,0-3 0 16,-6 0-1-16,6 0 0 0,-6 0 2 0,5 0-1 16,-5 0 0-16,-1 4 0 0,7-4 0 0,-6 0 0 0,0 0 0 15,6 0 1-15,-6 4-1 0,-1-4 0 0,0 0 0 0,0 0 0 16,1 0 0-16,0 0 0 0,-7 0-1 0,7 0-1 15,-1 0 1-15,-6 0-1 0,0 0 1 0,6 0 1 0,-6 0-2 16,0 0 0-16,0 0 0 0,0 4 0 0,6-4-1 16,-6 0 1-16,0 0 1 0,0 3-2 0,0-3 1 0,7 0 2 15,-7 4 0-15,0-4 0 0,0 0 0 0,0 0-1 0,6 0 0 16,-6 0 0-16,0 0-1 0,0 0-1 0,0 0 1 16,7 0 1-16,-7 0 2 0,6 0-1 0,-6 0 1 15,7 0-1-15,-7 0 3 0,7 0-2 0,-7 0 0 0,0 0-1 16,7 0 1-16,-1 0 0 0,-1 0-1 0,-5 0 0 0,8 0 0 15,-3 0 1-15,10 0-1 0,-9 0 1 0,1 0 0 0,-1 0-1 16,1 0 1-16,-1 0 0 0,0 0-1 0,1 0 0 16,-1 0 1-16,1 0-2 0,-7 0-1 0,7 0-1 0,-7 0-3 15,0 0-5-15,6 0-8 0,-6 0-11 0,0 0-17 16,0 0-30-16,0 0-51 0,0 0-91 0,0-4-95 0,-6 1-55 16</inkml:trace>
  <inkml:trace contextRef="#ctx0" brushRef="#br0" timeOffset="6080.33">11866 13675 134 0,'0'0'136'0,"0"0"-7"16,7 0-11-16,-7 0-13 0,0 0-20 0,0 0-18 15,0 0-12-15,0 0-9 0,6 0-8 0,-6-3-7 16,7 3-6-16,-7 0-5 0,6-4-2 0,-6 4-3 0,7-3-2 16,-7 3-3-16,6-5 0 0,0 3 0 0,1-2 3 0,-1-4 2 15,1 1 2-15,-1 3 0 0,1-2 0 0,6-2 0 0,-5-1 1 16,-3 3 1-16,8-2 0 0,1-3-3 0,-1 4 0 15,-1-4-1-15,1 0 0 0,0 0 0 0,7-3-4 16,-8 3-1-16,8-3-3 0,0-3-2 0,-2 0-2 0,10-2-2 16,-9-3 0-16,7 1-1 0,0-2 1 0,0-2 1 0,1 0-1 15,-2-5 1-15,1 1 1 0,7-4 0 0,0-1 4 16,5-3 1-16,2 1 2 0,-1 0 0 0,0-5-1 0,6 4 2 16,0-2 0-16,2 3 0 0,-2-2 0 0,1 1 0 15,-1 1 0-15,2 0 0 0,-2 3 2 0,0-4 0 0,1 0 1 16,-7 1 1-16,6 0-2 0,1-1-1 0,0-4 0 0,0 5-1 15,-1-5-2-15,0 4-1 0,8-3-1 0,-14 3-1 16,6 1 0-16,-6-4 0 0,0 3-1 0,1 0-2 0,-15 1 0 16,8 3 0-16,-8-4 1 0,-4 8-2 0,5-3 0 0,-7-2-1 15,-6 5 1-15,7 0 0 0,-7 0-1 0,0 2 1 16,0-2-3-16,0 3 1 0,-7 1 0 0,7-1-1 0,-6 4 1 16,-1 1 0-16,1-2 0 0,-1 5-1 0,-6-1 2 15,6 5-1-15,2-1 0 0,-1 1-1 0,-1 3-3 0,-6 4-1 16,7-1-4-16,-7 0-6 0,5 4-7 0,-5 1-13 15,0-1-19-15,7 4-36 0,-7-2-73 0,6 2-154 0,-6 0-74 16,0 0-42-16</inkml:trace>
  <inkml:trace contextRef="#ctx0" brushRef="#br0" timeOffset="7377.49">8277 13833 44 0,'0'0'132'16,"0"-4"-4"-16,8 0-6 0,-8 1-6 0,0 3-4 0,5-4-9 15,-5 1-12-15,0-1-15 0,0 1-15 0,0 3-11 0,7-4-8 16,-7 0-10-16,0-3-10 0,0 3-9 0,0 4-6 16,0-8-3-16,7 6-1 0,-7-2 0 0,0 0-2 15,0-3-1-15,0 2 2 0,6-2 0 0,-6 0 2 0,0 4 1 16,0-6-1-16,7 3 1 0,-7-5 1 0,6 3 1 0,-6 1 0 15,5-4 0-15,3 0 0 0,-8 0-1 0,7 1-1 0,-7-5 2 16,6 3 2-16,1-2 1 0,-7 3 0 0,6-4-1 16,-6 0 0-16,7 1 0 0,-7-1 1 0,0 5-2 15,6-5 0-15,-6 3-1 0,0-2-1 0,7 3 0 0,-7 0 1 16,0-1-3-16,6 2-1 0,-6 3 1 0,0-5-1 0,6 5-1 16,-6 4-1-16,0-4 0 0,0 3-1 0,0-4 2 15,0 5-1-15,0-1-1 0,0 0 0 0,0 4 0 0,0-4-1 16,0 4 2-16,0-2 0 0,0 2-1 0,-6 0 1 15,6-5 1-15,0 5-1 0,0-3 0 0,0 3 1 0,0 0-2 16,-6-4-1-16,6 4 1 0,0 0-2 0,0 0-4 0,0 0-4 16,0 0-4-16,-7 0-9 0,7 0-11 0,0 0-18 15,0 0-31-15,0 0-51 0,0 0-108 0,0-3-86 0,0 3-57 16</inkml:trace>
  <inkml:trace contextRef="#ctx0" brushRef="#br0" timeOffset="8346.34">8328 13364 43 0,'8'0'98'0,"-8"0"-9"0,7 0-6 15,-7-4-2-15,6 4-4 0,1 0-4 0,-1 0-7 0,1 0-10 16,-1 0-9-16,1 0-13 0,5 0-9 0,-5 0-8 16,6 4-3-16,-6-4-3 0,6 0 1 0,0 0-3 0,-1 4-2 15,1-4 0-15,2 0-2 0,-2 0-1 0,5 0-1 16,-4 0-3-16,-1 0 0 0,6 0 1 0,0 0-1 0,1 0 1 16,-8 0 2-16,8 0-1 0,7-4 2 0,-8 4 0 15,1 0 2-15,6-4 1 0,-7 1 3 0,7 3-1 0,0-4-2 16,1 1 2-16,-1-1-2 0,-1 1-1 0,2-6-1 15,-2 6 0-15,2-4 0 0,-1 3-3 0,7-4 2 0,-8 5-4 16,2-1 0-16,-2-4 0 0,2 6-1 0,0-2 0 0,-3-4 0 16,3 5-1-16,-2-1 1 0,2-4 1 0,-1 6 0 0,0-3 2 15,-7 2 0-15,7-4-2 0,1 3-2 0,-2 0 2 16,-4 0-1-16,4 1 0 0,-5-1 1 0,5 1-1 16,-5 3 1-16,0-4 0 0,6 1-2 0,-6-1-2 0,-1-1 4 15,1 5 0-15,-2-3-1 0,3 3 0 0,-2-3 0 0,0 3 0 16,2-4 4-16,-2 0-1 0,0 4 0 0,8-3 0 0,-8 0-2 15,0 3 1-15,8-5 0 0,-7 5-1 0,5-4 0 16,-5 1 2-16,6-2-1 0,-7 5 1 0,7-2 0 16,-6 2-1-16,6-4 2 0,-7 4-1 0,8 0-2 0,-8-4-1 15,0 4 2-15,1 0-1 0,-1 0 0 0,1-4 1 0,-6 4-1 16,5 0 0-16,-6 0 2 0,-1-3 0 0,2 3-3 16,-1 0 0-16,-7 0 0 0,7 0 1 0,-6 0-1 0,6 0 1 15,-6 0-2-15,-1-4 1 0,1 4 1 0,5 0 1 16,-5 0 1-16,-1 0 0 0,1 0 0 0,6 0 0 0,-7-4 0 15,1 4 0-15,6 0 0 0,-7 0-1 0,1 0-1 0,6 0 0 16,-6 0-1-16,6 0 0 0,-6 0 0 0,-1 0 1 16,0 0 0-16,0 0 0 0,1 0-1 0,0 0-1 15,0 0 2-15,-1 0 1 0,0 0-1 0,1 0-1 0,-1 0 1 16,0 0 0-16,1 0 0 0,0 0 1 0,-1 0 0 0,8 0-1 16,-8 0 0-16,7 0 0 0,-8 0 0 0,3 0 0 0,-1 0 1 15,6 0-1-15,-7 4-1 0,1-4 2 0,-1 0-1 16,0 0 0-16,1 0 0 0,-1 0 2 0,-6 0-1 0,7 0 0 15,0 0 0-15,0 4-1 0,-7-4 0 0,6 0 2 16,0 0 0-16,-6 0-1 0,7 0 0 0,-1 0-1 0,0 0 0 16,1 0 0-16,-1-4 0 0,1 4-1 0,-1 0 0 15,1 0-1-15,6-4 1 0,-5 4 0 0,-3 0 0 0,8 0 1 16,-6-4 0-16,6 4 0 0,-8 0-1 0,10 0 1 0,-9-2-1 16,7 2 0-16,-7 0 1 0,1 0-1 0,0-5 1 0,5 5-1 15,-5 0 1-15,-1 0-2 0,0 0 0 0,1 0 1 16,7 0 1-16,-14 0 0 0,13-3 0 0,-7 3 0 15,1 0-1-15,-1-4 1 0,0 4 1 0,1-3 0 0,7 3 0 16,-7 0 0-16,-2 0-1 0,2-4 0 0,-1 4 1 0,-6 0-1 16,7 0-1-16,-1 0 1 0,0-4-1 0,-6 4-1 15,7 0-1-15,-7 0 2 0,0 0 0 0,0 0 1 0,7 0 1 16,-7 0-1-16,0 4 0 0,0-4 0 0,0 0 1 16,0 0-1-16,0 0 1 0,0 0-1 0,0 0 0 0,0 0 0 15,0 0-1-15,0 0-1 0,0 0 0 0,0 0-2 0,0 0-1 16,0 0-2-16,0 0-2 0,0 0-8 0,0 0-7 15,0 0-7-15,0 0-9 0,6 0-11 0,-6 0-18 0,0 0-24 16,0 0-30-16,0 0-38 0,0-4-42 0</inkml:trace>
  <inkml:trace contextRef="#ctx0" brushRef="#br0" timeOffset="8815.34">11000 13122 69 0,'0'4'91'16,"6"-4"7"-16,-6 4 3 0,7-1 4 0,-1-3 2 15,1 4-1-15,-1-1-9 0,1 2-25 0,-1-3-29 0,1-2-15 0,5 4-7 16,-4 0-7-16,4-4-2 0,-4 4-4 0,4-4 0 15,-5 3 1-15,6-3-1 0,-7 4-1 0,1-4-1 16,6 4 0-16,-7-4-1 0,7 4-3 0,-6-4 0 0,-1 2 0 16,1-2 0-16,-1 5 0 0,7-5 0 0,-13 3 0 0,6-3-1 15,1 4 2-15,0-4 0 0,-7 0-2 0,0 0-1 16,7 5 0-16,-7-5 0 0,0 0 0 0,0 0 0 0,0 0 0 16,0 0 2-16,0 0 1 0,0 0 2 0,0 0-1 15,0 0-2-15,0 0-2 0,0 0-6 0,0 0-15 0,0-5-31 16,0 5-51-16,0-4-85 0,0 1-110 0,-7 3-55 0</inkml:trace>
  <inkml:trace contextRef="#ctx0" brushRef="#br0" timeOffset="9159.22">11169 13170 252 0,'7'-4'218'0,"-7"0"-36"0,6 1-33 16,7-5-34-16,-6 2-34 0,-1-2-23 0,7 1-12 0,1-5-6 15,5 2-3-15,-6-5-1 0,6 0 3 0,7-3-2 0,-6-4 0 16,6 0 1-16,0 0 1 0,7-7 2 0,0 0 0 16,-1-4-2-16,0-4-6 0,7-8-2 0,7 2-3 15,0-5-7-15,6-7-3 0,-1-3-6 0,9 0-2 0,-2-9-1 16,7 1-3-16,1 4-2 0,-8-4-3 0,7-4 0 0,-6 4 0 15,-1 1 0-15,0 2 0 0,-12 5-1 0,0 3 0 16,-7 3-1-16,-6 5 1 0,-1 7-1 0,-6 6-2 0,-6 1-4 16,-7 8-5-16,0 3-12 0,-7 4-14 0,1 3-17 0,-7 4-31 15,-7 4-47-15,1 3-97 0,-7 0-110 0,0 4-61 16</inkml:trace>
  <inkml:trace contextRef="#ctx0" brushRef="#br0" timeOffset="10065.62">8472 13471 150 0,'0'-5'181'0,"0"1"-23"0,0 4-20 0,-6-3-18 16,6 3-21-16,0-4-20 0,0 1-15 0,0-1-11 15,0 1-10-15,0-1-5 0,0 0-6 0,0 0-6 0,0-3-4 16,0-1-6-16,6 2-2 0,-6-2-3 0,8 1-1 0,-8-3 0 15,7 2-4-15,-7 1-1 0,5-1 2 0,3-3 0 16,-8 4 0-16,5-5 0 0,2 2 0 0,-7-2 1 0,0 2 4 16,6-5-1-16,-6 4-1 0,0-4-1 0,0 5-1 15,0-5 1-15,-6 1 0 0,6-1-2 0,0 1 0 0,-7-5 0 16,7 4 0-16,-5-4 0 0,5 5 3 0,0 3 1 0,0 0 0 16,0 0-1-16,-8 0-1 0,8 1-1 0,0 1-1 15,0 1-2-15,0 2-2 0,0-2-3 0,0 1-1 0,0 3 1 16,8 0 0-16,-8-3 0 0,0 4 1 0,5-1-1 0,-5-3 0 15,7 3 0-15,-7 0-1 0,6 1 2 0,1-4-1 16,-7 3 0-16,7 1 0 0,-7-1 0 0,6 0 0 16,-6 0 0-16,7 1 2 0,-7-1-2 0,0 0 0 0,6 4 0 15,-6-3 0-15,0 3 0 0,0-3 0 0,0 3 1 0,0 0-3 16,0 0 0-16,0 0-1 0,0 0-1 0,0 0-2 0,0 0-1 16,0 0-1-16,0 0-3 0,0 0-2 0,0 0-3 15,-6 0-4-15,6 0-6 0,0 0-8 0,0-5-10 16,0 5-15-16,0 0-23 0,0 0-40 0,-7-4-66 0,7 4-109 15,0-3-68-15</inkml:trace>
  <inkml:trace contextRef="#ctx0" brushRef="#br0" timeOffset="10581.58">8362 13108 77 0,'0'7'121'0,"0"0"-22"0,0 1-17 0,0 2-14 0,7-3-16 16,-7 5-10-16,6-5-9 0,1 3-8 0,-7 2-5 0,6-4-5 15,-6-1-3-15,6 0 0 0,-6 1 1 0,0-1 0 16,7-3 3-16,-7-1 6 0,0 1 4 0,0-1 3 15,0-3 6-15,0 4 4 0,0 0 2 0,0-4 3 0,0 0 0 16,0 0-3-16,0 0-3 0,0 0-5 0,0 0-7 0,0 0-5 16,0 0-4-16,0 0-4 0,0-4-4 0,0 4-4 15,0-4-3-15,6 1-1 0,-6-1 0 0,0 1 0 0,0-4-1 16,0 3 0-16,0-4 2 0,7-3 0 0,-7 5 3 16,0-6 1-16,0 5 1 0,0-5-1 0,7 5 0 0,-7-3 0 15,0-2 2-15,0 1-1 0,0 4 0 0,0-4-2 0,6 0 1 16,-6 0 0-16,0 1 0 0,0 1 0 0,0-1-3 15,7-2 1-15,-7 1-2 0,0 0 1 0,0 1 1 16,6-2-4-16,-6 2 1 0,0-1 0 0,7 0 2 0,-7-3-1 16,6 2-2-16,-6-2 0 0,6 2 0 0,-6-2 2 0,7 3-1 15,-1-1 0-15,-6 2-1 0,0 3 1 0,8-5-1 0,-8 5-1 16,7 0 1-16,-7-5 1 0,0 9-1 0,0-4 0 16,0 0 0-16,0 3-2 0,0 0 0 0,0-3-2 0,5 2-1 15,-5 3 0-15,0-2 0 0,0 4-2 0,0-3-3 16,0 3-4-16,0-4-4 0,0 4-8 0,0 0-10 0,0 0-12 15,0 0-12-15,0 0-17 0,0 4-28 0,0-4-50 16,0 0-76-16,0 0-78 0</inkml:trace>
  <inkml:trace contextRef="#ctx0" brushRef="#br0" timeOffset="11801.34">8434 12811 140 0,'0'0'189'15,"0"0"-37"-15,0 0-31 0,0-4-27 0,0 4-18 0,6-3-13 16,-6 3-12-16,0-4-11 0,7 4-7 0,-7 0-5 16,0 0-3-16,6-4-6 0,0 4-6 0,1-4-4 0,-1 4-2 15,2 0-3-15,-1 0-1 0,6-3 0 0,-1 3 0 16,1-5 3-16,0 5 1 0,7-2 0 0,-1 2 0 0,1-4 0 15,-2 4 2-15,10-3-1 0,-3 3-1 0,-6-4-1 0,8 4-2 16,-1-4 0-16,0 4 0 0,0-4 2 0,0 4-3 16,1 0 0-16,-2 0-2 0,-5 0 2 0,6-4 1 0,0 4-2 15,0 0 2-15,-7-4-2 0,8 4 0 0,-2-3 1 0,2 3-2 16,-2-4 1-16,2 4-1 0,0-2-1 0,-3 2-1 16,3 0 1-16,-2-5 2 0,2 5 0 0,5 0-1 15,-5 0-1-15,-3-3 1 0,10 3 1 0,-8 0 0 0,1 0-1 16,-2-4-1-16,1 4 0 0,0-4 0 0,7 4 0 15,-7-4 0-15,0 4 0 0,0-3-1 0,-7 3 1 0,8-4-1 16,-1 4-1-16,-7 0 0 0,2-4 2 0,4 4-1 0,-6 0 0 16,1 0 1-16,-1 0 0 0,1 0 1 0,5 0 0 15,-5 0-1-15,0 0 1 0,0 0-1 0,-1 0 0 0,1 0-1 16,-7 0 0-16,6 0-1 0,-6 0 1 0,0 0 0 0,0 0 0 16,0 0 0-16,-6 0 1 0,5 0 0 0,1 0 0 15,-5 0 0-15,4 0 2 0,-5-3-1 0,6 3-1 0,0 0 0 16,-6 0 0-16,6-3 0 0,-7 3 0 0,7 0 0 15,-7 0-2-15,1 0 1 0,0-4-1 0,6 4 1 0,-7 0 0 16,1 0 1-16,-2 0-1 0,3 0 0 0,-1 0 1 0,-2 0 0 16,3 0 1-16,-2 0 0 0,-6 0 0 0,7 0-1 15,-7 0 0-15,6 0 0 0,-6 0 0 0,6 4 1 16,-6-4-1-16,7 0 0 0,-7 0-1 0,6 3 1 0,-6-3 0 16,7 0-1-16,-7 0-2 0,6 3 0 0,-6-3-1 0,7 0 3 15,-7 4-1-15,7-4-1 0,-7 4 2 0,6-4-1 0,1 0 0 16,-7 3 0-16,6-3 1 0,0 0 1 0,1 0-1 15,-1 0 0-15,-6 0 0 0,7 0 3 0,6 0-1 0,-7 0 0 16,1-3 0-16,1 3 0 0,-3 0 0 0,8 0-1 16,-7-4 1-16,1 4-3 0,5 0-1 0,-4-4 3 0,-1 4-1 15,5-3-2-15,-6 3 0 0,8-3 2 0,-7 3-3 16,-1-4 2-16,0 4 0 0,7-5-1 0,-7 5 1 0,-6 0 2 16,7-3 0-16,-7 3 0 0,7 0 2 0,-7 0 1 15,0-3 2-15,0 3 2 0,0 0-1 0,0 0 0 0,0-4 0 0,0 4 1 16,0 0-1-16,6-4-1 0,-6 4-1 0,0-3-1 15,7 3 0-15,-7-4-3 0,0 0-2 0,7 4 0 16,-7-4 1-16,6 4-1 0,-6-3 1 0,6 3-1 0,-6-4 0 16,7 4 2-16,-7-3 4 0,5 3-2 0,-5-4-2 0,8 4 1 15,-1 0 0-15,-7 0 2 0,6-3-2 0,1 3 0 0,-1 0-1 16,1 0 0-16,-7-4 0 0,6 4 0 0,0 0 1 16,7-4-2-16,-6 4 0 0,0-4 1 0,0 4 1 0,5-3-1 15,-5 3 1-15,-1 0-1 0,0 0 0 0,1-5 0 16,-7 5 1-16,6 0-1 0,1 0 0 0,-7 0 2 0,6 0-1 15,-6 0 0-15,7 0 0 0,-1 0-2 0,-6 0 3 16,7 0-1-16,-7 0-2 0,0 0 1 0,8 0 0 0,-8 0 0 16,0 0 1-16,5 0 0 0,-5 0-1 0,0 0 2 0,0 0-1 15,0 5-1-15,6-5 0 0,-6 0-1 0,0 0 1 16,0 0 1-16,7-5-1 0,-7 5 2 0,0 0 1 0,7 0 1 16,-7 0 3-16,0 0 0 0,0 0 1 0,0 0 2 15,0 0 0-15,7-2 1 0,-7 2 1 0,0 0-2 0,0-5 0 16,0 5-1-16,0 0-1 0,6 0-1 0,-6 0-1 0,0-2-1 15,0 2-1-15,5 0-2 0,-5-4 2 0,8 4-1 16,-8 0 0-16,0 0 0 0,7-4-1 0,-7 4 2 0,0 0 1 16,0 0-1-16,6-4 2 0,-6 4 1 0,0 0 1 15,0 0 1-15,0 0 2 0,0 0 1 0,0-4 0 0,6 4-1 16,-6-4 1-16,7 1 3 0,-1-1 6 0,1-3 2 16,0 0 2-16,-1-4-1 0,0 0 0 0,7-1 0 0,-7-2-5 15,8-1-2-15,-1-2-3 0,0-2-3 0,6 1-1 16,-5-5 2-16,5 1-1 0,-6 1 1 0,6-1 4 0,1-3-3 15,6-6-3-15,-6 2-3 0,5-3-4 0,-5-5-1 0,7 1-2 16,-1-2-3-16,0-1 0 0,6-2-2 0,-5-3-2 0,-2 0-1 16,8-4 0-16,-7 0-4 0,0 1-3 0,-7 0-5 15,7-1-1-15,-12 0-3 0,4 4-1 0,-5 0-2 16,-6 4-5-16,1 0 0 0,-3 3-3 0,2 0 0 0,-7 4-4 16,0 0-3-16,0 8-4 0,-7-4-10 0,7 3-9 0,0 1-16 15,-5 2-22-15,5 1-39 0,0 0-61 0,0-1-108 16,0 6-55-16</inkml:trace>
  <inkml:trace contextRef="#ctx0" brushRef="#br0" timeOffset="17067.78">8525 12752 37 0,'0'0'154'0,"0"-4"-8"0,0 4-7 0,0 0-13 16,0 0-14-16,0 0-18 0,0-2-17 0,0 2-15 16,0 0-15-16,0 0-7 0,0-5-9 0,0 5-5 0,0 0-4 15,0 0 2-15,0 0-5 0,0-3 1 0,0 3 1 0,0 0-2 16,0 0-3-16,0 0-1 0,0 0 0 0,-7 0 0 16,7-4 5-16,0 4-1 0,0 0-4 0,0 0-1 15,0 0 0-15,-6 0-1 0,6 0-3 0,0-4-2 0,-7 4-4 16,7 0 0-16,0 0-2 0,-5-4 2 0,5 4-1 0,0 0-2 15,0-3 3-15,0 3-2 0,-8-4 1 0,8 0-1 0,0 1 0 16,0 0-1-16,0-1 0 0,0-1 2 0,0-1 1 16,0 2 1-16,0 0 2 0,8-3-1 0,-8 3-1 0,0-3 0 15,0 0 0-15,0 0-4 0,0-1-1 0,5 4 0 16,-5-4 0-16,0 1-1 0,7 1 2 0,-7-2-1 0,0 0 0 16,6-1 2-16,-6 1-1 0,7 0 1 0,-7 1-1 15,0-1 0-15,7-3-1 0,-7 4 0 0,6 0 0 0,-6-4-1 16,0 3 1-16,7 1 0 0,-7-1-1 0,0-2 0 0,0 3 1 15,6-1 0-15,-6 2 1 0,0-6 0 0,7 4-1 16,-7 1 1-16,6 0 1 0,-6-4-1 0,6 3-1 0,-6 1 0 16,7-4 0-16,-7 4-1 0,6 0 1 0,-6-4-1 15,7 3 1-15,-7 1 0 0,0-1 0 0,7-2 1 0,-7 3-1 16,0-1 1-16,0-3-2 0,0 3 1 0,0 1 0 0,0 0 0 16,-7 0 0-16,7 3 1 0,0-3 1 0,0-1-1 15,0 0 2-15,0 6 0 0,0-6-2 0,0 4 0 0,0 1 2 16,0-5-2-16,0 4 1 0,0 2-2 0,7-6 0 0,-7 4 0 15,0 1 0-15,0-5-2 0,0 4 0 0,0 1 1 16,0-2-1-16,0 3 1 0,0-5 1 0,0 3-1 0,0-1 2 16,0-2 1-16,0 4 1 0,0 3-1 0,0-4-1 15,0 0-1-15,0 4 0 0,0 0 0 0,0-2 0 0,-7 2-1 16,7 0-2-16,0 0 1 0,0 0 2 0,0 0-1 16,0 0 1-16,0 0-3 0,0 0-2 0,0 0-3 0,0 0-5 15,0 0-12-15,0 0-14 0,0 0-24 0,0 0-34 0,0 0-56 16,7 0-87-16,-7 0-90 0,0 0-59 0</inkml:trace>
  <inkml:trace contextRef="#ctx0" brushRef="#br0" timeOffset="17818.02">8538 12280 105 0,'7'-4'127'0,"-7"4"-26"0,6 0-23 16,1-4-15-16,-1 4-9 0,0 0-5 0,1-3 3 15,-1 3 0-15,1 0 0 0,0-5-3 0,6 5-1 0,-8-2-2 16,8 2-2-16,-6-4-2 0,7 4-4 0,5-4-8 0,-6 4-3 15,0-4-4-15,7 1-3 0,-7 3-1 0,6 0-3 16,1-4 0-16,-1 0-3 0,1 4-1 0,0-4-2 0,6 2 0 16,-7 2-2-16,7-5-1 0,-6 2 0 0,6-1 0 0,0 4 0 15,-7-3-2-15,1-1-2 0,-1 4 0 0,1-4-1 16,0 4 0-16,-7 0 0 0,6 0-1 0,-6 0-1 0,0 0 2 16,0 4-1-16,0-4 1 0,0 0-2 0,0 4-1 15,-1-4 0-15,3 0 1 0,-2 0-1 0,6 0-1 0,-6-4 3 16,6 4 0-16,1 0 0 0,0-4 1 0,-8 4 0 0,8 0 1 15,0 0-3-15,-1-4 2 0,-6 4-2 0,7-3-1 16,-7 3 1-16,6 0 0 0,-6-5-1 0,7 5 1 16,-8 0 0-16,8-2 0 0,-7 2 0 0,7-5 0 0,-7 5 0 15,7-2 0-15,-7 2 0 0,6-4 0 0,0 4 0 0,-6-5 0 16,7 2 0-16,-7-1 0 0,6 4 1 0,-6-3-1 0,2 3 1 16,-3-4 0-16,1 4 0 0,0-4 0 0,-7 4-1 15,8 0-2-15,-8 0 1 0,7 0 0 0,-7 0 1 16,7 0 0-16,-6 0 0 0,0 0 1 0,6 0 0 0,-8 0 0 15,2 0 1-15,6 0-2 0,1 0 0 0,-8 0 0 0,7 0 0 16,0 0 1-16,0 0-1 0,0-2 0 0,0 2 0 16,0 0 0-16,0 0-1 0,-7-5 1 0,8 5-1 0,-1 0-1 15,0-4-1-15,-7 4 3 0,7 0-1 0,1-3 0 16,-9 3 2-16,10-5-2 0,-3 5 2 0,-6 0 0 0,7-2-1 16,1 2 1-16,-8-4 0 0,1 4-1 0,5 0-2 0,-5-4 2 15,6 4 0-15,-6 0 0 0,0 0 0 0,-1-4 0 16,0 4 0-16,1 0 0 0,-2 0 0 0,-5-3 0 0,8 3 0 15,-1 0-3-15,-2 0 0 0,-5 0 3 0,8 0-1 0,-2 0 1 16,-6 0 0-16,7 0 0 0,-1 0 0 0,-6 0 2 16,0 0 1-16,6 0-3 0,-6 0 1 0,0 0 0 0,0-4 1 15,0 4 1-15,0 0 1 0,0 0 3 0,0 0-1 16,0 0 1-16,0 0 1 0,0 0-1 0,0 0 1 0,0 0-2 16,0 0-1-16,0 0-5 0,0 0-7 0,0 0-8 0,0-4-14 15,0 4-23-15,0 0-40 0,0-4-63 0,0 4-94 16,0-2-87-16,-6-3-50 0</inkml:trace>
  <inkml:trace contextRef="#ctx0" brushRef="#br0" timeOffset="18130.88">10219 12097 202 0,'0'-4'189'0,"5"4"-33"16,-5-4-27-16,8 0-22 0,-2 1-17 0,-6-4-13 0,7 3-9 16,-1-3-8-16,7-1-4 0,-7-3-3 0,1 5-2 0,6-10-3 15,-6 1 0-15,6 0-1 0,-1-2 0 0,1-5-3 16,0 0 3-16,7-4-5 0,-7 0 5 0,0-3-1 0,0 0-5 16,7-4-3-16,-7 0-7 0,6-1-3 0,1-2-7 0,-7 3-2 15,6-7-8-15,-6 3-4 0,7-3-5 0,-2-4-2 16,10-4 0-16,-9 1-1 0,7-4-1 0,-6 3 1 0,5 4-1 15,-5 4-1-15,-7 3 1 0,8 4 2 0,-10 4-1 16,-4-1-7-16,7 9-6 0,-8-1-9 0,-6 3-11 0,5 1-17 16,3 7-28-16,-8-4-68 0,0 4-133 0,0 0-95 0,-8 4-62 15</inkml:trace>
  <inkml:trace contextRef="#ctx0" brushRef="#br0" timeOffset="19099.84">8500 12360 196 0,'0'0'165'0,"0"-4"-35"15,5 2-33-15,-5 2-26 0,7-6-17 0,-7 4-14 0,6-2-7 16,-6 1-3-16,0-1-2 0,7 0 2 0,-7 0 6 16,7 0 5-16,-7 1-2 0,6 0-2 0,-6-4-4 15,7 2 0-15,-7-2-1 0,6 0-4 0,1 3-8 0,-1-3-3 16,-6-1-2-16,6 0 1 0,1 2 1 0,-1-2-2 0,1 5-1 16,-7-5 0-16,7 2 2 0,-1-2-1 0,-6 1-3 0,7-1-2 15,-7 1-2-15,5 2 0 0,-5-4-2 0,7 0-2 16,-1 2-3-16,-6 0 0 0,7 1 0 0,1-6 0 15,-8 5 0-15,6-1-1 0,0-3 1 0,-6 3 0 0,7 1 1 16,-7-3 0-16,6 2-1 0,-6 1-1 0,7 0 0 0,-7 0 1 16,0-1 2-16,6 1 0 0,-6-1-1 0,0 2 1 15,6-3-1-15,-6 2 0 0,0 0 1 0,7-4-1 0,-7 3-2 16,0 2 0-16,0-2 0 0,7 1 0 0,-7-1 0 16,0 1 0-16,0 0-1 0,0 0-1 0,6 3 0 0,-6-4 0 15,0 1 0-15,7 0 0 0,-7 4-1 0,0-6 1 0,7 3 0 16,-7-2-1-16,6 0 1 0,0 1-2 0,-6 3 3 15,0-3-3-15,7 0 1 0,-7 3 1 0,6-3-2 0,-6 3 3 16,0-3 0-16,0 3 0 0,0 1 0 0,7-1 1 16,-7-3 1-16,0 3 0 0,0 0 0 0,0-3-1 0,0 3 1 15,6 1 1-15,-6-4-1 0,0 3 0 0,0 0-1 0,7 1 0 16,-7-5-2-16,0 5 0 0,0-1 1 0,0 0 1 16,0 4-1-16,6-4-2 0,-6 4 1 0,0-3 1 0,0 3 1 15,0 0 0-15,7 0 0 0,-7-5-4 0,0 5-1 0,0 0-5 16,0 0-6-16,-7 5-6 0,7-5-8 0,0 3-9 15,0-3-17-15,0 4-21 0,0 0-28 0,0-4-35 0,0 4-48 16,0-4-67-16,0 3-79 0</inkml:trace>
  <inkml:trace contextRef="#ctx0" brushRef="#br0" timeOffset="19819.86">8707 11843 28 0,'7'0'94'0,"-7"-3"-8"0,0 3-9 0,7 0-10 16,-7 0-6-16,0 0-5 0,6 0-5 0,-6 0-5 0,0 0-4 15,6 0-3-15,-6 0 0 0,0 0 2 0,7 0 0 0,-1 0-2 16,-6 0-1-16,7 0-4 0,-1-4-2 0,1 4-5 0,6 0-7 15,-7-3-5-15,1 3-6 0,6 0-2 0,-7-4-2 16,8 4-1-16,-1-3-1 0,0 3 1 0,-1-4-1 16,1 4-1-16,1-4 0 0,-1 4-1 0,0 0 0 0,-1-4 0 15,2 4-2-15,-1-3 1 0,5 3 0 0,-4-4 1 0,0 4-1 16,-1-4 1-16,6 4 1 0,-6-3 0 0,0 3 5 16,0-3-3-16,0 3-1 0,0-4-1 0,0 4 1 0,-6-4 0 15,5 4-2-15,3 0-1 0,-10-4 0 0,8 4 0 16,0 0 0-16,-6 0 2 0,6-3-1 0,-6 3 1 0,6 0-1 15,-8 0-1-15,9 0-1 0,-7-4 1 0,5 4-1 0,-5-4-1 16,6 4 0-16,-7-3 1 0,8 3 0 0,-8 0 2 16,7-4 0-16,-7 4-1 0,6 0 0 0,-4-4 0 0,-2 4 0 15,1 0 1-15,0 0-1 0,-1-4 0 0,1 4-1 0,-1 0 0 16,0 0 2-16,1-3 0 0,-1 3 0 0,1 0-1 16,0 0 1-16,0-5 0 0,-1 5-1 0,-6 0 0 0,6 0-3 15,1 0 1-15,-1 0-3 0,-6 0 3 0,7 0-3 16,-1 0 1-16,1 0 0 0,-7 0-1 0,6 0 1 0,1 0 0 15,-7 0 3-15,7 0-4 0,-2 0 3 0,-5 0 0 0,7 0 0 16,1 0 0-16,-3-3 2 0,-5 3 1 0,8 0-1 16,4-3 1-16,-5 3 0 0,-1 0 0 0,1 0-1 0,-1 0 1 15,1-3-2-15,-1 3 0 0,1 0 1 0,-1 0-1 16,1 0 0-16,-7 0-1 0,6 0 0 0,-6 0-3 0,7 0-2 16,-7 0-4-16,0 0-4 0,6 0-1 0,-6 0-1 0,0 0 0 15,0 3 2-15,7-3 2 0,-7 0 4 0,0 0 2 16,6 0 3-16,-6 0 2 0,0 0 1 0,0 0 0 0,6 0 1 15,-6 0-1-15,0 0 0 0,0 0-1 0,0 0 2 16,0 0 2-16,6 0 0 0,-6 0-1 0,0 3 0 0,7-3-1 16,-7 0 0-16,0 3 0 0,0-3-1 0,7 0-1 0,-7 0 1 15,0 0 0-15,7 0 0 0,-7 0 0 0,0 0 1 16,0 0 0-16,6 0 3 0,-6 0 1 0,0 0 3 0,0 0 3 16,0 0 3-16,0 0 1 0,0 0 1 0,0 0 0 15,0 0-2-15,0 0-6 0,0 0-10 0,0 0-15 0,0 0-20 16,0-3-27-16,0 3-50 0,0 0-75 0,0 0-97 0</inkml:trace>
  <inkml:trace contextRef="#ctx0" brushRef="#br0" timeOffset="20132.16">9593 11734 175 0,'7'-8'224'0,"-1"4"-35"0,1-3-35 0,-1 0-35 16,0 0-31-16,0-1-22 0,1 1-17 0,7-3-9 0,-8 2-5 15,7-3-2-15,0 0-1 0,0-5 3 0,1 3 1 16,-2-6 2-16,8 1-4 0,-1 0-1 0,1-8-2 0,6 4-2 16,0-7-1-16,1-1-3 0,5 1 0 0,0-4-3 0,7-3-3 15,0-6-3-15,0 3-2 0,7-6 0 0,0 2-6 16,0-5-2-16,-2 4-2 0,2 0-4 0,0-3-2 0,-7 2-4 15,0 2-2-15,-6 3-5 0,-1 2-4 0,-6 2-4 16,0 7-5-16,-6 4-5 0,-7-1-4 0,0 4-4 0,0 3-6 16,-13 5-13-16,7-1-21 0,-7 5-33 0,-7-2-43 15,-1 9-81-15,3-5-95 0,-8 8-49 0</inkml:trace>
  <inkml:trace contextRef="#ctx0" brushRef="#br0" timeOffset="20804.64">8759 11818 86 0,'7'-4'81'0,"-1"-3"-17"16,1 0-2-16,-7 0 2 0,6-1 2 0,1 1 0 16,-7 0-12-16,6-1-7 0,-6 1-5 0,7-1 17 0,-7 5-2 0,6-5-2 15,-6 1-5-15,0-1-8 0,0 1-4 0,7 4-8 16,-7-4-8-16,7-1-5 0,-7 1 0 0,0-1 1 0,5 5 2 16,-5 0 0-16,8-5 0 0,-8 4 0 0,7 1-3 15,-1-5-3-15,1 1-6 0,-2 3-3 0,8-3-3 0,-6 2 0 16,0-1-1-16,-1 3 0 0,1-5 0 0,-1 4 0 0,1 0-1 15,-1-3 0-15,0 7 0 0,1-6-2 0,0 1-1 16,0 5 2-16,-1-7 0 0,-6 3 0 0,6 4-1 0,1-4 0 16,-7 1 1-16,5 3 6 0,-5-4-3 0,8 4-4 15,-8-3 0-15,0 3 1 0,0 0 0 0,0 0-1 0,6 0-2 16,-6 0-5-16,0 0-5 0,0 0-1 0,0 0-12 0,0 0-10 16,0 0-17-16,0 0-15 0,0 0-18 0,0 0-25 15,0-4-53-15,0 4-71 0,0-3-73 0</inkml:trace>
  <inkml:trace contextRef="#ctx0" brushRef="#br0" timeOffset="21507.96">9104 11478 37 0,'0'-5'138'0,"7"3"-26"0,0-2-20 15,-7 0-14-15,6 4-10 0,0-4-6 0,-6 0-3 0,0 4-1 16,0 0-3-16,0 0-2 0,7 0-4 0,-7-4-6 0,0 4-7 16,0 0-6-16,0 0-8 0,0 0-6 0,0 0-3 15,0 0-5-15,0 4-3 0,-7-4-3 0,7 0 2 0,0 4 3 16,0 0 4-16,0 0 5 0,0 0 6 0,-6 3 2 15,6-5 3-15,0 7 1 0,-6-6 0 0,6 5-4 0,0-5-4 16,0 1-5-16,0 3-6 0,0-3-3 0,-7-1-2 0,7 2-2 16,0-5 2-16,0 3 3 0,0-3 2 0,0 0 4 15,0 0 4-15,0 0 6 0,0 0 4 0,0 0 4 16,0 0 4-16,0 0-3 0,0-3-1 0,0 3-3 0,0-5-3 16,0 2-6-16,0-1-5 0,0-3-3 0,0 0-5 0,0 3-3 15,0-3 0-15,0-2-1 0,0 2 1 0,0 5 0 0,0-6-1 16,-7 0 3-16,7 4-1 0,0 1 1 0,-6-1-1 15,-1 2-1-15,7 2 0 0,-6 0-1 0,0 0-1 0,-7 2 1 16,6 2-2-16,0-1 0 0,1 1-1 0,-1 4-1 0,1 0 0 16,-1-1 2-16,1 0 0 0,0 4-4 0,6-4 3 15,-7 0 0-15,7 1 1 0,0 0-1 0,0-5-1 16,0 4 0-16,0-3-1 0,0-1 1 0,0-3 1 0,0 4 1 16,0-4 3-16,0 4 4 0,0-4 4 0,0 0 5 0,0 0 4 15,0 0 1-15,0-4 0 0,7 0-1 0,-7 1-1 16,6-5-2-16,-6 2-2 0,6-2-2 0,1 0 0 0,-7 1 2 15,0 0 3-15,6 0-1 0,-6 3 3 0,0-1-2 16,0 3-3-16,0-3-2 0,0 3-4 0,0 2-4 0,-6 0-3 16,6 0-1-16,-7 2-3 0,1-2-1 0,0 5 1 0,6 2-1 15,-7-3 1-15,1 3-1 0,6-3-2 0,-7 3-1 16,7-4-3-16,0 5 1 0,-7-5-1 0,7 2-2 0,0-2 1 16,0-3-1-16,0 3 4 0,0-3 0 0,0 4 4 15,0-4 2-15,0 0 4 0,0 0 4 0,7 0 1 0,-7 0 3 16,0-4 0-16,0 1 4 0,0 0 0 0,0-2-1 0,0 2-1 15,0-5-2-15,0 5-1 0,0-4-1 0,0 3 0 16,0 0-2-16,0 1-1 0,0-1-3 0,0 4-6 0,0-5-11 16,0 5-16-16,0-2-17 0,0 2-22 0,0 0-28 0,0 0-45 15,0 0-66-15,0 0-99 0,7 2-81 0,-7-2-52 16</inkml:trace>
  <inkml:trace contextRef="#ctx0" brushRef="#br0" timeOffset="22007.88">9066 11592 249 0,'0'0'237'16,"0"-5"-37"-16,0 5-40 0,0-3-38 0,0 3-33 0,6-4-25 15,-6 0-22-15,7 4-14 0,-7-4-9 0,6 1-7 16,0-1-4-16,1 4-1 0,-1-3-1 0,1-1-1 0,0 1 1 16,-7-1 1-16,12 4 0 0,-5-4-1 0,1 0 1 0,-3 1-2 15,8-1-1-15,-7 4 1 0,8-4 2 0,-9 1 0 16,10 0-1-16,-9 3 0 0,6-5 0 0,-5 5 1 0,7-3-1 15,-2 3-1-15,1 0 0 0,0-4-2 0,1 4 2 16,-1 0-2-16,-1 4-1 0,0-4 0 0,2 0-2 0,0 3 1 16,-1-3 0-16,-7 5 0 0,13-2 0 0,-5 0 0 0,-7 1 0 15,5 0 0-15,1-1 0 0,0 1 1 0,0 0-1 16,-6 3 1-16,5-3-1 0,3-1-1 0,-2 4 0 0,-8-3-1 16,9 0-1-16,-1 3 0 0,-7-7 1 0,7 5 1 15,-6 1 0-15,6-6 1 0,-7 7 0 0,1-3 0 0,6-4 1 16,-7 8-1-16,0-8 2 0,0 4-3 0,1-1-1 15,0 1 0-15,-7-4 2 0,7 2-1 0,-1 3 0 0,-6-1-3 16,7-1-4-16,-7 1-4 0,0-4-2 0,0 4-7 0,6-1-9 16,-6 1-10-16,0-4-21 0,0 4-27 0,0-1-44 0,0-3-65 15,0 0-102-15,-6 0-69 0</inkml:trace>
  <inkml:trace contextRef="#ctx0" brushRef="#br0" timeOffset="23054.5">9039 11507 239 0,'0'0'210'16,"0"-4"-31"-16,0 4-30 0,0-3-32 0,0 3-29 15,0 0-25-15,0-4-18 0,0 0-11 0,0 1-3 0,0-1-3 16,0-1-2-16,0 3-2 0,0-5 0 0,0-1 1 0,0 0-1 15,0 1-4-15,0-5-4 0,0 6-2 0,0-9-1 16,0 5 0-16,0-6 4 0,0 2-2 0,-6-1 1 0,6-3 0 16,-7-1-2-16,7-3-1 0,-6 0 2 0,6-3-1 15,-6 0-3-15,6-2 0 0,0-2-3 0,0 0-1 0,0-5-1 16,0 5 0-16,0 0-2 0,0-4-2 0,0 0-2 16,0 4-2-16,0-7 1 0,0 0-1 0,0 2 2 0,-7-3 0 15,7 1-1-15,0-1 1 0,0 0 1 0,-6 5 0 0,6-1 0 16,-7 0 2-16,7 7 1 0,-7 0 2 0,7 4-2 15,-6 0 2-15,6 5 1 0,0 0 3 0,-8 3-1 16,8 3 1-16,0 0-1 0,-5 4-1 0,5 0 1 0,0 3-1 16,0-3-1-16,0 3 0 0,-7 4 0 0,7-3-2 0,0-2 0 15,0 5-3-15,0 0 3 0,0-2-3 0,-6 2 0 16,6 0-1-16,0 0-1 0,-6-4 2 0,6 4-1 0,0 0 0 16,0 0-1-16,0-4 0 0,0 4 0 0,0 0 0 0,0 4 0 15,0-4-2-15,0 4-1 0,-7-2 1 0,7 6 0 16,0-1 1-16,-7 5-1 0,0 2 1 0,1-2 0 0,0 2-1 15,-7 4-1-15,6-3-1 0,1 0 0 0,-8-1-1 16,8 1 1-16,-1-1-2 0,2 1 0 0,-8-4 2 0,6-1 0 16,-1 2 3-16,3-4-1 0,-2-5 1 0,0 5 1 0,7-5 4 15,-6 1 3-15,6 0 1 0,-7-4 3 0,7 4 0 16,0-4 2-16,0-4 0 0,0 4 1 0,0 0-2 0,0-4-3 16,0 0-2-16,0-3 0 0,0 3-3 0,7-7-1 15,-1 4 2-15,-6-4-3 0,7 0 3 0,5-4-4 0,-4 1 0 16,-1-1 1-16,-1 1 0 0,1-5 0 0,5 4-1 0,-6-3-1 15,8 4-3-15,-1-2 3 0,-7 2-1 0,7 3 1 16,-7-1 0-16,8 2-1 0,-1 3 0 0,-7-1 1 16,6 2 2-16,-4 1-2 0,5 5-2 0,0 0-1 0,0 5 0 15,0-3 1-15,0 10 1 0,0-1-1 0,7 0-2 0,-8 3-4 16,1 4-8-16,1 1-10 0,5 3-16 0,-11 0-22 0,3 4-41 16,-4-4-85-16,6 7-141 0,-13-3-81 0,7 3-38 15</inkml:trace>
  <inkml:trace contextRef="#ctx0" brushRef="#br0" timeOffset="51010.51">9221 11473 66 0,'0'-2'149'0,"0"2"-7"0,0-4-7 0,0 0-8 16,0 0-15-16,0-4-18 0,-5 5-19 0,5-1-14 16,0-4-9-16,0 2-8 0,0 2-7 0,0-7-7 15,0 7-4-15,0-2-5 0,5-6-3 0,-5 5-1 0,0 0 1 16,0-1-3-16,7 1-2 0,-7 0 1 0,0 0 0 0,7-1 1 16,-7 1 0-16,0-1-1 0,7-4-1 0,-1 6 1 0,-6-5 3 15,6 3 0-15,1-3 0 0,-1 0 1 0,1 0-1 16,-1 1 0-16,1-1-1 0,6 0 1 0,0-4-4 15,-7 5-2-15,6-5-2 0,9-1-1 0,-1 2 0 0,-8-1-1 16,15 1 0-16,-8-5 0 0,7 5 2 0,1-5 0 0,-2 1-2 16,8-3-2-16,-7 1-1 0,7-1 0 0,-2-1-3 15,3 0 0-15,4 0-1 0,-5-4-2 0,7 1 1 0,-2-1 1 16,1 0 2-16,7 1-1 0,-7-5 1 0,6 4 0 16,1-3 0-16,1 0 3 0,-2 0-3 0,0 3-1 0,1-3-1 15,-1-1 1-15,1 1 2 0,6 0 0 0,-7 3 0 0,7-3 2 16,7 3 1-16,-8 1 4 0,2-5 0 0,6 5 1 15,1-2-1-15,-2 2 0 0,6 0-1 0,-5 0-2 0,0 2-1 16,6-2-3-16,0-2-2 0,0 6-1 0,-6-4-1 0,6 2 0 16,-6 2 0-16,-7-2 1 0,6 0-1 0,-6 2 0 15,0 3 0-15,0-1 1 0,-5 2 1 0,-2-2-1 0,0 0 1 16,-7 2 0-16,-4-3-1 0,5 3 1 0,-13 2 0 16,0 1 1-16,-7-1 0 0,1 4 1 0,-7-1 4 15,0 2-1-15,-13 3 0 0,7-1 0 0,-7 1 0 0,-7 0-1 16,0 3-1-16,-4 1 0 0,-2-1-5 0,-2 4 0 0,-4 0-1 15,0 0 1-15,-7 0-2 0,6 4 2 0,1-1-2 16,-1 1-2-16,-1-2 0 0,8 3-1 0,2-2-1 0,4 1-2 16,7-4-1-16,-7 4-1 0,14-4 0 0,-7 0 1 0,13 4-3 15,-8-1 2-15,8-3 0 0,8 0 3 0,-1 0-2 0,-8 0 0 16,15 0 0-16,-8 0-1 0,7 0-1 0,-7 0 3 16,9 0-1-16,-3 0 0 0,1 0 2 0,-7 0 1 15,8 0 2-15,-9 0 3 0,9 4 1 0,-7-4-1 0,-1 4 1 16,-6-1-1-16,0-3 1 0,0 8 0 0,-6-4 1 0,-1 2 0 15,0-2 1-15,-6 3 3 0,0-3 1 0,0 4 1 16,-6-1 1-16,0 3-1 0,-7-2 0 0,0-1 0 0,6 5-2 16,-6-6 1-16,0 6-5 0,0-5-3 0,0 4-13 0,-1 1-21 15,8-6-47-15,-1 2-105 0,1-1-113 0,6 1-83 0,-6-5-48 16</inkml:trace>
  <inkml:trace contextRef="#ctx0" brushRef="#br0" timeOffset="51760.89">13031 9481 78 0,'0'-4'336'0,"0"1"-68"0,0-2-67 16,0 2-59-16,-5-1-45 0,5 2-29 0,0-3-15 0,0 2-8 15,0-1-6-15,-7-1-4 0,7 2-4 0,0 0-3 16,-8-1-5-16,8 4-3 0,-5-4-2 0,-3 1-6 16,3 3-1-16,-2 0-4 0,0 0-3 0,-6 0-1 0,0 3-1 15,-6 1 2-15,-1 0 1 0,1 2 2 0,0 3 1 0,-8-1 3 16,8 1 1-16,-8 3 1 0,15-2-1 0,-1-2 0 0,0 3-1 15,0 0-3-15,6-4-1 0,0 4-1 0,1 0-1 16,6-3-2-16,0 3-2 0,6 1 1 0,1-6 0 0,7 5 0 16,-8-3 1-16,7 3 0 0,6-4-1 0,-6 0 2 0,7 1-2 15,-1 2 0-15,1-3 0 0,0-3-1 0,-1 4-1 16,1-1-1-16,-1 0 0 0,-6-4-1 0,0 6 1 16,0-6 1-16,-1 4 0 0,-4-3 0 0,-3-1 1 0,3 1 3 15,-8 0 1-15,0 0 2 0,-8 4 2 0,-5-6 0 0,8 5 3 16,-15-3 1-16,7 4 0 0,-6-4-2 0,-8 3-3 0,8-1-1 15,-14 2-2-15,14 0-1 0,-14-1-1 0,14 1-2 16,-7-2-1-16,-1 3 0 0,8-6-3 0,6 0-5 16,0 1-7-16,6 0-7 0,2-1-7 0,5-3-12 0,5 4-18 15,9-4-32-15,-1-4-58 0,6 1-92 0,8-1-104 0,-8-3-61 16</inkml:trace>
  <inkml:trace contextRef="#ctx0" brushRef="#br0" timeOffset="52324.43">13299 9594 11 0,'0'-4'437'0,"0"4"-96"0,-6 0-113 0,-1 0-91 0,0 4-53 16,0 0-28-16,1 0-15 0,-7 4-6 0,7-6-5 16,0 5-2-16,-7 1-4 0,6 4-3 0,0-5-4 0,0 0-4 15,1 0-4-15,6 1-5 0,-6-1-3 0,6 0 0 0,0-4 0 16,0 6 0-16,0-9 3 0,6 3 1 0,-6-3-1 15,6-3 3-15,1-1 0 0,0-1 0 0,6-1 1 0,-6-2 0 16,-1-3-1-16,0 0 0 0,7 1 0 0,-7-2 3 16,1 2-1-16,0-1 2 0,-7-1-1 0,7 1 1 0,-1 4 2 15,-6 0 0-15,0-1 0 0,0 1 0 0,6 3-2 0,-6-2-1 16,0 6-3-16,0-5 0 0,0 5-4 0,0 0-2 16,0 5-1-16,-6-2 0 0,6 4 0 0,0 0 0 15,0 1 1-15,0 4 0 0,0-3 0 0,0 3 0 0,0-4-1 16,6 1 0-16,-6 3 0 0,6-4-1 0,1 2 0 0,1-3 1 15,-3-3 0-15,2 4 1 0,0-5 0 0,6 1 2 0,-7 0-1 16,7-4 0-16,0 0 3 0,7-4-4 0,-7 0 2 16,6-3 1-16,1-1-2 0,-7-2 2 0,6-5 3 0,0 1 1 15,-5-5 0-15,5 2 5 0,-6-3 2 0,0 3 2 0,1-6 0 16,-1 1 4-16,-7-3 3 0,0 3 1 0,1-1 3 16,-1-2-1-16,1-1 0 0,-7 4 0 0,0-3 2 15,0 2-2-15,0-2 3 0,0 3 5 0,0 4 2 0,0-1 4 16,0 5 3-16,0 3 1 0,-7 0-2 0,7 4-5 15,0 0-7-15,0 2-10 0,0 5-8 0,0 0-6 0,-6 5-6 16,6 5-4-16,0-3 0 0,0 8-1 0,0-1 0 0,0 5 0 16,0-1 1-16,6 1 0 0,-6 2 1 0,0 1 2 15,7 0 0-15,-7 1 0 0,7 2 0 0,-1-3 2 0,1 4 0 16,-1-1 0-16,0-2-1 0,0 2 1 0,1-3-1 0,1 4-1 16,-2-3-2-16,7-2-5 0,-7-4-10 0,7 3-13 15,0-3-15-15,-6 2-13 0,6-4-16 0,0-1-17 0,0-3-18 16,0 0-18-16,0 0-24 0,0-8-60 0,0 1-108 0,-7 0-72 15,1-8-49-15</inkml:trace>
  <inkml:trace contextRef="#ctx0" brushRef="#br0" timeOffset="52511.92">13507 9477 334 0,'0'-3'466'15,"0"3"-154"-15,0-5-129 0,6 5-72 0,2-3-41 16,-2-1-22-16,8 4-14 0,-2-2-10 0,7-3-6 0,1 2-4 16,-1 3-3-16,8-4-5 0,-2 4-11 0,2-5-17 15,5 5-24-15,-6 0-45 0,7 0-107 0,-7-3-106 0,0 3-87 16,-7-3-49-16</inkml:trace>
  <inkml:trace contextRef="#ctx0" brushRef="#br0" timeOffset="53074.86">13879 9423 267 0,'7'0'446'16,"-7"3"-148"-16,6-3-130 0,1 3-71 0,-7 1-37 15,0 3-18-15,5-4-10 0,-5 9-5 0,7-5-1 0,-7 5-2 16,0-1 0-16,6 3-3 0,-6 1-5 0,0-1-3 0,7 2-2 15,-7-2-2-15,7 1-1 0,-1-5-3 0,1 5-1 16,-1-1-1-16,1-2 0 0,-1-1 0 0,0 0 0 0,8-4 1 16,-8 0 1-16,7-3 1 0,-1 0 1 0,1-1 1 0,2-3 0 15,4-3 1-15,-6-1 0 0,6 0-1 0,1-3 0 16,-1-4 1-16,-6 0 0 0,7-1 4 0,-7-1 3 0,0-3 5 16,0 2 7-16,0-4 3 0,-6 4 3 0,-2-5 3 15,3 0 1-15,-1 2 1 0,-7 2-1 0,0-4-5 0,0 4-4 16,0 1-3-16,-7 2-1 0,-1 2-5 0,8-1-2 0,-5 3-5 15,5 5-4-15,0-4-5 0,0 7-3 0,0 0-1 16,0 0-2-16,-7 3 0 0,7 4-1 0,0-3 0 0,0 4 2 16,0 2 0-16,0-3 2 0,7 5-1 0,-7-1-1 15,0 0-1-15,5-4 0 0,3 4 0 0,-8 0 0 0,7-3 0 16,-1-2-1-16,1 6 0 0,-7-9 0 0,5 5-1 0,2-4 1 16,0-1 1-16,0-3-1 0,5 4 1 0,-5-4 1 15,-1-4 0-15,1 4 1 0,5-3 1 0,-5-1 0 16,7-4 0-16,-2 1 1 0,-5-1 0 0,6-2 0 0,0 3-2 15,0-5 1-15,-6 5 0 0,-1 0-1 0,7-1 1 0,-13 5-1 16,6-5 0-16,1 5 0 0,-1 3-1 0,-6-3-1 0,7 3-1 16,0 0 0-16,-7 0 1 0,6 0-1 0,1 3 0 15,-1 0 2-15,0 5-1 0,1-5 2 0,-1 5 1 16,1-1 0-16,0 0-1 0,5 0 1 0,-5 5-5 0,6-4-6 16,0-1-9-16,-6 3-7 0,6-2-10 0,7-1-10 0,-7 0-14 15,-1 0-15-15,8 2-12 0,-1-6-15 0,-6 4-33 16,7-3-51-16,0-1-89 0,-1-3-82 0,1 0-55 0</inkml:trace>
  <inkml:trace contextRef="#ctx0" brushRef="#br0" timeOffset="53731.5">14836 9389 60 0,'0'-4'436'0,"-7"-3"-94"0,1 4-114 15,6-2-90-15,-6 5-49 0,-1-2-28 0,7-2-15 0,-7 4-11 16,0 0-11-16,1 0-4 0,0 0-1 0,-7 4-2 16,6-2-4-16,-6 6-1 0,0-4-3 0,6 3 2 0,-5 1-2 15,5 2 0-15,-6-3 0 0,7 5-3 0,-8-5 0 0,8 3 1 16,-1 2 1-16,1-5-3 0,6 5 0 0,-6-5-2 15,6 3-1-15,0-2-1 0,0-1 0 0,0 1 2 0,0-4-3 16,6-1 3-16,0 1 1 0,1-4 0 0,-1 0 0 16,1-4 1-16,6 1-1 0,-6-1-2 0,6-4 3 0,-7 1-4 15,7-1 0-15,-7-2 2 0,1 3-1 0,0-5 1 0,-1 2 1 16,1-2-1-16,-1 5 0 0,1-3-1 0,-1 1 1 16,0-1-2-16,-6 3 1 0,7 3-2 0,-7-4 0 0,0 5-1 15,7 3 1-15,-7-4 0 0,0 4 0 0,0 0 0 0,0 4-1 16,0-1 0-16,0 5 1 0,0 3 1 0,0-4-1 15,0 5-1-15,0-2 0 0,0 0 1 0,0 2 0 16,7 2 0-16,-7-2 1 0,6-2-1 0,0 2 1 0,1-1 2 16,-1 0 1-16,1-4 3 0,-1 0 3 0,8-2 2 0,-1-5 0 15,-1 3 2-15,1-6 0 0,0 3-2 0,7-5 1 0,-7-6-5 16,7 4 1-16,-7-4-3 0,6 0-2 0,-6-3-2 16,0-2 0-16,0-1 2 0,0-2-4 0,-6 0 0 15,6 2 0-15,-7-5 0 0,-6 0-1 0,6 0-1 0,1-1-1 16,-7 5 0-16,0-4 0 0,0 1 0 0,0-6-3 0,-7 10 1 15,7-5 1-15,-6-1 0 0,6 5 1 0,-6 0 1 16,-1 3 2-16,7 0 4 0,-6 8 3 0,6-4 1 0,-7 7 0 16,7 1 0-16,-6-1 1 0,6 8-1 0,0-1 0 15,0 1 1-15,0 7 3 0,-7 1 4 0,7-2 3 0,7 5 3 16,-7-1 3-16,0 1 2 0,6-1 1 0,1 5 0 0,-1 0-3 16,1-2-4-16,-1 2-1 0,7-1-2 0,-7 1-3 15,9-2-4-15,-3 2-3 0,1 0-1 0,0-1-2 16,7 1-1-16,-8-2-3 0,8 2-10 0,0-5-13 0,-7 1-12 15,7 0-16-15,-1-1-16 0,-6-2-19 0,0-1-27 0,0-5-41 16,-7 6-64-16,1-9-132 0,0 1-61 0,-7-4-43 0</inkml:trace>
  <inkml:trace contextRef="#ctx0" brushRef="#br0" timeOffset="54075.2">15031 9331 34 0,'0'3'435'15,"0"-3"-106"-15,0 5-115 0,0-5-76 0,7 2-44 16,-1-2-22-16,7 0-15 0,-6 0-9 0,6 0-6 0,6 0-8 16,2 0-6-16,-9 0-6 0,14 0-2 0,-6-2-4 15,5 2-2-15,2-5 0 0,-1 2-1 0,7-1 2 0,-8 1 0 16,2-2 3-16,-2 2 1 0,1-5 1 0,2 5 0 0,-10 0 3 16,2-2 1-16,0 1-1 0,-8 1 1 0,1-1-2 15,-6 1-2-15,-1 3-1 0,-6 0 3 0,7 0-2 16,-7 3-2-16,-7 1 1 0,7-1 0 0,-6 6 0 0,-1-3-1 15,0 5-1-15,1-3-7 0,0 4 0 0,0-6-2 0,6 5-4 16,0-3-2-16,0-2 0 0,0 2 1 0,0-1-2 16,0-3 1-16,6 4 2 0,-6-5 0 0,6 1 4 0,0-1 2 15,1 1 0-15,0-4 1 0,6 0 0 0,-7 0 1 16,7 0 1-16,-7 0 0 0,1-4-2 0,6 4-1 0,-6 0-2 16,0-3-3-16,5 3 0 0,-5-4-1 0,6 4-3 0,-6-3-2 15,6 3-12-15,-7-4-13 0,7 0-19 0,0 0-22 16,-7 4-29-16,7-3-61 0,1-4-112 0,-1 2-108 0,-7-1-74 15,0-5-36-15</inkml:trace>
  <inkml:trace contextRef="#ctx0" brushRef="#br0" timeOffset="54200.15">15669 9169 392 0,'-6'0'455'0,"6"0"-174"0,0 0-136 15,0 0-79-15,6 0-53 0,7 0-65 0,-6 0-117 0,13 0-106 0,-8 0-85 16,8 0-54-16</inkml:trace>
  <inkml:trace contextRef="#ctx0" brushRef="#br0" timeOffset="54888.28">16431 9564 230 0,'13'-3'371'0,"-6"0"-114"0,5-5-100 0,8-3-58 15,-7-3-28-15,7-1-14 0,0 1-4 0,-1-8 0 0,-6 3-2 16,7-7-2-16,-7 1-3 0,-1-1-2 0,2-3-5 0,-7-1-1 16,-1-3-4-16,0 1-1 0,-6-2-3 0,0-2-1 15,0-1-1-15,0-3 1 0,-6 3-1 0,0-3 0 0,-8 0 1 16,1 3-2-16,0 4 2 0,0-3 2 0,0 7 0 0,-6-1 5 16,6-3 1-16,-7 8 3 0,7-6-2 0,1 10 3 15,4 3-1-15,-4-1 0 0,4 8-4 0,3 1-8 16,-2-1-6-16,0 7-7 0,7 0-2 0,-6 1-8 0,-1 6-5 15,7 1-3-15,-6 0 1 0,-1 7-1 0,7-1 2 0,-6 5 1 16,6 0 0-16,0 3 0 0,0 3 1 0,0-1 0 0,0 6 0 16,0-1 0-16,6-4-1 0,-6 8 2 0,7-2-2 15,-7 2 0-15,6 0 0 0,1 0 0 0,-1-3 0 16,8 3-1-16,-9 1 0 0,8-4-1 0,2 3 0 0,-3-4 0 16,1-3 1-16,0 1-1 0,0-1 0 0,7-5 0 0,-7 2 2 15,6-9 0-15,0 5 1 0,2-7 2 0,-2-1-1 16,6-3 1-16,-4-1 1 0,4-3-4 0,2-3 1 0,-8-1 0 15,7 1 1-15,-1-5 0 0,-4 1-1 0,5-5 2 16,-7 2-1-16,1-1 3 0,0-4 2 0,-1 5 0 0,-6-5 0 16,0 1 2-16,0-2 4 0,-5 2 4 0,-3 3 2 0,3-4 1 15,-3 4-1-15,-5 1 0 0,6-2 2 0,-6 1-3 16,0 4-5-16,7 3-4 0,-7 1-4 0,0-1-2 0,0 1-2 16,0 3-1-16,0 0-2 0,0 3-2 0,0 1 1 15,0 3 0-15,0 0 1 0,0 4 1 0,6 1-1 0,-6-2 1 16,7 1 0-16,0-1-1 0,-7 6 2 0,7-5-1 0,6-1 0 15,-7 6 1-15,6-6-3 0,2 2-7 0,5-5-17 16,0 3-22-16,2-2-25 0,3-1-28 0,4-3-31 0,-2 0-41 16,-1-4-80-16,2-4-142 0,-8 0-67 0,1-3-39 0</inkml:trace>
  <inkml:trace contextRef="#ctx0" brushRef="#br0" timeOffset="54982.23">17096 8872 25 0,'-7'-3'399'0,"7"3"-140"0,0 0-154 0,7 0-137 0,0 0-151 16,-1 0-105-16</inkml:trace>
  <inkml:trace contextRef="#ctx0" brushRef="#br0" timeOffset="55717.15">17272 8917 263 0,'0'0'454'0,"0"3"-140"0,-7 1-127 0,7 0-75 16,0 0-41-16,0 3-17 0,0-4-11 0,0 4-3 0,0 5-2 16,0-5-4-16,0 3-5 0,0 5-2 0,7-3-6 0,-7 2-6 15,6 1-2-15,1-4-5 0,-1 4-2 0,1-5-3 16,-7 5 0-16,6-3-2 0,0-6 1 0,1 2 1 0,-7 3 1 16,7-7 3-16,-1-2 5 0,-6 3 5 0,6-2 4 15,1-3 4-15,1-3 2 0,-8-2 2 0,5 3-1 0,8-6 0 16,-7 1-3-16,1-1-3 0,0-3-3 0,0 1-1 0,-1-2-4 15,7 2 0-15,-6-1-2 0,-1 0-2 0,0 3-2 16,1-3-2-16,0 4-1 0,6 0-3 0,-7-1-1 0,1 4-1 16,-2 1-1-16,2-1 0 0,-1 4-1 0,-6 0-3 15,7 0 3-15,1 0-1 0,-2 4 1 0,-6-4 0 0,6 3 0 16,1 1 1-16,-7 4 0 0,6-5 3 0,1 4-2 0,-1-3 0 16,-6 3 2-16,6-3-1 0,1 4 1 0,0-5-1 15,0 5 0-15,-1-4 1 0,0 3-1 0,1-4-1 16,6 1 0-16,-7 3 0 0,1-7 0 0,-1 4 0 0,1 0 0 15,-1-1 0-15,7 1 0 0,-6-4 1 0,-1 3-1 0,1 2 0 16,-1-3 0-16,1 2-1 0,5 0-1 0,-4 0 1 0,-1-1 0 16,-2 5 1-16,8-4-2 0,-6 3 1 0,0 0 0 15,6-3 1-15,-7-1 2 0,7 1-2 0,-7-4 0 16,7 0 1-16,-6 0 2 0,6 0 0 0,0-4 4 0,-1 1 3 16,2-5 4-16,-7 0 6 0,6 2 8 0,-7-5 5 0,7-1 8 15,-6 5 5-15,6-7 3 0,-6 3-1 0,-1 0-1 16,1-4-8-16,-1 0-6 0,0 1-6 0,1-1-7 0,-1 0-7 15,1 1-6-15,-7-1-3 0,6-3-1 0,1 0-2 16,-7 4-1-16,7-5 0 0,-7 4-1 0,6-3 0 0,-6 3 0 16,6-3-1-16,-6 3 1 0,7 4 0 0,-7-3 1 0,0 3 0 15,6 0 0-15,-6 3-2 0,0 4 0 0,0 1-1 16,0-2-1-16,0 5-2 0,0 5 1 0,0-2-1 0,0 4-1 16,0 5 2-16,0-2 1 0,0 2 1 0,0 6 2 15,0-3 1-15,0-1-1 0,0 5 0 0,0-1 2 0,7 1-1 16,-7-1 2-16,6-4-1 0,1 5 2 0,-7-1-1 0,13-4 4 15,-6 5-1-15,-2-4-1 0,3 4 1 0,4-5-1 16,-4 1-1-16,4-1-1 0,1 1 2 0,0-5-2 0,0 5 2 16,0-4-2-16,1-1 1 0,5 2-1 0,0-5 0 0,1 1 0 15,0-1-2-15,-1 0-2 0,1-2-5 0,-1-5-6 16,0 2-6-16,2-2-11 0,-3-2-13 0,2 2-17 16,0-9-13-16,-7 6-8 0,7-4-13 0,-7-1-10 0,0 1-9 15,0-5-12-15,-1 2-21 0,1-5-44 0,1 1-94 0,-8-1-91 16,7-3-52-16</inkml:trace>
  <inkml:trace contextRef="#ctx0" brushRef="#br0" timeOffset="56248.28">17799 8909 452 0,'0'0'367'0,"0"0"-130"15,0 0-94-15,0 0-51 0,0 0-27 0,0 0-14 0,0 0-8 16,7 0-5-16,-1-3-7 0,1 3-5 0,-1-3-3 0,1 3-3 15,5 0-7-15,-5-5-6 0,13 5-2 0,-7 0-3 16,0 0 0-16,7 0-2 0,-1 0-7 0,-6 0-7 0,6 0-14 16,-5 0-23-16,5-4-34 0,0 4-63 0,-5-3-153 15,-1-4-72-15,0 3-53 0</inkml:trace>
  <inkml:trace contextRef="#ctx0" brushRef="#br0" timeOffset="56483.11">17669 8704 256 0,'0'0'444'0,"0"0"-161"0,0 0-139 0,6 0-84 0,1 0-52 16,0 0-47-16,-2 0-67 0,10-4-146 0,-10 4-77 16,3-3-59-16</inkml:trace>
  <inkml:trace contextRef="#ctx0" brushRef="#br0" timeOffset="64579.97">17819 8953 167 0,'0'0'302'0,"6"0"-85"0,-6-4-73 0,7 1-53 16,-2-1-37-16,2 1-23 0,7-1-13 0,-1 1-8 0,0-5-8 15,6 4-9-15,1 1-14 0,6-5-29 0,0 2-61 16,6-3-121-16,1-1-77 0</inkml:trace>
  <inkml:trace contextRef="#ctx0" brushRef="#br0" timeOffset="65345.52">19466 8440 144 0,'0'-4'384'0,"0"-3"-104"0,-6 4-108 0,6-4-72 16,0 3-41-16,-6 0-22 0,6 0-11 0,-7 1-6 0,1-1-3 15,-1 0-5-15,-6 4-1 0,6-3-2 0,-6 3-1 16,-6 3-1-16,5-3 1 0,2 4 0 0,-8 0 5 0,0-1-1 15,2 5 1-15,-2 3 3 0,-7-1 0 0,8 5 2 0,-7-1 1 16,0 6 0-16,0-3 1 0,0 9-1 0,0-4 1 16,-1 4 0-16,8 4 2 0,-7-1 0 0,0 3-2 0,7 1 2 15,-8 1 2-15,9-1 0 0,3 3 0 0,-4-3-2 16,13 3-1-16,-7-2-2 0,6-1 0 0,7-4-2 0,7 0-3 16,-1 0-1-16,1-2-1 0,5-2 5 0,9 0-2 0,-2-2-2 15,1-2-2-15,6-3-1 0,6 1-2 0,6-4-3 16,2-1 0-16,6-3-9 0,6 0-9 0,0-3-14 15,0-4-16-15,6-2-29 0,1 3-46 0,-7-5-97 0,7-5-134 16,-7-1-84-16,-6-2-32 0</inkml:trace>
  <inkml:trace contextRef="#ctx0" brushRef="#br0" timeOffset="66315.02">19928 8554 170 0,'-5'0'356'15,"-9"-4"-104"-15,1 4-94 0,0-3-58 0,7 3-33 0,-7-4-13 16,0 4-10-16,-1 0-6 0,2 4-6 0,0-4-3 15,4 3-1-15,-5 1-6 0,0-1-6 0,0 1-3 16,7 4-3-16,-7-5-1 0,6 4-1 0,1 0-1 0,-1 1-1 16,-6-1 1-16,6 5-1 0,1-5-1 0,0 4 1 0,6 0 0 15,-7-1 0-15,1 2 0 0,6-1-1 0,0 0 1 16,0 0 1-16,0 3 1 0,0-3-1 0,0 3 2 0,0 6-2 16,0-6 1-16,6 1 0 0,-6-4-1 0,0 4 0 15,7-5 1-15,-1 5-1 0,0 0-1 0,1-5 1 0,6 1 0 16,-6 5-2-16,6-6 0 0,-7 1-1 0,7-3-2 0,0-1 3 15,-7 1 0-15,8-1 0 0,0 0-1 0,-2 0 3 16,0-3-1-16,2 0 0 0,-1-1 1 0,0-3 0 0,-7 4 0 16,7-4 0-16,-7 0 1 0,8 0 3 0,-7 0 5 15,-2-4 1-15,2 4 1 0,-1-3 0 0,1-1 1 0,1 0 1 16,-3 0-1-16,-5-3-2 0,7 0-2 0,0 0-2 0,-1-4 0 16,1 0-2-16,-1-1 0 0,1 2-1 0,-1-2-3 15,-6 1-2-15,7-3-2 0,6-1 0 0,-7 1-1 0,1-1-1 16,-1 0 0-16,1 0 0 0,-1 1 0 0,7 3 0 0,-7-1 0 15,1 6 0-15,0-5 0 0,-1 7 0 0,1-4-2 16,-1 5-1-16,1-1 2 0,5 4-1 0,-5-3 1 0,-1 3 0 16,2 3-1-16,4 1 1 0,-5-1 1 0,6 1 0 15,-7 4 0-15,7-1-1 0,-6 1 0 0,0 2-1 0,-1-3 0 16,7 5 1-16,-7-2 0 0,1 2-2 0,6-5 0 0,-6 4 2 16,-1 0 0-16,1 0 1 0,5-4 1 0,-4 4-1 15,-3-3-1-15,3-2 1 0,-2-2 0 0,1 4 0 0,-1-5 2 16,0 5-2-16,1-4-1 0,-1-4 2 0,1 4 0 15,-1-4 1-15,7 0 0 0,-6 0-1 0,6-4-1 0,-7 0 0 16,7 0-1-16,0-3 0 0,-6 3 1 0,6-4 1 0,-5-2-2 16,3 3 2-16,-4-5 0 0,6 2 1 0,-7-1 0 15,0 0-1-15,2 0 0 0,-1-4 0 0,-1 1 4 16,0 2-3-16,-6-2 1 0,6-1-1 0,-6 4-1 0,0-3 0 16,7-1 1-16,-7 1 0 0,0 2-1 0,-7 1 0 0,7 0-1 15,0-1 4-15,-6 6 2 0,6-5 2 0,0 7 2 16,0-4-1-16,0 6 1 0,0-3-2 0,-6 2 0 0,6 3-1 15,0-4-3-15,0 4-2 0,0 0-2 0,0 0-1 0,0-3 0 16,0 3 0-16,0 0 0 0,0 0-1 0,0 0 1 16,0 0-2-16,0 0 0 0,0 0 2 0,0 0-2 0,0 0 0 15,0 0 0-15,0 0 1 0,0 0-2 0,0 0 1 16,0 0 0-16,0 0-1 0,0 3 0 0,0-3 0 0,0 0-1 16,0 0 2-16,0 4-1 0,0-4 0 0,0 3 2 0,0 2 1 15,0-3-1-15,0 2 1 0,0 0-1 0,6 0-1 16,-6 4 2-16,0-1 0 0,0 0 0 0,0 0-2 0,0 4 2 15,6-3-2-15,-6 3 1 0,0-1 1 0,0-2-1 16,7 3-1-16,-7 0 2 0,6-1 0 0,-6 5 2 0,7-3-2 16,-7-2 1-16,7 2-1 0,-1-1 2 0,1 0-1 0,-1-1 1 15,0 1-2-15,7-3 0 0,-6 3 4 0,7-4-3 16,-8 0-1-16,7 1 1 0,0-5 1 0,7 5-2 16,-7-4 2-16,6-4-7 0,0 2-11 0,1-2-13 0,6 0-17 15,0 0-17-15,-5-2-25 0,10-2-38 0,-4-4-72 0,-2 1-139 16,1-4-72-16,0 0-49 0</inkml:trace>
  <inkml:trace contextRef="#ctx0" brushRef="#br0" timeOffset="66486.89">20574 8306 262 0,'0'-5'448'0,"6"2"-159"15,0-1-126-15,7 0-68 0,-6 4-38 0,7-4-22 16,-2 1-15-16,8-1-13 0,-8 4-15 0,9 0-27 0,-9-4-42 16,8 4-89-16,-7-3-119 0,0 0-87 0,0 3-47 0</inkml:trace>
  <inkml:trace contextRef="#ctx0" brushRef="#br0" timeOffset="66737.1">20854 8173 315 0,'5'0'441'16,"-5"0"-161"-16,8 0-121 0,-8 4-64 0,7-2-32 0,-1 4-18 15,0-4-5-15,7 6 3 0,-6-4 1 0,6 7-1 16,-7-5-1-16,7 10-5 0,0-5 2 0,0 3 0 0,-6 4-4 16,6 1-4-16,-7-1-2 0,6 1-3 0,-4 2-2 0,5 1-1 15,-6 0-5-15,6 1-3 0,0 2-2 0,-7-4-1 16,7 2-4-16,-6 3-1 0,6-4-2 0,0 3-2 15,0-2-3-15,-1-1-8 0,-5-1-11 0,7 1-15 0,-2 0-16 16,1 0-18-16,-6-4-25 0,-1 1-40 0,8-1-62 0,-14-3-112 16,6-5-85-16,-6-1-46 0</inkml:trace>
  <inkml:trace contextRef="#ctx0" brushRef="#br0" timeOffset="67018.22">20997 8638 151 0,'-7'-7'451'16,"1"-4"-117"-16,6 4-141 0,6 3-78 0,-6-4-42 0,7 1-19 15,6 3-13-15,-6-2-5 0,6-2-4 0,0 4-1 16,6-3-1-16,-6-1-2 0,7 1-5 0,-1 0-1 0,0 0 0 16,2-1-2-16,4 1-1 0,-5 0 0 0,0-1 2 15,-1-3 2-15,0 4 8 0,1-4 0 0,-1-1 0 0,-6 5 6 16,1 0 6-16,-8 0 8 0,7-1 0 0,-6 5-3 0,-1-4-6 16,0 3-4-16,-6 1-3 0,7-1-9 0,-7 4-9 15,7 0-9-15,-7 0-3 0,7 0-4 0,-7 4-1 0,6-1 0 16,-6 4 0-16,6 0-1 0,-6 5 0 0,7-2 1 15,-7 2 0-15,6 3 1 0,-6-1-1 0,7 1 1 0,-1-1-1 16,0 1 1-16,1-1 1 0,0 1-1 0,6-1 1 0,0 1-1 16,0 4-5-16,7-8-14 0,-7 4-19 0,7-4-19 15,5-1-21-15,-5 1-23 0,-1-3-36 0,7-4-61 0,-6-1-95 16,-1-6-95-16,1-1-53 0,-1 0-24 0</inkml:trace>
  <inkml:trace contextRef="#ctx0" brushRef="#br0" timeOffset="67159.18">21707 8378 126 0,'-7'-11'467'0,"1"4"-107"0,-1-4-135 0,1 7-81 16,0-4-45-16,6 6-26 0,0-2-15 0,0 0-16 0,-7 4-12 15,7-4-7-15,7 4-5 0,-7 4-9 0,6-4-6 0,7 4-13 16,-7-4-14-16,7 4-22 0,0-2-32 0,8 3-66 16,-3-5-142-16,2 3-76 0,-7-3-58 0</inkml:trace>
  <inkml:trace contextRef="#ctx0" brushRef="#br0" timeOffset="67831.7">21987 8374 392 0,'-6'0'378'0,"6"0"-130"15,-7 4-98-15,7-4-55 0,-6 4-28 0,6-1-13 0,-14 2-9 16,8 1-5-16,-1-2-3 0,1 3-3 0,-1 5-2 15,-5-2-2-15,5 1-4 0,0 0-2 0,0 3 1 0,2-2 0 16,-2 3 0-16,-1-1 0 0,3 1 2 0,-3-5 0 16,8 9 1-16,-5-8-2 0,5 4-4 0,0-1-2 0,0-3-4 15,0 3-2-15,0-2-6 0,5-1-1 0,3 0-1 0,-3 1 1 16,3-6-2-16,4 2 0 0,2-5 0 0,-1 5 0 16,6-4 0-16,1-4-1 0,6 0 1 0,-7 0-1 0,8-4 0 15,-2 0-1-15,2-3-1 0,5-1 0 0,-5-2-2 0,-2-1 1 16,-6 0-1-16,8-1 0 0,-9 2 2 0,3-5 2 15,-8 3 5-15,0-2 5 0,-7 3 5 0,7-3-1 0,-6-2 2 16,-7 6-1-16,0-5 2 0,0 4 1 0,0 4-3 16,0-4-4-16,-7 4-2 0,1 0-3 0,-1 2-1 0,1 3-1 15,0 2-3-15,-1 0-2 0,1 0-3 0,-7 2 0 0,6 3 0 16,-1 2-1-16,3 0 1 0,-3 1 0 0,8 2 0 16,-5-3 0-16,5 5 0 0,0-1 0 0,0-5 0 0,0 3 1 15,5 1-1-15,3-3 1 0,-3-3 0 0,10 4 1 16,-9-5 0-16,14 1 1 0,-8-1 4 0,8-3 2 0,0 0 4 15,-7-3 6-15,12-1 4 0,-5-3 5 0,1-1 6 0,-3 1 6 16,2-3 5-16,0-2 10 0,-8-2 10 0,1-1 5 16,7 1 3-16,-13-6-1 0,5 3-4 0,-6-5-5 15,1 0-8-15,1 0-12 0,-8-4-10 0,0 1-14 0,0 0-6 16,0-2-6-16,-8-2-2 0,1 0-3 0,1 3-1 0,-1-4-2 16,2 1-1-16,-8 4-1 0,-1-1 0 0,7-1 0 15,1 6-1-15,0 4 1 0,0-3-2 0,-1 6 0 0,1 3-2 16,-1 4 0-16,1-1-2 0,6 5 0 0,-7-1 1 0,0 8 1 15,0-1 0-15,1 1 0 0,1 7 1 0,-3 0 1 16,3 3 1-16,-3 6 3 0,8-7-1 0,0 10 2 0,-7-5 1 16,14 3 1-16,-7 2 1 0,0-1 0 0,8 3 1 15,-3-3-1-15,8 5 1 0,-7-6-1 0,8 5 2 0,6-1 2 16,-7-3-1-16,5 1 0 0,9-2-2 0,-8 1-2 0,14 0-12 16,-7-3-23-16,0-1-33 0,7-3-40 0,-1 0-31 15,1-1-32-15,0-3-33 0,-1-4-64 0,-6-3-108 0,0-1-81 16,0-6-49-16,-6-4-11 0</inkml:trace>
  <inkml:trace contextRef="#ctx0" brushRef="#br0" timeOffset="68066.07">22730 7824 153 0,'20'-3'484'0,"-7"-4"-43"15,5 3-183-15,9 1-97 0,-2 3-48 0,2 3-21 0,12 1-7 16,-7 3-6-16,8 0-3 0,-2 4-3 0,1 0-7 0,1 4-6 15,5 3-9-15,-6 1-5 0,0 3-7 0,0 3-5 16,-6 1-4-16,-7-1-4 0,0 4 1 0,-7 6-5 16,-5-4 2-16,-1 6-4 0,-13 4 0 0,-7 2 0 0,-6 5 0 15,-6 3 0-15,0 1-5 0,-15 0-1 0,2 2 0 0,-7 1-14 16,-7 1-20-16,0-2-29 0,1-2-31 0,-7 2-39 0,6-6-57 16,-6 3-127-16,-1-3-112 0,2-4-79 0,-8-1-34 15</inkml:trace>
  <inkml:trace contextRef="#ctx0" brushRef="#br0" timeOffset="73130.77">8851 11759 61 0,'0'0'64'0,"0"0"-15"0,-6 0-13 0,6 0-10 16,0 0-9-16,0 0-6 0,0 0-5 0,0 0-7 0,0 4-6 15,-7-4-9-15,7 4-9 0,0-4-10 0,0 4-14 16,-8-4-15-16</inkml:trace>
  <inkml:trace contextRef="#ctx0" brushRef="#br0" timeOffset="74489.62">9254 12514 194 0,'0'-3'275'15,"0"-2"-54"-15,0 3-57 0,-6-2-48 0,6 0-36 0,0 4-22 16,0-4-12-16,0 4-9 0,0-3-7 0,-6 3-5 16,6 0-5-16,0 0-6 0,0-4-3 0,0 4-2 0,0 0 0 15,0 0 1-15,0 0 2 0,0 0 5 0,0-4 3 16,0 4 4-16,0 0 3 0,0 0 2 0,0 0 0 0,0 0 0 16,0-4 1-16,0 4-2 0,0 0-1 0,0 0-2 15,0 0 2-15,0 0-6 0,-7 4-5 0,7-4-4 0,0 0-4 16,0 0-2-16,-7 4-3 0,7 0-1 0,-7-1-6 0,2 5 2 15,-2-4 2-15,1 3 0 0,-9-4 1 0,10 4 0 0,-2 1-1 16,0-1-3-16,-6 0 1 0,7 0 2 0,1 2 3 16,-3-6 0-16,1 4 0 0,1-3-1 0,0-1 0 15,-1 5 4-15,0-1-4 0,1-2-1 0,6 1-2 0,-7-3 0 16,7 5 1-16,0-4-2 0,0 4 1 0,0-6 1 0,0 5 1 16,7-2 0-16,-1-2 0 0,1 1-1 0,0 0 0 15,-1 0 0-15,7-4 1 0,-5 0 0 0,3 0-2 0,2 0 1 16,1 0 1-16,-1 0-1 0,0 0 0 0,-1 0 1 15,2 0 0-15,-1-4-1 0,6 4 3 0,-6-4-3 0,1 4 1 16,-1-4 1-16,-7 4-1 0,7-3-1 0,-8 3 0 0,9-5 0 16,-7 5 0-16,0-2 0 0,-1-3 1 0,-6 3 0 15,7-2 0-15,-7 0 4 0,6-4 3 0,-6 4 5 16,0-3 2-16,0 0 3 0,-6 0 2 0,6-1 1 0,-7-3 2 16,7 5-1-16,-6-3-1 0,-8-1-2 0,8-1-1 0,-2 3-4 15,3-2 0-15,-8 3 0 0,7-5-2 0,-7 5-3 0,6-3-3 16,-6 2-2-16,6 4 0 0,-6-4-3 0,7 5-1 15,0-1-3-15,-1 0-5 0,0 1-10 0,0 3-8 0,7-3-13 16,0 3-14-16,-5 0-14 0,5 0-17 0,5 3-22 16,-5-3-35-16,7 3-52 0,0-3-94 0,0 0-80 0,-1 0-48 15</inkml:trace>
  <inkml:trace contextRef="#ctx0" brushRef="#br0" timeOffset="74771.06">9430 12397 320 0,'0'-4'404'16,"0"1"-106"-16,0-2-107 0,-6 3-75 0,6 2-45 0,0 0-23 16,0-4-16-16,0 4-9 0,0 0-7 0,0 0-2 15,6 4-3-15,-6-2-4 0,0 3-3 0,7-2 0 0,-7 5-2 16,6-1 1-16,-6 4 1 0,7-4-3 0,-1 8 1 16,1-4 2-16,-1 0-2 0,-6 3 1 0,7 1-1 0,0-3-1 15,-2 2-1-15,2-3 1 0,-7 3 0 0,8-3 0 16,-3 0 0-16,3-3 0 0,-3-1 0 0,2 1 4 0,-7 0 2 15,7-6 7-15,-1 2 6 0,-6-4 6 0,7 0 6 0,-1 0 3 16,-6-4 1-16,7 2-1 0,6-6 0 0,-7-4-6 16,1 1-5-16,6 0-7 0,-7-3-4 0,7-1-8 0,-1 1-10 15,2-5-15-15,-1 2-27 0,0-6-38 0,0 1-84 16,-7 0-160-16,7-3-90 0,2-2-51 0</inkml:trace>
  <inkml:trace contextRef="#ctx0" brushRef="#br0" timeOffset="75990.98">11579 10796 452 0,'0'-7'448'0,"-6"-1"-165"0,6 1-125 0,0 3-68 16,0 1-38-16,6-4-23 0,-6 3-13 0,7 0-8 0,0 4-4 15,-1 0-1-15,0 0 0 0,1 4-2 0,-1 0 1 0,1 3 0 16,6 0 1-16,-6 0-3 0,0 5 0 0,-1 2 1 16,1 1 1-16,-1 2 1 0,-6 2 0 0,6 0 1 0,0 3-1 15,-6 0 1-15,0 3-2 0,0-3 1 0,0 0 0 0,0 0-1 16,0-4 1-16,0 0-1 0,7 1 1 0,-7-5 1 15,0 1 2-15,0-4 0 0,0-3 1 0,0-1 5 0,0 0 4 16,0-3 7-16,0 3 7 0,0-7 8 0,0 4 4 16,0-4 3-16,0 0 0 0,7 0-3 0,-7-4-3 0,7 0-5 15,-7 1-6-15,6-4-7 0,-6 3-4 0,6-3-4 0,-6-1-1 16,0 1 0-16,6 0-2 0,-6-5 1 0,0 5-1 16,0-3 0-16,0 2-2 0,7-4 1 0,-7 3-2 0,0 1 0 15,-7-4-1-15,7 5-2 0,0 4 0 0,0-5 1 16,0 5 1-16,0-1 0 0,0 0-1 0,0 4 0 0,0-3-1 15,0 3-1-15,-6-4-2 0,6 4-3 0,0 0-2 0,0 0 0 16,-6 0 0-16,6 4 0 0,-6-1 1 0,-1-3-2 16,0 8 3-16,7-5-2 0,-7-3 1 0,1 8 0 0,0-5 0 15,0 1 1-15,6-1-2 0,-7-3 1 0,7 4-3 16,-6 0 1-16,6-4 0 0,0 4-2 0,0-1 0 0,0 2 0 16,0-5-1-16,0 2 0 0,0 3-1 0,0-3-1 15,0 6 0-15,6-4 1 0,-6 4 0 0,0-5-2 0,7 1 2 16,-7-1 0-16,6 1 2 0,0-1 0 0,0 1 2 0,1 4 0 15,0-5 1-15,6 1 1 0,-7-4-1 0,7 4 1 0,0-1 0 16,0-3 1-16,1 0 0 0,5 0 0 0,-6 0-1 16,0 0 0-16,0-3-1 0,0 3 2 0,0-4 1 15,0 0 0-15,0 1 0 0,-6-1 1 0,6 0 1 0,-7-3 1 16,0 0 2-16,1 0 0 0,-7-1 3 0,6 0 3 0,-6-3 3 16,0 1 2-16,-6-2 3 0,6-2 3 0,-7-1 2 15,-5 4 0-15,5-4-2 0,-6-2-1 0,0 2-3 0,-7 1-1 16,8-6-3-16,-8 6 0 0,-1-1-3 0,3 4-1 15,5 0-2-15,-7 1-3 0,7 2-5 0,0 1-13 0,1-1-15 16,5 1-20-16,0 7-14 0,0-3-16 0,7 3-15 0,0 0-17 16,0 0-17-16,7 3-23 0,0-3-43 0,6 0-80 15,-1 0-87-15,1 0-46 0</inkml:trace>
  <inkml:trace contextRef="#ctx0" brushRef="#br0" timeOffset="76350.39">11990 10822 168 0,'0'-4'415'0,"-7"0"-93"0,7-3-106 0,-7 3-79 15,7 1-44-15,0-1-23 0,-6 1-8 0,6-1-5 0,0 0-3 16,0 4-4-16,0 0-7 0,0-4-9 0,0 4-9 0,6 4-6 16,-6-4-6-16,7 4-7 0,-7 0-5 0,7-1-1 15,0 4 0-15,-1 0 0 0,-6 1 3 0,7 3-1 0,-1-1-1 16,0 5 0-16,1 0-1 0,-1 1 0 0,0 1 2 15,1-2 0-15,7 3 1 0,-8 1-3 0,0-1 0 0,0 0 0 16,1 0 0-16,6-3 0 0,-6 4 0 0,6-5 0 0,-6-3 4 16,4 0 3-16,-3-4 6 0,5 1 9 0,0-5 9 15,0 1 10-15,0-4 11 0,0-4 12 0,7 1 12 0,-7-5 10 16,6-3 6-16,-6 1 6 0,1-6 6 0,6 3 10 16,-7-7 6-16,-8 2 6 0,8 4-5 0,-6-5-6 0,6 1-9 15,-13-4-13-15,7 4-13 0,-7-3-21 0,0 1-18 16,0 3-18-16,-7-6-17 0,7 5-27 0,-6 0-35 0,-8 3-49 15,8 1-48-15,-1-2-43 0,2 5-45 0,-3-4-72 0,3 1-129 16,5 3-81-16,0 0-40 0,0 4-8 0</inkml:trace>
  <inkml:trace contextRef="#ctx0" brushRef="#br0" timeOffset="76788.05">12648 10839 224 0,'-14'0'479'0,"8"0"-108"16,-7 0-142-16,13 0-86 0,-7 0-44 0,1-3-20 0,6 3-9 16,0 0-6-16,0 0-5 0,0 0-8 0,6 0-6 15,7 0-5-15,0 0-7 0,1 0-6 0,6 0-3 0,5 0-3 16,1 0 0-16,0 0 0 0,7 0 4 0,-1 0 1 15,1-3 5-15,7 3 0 0,-9-4 2 0,8 0 1 16,-6 4 2-16,7-3 3 0,-8-5 2 0,0 4 0 0,-5 1-3 16,-2-1-1-16,-5 1 1 0,1-1 2 0,-9 1 2 0,-6-1-7 15,0 0-2-15,-6 0-4 0,0 1-3 0,-6-1-4 16,0 0-7-16,-6 1-8 0,-3 0-6 0,2-5 0 0,-6 8-1 16,6-4-1-16,0 4-2 0,-1-3-1 0,8 3-10 0,0 0-14 15,-1 0-7-15,1 0-7 0,6 0-6 0,0 3 0 16,0 1-2-16,0 0 4 0,0 0 9 0,0-1 14 0,6 4 7 15,-6-3 6-15,0 3 6 0,0 1 2 0,0-5 2 16,0 4 1-16,0 4 1 0,-6-3 0 0,0-1 2 0,-1 0-1 16,1 5-1-16,-7-2 0 0,5-3 0 0,-4 1-3 0,4 4-9 15,3-6-14-15,-3 2-16 0,8-1-20 0,0 1-19 16,0-5-18-16,8 4-20 0,5-3-22 0,-6-1-30 0,6-3-44 16,0-3-65-16,0-1-105 0,6 1-46 0</inkml:trace>
  <inkml:trace contextRef="#ctx0" brushRef="#br0" timeOffset="77084.73">13423 10675 8 0,'12'-22'474'0,"1"0"-47"16,1 3-125-16,-8 1-111 0,1 0-52 0,-1 0-21 15,1 7-6-15,-1 0 5 0,0-1 0 0,-6 6 0 0,7 2-5 16,-7-3-8-16,0 3-14 0,0 4-17 0,0 0-18 0,0 0-19 16,0 4-15-16,0-1-10 0,0 9-7 0,0-5-4 0,6 3 1 15,-6 5-1-15,8-1 0 0,-8 1 0 0,6 4 0 16,0-1 1-16,7 5 1 0,-6-6 1 0,5 2 1 15,2-1-2-15,-1 0 3 0,0 0 0 0,6 1 1 0,1-4-4 16,-1-4 5-16,8 0 5 0,-8-4 5 0,7 0 8 0,0-7 8 16,0 4 15-16,0-8 20 0,0 1 24 0,0-4 13 15,8-1 11-15,-16-3 9 0,9-3 12 0,-8-2 4 0,-6 2-1 16,0-4-8-16,0-1-19 0,-6 5-14 0,-2-5-14 16,-10 2-14-16,-2-6-19 0,1 5-16 0,-14-1-13 0,-6 4-13 15,-7-2-11-15,2-2-14 0,-9 9-21 0,-6-5-34 0,-6 3-53 16,0 5-71-16,0 0-61 0,0 2-52 0,1 5-56 15,4 0-98-15,1 0-121 0,8 5-72 0,5-5 4 0,7 4 40 16</inkml:trace>
  <inkml:trace contextRef="#ctx0" brushRef="#br0" timeOffset="93074.73">8564 12221 182 0,'-6'-3'172'0,"6"3"-22"0,-7 0-19 0,7 0-19 0,-6 0-14 16,6-4-14-16,0 4-12 0,-7 0-10 0,7-4-8 0,0 4-3 15,-6 0-5-15,6-4 1 0,0 4-1 0,0-3-3 16,0 3-4-16,0-5-4 0,0 5-3 0,0-2-8 0,0 2-6 16,0-5-11-16,0 5-9 0,0 0-16 0,6 0-8 15,-6-2-12-15,7 2-13 0,-1 0-24 0,-6 0-34 0,7 0-48 16,-1 0-79-16,-6 0-90 0,6 0-51 0</inkml:trace>
  <inkml:trace contextRef="#ctx0" brushRef="#br0" timeOffset="93199.89">8369 12404 122 0,'-7'4'369'0,"7"3"-99"0,-6-3-106 0,6-1-69 15,0 5-43-15,0-5-22 0,6 5-16 0,1-5-15 16,-7 1-15-16,13 0-25 0,-7-1-35 0,0-3-54 0,7 5-87 15,-6-2-91-15</inkml:trace>
  <inkml:trace contextRef="#ctx0" brushRef="#br0" timeOffset="93309.31">8317 12815 178 0,'-7'11'230'15,"1"-1"-90"-15,6 1-90 0,0-3-87 0,-7-1-101 16,7 0-118-16</inkml:trace>
  <inkml:trace contextRef="#ctx0" brushRef="#br0" timeOffset="93559.8">8128 14001 121 0,'-7'22'392'0,"7"-3"-124"0,-7 3-131 15,7-4-95-15,-6 0-87 0,12 1-100 0,-6-1-121 0,7-4-70 16</inkml:trace>
  <inkml:trace contextRef="#ctx0" brushRef="#br0" timeOffset="94153.85">9359 11672 248 0,'0'-4'406'0,"-7"0"-104"0,7 1-105 16,0-1-71-16,0 0-38 0,-7 1-20 0,7-1-10 0,0 0-5 15,0-3-3-15,0 2-2 0,0 3-3 0,0-2-2 16,0 1-4-16,0-1-2 0,0 0-5 0,0 0-4 0,0 4-6 16,0 0-5-16,7-4-10 0,-7 4-13 0,0 0-11 15,7 0-12-15,-1 0-17 0,1 0-14 0,-1 0-20 0,0 0-25 16,7 4-40-16,1-4-62 0,-7 0-109 0,-1 0-74 0,0 4-34 16</inkml:trace>
  <inkml:trace contextRef="#ctx0" brushRef="#br0" timeOffset="94294.26">9476 11715 226 0,'0'0'390'0,"0"4"-109"0,0-4-107 0,0 3-76 15,7-3-47-15,-7 4-25 0,5-4-12 0,-5 0-7 0,7 4-7 16,1 0-7-16,5-4-16 0,-1 3-23 0,1 2-42 0,7-2-62 16,-1-3-113-16,-6 0-81 0</inkml:trace>
  <inkml:trace contextRef="#ctx0" brushRef="#br0" timeOffset="94435.06">9769 11909 362 0,'0'9'354'0,"-7"-9"-115"0,7 3-98 0,0 4-64 16,0-7-38-16,7 7-19 0,-7-3-16 0,7 0-16 0,-7 0-19 16,6-1-26-16,7-3-40 0,0 4-71 0,-7-4-125 15,8 3-70-15</inkml:trace>
  <inkml:trace contextRef="#ctx0" brushRef="#br0" timeOffset="94575.45">9938 12089 291 0,'0'4'363'16,"-6"0"-120"-16,6-1-104 0,0 1-70 0,0-1-46 0,0 2-32 16,0-5-25-16,6 0-29 0,-6 2-42 0,7-2-63 15,-1 0-91-15,1 0-70 0</inkml:trace>
  <inkml:trace contextRef="#ctx0" brushRef="#br0" timeOffset="94685.03">10088 12243 419 0,'0'4'379'0,"-7"-1"-134"0,7 1-105 16,0 4-65-16,0-6-38 0,0 3-23 0,0-2-13 0,0 1-9 15,7 0-17-15,-7-1-27 0,6 1-46 0,1 0-83 16,-1-4-118-16,8 3-64 0</inkml:trace>
  <inkml:trace contextRef="#ctx0" brushRef="#br0" timeOffset="94841.48">10257 12448 33 0,'0'4'464'0,"0"-1"-39"15,0-3-165-15,0 5-121 0,7-2-74 0,-7 1-42 16,6-4-25-16,1 3-16 0,6 2-16 0,-6-5-32 0,6 2-52 15,-1-2-115-15,1 4-80 0,0-4-58 0</inkml:trace>
  <inkml:trace contextRef="#ctx0" brushRef="#br0" timeOffset="94982.64">10434 12642 185 0,'-7'4'469'0,"7"0"-86"16,-8 0-166-16,8-4-108 0,-5 3-63 0,5 1-33 15,5-1-20-15,-5-3-14 0,0 4-18 0,8-4-32 0,-1 3-52 16,-1-3-100-16,0-3-96 0,0 3-66 0</inkml:trace>
  <inkml:trace contextRef="#ctx0" brushRef="#br0" timeOffset="95123.25">10538 12796 15 0,'-7'8'463'0,"7"-5"-27"0,0 1-167 15,0 3-132-15,0-4-78 0,0 2-46 0,0-1-27 16,0 2-20-16,7-2-18 0,-7-4-29 0,6 4-52 0,0-4-96 16,1 3-88-16,-2-3-57 0</inkml:trace>
  <inkml:trace contextRef="#ctx0" brushRef="#br0" timeOffset="95248.2">10713 12990 301 0,'0'4'467'0,"0"-1"-120"16,-7 5-162-16,7-4-104 0,7-1-63 0,-7 4-38 0,6-2-24 16,-6-3-17-16,7 2-23 0,1-4-34 0,3 0-53 15,-4 0-111-15,7 0-70 0</inkml:trace>
  <inkml:trace contextRef="#ctx0" brushRef="#br0" timeOffset="95404.98">10967 13193 416 0,'0'3'486'0,"7"4"-143"0,-7-3-148 16,0-1-95-16,6 5-59 0,0-4-33 0,1 3-21 0,0-4-15 15,6 4-15-15,-7-7-21 0,7 4-40 0,0 0-71 16,6-4-134-16,-6 4-75 0,2-4-37 0</inkml:trace>
  <inkml:trace contextRef="#ctx0" brushRef="#br0" timeOffset="95529.9">11214 13364 458 0,'0'4'491'0,"0"0"-156"0,0-1-154 15,0-3-95-15,7 7-60 0,0-2-33 0,0-3-23 16,-1 2-19-16,7-4-21 0,6 4-35 0,1-4-58 0,-1 4-112 16,1-4-72-16,6 0-53 0</inkml:trace>
  <inkml:trace contextRef="#ctx0" brushRef="#br0" timeOffset="95686.27">11593 13547 347 0,'0'4'513'15,"-7"-1"-73"-15,7 1-186 0,0 0-120 0,0 3-75 0,7-3-46 16,-1-1-25-16,0 1-17 0,7 3-11 0,0-3-9 16,1 0-13-16,6 3-19 0,5-3-36 0,-5 2-63 0,5-1-123 15,-5 2-77-15,0-2-39 0</inkml:trace>
  <inkml:trace contextRef="#ctx0" brushRef="#br0" timeOffset="95811.23">11937 13793 504 0,'0'3'508'0,"0"1"-145"16,0 0-160-16,0 0-107 0,0-1-69 0,7 1-41 0,1-1-22 16,-3 1-20-16,8-1-14 0,0 1-12 0,7 0-24 0,-7-4-43 15,6 0-70-15,1 4-110 0,-7-4-56 0</inkml:trace>
  <inkml:trace contextRef="#ctx0" brushRef="#br0" timeOffset="95936.2">12159 13939 129 0,'-7'4'476'0,"7"-1"-44"0,-6-3-162 16,6 4-123-16,0 0-77 0,6 0-46 0,-6 3-27 16,7-3-21-16,0-1-17 0,-1 0-25 0,7 6-39 0,0-9-48 15,0 3-94-15,0-3-85 0,0 3-54 0</inkml:trace>
  <inkml:trace contextRef="#ctx0" brushRef="#br0" timeOffset="96983.98">12355 14108 245 0,'0'3'468'0,"-7"-3"-110"0,7 4-159 16,7 0-111-16,-7-1-68 0,0 0-40 0,6 2-24 0,-6-1-12 15,7-1-6-15,-1 1-1 0,-6-1 2 0,6 1 4 0,1-1 1 16,-1-3 4-16,-6 4-1 0,7 0-1 0,0 0 3 15,-7-4 2-15,6 3 12 0,-6 1 15 0,0-4 24 0,7 3 21 16,-7 2 23-16,0-5 15 0,0 0 13 0,0 2 10 16,0-2-1-16,6 0-6 0,-6 0-13 0,0 0-13 0,0 0-12 15,0 4-11-15,7-4-9 0,-2 0-6 0,-5 4-3 0,7-4-4 16,0 4-2-16,-7-1 0 0,7-3-3 0,0 5 1 16,-1-2 0-16,0 1 1 0,1-4 0 0,-1 2 3 0,1 3 0 15,-1-2 1-15,1-3 0 0,-1 4-1 0,1 0 3 0,0 0 0 16,-1-1-2-16,-6 1 0 0,6 0 0 0,7 2 0 15,-6-1 3-15,-1-2-2 0,1 1 1 0,6 3-2 16,-7-3 1-16,7 3 0 0,0-3-1 0,0 3-1 0,1-3-3 16,6 4 1-16,-7-2-3 0,-1 2 0 0,8-1 0 0,-7 1-2 15,6-1-1-15,-5 0 1 0,-2 1-1 0,8-1-2 0,-8 0 2 16,2 1 1-16,-1-1 0 0,0-3-1 0,0 3 0 16,0-4-1-16,1 5 3 0,-2-5 0 0,1 1 0 15,-7 3-3-15,8-2-2 0,-8 1 1 0,7-2 3 0,-7 0 0 16,7 3-2-16,-6 1-1 0,6-6 1 0,-6 4 0 0,-2-4 2 15,8 2-2-15,2-1-2 0,-10 1 0 0,9 0 2 16,-1 0-1-16,0 0 3 0,0-4-1 0,-7 3 1 0,7 0-1 16,1 2 5-16,-1-5-3 0,-1 2-2 0,1 3-1 15,0-1-1-15,-6-1-2 0,1 1-1 0,4-1 1 0,-6 1-6 16,0 3 5-16,1-3-1 0,-7 3-2 0,7-2 4 0,-7 1 1 16,7 2 0-16,-1-5 3 0,-6 5 0 0,7-2 1 15,-1-1 2-15,0 2 3 0,1 0-2 0,-1 1 1 0,7-5-2 16,-6 4-1-16,6 0 0 0,-1 1-1 0,-5-4-5 15,6 4-1-15,1-1-2 0,-8 0-3 0,7 0-1 0,-8 0-2 16,10 1-1-16,-9-4-1 0,7 3 3 0,-6 3 2 0,6-2 4 16,-7-1 3-16,7 1 2 0,-7-1 6 0,8-3 3 15,-8 3 1-15,7-4 2 0,0 5 1 0,-7-4 1 0,7 4-1 16,1-5 1-16,0 1-1 0,-2 3 1 0,0-7-2 16,9 7 0-16,-8-3-2 0,-1 0-1 0,1 3-3 0,1-3-1 15,-1 3-2-15,-1-3-2 0,9 3-1 0,-15 0 1 0,7 0-3 16,0 5 0-16,-2-5 2 0,-3 0 0 0,-1 4 0 15,6-4 3-15,-7 1 0 0,1 2 0 0,-1-2 2 0,-6 0 1 16,7-2 0-16,-1 2 3 0,1-1 1 0,-1 1 0 0,1-1 1 16,-1 0 1-16,1 1 0 0,6-1 3 0,-7-3-2 15,7 3-1-15,0 0-2 0,1-3-2 0,-1 3 1 16,6 1-3-16,-6-2-1 0,7 2 0 0,-7-4-2 0,-1 3 1 31,8 0-1-31,-7 1-1 0,7 4-1 0,-8-6-1 0,2-3-3 0,-1 9-2 0,6-4-1 0,-6-5-4 0,1 4 3 0,5 0-1 16,-6 5 1-16,6-5-2 0,-6-4 4 0,0 4-1 15,7 1 1-15,-7-1 1 0,7 1-1 0,-7-5 2 16,6 5 2-16,-5-1 0 0,-2 0 1 0,8 4 1 0,-8-4 1 16,2 2 0-16,-1-2 0 0,0 3 0 0,0-2-1 0,0-1 1 15,-6 5-2-15,6-6 0 0,-1 5 1 0,-5-3 2 16,6 3-1-16,-7-4-1 0,8 0 2 0,-1 0-1 0,-7 1 2 16,7-5 2-16,0 6 1 0,1-7 1 0,-9 3 0 15,8-3 3-15,2 6-1 0,-3-4 0 0,1 0 0 0,0 0-3 16,0-1 1-16,-6 1-1 0,5-2 0 0,2 4-4 0,-8-4 1 15,7-2 0-15,0 4-1 0,-7 4 0 0,8-8-2 32,-8 7 2-32,7-3 0 0,0 0 0 0,0 3 1 0,-7-4-1 0,8 1 0 0,-1 0 1 0,0 3-2 0,-1-4 0 15,2 1-3-15,5 0-1 0,-6-1 0 0,0 1-1 0,1 0 2 16,-1-1-1-16,-1 4 2 0,1-3 0 0,0 0 2 0,1 0-1 31,-8 4 1-31,7-5-1 0,0 1 1 0,0 4 0 0,-6-6-1 0,6 2 2 0,0 0 0 0,-7 0 0 0,7-1 0 16,0 1-1-16,0 0 1 0,0 0-4 0,0-2-4 15,0 3-2-15,1-5-3 0,-7 3-7 0,5-3-7 0,1 4-12 32,0-4-17-32,0 0-21 0,0 0-38 0,0 0-57 15,0 0-77-15,0 0-69 0</inkml:trace>
  <inkml:trace contextRef="#ctx0" brushRef="#br0" timeOffset="97687.82">13748 14907 192 0,'0'0'250'0,"-6"-5"-57"0,6 5-55 16,-7 0-48-16,7 0-36 0,0 0-20 0,-8 0-11 15,8 0-2-15,0 0 1 0,0 0 3 0,0-3-2 0,0 3 3 16,0 0-3-16,8 0-2 0,-8 0-2 0,0 0-4 0,0 0-3 16,7-3-9-16,-7 3 3 0,0 0 1 0,6 0-1 15,-6 0-1-15,0 0 1 0,0 0-2 0,0 0 1 0,0 0 4 16,0 3-4-16,0-3-2 0,7 0 3 0,-7 3 1 0,0 2-1 16,6-5 0-16,-6 3 0 0,0 0-3 0,0 2 4 15,7-2-1-15,-7 1-2 0,6 4 0 0,1-5 0 0,-1 4 2 16,7 0 0-16,-6 1 2 0,12-1 0 0,-6 0 0 15,7 0-1-15,0 1-1 0,5-1-1 0,-5 1-1 0,13-2 0 16,-7 2-2-16,5-1-2 0,3-3-1 0,-2 3 2 0,1-3-1 16,-1 4 1-16,1 0-2 0,-1-2-3 0,2-3 1 15,-9 5-1-15,8 0-2 0,-8-1-2 0,8-3-3 16,-7 6-3-16,1-2 0 0,-2-4-3 0,2 3-1 0,-8 0 0 16,7 0 2-16,0 1 0 0,-5 3 1 0,4-5 3 0,1 2 1 15,-7 1 4-15,8-3 1 0,-8 1 2 0,7-3 1 0,-6 4 1 16,5-1-4-16,-5-3 2 0,6 3 1 0,-6-4 1 15,6 5-1-15,-7-4-2 0,8-1-1 0,-7 1-3 16,-2 4 3-16,9-6-3 0,-8 2-2 0,1 4-2 0,-1-5 0 16,0 1-1-16,1 0 3 0,0 2 4 0,5-1 0 0,-4-2 1 15,-2 5 2-15,7-5 1 0,-6 1 3 0,5-1 2 16,2 5 3-16,-1-5 1 0,0 1 3 0,0 3 1 0,0-2 1 16,6-3-1-16,-6 6-3 0,2-4-2 0,3 0-6 15,-4 0-5-15,-2-4-5 0,1 3-13 0,0 1-17 0,-6-4-29 16,-1 0-50-16,1 0-82 0,-7-4-95 0</inkml:trace>
  <inkml:trace contextRef="#ctx0" brushRef="#br0" timeOffset="100343.95">12068 12957 280 0,'6'-3'401'0,"-6"3"-110"0,0-3-112 16,0 3-72-16,0-5-38 0,0 5-20 0,0 0-7 0,0 0-4 16,0 0-2-16,0 0 0 0,0 0 1 0,-6 0-2 15,6 0-4-15,0 0-4 0,-6 5-8 0,6-2-5 16,-7 0-2-16,0 8-4 0,-6-3-1 0,0 3 0 0,7 3 1 15,-7 1 1-15,0-1-1 0,-7 5-1 0,7-1 0 0,0 4 0 16,-7 0 0-16,7-3-1 0,-6 2 0 0,6 2 1 16,0 2 2-16,-7-2 2 0,8-2-1 0,-1 2 0 0,0-2 0 15,-2-3-1-15,2 1 0 0,8 0-5 0,-1-5 2 16,-1 1-1-16,7-5 1 0,0 1-2 0,0 0 2 0,0-3-1 16,7 3 2-16,-7-4 3 0,11-4-1 0,-3 5-1 0,5-4 1 15,0-1 0-15,7 1 1 0,-1-4 0 0,1 3-2 16,6-6-3-16,-1 3-3 0,8 0-8 0,0-4-9 0,-1 1-15 15,1-1-13-15,-1-4-17 0,1 5-18 0,-1-4-24 16,1 0-34-16,-1-1-52 0,-5-3-81 0,-2 3-101 0,-4-2-47 16</inkml:trace>
  <inkml:trace contextRef="#ctx0" brushRef="#br0" timeOffset="100578.28">11970 13320 157 0,'-33'0'470'0,"1"0"-105"0,0 4-134 0,5-4-89 0,8 0-49 16,6 0-22-16,0 0-13 0,0 4-7 0,5-4-7 0,8 0-3 15,0-4-1-15,8 4-4 0,5-4 2 0,7 0 2 16,5-3 6-16,15 0 5 0,-2 0 8 0,14-5 5 0,7 1 3 16,6 0 2-16,7-3-1 0,6-4-2 0,7-1 4 0,6 2-1 15,0-2 5-15,7-4 6 0,0 2 3 0,-8-1 1 16,15 0-6-16,-7-4-1 0,-1 4-10 0,1-4-11 0,-6 4-26 16,-8 0-41-16,1 0-49 0,-14 4-51 0,-5-1-44 15,-8 6-50-15,-12-3-82 0,-7 2-172 0,-7-1-71 0,-19 4-38 16,-13 4-5-16</inkml:trace>
  <inkml:trace contextRef="#ctx0" brushRef="#br0" timeOffset="101406.81">6532 13287 33 0,'-7'0'456'0,"7"-4"-70"0,-6 4-146 0,6-3-102 0,0-1-56 16,0 4-30-16,0 0-15 0,6-4-9 0,-6 4-2 15,13-4 1-15,2 2 2 0,-2-3 1 0,5 2 0 0,9-1 0 16,4 1-1-16,2-1 3 0,7-4-4 0,5 8-5 0,0-3-1 16,8-4-2-16,5 3-2 0,1 1-2 0,5-1-3 0,9-4-2 15,-1 5 1-15,-2-5 5 0,3 2-2 0,-3-3 0 16,3 1 3-16,5-2 2 0,-14 3 4 0,9-5 3 15,-2 2 2-15,-6-5 2 0,1 4 5 0,-1-3 11 0,-6-1 4 16,-7 5 5-16,-1-7 4 0,1 3 5 0,-12-1 9 0,-1 5 8 16,-7-5 9-16,-5 4 10 0,-14 1 5 0,6 2 0 15,-12-3-2-15,-7 4-11 0,0-5-12 0,-15 6-14 0,4-5-15 16,-9 3-21-16,0 0-14 0,-5 4-10 0,-8 2-7 16,1-2-4-16,-1 1 2 0,0 3-2 0,1 0 0 0,-1 0 1 15,13 0-1-15,1 0-2 0,6 0-6 0,0 0-5 0,7 0-3 16,6 0-3-16,6 3-2 0,7 1-3 0,0-2 1 15,6-2-1-15,1 4 7 0,13 0 3 0,-8 0 1 16,8-4 3-16,0 4 0 0,-7 3 4 0,0-3-1 0,6 3 0 16,-11 5-2-16,-2-6-4 0,-6 9-5 0,-2-4-6 0,-3 3-8 15,-1 5-11-15,-14 3-15 0,-6 0-21 0,0 4-20 0,-7 3-23 16,-6-4-23-16,-6 9-29 0,6-5-60 0,-14-3-126 16,2 3-75-16,-1-4-46 0,-1-3-19 0</inkml:trace>
  <inkml:trace contextRef="#ctx0" brushRef="#br0" timeOffset="107847.18">12993 14246 216 0,'52'16'218'0,"-1"-6"-134"0,-5 2-109 16,-5-5-72-16,-3 3-66 0,-6-2-35 0</inkml:trace>
  <inkml:trace contextRef="#ctx0" brushRef="#br0" timeOffset="108050.88">13384 14390 119 0,'-15'7'159'0,"4"0"-28"0,-2-3-24 16,-6 3-34-16,-2 0-27 0,2 1-28 0,-1-4-20 0,-5 3-12 15,5 1 1-15,0 0 10 0,2-2 11 0,-3-3 18 16,1 1 14-16,8 4 13 0,-1-4 9 0,-1-1 3 0,7 0-5 15,-5-3-12-15,5 5-12 0,1-3-17 0,6 3-14 0,-6-1-12 16,-1-1-11-16,7 1-6 0,0-1-4 0,0 1-1 16,7-4-5-16,-7 4 1 0,6-1-1 0,0 1 0 0,7-4 2 15,-7 4 4-15,8-1-1 0,-7-3-1 0,6 5 5 16,-1-5 1-16,1 2 6 0,0-2 4 0,2 0-4 0,-10 4-3 16,8-4-6-16,0 0-10 0,-6 0-15 0,6 0-18 15,-6 0-22-15,-1 0-31 0,0 0-33 0</inkml:trace>
  <inkml:trace contextRef="#ctx0" brushRef="#br0" timeOffset="108535.52">13969 15129 143 0,'-32'19'315'16,"6"-1"-59"-16,7-3-74 0,-8 4-73 0,14-1-60 16,-6-3-43-16,6 0-30 0,0-1-17 0,6 0-9 15,1-3-4-15,-1 0 2 0,1-4 6 0,-1 4 17 0,7-2 20 16,-6-7 19-16,6 3 13 0,0-3 4 0,0 2 3 0,0-4-4 16,0 4-12-16,0-4-20 0,0 0-31 0,6 0-45 0,-6-4-65 15,7 0-89-15,-7 4-71 0</inkml:trace>
  <inkml:trace contextRef="#ctx0" brushRef="#br0" timeOffset="109051.16">13175 15305 110 0,'-7'4'264'0,"1"0"-32"0,-1-4-36 0,1 3-39 0,-1-3-37 15,1 4-29-15,0-4-23 0,-1 5-14 0,1-5-11 0,6 2-6 16,-7-2-6-16,7 0-2 0,0 5-4 0,0-3 0 15,0-2-4-15,0 4-2 0,7 0 1 0,-7 4-1 0,6-4 2 16,1-1 0-16,-1 3 3 0,7 2 1 0,0-4 3 16,0 4 0-16,7-1-2 0,-1-3 3 0,8 0-1 0,-2-2-2 15,2 3 0-15,6-5-4 0,-8 3-2 0,14-3-2 0,-6-3-2 16,6 3-2-16,-7 0-1 0,7-5-2 0,-7 3-1 16,2-2-2-16,-2 0 1 0,0 0-1 0,-5 1-2 15,-1-1-2-15,-7 0-2 0,1 4 1 0,-7-4-1 0,0 2-1 16,-7-4-1-16,1 6 0 0,-1-2 0 0,-6-2 0 0,-6 1 3 15,-1-1 0-15,1 4 4 0,-1-4 4 0,-6 4 6 0,-6-4 9 16,4 4 11-16,4 0 7 0,-2 0 3 0,0 0-1 16,-1 4-1-16,1-4-4 0,7 0-8 0,0 4-9 15,-7-4-10-15,6 4-10 0,7-1-8 0,-7-3-10 0,7 4-11 16,-6-2-11-16,12 6-15 0,-6-4-12 0,7 0-19 0,0 0-21 16,6-1-28-16,-1-3-55 0,9 0-106 0,-2-3-95 15,0-1-55-15,7-4-35 0</inkml:trace>
  <inkml:trace contextRef="#ctx0" brushRef="#br0" timeOffset="109488.51">14660 14426 397 0,'0'-11'614'15,"6"-3"4"-15,1 3-135 0,-1 4-200 0,1-1-127 0,0 5-79 16,6-5-45-16,0 5-33 0,-7-1-12 0,7 0-4 16,-13 4-1-16,6 0 6 0,1 0 5 0,-7 0 4 0,-7 4 3 15,7 3 8-15,-6 1-1 0,-7 3 0 0,0 3 0 16,-6 1 0-16,-1 3 0 0,1 3-2 0,-1 2 1 0,-6 3 2 16,7-4 1-16,-8 3 1 0,7-2 1 0,7-6 2 0,-6 5 0 15,6 1 1-15,0-5-1 0,7 0-3 0,6-3-1 16,0 3-2-16,0 1-2 0,6-5-2 0,0 4-2 0,7-4 0 15,8 2 1-15,-3-5-2 0,9 0-1 0,6 0 0 16,-8-4 1-16,14 4 0 0,1-7 0 0,-2 0-1 0,8-4 1 16,-7 0 0-16,7-4 3 0,-1 0 4 0,-5 0 7 15,-1-3 9-15,0-3 18 0,-7 2 21 0,0-7 21 0,-5 4 23 16,-1-3 19-16,-6-5 9 0,-8 4 4 0,-5-7-3 0,-1 5-13 16,-6-6-15-16,-6-2-18 0,-1 2-22 0,-5-2-15 0,-15 0-12 15,8 2-15-15,-14-2-5 0,1 3-3 0,-1 0-4 16,1 3-4-16,-7 1-2 0,6-1-3 0,0 5-5 15,8 3-3-15,-2 0-23 0,8 4-52 0,6 0-75 0,6-1-68 16,0 5-54-16,7-1-52 0,7 0-65 0,0-4-88 0,6 5-128 16,6-1-31-16,-6 1 32 0</inkml:trace>
  <inkml:trace contextRef="#ctx0" brushRef="#br0" timeOffset="109754.35">15324 14236 408 0,'7'-4'596'16,"0"4"-5"-16,-7-3-193 0,6 3-144 0,1 0-94 0,-7 3-60 15,6 1-39-15,-6 0-28 0,6 2-17 0,-6-1-9 16,0 2 1-16,7 4 1 0,-7-4 3 0,0 4 1 16,6 3 2-16,-6-2 1 0,7 3 3 0,-7-1-1 0,6 1-3 15,1 0-2-15,-1-4-1 0,9 3 1 0,-10-3 12 0,1-4 21 16,7 4 29-16,1-7 32 0,-9 0 30 0,10-1 21 0,-3-6 15 16,1-1 7-16,0-4-4 0,0-2-16 0,0-1-19 15,0-4-30-15,0-4-28 0,1 5-21 0,-2-9-14 16,-5 6-10-16,-2-5-9 0,3 3-8 0,-1-2-13 0,-1-1-6 15,-6 0-8-15,0-1-12 0,7 2-15 0,-7-1-24 0,0 3-56 16,0-3-68-16,6 8-64 0,-6-1-55 0,7 1-44 0,-1 7-49 16,0-1-77-16,1 0-129 0,-1 4-21 0,-6 4 13 15,7 0 33-15</inkml:trace>
  <inkml:trace contextRef="#ctx0" brushRef="#br0" timeOffset="110113.81">15884 14404 337 0,'-6'-3'503'0,"0"-1"-83"0,6 0-163 0,0 4-105 0,-7-3-57 16,7-1-27-16,0 1-8 0,7 3 0 0,-7-4 4 15,0 0 5-15,6 4 2 0,0-3 1 0,7 3 3 0,0-5-1 16,7 5-7-16,-1-3-8 0,8 3-8 0,-1-3-9 15,6 3-6-15,1-4-6 0,0 0-6 0,0 4-7 0,5-8-4 16,-6 5 0-16,1-1-5 0,-7 1-1 0,0-2 5 0,0 3 4 16,-6-2 11-16,-6 4 8 0,4-4 14 0,-11 0 11 15,-1 4 9-15,1-3 3 0,-7-1-2 0,0 0-3 0,0 4-5 16,-7-4-7-16,-6 2-10 0,0 2-5 0,8 0-1 16,-9 0 2-16,0 0 2 0,8 0-2 0,0 0-2 0,-1 2-5 15,1 2-4-15,6 0-6 0,-7 3-11 0,7-3-5 0,0 4-6 16,0-1-1-16,7 0-3 0,-1 4-3 0,-6-3-8 15,7-2-14-15,-1 6-26 0,0-5-41 0,1 0-41 16,-7 4-43-16,0-3-36 0,0 0-30 0,0-2-30 0,-7 2-50 16,-5-1-101-16,-8 1-61 0,0-6-31 0,-5 4-5 0</inkml:trace>
  <inkml:trace contextRef="#ctx0" brushRef="#br0" timeOffset="110817.64">12569 14050 329 0,'7'-4'446'0,"0"0"-128"0,-1 0-127 0,0 0-81 16,1 4-46-16,-1-4-25 0,1 4-13 0,-1-3-6 16,1 3 0-16,-7 0 3 0,0 0 3 0,0 0 5 0,-7 3 2 15,1 1 5-15,-7 4 1 0,0 2 7 0,0 2 2 16,0-1-3-16,0 3-2 0,-6 2-1 0,5 1-2 0,1 2-4 16,0-1-3-16,0 3-4 0,7-1-4 0,0 1-1 0,-1 1-4 15,7 0-2-15,0-3-3 0,7 2-2 0,-1-2-3 0,0-1-2 16,7 1 2-16,0-5-1 0,7 1 0 0,-1-1 2 15,1-3 2-15,6-4 6 0,-7 1 7 0,7-4 6 16,8-4 8-16,-9-4 14 0,1 0 18 0,0 0 26 0,0-6 26 16,0 2 16-16,1-3 10 0,-8-3 6 0,0-1-2 0,2 1-8 15,-3-1-12-15,-11-4-20 0,6 4-29 0,-6-2-19 16,-7-2-17-16,0 0-3 0,0 2-12 0,-7-5-13 0,0 3-8 16,1 1-12-16,-7-4-10 0,1 4-17 0,-2-1-25 0,1 4-47 15,0 1-40-15,0 3-46 0,7-1-45 0,-1 3-40 16,7 1-43-16,0 0-62 0,0 1-114 0,7 3-63 0,-1-3-24 15,7 4 8-15</inkml:trace>
  <inkml:trace contextRef="#ctx0" brushRef="#br0" timeOffset="111193.07">13272 14111 212 0,'7'0'157'16,"0"-3"-86"-16,0 3-67 0,-1-3-42 0,-6-2-21 0,6 1-8 16,0 4 11-16,1-3 28 0,1-1 35 0,-3 4 33 0,2-3 37 15,-7-1 28-15,7 1 22 0,-7-1 11 0,6 4 5 16,-6-4-10-16,0 0-15 0,0 1-20 0,0 3-19 0,0-5-15 16,-6 5-12-16,6 0-8 0,0-2-8 0,-7 2-3 0,7 0-3 15,-7 2-3-15,7-2-2 0,-5 0-3 0,-3 5-1 16,1-2-2-16,1 1 1 0,0-4-1 0,0 8 1 0,-8-5 0 15,1 4 2-15,7 0-1 0,-7 2-1 0,7-3-1 16,-1 5 0-16,-6-3 0 0,6-1-2 0,0 0-1 0,1 0-3 16,0 1 0-16,6-4 0 0,-7 3 0 0,7-4-4 15,0 2-2-15,0-3-2 0,0 2-1 0,0 4-2 0,0-5-1 16,0 2 0-16,7-5 0 0,-7 3 3 0,6 1 3 0,0-2 1 16,8-2 1-16,-1 5 0 0,6-2 0 0,-6-3-1 15,14 0 1-15,-9 0-6 0,9 0-13 0,4-3-15 0,-4 3-16 16,0-5-21-16,5 5-22 0,-6 0-44 0,0-2-76 0,0-2-131 15,0 1-61-15,1-2-42 0</inkml:trace>
  <inkml:trace contextRef="#ctx0" brushRef="#br0" timeOffset="111600.04">13377 14016 387 0,'-8'0'433'16,"3"-3"-140"-16,5 3-128 0,-6 0-78 0,6 0-43 0,-7 3-24 15,7 2-10-15,-6-3-3 0,6 5 2 0,-7-3 5 16,0 4 3-16,2 2 3 0,-10 2 6 0,9-1 1 0,0 0 0 15,6 3 0-15,-6-3-3 0,6 3-3 0,-7 2-2 0,7-2-2 16,0 1-3-16,7-1 0 0,-7-3-4 0,6 3-1 16,0-2-1-16,0-1 0 0,1 0 1 0,6-3 4 0,-6-1 4 15,6 0 4-15,0 0 3 0,0-3 2 0,0-4 4 16,0 0 2-16,0 0 6 0,0-4 6 0,0 1 4 0,0-4 8 16,0-1 10-16,-6 0 5 0,6 2 2 0,-7-2 7 15,0-3 2-15,1-1-1 0,-1 6-6 0,-6-5-9 0,0-1-9 16,0 2-8-16,0-1-7 0,-6 0-8 0,6 4-17 0,-7-4-24 15,7 3-28-15,-6-3-31 0,6 5-29 0,0-3-30 16,0 6-28-16,0-4-27 0,6 3-34 0,1 1-48 0,-1-1-77 16,8 0-85-16,0 0-39 0,-2 4-18 0</inkml:trace>
  <inkml:trace contextRef="#ctx0" brushRef="#br0" timeOffset="112037.71">13722 14111 63 0,'0'-3'492'0,"-13"0"-2"0,13-2-171 16,-6 1-143-16,6 4-79 0,0-3-46 0,0 3-19 0,0-4-7 15,0 4 0-15,6-3 2 0,1 3 6 0,-1-4 7 16,7 4 9-16,0-3 5 0,7-1 0 0,-1 4-3 0,7-4-5 16,0 4-7-16,0-4-6 0,8 1-10 0,-2 3-6 0,0 0-6 15,1-5-4-15,-2 5-2 0,3 0-3 0,-2 0 1 16,1 0 3-16,-7 0 2 0,6-2 1 0,-6 2 0 0,8 0 3 15,-9 0 0-15,1 0 3 0,0 0 3 0,1 0 1 16,-3 0 3-16,4-5 4 0,-9 5 3 0,7-2 2 0,-6-2 2 16,5 0-1-16,-5 0-1 0,-1 0-1 0,-6 0-4 15,7-3-6-15,-13 5-5 0,6-3-1 0,-6-2-5 0,-1 3-1 16,1-3-3-16,-1 3 0 0,-6-3-4 0,0-1-2 0,-6 1-4 16,-1 0-3-16,1 0-2 0,-7-1-1 0,6 1-2 0,-5 0 1 15,-3 0 2-15,2-1 2 0,1 4 5 0,-2 1 11 16,8-2 9-16,-7 2 4 0,7-1 4 0,6 2-1 15,-7 2-3-15,7 0 0 0,0-4-4 0,0 8-7 0,0-4-8 16,7 2-3-16,-1 2-4 0,0-1 1 0,1 2 1 0,6 2 1 16,1 1 1-16,-9-1 0 0,8 0 0 0,2 0-6 15,-10 4-12-15,2-3-12 0,0 2-14 0,-7-2-18 0,-7 3-28 16,0 0-33-16,-13 3-43 0,2-3-95 0,-16 1-134 16,-5-1-92-16,-6-4-41 0,-7 0-13 0</inkml:trace>
  <inkml:trace contextRef="#ctx0" brushRef="#br0" timeOffset="-112756.28">14679 663 133 0,'0'-4'290'16,"0"0"-75"-16,0 1-57 0,0-1-43 0,-6-4-27 0,6 6-18 16,0-2-11-16,0-4-10 0,0 5-1 0,0-5-3 0,0 2-1 15,0 0-2-15,0 0 0 0,0 3-5 0,0-1-2 16,0 0-4-16,0 4-4 0,0-4-2 0,0 4-5 0,0-4-4 16,0 4-6-16,0 0-3 0,0 0-2 0,0 0-2 0,0 0-3 15,0 4-2-15,0-4 1 0,0 0 0 0,0 4 0 0,0-4 1 16,0 4-2-16,0 0 2 0,0-1 2 0,0 3 0 0,0 0 0 15,-7 4 1-15,7-3-1 0,-6 5 1 0,6-2 0 16,-6 5-2-16,-1-1 2 0,1 1 1 0,-8 3-1 0,8 4 0 16,0-3 0-16,-7 6 1 0,0-3-1 0,0 8 1 0,-1-5-2 15,-6 4 1-15,7 5 0 0,-13-5-1 0,7 7 0 0,0-2 0 16,-8 2 1-16,8 4 0 0,-7-3 0 0,0-1 1 16,7 6-3-16,-8-6 2 0,8 1 0 0,0-6-2 0,-2 3-1 15,9-1 0-15,-9-8 0 0,9-2 0 0,5-5 0 16,-6 1 0-16,7-4 10 0,6-5 14 0,-7-3 14 0,7 1 9 15,0-4 9-15,0-4 3 0,7-4 4 0,-1-4 1 0,7-2-5 16,1-1-14-16,6-4-11 0,-2-4-5 0,3 1-4 16,-2-3-2-16,0 2-1 0,8-6-2 0,-8 2-2 0,7-2-3 15,-6 2-1-15,-1-2-6 0,-6 3-2 0,7-4-2 16,-7 8-3-16,-1 0-1 0,-5 0 1 0,-1 3 0 0,-6 3 0 16,7 2 3-16,-7 3-2 0,0 3 1 0,0 0 0 0,-7 0 0 15,7 8 0-15,-6 0-2 0,-7 3 0 0,7 4-1 0,-7 0 1 16,6 3 1-16,-6 1 0 0,6 4-1 0,-6 0 0 0,7-2-1 15,0 2 7-15,-1-1-4 0,1 1-2 0,6-2-1 16,0-3-1-16,0 3 0 0,0-3 0 0,0-3 8 0,6 0-8 16,1-4 1-16,-1 0 0 0,0 1 1 0,1-5 2 15,-1-3 0-15,7 0 0 0,1-3-5 0,5-5 4 0,-6 1 2 16,14-7 0-16,-9 2 0 0,9-2 0 0,-7-6-2 0,6-1 0 16,0-1 0-16,-1 0 0 0,2 0 7 0,-1-4-3 0,-7 1-2 15,7-1-1-15,0-3 0 0,-6 0 0 0,6-4-2 16,-7 0-2-16,1 4-10 0,-1-5 2 0,2 1 3 0,-9 1 0 15,1 3 0-15,0 3 3 0,-6 4 0 0,-1 0 3 0,-6 3 2 16,7 4 0-16,-7 5 2 0,0-1 0 0,0 3 0 0,-7 1-3 16,7 4 1-16,-6-1-1 0,-1 4-2 0,7 0 0 0,-13 4 0 15,7 2 1-15,-1 6 0 0,0-1 1 0,2-1-1 16,-8 5 2-16,5 0 1 0,1 3 0 0,7 1 0 0,-5-1 0 16,5 4 0-16,0-4-1 0,0 5 0 0,0-2 0 0,0 5 1 15,0-1-1-15,0 4 0 0,0 1 0 0,0-1 0 0,0 1 3 16,0 2-1-16,0 1 0 0,0 0-3 0,0 1-2 15,-7-1-1-15,7-4-5 0,0 5-13 0,0-5-18 0,0 3-18 16,0-3-18-16,0 5-21 0,7-5-23 0,-7 0-39 16,5 0-48-16,10 0-65 0,-10-2-119 0,8-6-73 0,-6 6-32 15</inkml:trace>
  <inkml:trace contextRef="#ctx0" brushRef="#br0" timeOffset="-112396.92">15402 1552 298 0,'0'-10'391'16,"0"-5"-128"-16,0 4-102 0,0 1-57 0,0-2-29 15,0 5-15-15,7-3-12 0,-7 1-5 0,0 6-2 0,0-4-4 16,0 3-4-16,0 1-6 0,0 0-6 0,0 3-6 16,0 3-4-16,0 0-5 0,0 5-3 0,0-2-2 0,0 10-1 15,0-6 1-15,-7 5 0 0,7 3 0 0,0 1 1 0,0 2 0 16,0 1 0-16,0 1 0 0,-6-1 1 0,6 3-2 16,0 1 0-16,0-4-1 0,0 4 0 0,0-1 0 0,0-3 1 15,0 4-1-15,6-4 1 0,-6 0 1 0,0-1-1 0,0 2 1 16,0-4-1-16,0-2-1 0,7 2 0 0,-7-1 0 15,8-3-10-15,-8-5-13 0,5 1-21 0,1 0-29 16,7-3-56-16,1-4-110 0,-9-4-115 0,16-4-76 0</inkml:trace>
  <inkml:trace contextRef="#ctx0" brushRef="#br0" timeOffset="-111880.84">16054 926 368 0,'0'-14'455'0,"0"-1"-176"0,0 4-118 0,0 1-64 0,6 2-33 16,-6 0-25-16,0 1-15 0,7 3-9 0,-7 1-6 0,6 3-3 15,-6 0-1-15,7 0 1 0,-1 7 2 0,-6 0 3 0,7 1 1 16,0 6-1-16,-2-2 2 0,-5 6 0 0,8-4 0 0,-3 5-3 15,-5 0-1-15,0-2-2 0,7 5-1 0,-7-3 1 16,0-1-3-16,0 4 3 0,0-4 0 0,-7 1 2 0,7-1 3 16,0 4 1-16,-5-3 0 0,-3-1 0 0,3 0 6 0,-9 4 5 15,1 0 3-15,0-4 3 0,1 7-1 0,-15-2-1 0,8 0 5 16,-1 2-3-16,-6-4-5 0,0 1-5 0,-1 4-5 16,2-4-3-16,5 0 0 0,1-3-4 0,-2 3-1 0,9-7 3 15,-1-1 0-15,0 1 0 0,8-5 1 0,5-3 3 16,-8 1 2-16,8 0 5 0,0-5 1 0,0 0 1 0,8 2 0 15,-3-5-2-15,15-5 0 0,-7-1-3 0,0 2-4 0,6-8-3 16,1 2-4-16,-1-1-2 0,0 0 0 0,2-3 1 16,-2-1 1-16,0 0 3 0,-5 4-1 0,-1-4 3 15,0 4 2-15,0 0 5 0,-7-1 2 0,0 6 1 0,1 2 1 16,0-3-1-16,-7 3-1 0,7 0-1 0,-7 4-4 0,0 0-5 16,0 4-5-16,0 0-4 0,0-1-1 0,0 5 0 15,0 3-1-15,0-4-1 0,6 8 0 0,-6-5 1 0,6 2 1 16,1-1-1-16,6 4-1 0,-7-5-4 0,13 5-6 15,-6-4-18-15,7-1-24 0,0-2-25 0,6-1-29 0,0-3-29 16,0 0-42-16,0-4-72 0,0 0-161 0,0-8-81 0,1 5-28 16</inkml:trace>
  <inkml:trace contextRef="#ctx0" brushRef="#br0" timeOffset="-111396.14">16523 1026 474 0,'-7'-8'417'0,"1"5"-167"16,6-2-105-16,-7 2-58 0,0-1-33 0,7 8-23 0,-5-1-13 16,5 2-6-16,-8 2-2 0,1 1 2 0,7 2-2 0,-5 5 2 15,-3 3-1-15,8 0 2 0,-5 5 0 0,-2 2-3 0,7 0-1 16,-7 5-2-16,7-4 0 0,-6 3-1 0,6 1 0 16,-7-1-2-16,7-4 0 0,0 1-1 0,-6-4 1 0,6-1-2 15,0-2-1-15,0-4 5 0,0-3 6 0,0-2 12 16,0 0 18-16,0-5 15 0,6-1 9 0,-6-4 8 0,7 0 7 15,-1-9 1-15,8-1-5 0,-9 0-11 0,8-2-17 0,2-7-11 16,-3 2-6-16,1-2-3 0,0-3-2 0,7 4-3 16,-14-8 3-16,7 4 2 0,0 0 0 0,-6-4-1 0,6 4-4 15,-7 0-3-15,0 4 0 0,1-5 5 0,-7 9 2 0,0-1 1 16,7 1 2-16,-7 7 0 0,0-4 0 0,0 7 0 16,7 0-4-16,-7 4-8 0,0 0-7 0,0 4-5 0,0 7-4 15,0 0-2-15,0 3 2 0,6 6 0 0,-6-3 0 0,6 4-1 16,1 2 1-16,-1 3 0 0,7 0-3 0,1-1 0 15,-7-4-2-15,12 6-2 0,-7-5-1 0,8 0 2 0,-1-3-1 16,1-2 2-16,0-3 2 0,-2-2 0 0,10-4 3 0,-9-5 1 16,7 1 0-16,0-4 3 0,6-7 2 0,-6 4 6 15,7-9 10-15,0 1 8 0,-1-4 9 0,-5 0 8 0,-2-3 5 16,8 0 13-16,-7-4 9 0,-6 0 4 0,-1 0-6 16,-6 0-3-16,0-4-7 0,0 4-7 0,-6-4-3 0,-7 5-15 15,0-4-14-15,0 2-9 0,-7 1-8 0,-6 4-12 0,6-1-21 16,-5 1-32-16,-1 4-26 0,0-1-28 0,6 8-37 0,-1-5-46 15,3 10-43-15,5-6-30 0,0 8-24 0,5-4-37 0,3 0-93 16,-1 4-88-16,6 0-38 0,0 4 3 0</inkml:trace>
  <inkml:trace contextRef="#ctx0" brushRef="#br0" timeOffset="-111192.97">17454 1223 322 0,'0'3'484'0,"0"6"-170"15,0-2-139-15,0 0-77 0,-6 4-39 0,6 0-15 0,0-1-7 16,0 5-1-16,0-1-2 0,-7 6 1 0,7-3-1 16,0 6-3-16,0-1-2 0,-7 3-7 0,7 1-5 0,0-1-4 15,0 5-4-15,-6-1 0 0,6 1-4 0,0 2 0 0,0-2-3 16,0 3-1-16,6 0-1 0,-6-4-2 0,7 5-4 16,0-9-9-16,-1 4-14 0,7-3-24 0,-1-1-34 0,1-2-58 15,8-5-115-15,-2-3-113 0,0-1-66 0</inkml:trace>
  <inkml:trace contextRef="#ctx0" brushRef="#br0" timeOffset="-110958.5">18020 1439 294 0,'-6'-3'481'0,"6"-2"-155"0,-7 5-131 15,7-2-73-15,7-2-37 0,-1 0-27 0,1 0-14 0,6 1-9 16,7-5-3-16,0 4-5 0,5 2-2 0,1-3-1 16,1 2-1-16,5-1-2 0,7 1 0 0,0-1-4 0,0 0-6 15,0 0-4-15,7 1-1 0,0-1-5 0,-1 1-1 0,-6-1 0 16,6 1-2-16,-6-6-12 0,1 6-13 0,-8 0-21 16,0-5-26-16,2-3-43 0,-2 4-73 0,-12-7-138 15,6 2-93-15,-7-3-45 0</inkml:trace>
  <inkml:trace contextRef="#ctx0" brushRef="#br0" timeOffset="-110770.84">18692 1055 366 0,'-14'-4'388'0,"8"4"-152"0,-1 0-103 0,1 4-55 0,6 0-32 16,-7-1-16-16,7 4-6 0,-6 4-3 0,6 0 1 16,0 4-1-16,0 0 3 0,0-1 0 0,6 4-1 0,-6 5-1 15,0 2-3-15,7-3-2 0,-7 7-4 0,0 0-1 16,0 0-3-16,0 5-2 0,0-1-2 0,0 0-3 0,0 5-2 15,-7-2 0-15,7 1 1 0,-6-1-7 0,6 1-8 0,0-4-9 16,0-1-13-16,6 1-18 0,1-4-42 0,-7 1-89 16,13-8-139-16,-7-1-74 0</inkml:trace>
  <inkml:trace contextRef="#ctx0" brushRef="#br0" timeOffset="-110098.51">19734 798 484 0,'-7'-7'469'0,"0"0"-207"16,1 3-123-16,-1 0-65 0,7 8-34 0,-6 0-20 0,0 3-9 15,-7 4-5-15,6 0-1 0,0 7-2 0,-5 0 3 0,-1 5-3 16,0-1 0-16,-1 7 2 0,1 4 1 0,0 0-1 15,0 4 0-15,0-1 0 0,-7 4-1 0,7 1 1 0,-6-1-1 16,6 0 0-16,0-3-3 0,-7-1 1 0,8 1-1 16,-1-7 0-16,-1-1 0 0,1-4-1 0,7-3 1 0,-1 1 3 15,1-8 1-15,0-1 3 0,6-3 6 0,-7-4 8 0,7 0 8 16,0-2 4-16,0-3 3 0,7-4-2 0,-1-3 0 16,0 2-1-16,1-4-7 0,-1-5-6 0,1 2-6 0,6-6-2 15,-6 6-2-15,-7-5 3 0,6 1 0 0,1-5-1 16,-7 4 1-16,0 5 0 0,0-5-1 0,0 1 0 0,-7 5-2 15,7-1-2-15,-6 3 0 0,6-1-2 0,0 4 0 0,-7 1 0 16,7 3-3-16,-7 0-1 0,1 3-1 0,6 1-2 16,-7 1-1-16,1 1 0 0,6 2 1 0,0-2-1 0,0 3-1 15,0-2 0-15,6 0-3 0,1 0 3 0,-1-3 2 16,8 3 0-16,-1-3 0 0,6-4 0 0,0 0 0 0,8-4 2 16,-8 1 3-16,7-5-2 0,0-3-1 0,0 1 0 0,7-5 0 15,-7-4 1-15,0-2-1 0,0-1 2 0,-6-5-1 16,4-2 2-16,-3 0-1 0,0-1 0 0,-9-3 0 0,0 1-2 15,2-5 1-15,-1 5-2 0,0-5 3 0,-7 0 4 0,1 4 8 16,-1 0 13-16,-6 0 20 0,0 7 34 0,0 1 23 16,0 3 13-16,0-1 2 0,0 6 0 0,-6 1-4 0,6 6-14 15,-7 2-20-15,7 1-32 0,-6 0-24 0,6 7-12 0,-7 0-7 16,1 3-4-16,0 5-2 0,-1 0-1 0,0 2 1 0,0 5 1 16,1 4-1-16,0-2 0 0,-1 2-1 0,2 6 2 0,5 1 0 15,0 0 1-15,-8 3-1 0,8 0-3 0,0 5 2 16,8 3 2-16,-8-1 3 0,0 0-1 0,0 5-3 0,0-2-3 15,5 5-10-15,-5-3-2 0,-5 0-10 0,5-5-11 0,0 5-16 16,0-5-11-16,0 1-14 0,-8-1-12 0,8-3-5 0,-6 0-14 16,6 0-12-16,-7-8-8 0,7 1-9 0,0 1-8 15,0-10-9-15,7 2-14 0,-1-5-31 0,7-3-72 16,-6-7-133-16,12 3-60 0,-5-7-25 0</inkml:trace>
  <inkml:trace contextRef="#ctx0" brushRef="#br0" timeOffset="-109738.85">20065 1458 7 0,'0'-10'499'0,"7"-2"-14"15,-1 1-204-15,1 3-124 0,0-3-65 0,6 5-33 0,0 1-19 16,-7-2-8-16,7 0-4 0,1 3-2 0,-2 0-1 0,1 1 0 16,-6 3-1-16,6 3 1 0,-7 5-5 0,1-4-4 15,0 6-4-15,-1 1-4 0,-6 4-3 0,0 0 0 0,0 3-1 16,-6-4-2-16,-1 9 1 0,0-5-1 0,1 0-1 16,-7 5 0-16,6-6 2 0,1 2-2 0,-1-1 1 0,2 1-1 15,-2 0 2-15,-1-5-2 0,8 1 1 0,0-1 5 0,0-3 1 16,0 0 5-16,0 1 4 0,8-6 4 0,4 2 3 15,1-1 2-15,7 1-2 0,6-5-3 0,6 1-4 0,7-1-6 16,1-3-11-16,12 0-13 0,0 0-13 0,0 0-20 0,6-3-22 16,1-4-23-16,-1-1-33 0,1-3-55 0,0 1-115 15,-1-6-104-15,-6-6-62 0</inkml:trace>
  <inkml:trace contextRef="#ctx0" brushRef="#br0" timeOffset="-109316.18">21186 857 144 0,'-20'-8'476'0,"8"5"-94"0,-2-4-169 16,-5 7-100-16,6 0-53 0,6 0-27 0,-5 7-15 0,-2-4-5 15,7 8-2-15,-5 1 2 0,5-2-3 0,1 5 2 0,-1 0 1 16,1 3 1-16,6 4 1 0,0-4-1 0,0 8-2 0,0-4-3 16,0 4 1-16,6-1-2 0,1 5-1 0,-7-5 0 15,0 2-2-15,-7 2 2 0,1-3 2 0,-1 3 1 0,-6-4 0 16,-7 4 1-16,-6 0 3 0,-6 0 1 0,-1 1 1 0,1-1-5 15,-14 1 0-15,7-1 1 0,0-3 0 0,-7-1 1 0,13 1-3 16,-5-1 0-16,5-3 0 0,7-3 3 0,0 0-2 16,7-4 0-16,-2-1 2 0,15 1-1 0,0-8 0 0,-1 3 2 15,7-6 0-15,7 4 1 0,5-5 0 0,3-3-1 0,10-3-1 16,-5-5-2-16,12 1-2 0,1-5-4 0,0-2-2 16,-1-1 0-16,7 1-2 0,-7-4 1 0,1 0 0 15,-1-1 2-15,0 1 5 0,-5-1 3 0,0 2 4 0,-8 2 4 16,-7-4 10-16,2 9 14 0,-1-2 17 0,-6 1 11 0,-1 5 7 15,0-3 3-15,1 6 0 0,-7-2-4 0,5 5-10 0,-5 0-15 16,0 0-16-16,0 5-14 0,0-2-11 0,0 6-6 16,8-3-1-16,-8 5-2 0,0 4 1 0,7-1-1 15,-1 1 1-15,7 3-2 0,0 1 3 0,0-1-3 0,14 1-3 16,-8-1-12-16,6 4-17 0,8-3-24 0,0-2-25 0,0 2-26 16,-1 3-33-16,6-8-33 0,-4 1-56 0,5-4-92 15,-7-3-125-15,1-5-63 0,-7-3-22 0</inkml:trace>
  <inkml:trace contextRef="#ctx0" brushRef="#br0" timeOffset="-108785.21">21504 1069 252 0,'-5'-10'483'0,"5"-2"-161"16,0 2-139-16,0 3-76 0,0 3-40 0,0 0-24 0,-7 4-15 15,7 4-8-15,0 0-6 0,0 3 0 0,0 3 2 0,-7 5 3 16,7 3 2-16,0 4 3 0,-6 4 2 0,6-1-3 0,-7 9-1 15,7-1-3-15,0 3-3 0,-6 4-2 0,6-3-4 16,-7 3-3-16,1 1-3 0,6-1-1 0,-6-3-1 0,6-1 1 16,0-3-1-16,-7 1-1 0,7-9 0 0,0-2 1 15,0-6 6-15,0-3 16 0,0-2 20 0,0-5 12 0,0-3 8 16,0-4 4-16,0-8 4 0,7 1 1 0,-7-7-4 0,0-5-18 16,6-2-19-16,-6-5-12 0,6 0-7 0,-6-3-4 15,0-1-2-15,7-2 0 0,-7-4-3 0,0 2 1 16,0-3 1-16,0 1 1 0,0-1 0 0,0-3-1 0,6 2 3 15,-6 1 5-15,0 6 9 0,7-3 6 0,-1 5 14 0,1 3 10 16,-7 4 10-16,7 1 6 0,-7 5-4 0,0 7-4 0,0 1-7 16,5 0-8-16,-5 4-13 0,8 4-13 0,-8 4-8 15,5 4-8-15,2 6-3 0,1 1-1 0,-3 7 0 0,9 0 3 16,-8 7 0-16,7 4 2 0,0-1-4 0,-6 5 1 0,5 1 2 16,2-2-1-16,-1 1 2 0,6 2-5 0,-6-5 1 0,7 2-1 15,-1-5 0-15,0-2-1 0,2-8 1 0,-2 2 0 16,0-6 4-16,1-3 9 0,-1-2 12 0,1-9 21 0,0 1 25 15,-2-4 20-15,2-4 16 0,1 1 11 0,-2-9 9 16,0-2 6-16,1-1-6 0,-7-2-14 0,0-2-20 0,0-3-16 16,-7-4-16-16,1 1-12 0,-7-1-11 0,0-3-14 0,-7 0-7 15,1 0-3-15,-7-5-4 0,0 2-3 0,0-2-1 0,-7 1 0 16,1 4-2-16,0-4-3 0,5 7-3 0,2 1-7 16,5 2-18-16,-6 6-34 0,13-2-63 0,0 8-69 0,0 0-66 15,13 7-56-15,-1 1-46 0,2 3-67 0,12 0-101 0,-7 3-99 16,8 1-16-16,5 3 16 0</inkml:trace>
  <inkml:trace contextRef="#ctx0" brushRef="#br0" timeOffset="-108566.35">22202 1425 40 0,'-7'6'471'0,"7"2"-58"0,-7 1-182 0,7-3-105 15,-6 5-55-15,6 1-21 0,-7-2-9 0,7 5-3 16,0-1 0-16,0 1 4 0,-6 0 2 0,6 3-1 0,0 4-3 15,-7-4-4-15,7 5-5 0,-6-2-4 0,6 2-1 16,-6-2-1-16,6 1-1 0,-6-3 5 0,6-1 5 0,0 0 2 16,0 1 3-16,-7-5 7 0,7 1 2 0,0-4 4 0,7-4 3 15,-7 4 1-15,0-4-2 0,6 1 1 0,6-2-2 16,-5 3-8-16,12-6-6 0,8 1-8 0,-1-1-11 0,7-3-20 16,-1 0-22-16,7 0-26 0,8 0-30 0,-2 0-30 0,-1-3-30 15,8-1-38-15,-5-4-68 0,5-2-114 0,-7-5-88 16,1 0-51-16</inkml:trace>
  <inkml:trace contextRef="#ctx0" brushRef="#br0" timeOffset="-108378.91">22710 1274 374 0,'-20'-14'508'0,"1"-1"-169"16,5 5-140-16,2-2-64 0,-1 1-25 0,6 5 3 16,1 1 19-16,-1-2 30 0,1 2 26 0,6 3 16 15,0-5 7-15,6 3-5 0,1 0-15 0,6 4-30 0,0-4-40 0,6 4-40 16,7 4-35-16,7 0-22 0,-1-4-20 0,8 7-27 15,5-3-33-15,0 3-35 0,8 0-43 0,-8 1-44 0,7-1-41 16,-6 0-45-16,6-4-62 0,-7 2-126 0,1-1-78 16,-6-4-36-16,-8 0-2 0</inkml:trace>
  <inkml:trace contextRef="#ctx0" brushRef="#br0" timeOffset="-108222.61">22885 1249 78 0,'-19'3'506'0,"6"-3"-2"15,0 4-214-15,0-4-127 0,7 0-54 0,-1 0-19 16,7 0 4-16,-6 0 11 0,6 0 5 0,6 0 3 0,1 4 0 16,-1-4-1-16,14 0-9 0,6 4-19 0,0-1-27 0,13 4-38 15,6 0-33-15,1-3-33 0,6 4-34 0,-7 0-36 16,7-5-33-16,1 3-32 0,-1-6-52 0,-6 5-110 16,-1-5-105-16,-6-5-54 0,7 5-12 0</inkml:trace>
  <inkml:trace contextRef="#ctx0" brushRef="#br0" timeOffset="-107956.95">23647 1128 385 0,'-12'0'376'15,"5"0"-152"-15,2 3-98 0,-10 1-48 0,9 0-26 0,-7 3-11 16,0 0-1-16,0 4-3 0,0 1 0 0,6-1-3 0,-6 3-1 16,7 1-2-16,6 4-2 0,0-5-4 0,0 4-2 0,6 0-3 15,0 1 0-15,8-1 2 0,-1-3 0 0,13 4 2 16,0-5 5-16,0-3 4 0,7 0 4 0,-1-3 2 15,1-2 6-15,-1-2 10 0,6-4 9 0,-4 0 6 0,5 0 7 16,0-4 9-16,1-2 18 0,-8-2 28 0,1 1 12 0,-1-5 6 16,-6-2-3-16,-6-1-4 0,0 1-11 0,-7-6-13 15,-7 3-23-15,0-5-31 0,-12 0-19 0,-8-1-18 0,-6 3-4 16,-11-3-14-16,-2 0-35 0,-13 2-41 0,-6 3-47 0,-7 3-52 16,1 0-52-16,-6 0-59 0,-2 1-180 0,7 3-93 0,0 0-62 15,1 3-22-15</inkml:trace>
  <inkml:trace contextRef="#ctx0" brushRef="#br0" timeOffset="-107019.07">19916 2645 469 0,'-7'-15'451'15,"7"1"-182"-15,-7-1-121 0,1-1-62 0,6 7-32 0,0-7-12 16,-6 5-9-16,6 4 2 0,0 0 4 0,0-1 3 16,-7 1 5-16,7 4-1 0,0-1-1 0,0 1-6 0,0 3-6 15,0-4-10-15,0 4-11 0,0 4-5 0,0-4-5 0,0 3-1 16,7 4-1-16,-7 0 1 0,0 1 0 0,6 3 4 16,-6 3-2-16,6-3 3 0,-6 8 1 0,7-4-1 0,-7 2 0 15,7 2 1-15,-7 3-2 0,7-4-1 0,-7 1 3 16,5-1-1-16,2 4-1 0,-1-7 3 0,-6 3 3 0,7-3 2 15,1-1 4-15,-8 1 2 0,5-5 3 0,-5 2 1 16,0-1 3-16,0-4 4 0,0 0 1 0,-5 4 5 0,-3-3 7 16,-5 3 5-16,1 0 4 0,-9 0 2 0,2 0 1 0,-6 0 0 15,-2 3 0-15,1-3-3 0,0 3-6 0,0 1-5 0,0-3-5 16,6 3-4-16,1-4-3 0,-1 3-3 0,8-3-3 16,-1 1-5-16,0-2-2 0,6 1-2 0,0-1 0 15,0-2-1-15,7-1 0 0,0 1-2 0,0-1 0 0,0 0 0 16,7-3 1-16,7 3 1 0,-8-7-1 0,7 5 1 0,6-5 0 15,1 0 1-15,-7-5 0 0,13 5 1 0,-6-7 4 16,-1 3 5-16,7-3 7 0,-5 0 4 0,-9-1 5 0,7 1 4 16,-5-1 1-16,-2 2 2 0,1 2-1 0,-6 0-3 15,-1-3-7-15,0 3-5 0,1 4-4 0,-7-4-5 0,7 4-5 16,-7 0-5-16,0 0-5 0,0 4-5 0,0 0-2 0,0 0 0 16,0 3-2-16,0 1 0 0,0-1 1 0,0 3 0 15,7 2 1-15,-7-2 0 0,5 1 1 0,8 0 0 16,2 1-4-16,4-1-8 0,0 0-19 0,1 0-29 0,6 0-35 15,-1-5-36-15,2 2-41 0,-1-1-33 0,7-3-28 0,-8 0-20 16,1-4-13-16,0 0-14 0,0-8-27 0,-6 5-48 0,-1-9-64 16,-6 6-43-16</inkml:trace>
  <inkml:trace contextRef="#ctx0" brushRef="#br0" timeOffset="-106549.71">20274 2948 49 0,'-6'-25'404'0,"-8"2"-69"0,8-2-92 15,-7 4-80-15,6 2-48 0,-5 1-24 0,5 3-7 0,0 1-1 16,7 3-4-16,-6 0-2 0,-1 3-8 0,7 0-4 15,0 6-8-15,0-3-8 0,-6 5-12 0,6-3-12 0,6 6-9 16,-6 2-7-16,0-3-1 0,0 10 0 0,7-1 5 0,-7 4 0 16,0 3 3-16,0 3 1 0,0 2 0 0,0-2 1 15,-7 6-3-15,1 2-2 0,6-4-3 0,-13 5-2 0,6-5-2 16,2 5 1-16,-2-5-3 0,-1-3 0 0,2 0 1 16,-1-3-2-16,7-5 2 0,-6 1 2 0,6-4 7 0,0 0 21 15,0-4 33-15,0-2 38 0,0-5 28 0,0 0 22 0,6-5 11 16,1-2 5-16,7-4-7 0,-2-3-17 0,1-2-32 15,0-2-35-15,7-3-26 0,-7-2-21 0,6-2-10 16,-6-2-6-16,7 2-1 0,-1-4-3 0,-6 0-2 0,1 3-1 16,5-3 0-16,-6 3 4 0,0 4 1 0,-6 4 3 0,6-1 4 15,-6 5 1-15,-1-1 0 0,-6 8-2 0,6 0-2 0,-6 0-7 16,0 7-4-16,0 0-2 0,0 2-7 0,-6 6 0 16,6 3 0-16,-6 4 0 0,6-1 0 0,-7 5 3 15,0 3 1-15,7 3-1 0,0-2-1 0,0 2 0 0,0-3 0 16,0 4-1-16,7-4-1 0,-7-4 1 0,7 3-1 0,-1-5-1 15,7-1 2-15,-7 0 1 0,7-9 0 0,0 5 5 16,2-7 5-16,-4 0 4 0,2-4 8 0,0 0 6 0,8-4 6 16,-9-3 4-16,1-1 4 0,7-3 2 0,-7 1-2 0,-1-5-6 15,1 3-3-15,-6-6-6 0,0 3-6 0,0-2-7 16,-7-2-5-16,0-3-2 0,0 4-3 0,0-4-9 0,-7 3-12 16,0-2-15-16,0 2-32 0,1 1-46 0,-1-1-64 15,7 5-61-15,-6-1-56 0,6 4-47 0,0 1-52 0,6 2-88 16,1 1-139-16,-1-1-36 0,1 1 13 0</inkml:trace>
  <inkml:trace contextRef="#ctx0" brushRef="#br0" timeOffset="-106346.5">20737 2850 177 0,'-7'7'495'0,"7"0"-68"0,-7 0-179 16,7 1-106-16,-6 3-50 0,6-1-21 0,0 6-5 0,-7-1 0 15,7 0-1-15,0-1 4 0,0 3 3 0,-6 2 4 16,6 0-5-16,0 3-7 0,0 0-10 0,-7 0-9 0,7 0-8 15,-6 0-8-15,6-1-8 0,-6 4-7 0,-1 2-2 16,7-1-4-16,-6-1-2 0,6-2-1 0,0 2-3 0,0-3-4 16,0 0-10-16,6 0-19 0,1-4-17 0,-1 0-21 0,7 1-21 15,0-7-20-15,7 1-26 0,5-5-52 0,1-8-98 16,2 0-113-16,3-8-65 0,-4 1-23 0</inkml:trace>
  <inkml:trace contextRef="#ctx0" brushRef="#br0" timeOffset="-106142.9">21186 2755 267 0,'-12'-15'499'0,"4"4"-115"15,1 3-155-15,2 1-86 0,5-1-41 0,0 6-18 0,0-2-2 16,-8 0-2-16,8 0-3 0,8 4-2 0,-8 0-5 0,5 0-5 16,10 0-7-16,-3 0-10 0,8 4-11 0,6 0-11 15,6 0-8-15,-6-2-6 0,7 6-4 0,5-1-2 0,-5 1-7 16,6 0-12-16,-6-2-19 0,0 1-17 0,0 1-24 15,-1 0-25-15,-6-1-27 0,-7 0-39 0,1-3-62 0,-1 0-106 16,-13 3-95-16,1-4-46 0</inkml:trace>
  <inkml:trace contextRef="#ctx0" brushRef="#br0" timeOffset="-106002.3">21290 2864 315 0,'-19'0'480'0,"-8"4"-146"0,8-4-141 0,0 0-80 15,-1 3-38-15,8-3-21 0,-3 4-10 0,10-4-5 0,-3 0 1 16,2 4-2-16,6-4 1 0,-7 4 0 0,14-4 0 0,-7 4-3 15,14 3-4-15,-2-3-6 0,8 3-7 0,6 0-8 16,6 0-14-16,8 1-14 0,5-1-20 0,1 0-24 0,5-2-32 16,2-3-66-16,0 2-144 0,-2-4-94 0,1 4-57 15</inkml:trace>
  <inkml:trace contextRef="#ctx0" brushRef="#br0" timeOffset="-105799.06">21850 2898 364 0,'-6'0'484'0,"6"-4"-163"0,0 4-131 16,0 0-72-16,6 0-40 0,1 0-23 0,6-4-20 16,7 4-14-16,-1 0-9 0,7 0-5 0,0 0-5 0,6 4-1 15,8-4-9-15,-2 0-14 0,2 0-23 0,-1 0-37 0,6-4-77 16,-7 1-170-16,3-1-88 0,-3-4-47 0</inkml:trace>
  <inkml:trace contextRef="#ctx0" brushRef="#br0" timeOffset="-105345.81">22520 2421 371 0,'-5'-3'470'0,"-2"-1"-173"0,1 0-133 0,-1 4-71 16,0 0-35-16,0 4-16 0,1 0-10 0,0-1-5 0,0 4-1 15,-1 4-1-15,1 1 4 0,6 1 2 0,-7 4-2 16,7-3-1-16,0 4-4 0,0 0-1 0,0 0-1 0,0 4 0 16,7-3-4-16,-7-1-1 0,6 1-1 0,1-1 0 15,-7 0 3-15,0 0 4 0,0-3 3 0,0-1 7 0,-7 5 6 16,1-5 6-16,-7 5 4 0,-1-4 3 0,1 3 8 0,-5-3 5 16,-3 2 8-16,-5-2 2 0,0 0-1 0,0 3-1 15,-6 1-2-15,-1-1-1 0,7 1-10 0,-7 2-10 0,8-2-11 16,4-1-11-16,-4 0-6 0,12 0-4 0,-7-3-3 15,13 4-3-15,-4-5-1 0,11-3 1 0,-8 3-1 0,16-2 2 16,-3-5 0-16,1 1 1 0,7-1-1 0,1-4 0 0,6 1-1 16,5-4-2-16,1 0-2 0,0-4-1 0,1 1 0 15,-3-1-1-15,4-3-1 0,4-1 0 0,-6 1 1 16,0-1 2-16,-7-2 2 0,1 3 3 0,1-1 6 0,-3-3 3 16,-4 4 4-16,-1 0 7 0,0 3 3 0,-7 0 4 0,0 1 1 15,0-1 0-15,-6 1-4 0,7 3-3 0,-7 0-6 0,0 0-6 16,7 0-6-16,-7 3-5 0,0 1-5 0,0 3-4 15,7 1 0-15,-1 2-2 0,1 1 1 0,-2 0 2 16,2 3-3-16,14 1-4 0,-9 0-13 0,8 3-23 0,6 1-39 16,0-4-42-16,-1 3-35 0,8-3-36 0,-7-1-31 0,8-3-29 15,-3-3-26-15,9-1-38 0,-8-4-65 0,-7-3-98 16,9-3-31-16,-8-4-6 0</inkml:trace>
  <inkml:trace contextRef="#ctx0" brushRef="#br0" timeOffset="-104845.11">23016 2894 442 0,'-7'-30'370'0,"1"1"-124"0,-1 0-88 0,-6 7-45 0,13 0-24 16,-6 0-16-16,0 3-8 0,-1 4-1 0,7 5-3 16,-7 3-4-16,7-1-10 0,-7 1-8 0,7 3-4 0,-6 4-3 15,0 0-5-15,-1 7-6 0,1 5-5 0,-1 3-3 16,-5-1 2-16,5 8 2 0,0 0 1 0,0 4 1 0,0-1-1 16,-5 4-3-16,6 4-1 0,-1-3-1 0,-6 6-2 15,6-2-1-15,1-2-3 0,0 1-2 0,-1-4 0 0,7 0 1 16,-6 1 1-16,6-4 0 0,-7 0 1 0,7-8 1 0,7 1 3 15,-7-5 2-15,0 1 11 0,6-8 17 0,-6 0 25 16,0-4 20-16,7-3 9 0,-1 0 8 0,0-7 4 0,8-3 1 16,-1-5-5-16,-7 1-18 0,6-9-19 0,2 0-17 15,0-2-8-15,-8-4-9 0,0 0 0 0,7-4-3 0,-6-1-3 16,-1 2-3-16,0-5-6 0,1 1-4 0,0-5-4 0,0 5-2 16,-1-1-4-16,0 1-1 0,1 3 12 0,-1 0 11 15,1 3 8-15,-7 8 10 0,6 1 11 0,-6 2 2 0,0 8 3 16,0-1-2-16,7 6-12 0,-7 3-11 0,-7-2-9 15,7 10-10-15,0 2-9 0,-6 7-4 0,6 1-3 0,0 7 0 16,0 0 0-16,-7 7 0 0,7 0 3 0,7 5-1 0,-7 2-2 16,0 1-3-16,6-1 2 0,1 1 0 0,0 0-2 15,5-1-3-15,-5-3-3 0,6 0 0 0,0-4 3 0,0 1 2 16,7-9-1-16,0 1 0 0,-1-3 3 0,0-4 2 16,7-4 7-16,0 0 12 0,-6-8 10 0,6-3 11 0,0 0 13 15,0-6 11-15,0-2 6 0,-7-3 10 0,8-4 5 0,-8 0-4 16,-6-3-8-16,7-5-9 0,-7-2-10 0,-8 0-8 15,3-2-4-15,-1-5-9 0,-7 3-12 0,0-4-5 0,-7 0-4 16,-1 1-5-16,-3-3-2 0,4 6-3 0,0 0-3 0,-6 0-5 16,8 7-2-16,5 0-12 0,-8 7-15 0,8 4-42 15,8 1-63-15,-3 2-71 0,8 4-65 0,1 4-56 0,12 4-53 16,0 0-59-16,6 0-92 0,1 3-109 0,-1 0-19 16,-6 4 29-16</inkml:trace>
  <inkml:trace contextRef="#ctx0" brushRef="#br0" timeOffset="-104626.07">23817 2883 246 0,'0'4'497'0,"-8"-1"-89"0,8 5-173 16,-5-1-105-16,5 0-52 0,-6 4-25 0,-1 4-7 0,-6-1-3 15,6-3 3-15,-6 8 0 0,6-1 1 0,-5 1-3 0,-1 2-3 16,-1 1-5-16,8 0-5 0,-7 4-6 0,7-4-6 16,-7 0-2-16,13 0 1 0,-7 0 4 0,7-1 4 0,7-2 10 15,0-1 10-15,-1 1 14 0,7-5 17 0,6 1 13 16,1-4 9-16,7-3 1 0,-2-1 4 0,8 1-5 0,6-5-8 15,0 1-14-15,6-4-17 0,-6 0-17 0,7 0-13 0,-7-4-23 16,-1 1-35-16,2-1-38 0,-14-4-45 0,-6 1-45 16,-1 0-45-16,-6-4-53 0,-6-1-104 0,-14-5-140 0,1 1-65 15,-13 2-13-15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09:38:37.93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961 11336,'-25'0,"0"0,1 0,-1 0,0-25,0 25,0 0,0 0,1 0,-1 0,0 0,0 0,0 0,1 0,-1 0,0 0,0 25,0-25,1 0,-1 0,0 0,0 0,0 0,1 25,-1-25,0 24,0-24,25 25,-25-25,1 0,24 25,-25-25,0 25,0-25,0 25,1-25,24 24,-25-24,0 0,25 25,-25-25,25 25,0 0,-25-25,25 25,0-1,0 1,0 0,-24-25,24 25,0 0,0-1,0 1,0 0,0 0,0 0,-25-25,25 24,0 1,0 0,0 0,0 0,0-1,0 1,0 0,25-25,-25 25,0 0,0-1,0 1,0 0,24 0,-24 0,25 0,-25-1,0 1,25-25,-25 25,0 0,25-25,-25 25,25-25,-25 24,0 1,24-25,1 25,0-25,0 0,-25 25,25-25,-1 0,1 0,0 0,-25 25,25-25,0 0,-1 0,1 0,0 0,0 0,0-25,-1 25,1 0,0 0,-25-25,25 25,0 0,-1 0,1-25,0 25,0 0,0-25,24 25,-24-24,0 24,0 0,0-25,-1 25,1-25,0 0,0 25,0-25,-1 25,26-24,-50-1,50 25,-50-25,24 25,26-25,-50 0,25 25,0-25,-1 1,-24-1,25 25,-25-25,0 0,0 0,0 1,0-1,0-25,0 25,0 1,-25-26,25 25,-24 0,24 1,0-26,-25 25,25 0,-25 1,0-1,25 0,0 0,-25 25,1-25,-1 25,0-24,0 24,0-25,1 25,-1 0,0-25,0 25</inkml:trace>
  <inkml:trace contextRef="#ctx0" brushRef="#br0" timeOffset="1986.99">2456 11112,'24'25,"1"-25,0 0,-25 25,25-25,0 0,-1 0,1 25,0-25,0 0,-25 25,25-25,0 25,-1-25,-24 24,25-24,-25 25,25 0,0 0,0-25,-25 25,24-25,26 24,-50 1,25 0,0-25,-1 25,1 0,0-25,-25 24,25-24,0 25,-1-25,-24 25,25-25,-25 25,25-25,0 25,0-1,-1 1,1-25,-25 25,25 0,-25 0,25-1,0-24,-25 25,24-25,-24 25,0 0,25-25,-25 25,25-25,-25 24,0 1,0 0,-25-25,0 0,1 0,-1 0,25-25,-25 25,0 0,50 0,0 0,0 0,-1 0,1-25,0 25,-25-24,0-1</inkml:trace>
  <inkml:trace contextRef="#ctx0" brushRef="#br0" timeOffset="8541.52">4093 14957,'0'25,"0"0,0 0,25-1,-25 1,0 0,0 25,24-1,-24 1,0-25,25 24,-25-24,0 0,25-25,-25 25,0 0,0-1,25-24,-25 25,0 0,25-25,-1-25,1 0,0 1,0 24,0-25,-1 0,1 0,0 25,0-25,24-49,26 24,-50 25,24-49,26 24,-26 26,-24-1,0 0,0 25</inkml:trace>
  <inkml:trace contextRef="#ctx0" brushRef="#br0" timeOffset="10379.44">7367 15304,'0'-24,"0"48,0 1,0 0,25 0,-25 0,0 0,0-1,0 1,25-25,-25 25,0 0,0 0,0-1,0 1,24-25,-24-25,25 25,0-24,0-1,0 25,-1-50,1 50,25-49,-25 24,-1 0,1 0,25 0,-25 0,-1 1,1-1,0 0,0 0,-25 0,25 25</inkml:trace>
  <inkml:trace contextRef="#ctx0" brushRef="#br0" timeOffset="10989.9">10170 15007,'0'25,"0"-1,0 1,0 0,0 25,25-26,-25 26,25-25,-25 0,0-1,24 1,-24 0,25-25,0 0,0 0,0-25,-1 25,26-49,24 24,1-25,-26 25,51-24,-1-1</inkml:trace>
  <inkml:trace contextRef="#ctx0" brushRef="#br0" timeOffset="11576.21">13717 15404,'0'25,"0"-1,0 1,0 0,0 0,25-25,0 0,-1 0,1-25,0 25,49-25,1 0,-1-24</inkml:trace>
  <inkml:trace contextRef="#ctx0" brushRef="#br0" timeOffset="12756.84">20141 15106,'0'-25,"0"50,0 0,0 0,0-1,0 1,0 0,0 0,0 0,25-25,-25 24,25-24,0 0,0-24,-1 24,1-25,0 25,0-25,0 25,49-50,-49 50,74-74,-49 49,24 0,1 1,-26-26</inkml:trace>
  <inkml:trace contextRef="#ctx0" brushRef="#br0" timeOffset="26281.98">4018 12502,'-24'0,"24"24,0 1,0 0,0 0,-25-25,25 25,0-1,-25 1,25 0,-25 25,25-1,-25 1,1-1,24-24,-25 25,25-25,-25-1,25 1,0 0,-25 25,25-26,-25-24,25 25,0 0,0 0</inkml:trace>
  <inkml:trace contextRef="#ctx0" brushRef="#br0" timeOffset="26930.14">4291 12576,'0'-25,"0"50,0 0,0 0,0-1,0 1,-25 25,25-25,0 49,-24 0,24 1,-25-26,25-24,-25 25,0 24,25-24,-49 74,49-74,-25 24,25-24,-25-1,25-24,0 0,-25 0,25-1,0 1,0 0,0-50</inkml:trace>
  <inkml:trace contextRef="#ctx0" brushRef="#br0" timeOffset="27417.76">4589 12626,'0'24,"0"1,0 0,0 0,0 0,0-1,0 1,0 0,0 0,0 0,-25 49,25-24,-25-1,25 1,0-25,-25 74,1-49,-1 49,25-50,-25 26,25-26,-25 1,25-25,-25 0,25-1,-24 26,24-25,0 0</inkml:trace>
  <inkml:trace contextRef="#ctx0" brushRef="#br0" timeOffset="27869.69">4887 12551,'0'25,"0"0,0 0,0-1,0 1,0 0,-25 0,25 0,0-1,0 1,0 25,0-25,0-1,-25 26,25 0,0-26,0 26,-25 0,25-1,0-24,0 25,-25-1,25 1,0-25,-25 24,25 1,0-25,0 0,0-1,-24 1,24 0,0 0,0 0,0-1,0 1,-25-25,25 25</inkml:trace>
  <inkml:trace contextRef="#ctx0" brushRef="#br0" timeOffset="28290.5">5110 12700,'25'-25,"-25"0,0 50,0 0,0 0,0 0,0-1,0 1,0 0,0 25,0-1,-25-24,25 25,0-1,-25 1,25-1,0 26,-25-25,25-1,-25 1,25-1,0-24,-24 25,24-25,0 24,-25-24,25 0,0 0,0-1,0 1,0 0,0 0</inkml:trace>
  <inkml:trace contextRef="#ctx0" brushRef="#br0" timeOffset="28652.21">5358 12700,'0'-25,"0"50,0 0,0 0,0-1,0 1,0 50,0-51,0 51,-25-1,25 25,0-49,0 25,-25 24,25-25,0-49,0 49,0-49</inkml:trace>
  <inkml:trace contextRef="#ctx0" brushRef="#br0" timeOffset="29378.23">3919 12526,'-25'0,"25"25,0 0,0 0,0 0,-24 24,24-24,0 49,0-24,-25 124,0-100,25 25,-25 25,0-24,25-51,-24-24,24 49,-25-49,25 0</inkml:trace>
  <inkml:trace contextRef="#ctx0" brushRef="#br0" timeOffset="29734.29">4415 12750,'0'0,"0"24,-25 1,25 0,0 0,0 24,-24 1,24 0,-25-1,25 1,0 24,-25-24,0 24,25-24,-25 24,25-24,-24 0,24-1,0 1,-25-1,25-24,-25 25</inkml:trace>
  <inkml:trace contextRef="#ctx0" brushRef="#br0" timeOffset="30044.29">4713 12774,'-25'0,"25"25,-25 0,25 0,-25 49,25-49,-24 25,24-1,-25 50,0 26,0-76,25 26,-25-26,-24 125,49-125,-25 26</inkml:trace>
  <inkml:trace contextRef="#ctx0" brushRef="#br0" timeOffset="30352.33">5085 12750,'-25'24,"50"-48,-75 98,26 0,24-49,-25 25,0 24,25-24,-50 124,26-75,-1-25,0 25,0 1,25-51,-25-24,25 0</inkml:trace>
  <inkml:trace contextRef="#ctx0" brushRef="#br0" timeOffset="30622.44">5308 12874,'0'-25,"0"50,-25-25,25 24,0 1,-24-25,24 50,0-25,-25-1,25 26,0-25,-25 24,25 1,-25 0,25-1,-25 1,25 0,-24-1,24 1,-25-1,25 1</inkml:trace>
  <inkml:trace contextRef="#ctx0" brushRef="#br0" timeOffset="30890.07">5308 13122,'0'24,"0"1,0 0,-25 0,25 25,-24-26,24 26,-25 0,0-1,25 1,-25-1</inkml:trace>
  <inkml:trace contextRef="#ctx0" brushRef="#br0" timeOffset="34696.15">2183 12923,'-25'0,"50"0,0 0,-1 0,1 0,0 0,25 0,-1 0,26-25,-51 25,76-24,-51 24,51-50,-51 50,26-25,-51 25,26-25,-25 25,49-24,-49-1,0 25,24-25,1 0,-25 25,0-25,-1 25,-48 0,-1 0,0 0,0 25,0-25,-24 25,24-25,-25 25,75-25,-25-25,50 25,-1-25,-24 25,0 0,25 0,-26 0,1 0,-25 25,0 0,0 0,0-1,-49 1,49 0,-50 25,25-26,-49 1,49 0</inkml:trace>
  <inkml:trace contextRef="#ctx0" brushRef="#br0" timeOffset="36304.11">620 12700,'0'25,"-25"-25,1 0,24 25,0-50,24 25,1 0,-25-25,25 25,0 0,-25-25,25 25,24-25,-24 25,25-24,-26-1,26 25,-25-25,0 25,-1-25,1 25</inkml:trace>
  <inkml:trace contextRef="#ctx0" brushRef="#br0" timeOffset="36726.96">843 12675,'0'25,"0"0,0 0,25-1,-25 1,0 0,0 0,25 0,-25 24,25 1,-25-25,0 24,25-49,-25 25,0 0,0 0,0-1,24-24</inkml:trace>
  <inkml:trace contextRef="#ctx0" brushRef="#br0" timeOffset="37212.01">1191 12824,'0'-25,"24"25,1 0,-25-25,25 25,0-24,0-1,-1 25,-24-25,25 25,-25-25,25 25</inkml:trace>
  <inkml:trace contextRef="#ctx0" brushRef="#br0" timeOffset="37474.35">1240 12973,'25'0,"-25"-25,25 25,0 0,-25-25,24 25,-24-25</inkml:trace>
  <inkml:trace contextRef="#ctx0" brushRef="#br0" timeOffset="38531.51">1662 12477,'0'-25,"0"0,0 0,25 25,0 0,-25-24,24 24,1 0,0 0,0 0,-25 24,25-24,-25 25,0 0,0 0,0 0,0-1,0 1,-25 0,25 25,-25-1,0-24,0 25,25-26,-24 1,24 0,0 0,-25 0,25-1,25-24,-1 0,-24-24,25 24,0 0,0-25,24 0,-24 0,0 0,0 1</inkml:trace>
  <inkml:trace contextRef="#ctx0" brushRef="#br0" timeOffset="38956.74">2084 12378,'-25'0,"0"24,25 1,0 0,0 0,0 0,0-1,0 1,0 0,25 25,-25-1,25-24,-25 0,24 0,1-25,0 0,0 0,-25-25,25 25,-1-50,-24 25,25-24,-25-26,0 51,0-1,0 0,-74-49,49 74,0-25,0 25,1 0</inkml:trace>
  <inkml:trace contextRef="#ctx0" brushRef="#br0" timeOffset="39304.5">2108 11832,'-24'0,"24"25,0-1,-25-24,25 25,0 0,0 0,0 0,25-25,-25 24,24-24,-24-24,25 24,-25-25,25 0,-25 0,0 0,0 1,0-1,0 0,-25 25,25-25,-25 25,1 0,24 25</inkml:trace>
  <inkml:trace contextRef="#ctx0" brushRef="#br0" timeOffset="39790.18">2704 12328,'-25'-25,"0"25,0 0,0 0,25 25,-24-25,24 25,-25-25,25 25,0-1,0 1,0 0,0 0,25-25,-25 25,24 24,1-49,0 0,0 25,0-25,0 0,49-25,-24 25,-26-25</inkml:trace>
  <inkml:trace contextRef="#ctx0" brushRef="#br0" timeOffset="90388.2">3572 3597,'25'0,"-25"24,24-24,-24 25,0 0,25-25,-25 50,25-25,-25 49,25-49,-25 24,50 26,-50-50,24 74,1-50,-25 1,50 24,-50-24,25 0,-25 24,0-24,24-1,-24 1,0-1,25 1,-25 0,25-1,-25 1,0 0,25-26,-25 26,0-25,0 0,0-1,25 1,-25 0,0 0,-25-50,25 0,-25 25,25-25,-25 25,25-24,-25-1,25 0,-24 25,24 25,0 0,24-25,1 0,0 0,0 0,-25-25,25 25,-25-25,24 25,-24-25,25 0,-25 1,0-1,0 0,25 25</inkml:trace>
  <inkml:trace contextRef="#ctx0" brushRef="#br0" timeOffset="91199.2">1563 2877,'0'0,"-25"0,25 50,-25-25,25 0,0 24,0-24,0 0,25 0,0-1,-1 1,1-25,0 0,50 0,-51 0,1-25,25 25,-1-24</inkml:trace>
  <inkml:trace contextRef="#ctx0" brushRef="#br0" timeOffset="93111.27">2158 3026,'25'0,"0"0,-1 0,-24-25,25 25,0 0,-25-24,25 24,-25-25,0 0,0 0,-25 25,0 0,0-25,1 25,-1 0,25-24,0-1,25 0,-1 0,1 0,0 25,0-24,0 24,-1 0,1 0,-25 24,0 1,25 0,-25 0,0 0,0 24,0-24,0 0,0 0,0-50,0 0,0 0,0 0,-25 25,25-24,-25 24,25-25,-24 25,24-25,-25 25,0 0,0 0,0 0,25 25,-24-25,-1 25,25-1,0 1,0 0,0 0,25-25,-1 25,1-25,0 0,0 0,0-25,-1 25,-24-25,25 25,-25-25,25 25,-25-25,25 25,-25-24,0-1,25 25,-25-25,24 25,1 0,0 0,0 25,0 0,-1-25,-24 24,25 1,-25 0,25 0,-25 0,0-50,0 0,0 0,0 0,0 1,0-1,25 0,0 0,0 25,-1 0,1 0,-25 25,0 0,25-25,-25 25,0-1,0 1,0 0,0 0,0-50,0 0,0 0,0 1,0-1,0 0,0 0,25 0,0 1,-1 24,-24 24,0 1,0 0,25-25,-25 25,25 0,0-1,0 1,-1-25,1 0,-25-25,25 25,0-24,-25-1,25 0,-25 0,0 0,0 1,0-1,0 0,0 0,0 0,-25 0,25 50,0 0,0 0,0 0,0 0,25-1,-25 1,0 0,24-25,-24 25,0 0,25-1,-25 51,0-50,25-1,-25 26,0-25,25 0,-25-1,0 1,25 0,-25 0,0 0,24-25,-24 24,0-48,0-1,0 0,-24 0,24 0,-25 1,25-1,0-25,0 25,-25 1,25-1,0 0,0 0,0 0,0 1,0-1,25 0,0 25,-1 0,-24-25,25 25,-25 25,0 0,0 0,-25-25,25 24,-24-24,24 25,-25-25,0 25,0 0</inkml:trace>
  <inkml:trace contextRef="#ctx0" brushRef="#br0" timeOffset="94779.18">3473 2927,'24'0,"-24"-25,25 0,0 1,-25-1,25-25,-25 25,0 1,0-1,-25 25,0 0,0 0,50 0,0 0,0 0,-25-25,25 25,-1 0,1 0,0 0,-25 25,0 0,0-1,-25 1,25 0,0 0,0 0,0-1,0 1,25-25,-25 25,25-25,0 0,0 0,-1-25,1 0,0 1,-25-1,25 25,-25-25,0 0,0 0,0 1,0-1,-25 25,0 0,25 25,-25-25,25 24,0 1,0 0,0 0,0 0,25-25,-25 24,25 1,0-25,0 0,-1-25,1 25,-25-24,25 24,0-25,0 0,-1 25,-24-25,25 25,-25-25,0 1,0-1,0 0,25 50,-25 0,25-1,-25 1,0 0,0 0,0 0,0-1,0 1,0 0,0 0,-25 0,25-1,0-48,0-1,25 25,-25-25,25 0,-1 25,-24-25,0 1,25-1,0 0,-25 0,0 0,0 1,25-1,-25 50,0-1,0 1,25-25,-25 25,24 0,-24 0,25-25,-25 24,0 1,0 0,0 0,0 0,-25-25,25 24,0-48,0-1,25 25,-25-25,25 25,-25-25,25 25</inkml:trace>
  <inkml:trace contextRef="#ctx0" brushRef="#br0" timeOffset="95886.52">2679 3994,'0'-25,"0"0,0 0,0 0,0-24,0 24,0 0,0-24,0-1,0 0,0 1,0-1,0 25,0 0,0-24,-25 24,25 0,0 0,-25 25,25 25,0 0,0 0,0 0,0-1,25 1,-25 0,0 25,25-1,0 1,0-25,-25 0,24-1,-24 1,25 0,25-25,-1-25,-24 25,-25-25,25 25,0-24,0-1,-1 0,-24 0,0 0,25 0,-25 1,0-1,0 0,-25 25,25 25,0 0,0-1,0 1,0 0,0 0,25-25,-25 25,25-25,0 0,0 0,-1-25</inkml:trace>
  <inkml:trace contextRef="#ctx0" brushRef="#br0" timeOffset="96038.39">3200 3398,'0'0,"-25"0,0 0</inkml:trace>
  <inkml:trace contextRef="#ctx0" brushRef="#br0" timeOffset="97061.56">3398 3398,'-25'0,"1"0,-1 25,0-25,25 25,-25-25,25 25,-25-1,25 1,0 0,0 0,25-25,0-25,0 25,-25-25,25 0,-1 1,1-1,-25 0,25 0,-25 50,0 0,0 0,0-1,0 1,0 0,0 0,0 0,0-1,25 1,-25 0,0 0,0 0,0 0,25-1,-25 1,24 0,-24 0,25-25,-25-25,25 25,-25-25,0 0,0 1,25 24,-25-25,0 0,0 0,0 0,25 0,-25 1,0-1,0 0,0 0,0 0,0 1,0-1,0 0,0 50,0 0,0-1,0 1,0 0,0 0,0 0,24-25,-24 24,25-24,-25-24,25 24,0 0,0-25,-25 0,25 25,-1-25,1 0,-25 1,25-1,0 25,-25-25,0 0,25 0,-25 1,0-1,0 50,0-1,-25 1,25 0,0 0,0 0,0-1,0 1,0 0,0 0,25 0,-1-25,1 0,0 0,0-25,0 25,-25-25,0 0,24 25,-24-49,0 24,0 0,0 0,0 0,0 50,0 0,0 0,25 0,-25-1,25-24,-25 25,25-25,0 25,-1-25,-24-25,25 25,0 0,0-25,0 25,-1-24</inkml:trace>
  <inkml:trace contextRef="#ctx0" brushRef="#br0" timeOffset="97197.2">4217 3150,'-25'0,"0"0,0 0,25-25</inkml:trace>
  <inkml:trace contextRef="#ctx0" brushRef="#br0" timeOffset="97621.26">4366 3051,'0'0,"-25"0,25 25,25-25,-1 25,1-1,0-24,-25 25,25-25,-25 25,25 0,-25 0,0-1,0 1,0 0,0 25,0-26,-25 1,0 0,25 0,-25 0,25-1,-25 1,25 0,-24 0,48-25,1 0,-25-25,25 25,0-25,0 0,-1 25,-24-24,25-1,0 0,0 0,0 0,-25 1,0 48,0 1,-25-25,25 25,0 0,0 0,25-25,-1 0</inkml:trace>
  <inkml:trace contextRef="#ctx0" brushRef="#br0" timeOffset="97748.77">5209 3225,'0'0,"0"-25</inkml:trace>
  <inkml:trace contextRef="#ctx0" brushRef="#br0" timeOffset="104241.56">7367 14412,'-25'0,"25"24,0 1,-25 0,25 0,0 0,0-1,0 1,0 0,0 0,25 0,-25-1,0 1,0 0,0 0,0 0,0-1,0 1,0 25,0-1,0 1,0-25,0 0,25-1,-25 1,0 0,50-25,-26 25,1-25</inkml:trace>
  <inkml:trace contextRef="#ctx0" brushRef="#br0" timeOffset="106365.09">7392 15726,'0'-25,"0"1,0-1</inkml:trace>
  <inkml:trace contextRef="#ctx0" brushRef="#br0" timeOffset="107161.13">7466 15503,'0'25,"25"-25,-25 25,0-1,0 1,25 0,-25 0,0 24,25-24,-25 0,0 0,24 24,-24 1,25-25,-25 0,0 49,0-49,0 49,0-49,0 49,0-24,25 0,-25-26,0 26,0-25,0 0,0 0,0-1,-25-24,25-24,-25 24,1-25,24 0,-25 25,25-25,-25 25,25-25,-25 0,25 1,-25 24,25-25,0 50,0-1,0 1,25 0,-25 0,25 0,0 0,0-25,-1 0,1 0,0-25,0 25,0-25,-25 0,49 0,-49 0,50-24,-25 24,-25 0,0 0</inkml:trace>
  <inkml:trace contextRef="#ctx0" brushRef="#br0" timeOffset="108664.77">3249 16272,'0'-25,"0"0,0 0,25 25,0-24,0 24,0-25,-1 25,1 0,-25 25,25-25,-25 24,25 1,-25 0,0 49,-25-24,25 0,-25-25,0 49,1-24,-1-26,0 51,-25-26,26-24,-1 0,0 0,-25 24,26-49,24 25,-25-25,25 25,-25-25,50 0,-25 25,25-25,-1 0,1 0,0 0,0 0,0 0,-1-25,26 25,-25 0,0 0,-1 0,1 0,0 0,0 0,-25-25,25 25,-1 0,1 0,0 0</inkml:trace>
  <inkml:trace contextRef="#ctx0" brushRef="#br0" timeOffset="109005.52">3770 16594,'0'0,"0"25,0 0,0 0,0 0,0-1,0 51,0-50,25 24,-25-24,25 0,0 0,0-1,-1-24,1 0,-25-24,25 24,-25-25,25 25,-25-25,25 0,-25 0,24 1,-24-26,0 25,0 0,0 1,0-1,0 0,-24-25,24 26,-25-1,0 0,25 0,-25 0,0 1,1-1,-1 25,25-25</inkml:trace>
  <inkml:trace contextRef="#ctx0" brushRef="#br0" timeOffset="109281.83">4018 16148,'0'0,"-24"0,24 25,-25-25,25 24,0 1,25-25,-1 0,1 0,-25-25,0 1,0-1,-25 25,1 0</inkml:trace>
  <inkml:trace contextRef="#ctx0" brushRef="#br0" timeOffset="109677.88">4490 16321,'0'0,"-25"0,0 0,25 25,-25-25,0 25,1 0,-1 0,0 0,0 24,25-24,-25 0,25 0,-24 49,24-24,-25-1,25-24,0 0,25 0,-1-1,1-24,0 25,0-25,0 0,24 0,1 0,-1 0,1-25,-25 25</inkml:trace>
  <inkml:trace contextRef="#ctx0" brushRef="#br0" timeOffset="140767.54">5457 12427,'0'25,"0"0,25-25,0 0</inkml:trace>
  <inkml:trace contextRef="#ctx0" brushRef="#br0" timeOffset="140898.34">5655 12427,'0'25,"25"-25</inkml:trace>
  <inkml:trace contextRef="#ctx0" brushRef="#br0" timeOffset="141029.77">5879 12551,'0'0</inkml:trace>
  <inkml:trace contextRef="#ctx0" brushRef="#br0" timeOffset="141173.99">6003 12576</inkml:trace>
  <inkml:trace contextRef="#ctx0" brushRef="#br0" timeOffset="141307.25">6127 12551,'0'25</inkml:trace>
  <inkml:trace contextRef="#ctx0" brushRef="#br0" timeOffset="141421.49">6251 12551</inkml:trace>
  <inkml:trace contextRef="#ctx0" brushRef="#br0" timeOffset="141573.62">6325 12526</inkml:trace>
  <inkml:trace contextRef="#ctx0" brushRef="#br0" timeOffset="141721.81">6400 12526</inkml:trace>
  <inkml:trace contextRef="#ctx0" brushRef="#br0" timeOffset="141865.62">6548 12526,'0'0</inkml:trace>
  <inkml:trace contextRef="#ctx0" brushRef="#br0" timeOffset="141993.63">6648 12526</inkml:trace>
  <inkml:trace contextRef="#ctx0" brushRef="#br0" timeOffset="142120.97">6747 12551</inkml:trace>
  <inkml:trace contextRef="#ctx0" brushRef="#br0" timeOffset="147743.29">6747 16594,'0'25,"0"-50,0 50,25-25</inkml:trace>
  <inkml:trace contextRef="#ctx0" brushRef="#br0" timeOffset="148182.37">6970 16644,'0'25,"25"0,-25-1,0 1,0 25,0-25,0-1,0 26,0 0,0-26,0 1,0 50,0-51,0 26,25-25,-25 24,0-24,0 0</inkml:trace>
  <inkml:trace contextRef="#ctx0" brushRef="#br0" timeOffset="148539.13">7169 16966,'0'0,"0"25,0 0,0 0,0 0,0-1,24 1,-24 0,25 0,0-25,-25 25,25-25,0 0,-1 0,1-25,0 25,-25-25,25 25,-25-25,25 25,-25-25,0 1,0-1,0 0,0 0,-25 0,0 1,25-1,-25 0,0 25,25-25,-24 25,-1-25,0 25,0 0,0 0,25 25</inkml:trace>
  <inkml:trace contextRef="#ctx0" brushRef="#br0" timeOffset="148883.26">7466 16842,'25'25,"-25"0,0 0,0 24,25-24,-25 25,0-25,25 24,-1 1,26-25,-50-1,50-24,-26 25,1-25,25-25,-25 25,-25-24,24 24,1-25,0-25,-25 25,-25-24,25 24,-25 0,-24-24,24 24,-25 0,26 0,-1 25</inkml:trace>
  <inkml:trace contextRef="#ctx0" brushRef="#br0" timeOffset="149154.62">7838 16644,'-25'0,"1"0,24 25,0 0,0-1,24-24,-24 25,25-25,0 0,0-25,0 1,-25-1,0 0,0 0,-25 25,25-25,-25 25</inkml:trace>
  <inkml:trace contextRef="#ctx0" brushRef="#br0" timeOffset="149520.44">8409 16842,'-25'0,"0"0,0 25,25 0,-24-25,24 25,-25 0,25-1,0 1,0 0,0 0,0 0,0-1,0 1,0 0,25-25,-1 25,-24 0,25-25,0 24,25-24,-26 0,1 0,25 0,-25 0,24 0,-24-24,25 24</inkml:trace>
  <inkml:trace contextRef="#ctx0" brushRef="#br0" timeOffset="169490.43">6796 12353,'0'-25,"-24"25,-1 0,25 25,-25-25,0 0,25 25,0-1,0 1,0 0,0 0,0 0,0-1,25-24,-25 25,0 0,0 0,0 0,0-1,0 1,0 0,0 0,0 0,0-1,0 1,0 0,0 0,0 0,-25-1,25 1,0 0,0 0,0 0,25-25,-25 24,25 1,-25 0,0 0,0 0,25-1,-25 1,0 25,0-25,0 24,0-24,0 25,0-1,0-24,0 25,0 24,0-49,0 25,0-26,24 1,-24 0,0 0,0 0,0-1,0 1,0 0,25-25,-25 25,25 0,0-25,-25 24,25-24,0 0,-1 0,1 0,0 0</inkml:trace>
  <inkml:trace contextRef="#ctx0" brushRef="#br0" timeOffset="179186.75">7169 12378,'24'0,"-24"24,0 1,-24-25,24 25,0 0,-25 0,25 49,-25-24,25-26,-25 26,25 0,-25-26,25 1,-24 25,-1-1,25-24,-25 0,25 0,0 0,0-1</inkml:trace>
  <inkml:trace contextRef="#ctx0" brushRef="#br0" timeOffset="179562.66">7367 12626,'-25'49,"25"-24,-25 49,1-24,-26 74,25-25,0-24,1-26,-1 1,0 24,0-24,25-25,-25 49,1-49,24 0,-25 24,25 1,-25 0,25-26,0 1</inkml:trace>
  <inkml:trace contextRef="#ctx0" brushRef="#br0" timeOffset="179957.97">7615 12626,'0'74,"0"-148,-25 198,0-100,25 26,-49 49,24-49,0-1,0 1,1 24,-1-24,0 0,0 24,0-24,1 24,-1-24,0-1,0 1,0 0,1-26,-1 26,0-25,25 0,-25-1,25 1,-25 0,25 0,-24-25,24 25</inkml:trace>
  <inkml:trace contextRef="#ctx0" brushRef="#br0" timeOffset="180344.46">7813 12700,'0'0,"-24"25,24 0,-50 99,50-75,-25 1,-24 74,-1 0,0 0,1-25,-1 25,25-74,1-1,-26 51,0-1,26-74,-1-1,0 26,0 0</inkml:trace>
  <inkml:trace contextRef="#ctx0" brushRef="#br0" timeOffset="180753.73">8186 12675,'-25'75,"50"-150,-75 224,0-50,50-49,-99 148,74-148,-24 99,24-75,-25-24,25 24,1-24,-1-1,0 1,0-25,0 24,25-24,-24 0,24 0</inkml:trace>
  <inkml:trace contextRef="#ctx0" brushRef="#br0" timeOffset="181130.54">8359 12650,'0'25,"-49"99,98-273,-123 348,74-150,-50 51,1 24,-1 0,-24 25,49-75,-50 50,1-25,24 0,1-49,24 24,-25-24,25-25,1 0</inkml:trace>
  <inkml:trace contextRef="#ctx0" brushRef="#br0" timeOffset="181454.21">8434 13022,'0'-24,"-25"24,25 24,0 1,0 0,-25 0,25 24,0-24,-25 25,25 0,-25-1,1 26,24-26,-25 26,0-26,0 1,0 24,1-24,-1-1,25 1,-25-25,0 24,0-24,1 0,24 0,-25 0,25-1</inkml:trace>
  <inkml:trace contextRef="#ctx0" brushRef="#br0" timeOffset="181671.59">8682 13146,'0'0,"-25"25,25 0,-25 0,0 0,-24 74,-1 0,0 0,1 1,24-51</inkml:trace>
  <inkml:trace contextRef="#ctx0" brushRef="#br0" timeOffset="181950.44">8161 12774,'0'0,"-25"25,0 0</inkml:trace>
  <inkml:trace contextRef="#ctx0" brushRef="#br0" timeOffset="182008.87">7888 12998,'-50'24</inkml:trace>
  <inkml:trace contextRef="#ctx0" brushRef="#br0" timeOffset="182518.21">8186 12402,'-25'0,"0"0,0 0,0 25,1-25,-1 25,0-25,0 25,0 0,0-1,-24 1,24 0,0 0,0 0,-24 24,24-24,-25 0,26 24,-26-24,25 0,0 25,1-26,-1-24,0 25,0 0</inkml:trace>
  <inkml:trace contextRef="#ctx0" brushRef="#br0" timeOffset="182722.19">7665 12923,'0'0,"-50"50,0-25,26-1,-1 1</inkml:trace>
  <inkml:trace contextRef="#ctx0" brushRef="#br0" timeOffset="182910.93">8161 12750,'0'0,"-25"24,-25 26,1-25,24 0,-25-1,25 26</inkml:trace>
  <inkml:trace contextRef="#ctx0" brushRef="#br0" timeOffset="183083.66">8409 12576,'-25'25,"25"0,-25-25,25 24,-25 26,1-25,-1 24,0-24,-25 25</inkml:trace>
  <inkml:trace contextRef="#ctx0" brushRef="#br0" timeOffset="194831.81">10765 15329,'0'-25,"0"50,0 0,25 0,-25 0,0 24,25 1,0 24,-25-24,0-25,0 24,0-24,0 50,0-26,0-24,24 25,-24-26,0 1,-24-50,24 1,-25 24,25-25,-25 0,25 0,-25 0,25 1,0 48,0 1,0 0,0 0,0 0,25-25,0 0,0 0,-1-25,1 0,-25 0,25 25,-25-25,0 1,25-1,-25 0,0 0</inkml:trace>
  <inkml:trace contextRef="#ctx0" brushRef="#br0" timeOffset="-58111.49">10071 12576,'0'25,"-25"-25,25 25,25-1,0-24,-25 25,24-25,1 0,-25 25,25-25,0 0,-25 25,49-25,-24 0,0 0,-25 25,25-25,0 0,-1 0,1 0,0 24,0-24,0 0,-1 0,1 0,0 0,0 25,0-25,24 0,-24 0,25 0,-26 0,1 0,25 0,24 0,-49 0,0-25,0 25,-1 0,1 0,0 0,0 0,0 0,-1 0,1 0,0 0,0 0,0 0,0 0,-1 0,1 0,0 0,0-24,0 24,-1 0,1 0,-25-25,25 25,0 0,0-25,24 25,-49-25,25 25,0 0,0-25,-1 25,1 0,-25-24,25 24,-25-25,25 25,-25-25,25 25,-25-25,24 0,1 25,-25-24,25 24,0-25,0 0,-1 0,1 25,-25-25,0 1</inkml:trace>
  <inkml:trace contextRef="#ctx0" brushRef="#br0" timeOffset="-57344.69">10294 12725,'0'25,"0"-1,-25 1,25 0,-25-25,25 25,0 0,-24-1,-1 26,25-25,-25 49,25-49,-25 49,0-49,25 0,0 25,-24-1,24 1,-25 0,25-26,0 1,0 0,-25-25,25 25,0 0,0-1</inkml:trace>
  <inkml:trace contextRef="#ctx0" brushRef="#br0" timeOffset="-56987.27">10468 12948,'24'0,"-24"-25,25 25,-25 25,0 0,-25 0,25-1,0 1,-24 0,24 25,-25 24,0 1,0 49,0-75,25 1,-24-25,24 24,-25-24,25 25,-25-1,0 1,25-25,0-1</inkml:trace>
  <inkml:trace contextRef="#ctx0" brushRef="#br0" timeOffset="-56695">10790 12998,'0'-25,"-25"50,25-1,-25 1,25 0,-24 0,24 0,-25 49,0-24,0 49,0-49,1 49,-1-50,0-24,25 25,-50 24,26-24,24-25,-25 24,25-24,0 0</inkml:trace>
  <inkml:trace contextRef="#ctx0" brushRef="#br0" timeOffset="-56444.28">11013 12998,'0'-25,"0"50,0-1,0 1,-25-25,25 50,0-25,-24-1,24 26,-25 0,25-1,-25-24,25 25,-25-1,0 1,25 0,-24-1,-1 1,0-25,25 24,-25-24,25 0</inkml:trace>
  <inkml:trace contextRef="#ctx0" brushRef="#br0" timeOffset="-56164.27">11261 13047,'0'0,"0"25,0 0,0 0,0-1,-24 1,24 25,-25 0,25-26,-25 26,0 24,0-24,25 0,-25-1,1 1,-1-1,25-24,-25 25,0-1,25-24,-25 0,25 0,-24 0,24-1,0 1</inkml:trace>
  <inkml:trace contextRef="#ctx0" brushRef="#br0" timeOffset="-55930.95">11509 13072,'0'0,"25"-25,-25 0,0 50,-25 0,25 0,-24 0,24 24,-25-24,0 25,25-1,-25-24,0 25,1-1,-1 1,25 0,-25-1,0 1,0-1,25-24,-24 25,-1-25,25-1,0 1</inkml:trace>
  <inkml:trace contextRef="#ctx0" brushRef="#br0" timeOffset="-55678.52">11559 13022,'0'0,"0"-24,25-1,-25 50,0-1,0 1,0 25,0-25,0-1,0 26,0 0,-25-1,25 1,-25 24,0-24,1 0,24-1,-50 50,25 1</inkml:trace>
  <inkml:trace contextRef="#ctx0" brushRef="#br0" timeOffset="-54767.77">11733 13171,'24'0,"1"0,0 0,0 0,-25 25,25-25,-1 0,26 0,-25 0,0 0,24-25,1 25,-25 0,24-25,-24 25,0 0,-25-24,-25 24,25-25,-25 25,0 0,1 0,-1 0,25-25,25 25,-1 0,-24 25,25-25,0 0,-25 25,25-25,-25 24,0 1,0 0,-25 0,0 0,25 0,-25-1,25 1,-24-25,-1 25,25 0</inkml:trace>
  <inkml:trace contextRef="#ctx0" brushRef="#br0" timeOffset="-54399.89">12303 12973,'25'0,"-25"-25,0 50,25-25,-25 25,0-1,25 1,-25 25,0-25,0 24,0 1,0-25,-25 49,25-49,0 0,0 0,0-1,0 1,25 0,-1-25,1 0,0 0,0-25,0 25,-1 0,1 0</inkml:trace>
  <inkml:trace contextRef="#ctx0" brushRef="#br0" timeOffset="-53524.09">10269 12278,'-25'25</inkml:trace>
  <inkml:trace contextRef="#ctx0" brushRef="#br0" timeOffset="-53374.57">10567 12328,'25'-25</inkml:trace>
  <inkml:trace contextRef="#ctx0" brushRef="#br0" timeOffset="-53252.14">10691 12427,'-25'25,"0"-25,25 25,-25-25</inkml:trace>
  <inkml:trace contextRef="#ctx0" brushRef="#br0" timeOffset="-53124.87">10641 12650,'0'25</inkml:trace>
  <inkml:trace contextRef="#ctx0" brushRef="#br0" timeOffset="-52983.71">10988 12526,'0'0,"-24"0,24-24,-25 24,25-25</inkml:trace>
  <inkml:trace contextRef="#ctx0" brushRef="#br0" timeOffset="-52848.77">11237 12402,'0'25,"0"-50,24 25</inkml:trace>
  <inkml:trace contextRef="#ctx0" brushRef="#br0" timeOffset="-52715.84">11534 12303,'0'0,"-25"0,1 0</inkml:trace>
  <inkml:trace contextRef="#ctx0" brushRef="#br0" timeOffset="-52579.98">11361 12303,'0'0,"-25"0,0 0,0 0,0 0,1 0</inkml:trace>
  <inkml:trace contextRef="#ctx0" brushRef="#br0" timeOffset="-52436.18">11485 12229,'0'0,"-25"0,0 0,25-25</inkml:trace>
  <inkml:trace contextRef="#ctx0" brushRef="#br0" timeOffset="-52315.94">11633 12303,'0'25,"-24"-25</inkml:trace>
  <inkml:trace contextRef="#ctx0" brushRef="#br0" timeOffset="-52172.72">11782 12353,'0'0,"-25"0,1 0</inkml:trace>
  <inkml:trace contextRef="#ctx0" brushRef="#br0" timeOffset="-51542.59">11906 12378,'25'0,"0"0,0 0,-1-25,1 25,0 0,25 0,-26 0,1-25,0 25,-25-25,-25 25,0-25,1 25,-1 0,0 0,50 0,0 0,-1 0,1 0,0 0,0 0,0 25,0-25,-25 25,-25 0,0-25,0 0,25 25,-25-25,0 0</inkml:trace>
  <inkml:trace contextRef="#ctx0" brushRef="#br0" timeOffset="-51235.82">12402 12204,'0'-25,"-24"25,24 25,0 0,0 0,0-1,24 1,-24 0,0 0,0 0,25-1,-25 1,0 0,25 0,-25 0,0-1,25-24,-25 25,25-25,-25-25,0 1,0-1,0 0,0 0,0 0,0 1,0-1,0 0,0 0,0 0,24-24</inkml:trace>
  <inkml:trace contextRef="#ctx0" brushRef="#br0" timeOffset="-47718.52">10765 16594,'-25'0,"25"-24,0-1,0 50,0-1,0 1,0 0,0 0,0 0,0-1,0 26,0 0,0-26,25 1,-25 25,0-25,0 24,25-24,-25 0,0 0,25-1,-25 1,25-25</inkml:trace>
  <inkml:trace contextRef="#ctx0" brushRef="#br0" timeOffset="-47390.84">11038 16768,'0'25,"0"0,0-1,-25 1,25 0,0 0,0 24,0 1,0-25,25 24,0-24,0-25,-1 0,1 0,0 0,0-25,0 1,-25-1,0 0,0 0,0-24,-25-1,0 50,-49-74,49 74,0-50,0 50,0 0,25-25</inkml:trace>
  <inkml:trace contextRef="#ctx0" brushRef="#br0" timeOffset="-47110.72">11410 16718,'0'25,"-25"-25,25 25,-24-25,24 25,-25 0,25-1,0 1,0 0,0 0,0 0,0-1,0 1,25-25,-25 25,24-25,-24 25,25-25,0 0,0 0,0 0,-1 0,1-25,0 0,-25 0,0 1,-25 24,25-25,-25 0,1 0,24 0,-25 25,0-24</inkml:trace>
  <inkml:trace contextRef="#ctx0" brushRef="#br0" timeOffset="-46871.67">11509 16446,'0'0,"-24"0,-1 0,0 0,25 24,25-24,0 0,-1-24,1 24,-25-25,0 0,0 0,0 0,-25 25</inkml:trace>
  <inkml:trace contextRef="#ctx0" brushRef="#br0" timeOffset="-46626.62">11881 16669,'0'0,"0"25,-24-25,-1 0,0 0,25 24,-25-24,25 25,-25-25,25 25,-24-25,24 25,0 0,0-1,0 1,0 0,0 0,24 0,1-1,0-24,0 25,0-25</inkml:trace>
  <inkml:trace contextRef="#ctx0" brushRef="#br0" timeOffset="-37979.29">10988 17338,'0'-24,"0"48,0 1,25 0,-25 0,0 24,25-24,-25 50,0-50,25 49,-25-24,25-1,-25-24,0 25,0-26,-25-24,25 25,-25-25,0 0,25-25,-25 25,1-24,-1 24,25-25,-25 25,0 0,25 25,0-1,0 1,0 0,25-25,0 0,0 0,-1-25,-24 0,25 25,-25-24,25-1</inkml:trace>
  <inkml:trace contextRef="#ctx0" brushRef="#br0" timeOffset="-37031.33">10368 18107,'0'-24,"-24"24,24-25,0 0,-25 25,25-25,-25 25,0 0,0 0,25 25,-24-25,-1 25,0 0,0 24,25-24,-25-25,25 25,0 0,0-1,0 26,0 0,0-26,25-24,0 50,0-50,0 0,24 25,-24-25,0 0,24 0,26-25,-50 25,24-25,26-24,-51 24,1-25,0 25,-25 1,0-1,-25-25,-24 1,-1 24,0-25,1 50,-1-25,25 25</inkml:trace>
  <inkml:trace contextRef="#ctx0" brushRef="#br0" timeOffset="-36759.36">10344 18132,'0'25,"24"-25,-24 25,25 0,0-1,-25 1,25 0,0 0,-1 0,1 24,25 1,-25-1,-1-24,1 25,-25-25,25-25,25 49</inkml:trace>
  <inkml:trace contextRef="#ctx0" brushRef="#br0" timeOffset="-36374.78">11112 18331,'-24'0,"48"0,-24 0,25 0,-25 24,25-24,0 0,25-24,-1 24,1 0,24-25,-24 25,-1 0,1 0,-25 0,0 0</inkml:trace>
  <inkml:trace contextRef="#ctx0" brushRef="#br0" timeOffset="-36132.66">11088 18455,'0'0,"0"24,24-24,1 0,0 0,0 0,0 0,24-24,-24 24,0 0,0 0,24 0,-24 0,0-25,25 25,-26 0,1 0,0 0</inkml:trace>
  <inkml:trace contextRef="#ctx0" brushRef="#br0" timeOffset="-35636.97">11857 18008,'0'0,"0"25,24-25,-24 25,0 0,0-1,0 1,0 0,0 0,0 74,0-49,0-26,0 26,0-25,25 24,-25-24,0 0,0 0,0 0,0 0,25-25,0 0,0 0,-1-25,76 0,-76 25,26-25,25 0,-26 25,-24 0,74-25</inkml:trace>
  <inkml:trace contextRef="#ctx0" brushRef="#br0" timeOffset="-31494.16">3150 17636,'0'-25,"0"1,-25 24,25-25,0 0,-24 25,24 25,-25-25,25 25,-25-1,0 1,25 0,-25 0,25 0,0-1,-24 1,24 0,0 0,0 24,24-24,1 25,0-25,0-25,24 24,-24-24,0 0,25 0,-26-24,1 24,0-25,25-50,-26 51,1-1,-25 0,0-25,0 1,0 24,-25 0,1-24,-1 24,-25-50,25 50,1 25,-1-24</inkml:trace>
  <inkml:trace contextRef="#ctx0" brushRef="#br0" timeOffset="-31265.88">3225 17711,'-25'0,"25"24,25 1,-25 0,24 0,-24 0,25-1,-25 1,25 0,-25 0,25 0,-25-1,25 26,-25-25,24 0,-24-1,0 1,25 25,-25-25,25-1</inkml:trace>
  <inkml:trace contextRef="#ctx0" brushRef="#br0" timeOffset="-31085.14">3621 18033,'0'0,"0"-25,0 0,0 1,25 24,0 0,0-25,0 25,0 0</inkml:trace>
  <inkml:trace contextRef="#ctx0" brushRef="#br0" timeOffset="-30949.3">3671 18083,'-25'0,"50"0,-75 0,75 0,0 0,-25-25,25 25</inkml:trace>
  <inkml:trace contextRef="#ctx0" brushRef="#br0" timeOffset="-30089.14">4440 18008,'0'0,"-25"-25,25 1,-25 24,25-25,0 0,0 50,0 0,0-1,25 1,-25 50,0-51,0 1,0 0,25 0,-25 0,0-1,0-48,0-1,25 0,-25 0,0 0,25 25,-25-24,0-1,24 25,-24 25,0-1,0 1,25-25,-25 25,0-50,0 0,25 25,-25-49,25 49,-25-25,25 50,-25 0,24-1,-24 1,0 0,25-25,-25 50,25-50,-25 24</inkml:trace>
  <inkml:trace contextRef="#ctx0" brushRef="#br0" timeOffset="-29760.18">5085 17884,'25'0,"-25"-25,-25 25,25-24,-25 24,0 0,1 0,-1 0,25 24,-25-24,0 25,25 0,-25-25,25 25,0 0,0-1,0 1,0 25,0-25,25-25,-25 24,25 1,0 0,0 0,24-25,1 0,-25 0,-1 0</inkml:trace>
  <inkml:trace contextRef="#ctx0" brushRef="#br0" timeOffset="-28940.99">5556 17884,'25'0,"-25"25,-25 0,25 0,-25-25,25 24,-49 26,24 0,-25-1,26-24,24 0,-25 0,25-1,0 1,25-25,-1 0,1 0,25 25,-1-25,-24 0,74-25,-74 25,0 0,0 0,0 0,-1 0,1-25,-25 1,-25 24,25-25,-24 0,24 0,-25 0,0 1,25-1,-25 0,0 25,1-25,24 0,-25 1,25-1,-25 25,25-25,-25 0</inkml:trace>
  <inkml:trace contextRef="#ctx0" brushRef="#br0" timeOffset="-28710.04">5829 17884,'25'-25,"0"25,0 0,-1-24,1 24,0 0,25 0,-1-25,1 25,-1 0</inkml:trace>
  <inkml:trace contextRef="#ctx0" brushRef="#br0" timeOffset="-28522.89">6003 17810,'-25'25,"25"-1,0 1,25-25,-25 25,0 0,25 0,-25-1,0 1,24 25,-24-25,25-1,-25 1</inkml:trace>
  <inkml:trace contextRef="#ctx0" brushRef="#br0" timeOffset="-23003.99">6598 17810,'-25'0,"25"-25,0 0,-25 25,25-25,-24 25,-1-24,0 24,0-25,0 25,1 0,-1 0,25-25,-50 25,25 0,1 0,-26-25,0 0,1 25,-1-24,1 24,24 0,-74-25,74 0,-25 25,0-25,-24 25,49-25,-74 0,74 1,-24 24,-26-25,50 0,-24 25,-1-25,-24 0,24 25,-24-24,24 24,1-25,-51 0,76 25,-26 0,0-25,1 25,-51 0,51-25,24 25,-74 0,49 0,1-24,-1 24,0 0,-24 0,24 0,1 0,24 0,-25 0,26 0,-51-25,50 25,-24 0,-26 0,51 0,-26 0,-25 0,26 0,24 0,-25 0,26 25,-26-25,-24 24,49-24,0 25,-25-25,26 25,-1-25,0 25,-25 0,26-25,-26 49,25-49,-49 50,49-25,0-25,-24 24,-1 26,25-25,-49 25,49-26,0 1,0 0,-24 25,24-26,0 1,0 0,25 0,0 0,-25-1,25 1,0 0,0 0,0 0,0-1,0 1,0 0,0 0,0 0,25-25,-25 24,25 1,-25 0,25-25,0 25,-1 0,1-1,0-24,0 25,0 0,0 0,-1-25,26 25,-25-25,24 24,1 1,0-25,-1 25,1-25,-1 25,26-25,-26 25,1-1,24-24,-24 25,0-25,24 25,0 0,-24-25,25 25,-1-25,-24 25,24-25,0 0,1 24,-1-24,1 0,-1 0,25 0,-24 0,-1 0,25 0,-24 0,-1 0,1 0,24 0,-25 0,1 0,-1 0,0 0,-24 0,24-24,-24 24,24 0,-24-25,0 25,-26-25,26 25,-25 0,24-25,-24 0,0 25,0-25,-25 1,25-1,0 0,-25 0,24 0,-24-24,0 24,25-25,-25 1,0 24,-25-25,25 1,-24-1,-1 25,25-24,-50 24,25-25,-24 26,24-1,-25 0,1 0,-1 0,0 25,1-24,-1 24,-24 0</inkml:trace>
  <inkml:trace contextRef="#ctx0" brushRef="#br0" timeOffset="-9922.16">6102 18529,'0'0,"-25"0,25-25,25 25,0 0,0 0,-1 0,1 0,0 25,25 0,-1-25,-24 25,74 0,-74-1,25 1,-1 0,50 0,25 49,-74-74,-25 25,49 25,-49-26,0 1,0 0,0-25,-50 25,0-25,0 0,-24 0,-26-25,50 25,-24 0,-26 0,50-25,-24 25,24 0,-25 0,26 0,24 25,24-25,1 0,0 0,0 0,24 0,-24 0,74 0,-74 0,75 0,-51-25,1 25,-1-25,1 25,0-24,-1-1,1 25,-25-25,-1 0,26 0,-25 25,-25-24,0-1,0 0,0 0,-25 0,0 25,-24-24,24 24,-25-25,1 25,-1-25,0 25,26 0</inkml:trace>
  <inkml:trace contextRef="#ctx0" brushRef="#br0" timeOffset="-415.2">11609 14461,'0'-25,"0"1,0-1,0 0,-25 25,25-25,0 0,-25 0,25 1,-25-1,0 0,1 0,-1 0,0 1,0 24,25-25,-25 0,1 0,-1 0,0 25,0-24,0-1,1 25,-1-25,0 0,-25 25,25 0,1-25,-26 25,25 0,-49 0,24 0,1 0,24 25,-25-25,1 25,24 0,-25-25,25 25,-24-1,-1 26,25-25,-24 0,24 24,0-24,0 25,1-26,-1 26,25 0,-25-25,25 24,0 1,0-1,0 1,0 0,25-1,0 1,-1 24,1-24,0-1,0 1,24 0,1 24,0-49,24 24,-24-24,24 0,0 0,1-25,24 0,-25 0,1-25,-1 0,1 0,-1 1,1-1,-1-25,-24 1,-1-1,-24 0,25 1,-26-1,-24-24,0 24,0 1,0-1,-24 0,-1 1</inkml:trace>
  <inkml:trace contextRef="#ctx0" brushRef="#br0" timeOffset="30318.6">13395 12898</inkml:trace>
  <inkml:trace contextRef="#ctx0" brushRef="#br0" timeOffset="31247.26">13395 12923,'0'0,"0"-25,0 1,0-1,0 0,24 25,-24 25,25-25,0 0,0 0,0 0,-1 0,1 0,-25 25,50-25,-25 0,-1 0,1 0,25 0,-25 0,-1 0,26 0,24 0,-49 0,0 0,0 0,0 0,-1 24,1-24,0 0,0 0,0 0,-1-24,1 24,0 0,0 0,0 0,-1-25,1 25,0 0,0-25,0 25,0 0,-1-25,1 25,0-25,0 25,0 0,-25-24,24 24,1 0,-25-25,25 25,0 0,0-25,-1 25,1-25,0 25,0 0,-25-25,25 25,-1 0,1-24,0 24,0-25,0 25,-25-25,24 25</inkml:trace>
  <inkml:trace contextRef="#ctx0" brushRef="#br0" timeOffset="32308.48">13469 13122,'0'-25,"0"0,-25 25,0 0,25 25</inkml:trace>
  <inkml:trace contextRef="#ctx0" brushRef="#br0" timeOffset="32582.84">13593 12973,'25'0,"0"0,-1 0,-24-25,25 25,-25 25,0 0,0-1,0 1,-25 0,1 25,-1-26,0 51,0-50,25 24,-25-24,1 25,24-25,-25-1,0 26,25-25,0 0,0-1,0 1</inkml:trace>
  <inkml:trace contextRef="#ctx0" brushRef="#br0" timeOffset="32795.51">13891 13097,'0'-25,"0"50,0 0,-25-1,0 1,25 0,-25 0,0 0,1 24,-26 26,25-26,-24 26,24-26,0 1</inkml:trace>
  <inkml:trace contextRef="#ctx0" brushRef="#br0" timeOffset="33019.51">14114 13221,'0'0,"25"-25,-25 50,-25 0,25 0,-25-1,0 1,0 25,1-25,-26 24,25 1,0-1,-24 1,24-25,0 24,0 1,1-25,-1 24,0-24,0 0</inkml:trace>
  <inkml:trace contextRef="#ctx0" brushRef="#br0" timeOffset="33180.25">14387 13370,'0'0,"25"0,-1 0,-24 25,-24-1,24 1,-25 0,0 0,25 0,-25-1,0 1</inkml:trace>
  <inkml:trace contextRef="#ctx0" brushRef="#br0" timeOffset="33634.61">13717 12204</inkml:trace>
  <inkml:trace contextRef="#ctx0" brushRef="#br0" timeOffset="33790.18">13866 12030,'0'0,"-25"-25,25 1</inkml:trace>
  <inkml:trace contextRef="#ctx0" brushRef="#br0" timeOffset="33927.78">14089 11460,'0'0,"-25"0,0-25,1 0,24 0,0 1</inkml:trace>
  <inkml:trace contextRef="#ctx0" brushRef="#br0" timeOffset="34075.18">13990 10517,'0'0,"-25"-25,25-24,-25 24,25 0,0-24,0-1</inkml:trace>
  <inkml:trace contextRef="#ctx0" brushRef="#br0" timeOffset="34217.92">14139 9748,'0'-25,"0"50,-50-74,50 24,0 0,0 0</inkml:trace>
  <inkml:trace contextRef="#ctx0" brushRef="#br0" timeOffset="34365.15">14163 9079,'-24'-25,"-1"0,25 0,0-25,0 26,0-26,0 25</inkml:trace>
  <inkml:trace contextRef="#ctx0" brushRef="#br0" timeOffset="34520.08">14114 8161,'0'0,"0"-25,-25 0,0-24,0-1,25 25,-24-25,24 1,0-1,0 25,0 1,0-1,24 0</inkml:trace>
  <inkml:trace contextRef="#ctx0" brushRef="#br0" timeOffset="34634.5">14263 7590,'-25'25,"50"-50,-50 25</inkml:trace>
  <inkml:trace contextRef="#ctx0" brushRef="#br0" timeOffset="34772.39">14784 8037,'0'0,"0"25,0-1,-25 1,25 0</inkml:trace>
  <inkml:trace contextRef="#ctx0" brushRef="#br0" timeOffset="34906.18">14833 8905,'0'0,"-25"25,25-1,-24 1,24 0</inkml:trace>
  <inkml:trace contextRef="#ctx0" brushRef="#br0" timeOffset="35047.71">14486 9847,'0'0,"0"25,0 0,0 0,0 0</inkml:trace>
  <inkml:trace contextRef="#ctx0" brushRef="#br0" timeOffset="35186.6">14362 10691,'0'0,"0"25,0-1,0 1,0 0</inkml:trace>
  <inkml:trace contextRef="#ctx0" brushRef="#br0" timeOffset="35319.15">14238 11410,'0'0,"0"25,0 0,0 0</inkml:trace>
  <inkml:trace contextRef="#ctx0" brushRef="#br0" timeOffset="35442.44">14337 12129,'-25'50,"25"-25,25-100,-50 175,25-75,0-1</inkml:trace>
  <inkml:trace contextRef="#ctx0" brushRef="#br0" timeOffset="35575.61">14585 12725,'0'25,"0"-50,0 74,0-24</inkml:trace>
  <inkml:trace contextRef="#ctx0" brushRef="#br0" timeOffset="35682.81">14709 12898,'0'0,"-25"0,1-24</inkml:trace>
  <inkml:trace contextRef="#ctx0" brushRef="#br0" timeOffset="36391.71">14263 9599,'0'-24,"0"48,0-73,0 24,0-25,-25 26,25-1,0 50,0-1,0 1,25 0,-25 0,24 49,-24-24,0-25,0 24,25 26,0-51,0 76,0-76,-25 1,25-25,-1-25,1 25,0-49,25-1,-50 25,24-24,1 24,0 0,-25-24,25-26,0 50,-1-24,-24-1</inkml:trace>
  <inkml:trace contextRef="#ctx0" brushRef="#br0" timeOffset="46884.25">13717 16594,'0'25,"-25"0,25 0,0 0,0-1,0 1,-25 25,25-25,0 24,0-24,0 25,0-26,0 26,0-25,0 0</inkml:trace>
  <inkml:trace contextRef="#ctx0" brushRef="#br0" timeOffset="47143.44">13915 16793,'0'25,"0"-50,-24 74,24-24,0 0,0 0,0 0,24-25,-24 24,25-24,0 0,0 25,0-25,-1 0,1-25,0 25,0 0,0-24,-25-1,0 0,0 0,0 0,-25 25,25-24,-25-1,25 0,-25 0,0 0,1 1,24-1</inkml:trace>
  <inkml:trace contextRef="#ctx0" brushRef="#br0" timeOffset="47351.85">14188 16669,'25'25,"-50"-50,50 74,-25-24,0 0,0 0,25-25,0 25,-1-25,-24-25,0 0,0 0,0 0,-24 1</inkml:trace>
  <inkml:trace contextRef="#ctx0" brushRef="#br0" timeOffset="47554.99">14362 16346,'0'25,"0"-50,0 75,-25-50,25 25,25-25,0 0,0 0,-25-25,0 0</inkml:trace>
  <inkml:trace contextRef="#ctx0" brushRef="#br0" timeOffset="47785.93">14610 16570,'0'24,"-25"1,25 0,-25 0,25 0,0-1,0 1,25-25,-25 25,25-25,0 25,0-25,49 25,-49-25,24 24</inkml:trace>
  <inkml:trace contextRef="#ctx0" brushRef="#br0" timeOffset="52848.18">16694 13692,'24'0,"1"0,0 0,0 0,0 0,24 0,-24 25,25-25,24 0,-24 0,24 25,-49-25,0 0,24 0,1 0,-25 0</inkml:trace>
  <inkml:trace contextRef="#ctx0" brushRef="#br0" timeOffset="53186.48">17239 13692,'0'0,"25"0,0 25,0-25,24 0,-24 0,0 0,0 0,-1 0,26 0,-25 0,0 0,0 0,-1 0,1 0,0 0,0 0,0 0,-25-25,24 25</inkml:trace>
  <inkml:trace contextRef="#ctx0" brushRef="#br0" timeOffset="53410.65">17735 13692,'100'50,"-76"-50,1 0,0 0,0 0,0 25,-1-25,1 0,0 0,0 0,-50 0</inkml:trace>
  <inkml:trace contextRef="#ctx0" brushRef="#br0" timeOffset="54215.84">17090 13047,'-24'-25,"48"50,-73-74,49 24</inkml:trace>
  <inkml:trace contextRef="#ctx0" brushRef="#br0" timeOffset="54355.39">17140 12750,'0'0,"0"-25,-25 25,0-25,25 0,-24 25</inkml:trace>
  <inkml:trace contextRef="#ctx0" brushRef="#br0" timeOffset="54499.43">16991 12254,'0'0,"-25"0,1-25,24 0,-25 0,25 0,-25 0</inkml:trace>
  <inkml:trace contextRef="#ctx0" brushRef="#br0" timeOffset="54659.77">17115 11187,'0'0,"25"-25</inkml:trace>
  <inkml:trace contextRef="#ctx0" brushRef="#br0" timeOffset="54960">18058 10368,'0'-24,"-25"-1,25 0,0 0,0 0,0 1,25 24</inkml:trace>
  <inkml:trace contextRef="#ctx0" brushRef="#br0" timeOffset="55103.31">18430 10021,'-25'0,"0"-25,0 0,25 1,-24-1,24 0,0 0,0 0</inkml:trace>
  <inkml:trace contextRef="#ctx0" brushRef="#br0" timeOffset="55247.86">18157 9426,'0'0,"-25"-25,0 0,-24 0,24-24,0 24,25 0,-25-24,25 24</inkml:trace>
  <inkml:trace contextRef="#ctx0" brushRef="#br0" timeOffset="55395.67">17859 8533,'-24'-25,"24"0,0 0</inkml:trace>
  <inkml:trace contextRef="#ctx0" brushRef="#br0" timeOffset="55543.95">17686 8062,'0'0,"-25"-25,0 25,0-25,1 25,24-25,-25 0,0 0,25 1</inkml:trace>
  <inkml:trace contextRef="#ctx0" brushRef="#br0" timeOffset="55664.66">17661 7689,'-99'-99,"198"198,-223-198,99 99,0-25,0 25,1 0,24-24</inkml:trace>
  <inkml:trace contextRef="#ctx0" brushRef="#br0" timeOffset="55790.94">17214 7441,'-24'-24,"48"48,-73-73,24 49,25-25,-25 25,0-25,1 0</inkml:trace>
  <inkml:trace contextRef="#ctx0" brushRef="#br0" timeOffset="55923.63">17016 7367,'0'0,"-25"0,0 0,25 25,-24-25,-1 0,0 0,25 25,-25-25,25 24</inkml:trace>
  <inkml:trace contextRef="#ctx0" brushRef="#br0" timeOffset="56071.1">16842 8533,'0'0,"-24"25,24 24,-25-24,25 0,0 0,0-1,0 1,0 25,0-25</inkml:trace>
  <inkml:trace contextRef="#ctx0" brushRef="#br0" timeOffset="56207.37">16991 9872,'0'0,"-25"25,25 25,0-26,0 1,0 0,0 0</inkml:trace>
  <inkml:trace contextRef="#ctx0" brushRef="#br0" timeOffset="56346.56">17165 11013,'0'0,"0"25,0 0</inkml:trace>
  <inkml:trace contextRef="#ctx0" brushRef="#br0" timeOffset="56826.95">17066 10641,'0'0,"0"-25,0 1,0-1,0 0,0 50,0 0,0-1,24 26,-24-25,0 24,0 1,0 49,0-49,0-1,0 1,0 0,0-26,25 51,-25-50,25-25,-25 25,25-50,0 0,-1 25,1-50,25 25,-25-24,24-1,1 1,-25-1,74-49,-74 49,49-74,-24 75,-25-1,24 0</inkml:trace>
  <inkml:trace contextRef="#ctx0" brushRef="#br0" timeOffset="63661.49">20241 7293,'0'-25,"-25"0,50 75,-50-125</inkml:trace>
  <inkml:trace contextRef="#ctx0" brushRef="#br0" timeOffset="63808.61">20191 7317,'0'0,"-25"0,0 0,25-24</inkml:trace>
  <inkml:trace contextRef="#ctx0" brushRef="#br0" timeOffset="63948.34">20563 7243,'0'-25,"0"0</inkml:trace>
  <inkml:trace contextRef="#ctx0" brushRef="#br0" timeOffset="64073.15">20811 7466,'-25'25,"25"0</inkml:trace>
  <inkml:trace contextRef="#ctx0" brushRef="#br0" timeOffset="64212.75">20637 8334,'0'0,"-24"25,-1 0,25 0</inkml:trace>
  <inkml:trace contextRef="#ctx0" brushRef="#br0" timeOffset="64350.03">20439 9227,'-74'100,"148"-200,-148 224,74-99,0 0</inkml:trace>
  <inkml:trace contextRef="#ctx0" brushRef="#br0" timeOffset="64477.31">20365 10195,'-50'124,"100"-248,-125 297,75-123,0-25,0 0</inkml:trace>
  <inkml:trace contextRef="#ctx0" brushRef="#br0" timeOffset="64597.92">20340 11162,'-99'99,"198"-198,-223 198,99-74,0 0,0 0</inkml:trace>
  <inkml:trace contextRef="#ctx0" brushRef="#br0" timeOffset="64728.33">20241 11782,'-25'25,"50"-50,-50 75,25-25,0-1,0 1</inkml:trace>
  <inkml:trace contextRef="#ctx0" brushRef="#br0" timeOffset="64852.11">20439 12303,'0'25,"0"-50,0 75,-25-50,0 0,25 25</inkml:trace>
  <inkml:trace contextRef="#ctx0" brushRef="#br0" timeOffset="64984.57">20687 12601,'0'0,"0"25,-25-25,0 0,1 0</inkml:trace>
  <inkml:trace contextRef="#ctx0" brushRef="#br0" timeOffset="65116.33">20886 12874,'0'0,"-25"0,0 0</inkml:trace>
  <inkml:trace contextRef="#ctx0" brushRef="#br0" timeOffset="65250.06">21109 12849,'0'0,"-25"-25,25 0,-25 0,25 1,0-1,0 0</inkml:trace>
  <inkml:trace contextRef="#ctx0" brushRef="#br0" timeOffset="66102.81">20886 9376,'0'-25,"0"1,0-1,0 0,0 50,0 0,0-1,0 1,0 0,0 49,0-49,0 25,0-1,0 1,0 49,0-49,0-25,0 74,0-50,0 26,0-50,0 0,0 24,0-24,24 0,1-50,0 0,0 0,0-24,-1-1,51-24,-50-1,49-24,-24 49,-26-24,51-25,-50 49,-1 1,26-1,0-49,-50 74,24-25</inkml:trace>
  <inkml:trace contextRef="#ctx0" brushRef="#br0" timeOffset="70390.15">20265 16669,'0'-25,"25"25,-25 25,0 0,0 24,-25-49,25 25,0 25,0-26,-24 1,24 0,0 49,0-49,-25-25,25 50,0-25,0-1,0 1</inkml:trace>
  <inkml:trace contextRef="#ctx0" brushRef="#br0" timeOffset="70657.98">20513 16743,'0'0,"25"-25,-50 50,25 0,0 0,0 0,25-25</inkml:trace>
  <inkml:trace contextRef="#ctx0" brushRef="#br0" timeOffset="71540.27">20563 16768</inkml:trace>
  <inkml:trace contextRef="#ctx0" brushRef="#br0" timeOffset="72517.34">20637 16718,'0'-24,"0"-1,-24 25,24 25,-25-25,25 24,-25 1,25 0,0 0,-25 0,25 24,0-24,0 0,0 0,0-1,0 1,25-25,0 25,0-25,-25-25,24 25,1-25,0 1,0-1,-25 0,0 0,0 0,-25 1,25-1,0 0,-25 0,25 0,-49-24,49 24,-25 0,25 0,-25 25,25-24</inkml:trace>
  <inkml:trace contextRef="#ctx0" brushRef="#br0" timeOffset="72825.62">21109 16694,'-25'0,"0"0,0 0,25 24,-24 1,24 0,-25 0,25 0,0-1,0 1,0 0,0 0,0 0,25-1,-1 1,-24 0,25-25,0 0,0 0,0 0,-1 0,1 0,0 0,-25-25,25 25,-25-25,0 1,0-1,0 0,-25 0,25 0,-25 1,0-26,1 25</inkml:trace>
  <inkml:trace contextRef="#ctx0" brushRef="#br0" timeOffset="73325.67">21654 16718,'0'0,"-24"0,24 25,24-25,-24 25,25-25,0 0,0 0,0 0,24-25,1 25,0 0,24-25,0 25,-24 0,0-24</inkml:trace>
  <inkml:trace contextRef="#ctx0" brushRef="#br0" timeOffset="73529.28">22002 16371,'0'25,"0"-50,-25 75,25-25,0-1,0 1,-25 25,25-25,-25 24,25 1,0-25,-24 24,24 1,-25-1,25 1,0-25,0 24</inkml:trace>
  <inkml:trace contextRef="#ctx0" brushRef="#br0" timeOffset="94819.28">7293 4242,'0'-25,"0"0,0 0,-25 0,25 1,0-1,0 50,25-1,-25 1,24 25,1-25,0 24,-25 1,50 24,-26 1,1-1,0 25,-25-49,25 74,0-50,-25 26,24-26,-24-24,0-1,25 1,-25-25,0-50,-25 0,1 0,24 0,-25 1,0-1,25 0,-50-49,26 49,24 0,-25 0,25 50,0 0,0 0,25-1,-25 1,24-25,-24 25,25 25,0-50,25 49,-1-49,-24 0,0 0,0 0,24-25,-24 1,25-1,-1-25,-49 25,25-24,0-50,-25 74,0-25,0 0,0 1,-25 49,0-50</inkml:trace>
  <inkml:trace contextRef="#ctx0" brushRef="#br0" timeOffset="100607.08">10666 3994,'25'0,"-25"24,0 1,0 0,25-25,-25 25,24 0,-24-1,0 1,25-25,-25 25,0 0,25-25,-25 25,0-1,25 1,-25 0,0 0,0 0,0-1,0 1,25 0,-25 0,0 0,24 24,-24-24,0 0,0 0,0 24,25-24,-25 0,0 49,0-49,0 25,0-25,25-1,-25 26,0-25,25 0,-25-1,0 1,0 0,25 0,-25 0,0-1,24 1,-24 0,0 0,25 0,-25-1,0 1,0 0,0-50,-25 25,25-25,-49 1,24-1,0 0,0 0,1 0,-1 1,0-1,0 0,25 0,-25 0,1 25,24-24,0 48,0 1,24 0,-24 0,25 0,0-1,-25 1,25 0,0-25,24 25,-24 0,0-1,0-24,-1 25,26-25,-25 0,0 0,-1 0,1 0,0 0,0 0,0-25,0 25,-25-24,0-1,0 0,0 0,0 0,0 1,0-1,0 0,0 0,0 0,0 1,0-1</inkml:trace>
  <inkml:trace contextRef="#ctx0" brushRef="#br0" timeOffset="135414.25">13940 4589,'-25'-25,"25"0,0 50,0 0,0 0,0-1,0 1,0 0,0 25,0-26,25 26,-25 0,0-25,25 24,-25-24,25-25,0 0,-1 0,1-25,25 25,49-49,25-1,50 0,-100 25,100-49,-25 49,-75 0,0 1,1-1,24 0,-49 25,-26 0</inkml:trace>
  <inkml:trace contextRef="#ctx0" brushRef="#br0" timeOffset="144059.87">17512 4192,'0'0,"0"-25,0 0,-25 1,25-1,0 0,-25 0,25 0,0 1,0 48,0 1,-24-25,24 25,0 0,0 0,0-1,0 26,-25-25,25 24,0 1,0 0,-25-1,25 1,0-1,-25 1,25 24,-25-24,25 24,0-24,-24 0,24-1,0-24,0 25,0-25,0-1,0 1,0-50,0 1,0-1,0 0,0 0,0 0,0-24,24 24,-24 0,0 0,0 0,0 50,0 0,0 0,0 0,0 0,0-1,0 1,0 25,25-25,-25-1,25 1,-25 0,25 0,0-25,-1 25,1-25,0 0,0 0,25-25,-26 25,26 0,-25-25,24 0,-24 0,25 1,-25 24,-1-25,1-25,0 25,0 1,-25-1,0 0,0 0,0 0</inkml:trace>
  <inkml:trace contextRef="#ctx0" brushRef="#br0" timeOffset="152734.84">20737 4688,'0'0,"-25"-25,25 0,-25 1,25-1,-25 0,25 0,0 0,0 1,-25-1,25 0,0 0,0 0,-24 25,24-24,0-1,-25 25,25 25,0-1,0 1,0 0,0 0,0 24,0-24,0 0,0 25,0-1,0 1,0-1,0-24,0 25,0 0,0-1,0 1,0-1,0 26,0-50,0 24,0-24,0 0,0 0,25-1,-25 1,0 0,0-50,0 0,0 1,0-1,0 0,0 0,0 0,0 1,0-1,0 0,0 0,0 50,24 0,1 0,0-25,-25 24,25-24,0 0,0 0,-1 0,1 0,0 0,0 0,0 0,-1 0,1-24,0 24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09:51:35.25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573 15751,'0'25,"25"-25,0 0,-25-25,0 0,0 0,0 50,-25-25,25 25,0 0,25-25,-25-25,0 0,25 0,-25 50,-25-25,25 25</inkml:trace>
  <inkml:trace contextRef="#ctx0" brushRef="#br0" timeOffset="4860.07">7317 9674,'25'0,"0"0,0 0,-25-25,25 25,-1 0,1 0,25 0,-25 0,-1 0,1 0,25-25,-1 25,1 0,-25 0,0 0,-1 0,51 0,-50 0,24 0,-24 0,25 0,-25 0,-1 0,1 0,25 0,-25 0,-1 0,1 0,0 0,0 0,0 0,-1 0,1 0,0 0,0 0,0-25,-25 1,0-1,-25 25,0-25,0 25,0 0,1-25,-1 25,50 0,-1-25,1 25,0 0,0 0,-25 25,25-25,-1 0,1 25,0-25,-25 25,0 0,0-1,-25-24,25 25,-25-25</inkml:trace>
  <inkml:trace contextRef="#ctx0" brushRef="#br0" timeOffset="25441.75">5234 15776,'-25'0,"0"25,50-25</inkml:trace>
  <inkml:trace contextRef="#ctx0" brushRef="#br0" timeOffset="25567.75">5432 15751,'25'0</inkml:trace>
  <inkml:trace contextRef="#ctx0" brushRef="#br0" timeOffset="25698.1">5730 15726,'0'0,"25"-25</inkml:trace>
  <inkml:trace contextRef="#ctx0" brushRef="#br0" timeOffset="25815.69">5953 15677,'25'0</inkml:trace>
  <inkml:trace contextRef="#ctx0" brushRef="#br0" timeOffset="25943.79">6276 15677,'24'0,"1"0,0 0</inkml:trace>
  <inkml:trace contextRef="#ctx0" brushRef="#br0" timeOffset="26039.24">6524 15701,'24'0</inkml:trace>
  <inkml:trace contextRef="#ctx0" brushRef="#br0" timeOffset="27196.16">3522 15751,'0'0,"-25"0,1 0,24-25,0 0,0 1,24 24,-24-25,25 25,0-25,0 25,0 0,-1 0,1 25,-25 0,0-1,0 1,0 0,0 25,0-26,-25 26,1-25,-26 49,25-24,0-50,-24 49,24-24,0 0,0-25,25 25,0-50,25 25,0 0,0 0,0 0,-1 0,1 0,0 0,0 0,0 0,-1 0,1 0,25 0,-25 0</inkml:trace>
  <inkml:trace contextRef="#ctx0" brushRef="#br0" timeOffset="27536.33">3870 15825,'-25'0,"25"25,-25-25,25 25,0 0,0 0,0-1,0 1,0 0,0 0,0 0,0-1,0 1,25-25,-25 25,25 0,-1-25,1 0,0 0,-25-25,25 25,-25-25,25 25,-25-25,0 1,24-1,-24 0,0 0,0 0,0 1,0-1,0 0,-24 25,24-25,-25 0,25 1,-25-1,0 25,25-25,-25 25,1-25,-1 0</inkml:trace>
  <inkml:trace contextRef="#ctx0" brushRef="#br0" timeOffset="27773.03">4018 15453,'-24'0,"-1"0,0 25,25-50,25 25,-25-24,0-1,-25 25</inkml:trace>
  <inkml:trace contextRef="#ctx0" brushRef="#br0" timeOffset="28155.79">4440 15850,'-25'0,"0"0,1 0,-1 0,0 25,0 0,0 0,25-1,-24 26,24-25,-25 0,25-1,0 1,0 0,25-25,-25 25,24-25,1 0,0 0,0 0,0 0,-1 0,1-25,0 25,0-25</inkml:trace>
  <inkml:trace contextRef="#ctx0" brushRef="#br0" timeOffset="29201.21">5110 13221</inkml:trace>
  <inkml:trace contextRef="#ctx0" brushRef="#br0" timeOffset="29345.52">5283 13196,'-24'0</inkml:trace>
  <inkml:trace contextRef="#ctx0" brushRef="#br0" timeOffset="29476.82">5482 13196</inkml:trace>
  <inkml:trace contextRef="#ctx0" brushRef="#br0" timeOffset="29604.62">5779 13196,'0'0</inkml:trace>
  <inkml:trace contextRef="#ctx0" brushRef="#br0" timeOffset="29739.74">6003 13171,'0'25</inkml:trace>
  <inkml:trace contextRef="#ctx0" brushRef="#br0" timeOffset="29990.1">6449 13196,'25'0</inkml:trace>
  <inkml:trace contextRef="#ctx0" brushRef="#br0" timeOffset="30125.6">6747 13171,'25'0</inkml:trace>
  <inkml:trace contextRef="#ctx0" brushRef="#br0" timeOffset="30975.22">3721 13097,'-25'0,"0"0,25 25,0-1,0 1,0 25,0-25,0 0,0 24,0 1,0-1,0-24,0 0,0 0,0 24,0-24,0 0,25-25</inkml:trace>
  <inkml:trace contextRef="#ctx0" brushRef="#br0" timeOffset="31330.19">3820 13271,'-25'0,"25"24,0 1,0 0,0 0,0 0,0-1,25 1,-25 25,25-50,-25 25,25-25,-1 0,-24-25,25 0,-25 0,25 0,-25 1,0-1,0-25,-25 50,25-25,0 1,-25-1,1 25,-1-25,0 0,25 50</inkml:trace>
  <inkml:trace contextRef="#ctx0" brushRef="#br0" timeOffset="31654.74">4093 13171,'0'25,"-25"0,25 0,0 0,0-1,0 1,0 0,25 0,-25 0,25-1,-25 1,24-25,-24 25,25-25,-25 25,25-25,0 0,0 0,-25-25,0 0,0 0,0 1,0-1,-25 25,25-25,-25 25,25-25,-25 25,25-25,-25 25,1-24</inkml:trace>
  <inkml:trace contextRef="#ctx0" brushRef="#br0" timeOffset="31893.05">4217 12998,'0'0,"-25"0,0 24,0-24,25 25,25-25,0 0,-25-25,25 25,-25-24,0-1</inkml:trace>
  <inkml:trace contextRef="#ctx0" brushRef="#br0" timeOffset="32139.51">4440 13022,'-25'0,"0"25,1-25,24 25,-25 0,25 0,0-1,0 1,0 0,25-25,-25 25,24-25,1 0,0 0,0-25</inkml:trace>
  <inkml:trace contextRef="#ctx0" brushRef="#br0" timeOffset="40705.25">6821 13221,'0'-25,"-25"25,25-25</inkml:trace>
  <inkml:trace contextRef="#ctx0" brushRef="#br0" timeOffset="40888.48">6747 13196,'-25'0</inkml:trace>
  <inkml:trace contextRef="#ctx0" brushRef="#br0" timeOffset="40922.45">6722 13221</inkml:trace>
  <inkml:trace contextRef="#ctx0" brushRef="#br0" timeOffset="42938.58">6722 13221,'0'0,"0"25,0 0,0-1,0 1,0 0,0 0,0 0,0-1,25-24,-25 25,0 0,0 0,0 0,0-1,0 1,0 0,25-25,-25 25,0 0,0-1,0 1,0 0,0 0,0 0,0-1,0 1,0 0,0 0,0 0,0-1,0 1,0 0,-25-25,25 25,0 0,0-1,0 1,0 0,0 0,0 0,0-1,0 1,-25 0,25 0,0 0,0-1,0 1,0 0,0 0,-25 0,25 0,0-1,0 1,0 0,0 0,0 0,0-1,-25 1,25 0,0 0,0 0,0-1,0 1,0 0,0 0,0 0,0-1,0 1,0 0,0 0,0 0,0-1,-24 1,24 0,0 0,0 0,-25-1,25 1,0 0,0 0,0 0,0-1,0 1,0 0,0 0,0 0,0-1,0 1,0 0,0 0,0 0,0 0,-25-25,25 24,0 1,0 0,0 0,0 0,0-1,-25-24,25 25,0 0,0 0,0 0,0-1,0 1,0 0,-25 0,25 0,0-1,0 1</inkml:trace>
  <inkml:trace contextRef="#ctx0" brushRef="#br0" timeOffset="45067.15">6722 14163,'0'-24,"0"-1,0 0,0 0,25 25,-25-25,0 1,0-1,0 0,0 0,25 0,-25 1,0-1,0 0,0 0,0 0,24 1,-24-1,0 0,0 0,0 0,0 1,0-1,0 0,0 0,0 0,0 1,0-1,0 0,0 0,0 0,0 1,0-1,0 0,0 0,0 0,0 1</inkml:trace>
  <inkml:trace contextRef="#ctx0" brushRef="#br0" timeOffset="46846.01">6648 16173,'0'0,"-25"0,25-25,0 0,0 0,0 0</inkml:trace>
  <inkml:trace contextRef="#ctx0" brushRef="#br0" timeOffset="47515.65">6722 16917,'0'0,"-25"25,25-1,-25-24,25 25</inkml:trace>
  <inkml:trace contextRef="#ctx0" brushRef="#br0" timeOffset="47662.61">6722 17264,'0'0,"0"25,0 0,0-1</inkml:trace>
  <inkml:trace contextRef="#ctx0" brushRef="#br0" timeOffset="49726.61">7020 15056,'0'25,"-25"-25</inkml:trace>
  <inkml:trace contextRef="#ctx0" brushRef="#br0" timeOffset="49879.51">7020 15205,'0'25,"-25"-25</inkml:trace>
  <inkml:trace contextRef="#ctx0" brushRef="#br0" timeOffset="50011.04">7045 15304,'0'0,"-25"25</inkml:trace>
  <inkml:trace contextRef="#ctx0" brushRef="#br0" timeOffset="50134.53">7020 15503,'0'0,"0"25</inkml:trace>
  <inkml:trace contextRef="#ctx0" brushRef="#br0" timeOffset="50407.01">7094 16123,'0'0,"0"25</inkml:trace>
  <inkml:trace contextRef="#ctx0" brushRef="#br0" timeOffset="50555.32">7119 16346,'0'25,"0"0,-25-25,25 25</inkml:trace>
  <inkml:trace contextRef="#ctx0" brushRef="#br0" timeOffset="50686.44">7094 16520,'0'25,"0"0,0-1,-25 1,25 0</inkml:trace>
  <inkml:trace contextRef="#ctx0" brushRef="#br0" timeOffset="50811.95">7094 16818,'0'0,"0"24,0 1,0 0,0 0</inkml:trace>
  <inkml:trace contextRef="#ctx0" brushRef="#br0" timeOffset="50981.39">7119 17090,'0'25,"0"0,0 0,25-25,-25 25,0-1,0 1</inkml:trace>
  <inkml:trace contextRef="#ctx0" brushRef="#br0" timeOffset="51991.42">6945 17587,'-24'0,"24"24,-25-24,25 25,-25 0,25 0,-25 0,25-1,-25-24,25 25,0 0,-25 0,1 0,24-1,0 1,24-25,1-25,0 25,0 0,0-24,0 24,-1 0,1 0,0-25,-25 0,0 0,0 0,0 1,0-1,-25 25,25-25,0 0,-25 0,25 1,-24 24,24-25</inkml:trace>
  <inkml:trace contextRef="#ctx0" brushRef="#br0" timeOffset="52434.97">7045 17562,'0'25,"0"-1,24 1,-24 0,0 0,0 0,25-25,-25 24,0 1,0 0,25 0,-25 0,25-25,-25 24,0-48,0-1,0 0,0 0,0 0,0 1,0-1,0 0</inkml:trace>
  <inkml:trace contextRef="#ctx0" brushRef="#br0" timeOffset="53083.28">6821 17314,'0'24,"0"1,0 0,0 0,0 0,0-1,0 1,0 0</inkml:trace>
  <inkml:trace contextRef="#ctx0" brushRef="#br0" timeOffset="53196.51">6821 17487,'0'25,"0"0,25 0</inkml:trace>
  <inkml:trace contextRef="#ctx0" brushRef="#br0" timeOffset="56057.52">6846 13171,'0'0,"-25"0,25-25,25 25,0 0,-25-24,0 48</inkml:trace>
  <inkml:trace contextRef="#ctx0" brushRef="#br0" timeOffset="61343.82">5804 14436,'-25'0,"50"0,0 0,-25-24,25 24,25 0,-26-25,1 25,25 0,-1-25,26 0,-26 25,1-25,0 0,-26 25,1-24,25 24,-50-25,-25 25,0 0,0 0,1 0,-1 0,50 0,-25-25,24 25,1 0,0 0,0 0,0 25,-1-25,-24 25,0-1,-24 1,-1 0,0 0</inkml:trace>
  <inkml:trace contextRef="#ctx0" brushRef="#br0" timeOffset="62379.56">794 14560,'-25'50,"0"-25,25 24,0-24,0 0,0 0,0 24,0-24,25 0,-25 0,50 0,-26-25,1-25,0 25,0-25,-25 0,25 0,-25 1,24 24,-24-50,0 0,0 26,-24-1,-1 0,0 0,0 0,0 25,1 0</inkml:trace>
  <inkml:trace contextRef="#ctx0" brushRef="#br0" timeOffset="62569.7">893 14684,'0'25,"25"-25,0 25,-25 0,24 0,1-1,0 1,25 0</inkml:trace>
  <inkml:trace contextRef="#ctx0" brushRef="#br0" timeOffset="62784.37">1315 14734,'0'-25,"24"25,1-25,-25 1</inkml:trace>
  <inkml:trace contextRef="#ctx0" brushRef="#br0" timeOffset="62936.68">1364 14808,'0'0,"-25"0,50 0,-25-24</inkml:trace>
  <inkml:trace contextRef="#ctx0" brushRef="#br0" timeOffset="63559.23">1662 14585,'0'-25,"0"1,0-1,25 25,0 0,-1 0,-24 25,0-1,25-24,-25 50,0-25,25 0,-25-1,0 1,0 0,0-50,0 0,0 1,0-1,0 0,25 25,-25 25,0 0,25-25,-25-25,24 25,-24-25,0 0,25 25,-25 25,25-25,-25 25,25-25,-25 25,25-25</inkml:trace>
  <inkml:trace contextRef="#ctx0" brushRef="#br0" timeOffset="63869.21">2232 14412,'0'-25,"-24"25,-1 0,25 25,-25-25,25 24,-25 1,25 25,0-25,0-1,0 1,0 0,25 0,-25 0,25-25,0 0,-1 0,1 0</inkml:trace>
  <inkml:trace contextRef="#ctx0" brushRef="#br0" timeOffset="64381.95">2679 14337,'0'25,"-25"-25,25 25,0 0,-25-1,0 1,25 0,-24-25,-1 50,25-26,-25 1,25 0,0 0,0 0,0-1,25-24,0 0,-1 0,26 0,-25 0,0-24,0 24,-25-25,24 25,-24-25,0 0,0 0,0 1,-24-26,-1 25,0 0,25 1</inkml:trace>
  <inkml:trace contextRef="#ctx0" brushRef="#br0" timeOffset="64561.56">2828 14337,'0'25,"0"-50,0 0,25 25,-1-25,1 1,0 24,0-25,0 25</inkml:trace>
  <inkml:trace contextRef="#ctx0" brushRef="#br0" timeOffset="64717.98">2977 14287,'-25'0,"25"25,0 0,0 0,0 0,0 0,0-1,0 1,0 0,0 0,25 0,-25-1,0 1,0 0,24-25</inkml:trace>
  <inkml:trace contextRef="#ctx0" brushRef="#br0" timeOffset="65330.57">3225 14039,'0'-24,"0"-1,-25 0,0 25,0-25,0 25,1 0,-1-25,0 25,0 0,0 0,1 0,-26-24,25 24,-24 0,24 0,-25 0,1 0,-1 0,0 24,1-24,-26 0,26 25,-26-25,26 25,-26 0,26-25,-26 25,1-1,-1 1,1 25,0-25,-1-1,1 26,-26 0,26-26,-25 26,24 0,-24-1,25 1,-1 0,1-1,0 1,-1-1,26-24,-1 25,0-1,26-24,-1 25,0-25,0 24,0 1,25-1,-24-24,24 25,0-1,0 1,24-25,1 24,0 1,0-25,0 25,24-26,1 1,-1 25,1-25,24-1,1 1,-1 0,1 0,-1-25,25 0,0 0,-24 0,24 0,0-25,1 25,24-50,-25 26,0-26,0 0,0 26,25-51,-24 25,-26 1,25-1,1-24,-26 24,0-24,1-1,-1 1,1 24,-26-24,1 0,-1-1,-24 1,0-1,-25 26,0-26,0 26,0-26,-25 26,-24-1,24 25,-25-24,-24 24,-1 25</inkml:trace>
  <inkml:trace contextRef="#ctx0" brushRef="#br0" timeOffset="85963.42">6871 13196,'0'-25,"0"50,25-25,0 0,-1 0,1 0,0 0,0 0,-25-25,25 25,-1 0,1 0,0 0,0 0,0 0,-25 25,24-25,1 0,0 0,0 0,0 0,-1 0,1 25,0-25,0 0,0 0,-1 0,1 0,0 25,0-25,0 0,-1 0,1 0,0 0,0 0,0 0,-1 0,1 0,-25-25,25 25,0 0,0 0,-1 0,1 0,0 0,0 0,0 0,-1 0,1 0,0 0,0 0,0 0,-25 25,25-25,-1 0,1 0,0 0,0 0</inkml:trace>
  <inkml:trace contextRef="#ctx0" brushRef="#br0" timeOffset="88293.73">6052 16148,'-24'49,"48"-98,-73 123,49-49,0 0,-25 0,25-1,0 1,0-50,0 1,0-1,25 0,-25 0,0 0,0 1,25-26,-25 25,0-24,24 24,1 25,-25 25,25-25,-25 24,25 1,0-25,-25 25,24 0,-24 0,25-25,-25 24,25-24,0 50</inkml:trace>
  <inkml:trace contextRef="#ctx0" brushRef="#br0" timeOffset="88453.69">6052 16247,'0'25,"-24"-25,48 0,-24-25,25 25,0 0,-25-25,25 25</inkml:trace>
  <inkml:trace contextRef="#ctx0" brushRef="#br0" timeOffset="89585.87">6325 12626,'0'24,"25"-24,-25 25,0 0,0 25,25-26,-25 26,0-25,25 0,-25-1,24-24,-24 25,0 0,-24-25,24-25,-25 25,25-25,-25 1,25-1,-25 0,25 0,0-24,0 24,0-25,0 25,0 1,0-1,0-25,25 25,0 1,0 24,24 0,-24 0,-25 24,0 26,0-25,0 24,-25-24,25 25,0-25,25-25,0 24,0 1,-25 0,24-25,-24 25,-24 49,-1-49,0 0,0 0,0-1,1-24</inkml:trace>
  <inkml:trace contextRef="#ctx0" brushRef="#br0" timeOffset="91532.16">10815 8359,'0'-25,"-25"25,0 0,25 25,0 0,25-25,0 0,0 0,-1 0,1 0,0 0,0 25,0-25,-1 0,1 0,0 0,25 0,-26 0,1 0,25 0,24 0,-24-25,0 25,-26 0,26 0,-25 0,24 0,1 0,0 0,-1 0,1 0,-1 0,-24 0,-25-25,25 25,0 0,-25-25</inkml:trace>
  <inkml:trace contextRef="#ctx0" brushRef="#br0" timeOffset="91729.67">10988 8682,'0'0,"-24"0,24 24,-25-24,50 0</inkml:trace>
  <inkml:trace contextRef="#ctx0" brushRef="#br0" timeOffset="91860.69">11137 8731,'-25'25,"1"-25,-1 25</inkml:trace>
  <inkml:trace contextRef="#ctx0" brushRef="#br0" timeOffset="92003.4">10964 9079,'0'0,"-25"24</inkml:trace>
  <inkml:trace contextRef="#ctx0" brushRef="#br0" timeOffset="92156.08">11212 9029,'0'0</inkml:trace>
  <inkml:trace contextRef="#ctx0" brushRef="#br0" timeOffset="92292.07">11534 8905,'0'0</inkml:trace>
  <inkml:trace contextRef="#ctx0" brushRef="#br0" timeOffset="92433.55">11832 8930,'0'0,"-25"0</inkml:trace>
  <inkml:trace contextRef="#ctx0" brushRef="#br0" timeOffset="92566.16">11857 8806,'0'0,"-25"0,25-25,-25 25</inkml:trace>
  <inkml:trace contextRef="#ctx0" brushRef="#br0" timeOffset="92801.2">11361 8434,'0'24,"0"-48</inkml:trace>
  <inkml:trace contextRef="#ctx0" brushRef="#br0" timeOffset="92945.11">11286 8582,'-25'25,"1"-25,-1 0,25 25</inkml:trace>
  <inkml:trace contextRef="#ctx0" brushRef="#br0" timeOffset="93421.98">10914 8632,'0'0,"-25"0,0 0,1 0,-1 0,50 0,-1 0,26 0,-25 0,49 0,-49 0,25 0,-1 25,26-25,-26 0,1-25,24 25,26 0,-26-25,-24 25,-26 0,1 0,0-25,0 25</inkml:trace>
  <inkml:trace contextRef="#ctx0" brushRef="#br0" timeOffset="93645.97">10840 8731,'0'0,"-50"0,0 25,26-25,-1 0,25 25,25-25,-1 0,1 0,0-25,25 25,-26 0,26 0,0-25,-1 25,1-25,-1 25,1 0,0 0,-1-24,1 24,0 0,-1 0,1-25,-1 25,-24 0,0 0,0 0,0 0,-1 0,1 0</inkml:trace>
  <inkml:trace contextRef="#ctx0" brushRef="#br0" timeOffset="93816.58">10939 8855,'0'0,"-25"0,0 25,50-25,0 0,0 0,-1 0,51 0,-26 0,1-25,49 25,-74-25,25 25,49-24,-74 24,49 0,-24 0</inkml:trace>
  <inkml:trace contextRef="#ctx0" brushRef="#br0" timeOffset="93992.7">11237 8954,'0'0,"-50"0,0 25,25 0,1-25,-1 25,0-25,0 25,25 0,25-25,-25 24,25-24,0 0,-1 0,1-24,25 24,-25 0,24-25,1 25,-25-25,24 25,1-25,0 25,-1-25,1 0</inkml:trace>
  <inkml:trace contextRef="#ctx0" brushRef="#br0" timeOffset="94269.03">10964 8359,'-25'0</inkml:trace>
  <inkml:trace contextRef="#ctx0" brushRef="#br0" timeOffset="94393.42">11137 8310,'0'24,"25"-24,0 0,-25-24</inkml:trace>
  <inkml:trace contextRef="#ctx0" brushRef="#br0" timeOffset="94508.34">11485 8285,'0'25</inkml:trace>
  <inkml:trace contextRef="#ctx0" brushRef="#br0" timeOffset="96546.16">13097 8830,'-25'0,"25"-24,25 24,0 0,-1 0,1 0,0 0,0-25,0 25,0 0,-1 0,1 0,0 0,25-25,-26 25,1 0,25 0,-25 0,-1-25,26 25,-25 0,24 0,-24-25,0 25,25 0,-26 0,1 0,0-24,0 24,0 0</inkml:trace>
  <inkml:trace contextRef="#ctx0" brushRef="#br0" timeOffset="96782.85">13196 8930,'0'0,"-25"0,0 0,50 0,0 0,0 0,0 0,0-25,-1 25,1 0,0 0,0 0,0 0,-1-25,1 25,0 0,0 0,0-25</inkml:trace>
  <inkml:trace contextRef="#ctx0" brushRef="#br0" timeOffset="96982.57">13543 8830,'0'0,"-24"0,-1 25,0-25,0 25,25 0,-25-25,1 25,-1-1,0 1,-25 0,26 0,-1 0,0 0,0-1,0-24,0 25,25 0</inkml:trace>
  <inkml:trace contextRef="#ctx0" brushRef="#br0" timeOffset="97184.14">13742 8855,'0'0,"25"0,-50 25,0-25,0 25,0 0,1-1,-1 1,-25 0,25 0,-24 0,24 0,0-1,0 1,1 0,24 0</inkml:trace>
  <inkml:trace contextRef="#ctx0" brushRef="#br0" timeOffset="97349.7">14015 8930,'-25'24,"0"-24,0 25,0 0,1-25,-26 25,25 0,-24 0,24-1,0 1,0 0,0 0,1-25,-1 25,25-1</inkml:trace>
  <inkml:trace contextRef="#ctx0" brushRef="#br0" timeOffset="97501.15">14139 9029,'-25'0,"25"25,-25-25,0 0,0 25,-24-1,24-24,0 25,-24 0,24-25,0 25,0 0,0-1,1-24,-1 25</inkml:trace>
  <inkml:trace contextRef="#ctx0" brushRef="#br0" timeOffset="98445.12">15156 9004,'0'25,"24"-25,1 0,0 0,0 0,0 0,-1 0,51 0,-25 0,-1 0,-24 0,49 0,-24 0,-25 0,49 0,-24 0,-1 0,1 0,0-25,-26 25</inkml:trace>
  <inkml:trace contextRef="#ctx0" brushRef="#br0" timeOffset="98705.16">15230 9153,'25'0,"0"0,-1 0,1 0,25 0,0 0,-26 0,1 0,25-25,24 25,-49 0</inkml:trace>
  <inkml:trace contextRef="#ctx0" brushRef="#br0" timeOffset="98905">15627 9178,'-25'0,"25"25,25-25,0 0,0 0,-1 0,1 0,0-25,0 25,0 0,49 0,-49 0,24-25,-24 25,50 0,-51 0,1 0,0 0,25-25,-26 25</inkml:trace>
  <inkml:trace contextRef="#ctx0" brushRef="#br0" timeOffset="99340.73">13593 5135,'0'24,"-25"1</inkml:trace>
  <inkml:trace contextRef="#ctx0" brushRef="#br0" timeOffset="99580.57">13345 5085,'-25'-25,"0"25,1 0,-1-25,0 25,25 25</inkml:trace>
  <inkml:trace contextRef="#ctx0" brushRef="#br0" timeOffset="99709.16">13345 5507,'0'0,"0"49,-25-24,0 0,1 0,24-1,-25 1,25 0,0 0,0 0</inkml:trace>
  <inkml:trace contextRef="#ctx0" brushRef="#br0" timeOffset="99848.68">13419 6300,'0'0,"-24"25,24 0,-25 0</inkml:trace>
  <inkml:trace contextRef="#ctx0" brushRef="#br0" timeOffset="99992.13">13519 7020,'0'0,"-25"25,25-1,-25 1,0-25,25 25</inkml:trace>
  <inkml:trace contextRef="#ctx0" brushRef="#br0" timeOffset="100137.83">13593 7764,'0'0,"0"25,-25-1,25 1,0 0,-25-25,50 0</inkml:trace>
  <inkml:trace contextRef="#ctx0" brushRef="#br0" timeOffset="100353.42">15205 5854,'0'0,"0"-25,0 0,-25 0,25 1</inkml:trace>
  <inkml:trace contextRef="#ctx0" brushRef="#br0" timeOffset="100510.7">15528 5507,'0'-25,"25"25</inkml:trace>
  <inkml:trace contextRef="#ctx0" brushRef="#br0" timeOffset="100652.45">15825 5407,'0'0,"-24"0,-1 0,25-24,-25 24</inkml:trace>
  <inkml:trace contextRef="#ctx0" brushRef="#br0" timeOffset="100789.58">15751 6052,'0'0,"-25"25,0 0,1-25,24 25,-25-25,0 0</inkml:trace>
  <inkml:trace contextRef="#ctx0" brushRef="#br0" timeOffset="100916.09">15677 6772,'0'0,"0"24,0 1,-25 0</inkml:trace>
  <inkml:trace contextRef="#ctx0" brushRef="#br0" timeOffset="101045.16">15677 7466,'0'0,"0"25,-25 0,25 0,-25-25,25 24</inkml:trace>
  <inkml:trace contextRef="#ctx0" brushRef="#br0" timeOffset="101176.13">15801 7838,'0'0,"-25"25,0 0,0-25</inkml:trace>
  <inkml:trace contextRef="#ctx0" brushRef="#br0" timeOffset="101304.92">15801 8086,'0'0,"0"25,-25-25,25 25</inkml:trace>
  <inkml:trace contextRef="#ctx0" brushRef="#br0" timeOffset="101438.67">15900 8533,'0'0,"0"25,0-1,-25 1,25 0,-25 0,25 0</inkml:trace>
  <inkml:trace contextRef="#ctx0" brushRef="#br0" timeOffset="101910.07">17462 5655,'0'0,"-24"0,24 25,0 0</inkml:trace>
  <inkml:trace contextRef="#ctx0" brushRef="#br0" timeOffset="102052.7">17661 6176,'0'0,"-25"25,0 0,25 0</inkml:trace>
  <inkml:trace contextRef="#ctx0" brushRef="#br0" timeOffset="102196.98">17959 6524,'0'0,"-25"24,0 1</inkml:trace>
  <inkml:trace contextRef="#ctx0" brushRef="#br0" timeOffset="102328.55">18033 6400,'0'0,"0"-25,-25 0,25 0,-25-24,25 24</inkml:trace>
  <inkml:trace contextRef="#ctx0" brushRef="#br0" timeOffset="102437.13">18083 6028,'0'0,"-25"24,0 1,25 0,-25-25,25 25,-25 0</inkml:trace>
  <inkml:trace contextRef="#ctx0" brushRef="#br0" timeOffset="102573.83">17810 7392,'0'0,"0"25,-25 24,0-24,25 0,-25-25,25 25,0-1</inkml:trace>
  <inkml:trace contextRef="#ctx0" brushRef="#br0" timeOffset="102700.13">17835 7888,'0'0,"-25"25,0-1,25 1</inkml:trace>
  <inkml:trace contextRef="#ctx0" brushRef="#br0" timeOffset="102885.15">18058 8136,'0'0,"0"25,0 0,0-1</inkml:trace>
  <inkml:trace contextRef="#ctx0" brushRef="#br0" timeOffset="103317.09">19199 7863,'0'0,"-25"0,25-25,-25 25,0-25,1 25,24 25,0 0,0 0,24 0,-24-1,25-24,0 25,-25 0,25 0,-25 0,25 0,-25-1,24 1,-24 0,0 0,0 0,-24-1,-1 1,0 0,0-25,0 25,1-25,-1 0,0 0,0 0</inkml:trace>
  <inkml:trace contextRef="#ctx0" brushRef="#br0" timeOffset="103583.92">19546 7789,'0'0,"-25"-25,25 50,0-1,0 1,0 0,0 25,0-1,0 1,0 0,0-26,0 1</inkml:trace>
  <inkml:trace contextRef="#ctx0" brushRef="#br0" timeOffset="104074.1">19546 8136,'-25'0,"0"0,50 0,0 0,25-25,-25 25,-1 0,26-25,-25 1,0 24,-25-25,0 0,-25 25,0 0,0 0,25 25,-49 0,-1-25,50 24,-25 1,0-25,25 25,0 0,0 0,25-25,-25 24,25-24,0 0,0 0,-1 0,1 0,0 0,0 0,0 0,-25-24,24 24,-48 0,24 24,0 1,24-25,1 0,0 0,0 0,0 0,-1-25,1 25</inkml:trace>
  <inkml:trace contextRef="#ctx0" brushRef="#br0" timeOffset="104162.13">19968 8186,'25'24</inkml:trace>
  <inkml:trace contextRef="#ctx0" brushRef="#br0" timeOffset="108020.53">7094 13221,'0'-25,"25"25,0 0,0-25,-1 25,1 0,-25-25,25 25,0 0,0 0,-1 0,1 0,0 0,0 0,0 0,-1 0,1 0,0 0,0-24,0 24,-1 0,1 0,0 0,0 0,0 0,-1 0,-24 24,25-24</inkml:trace>
  <inkml:trace contextRef="#ctx0" brushRef="#br0" timeOffset="108185.72">7739 13171,'0'0,"0"-25,25 25</inkml:trace>
  <inkml:trace contextRef="#ctx0" brushRef="#br0" timeOffset="109014.33">7590 13171,'25'0,"0"0,0 0,-1 0,1 0,-25-25,25 25,0 0,0 0,-1 0,1-24,0 24,0 0,0 0,-25-25,24 25,1 0,0 0,0 0,-25-25,25 25,0 0,-1 0,1 0,0 0,0 0,0 0</inkml:trace>
  <inkml:trace contextRef="#ctx0" brushRef="#br0" timeOffset="112116.23">7764 13171,'0'0,"25"0,-1 0,1 0,0 0,0 0,0 0,-1 0,1 0,0 0,0-25,0 25,0 0,-1 0,1 0,0 0,0 0,0 0,-1 0,1 0,0 0,0 0,0 0,-1-24,1 24,0 0,0 0,0 0,-1 0,1 0,0 0,0 0,0 0,-1 0,1 0,0 0,0 0,0 0,-1 0,1 0,-25-25,25 25,0 0,0 0,-1 0,1 0,0 0,0 0,0 0,-1 0,1 0,0 0,0 0,0 0,0 0,-1 0,1 0,0 0,0 0,0 0,-1 0,1 0,0 0,0 0,0 0,-1 0,1 0,0 0,0 0,0 0,-1 0,1 0,0 0,0 0,0 0,-1 0,1 0,-25-25,25 25,0 0,0 0,-1 0,1 0,0 0,0 0,0 0,-1 0,1 0,0 0,0 0,0-25,-1 25,1 0,0 0,0 0,0 0,0 0,-1 0,1 0,0 0,0 0,0 0,-1 0,1 0,0 0,0 0,0 0,-1 25,1-25,0 0,0 0,0 0,-1 0,1 0,0 0,0 0,0 0,-1 0,1 0,0 0,0 0,0 0,-1 0,1 0,0 0,0 0,0 0,-1 0,1-25,0 25,0 0,0 0,-1 0,1 0,0 0,0 0,0 0,-1 0,1 0,0 0,0 0,0 0,0 0,-1 0,1 0,0 0,0 0,0 0,-1-25,1 25,0 0,0 0,0 0,-1 0,1 0,0 0,0 0,0 0,24 0,-24 0,0 0,0 0,-1 0,1 0,0 0,0 0,0 0,-1 0,1-24,0 24,0 0,0 0,-1 0,1 0,0 0,0 0,24 0,-24 0,0 0,0 0,0 0,0 0,-1 0,1 0,0 0,0 0,0 0,-25-25,24 25,1 0,0 0,0 0,0 0,-1 0,1 0,0 0,0 0,0 0,-1 0,1 0,0 0,0 0,0 0,-1 0,1 0,0 0,0 0,0 0,-1 0,1 0,0 0,0 0,0 0,-1 0,1 0,0 0,0 0,0 0,-1 0,1 0,0 0,0 0,0 0,0 0,-1 0,1 0,0 0,0 0,0 0,-1 0,1 0,0 0,0 0,0 0,-1 0,1 0,0 0,0 0,0 0,-1 25,1-25,0 0,0 0,0 0,-1 0,1 0,0 0,0 0,0 0,-1 0,1 24,0-24,0 0,0 0,-1 0,1 0,0 0,0 0,0 0,-1 25,1-25,0 0,0 0,0 0,-1 0,1 0,0 0,0 0,0 0,0 0,-1 0,1 0,0 0,0 0,0 0,-1 0,1 0,0 0,0 0,0 0,-1 0,1 0,0 0,0 0,0 0,-1 0,1 0,0 0,0 0,0 0,-1 0,1 0,0 0,0 0,0 0,-1 0,1 25,0-25,0 0,-25-25,25 25,-1 0,1 0,0 0,0 0,0 0,-25 25,24-25,1 0,0 0,0 0,0 0,0 0,-1 0,1 0,0 0,0-25,0 25,-1 0,1 0,0 0,-25-25,0 1,-25 24,0 0,25-25,-24 25</inkml:trace>
  <inkml:trace contextRef="#ctx0" brushRef="#br0" timeOffset="114068.06">15304 12303,'0'25,"0"0,0 0,0-1,0 1,0 0,0 0,0 0,0-1,0 1,0 0,0 0,0 0,25-25,0 0,0 0,0 0,0 0,-1 0,-24-25,25 25,0 0,0-25,-25 0</inkml:trace>
  <inkml:trace contextRef="#ctx0" brushRef="#br0" timeOffset="114308.17">15354 12328,'0'0,"0"-25,25 25,0 0,0 0,-1 0,1 0,0 0,0 0,0 0,-1 0</inkml:trace>
  <inkml:trace contextRef="#ctx0" brushRef="#br0" timeOffset="114482.29">15354 12402,'25'0,"0"0,0 0,-1 0,1 0,0 0</inkml:trace>
  <inkml:trace contextRef="#ctx0" brushRef="#br0" timeOffset="116609.01">7268 13146,'0'25,"0"0,0 0,25-25,-25 25,0 0,24-1,-24-48,0-1,25 0,-25 0,0 0,0 0,0 1,0-1,0 50,0-1,0 1,0 0,-25 0,25 0,0 0,0-1,25-48,-25-1,0 0,0 0,0 0,-25 25,25 25,-24 0,24 0,0 0,0-1,24-24,-24-24,0-1,0 0,0 50,-24-25</inkml:trace>
  <inkml:trace contextRef="#ctx0" brushRef="#br0" timeOffset="117329.08">7466 12601,'0'-25,"0"0,-25 25,1 0,24 25,-25-25,0 25,0-25,25 25,0-1,-25-24,25 25,-24 25,24-25,0-1,0 1,0 0,0 25,0-26,24 1,1 0,0-25,0 0,24 25,1-50,0 25,-1-25,26 0,-51 25,26-24,-25-1,0 25,-1 0,-24-25</inkml:trace>
  <inkml:trace contextRef="#ctx0" brushRef="#br0" timeOffset="122573.47">14536 13072,'0'-25,"24"0,-24 50,-24-25,24-25,-25 25,0 0,0 0</inkml:trace>
  <inkml:trace contextRef="#ctx0" brushRef="#br0" timeOffset="123236.78">14039 13097,'25'0,"-25"25,25-25,-25 24,0 1,0 0,0 0,0 0,0 0,0-1,0 1,0 0,0 25,0-1,0-24,0 0,0 0,0 24,0-24,0 0</inkml:trace>
  <inkml:trace contextRef="#ctx0" brushRef="#br0" timeOffset="123504.95">14039 13246,'0'-25,"25"0,0 25,-25-25,25 25,0 0,-1 0,1 0,0 0,0 0,0 0,-1 25,1 0,0 0,0-25,-25 25,25-1,-25 1,0 0,0 0,0 0,-25-1,0 1,25 0,-25 0,0 0,-24-25,24 24,0-24,-24 25,24-25,-25 25</inkml:trace>
  <inkml:trace contextRef="#ctx0" brushRef="#br0" timeOffset="136381.94">6796 16272,'0'25,"-24"-25,-1 24,0-24,25 25,-25-25,25 25,-25-25,1 25,-1-25,25 25,-25-25,25 25,25-1,0-24,-25 25,24-25,1 25,0-25</inkml:trace>
  <inkml:trace contextRef="#ctx0" brushRef="#br0" timeOffset="136936.79">6796 16396,'0'0,"25"-25,0 25,0 0,0 0,0 0,-1 0,1-25,25 25,-25 0,-1 0,1-25,0 25,0 0,0-24,-1 24,1-25,-50 25,1 0,-1 0,25 25,25-25,-25-25,24 25,1 0,0 0,0 0,-25 25,25-25,-25 24,-25-24</inkml:trace>
  <inkml:trace contextRef="#ctx0" brushRef="#br0" timeOffset="139677.74">7565 13767,'0'24,"-24"-24,24 25,-25-25,25 25,-25-25,0 25,0 0,1-25,24 24,0 1,24-25,-24 25,25-25,-25 25,25 0,0-25,-25 24,25-24,-1 0,1 0</inkml:trace>
  <inkml:trace contextRef="#ctx0" brushRef="#br0" timeOffset="140055.07">7913 13866,'49'0,"51"0,-249 0,347 0,-148 0,49 0,-49 0,74-25,-75 25,75 0,-74 0,24 0,-24 0,99 0,-100-25,26 25,-1 0,1 0,-26-25,100 25</inkml:trace>
  <inkml:trace contextRef="#ctx0" brushRef="#br0" timeOffset="140153.41">10492 13717,'174'0</inkml:trace>
  <inkml:trace contextRef="#ctx0" brushRef="#br0" timeOffset="140861.16">11460 13717,'471'50,"-421"-50,-26 0,-867-50,1141 50,297 50,-570-50,24 24,-24-24,25 0,-25 0,24 0,-24 0,25 0,-25 0,24 25,-24-25,25 0,-26 0,26 0,-25 0,0 0,24 25,-24-25,0 0,0 0,-1 0,1 0,0 0,0 25,24-25,-24 0,0 0,0 0,0 0,-1 25,1-25,0 0,0 0,24 0,-24 24,0-24,0 0,0 0,0 0,-1 0,1 0,0 0,0 25,0-25,-1 0,1 0,0 0,0 0,0 0,-1 0,1 0,0 0,0 0,0 0,-1 25,1-25,0 0,0 0,0 0,-1-25,1 25,0 0,0 0,0 0,-1 0,1 0,0 0,-25-25,25 25,-25-24,25 24,-25-25,0 0,0 0,-25 0,0 25,-25-24,1 24,24 0,0-25,0 25,-24 0,49-25,-25 25,50 0,-25 25,25-25,-1 0,1 0,0 0,0 0,0 25,-1-25,1 0,0 0,-25 24,25-24,0 0,-1 25,-24 0,-24-25,24 25,-25-25,0 0,0 0,-49 25</inkml:trace>
  <inkml:trace contextRef="#ctx0" brushRef="#br0" timeOffset="141489.16">9351 13866,'0'0,"25"0,25 0,74-25,0 25,-50 0,1-25,123 25,1-25,24 25,-99 0,99-24,0-1,-24 25,-26-25,-123 25</inkml:trace>
  <inkml:trace contextRef="#ctx0" brushRef="#br0" timeOffset="149210.26">15478 12998,'0'-25,"0"50,25-25,-25-25,0 50,0-1,0 1,25-25,0 0,-25-25,-25 25,50-24,-1 24,-24 24,0 1,25-50,-25 1,0 48,0-48,-25 24,1 24,-1 1,25 0,25-25,-1 0,1-25,-25 0,0 1,-25 48,1-24,24 25,24-25</inkml:trace>
  <inkml:trace contextRef="#ctx0" brushRef="#br0" timeOffset="158683.34">15627 13047,'0'25,"25"-25,-25-25,25 25,-25-25,24 25,-24-24,0-1,25 0,-25 0,25 25,-25-25,25 25,-25-24,25 24,-25-25,24 25,-24-25,0 0,25 25,-25-25,25 25,-25-24,0-1,25 25,-25-25,0 0,0 0,25 25,-25-24,0-1,24 25,-24-25,25 25,-25-25,25 0,-25 1,25 24,-25-25,25 25,-25-25,24 25,-24-25,25 25,-25-25,25 25,-25-24,25 24,-25-25,25 25,-1-25,1 0,0 25,-25-25,25 25,0-24,-1-1,1 25,-25-25,25 25,-25-25,25 25,0-25,0 25,-25-25,24 25,-24-24,25 24,-25-25,25 25,-25-25,25 25,-25-25,25 25,-25-25,24 25,-24-24,25-1,0 25,-25-25,0 0,25 25,-25-25,25 1,-25-1,24 25,-24-25,25 0,-25 0,25 1,0-1,-25 0,25 25,-25-25,24 25,-24-25,25 25,-25-24,25 24,0-25,-25 0,25 0,-25 0,24 25,-24-24,25 24,-25-25,25 25,-25-25,0 0,25 25,-25-25,25 25,-25-24,24 24,26-75</inkml:trace>
  <inkml:trace contextRef="#ctx0" brushRef="#br0" timeOffset="161936.75">15900 12626,'0'0,"0"-25,25 25,-25-25,24 0,-24 0,25 25,-25-24,25 24,-25-25,25 25,0 0,-25-25,24 25,-24-25,25 25,-25-25,25 25,0-24,0-1,-1 25,-24-25,25 25,0-25,-25 0,25 25,0 0,-25-24,24 24,-24-25,25 25,-25-25,25 25,-25-25,25 25,-25-25,25 25,-25-25,25 25,-25-24,24 24,-24-25,25 25,0 0,-25-25,25 25,-25-25,25 25,-25-25,24 1,1-1,0 0,-25 0,25 25,-25-25,25 25,-25-24,24 24,-24-25,25 25,-25-25,25 25,-25-25,25 0,-25 1,25-1,-25 0,24 25,1-25,0 0,0 1,0-1,-1 0,1 0,0 0,0 1,0 24,-1-25,1 0,0 0,0 0,0 1,-25-1,24 25,-24-25,25 0,0 0,-25 1,25-1,0 0,-1 0,-24 0,25 0,0 1,-25-1,25 25,-25-25,25 0,-1 0,-24 1,25 24,-25-25,25 0,0 0,-25 0,25 25,0-24,-25-1,24 25,-24-25,25 25,-25-25,25 25,-25-25,25 25,-25-24,25 24,-25-25,24 0,1 0,0 25,0-25,0 1,-1-1,1 0,0 0,0 25,-25-25,25 1,-25-1,24 25,-24-25,25 0,-25 0,25 25,0-24,-25-1,25 0,-1 25,-24-25,25 25,-25-25,25 25,-25-24,25-1,-25 0,25 25,-25-25,24 25,-24-25,25 25,-25-24,25 24,-25-25,0 0,25 25,-25-25,25 25,-25-25,24 25,-24-25,25 25</inkml:trace>
  <inkml:trace contextRef="#ctx0" brushRef="#br0" timeOffset="163229.94">16148 12526,'-25'25,"0"-25,25 25,-25 0,25 0,0-1,-24-24,24 25,0 0,-25 0,25 0,-25-1,25 1,-25-25,25 25,-49 25,49-26,-25 1,0 0,-25 25,26-26,-1 26,-25-25,50 0,-25-1,1 1,24 0</inkml:trace>
  <inkml:trace contextRef="#ctx0" brushRef="#br0" timeOffset="163858.22">15875 13122,'-25'0</inkml:trace>
  <inkml:trace contextRef="#ctx0" brushRef="#br0" timeOffset="163995.37">15801 13469,'0'0,"0"25,0 0,0-1,0 1,0 0,0 0</inkml:trace>
  <inkml:trace contextRef="#ctx0" brushRef="#br0" timeOffset="164122.34">15825 13866,'0'25,"0"-50,0 74,-24-24,24 0</inkml:trace>
  <inkml:trace contextRef="#ctx0" brushRef="#br0" timeOffset="164264.43">15825 14287,'0'0,"0"25</inkml:trace>
  <inkml:trace contextRef="#ctx0" brushRef="#br0" timeOffset="164414.51">15825 14635,'0'124,"0"-248,0 273,0-125,0 1,0 0,0 0,25 0,-25-1,0 1,0 0,0 0,0 24</inkml:trace>
  <inkml:trace contextRef="#ctx0" brushRef="#br0" timeOffset="164849.87">15875 15404,'0'297,"0"-272,0-347,0 669,0-322,0 0,0-1,0 1,0 0,0 0,0 0,0-1,0 1,0 0,25 0,-25 0,0-1,0 1,0 0,0 0,0 0,0-1,0 1,-25 0,25 0,0 0,0-1,0 1,0 0,0 0,0 0,0 0,0-1,0 1,0 0,0 0,0 24,0-24,0 0,0 0,0 24,0-24,0 0,0 0,0 24,-25-24,25 0,0 0,0 0,0-1,25 1,-25 0,25 0,-25 0,0-1,0 1,0 0,0 0,0 0,0-1,0 1,0 0</inkml:trace>
  <inkml:trace contextRef="#ctx0" brushRef="#br0" timeOffset="165565.77">17066 11534,'0'0,"0"25</inkml:trace>
  <inkml:trace contextRef="#ctx0" brushRef="#br0" timeOffset="165698.47">17066 11782,'0'25,"0"-50,-25 50,25 0,-25 0,25-1</inkml:trace>
  <inkml:trace contextRef="#ctx0" brushRef="#br0" timeOffset="165822.56">17066 12551,'0'0,"0"25,0 0,0 0</inkml:trace>
  <inkml:trace contextRef="#ctx0" brushRef="#br0" timeOffset="165957.57">17115 13097,'0'0</inkml:trace>
  <inkml:trace contextRef="#ctx0" brushRef="#br0" timeOffset="166094.59">17239 13643,'0'0,"0"24,-25-24,25 25,0 0</inkml:trace>
  <inkml:trace contextRef="#ctx0" brushRef="#br0" timeOffset="166234.51">17214 14263,'0'0,"-24"24,24 1,0 0,0 0,0 0,-25-25,25 25,0-1</inkml:trace>
  <inkml:trace contextRef="#ctx0" brushRef="#br0" timeOffset="166370.63">17289 15205,'0'0,"0"25,0 0,0 0,0-1,0 1,0 0</inkml:trace>
  <inkml:trace contextRef="#ctx0" brushRef="#br0" timeOffset="166510.72">17338 15875,'0'0,"0"25,0 0,0-1,0 1,0 0,-24 0,24 0,0-1,0 1,0 0,24-25,-24 25,25 0,-25-1</inkml:trace>
  <inkml:trace contextRef="#ctx0" brushRef="#br0" timeOffset="166681.87">17438 16470,'-50'149,"100"-298,-100 323,50-149,0 0,0-1,0 1,25 0,-25 0,25 0,-25-1</inkml:trace>
  <inkml:trace contextRef="#ctx0" brushRef="#br0" timeOffset="167370.41">16197 14833,'-24'0,"24"25,-25-25,0 25,0 0,25-1,0 1,-25-25,25 25,0 0,0 0,0-1,25 1,0 0,0 0,0-25</inkml:trace>
  <inkml:trace contextRef="#ctx0" brushRef="#br0" timeOffset="167644.28">16321 15007,'25'0,"0"-25,25 25,-25 0,24-25,-24 25,25-25,-1 25,1-24,-1 24,1-25,0 25,-1 0,1-25,24 25,-49 0,0 0,0 0,-25 25,-25 0,25-1,-25-24,0 25,-24 0,24 0,0 0,0-25,0 24,1-24,-26 50</inkml:trace>
  <inkml:trace contextRef="#ctx0" brushRef="#br0" timeOffset="168733.91">6995 16594,'0'0,"-25"0</inkml:trace>
  <inkml:trace contextRef="#ctx0" brushRef="#br0" timeOffset="168913.51">6970 16619,'0'0,"0"25,25-25,0 0,0-25,-1 25,1-25,0 25</inkml:trace>
  <inkml:trace contextRef="#ctx0" brushRef="#br0" timeOffset="169708.34">6995 16743,'-25'75,"50"-75,-25-75,25 150,0-100,-1 25,1 0,-50 25,1-1,-1 1,0 0,0-25,25 25,-25-25,50 25,0-25,0-25,0 25,-1 0,1 0,0 0,-25 25,-25-1,25 1,-25 0,1 0,-1 0,0-25,25 24,25-24,0 0,-1-24,1 24,0 0,-50 24,0 1,1 0,24 0,-25-25,0 25,25-1,0-48,25 24,0 0,-25-25,24 25,1-25,0 25,-25 25,-25-25,25 25,-25-25,1 24,-1 1,0 0,0-25,25 25,-25-25,50 0,-25-25,25 25,-25-25,25 0,0 1,-25-1,0 0,-25 25,25-25,-25 25,0-25,0 25,-24 0,24-24,0 24,0-25,0 25,25-25</inkml:trace>
  <inkml:trace contextRef="#ctx0" brushRef="#br0" timeOffset="169842.17">6945 16842,'-24'-24,"48"48,-73-48</inkml:trace>
  <inkml:trace contextRef="#ctx0" brushRef="#br0" timeOffset="178301.4">18331 10071,'0'0,"24"0,1 0,0 0,0-25,-50 25,0 0,50 0,0 0,0 0,-1 0,-48 0,-1 0,-25-25,25 25,1 0,48 0,1 0,-25-25,25 25,0 0,0 0,-50 0,0 0,-25 0,26 0,-1 0,25-25,-25 25,50 0,0 0,-1 0,1 0,0 25,0-25</inkml:trace>
  <inkml:trace contextRef="#ctx0" brushRef="#br0" timeOffset="197400.78">16173 9550,'0'-25,"0"0,24 25,-24 25,0 0,-24-25,-1 25,0-1,0-24,25 25,-25 0,25 0,0 0,25-1,0-24,0 0,0 25,-1-25,1 0,0 0,0 0,0 0</inkml:trace>
  <inkml:trace contextRef="#ctx0" brushRef="#br0" timeOffset="197772.43">16098 9699,'-25'0,"50"0,-25 0,25-25,0 25,24 0,-24 0,25 0,-1 0,1 0,0 0,-1 0,1 0,24 0,1 0,-26 0,26 0,-1 0,1 0,-1 0,-24 0,24-25,-24 25,24 0,-24-25,-26 25,1 0,0-25,-50 1,-24 24,24 0,0 0,0-25,-49 25,49 0,50 25,0-25,-1 0,1 24,0-24,0 0,0 25,-1-25,26 25,0 0,-26 0,-24-1,-24-24</inkml:trace>
  <inkml:trace contextRef="#ctx0" brushRef="#br0" timeOffset="210916.76">9599 9624,'0'-25,"-24"25,24 25,-25-25,25 25,-25-25,0 25,0 0,1-25,-1 24,0-24,25 25,-25-25,0 25,1-25,24 25,0 0,24-1,1-24,0 0,0 25,0-25,-1 0,26 25,0-25,-26 0,1 0,0 0</inkml:trace>
  <inkml:trace contextRef="#ctx0" brushRef="#br0" timeOffset="211338.81">9748 9773,'-25'0,"50"0,-25 0,25 25,0-25,0 0,-1 0,26 0,-25 0,24 0,1 0,0 0,-1 25,1-25,0 0,-1 0,1 0,24 0,-24 0,-1 0,26 0,-26 0,1 0,0 0,-1 0,1 0,-25 0,24 0,-24 0,0-25,0 25,-1 0,-48-25,-1 25,0-25,0 25,0 0,1 0,-1 0,25-25,-25 25,50 0,-25 25,25-25,-1 0,1 25,-25 0,0 0,0-1,0 1,-25-25,1 25,-1 0,0 0,0-1,0 1</inkml:trace>
  <inkml:trace contextRef="#ctx0" brushRef="#br0" timeOffset="214178.44">6796 13196,'-24'0,"24"-25,-25 25,25-25,0 1,-25 24,25-25,0 0,0 0,-25 0,25 1,0-1,0-50,0 26,-25 24,25-25,0-49,-24 50,24-1,0-24,-25-26,25 26,0 24,0-123,0 123,0-24,0 24,0 0,0 1,-25-26,25 26,0-1,0 1,0-1,0 0,0-24,0 24,0 26,0-1,0 0,0 0,0 0,0 1,0-1,0-25,0 25,0 0,0 1,-25 48,25 1,-25 0,1 25,-1-25,25-1,-25 26,-25 0,26-26,-1 26,0 0,-25-1,26 1,-1-25,0-1,0-24,25 25,-25 0,25-50,25 0,0 1,-25-1,25 0,0 0,-1-24,1 24,0-25,0 1,0 24,-1-25,-24 1,25 24,-25 0,25 0,-25 0,0 0,25 1,-25-1,25 25,-1 0,1 0,0 0,0 25,0-25,-1 24,1 1,0-25,0 25,0 0,-1 0</inkml:trace>
  <inkml:trace contextRef="#ctx0" brushRef="#br0" timeOffset="-195832.23">19100 9798,'0'-25,"0"0,0 50,0 0,0 0,0-1,24 1,-24 0,0 0,25 24,-25 26,25-1,-25-24,0-25,25 0,-25 24,0-24,25 0,-25 0,0-1,0 1,0-50,0 1,0-1,0 0,0 0,0 0,0-49,0 49,-25-74,25 24,0 26,0-26,0 26,0 24,0-25,0 1,0-1,0 25,0-24,0 24,25 0,-25 0,24 25,-24-24,25 24,0 0,0 0,0 24,-1-24,1 25,-25 0,0 0,25 0,-25 24,0-24,0 0,0 0,-25-1,0 1,1-25,24 25,-50-25,25 0,-24 25,24-25,0 0,0 0</inkml:trace>
  <inkml:trace contextRef="#ctx0" brushRef="#br0" timeOffset="-195399.18">19794 9971,'0'0,"25"0,0 0,0 0,-1 0,1 0,25 0,-1 0,1 0,-25 0,0 0,-1 0,26 0,-25 0</inkml:trace>
  <inkml:trace contextRef="#ctx0" brushRef="#br0" timeOffset="-195206.7">19819 10120,'0'25,"25"-25,0 0,-1 0,1 0,0 0,0 0,24 0,-24 0,0 0,0 0,24 0,-24 0</inkml:trace>
  <inkml:trace contextRef="#ctx0" brushRef="#br0" timeOffset="-194450.55">20811 9624,'-25'0,"25"-25,0 50,0 0,0 0,0 0,0-1,25 26,-25 24,0-49,0 25,0-25,0-1,0 1,25 75,-25-76,0 1,0 0,25 25,-25-26,0 1</inkml:trace>
  <inkml:trace contextRef="#ctx0" brushRef="#br0" timeOffset="-193751.37">21382 9649,'0'25,"0"0,0-1,0 1,24 0,-24 0,0 0,0 24,0 1,0-25,0 24,0 1,0 0,0-26,0 1,0 0,0 0,0-50,0 0,0 0,0 1,0-1,0 0,0 0,0 0,25 25,-25-25,25 25,0 0,0 0,-1 0,1 0,0 0,0 25,0 0,-25 0,0 0,0 0,0-1,-25-24,25 25,-25-25,0 0,0 0,1 0,-1-25,0 25,0 0</inkml:trace>
  <inkml:trace contextRef="#ctx0" brushRef="#br0" timeOffset="-192414.31">21605 9897,'-25'0,"25"-25,-25 25,0 0,1-25,-1 25,25 25,-25-25,0 25,0 0,1-25,24 25,-25-1,25 1,0 0,-25 0,25 0,0 0,0-1,25-24,0 25,-1-25,1 0,25 0,-25-25,24 1,-24-1,0 0,0 0,-25-25,0 26,0-1,-25 25,25 25,-25-1,25 1,0 0,25 0,0 0,-1 0,1-25,0 24,0-24,0-24,0 24,-25-25,24 25,1-25,-25 0,25 0,-25 0,25 1,-25-1,25 0,-25-25,0 26,0-1,0 0,0 0,0 0,0 1,0-1,0 0,0 0,0 0,0 50,0 0,0 0,0 0,0-1,0 26,0 0,0-26,0 1,0 0,0 0,0 24,0 1,0-25,0 0,24 0,-24-1,25-24,0 0,0 0</inkml:trace>
  <inkml:trace contextRef="#ctx0" brushRef="#br0" timeOffset="-192225.99">21754 9872,'-25'0,"50"0,0 0,-25 25,24-25,1 0,0 0,0 0,0 25,-1-25,26 0</inkml:trace>
  <inkml:trace contextRef="#ctx0" brushRef="#br0" timeOffset="-191782.33">22101 9897,'0'0,"0"25,0 0,25-1,-25 1,0 0,0 0,0 0,0 0,0-1,0 1,0 0,0-50,0 0,0 1,0-1,0 0,25 0,-25 0,24 25,-24-25,25 25,0-49,0 49,0 0,-1 0,1 0,-25 25,25-25,-25 24,25-24,0 0,-25 25,24-25,1 25,0-25,0 25,0-25,-1 0,1 25,0-25</inkml:trace>
  <inkml:trace contextRef="#ctx0" brushRef="#br0" timeOffset="-191664.4">22796 10046,'0'-25,"0"50</inkml:trace>
  <inkml:trace contextRef="#ctx0" brushRef="#br0" timeOffset="-153675.78">20886 11237,'-25'0,"25"-25,0 0,0 0,-25 25,25 25,0 0,0 0,0-1,-25 1,25 0,0 0,0 0,0 24,0-24,-25 25,25-26,0 26,0-25,0 24,-24 1,24-25,0 0,0-1,0 1,0 0,0 0,0 0</inkml:trace>
  <inkml:trace contextRef="#ctx0" brushRef="#br0" timeOffset="-153247.12">21208 11311,'0'-25,"0"0,-25 25,25 25,-25 0,25 0,-24 0,-1 24,0 1,25-1,0 26,0-50,0 24,0 1,0-1,25-24,0 0,-1 25,1-50,0 0,0 0,-25-25,25 0,-1-25,1 26,-25-51,0 1,0 24,0-49,-25 74,25-24,-49-26,49 50,-50-49,1 49,24-25,0 50</inkml:trace>
  <inkml:trace contextRef="#ctx0" brushRef="#br0" timeOffset="-152548.22">21803 11485,'0'0,"-24"0,-1 0,0 24,0-24,0 25,0-25,25 25,-24 0,-1 0,0-1,25 1,-25-25,25 25,0 0,0 0,25-25,0 0,0-25,-1 25,-24-25,25 25,0-25,-25 0,25 1,0-1,-25 0,0 0,0 0,0 50,0 0,0 0,0 0,25-1,-1-24,1 0,0 0,0 0,0 0,-25-24,24-1,-24 0,0 0,0 0,0 1,0-1,25 0,-25 0,0-24,0 24,0 0,0 0,0 0,0 1,0-1,0 50,0-1,0 1,0 0,0 0,0 0,-25-1,25 1,0 0,0 0,0 0,0-1,0 1,0 0,25 0,-25 0,25-1,0 1,0-25</inkml:trace>
  <inkml:trace contextRef="#ctx0" brushRef="#br0" timeOffset="-152061.25">21903 11410,'0'0,"-25"0,0 0,50 0,0 0,-1 0,1 0,25-25,-25 25,-1 0,1-24,0 24,0 0,0 0,-25 24,-25 1,25 0,0 0,25-25,-1 0,1 0,0 0,-25 25,25-25,0-25,-1 25,1 0,0 0,0 0</inkml:trace>
  <inkml:trace contextRef="#ctx0" brushRef="#br0" timeOffset="-151933.56">22671 11534,'0'-49,"0"9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9-29T16:32:26.106"/>
    </inkml:context>
    <inkml:brush xml:id="br0">
      <inkml:brushProperty name="width" value="0.05292" units="cm"/>
      <inkml:brushProperty name="height" value="0.05292" units="cm"/>
      <inkml:brushProperty name="color" value="#2E577A"/>
    </inkml:brush>
  </inkml:definitions>
  <inkml:trace contextRef="#ctx0" brushRef="#br0">5581 3944,'0'-25,"-24"50,-1 0,25 0,-25-25,25 24,-25-24,25 25,-25 0,1-25,24 25,-25 0,0-1,0 1,0 0,1 0,-1 0,0-1,0 26,0-25,-24 0,24-1,0 1,0 0,1 0,-1 0,0-1,0 1,0 0,0 0,1 0,24-1,-25-24,25 25,-25-25,25 25,0 0,0 0,25-25,0 0,-1 0,-24 24,25-24,0 0,0 0,25 0,-26 0,1 0,25 0,-25-24,24 24,-24 0,25 0,-26 0,26 0,0 0,-26-25,26 25,-25 0,0 0,-1 0,1 0,0 0,0 0,0 0,-1 0,1 0,0 0,-25-25,0 0,0 0,-25 25,25-24,-25-1,25 0,-24 0,-1 25,25-25,-25 1,0-1,25 0,-25 0,25 0,-24 1,-1-1,25 0,0 0,-25 0,25 1,0-1,-25 0,25 0,0 0</inkml:trace>
  <inkml:trace contextRef="#ctx0" brushRef="#br0" timeOffset="883.99">6326 4167,'0'-25,"-25"25,0 0,0 0,0 0,1 0,-1 0,0 0,25 25,-25-25,0 0,0 25,1 0,-1 0,0-25,25 24,0 1,0 0,-25-25,25 25,0 0,0-1,0 1,0 0,0 0,25 0,-25-1,0 1,25-25,0 25,-1 0,1 0,0-25,-25 24,25-24,0 25,0-25,-1 0,1 0,-25-25,0 1,0-1,0 0,25 0,-25 0,25 25,-25-24,0-1,25 0,-1 25,-24-25,25 25,0 0,0 0,0 0,-1 0,1 0,-25 25,25-25,-25 25,25-25,-25 25,25-1,-25 1,24 0,-24 0,0 0,0-1,0 1,25 0,-25 0,0 0,0-1,25-24,-25 25</inkml:trace>
  <inkml:trace contextRef="#ctx0" brushRef="#br0" timeOffset="1383.97">7219 4366,'-25'0,"50"0,-1 0,1 0,0 0,0-25,0 25,-1 0,1 0,0 0,0 0,0 0,-1-25,26 25,-25 0,0 0,-1 0,1 0,0 0,-25-25,25 25</inkml:trace>
  <inkml:trace contextRef="#ctx0" brushRef="#br0" timeOffset="1711.92">7144 4514,'25'0,"0"0,0 0,-1 0,1 0,0 0,25-24,-26 24,1 0,0 0,0-25,24 25,-24 0,0 0,0-25,0 25,-1 0,1 0,0 0,0-25,0 25</inkml:trace>
  <inkml:trace contextRef="#ctx0" brushRef="#br0" timeOffset="3650.04">8756 4093,'0'0,"25"0,0 0,0 0,0 0,-1 25,1-25,0 0,0 0,0 0,24 0,-24 0,0 0,0 0,-1 0,1 0,0 0,0 0,0 0,-1 0,1 0</inkml:trace>
  <inkml:trace contextRef="#ctx0" brushRef="#br0" timeOffset="4369.72">9699 3870,'-25'0,"25"24,-25 1,25 0,-24 0,24 0,0-1,0 1,-25 0,25 0,0 24,-25-24,25 0,0 0,-25 0,25 24,0-24,-25 0,25 0,0-1,0 1,-24 0,24 0,0 0,0-1,0-48,0-1,0 0,24 0,-24 0,0 1,25-1,-25 0,0 0,0 0,0 1,0-1,0 0,25 0,-25 0,0 1,0-1,0 0,0 0,25 0,-25 1,0-1,0 0,25 0,-25 0,0 1,24-1,-24 0,0 50,25-25,-25 25,25-25,-25 24,25 1,0 0,-1 0,-24 0,25-1,0 1,-25 0,25 0,-25 0,25-1,-1 1,-24 0,25-25,-25 25,25 0,0-1,-25 1,25 0,-1 0,1 0,0-1,0 1</inkml:trace>
  <inkml:trace contextRef="#ctx0" brushRef="#br0" timeOffset="4685.75">9699 4167,'0'0,"0"-25,25 25,0 0,-1 0,1 0,0 0,0-24,0 24,-1 0,1 0,0 0,-25-25,25 25,0 0</inkml:trace>
  <inkml:trace contextRef="#ctx0" brushRef="#br0" timeOffset="24279.77">10964 3150,'0'0,"-25"0,0-25,1 25,-1 0,0 0,0 25,0-25,1 0,24 25,-25-25,0 0,0 25,0-25,1 25,-1-25,25 24,-25 1,0-25,25 25,-25 0,25 0,0-1,-24-24,24 25,0 0,-25-25,25 25,0 0,-25-25,25 24,0 1,0 0,0 0,0 0,0-1,0 1,0 0,0 0,0 0,0 0,0-1,0 1,0 0,0 0,0 0,0-1,0 1,0 0,0 0,0 0,0 24,0-24,0 0,0 0,0 24,0-24,0 0,0 24,25-24,-25 0,0 0,0 24,0-24,25 0,-25 0,24 0,-24-1,25 1,-25 0,25 0,-25 24,0-24,25 0,-25 0,0 0,25 24,-25-24,24 0,-24 25,0-26,25 1,-25 25,0-25,0-1,25 1,0 0,-25 0,0 24,0-24,0 0,25 0,-25 0,0-1,0 1,0 0,0 25,0-26,0 1,0 0,0 0,-25 0,0-1,25 1,-25-25,0 25,1-25,-1 25,0-25,0 0,0 0,1 0,-1 0,0 0,0-25,0 25,1 0,24-25,-25 25,25-25,-25 25,0-24,25-1,0 0,0 0</inkml:trace>
  <inkml:trace contextRef="#ctx0" brushRef="#br0" timeOffset="26539.23">10666 5904,'-24'0,"-1"0,25-25,25 25,-1 0,1 0,0 0,0-25,0 25,-1 0,1 0,25-25,-25 25,-1 0,26-25,-25 25,24-25,-24 25,0 0,25-24,-26 24,1 0,0-25,0 25,0 0,-1 0,-24-25</inkml:trace>
  <inkml:trace contextRef="#ctx0" brushRef="#br0" timeOffset="26851.7">11014 5804,'0'25,"0"0,0 0,24-25,-24 25,0-1,25 1,-25 0,0 0,0 0,25-1,-25 1,0 0,25-25,-25 25,0 0,0-1,0 1,0 0,0 0,25-25,-25 25</inkml:trace>
  <inkml:trace contextRef="#ctx0" brushRef="#br0" timeOffset="27135.69">11361 6028,'0'24,"25"1,-25 0,25 0,-25 0,0-1,24 1,-24 25,0-25,0-1,25 26,-25-25,0 0,0 24,25-24,-25 0,0 0,25-1,-25 1,0 0,25 0</inkml:trace>
  <inkml:trace contextRef="#ctx0" brushRef="#br0" timeOffset="28055.72">10269 2381,'0'-25,"25"25,-25-24,25 24,0 0,0-25,0 25,-1-25,1 25,25-25,-25 25,-1 0,1-25,25 25,-25-24,-1 24,1-25,25 25,-25 0,-1-25,1 25,0 0,0 0</inkml:trace>
  <inkml:trace contextRef="#ctx0" brushRef="#br0" timeOffset="28415.44">10518 2257,'24'25,"1"-25,-25 25,0 0,25-25,-25 24,25-24,-25 25,0 0,0 0,25 0,-25-1,24 1,-24 0,25 0,-25 0,0-1,0 1,25 0,-25 0,0 0,0 0,25-25</inkml:trace>
  <inkml:trace contextRef="#ctx0" brushRef="#br0" timeOffset="29034.78">11063 2580,'-25'-25,"25"0,0 0,25 25,-25-25,25 25,0-24,0 24,-1 0,-24-25,25 25,0 0,0 0,0 0,-25 25,24-25,-24 24,0 1,0 0,0 0,0 0,-24-1,24 1,-25-25,25 25,0 0,-25-25,25 25,-25 0,0-25,25 24,-24-24,24 25,24-25,-24-25,25 25,0 0,0 0,0 0,-1-24,1 24,0 0,0-25,25 25,-26 0,1 0,25-25,-25 25,-1 0,26-25,-25 25,0 0,-1-25,1 25,0 0,0-25,0 25,-1 0,-24-24</inkml:trace>
  <inkml:trace contextRef="#ctx0" brushRef="#br0" timeOffset="31472.64">11485 3696,'0'-25,"-25"25,25 25,0 0,0 0,25-1,-25 1,0 0,0 0,0 0,25-1,-25 26,0-25,0 0,25-1,-25 1,0 0,24 0,-24 0,0-1,0 1,-24-25,-1 0,0 0,0 0,0 0,1 0,-1 0,0 0,0 25,0-25,0 0,1 25,-26-25,25 25,0-1,1-24,-1 25,25 0,-25-25,0 25,25 0,-25-25,25 24,0 1,0 0,0 0,0 0,25-1,0-24,0 25,0-25,-1 0,1 0,0 0,0 0,0-25,-1 25,1 0,0-24,0 24,0-25,0 0,-1 25,1-25,-25 0,25 25,-25-24,25-1,-25 0,25 0,-25 0,0 1,0-1,0 0,0 0,0 0,0 1,-25 24,25 24,0 1,25-25,-25 25,24-25,-24 25,0 0,25-25,-25 24,25 1,-25 0,25-25,-25 25,25 0,-1-25,1 24,0-24,0 0,0 0,-1 0,1-24,0 24,0 0,-25-25,25 25</inkml:trace>
  <inkml:trace contextRef="#ctx0" brushRef="#br0" timeOffset="31879.28">11832 3770,'25'0,"0"0,0 0,-1 0,1 0,0-24,0 24,0 0,-1 0,1-25,0 25,0 0,0 0,-1-25,1 25,0 0,0-25,0 25,-1 0,-24-25</inkml:trace>
  <inkml:trace contextRef="#ctx0" brushRef="#br0" timeOffset="32203.42">12055 3746,'0'24,"0"1,25-25,-25 25,0 0,25 0,-25-1,0 1,0 0,0 0,0 0,25-1,-25 1,0 0,0 0,0 0,0-1,0 1,0 0,0 0,0 0,0-1,25-24,-25 25,0 0</inkml:trace>
  <inkml:trace contextRef="#ctx0" brushRef="#br0" timeOffset="33375.67">13668 3969,'25'0,"-1"0,1 0,0 0,0 0,24 0,-24 0,25-25,-1 25,-24 0,25 0,-1 0,1 0,0 0,-1 0,1 0,-25-25,24 25,1 0,-1 0,-24 0,25 0,-25 0,0 0,-1-25,1 25,0 0,0 0,0 0,-25-24,-25 24</inkml:trace>
  <inkml:trace contextRef="#ctx0" brushRef="#br0" timeOffset="34163.65">15677 3621,'0'25,"0"0,0 0,0 0,25 0,-25-1,0 26,25-25,-25 0,0-1,24 26,-24-25,0 0,0 24,25-24,-25 0,0 24,0-24,0 0,25 0,-25 0,0-1,0 1,0 0,0-50</inkml:trace>
  <inkml:trace contextRef="#ctx0" brushRef="#br0" timeOffset="35123.95">15776 3597,'0'-25,"25"0,0 25,-25-25,25 25,-1 0,-24-25,25 25,0 0,0 0,-25-24,25 24,-1 0,1 0,0 0,0 0,0 0,-1 0,1 0,0 0,-25 24,0 1,0 0,0 0,0 0,-25-1,25 1,-25-25,25 25,-24-25,24 25,-25-25,0 25,0-25,25 25,-25-25,1 0,24 24,-25-24,0 0,25-24,25-1,0 25,-1 0,1 0,0-25,0 25,0 0,-1 0,1 0,0 0,0 0,0 0,24 0,-24 0,0 0,0 0,-1 25,1-25,0 25,0-25,0 24,-1 1,-24 0,0 0,0 0,0-1,0 1,-24-25,-1 25,0 0,0-25,0 0,1 25,-1-25,0 0,0 0,0 24,1-24,-1 0,0 0,0 0,0 0,1 0,-1 0,0 0,0 0</inkml:trace>
  <inkml:trace contextRef="#ctx0" brushRef="#br0" timeOffset="36275.53">17438 2853,'-25'0,"0"0,1 0,-1 0,25 24,-25-24,0 0,0 0,25 25,-24-25,24 25,-25-25,25 25,0 0,0-1,0 1,0 0,0 0,0 0,0-1,0 1,0 0,0 0,0 0,25-1,-25 1,0 0,24 0,-24 0,0-1,25 1,-25 0,25 0,-25 0,25-1,-25 26,0-25,25 0,-25-1,24 1,-24 0,25 0,-25 25,25-26,-25 1,0 0,25 25,-25-26,25 1,-25 0,0 25,0-26,0 1,0 0,24 0,-24 24,0-24,0 0,0 0,25 0,-25-1,0 26,0-25,0 0,0-1,0 26,0-25,0 24,0-24,0 25,0-25,-25-1,25 26,-24-25,24 0,-25-1,25 1,-25 0,0-25,25 25,-25 0,1-25,-1 0,0 25,0-25,0 0,-24-25,24 25,0 0,0 0,1-25,-1 25,0-25,0 25,0-25,1 0,-1 25,25-24</inkml:trace>
  <inkml:trace contextRef="#ctx0" brushRef="#br0" timeOffset="37099.87">17289 5407,'-25'0,"50"0,0 0,0 0,0 0,-1 0,1 0,0-24,0 24,0 0,24 0,-24 0,0 0,24-25,-24 25,25 0,0 0,-26 0,26-25,-25 25,0 0,24 0,-24 0,0 0,0-25,-1 25</inkml:trace>
  <inkml:trace contextRef="#ctx0" brushRef="#br0" timeOffset="37423.53">17636 5383,'0'24,"0"1,25-25,-25 25,0 0,0 0,0-1,25 1,-25 0,0 0,0 0,0-1,0 1,0 0,25 0,-25 0,0-1,0 1,0 0,0 0,0 0,0 0</inkml:trace>
  <inkml:trace contextRef="#ctx0" brushRef="#br0" timeOffset="37735.43">18033 5755,'0'24,"25"1,-25 0,0 0,25 0,-25 0,0-1,0 1,0 0,25 0,-25 0,0-1,0 1,0 0,25-25,-25 25,0 0,24-1,-24 1,0 0,25 0,-25 0</inkml:trace>
  <inkml:trace contextRef="#ctx0" brushRef="#br0" timeOffset="38664.05">17116 1910,'0'0,"24"0,1 0,0-25,0 25,0 0,-1 0,1 0,0-25,0 25,24 0,-24 0,0-24,25 24,-26 0,1 0,0-25,25 25,-26 0,1 0,0 0,-25-25,25 25,0 0</inkml:trace>
  <inkml:trace contextRef="#ctx0" brushRef="#br0" timeOffset="38979.25">17413 1885,'0'25,"0"0,25-25,-25 25,25-1,-25 1,0 0,25-25,-25 25,0 0,24-1,-24 1,0 0,0 0,25-25,-25 25,0-1,0 1,0 0,0 0,25-25,-25 25,0-1</inkml:trace>
  <inkml:trace contextRef="#ctx0" brushRef="#br0" timeOffset="39428.21">17860 2208,'0'-25,"0"0,0 0,25 25,-1 0,1 0,0 0,0 0,0 0,-25 25,24-25,1 25,-25 0,0-1,0 1,0 0,0 0,0 0,0-1,-25 1,1-25,24 25,-25 0,0 0,25-1,-25-24,25 25,25-25,0 0,24-25,-24 25,0 0,25 0,-1-24,-24 24,25 0</inkml:trace>
  <inkml:trace contextRef="#ctx0" brushRef="#br0" timeOffset="40491.41">15776 4192,'25'0,"0"0,0 0,-1 0,1-25,0 25,0 0,0 0,-1-25,1 25,0 0,0 0,0-24,-1 24,1 0,0 0,-25-25,-25 25,0 0,1 0,24 25,-25-25,0 0,0 0,0 0</inkml:trace>
  <inkml:trace contextRef="#ctx0" brushRef="#br0" timeOffset="45475.45">18381 4043,'0'-25,"24"25,-24-24,25 24,-25-25,25 0,0 0,-25 0,25 1,-1-1,-24 0,25 0,-25 0,25 1,-25-1,25 0,-25 0,0-25,0 26,0-1,0 0,0 0,0 0,0 1,0-1,0 0,0 0,0 0,-25 1,25-1,-25 25,25-25,-25 25,25-25,-24 25,-1 0,0 0,0 25,25 0,0 0,0-1,0 1,0 0,0 0,0 0,0-1,0 1,0 0,25 0,-25 0,0-1,0 1,25 0,0 0,-25 0,24 0,-24-1,0 1,25 0,-25 0,25-25,-25 25,25-1,-25 1,25-25,-25 25,24-25,-24 25,25-25,-25 25,25-25,0 0,0 0,-1 0,1 0,0 0,-25-25,25 25</inkml:trace>
  <inkml:trace contextRef="#ctx0" brushRef="#br0" timeOffset="46112.37">19026 3820,'0'-25,"-25"25,25-25,0 50,25-25,-25 25,24 0,-24 0,0-1,0 1,0 0,0 0,0 0,0-1,0 1,0 0,0-50,0 0,0 1,0-1,0 0,25 0,-25 0,0 1,0-1,25 0,-25 0,25 25,-25-25,25 25,-25-24,24 24,1-25,0 25,0 0,-25 25,0-1,25-24,-25 25,0 0,0 0,0 0,0-1,0 1,24 0,-24 0,0 0,0-1,0 1,25 0,-25 0,25 0,0-25,0 0,-1 0,-24-25,25 25</inkml:trace>
  <inkml:trace contextRef="#ctx0" brushRef="#br0" timeOffset="46619.51">19422 3373,'25'0,"0"0,0 0,0 0,-1 0,1-24,0 24,0 0,0 0,24 0,-24 0,0-25,0 25,24 0,-24 0,0-25,0 25,0 0,-1 0,1 0,0-25,0 25</inkml:trace>
  <inkml:trace contextRef="#ctx0" brushRef="#br0" timeOffset="46955.68">19695 3349,'-25'0,"25"24,0 1,0 0,0 0,0 0,0-1,0 1,25 0,-25 0,0 0,0-1,0 1,0 0,0 25,0-25,0-1,0 1,0 0,0 0,0 0,0-1,0 1,25-25,-25 25</inkml:trace>
  <inkml:trace contextRef="#ctx0" brushRef="#br0" timeOffset="47988.46">20811 3101,'0'24,"0"1,0 0,0 0,0 0,0-1,25 1,-25 0,0 0,0 0,25-1,-25 1,0 0,0 0,0 0,25-1,-25 1,25-25,-25 25,0 0,0-50,-25 25,0 0,0 0,25-25,-25 25,1 0,-1 0,0 0,0 0,0 0,1 0,-1 25,0-25,0 0,25 25,-25-25,25 25,0-1,0 1,0 0,0 0,0 0,0 0,0-1,25-24,0 25,0-25,0 0,-1 0,1 0,0 0,0 0,0-25,-1 25,1-24,-25-1,25 25,-25-25,0 0,25 25,-25-25,0 0,0 1,0-1,0 0,0 0,0 50,0 0,0 0,0-1,25 1,-25 0,0 0,25 0,-1 0,1-25,0 0,0 24,0-24,-1 0,1 0,0-24,0 24,0 0,-1-25,1 25</inkml:trace>
  <inkml:trace contextRef="#ctx0" brushRef="#br0" timeOffset="48455.46">21159 3175,'25'0,"-1"0,1 0,0-25,0 25,0 0,-1 0,1 0,0 0,0 0,0-25,-1 25,26 0,-25 0,0 0,-1 0,26-24,-25 24,0 0,-1 0,1-25,0 25</inkml:trace>
  <inkml:trace contextRef="#ctx0" brushRef="#br0" timeOffset="48759.43">21432 3150,'0'25,"0"0,0 0,24-25,-24 24,0 1,25 0,-25 0,0 0,25-1,-25 1,0 0,0 0,0 0,0 24,0-24,25 0,-25 0,0-1,0 1,0 0,0 0,0 0,0 0</inkml:trace>
  <inkml:trace contextRef="#ctx0" brushRef="#br0" timeOffset="94956.89">2679 8359,'0'-25,"0"1,0-1,-25 25,1 0,-1 0,0 0,0 25,0-25,1 24,-1-24,25 25,-25-25,25 25,-25-25,25 25,0 0,0-1,0 1,25 0,-25 0,25-25,-25 25,25-1,-25 1,0 0,24 0,1 0,-25-1,25 1,-25 0,25 0,-25 24,25-24,-25 0,24 25,-24-26,25 26,-25-25,25 25,-25-26,25 26,-25-25,25 24,-25 1,0-25,24 24,-24 1,0 0,0-26,0 26,0 0,0-26,0 1,0 25,0-25,0-1,0 1,0 0,0 0,0 0,-24-25,-1 24,0-24,0 0,0 0,1 0,-1 0,0-24,0 24,0 0,1-25,-1 25,0-25,0 25,25-25,-25 0,1 25,24-24,-25-1,25 0,0 0,0 0</inkml:trace>
  <inkml:trace contextRef="#ctx0" brushRef="#br0" timeOffset="95684.88">3299 9302,'0'-25,"25"0,-25 0,25 25,0-24,-25-1,25 0,-25 0,24 0,-24 1,0-1,0 0,0 0,25 0,-25 0,0 1,0-1,0 0,0 0,0 0,0-24,0 24,-25 0,25 0,-24 1,24-1,-25 0,25 0,-25 0,25 1,-25 24,25-25,-25 25,1-25,24 0,-25 25,25 25,0 0,0 0,0-1,0 1,0 0,25 0,-25 0,0-1,24 1,-24 0,0 0,25 0,-25 24,25-24,-25 0,0 0,25 24,-25-24,0 0,25 0,-25 0,24-1,-24 1,25 0,0 0,-25 0,25-1,0-24,-25 25,24-25,1 25,0-25,0 0,0-25,-1 25,1 0,-25-25,25 25</inkml:trace>
  <inkml:trace contextRef="#ctx0" brushRef="#br0" timeOffset="96272.95">3845 9054,'0'-25,"0"0,25 25,-25 25,25-25,-25 25,24-25,1 25,-25-1,0 1,25 0,-25 0,25 0,-25-1,0 1,0-50,0 1,0-1,0 0,0 0,0 0,25 25,-25-24,25-1,-25 0,24 25,-24-25,25 25,0-25,0 25,0 0,-1 0,-24 25,25-25,-25 25,25-25,-25 25,25 0,-25-1,25 1,-25 0,24-25,-24 25,25 0,0-1,0-24,0 0</inkml:trace>
  <inkml:trace contextRef="#ctx0" brushRef="#br0" timeOffset="96484.1">4490 8806,'0'0</inkml:trace>
  <inkml:trace contextRef="#ctx0" brushRef="#br0" timeOffset="96640.9">4540 8781,'99'0,"-198"0,223 0,-100 25,1-25,0 0,0 24,0-24,-1 25,-24 0,25-25,-25 25,0 0,25-25,-25 24,0 1,0 0,0 0,0 0,-25-25,0 25,1-1,-1 1,0 0,0-25,0 25,1-25,-1 0,0 0</inkml:trace>
  <inkml:trace contextRef="#ctx0" brushRef="#br0" timeOffset="96992.89">4936 8781,'0'25,"0"-1,0 1,0 0,0 0,0 0,0-1,0 1,0 0,0 0,25 0,-25 0,25-25,-25 24,25-24,0 25,0-25,-1 0,1 25,0-25,0 0,0-25,24 25,-24 0</inkml:trace>
  <inkml:trace contextRef="#ctx0" brushRef="#br0" timeOffset="97700.92">5631 8458,'0'0,"0"25,0 0,0 0,0 0,0-1,25-24,-25 25,0 0,25-25,-25 25,24-25,-24 25,25-25,-25 24,-25-24,1 0,-1 25,0 0,0 0,0-25,25 25,-24-1,24 1,-25-25,25 25,0 0,0 0,0-1,-25-24,25 25,0 0,0 0,25 0,0-25,-1 0,1 0,0 0,0 0,-25-25,25 25,-1-25,1 25,-25-25,0 0,25 25,-25-24,0-1,0 0,0 0,0 0,0 1,0 48,0 1,0 0,0 0,25-25,0 0,-25 25,24-1,1-24,-25 25,25-25,0 0,0 25,-1-25,1 0,0 0,0 0,0 0</inkml:trace>
  <inkml:trace contextRef="#ctx0" brushRef="#br0" timeOffset="98045.01">6077 8781,'0'-25,"25"0,0 25,0 0,0-25,0 25,-1 0,1 0,0 0,0 25,0-25,-1 0,1 25,0 0,-25 0,0-1,0 1,0 0,-25 0,0 0,1-25,24 24,-25-24,0 0,25 25</inkml:trace>
  <inkml:trace contextRef="#ctx0" brushRef="#br0" timeOffset="98380.9">6574 8558,'0'0,"-25"0,25 24,-25-24,0 25,25 0,-25-25,25 25,0 0,0-1,0 1,0 0,0 0,0 0,0-1,25-24,-25 25,25-25,-25 25,25-25,0 0,-1 0,1 25,0-25,0 0,0 0,-1 0,1 0,0 0,0-25,0 25</inkml:trace>
  <inkml:trace contextRef="#ctx0" brushRef="#br0" timeOffset="99380.65">8111 8508,'25'0,"0"0,0 0,0 0,0 0,-1 0,1 0,0 0,0 0,0 0,-1 0,1 0,0 0,0 0,0 0,-1 0,1 0,0 0</inkml:trace>
  <inkml:trace contextRef="#ctx0" brushRef="#br0" timeOffset="99732.95">8111 8682,'25'0,"0"0,0 0,0 0,0 0,-1 0,1 0,0 0,25-25,-26 25,1 0,0 0,0 0,0 0,-1-25,1 25,0 0,0 0,-25-25,25 25</inkml:trace>
  <inkml:trace contextRef="#ctx0" brushRef="#br0" timeOffset="100944.98">9823 8855,'0'-25,"25"1,0-1,-1 0,-24 0,25 0,-25 1,0-1,25 0,-25 0,0 0,0-24,0 24,0 0,0 0,0 1,0-1,0 0,0 0,0 0,-25-24,25 24,-25 0,25 0,-24 1,24-26,-25 25,0 0,25 1,-25-1,0 0,25 0,-24 25,24-25,-25 25,0-25,25 50,-25-25,25 25,0 0,0 0,0 0,0-1,0 1,0 0,0 0,25 0,-25-1,25 1,-25 25,0-25,25-1,-25 1,0 25,24-25,-24-1,0 1,25 0,-25 25,0-26,25 1,-25 0,25 0,-25 0,25-1,-1 1,-24 0,25-25,-25 25,25-25,-25 25,25-25,0 24,-1-24,1 0,0 0,0-24,0 24</inkml:trace>
  <inkml:trace contextRef="#ctx0" brushRef="#br0" timeOffset="101488.53">10170 8558,'0'-25,"25"25,0 0,0 0,-1 25,1-25,-25 24,25 1,-25 0,25 0,-25 0,0-1,0 1,0-50,0 1,0-1,0 0,0 0,0 0,25 1,-25-1,25 25,-25-25,24 25,-24-25,25 25,0-25,0 25,0 0,-1 25,-24 0,25-25,-25 25,0 0,25-1,-25 1,0 0,25-25,-25 25,0 0,0-1,0 1,25-25,-25 25,0 0,24-25,-24 25,25-25,0 0,-25 24</inkml:trace>
  <inkml:trace contextRef="#ctx0" brushRef="#br0" timeOffset="101796.66">10766 8508,'24'-25,"1"25,0 0,0 0,0 0,-1 0,1 0,0 25,0 0,0-25,-25 25,24-25,-24 24,25-24,-25 25,0 0,0 0,0 0,0-1,0 1,-25-25,25 25,-24-25,24 25,-25-25,0 25</inkml:trace>
  <inkml:trace contextRef="#ctx0" brushRef="#br0" timeOffset="102153.16">11212 8409,'-25'0,"0"0,25 25,-24-25,24 24,0 1,0 0,0 0,0 0,0-1,0 1,0 0,0 0,0 0,0-1,24-24,-24 25,25 0,0-25,-25 25,25-25,0 0,-1 0,1 0,0 0,0 0,0 0</inkml:trace>
  <inkml:trace contextRef="#ctx0" brushRef="#br0" timeOffset="102689.53">11956 7888,'-25'0,"1"0,-1 0,0 0,0 0,0 0,25 25,-24-25,24 24,0 1,0 0,0 0,0 0,0 0,0-1,0 1,0 0,24 0,-24 0,25-1,-25 1,25 25,-25-25,25-1,0 26,-25-25,24 24,1 1,0-25,0 24,-25 1,25 0,-1-1,-24 1,25-1,-25 1,25 0,-25-1,0 1,25-25,-25 24,0-24,0 0,25 0,-25 0,0-1,0 1,0 0,-25 0,0-25,0 0,0 0,1 0,-1 0,0 0,0 0,0 0,1 0,-1 0,0-25,0 25</inkml:trace>
  <inkml:trace contextRef="#ctx0" brushRef="#br0" timeOffset="103548.59">12626 8086,'-25'0,"25"25,0 0,0 0,25 0,-25-1,25 1,-25 0,0 0,0 0,25-25,-25 24,0 1,24-25,-24 25,0 0,0 0,-24-25,-1 0,0 0,0 0,0 0,1 0,-1 0,0 0,0 24,0-24,0 25,1 0,24 0,-25 0,25-1,0 1,0 0,0 0,25 0,-1-25,1 0,0 0,0 0,0 0,0 0,-1 0,1-25,0 25,0 0,0-25,-1 0,1 0,-25 1,0-1,25 25,-25-25,0 0,0 0,0 1,0-1,0 0,-25 25,25-25,-25 25,25 25,-24-25,24 25,0 0,0-1,0 1,0 0,0 0,24-25,-24 25,25-25,-25 24,25-24,-25 25,25-25,0 25,-1-25,1 0,0 0</inkml:trace>
  <inkml:trace contextRef="#ctx0" brushRef="#br0" timeOffset="103891.78">12924 8285,'0'-25,"24"0,1 25,0 0,0 0,0 0,-1 0,1 0,0 0,0 25,0-25,-1 25,1-25,-25 25,25-25,-25 24,25 1,-25 0,0 0,0 0,0-1,0 1,-25-25,0 25,0 0,1-25,24 25,-25-25,0 0,0 24,0-24</inkml:trace>
  <inkml:trace contextRef="#ctx0" brushRef="#br0" timeOffset="104208.82">13395 8235,'0'0,"-25"0,0 0,25 25,-25-25,25 25,0 0,0-1,0 1,0 0,0 0,0 0,25-25,0 0,-25 24,25-24,0 0,-1 0,1 0,0 0,0 0,0 0,0 0,-1 0,1 0,0 0,0 0</inkml:trace>
  <inkml:trace contextRef="#ctx0" brushRef="#br0" timeOffset="105226.89">14635 8210,'-25'0,"50"0,0 0,0 0,0 0,-1 0,1 0,0 0,0 0,24 0,-24 0,0 0,25 0,-26 0,1 0,0 0,0 0,24 0,-24-24,0 24,0 0,0 0,-1 0,1 0</inkml:trace>
  <inkml:trace contextRef="#ctx0" brushRef="#br0" timeOffset="105510.81">14883 8062,'0'24,"25"-24,-25 25,25-25,-25 25,0 0,25 0,-1-1,-24 1,0 0,25-25,-25 25,0 0,25-25,-25 24,0 1,0 0,25-25,-25 25,25-25,-25 25</inkml:trace>
  <inkml:trace contextRef="#ctx0" brushRef="#br0" timeOffset="106812.76">16421 7441,'-25'0,"0"0,1 0,-1 0,0 0,0 0,0 0,1 0,-1 0,25 25,-25-25,0 0,0 25,25 0,-24-25,24 25,-25-25,25 24,0 1,-25 0,25 0,0 0,0-1,0 1,0 0,0 0,0 0,0-1,0 1,0 0,0 0,0 0,25-1,-25 26,0-25,0 0,25 0,-25-1,0 26,0-25,24 0,-24 24,0-24,25 0,-25 24,0-24,0 25,25-25,-25 24,0-24,25 25,-25-1,0 1,0-1,0-24,0 25,0-1,0 1,0-25,0 24,0 1,0-25,0 25,0-26,0 1,0 25,0-25,0 24,-25-24,25 0,-25 0,25-1,-25 1,25 0,-24-25,24 25,-25-25,0 25,0-25,0 0,1 0,-1-25,0 25,0-25,0 25,1-25,-1 25,25-25,-25 25,25-24,0-1,0 0</inkml:trace>
  <inkml:trace contextRef="#ctx0" brushRef="#br0" timeOffset="113005.13">16917 7541,'0'24,"0"1,0 0,0 0,0 0,0-1,0 1,0 0,0 0,0 0,0-1,0 1,0 0,0 0,0 0,25-25,-25 24,-25-24,0 0,25-24,-24 24,-1 0,0 24,0-24,0 0,25 25,-24-25,-1 25,0-25,25 25,0 0,-25-25,25 25,0-1,0 1,25-25,0 25,0-25,-1 0,-24-25,25 25,0 0,0 0,-25-25,25 25,-1 0,1-24,0-1,0 0,0 0,-25 0,24 0,-24 1,0-1,0 0,0 0,0 50,-24 0,24 0,0-1,0 1,0 0,24 0,1 0,0 0,0-25,-25 24,25-24,-1 0,1 0,0 0,0 0,0 0,-1 0,1 0</inkml:trace>
  <inkml:trace contextRef="#ctx0" brushRef="#br0" timeOffset="113321.07">16719 8310,'25'0,"-1"0,1 0,0 0,0 0,0 0,-1-25,1 25,25 0,-25 0,24 0,-24-25,0 25,24 0,-24 0,25-25,-1 25,-24 0,0 0,25 0,-26-25,1 25,0 0</inkml:trace>
  <inkml:trace contextRef="#ctx0" brushRef="#br0" timeOffset="113983.67">17066 8434,'0'24,"0"1,0 0,0 0,0 0,0-1,0 1,0 0,0 0,0 0,0-1,0 1,0 0,0 0,0 0,0-1,0 1,-25-25,0 0,1 25,-1-25,0 25,0-25,0 25,1-1,-1-24,0 25,0 0,25 0,-25-25,25 25,0 0,-24-25,24 24,0 1,24-25,1 0,-25 25,25-25,0 0,-25-25,25 25,-1 0,1-25,0 1,0 24,-25-25,25 25,-1-25,-24 0,25 0,0 25,-25-25,25 1,-25-1,25 25,-25-25,0 0,0 0,0 1,0-1,0 50,0-1,0 1,0 0,0 0,0 0,0-1,0 1,24 0,1 0,-25 0,25 0,0-1,0-24,-25 25,24-25,1 0</inkml:trace>
  <inkml:trace contextRef="#ctx0" brushRef="#br0" timeOffset="114284.74">17314 8830,'25'-24,"0"24,-1 0,1 0,0-25,0 25,0 0,-25 25,24-25,1 0,-25 24,25-24,-25 25,0 0,0 0,0 0,0-1,0 1,0 0,0 0,-25 0,0 0,1-1,-1 1,0-25,25 25</inkml:trace>
  <inkml:trace contextRef="#ctx0" brushRef="#br0" timeOffset="114564.75">17711 8706,'-25'0,"0"25,0-25,1 25,-1 0,0 0,25-1,0 1,0 0,0 0,-25 0,25-1,0 1,0 0,0 0,0 0,25-25,0 25,0-1,-1-24,1 0,0 0,0 0,0 0,24 0,-24 0</inkml:trace>
  <inkml:trace contextRef="#ctx0" brushRef="#br0" timeOffset="115104.71">17959 7565,'-25'0,"0"0,1 0,24 25,-25-25,0 0,0 25,0 0,1 0,-1-25,0 24,25 1,-25 0,0 0,25 0,-25-1,25 1,-24 0,24 0,0 24,0-24,-25 0,25 25,0-25,0-1,0 1,0 25,0-25,25-1,-25 1,24 0,1-25,0 25,0 0,0-25,0 24,-1-24,1 0,0 25,0-25,24 0</inkml:trace>
  <inkml:trace contextRef="#ctx0" brushRef="#br0" timeOffset="115624.84">18133 8186,'24'0,"1"-25,0 25,-25-25,25 25,0-25,-1 0,-24 1,25-1,0 0,-25 0,0 0,25 0,-25-24,0 24,0 0,25 0,-25 1,0-1,0 0,0-25,0 26,0-1,-25 0,25 0,-25 0,0 25,0 0,1 0,-1 25,0 0,25 0,0 0,0-1,0 1,0 0,0 0,0 0,0 24,0-24,0 0,0 0,0-1,0 1,25 0,-25 0,0 0,25 0,-25-1,24 1,1-25,-25 25,25 0,0-25,0 25,-1-25,1 24,0-24,0 0,0 0,-1 0,1 0</inkml:trace>
  <inkml:trace contextRef="#ctx0" brushRef="#br0" timeOffset="116108.87">18678 8012,'0'0,"0"-25,0 50,25-25,-25 25,0 0,25-1,-25 1,0 0,25 0,-25 0,0-1,0-48,0-1,0 0,24 25,-24-25,0 0,25 1,-25-1,25 25,-25-25,25 25,0 0,0 0,-25 25,24-25,1 25,-25-1,25-24,-25 25,25 0,-25 0,25-25,-25 25,0-1,24-24</inkml:trace>
  <inkml:trace contextRef="#ctx0" brushRef="#br0" timeOffset="116428.68">19125 7789,'0'0,"0"-25,25 25,-1 0,1 0,0 0,-25 25,25-25,-25 24,25-24,-25 25,0 0,24-25,-24 25,0 0,0-1,0 1,0 0,0 0,0 0,0 0,0-1,-24-24,24 25</inkml:trace>
  <inkml:trace contextRef="#ctx0" brushRef="#br0" timeOffset="116756.68">19447 7689,'-25'0,"1"0,24 25,-25 0,25 0,-25-25,25 25,0-1,0 1,0 0,0 0,0 0,0-1,25-24,-25 25,25 0,-25 0,24-25,-24 25,25-25,-25 25,25-25,0 0,0 0,-1 0,1 0,0 0,0 0</inkml:trace>
  <inkml:trace contextRef="#ctx0" brushRef="#br0" timeOffset="117280.25">19348 7342,'0'-25,"25"25,0 0,-1 0,1 0,0 0,0 0,0 0,-1 0,1 25,0-25,0 0,24 0,-24 25,0-25,0 25,24-25,-24 25,0-25,0 24,0 1,0 0,-1 0,26 0,-25-1,-25 1,25 0,-1 25,-24-26,0 1,0 25,0-1,0-24,0 25,-24-1,-1-24,0 25,0-25,0 0,1-1,-1 1,0 0,0 0,0-25,0 25,1-25,-1 0</inkml:trace>
  <inkml:trace contextRef="#ctx0" brushRef="#br0" timeOffset="119578.65">20613 7045,'0'0,"0"24,-25-24,0 0,1 25,-1-25,0 0,25 25,-25-25,0 25,1-25,24 25,-25-1,0 1,0 0,0 0,25 0,-24-1,24 26,-25-25,25 0,0-1,0 26,0-25,0 0,-25 24,25-24,0 25,0-1,0-24,0 25,0-1,25 1,-25-25,25 24,-25-24,24 25,1-25,0-1,0 26,0-25,-1 0,1-25,0 24,0 1,0-25,-1 25,26-25,-25 25,0-25,-1 0,1 0</inkml:trace>
  <inkml:trace contextRef="#ctx0" brushRef="#br0" timeOffset="120246.89">21134 7268,'-25'-25,"0"25,1 0,24-25,-25 25,0 0,0 0,0 0,25 25,-24-25,-1 0,25 25,-25 0,25-1,-25 1,25 0,0 0,0 0,0-1,0 1,0 0,25 0,-25 0,25-1,-25 1,25-25,-25 25,24 25,1-26,-25 1,25 0,0 0,-25 0,25 24,-25-24,24 0,-24 0,0-1,0 1,25 0,-25 0,0 0,0 0,0-1,-25-24,1 25,-1-25,0 0,0 0,0 0,1 0,-1 0,0 0,25-25,-25 25,0 0,25-24,-25 24,25-25,0 0</inkml:trace>
  <inkml:trace contextRef="#ctx0" brushRef="#br0" timeOffset="120958.63">21556 7392,'0'-25,"-25"25,25 25,0 0,0-1,0 1,0 0,0 0,0 0,25-1,-25 1,0 0,24-25,-24 25,-24-25,-1 0,0 0,0 0,0 0,1 0,24 25,-25-25,0 0,0 24,0 1,1-25,24 25,-25-25,25 25,0 0,0-1,0 1,0 0,25-25,-1 0,1 0,0 0,0-25,0 25,-1-25,1 25,-25-24,25 24,-25-25,25 25,-25-25,0 0,0 0,0 1,0 48,0 1,0 0,0 0,25 0,-1-1,1-24,0 25,0-25,0 0,-1 0,1 0</inkml:trace>
  <inkml:trace contextRef="#ctx0" brushRef="#br0" timeOffset="121266.63">21704 7516,'0'-25,"25"25,0 0,0 0,0 0,-1 0,1 25,0-25,0 0,-25 25,25-25,-25 24,24 1,-24 0,0 0,0 0,-24-1,24 1,-25-25,0 25,25 0,-25-25,0 0,25 25</inkml:trace>
  <inkml:trace contextRef="#ctx0" brushRef="#br0" timeOffset="121574.63">22052 7466,'0'0,"-25"0,0 25,0-25,25 25,0 0,-25-25,25 24,0 1,0 0,0 0,0 0,25-1,-25 1,25-25,0 25,0-25,0 25,-1-25,1 0,0 0,0 0,0 0,-1 0,1 0</inkml:trace>
  <inkml:trace contextRef="#ctx0" brushRef="#br0" timeOffset="122126.69">21903 7069,'0'-24,"25"24,-1 0,1 0,0 0,-25 24,25-24,0 0,0 25,-1-25,26 25,-25-25,0 25,-1 0,26-1,-25 1,0 0,-1 0,1 0,25 24,-25-24,-25 0,24 24,1-24,-25 0,25 25,-25-26,0 26,0-25,0 24,-25-24,25 25,-25-25,1 24,-1-24,25 0,-25 0,0-25,0 24,25 1,-24-25,-1 0,25 25,-25-25,0 0,0 0,1 0,24-25</inkml:trace>
  <inkml:trace contextRef="#ctx0" brushRef="#br0" timeOffset="123350.6">23366 7119,'0'25,"-24"-25,24 25,0-1,0 1,24 0,-24 0,0 0,25-25,-25 24,0 1,25-25,-25 25,0 0,25-25,-25 25,25-1,-25 1,0-50,-25 25,0-24,0 24,0 0,1 0,24-25,-25 25,0 0,0 0,0 25,1-25,-1 0,25 24,-25-24,0 25,0 0,25 0,-24-25,-1 25,25-1,-25 1,25 0,0 0,-25-25,25 25,0-1,0 1,0 0,25-25,0 0,0 0,-1 0,1 0,0 0,0 0,0 0,-25-25,24 25,1 0,0 0,-25-25,25 25,0-24,-25-1,24 25,-24-25,0 0,0 0,0 1,0 48,0 1,0 0,25 0,0 0,0-25,-25 24,25-24,-1 0,1 0,0 0,0 0,0 0,-1 0,1 0</inkml:trace>
  <inkml:trace contextRef="#ctx0" brushRef="#br0" timeOffset="123670.26">23738 7317,'25'0,"0"0,0 0,0 0,-25 25,24-25,1 25,0-25,-25 25,25 0,-25-1,0 1,0 0,-25 0,0-25,25 25,-25-25,25 24,-24-24,-1 0,25 25,-25-25,0 0</inkml:trace>
  <inkml:trace contextRef="#ctx0" brushRef="#br0" timeOffset="123962.81">24011 7317,'0'0,"-25"0,25 25,-24-25,24 25,-25 0,25 0,-25-1,25 1,0 0,0 0,0 0,25-1,0 1,-1-25,1 0,0 0,0 25,0-25,0 0,-1 0,1 0,0 0,0 0</inkml:trace>
  <inkml:trace contextRef="#ctx0" brushRef="#br0" timeOffset="125532.58">8285 11410,'25'0,"0"0,0-25,-1 25,1 0,0 0,0 0,0 0,-1 0,1 0,25 0,-25-24,-1 24,1 0,0 0,0 0,0 0,-1 0,1 0,0 0</inkml:trace>
  <inkml:trace contextRef="#ctx0" brushRef="#br0" timeOffset="125780.77">8434 11534,'0'0,"25"0,0 0,-1 0,1 0,0 0,0 0,24-25,-24 25,0 0,25 0,-26-24,1 24,0 0,25 0,-26 0,1 0,0 0,-25-25,25 25,0 0,-1 0</inkml:trace>
  <inkml:trace contextRef="#ctx0" brushRef="#br0" timeOffset="126716.53">10046 11286,'0'-25,"0"1,25 24,-25-25,25 25,0 0,-1-25,1 25,0 0,0 0,0 0,-1 0,1 0,0 0,0 0,0 0,0 0,-1 25,-24 0,25-25,-25 24,0 1,0 0,0 0,0 0,0-1,-25-24,25 25,-24-25,24 25,-25 0,0-25,0 25,0-25,0 0,1 24,-1-24,0 0,0 0,0 0,1 0</inkml:trace>
  <inkml:trace contextRef="#ctx0" brushRef="#br0" timeOffset="127056.73">10666 11112,'-24'0,"-1"0,0 0,0 0,25 25,-25-25,25 25,-24-25,24 25,0 0,0 0,0-1,0 1,0 0,0 0,0 0,0-1,0 1,0 0,24-25,-24 25,25-25,0 0,0 0,0 0,-1 0</inkml:trace>
  <inkml:trace contextRef="#ctx0" brushRef="#br0" timeOffset="127973.26">11286 11385,'0'-24,"25"-1,-25 0,25 25,-25-25,25 0,-25 1,25-1,-25 0,0 0,25 0,-25 0,24 1,-24-1,0 0,0 0,25-24,-25 24,0 0,25 0,-25-24,0 24,0 0,0 0,0 0,0 1,0-1,-25 25,0 0,1 0,-1 0,0 25,0-25,25 24,-25 1,25 0,0 0,-25 0,25-1,0 1,0 0,0 0,0 0,0-1,0 1,0 0,0 25,0-26,0 1,0 0,0 25,25-25,-25-1,0 1,0 0,25 0,-25 0,25-1,-25 1,25-25,-25 25,0 0,25-25,-25 25,24-25,1 24,0-24,0 25,0-25,-1 0,1 0,0 0,0-25,0 25</inkml:trace>
  <inkml:trace contextRef="#ctx0" brushRef="#br0" timeOffset="128480.6">11783 11212,'0'0,"24"0,1 0,-25 25,0-1,25-24,-25 25,0 0,0 0,25-25,-25 25,0-1,0 1,0-50,0 1,0-1,0 0,25 25,-25-25,0 0,24 25,-24-24,25-1,0 25,0 0,0 0,-1 25,-24-1,25-24,-25 25,0 0,0 0,0 0,0-1,25-24,-25 25,0 0,25-25,-25 25,0 0,25-25</inkml:trace>
  <inkml:trace contextRef="#ctx0" brushRef="#br0" timeOffset="128892.73">12303 11137,'0'0,"0"-25,25 25,0-24,0 24,0 0,-1-25,1 25,0 0,0 25,0-25,0 0,-1 24,1-24,0 25,0 0,-25 0,0 0,0 0,0-1,0 1,-25 0,0-25,25 25,-25-25,1 0,-1 0</inkml:trace>
  <inkml:trace contextRef="#ctx0" brushRef="#br0" timeOffset="129180.57">12800 11038,'0'-25,"-25"25,0 25,0-25,25 25,-25 0,25-1,-24 1,24 0,0 0,0 0,0 0,-25-25,25 24,0 1,0 0,0 0,0 0,25-25,-1 0,-24 24,25-24,0 0</inkml:trace>
  <inkml:trace contextRef="#ctx0" brushRef="#br0" timeOffset="129660.86">13618 11212,'0'-25,"25"25,0 0,0 0,-1 0,1 0,0 0,0-25,0 25,-1 0,1 0,0 0,25 0,-26 0,1 0,0-25,0 25,0 0,-1 0,1 0,0-25</inkml:trace>
  <inkml:trace contextRef="#ctx0" brushRef="#br0" timeOffset="129896.45">13767 10964,'-25'0,"25"24,0 1,0 0,0 0,25-25,-25 25,25-1,-25 1,0 0,0 0,25 0,-25 0,24-1,-24 1,0 0,25-25,-25 25,0 0</inkml:trace>
  <inkml:trace contextRef="#ctx0" brushRef="#br0" timeOffset="130952.56">15255 10418,'-25'0,"25"-25,-24 25,-1 0,0 0,0 0,0 0,1 25,-1-25,0 25,0 0,25-1,0 1,0 0,0 0,0 0,0-1,0 1,0 0,0 0,0 0,0-1,25 1,-25 0,25 25,-25-26,25 1,-25 25,24-1,-24-24,25 25,-25-1,25 1,-25-25,25 25,0-1,-25 1,24-1,1 1,0 0,-25 24,25-24,0-1,-25 26,24-26,-24 1,25 24,-25-24,0-1,25 1,-25 0,25-1,-25 1,0-25,0 24,0-24,0 0,0 0,0 0,0-1,0 1,0 0,-25 0,0-25,25 25,-25-25,1 0,-1 0,0 0,0 0,0-25,1 25,-1 0,-25-25,25 25,1-25,-1 25,0-25,0 1,0 24,25-25,-24 25,24-25,0 0</inkml:trace>
  <inkml:trace contextRef="#ctx0" brushRef="#br0" timeOffset="131792.69">15925 10964,'0'-25,"0"50,0-1,0 1,0 0,0 0,0 0,0-1,25 1,-25 0,0 0,25 0,-25 0,0-1,0 1,24 0,-24 0,0 0,25-25,-25 24,0 1</inkml:trace>
  <inkml:trace contextRef="#ctx0" brushRef="#br0" timeOffset="132115.61">15801 11509,'25'0,"0"-24,-1 24,1 0,0 0,0 0,0 0,-1 0,26 0,-25 0,24 0,-24 0,25 0,-1 0,-24 0,25-25,-25 25,24 0,-24 0,25 0,-26 0,1 0,0 0,0-25</inkml:trace>
  <inkml:trace contextRef="#ctx0" brushRef="#br0" timeOffset="132461.37">16099 11708,'0'-25,"24"25,1 0,0 0,0 0,0 0,-1 0,1 0,0 25,0-25,0 25,-25-1,0 1,0 0,0 0,0 0,0-1,0 1,-25 0,25 0,-25-25,0 25,0-1,1-24,-1 25,0-25,0 25,0-25,1 0,-1 0,25 25,-25-25,25-25</inkml:trace>
  <inkml:trace contextRef="#ctx0" brushRef="#br0" timeOffset="132804.47">16570 11658,'-25'0,"0"0,0 0,25 25,-24-25,24 25,-25-25,25 25,-25-25,0 24,25 1,-25 0,25 0,0 0,0-1,0 1,0 0,0 0,0 0,25-1,0 1,0-25,0 25,-1-25,1 0,0 0,0 0,0 0,24 0,-24 0,0 0,0 0</inkml:trace>
  <inkml:trace contextRef="#ctx0" brushRef="#br0" timeOffset="133280.01">17091 11162,'0'0,"-25"0,0 0,25 25,-25-25,25 25,-24-25,24 25,-25-1,0 1,25 0,-25-25,0 25,1 0,24-1,-25 1,0 0,25 0,0 0</inkml:trace>
  <inkml:trace contextRef="#ctx0" brushRef="#br0" timeOffset="133544.5">16843 11137,'25'25,"-1"0,1-25,0 0,0 25,0-25,-1 25,1-1,0-24,0 25,0-25,-1 25,1-25,0 25,0-25,0 0,-1 25,1-25,0 0,-25 24</inkml:trace>
  <inkml:trace contextRef="#ctx0" brushRef="#br0" timeOffset="134212.44">17537 11038,'25'0,"-25"-25,25 25,0 0,-1 0,1 0,0 0,0 0,0 0,0 0,-25 25,24-25,1 0,-25 25,0 0,0-1,0 1,0 0,-25 0,1 0,-1 0,0-25,0 24,0-24,0 0,1 0,-1 0,0 0</inkml:trace>
  <inkml:trace contextRef="#ctx0" brushRef="#br0" timeOffset="134604.61">17959 10939,'-25'0,"0"0,1 25,-1-25,25 24,-25-24,25 25,-25 0,25 0,-25 0,25-1,0 1,0 0,0 0,0 0,25-25,-25 25,25-25,0 0,-25 24,25-24,-1 0,1 0,0 0,0 0,0 0,-1 0,1 0,0 0</inkml:trace>
  <inkml:trace contextRef="#ctx0" brushRef="#br0" timeOffset="135668.56">18604 10567,'0'-25,"0"50,0 0,0-1,0 1,25-25,-25 25,0 0,0 0,0-1,0 1,24 0,-24 0,25 0,-25-1,25-24,-25 25,25 0,-25-50,-25 25,0 0,0 0,25-25,-24 25,-1 0,0 0,0 0,0 0,1 0,24 25,-25-25,25 25,-25-25,25 25,0 0,-25-25,25 24,0 1,0 0,0 0,0 0,0-1,0 1,0 0,25-25,-25 25,25-25,0 0,-1 0,1 0,0 0,0 0,0 0,-1-25,1 25,-25-25,25 25,-25-25,0 1,25 24,-25-25,0 0,0 0,0 0,0 1,0-1,-25 25,25-25,-25 25,25 25,-25-25,25 25,0-1,0 1,0 0,0 0,0 0,25-25,-25 24,25-24,0 25,0-25,-1 0,1 0,0 0,0 0,0 0,0 0,-1 0</inkml:trace>
  <inkml:trace contextRef="#ctx0" brushRef="#br0" timeOffset="136044.49">19001 10740,'0'-24,"25"24,-1 0,1 0,0 0,0 0,0 0,-1 24,1-24,-25 25,25-25,-25 25,0 0,0 0,0-1,0 1,0 0,0 0,0 0,0-1,-25 1,0-25,25 25,-24-25,-1 25,0-25</inkml:trace>
  <inkml:trace contextRef="#ctx0" brushRef="#br0" timeOffset="136348.44">19298 10691,'-24'0,"24"25,-25-25,25 24,0 1,0 0,0 0,0 0,0-1,0 1,0 0,0 0,0 0,0-1,25 1,-1 0,1-25,0 0,0 25,0-25,-1 0</inkml:trace>
  <inkml:trace contextRef="#ctx0" brushRef="#br0" timeOffset="137956.84">20489 10592,'-25'0,"50"0,0 0,0 0,-1 0,1-25,0 25,0 0,0 0,-1 0,1 0,0 0,0 0,0 0,-1 0,1 0,0 0</inkml:trace>
  <inkml:trace contextRef="#ctx0" brushRef="#br0" timeOffset="138277.84">20514 10716,'25'0,"-1"0,1 0,0 0,0 0,0 0,-1 0,1 0,25 0,-25 0,-1 0,1 0,0 0,0 0,0 0,0 0,-1 0,1 0,0 0,0 0,0 0,-1 0,-48 0</inkml:trace>
  <inkml:trace contextRef="#ctx0" brushRef="#br0" timeOffset="140050.41">9153 13841,'0'0,"-25"0,1 0,48 0,1 0,0 0,0 0,0-25,-1 25,1 0,0 0,0 0,25 0,-26-25,1 25,25 0,-25 0,-1-24,26 24,-25 0,0 0,-1 0,1 0,-25-25,25 25,0 0</inkml:trace>
  <inkml:trace contextRef="#ctx0" brushRef="#br0" timeOffset="140326.71">9327 13965,'25'0,"0"0,-1 0,1 0,0 0,25 0,-26 0,1-25,25 25,-25 0,24 0,-24-25,25 25,-26 0,1-24,25 24,-25 0,-1 0,1 0,0-25</inkml:trace>
  <inkml:trace contextRef="#ctx0" brushRef="#br0" timeOffset="141542.4">11286 13494,'0'-25,"0"0,25 25,0 0,0 0,0 0,0 0,-1-25,1 25,0 0,-25 25,25-25,0 0,-1 25,1 0,-25 0,25-25,-25 24,0 1,0 0,0 0,0 0,0-1,-25 1,25 0,-25 0,1 0,-1-25,0 24,0 1,0-25,1 25,-1-25,0 0,0 25,0-25,0 0,1 0,-1 0,25-25,-25 25,25-25,25 25</inkml:trace>
  <inkml:trace contextRef="#ctx0" brushRef="#br0" timeOffset="141922.54">11832 13419,'-25'0,"1"25,-1 0,0 0,25 0,0-1,-25 1,25 0,0 0,0 0,0-1,0 1,0 0,0 0,0 0,25-1,0-24,0 0,-25 25,24-25,1 0,0 0,0 0,0 0</inkml:trace>
  <inkml:trace contextRef="#ctx0" brushRef="#br0" timeOffset="142526.34">12303 13667,'-24'0,"24"-24,24 24,-24-25,25 25,0-25,-25 0,25 25,-25-25,25 1,-1-1,-24 0,0 0,25 0,-25 1,0-1,0 0,25 0,-25 0,0 1,0-1,0 0,0 0,0 0,0 0,0 1,-25-1,25 0,-25 0,1 0,-1 1,0 24,0-25,0 25,1 0,24 25,-25-1,25 1,0 0,0 0,0 0,0-1,0 1,0 0,0 0,0 0,25 0,-25-1,24 1,-24 25,0-25,25-1,-25 1,25 25,-25-25,0-1,25 1,-25 0,25 0,-25 0,24-1,1-24,-25 25,25-25,-25 25,25-25,0 25,0-25,-1 0,1 25,0-25,0 0,0 0,-1 0</inkml:trace>
  <inkml:trace contextRef="#ctx0" brushRef="#br0" timeOffset="143010.37">12775 13543,'-25'0,"25"-24,0-1,0 50,25-1,-25 1,0 0,25 0,-25 0,0-1,24 1,-24 0,0 0,0-50,0 0,25 25,-25-25,25 1,-25-1,25 0,-25 0,25 25,-25-25,24 25,-24-24,25 24,-25-25,25 25,0 0,0 25,-1-1,1 1,0 0,-25 0,0 0,25-1,-25 1,0 0,25 0,-25 0,0-1,24 1</inkml:trace>
  <inkml:trace contextRef="#ctx0" brushRef="#br0" timeOffset="143362.06">13320 13444,'0'-25,"25"25,0 25,0-25,0 0,-1 25,1 0,0 0,-25-1,25-24,-25 25,25 0,-25 0,0 0,0-1,0 1,0 0,0 0,-25-25,0 25,0-1,0 1,1-25,24 25,-25-25</inkml:trace>
  <inkml:trace contextRef="#ctx0" brushRef="#br0" timeOffset="143670.34">13717 13370,'0'0,"-24"25,-1-1,0-24,25 25,0 0,-25 0,25 0,-25-25,25 24,0 1,0 0,0 0,0 0,0-1,0 1,0 0,25 0,0 0,0-1,0-24,-1 0,1 0</inkml:trace>
  <inkml:trace contextRef="#ctx0" brushRef="#br0" timeOffset="144078.43">14610 13593,'-24'0,"48"0,1 0,0 0,0 0,0 0,-1 0,1 0,25-25,-25 25,-1 0,26 0,-25 0,0 0,24 0,-24 0,0 0,0 0,24 0,-24 0,0 0,0-25,-1 25,1 0</inkml:trace>
  <inkml:trace contextRef="#ctx0" brushRef="#br0" timeOffset="144342.49">14908 13370,'0'25,"0"-1,0 1,0 0,0 0,0 0,0-1,0 1,0 0,25 0,-25 0,0-1,0 1,0 0,0 0,0 0,25-1,-25 1</inkml:trace>
  <inkml:trace contextRef="#ctx0" brushRef="#br0" timeOffset="144790.51">15578 13419,'0'-24,"24"-1,1 25,0 0,0 0,0 0,0 0,-1 0,1 0,0 25,0-25,0 24,-1 1,-24 0,0 0,0 0,0-1,0 1,0 0,0 0,-24 0,-1-25,25 24,-25-24,0 25,0-25,1 25,-1-25,0 25,0-25</inkml:trace>
  <inkml:trace contextRef="#ctx0" brushRef="#br0" timeOffset="145146.51">16049 13246,'0'0,"0"-25,-25 25,0 0,1 0,24 25,-25-25,0 25,0-1,25 1,0 0,-25 0,25 0,0-1,0 1,0 0,0 0,0 0,0-1,0 1,0 0,25 0,0 0,0-25,0 24,-1-24,1 0,0 0,0 25,0-25,-1 0,1 0,25 0,-25 0,-1 0,1 0,0 0,25 0</inkml:trace>
  <inkml:trace contextRef="#ctx0" brushRef="#br0" timeOffset="145305.43">16694 13469,'0'25</inkml:trace>
  <inkml:trace contextRef="#ctx0" brushRef="#br0" timeOffset="207001.66">5358 15999,'0'25,"0"-50,0 50,-25-25,25 25,-24-1,24 1,-25-25,25 25,-25-25,0 25,25 0,-25-1,1 1,-1 0,0 0,0 0,0-1,1 1,-1 0,0 0,0 0,-25 24,26-49,24 25,-25 0,0 0,0 0,0-1,25 1,0 0,0 0,25-25,0 0,0 0,0 0,-1 0,1 25,0-25,0 0,0 0,24 0,-24 0,0 0,0 24,0-24,-1 0,1 0,0 0,25 25,-26-25,1 0,0 0,0 0,0 25,-1-25,1 0,0 0,0 25,0-25,-1 0,1 0,0 0,0 0,-25-25,0 0,-25 0,0 1,0-1,25 0,-24 0,-1 0,25 1,-25-26,25 25,-25 0,25 1,-25-26,25 25,-24 0,24 0,0-24,-25 24,25 0,0 0,0 1,0-1,25 25</inkml:trace>
  <inkml:trace contextRef="#ctx0" brushRef="#br0" timeOffset="207925.81">6276 15999,'25'0,"-25"-25,-25 25,0 0,0 0,1 0,24 25,-25-25,0 0,0 0,25 25,-25-25,25 25,-25-25,1 0,24 24,-25-24,25 25,-25-25,25 25,-25-25,25 25,-25 0,25-1,0 1,0 0,0 0,0 0,0-1,0 1,0 0,0 0,0 0,0 0,25-25,-25 24,25-24,0 25,0 0,-1-25,1 25,0-25,0 0,0 0,0 0,-1 0,1-25,0 25,0 0,-25-25,25 25,-1 0,1-25,0 25,0-24,0-1,-1 25,-24-25,-24 0,-1 25,0 0,0 0,0 0,1 0,24-25,0 0,24 25,1-24,0 24,-25-25,25 25,0 0,-1 0,1-25,0 25,0 0,0 25,-25 0,24-25,-24 24,0 1,0 0,0 0,0 0,25 0,-25-1,0 1,0 0,0 0,0 0,25-1,-25 1,25-25,-25 25,0 0</inkml:trace>
  <inkml:trace contextRef="#ctx0" brushRef="#br0" timeOffset="208662.14">7615 16197,'25'0,"0"0,0 0,0-24,-1 24,1 0,0 0,25 0,-26-25,1 25,0 0,25 0,-26-25,1 25,25 0,-25 0,-1-25,1 25,0 0,0 0,0-25,-25 50</inkml:trace>
  <inkml:trace contextRef="#ctx0" brushRef="#br0" timeOffset="208953.74">7665 16371,'0'25,"25"-25,0 0,-1-25,1 25,0 0,0 0,0 0,24-25,-24 25,0 0,24-25,-24 25,0 0,25-24,-26 24,1 0,0-25,25 25,-25 0,-1 0,1-25,0 25,0 0,-25-25</inkml:trace>
  <inkml:trace contextRef="#ctx0" brushRef="#br0" timeOffset="214117.67">9848 15949,'0'25,"25"-25,-1 25,1-25,0 0,0 0,-25 25,25-25,-1 0,1 0,0 0,0 0,0 0,-1 0,1 0,0 0,0 0,0 0,-1 0,1 0,0 0,0 0,0 0,0 0,-1 0,-24-25,25 25,0 0,0 0</inkml:trace>
  <inkml:trace contextRef="#ctx0" brushRef="#br0" timeOffset="-214635.37">10964 15701,'0'-24,"0"48,0 1,0 0,0 0,0 0,-25-1,25 1,-25 0,25 0,0 24,-24-24,24 0,-25 0,25 0,-25-1,25 1,-25 0,25 0,0 0,-25-25,25 24,0-48,25 24,-25-25,25 25,-25-25,0 0,25 25,-25-25,0 1,0-1,25 0,-25 0,0 0,0-24,0 24,24 0,-24 0,0 1,0-1,25-25,-25 25,0 1,25-1,-25 0,0 0,0 50,25-25,0 25,-25 0,24-1,-24 1,25 0,-25 0,0 0,25-1,-25 1,25 0,-25 0,25 0,-25 24,24-24,-24 0,0 0,25-1,-25 1,25 0,-25 0,25 0,-25-1,0 1,25 0,-25 0,0 0</inkml:trace>
  <inkml:trace contextRef="#ctx0" brushRef="#br0" timeOffset="-214271.56">10840 15974,'25'0,"-25"-25,25 25,-1 0,1 0,0 0,0-24,0 24,-1 0,1-25,0 25,0 0,0 0,-1 0,1 0,0-25</inkml:trace>
  <inkml:trace contextRef="#ctx0" brushRef="#br0" timeOffset="-213762.87">11807 15478,'-24'0,"-1"0,0 0,25 25,-25-25,25 25,-25-25,25 25,-24-25,24 24,0 1,-25-25,25 25,-25 0,25 0,-25-1,25 1,-25 25,25-25,-24-1,24 1,-25 25,25-25,-25-1,25 26,-25-25,25 24,0-24,0 0,0 25,0-26,0 1,0 0,25 25,0-26,-25 1,25 0,-1 0,1 0,0 0,0-1,24 1,-24-25,0 25,25 0,-1-25,-24 25,25-25,-1 0,-24 0,25 0,-1 0,1 0,-1 0,1 0,-25 0</inkml:trace>
  <inkml:trace contextRef="#ctx0" brushRef="#br0" timeOffset="-213203.14">12055 15602,'-24'0,"24"-25,24 25,1 0,0 0,0 0,0-24,-1 24,1 0,0 0,0-25,0 25,-1 0,1-25,0 25,0 0,0-25,-1 25,1 0,0 0,0 0,-25-25</inkml:trace>
  <inkml:trace contextRef="#ctx0" brushRef="#br0" timeOffset="-212895.44">12279 15503,'0'0,"-25"0,25 25,-25-25,25 25,0-1,0 1,0 0,0 0,0 0,0-1,0 1,0 0,25 0,-25 0,0-1,0 1,0 0,0 0,0 0,0-1,25 1,-25 0,0 0,0 0,0-1,0 1,0 0,24 0,-24 0</inkml:trace>
  <inkml:trace contextRef="#ctx0" brushRef="#br0" timeOffset="-212367.22">12601 16073,'0'-24,"0"-1,25 25,0-25,0 25,-1 0,1 0,0 0,0 0,0 0,-1 25,-24 0,0-1,0 1,-24 0,24 0,-25 0,25-1,-25-24,0 25,25 0,-25-25,1 25,24 0,-25-25,0 24,25 1,25-25,0 0,-1 0,1-25,0 25,0 0,0 0,-1 0,1 0,0-24,0 24,0 0,-1 0,1 0,0 0,25-25</inkml:trace>
  <inkml:trace contextRef="#ctx0" brushRef="#br0" timeOffset="-211926.31">13122 15801,'-25'0,"50"0,0 0,0 0,-1 0,1 0,0 0,0 0,0 0,-1 0,1 0,0 0,25 0,-26 0,1 0,25 0,-25 0,0 0,-1-25,26 25,-25 0,0 0,-1-25,1 25,0 0</inkml:trace>
  <inkml:trace contextRef="#ctx0" brushRef="#br0" timeOffset="-211495.2">13841 15429,'-24'0,"48"0,1 0,0 0,0 0,0 0,-1 0,1 0,0 0,0 0,0 0,-1 0,26 0,-25 0,0 0,-1 0,1 0,0 0,0-25,0 25,-1 0,1 0,0 0,0 0</inkml:trace>
  <inkml:trace contextRef="#ctx0" brushRef="#br0" timeOffset="-211207.06">14139 15429,'0'0,"-25"0,25 24,0 1,0 0,0 0,0 0,0-1,0 1,25 0,-25 0,0 0,0-1,0 26,0-25,0 0,25-1,-25 1,0 0,0 0,0 0,0-1,25-24,-25 25,0 0,24-25,-24 25,25 0</inkml:trace>
  <inkml:trace contextRef="#ctx0" brushRef="#br0" timeOffset="-210875.4">14461 15726,'0'-25,"0"50,0 0,0 0,0 0,0-1,0 1,0 0,0 0,0 0,0-1,0 1,0 0,0 0,0 0,0-1,0 1,25-25,-25 25,25 0,-25 0</inkml:trace>
  <inkml:trace contextRef="#ctx0" brushRef="#br0" timeOffset="-210322.46">14461 14932,'25'0,"0"0,0 0,0 0,0 0,-1 25,1-25,0 25,0-25,0 25,24 0,-24-1,0 1,24 25,-24-25,0 24,25-24,-26 25,1-1,0 1,0 24,0-24,-1 0,-24 24,25-24,-25 24,0-24,0 24,0-24,0 24,0-24,-25-1,1 1,24-1,-25 1,0 0,-25-26,26 26,-1-25,0 25,-25-26,26 1,-1 0,0 0,-25-25,26 25,-1-25,0 24</inkml:trace>
  <inkml:trace contextRef="#ctx0" brushRef="#br0" timeOffset="-208367.15">15454 15801,'-25'0,"0"0,0 0,50 0,0 0,0 0,-1 0,1 0,0 0,0 0,0 0,24 0,-24 0,0 0,25 0,-26 0,1 0,25 0,-25 0,-1 0,1 0,25 0,-25 0,-1 0,1 0,0 0,-50 0</inkml:trace>
  <inkml:trace contextRef="#ctx0" brushRef="#br0" timeOffset="-206998.63">16892 15553,'-24'-25,"24"50,0-1,0 1,0 0,0 0,0 0,0 24,0-24,0 0,0 0,24-1,-24 1,0 0,0 0,0 0,0-1,25 1,-25 0,0 0,25 0,-25-1,0 1,25 0,-25-50</inkml:trace>
  <inkml:trace contextRef="#ctx0" brushRef="#br0" timeOffset="-206102.76">16843 15528,'25'-25,"-1"25,-24-25,25 25,0 0,-25-25,25 25,0 0,-1 0,1 0,0-24,0 24,0 0,-1 0,-24 24,25-24,0 0,-25 25,0 0,0 0,0 0,0-1,-25 1,25 0,-25 0,1 0,-1-1,25 1,-25-25,0 25,0-25,25 25,0-50,25 25,-25-25,25 25,0 0,0 0,-1 0,1 0,0 0,0 0,0 0,-1 0,1 0,0 25,0-25,-25 25,25 0,-25-1,0 1,0 0,-25-25,25 25,-25-25,0 25,0-1,1-24,-1 0,0 25,0-25,0 0,1 25,-1-25,0 0,0 0,0 0,1 0,-1 0,0 0,0 0,0 0,25-25</inkml:trace>
  <inkml:trace contextRef="#ctx0" brushRef="#br0" timeOffset="-205459.42">17984 15180,'-25'0,"0"0,0 0,1 0,24 25,-25-25,0 25,0 0,0 0,1-1,24 1,-25 0,0 0,25 0,-25 0,0-1,25 1,-25 25,1-25,-1-1,25 26,-25-25,25 0,0 24,0-24,0 0,0 24,0-24,0 25,0-25,0-1,0 26,0-25,25 0,0-1,-1 26,1-25,0 0,0 24,0-24,0 0,24 0,-24-1,0 1,24 0,-24 0,25 0,-25-25,24 25,-24-25,25 24,-26-24,26 25,0-25,-26 0</inkml:trace>
  <inkml:trace contextRef="#ctx0" brushRef="#br0" timeOffset="-204687.37">18058 15354,'25'0,"0"0,0 0,-1-25,1 25,0 0,0 0,0 0,-1 0,1 0,0 0,0 0,0 0,-25-25,24 25,1 0,0 0,0 0,0 0,-1 0</inkml:trace>
  <inkml:trace contextRef="#ctx0" brushRef="#br0" timeOffset="-204311.14">18306 15304,'0'25,"0"0,0 0,0 0,0 0,0-1,0 1,0 0,25 0,-25 0,0-1,0 1,0 0,0 0,0 0,25-1,-25 1,0 0,0 0,0 0,0-1,0 1,0 0,0 0,25-25,-25 25,0-50</inkml:trace>
  <inkml:trace contextRef="#ctx0" brushRef="#br0" timeOffset="-203496.11">18554 15776,'0'-25,"0"0,0 0,0 1,25 24,0 0,0 0,-1 0,1 0,-25 24,0 1,0 0,0 0,0 0,0-1,-25 1,1-25,24 25,-25 0,0-25,0 25,25-1,-25-24,1 25,-1-25,0 25,0-25,0 25,1-25,24 25,24-25,1 0,0 0,0 0,0 0,-1 0,1 0,0-25,0 25,0 0,-1 0,1 0,0 0,0 0,0 0,-1 0,1 0,-25-25,25 25</inkml:trace>
  <inkml:trace contextRef="#ctx0" brushRef="#br0" timeOffset="-199856.29">19224 15701,'0'-24,"0"-1,25 25,-25-25,0 0,25 0,-25 1,0-1,0 0,0 0,0 0,0 1,0-1,0 0,0 0,0 0,0 0,0 1,0-1,-25 25,25-25,0 0,0 50,-25-25,25 25,-25 0,25-1,0 1,-25-25,25 25,0 0,0 0,0 0,0-1,0 1,0 0,0 0,0 0,0-1,0 1,0 0,0 0,0 0,0-1,0 1,0 0,0 0,0 0,25-25,-25 24,25-24,0 25,0-25,-1 0,1 0,0 0,0-25,0 25</inkml:trace>
  <inkml:trace contextRef="#ctx0" brushRef="#br0" timeOffset="-198963.52">19497 15652,'0'-25,"25"25,-1 0,1 0,-25 25,25-25,-25 25,0-1,0 1,0 0,0 0,0 0,0-1,0 1,-25-25,25-25,0 1,0-1,0 0,25 0,-25 0,25 1,-25-1,25 25,-25-25,24 25,1 0,0 0,-25 25,0 0,25-25,-25 24,0 1,0 0,0 0,0 0,0-1,0 1,0 0,0 0,0 0,0-1</inkml:trace>
  <inkml:trace contextRef="#ctx0" brushRef="#br0" timeOffset="-198319.42">19919 15255,'-25'0,"50"0,-1 0,1 0,0 0,0 0,0 0,-1 0,1 0,0 0,0 0,0 0,-1 0,1 0,0 0,0 0,0 0,-1 0,1 0,0 0,0 0</inkml:trace>
  <inkml:trace contextRef="#ctx0" brushRef="#br0" timeOffset="-197939.26">20191 15280,'0'24,"0"1,0 0,0 0,0 0,0 0,0-1,0 1,0 0,0 0,0 0,0-1,0 1,0 0,0 0,25 0,-25-1,0 1,0 0</inkml:trace>
  <inkml:trace contextRef="#ctx0" brushRef="#br0" timeOffset="-197303.48">20365 15701,'0'-24,"25"-1,0 25,-1 0,1 0,-25 25,25-25,-25 24,0 1,0 0,-25 0,0 0,1-1,-1 1,0-25,25 25,-25-25,0 25,1 0,-1-25,0 24,0-24,0 0,25 25,-24-25,48 0,1 0,0 0,0 0,0 0,-1 0,1 0,0 0,0 0,0 0,-1 0,-24-25,25 25,0 0,0 0,0 0,-1 0,1 0</inkml:trace>
  <inkml:trace contextRef="#ctx0" brushRef="#br0" timeOffset="-195139.35">21109 15503,'0'25,"25"-25,-25 25,25-25,0 0,-1 0,1 0,0 0,0 0,0 0,-1 0,1 0,0 0,0 0,0 0,-1 0,1 0,0 0,0 0,0 0,-1 0,1 0,0 0,-25 24,-25-24</inkml:trace>
  <inkml:trace contextRef="#ctx0" brushRef="#br0" timeOffset="-194415.35">21704 15205,'25'0,"0"0,0 0,0 0,-1 0,1 0,0 0,0 0,0 0,-1 0,1 0,0 0,0 0,0 0,0 0,-1 0,1 0,0 0,0 0,0 0</inkml:trace>
  <inkml:trace contextRef="#ctx0" brushRef="#br0" timeOffset="-194095.39">21903 15230,'25'0,"-25"25,24 0,-24-1,25 1,-25 0,0 0,0 0,0 0,0-1,0 1,0 0,0 0,0 0,0-1,0 1,0 0,0 0,0 0,0-1,0 1,0 0,0 0,0 0</inkml:trace>
  <inkml:trace contextRef="#ctx0" brushRef="#br0" timeOffset="-193719.39">22201 15801,'0'24,"0"1,0 0,0 0,0 0,0-1,0 1,24 0,-24 0,0 0,0-1,25-24,-25 25</inkml:trace>
  <inkml:trace contextRef="#ctx0" brushRef="#br0" timeOffset="-193051.4">22771 15677,'0'-25,"25"0,-25 0,0 0,25 1,-25-1,0 0,0 0,0 0,0 1,0-1,0-25,0 25,0 0,0 1,0-1,0 0,0 0,-25 0,25 1,0-1,-25 25,25-25,-25 25,25 25,-25-25,25 25,-24-25,24 24,0 1,-25 0,25 0,0 0,0-1,0 1,0 0,0 0,0 0,0 0,0-1,0 1,0 0,0 0,0 0,25-1,-25 1,24 0,-24 0,0 0,25-25,-25 24,0 1,0 0,25-25,-25 25,25 0,-25-1,25-24,-25 25,24-25,-24 25,25-25,0 0,0 0,0 0</inkml:trace>
  <inkml:trace contextRef="#ctx0" brushRef="#br0" timeOffset="-192527.72">22994 15701,'0'-24,"25"24,0 24,-25 1,25-25,-25 25,0 0,0 0,0-1,0 1,0 0,0 0,0 0,0-50,0 0,0 0,0 0,25 25,-25-24,0-1,24 25,-24-25,25 0,0 25,-25-25,25 25,-25 25,25-25,-25 25,0 0,0 0,0-1,0 1,0 0,0 0,24 0,-24-1,0 1,25 0</inkml:trace>
  <inkml:trace contextRef="#ctx0" brushRef="#br0" timeOffset="-192099.33">23342 15304,'24'0,"1"25,0-25,0 0,0 0,-1 0,1 0,0 0,0 0,0 0,-1 0,1 0,0 0,0 0,0 0,-1 0,1 0,-25-25</inkml:trace>
  <inkml:trace contextRef="#ctx0" brushRef="#br0" timeOffset="-191787.03">23490 15379,'0'25,"0"0,0-1,0 1,0 0,0 0,0 0,0-1,0 1,0 0,0 0,0 0,0-1,0 1,0 0,0 0,0 0,0-1,0 1,0 0</inkml:trace>
  <inkml:trace contextRef="#ctx0" brushRef="#br0" timeOffset="-191523.42">23714 15602,'0'25,"0"0,-25-25,25 25,0-1,0 1,0 0,-25 0,25 0,0-1,0 1,0 0,0 0,0 0</inkml:trace>
  <inkml:trace contextRef="#ctx0" brushRef="#br0" timeOffset="-191035.42">23565 15106,'0'-25,"25"25,-25-25,24 25,1 0,0 0,0 0,0 25,-1-25,1 0,0 25,0-25,0 25,-1-25,1 25,0-1,0 1,0 0,-1 0,1 0,0 24,-25-24,25 25,0-25,-25-1,25 26,-25-25,0 24,0 1,0-25,0 24,0 1,0-25,-25 24,25 1,-25 0,0-26,0 26,0-25,1 24,-1-24,-25 0,25 25,-24-26,24 1</inkml:trace>
  <inkml:trace contextRef="#ctx0" brushRef="#br0" timeOffset="-190051.35">16694 17264,'25'0,"0"0,-25-25,24 25,1 0,0 0,0 0,0 0,-1-25,1 25,25 0,-25 0,-1-24,26 24,-25 0,24 0,-24 0,25-25,-25 25,24 0,-24 0,0 0,0 0,-1 0,1 0,0 0,0 0,0 0,-1 0</inkml:trace>
  <inkml:trace contextRef="#ctx0" brushRef="#br0" timeOffset="-189710.72">17215 16991,'-25'0,"25"-25,-25 25,25-24,0 48,0 1,0 0,0 0,0 0,25-1,-25 1,0 0,0 0,0 0,0 24,25-24,-25 0,0 0,0-1,0 1,25 0,-25 0,0 0,0-1,0 1</inkml:trace>
  <inkml:trace contextRef="#ctx0" brushRef="#br0" timeOffset="-188703.51">18207 17165,'0'-25,"0"50,25-25,-25 25,0-1,25-24,-25 25,0 0,0 0,24 0,-24-1,0 1,0 0,25 0,-25 0,0-1,0 1,25 0,-25 0,0 0,0 0,0-1,0 1,25-25,-25 25,0-50,0 0,-25 1,25-1,0 0,0 0,-25 0,25 0,0 1,0-1,0 0,0 0,0 0,0 1,0-1,0 0,25 0,-25 0,0 1,25 24,-25-25,0 0,25 25,-25-25,0 0,24 25,-24-24,25 24,0-25,0 25,0 0,-25-25,24 25,1 0,0 0,0 0,0 0,-25 25,24-25,1 25,-25-1,0 1,0 0,0 0,0 0,0-1,-25 1,25 0,0 0,-24 0,-1-1,0 1,0-25,25 25,-25-25,1 0,24 25,-25-25,25-25,25 25,-1 0,-24-25,25 25,0 0,0 0,0 0,-1 0,1 0,0 0,0 25,0-25,-25 25,0 0,0-1,0 1,-25 0,0 0,0-25,0 25,1-25,-1 25,0-25,0 0,-24 24,24-24,0 0,0 0,-24 0,24 0,0 0,0 0,0 0,1 0,-1 0,0 0</inkml:trace>
  <inkml:trace contextRef="#ctx0" brushRef="#br0" timeOffset="-187351.43">19894 16743,'-25'0,"0"0,0 0,0 0,1 25,-1-25,0 25,0-25,25 25,-25-25,1 24,-1 1,0 0,25 0,0 0,-25-25,25 24,-25 1,25 0,0 0,0 0,0-1,-24-24,24 25,0 25,0-25,0-1,0 1,0 0,0 25,24-26,-24 1,25 0,-25 0,25 0,0-1,0 1,-1 0,1 0,0 0,0-25,0 25,24-1,-24-24,25 0,-1 25,-24-25,25 0,-1 0</inkml:trace>
  <inkml:trace contextRef="#ctx0" brushRef="#br0" timeOffset="-186832.48">20067 16867,'0'25,"25"-25,0 0,0 0,0 0,-1 0,1-25,0 25,0 0,0 0,-1 0,1 0,0 0,0 0,0 0,24-25,-24 25,0 0,0 0,-1 0,1 0,0 0</inkml:trace>
  <inkml:trace contextRef="#ctx0" brushRef="#br0" timeOffset="-186575.48">20365 16818,'0'24,"0"1,0 0,0 0,0 0,0-1,0 1,0 0,0 0,0 0,0-1,0 1,0 0,25 0,-25 0,0-1,0 1,0 0,0 0,25-25,-25 25,0-1,0 1</inkml:trace>
  <inkml:trace contextRef="#ctx0" brushRef="#br0" timeOffset="-186015.67">20687 17289,'-24'0,"24"-25,24 25,-24-25,25 25,0 0,0 0,0 0,-1 0,1 0,0 0,0 0,-25 25,25-25,-25 25,25-25,-25 25,0-1,0 1,0 0,-25 0,25 0,-25-25,0 24,0 1,0-25,1 25,-1-25,0 25,0-25,0 0,50 0,0 0,0 0,0 0,-1-25,1 25,0 0,0 0,0 0,0 0,-1 0,1 0,0 0,0 0,24 0,-24 0,0 0,0 0,0 0,-1 0</inkml:trace>
  <inkml:trace contextRef="#ctx0" brushRef="#br0" timeOffset="-185567.07">21407 17190,'25'0,"-1"0,1 0,0 0,0 0,0 0,-1 0,1 0,0 0,0 0,0 0,-1 0,1-25,0 25,0 0,0 0,-1 0,1 0,0 0,0 0,0 0,-1 0,1 0</inkml:trace>
  <inkml:trace contextRef="#ctx0" brushRef="#br0" timeOffset="-185099.49">22275 16867,'0'25,"25"-25,0 0,-1 0,1 0,0 0,0 0,0 0,-1 0,1 0,0-25,0 25,0 0,-1 0,1 0,0 0,0 0,0 0,-1 0,1-25,0 25,0 0,0 0,-1 0,1 0</inkml:trace>
  <inkml:trace contextRef="#ctx0" brushRef="#br0" timeOffset="-184763.49">22523 16842,'0'25,"0"0,0 0,0 0,0-1,0 1,0 0,25 0,-25 0,0-1,25 1,-25 0,0 0,24 0,-24-1,25 1,-25 0,0 0,0 0,0-1,25-24,-25 25</inkml:trace>
  <inkml:trace contextRef="#ctx0" brushRef="#br0" timeOffset="-184471.49">22920 17140,'0'0,"0"25,0 0,0-1,0 1,0 0,0 0,0 0,0-1,0 1,0 0,0 0,0 0,0-1,0 1,25 0,-25 0</inkml:trace>
  <inkml:trace contextRef="#ctx0" brushRef="#br0" timeOffset="-184051.2">22945 16570,'0'24,"24"-24,1 0,0 0,0 0,0 25,0-25,-1 0,1 25,0 0,0-25,0 25,-1-1,1 26,0-25,25 0,-26 24,1 1,-25-25,25 24,0 1,-25-1,25 1,-25 0,0-1,0 1,-25-1,0 26,0-26,0 1,1-25,-1 25,-25-1,25 1,-24-25,-1 24,1-24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09:47:08.66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954 12143 227,'7'-10'256,"-7"-5"-68,6 4-62,-6-3-40,0-1-23,7 1-9,-7-2-8,0 7-1,0-3 0,6-3 3,-6 4 0,-6 1-1,6 2-4,0-3-7,0 0 0,-7 4-1,7 0-3,0-1-5,0 1-1,0 3 0,-6-3-1,6 4-1,0 3-4,0-5-5,0 5-5,0 0-2,0 0-3,0 5-6,6-2 1,-6 0 0,0 5 1,0 3 1,0 0-2,0 3 0,0 5 0,-6-1 6,-1 4-1,2-1-2,-2 6-1,-7-2-1,1 1-1,0-1 0,0 4 1,-7-3-1,7 3-1,0-2 1,1-2-1,-2 0 0,1 2 1,1-2 2,5 1-2,-6-4 0,7-1 1,-1 1 1,7-2-2,0-3 0,-7-3 2,7 1-3,7-3 1,-7-2 1,7-3-1,-1 2 0,-1-6 2,10 0 0,-3-3 0,1-3 0,7 0 1,-1-6-1,1-1-1,0 3 1,5-5-5,-4-3-7,4 5-8,-6-1-12,8 1-14,-8-2-16,1 1-14,0 0-23,0 0-29,-8 0-49,1 4-80,-6-4-102,-1 3-44</inkml:trace>
  <inkml:trace contextRef="#ctx0" brushRef="#br0" timeOffset="255.64">10856 12430 74,'-13'3'368,"7"2"-103,0-2-100,-1-3-70,0 3-38,7-6-23,7 3-12,-7-3-4,7-5-3,5 0 1,1 1-3,0-7 0,7-2-2,0 2-2,6-1-2,0-2-2,6-5-2,-6-4-1,14 4 2,-2-8 1,2 1 4,5-8 4,8 1 5,-9-1 7,9-7 7,5 0 5,-6 0 4,7-3 1,0-2 0,-1 6-3,-5-4-3,-2 7-5,2-1-8,-7 4-4,-14 8-7,1 3-6,-8 9-5,1 1-4,-11 5 0,-2 1-3,-2 2-1,-4 1 0,0 3 0,-7 0 0,7 4-3,-7 4-5,-7 0-9,7-1-16,0 5-24,-7-1-45,7 4-66,-7-4-102,7 1-94,-6 0-54</inkml:trace>
  <inkml:trace contextRef="#ctx0" brushRef="#br0" timeOffset="2437.53">8421 857 246,'0'-4'210,"0"0"-86,0 1-58,6-4-26,1-1-12,-7 1-1,6 0 0,1-1 3,5 5 0,-5-5 3,-1 1 3,-6 4-2,8-1-4,-1 0-5,-7 0-6,0 4-3,0-3-3,5 3-2,-5 0 0,0 0-1,0 0 3,0 0 1,0 0 6,0 0 2,0 0 6,0-4 2,0 4 2,0 0 1,8-4 1,-8 0 0,0 2-2,0 2-1,0-8-5,0 4-2,0 1-4,0-1-3,0 0-3,-8 0-2,8 0-4,0 4-1,-5-6 1,-2 6-2,7-4 1,-14-4 2,7 8 0,1-7 0,0 3 1,-7 1 0,0-1-1,-1-3 0,1 3 1,1-3-2,-1 0-2,0 3-1,0-4 1,-7 1 0,7 4-1,-7-4 0,0-1-2,2 4-1,-2-3-2,-6-1 0,0 6 1,0-6-1,0 4 0,-1 1-1,-5-5 1,6 4 0,-13 0 4,5 0-2,-4-3-1,-1 5-1,0 2 0,0-5 2,0 1-1,0 4-1,-7-3 0,7 3-1,-1 0 1,-5-4 2,0 4-1,6 0 0,-7 4-1,1-4-1,-1 3 0,1-3 1,6 0 0,-7 0-1,0 4 0,1-4 0,-1 0 1,0 5 0,1-5 0,-1 7 0,0-5 0,-5 2-1,5 4 1,-6-8 0,-1 4 0,8 0 1,-7-1-1,0-3 1,6 4 0,-6-4-1,6 2 0,-6-2 0,7 0 0,0 0 0,-1 6 1,-6-6-2,6 2 0,1 2 1,-7 0 0,6 0-1,-6 3 1,-7 1-1,7-1 1,0 0-1,-1 0-2,2 4 1,-8-4 1,7 4 1,-6-3 0,6 3 0,-7 0 0,6-1 2,2 2-1,-8-1 0,7 3 0,-7 1-1,0 0 0,7-1 0,-6 1-2,-1 4 0,8-2 1,-9 3-1,2-3 0,-7 5 1,6-3-1,1 2 1,0 1 0,-2 4 0,1-1-1,-6 2 2,7-1-1,0-1 0,-8 4 0,8 0-2,-7 0-1,0 0 0,6 1 0,-6-1-1,6 1 2,1 2-1,-1-2 0,0-1 1,7 1 0,-6-1 0,5-3 2,-5 4 1,12-5-1,-7 4 0,2 0-1,5 1 2,2-1 0,4 0 0,-6 0 1,7 5-1,5-5 0,-4 0 0,5 4 0,7-3 0,1-1 0,-1 0 1,-1 0-1,2 0 2,5 1-1,7-4-1,-6 3 0,5-4 2,1 5-3,0-5-1,7 4 2,-1-2-2,1-1 0,6-1 1,0 4 0,0-3 0,0-1 1,6 1 0,7 3 1,-6-2 1,6-2 1,0 5-2,0-1 0,6-4 0,1 4 0,6 0-1,-7 0 0,8 1-1,-2-5-1,8 2 1,-1-2 0,2 1 1,-2-4 0,7-1 0,0-2 3,0-1 2,13-3-1,-6-1 7,5-3 0,9 1-1,-2-5 1,7-3 0,0-2-2,0 3-3,8-5 1,-2 0-6,2-5 2,3 5 1,-4-2 0,0-6 0,6 5-1,0-1 2,-6-4-2,6 4 1,0-3 0,1 0 1,-8 0 1,7-4 1,0-1 1,-6 2 1,0-1-1,6-4 1,-7 4 0,8-3 1,-8-2 0,1 3-2,6 1 0,-7-3 1,8 5-1,-8-1-1,1-1-3,6 5 0,-5-3-4,-3 2 1,3 1-1,-1 3-1,-2-3-2,-5 3 1,1-4 1,-8 2-3,1 2 4,-1-3-2,1 3 1,-1-4 0,-5 0 3,5-1 0,-4 1 1,-3 0-1,7-6 1,-5 3-1,5-4 0,1 1 1,7-5-3,-8-4 0,12 2 2,-4-4 0,-1-1 3,6-3 6,2 0 5,-2-4 3,-6-4 5,13 0 6,-7-4 6,2-2 5,-2 2 4,1-2-4,0-5 0,-7-4-3,0 6-1,0-6-8,-13 0-2,1 1-7,-1-4-3,-14 0 0,-5 1 0,0-5 4,-7-3 7,-7-1 11,-6-3 5,-7 3 4,-6-2 2,-6 0 1,-7 2 0,0 1-5,-6 0-6,-9 3-7,-3 3-6,-2 2-6,1 6-4,-7 0-4,0 8-15,-7 0-22,1 3-33,-1 8-35,-1 3-34,-4 4-37,5 7-40,-6 5-49,0 3-90,-6 10-114,6 1-67,-8 6-21</inkml:trace>
  <inkml:trace contextRef="#ctx0" brushRef="#br0" timeOffset="3321.83">6884 2579 368,'0'-3'302,"0"-5"-125,-7 4-78,7-4-40,0 6-20,-7-3-8,7 2-2,0-1 1,-6 1 4,6-1 2,0 0 2,0 0-1,0 1-4,-6-1-2,6 4-5,0-3-4,0 3-5,0-4-3,0 4-2,0 0-2,0 0-2,0 0-1,0 0 0,0 0-3,0 0-1,0 0-1,0 4-1,0-1 0,0 1 5,6 7 3,-6-4 4,0 7 4,6 6 3,-6 1 3,7 4 3,-7 5 0,0-1-3,7 8-4,-1 3 0,-6 4-4,6 0-3,1 0-3,-7 0-3,8-1-1,-3 1-1,3 2 0,-8-7-4,5 1 0,1 5 1,1-9 1,0 4 0,-7-6 0,7-1-1,-1-4 0,-6 0 1,7-3-1,-7-8 0,0 1 2,0-8 7,0 3 10,0-6 12,0-1 8,-7-4 4,1-3 10,-1 0 12,0-3 7,0-4 1,1-5-4,1 2-6,-3-5-1,3 0 3,-10-3-3,9-1-9,0-3-6,-8 4-8,8-3-3,0 2-3,-1 1-4,1 3-4,-1 4-6,1-1-5,-1 5-3,7 0-4,-7 4-12,7 3-7,0 0-7,0 0-8,0 3-1,0 4-4,0 4-2,7 4-4,-7-5 1,7 7-4,-1 0-4,1-2-4,-1-1-3,1 5-2,5-5 2,2-3 4,-2 0 8,3-3 9,-2-1 9,-2-2 7,3-5 5,-1 0 5,6-5 5,-6-2 4,1-1 2,5-3 3,-7-4 1,1 1 5,1-4 2,-1 0 5,0-1 2,0-4 2,0 6 2,-6-5-1,-1 3 0,1 2-5,-1-6-13,-6 5-28,0-1-35,0 1-44,0 0-66,0-5-125,-6 6-128,6-2-86,-7-3-43</inkml:trace>
  <inkml:trace contextRef="#ctx0" brushRef="#br0" timeOffset="4707.71">13410 578 399,'-14'-11'399,"2"0"-165,-3 4-105,4 0-57,-2-1-31,-1 1-18,1 4-10,0-2-5,1-1-1,-9 2-1,9 0 1,-7 1 1,-1-1 2,0 0 2,2 0 0,-10 2 1,3 2 1,-2-5 0,-5 2-1,0-1-2,-1 1-1,-7-1-3,8 0 0,-13 0 1,-1 1-1,-6 3-4,-1-5 3,-4 3-1,-3 2 0,-5 0-1,0 0-1,0 0-3,-6 0 0,-8 2 0,1 3 0,0-2 0,-13 5 0,6-1 0,-13 0 0,0 4 0,2 0 1,-9 1-3,0 5-2,1 2 0,-6 0-3,6 3 3,-7 3 0,0 1 2,7-1-1,-7 4-1,1 4-1,-1-4 2,6 8 0,-5-4-1,5 4-2,7 4 0,8-1 2,-2 0 0,8 3 2,13 1-1,-2 1 2,9 2 2,11 1 1,1 3 0,7 0 0,5 1 1,15 3-1,-8 4 0,14-1 2,-1 4-3,13 1-2,1-1 0,6-3 0,6 3-1,8-3 2,-1 3 0,11-7-1,4 3 1,4-4 3,7 2 1,0-1 2,13-3 1,7-2 1,-1 2-1,15-4 0,-2-1-1,8-3-3,5-3 0,7-2-1,0-1-1,6-6 1,1-3 1,7-7 1,-1 1-1,7-5 1,-1-4 0,7-2 1,-6-5-1,6-3-1,0-4-1,-6 0-1,6-4 3,-6-7 2,-6 0 1,-1 0 2,0-7 2,0-5 5,-6-2 5,0-4 6,-1-4 7,1-4 5,0-6 9,-7-6 7,0-2 6,0-4 3,-6-3 2,-7-4-2,6-9-2,-11-2-2,-2-4-4,1-3-5,-14-7-7,0-2-2,0-2-3,-11-5-5,-8 1 0,-6 4-5,-8-4-5,-5 3-3,-12 4-6,-16 0-6,-4 3-6,-15 1-4,-5 4-8,-14 2-8,-6 5-10,-7 8-8,-12-2-12,-8 5-11,-5 3-6,-14 8-8,-6 7-9,0 4-3,0 7-1,-1 7-3,1 4 3,0 12-1,0 6-7,12 4-11,8 7-16,6 8-34,-1 3-80,14 8-122,7 3-64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9:26:05.5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68 16225 71 0,'-7'-3'401'0,"1"-1"-98"0,-8 0-114 16,8 4-81-16,-6-3-42 0,4 3-27 0,3-3-9 0,-10 3-5 16,10 0 2-16,-2-5 1 0,0 5 4 0,0-4 1 0,1 4 0 15,0-3-4-15,-1 3-2 0,1-5-3 0,-1 5-4 16,1-2-3-16,-1 2-4 0,0 0-2 0,7-4-1 0,-6 4-2 16,-7 0-2-16,7 0-2 0,-1-4 1 0,1 4-4 15,-7 0 1-15,6 0 3 0,-6 0 0 0,0 0 0 0,7 0 1 16,-7 0 1-16,-1 0-1 0,1 0 4 0,0 0-2 0,1 0-1 15,-9 0 1-15,9 0-1 0,-1 0 1 0,-6 0-1 16,-2 4 1-16,10-4 1 0,-10 0 0 0,1 0 0 16,-5 4 0-16,5-4 1 0,-6 0 0 0,7 2-2 0,-7-2 0 15,-2 0-1-15,3 0 0 0,-1 5-2 0,1-5-1 0,-8 0-1 16,7 0 0-16,-1 3 1 0,-5-3-1 0,-1 0-1 0,1 0 0 16,-1 0-2-16,0 0 2 0,0 0-1 0,1-3 1 15,-6 3-1-15,5 0 0 0,0 0 1 0,1-5 0 0,-1 5 0 16,1 0 0-16,-1 0 0 0,1-2 0 0,0 2 0 15,-1 0-2-15,0-4 0 0,0 4 0 0,1 0 0 0,-1-4 0 16,1 0-1-16,-8 4 0 0,8 0 1 0,-7-3 0 0,-1-1 1 16,1 4 0-16,-6-4 0 0,6 0 1 0,-6 2 1 15,-1 2 2-15,7-5-3 0,-7 2-1 0,0-1-1 16,7 1 0-16,-6-1 0 0,6 0 0 0,0 0 0 0,-7 1-4 16,7-1 1-16,-7 1 1 0,8-1 1 0,-2 4 0 0,-6-3 1 15,8-1 0-15,-8 0 1 0,8 0 0 0,-9 1 1 16,9-1-1-16,-2 0 0 0,-6 1-1 0,8-5 0 0,-1 8-1 15,0-7 0-15,0 4 0 0,-8-1 0 0,9 0 1 0,-1 1 0 16,-7-5 0-16,7 4 1 0,-7 0-1 0,8 0 1 0,-8-3 1 16,6 4-2-16,-5-1 1 0,6-3 0 0,-7 3 0 15,1 0 0-15,6-3-1 0,-7 4 0 0,1-4 0 16,5 3 1-16,-5-4-1 0,6 5 1 0,-7-5-1 0,8 5 0 16,-2-5-1-16,-5 4 1 0,5 1-2 0,2-4-1 0,-2 3 1 15,1 1-1-15,-6-1 1 0,6 0 0 0,-1 0 2 16,2 1 0-16,-8-2 0 0,7 3 0 0,-7-2 0 0,1 1 2 15,6-2 0-15,-7 5 1 0,0-3-2 0,1-1 1 16,0 0 1-16,-8 0-2 0,7 1 0 0,0-1 0 0,8 1 1 16,-9 3-1-16,2-4-1 0,0 1 0 0,6-1 1 0,0 4-1 15,-8-4 1-15,9 4 0 0,-1-4-2 0,1 1 1 16,-3 3 2-16,9 0-1 0,-7 0-1 0,0 0 0 0,0 0-1 16,-7 0 0-16,14 3 0 0,-13-3 0 0,5 4 0 15,1-4-1-15,-6 4 0 0,5-4 2 0,2 4 1 0,-8-4 0 16,6 3 1-16,1-3 0 0,-6 0-1 0,6 4 1 0,0-4-1 15,0 0 2-15,0 0-2 0,-1 3-1 0,2-3 0 16,-2 0 0-16,1 0 0 0,1 4 0 0,-2-4 0 0,1 0-1 16,0 0-1-16,0 3 4 0,6-3-2 0,-12 0 0 15,6 4 0-15,0-4 0 0,0 0 0 0,-7 0 1 0,7 0 0 16,0 0-3-16,0 0 2 0,1 0 0 0,-2 0 0 0,7 0 0 16,-6 0-2-16,0-4 0 0,0 4-1 0,-1 0 3 15,2-3-1-15,-1 3 1 0,-1-4 0 0,-5 4 1 0,6-3 1 16,0-1-1-16,-6 4 0 0,6-3 1 0,-7-1 0 15,6 0-1-15,-6 0 0 0,8 1 0 0,-8-1 1 0,7-3-1 16,0 4 1-16,-1-1-2 0,-5-4 0 0,7 5 0 16,-2-5 0-16,1 1-1 0,7 0 0 0,-7-1 1 0,6-2 0 15,-6-2 0-15,6 4 0 0,1-1 0 0,6-3 0 0,-6 1-1 16,-2-3 0-16,9 2 0 0,-2-2 1 0,-5-1-1 0,5 1 1 16,2-1-1-16,5 1 1 0,-5-1 2 0,5-5 0 15,0 3-1-15,7 3-1 0,-7-5 0 0,14 4 1 16,-7 1 1-16,6-1 0 0,1 0-1 0,-1 3-1 0,7 3 1 15,0-3-1-15,0 2 1 0,0 2 0 0,7 0-1 0,-1-3 0 16,1 4-2-16,0 0 1 0,5-5-1 0,3 6 0 16,-4-2 0-16,10 1-2 0,-2-1 1 0,1 0 0 0,-1 2 0 15,0-1 1-15,7-1-2 0,1 0 2 0,-2 1 0 16,2 5 0-16,5-7-1 0,1 2 1 0,6 0-1 0,-7 3 1 16,8-3 2-16,-1 0-1 0,0 2 1 0,0-1-1 0,6 2 0 15,-6-3 1-15,7 3-2 0,0-4 0 0,-8 6 2 16,8-3-3-16,-7 2 1 0,7-1 0 0,-1 4 1 0,1-3 0 15,0-1 1-15,-7 4 1 0,7-4 0 0,-1 4 0 16,1 0 1-16,-1 0 1 0,8 0-2 0,-9 0 2 0,2 4-2 16,6-4 0-16,1 4-1 0,-8-1 0 0,8 1 0 0,-2-1-2 15,1 2 1-15,7 1-1 0,-7-2 2 0,7 3-2 16,-7-3 1-16,6 3 1 0,-5 1-2 0,-1-1 0 16,6 0 1-16,-5 0-2 0,-1 1 0 0,0-1-2 0,0 5 3 15,-7-6 1-15,7 6-1 0,-6-5 2 0,7 5-2 0,-1-6 2 16,-7 5-1-16,7-3 2 0,0 3-2 0,0-4 0 15,8 0-1-15,-3 0 1 0,1 1 0 0,8-1 0 0,6 0 0 16,-8 0 0-16,9-3-2 0,-2 4 0 0,7-5 2 0,-6 2 0 16,5 2-1-16,-4-5 1 0,-2 6 1 0,1 0 0 15,-7-4-1-15,-1 3-1 0,-4 1-3 0,5-1 0 0,-5 0-2 16,-9 0-2-16,8 1 0 0,-7 2-1 0,0-2 1 16,6 0 1-16,-6-2 1 0,0 2 0 0,7-1 1 0,-8 1 3 15,2-6-1-15,6 6 0 0,-7-4 1 0,7 4 1 0,-1-5-2 16,-6 5 3-16,7-4 0 0,0-2 1 0,-1 3 0 15,-7-2 2-15,9 1 1 0,-1-4-2 0,-1 3 3 0,-5 1-1 16,5 0 0-16,-6-4-2 0,0 4 1 0,6-1-1 16,-6 1-1-16,1-4 0 0,-1 3-1 0,6 1-2 0,-5 0 1 15,-1-1 1-15,0 1-2 0,7 0 1 0,-7-1 2 0,7 1 0 16,-1 0 0-16,1-1 2 0,-1 1 0 0,6 0 0 16,-4 0 1-16,11-1 1 0,-6 4-1 0,0-3 0 15,0-1 0-15,7 1 0 0,-6 4-1 0,5-5-1 0,-6 4-1 16,8-3-1-16,-3 4 0 0,-4-5 2 0,-1 5-1 0,0-4-1 15,-1 3 1-15,2-4 0 0,-7 5-2 0,-1-5 1 16,8 1 1-16,-8 3-3 0,1-3 3 0,-1 0 2 0,7-1 1 16,-6 5 0-16,6-4 2 0,0-1 2 0,1 4-1 15,-1-3 1-15,-1-1 1 0,9 5 1 0,4-1 3 0,-5-3-1 16,0 3 0-16,7 0 1 0,-9 4-3 0,9-3 0 0,-1 3-3 16,-7-4-1-16,2 4-1 0,5-3-1 0,-7-2-1 15,1 6 1-15,-1-5-1 0,-6 0-2 0,1 1 1 0,-1-1 2 16,-6 0-2-16,-1 0 1 0,1-3 0 0,-1 4-1 0,-6-5-1 15,0 1 4-15,0-1-4 0,0 1 0 0,-7-1 0 16,2-3 0-16,-1 4 0 0,-1 0 0 0,0 0 0 0,2-1 0 16,4 2 0-16,-5-2-1 0,-1 5-1 0,7-5 0 15,0 0 0-15,0 1 2 0,1 4 0 0,-1-5 2 0,-6 1 0 16,5 0 1-16,1-1 1 0,1 1-1 0,0 0-2 0,-2-4 0 16,1 4 0-16,0-4-1 0,1 3 1 0,-1-3-1 15,6 0 0-15,-5-3 1 0,-2 3-1 0,-5 0 1 0,6-4-1 16,-6 4 0-16,6 0-1 0,-7 0 1 0,1-4 0 15,-1 4-1-15,1 0 0 0,-1 0 0 0,1 0-1 0,-6 0 2 16,5-4 0-16,1 4 0 0,-1 0 0 0,1 0 0 0,-1-3 0 16,8 3 0-16,-8-4 0 0,0 4 0 0,7 0 0 15,1-4 0-15,-8 4 0 0,7-3 0 0,1 3 0 0,5-3 0 16,-6-2 0-16,0 5 0 0,6-4 0 0,-5 1 0 16,-1 0-1-16,-1 3 1 0,9-4-1 0,-14 0 1 0,7 1-1 15,-2 3-2-15,-6-5 1 0,7 2 1 0,-6-1 0 0,0-4 1 16,6 5 0-16,-7-1 0 0,0 1 2 0,8-1 2 15,-7 1-1-15,6 3-2 0,-6 0 1 0,5-4-2 16,-5 4-1-16,7 4 0 0,-2-4-1 0,1 0-1 0,0 3 1 16,1 1 1-16,-1-1-1 0,0-3 2 0,-1 7 0 0,-5-3-1 15,6 0 0-15,-6 0 0 0,7-1 1 0,-8 2-1 0,0-2 1 16,1 1 0-16,0 0-1 0,-1-1 1 0,-6 4 0 16,7-7 0-16,0 8 0 0,-8-8 2 0,9 3 0 0,-9 1-1 15,8-4 0-15,-8 0-1 0,2 4 0 0,-2-4-1 16,9 0-2-16,-9 0 1 0,2-4-1 0,-7 4 1 0,5 0 1 15,2 0-1-15,-8-4 1 0,0 4-1 0,1 0 0 16,0-3 1-16,-1 3 0 0,1-3-3 0,-7 3 2 0,6-5 1 16,-5 5 0-16,5-4 1 0,-6 1 0 0,0 3 1 0,0-3 0 15,0-1 0-15,0 0 0 0,1 1 0 0,-8-2 0 0,14-2-1 16,-14 3 0-16,7 0 0 0,0 1 0 0,0-4-1 16,0 7 1-16,0-7 0 0,1 3 0 0,-8 0 1 15,0 0 0-15,8 1-1 0,-9-1 0 0,-3 1 1 0,4-1 0 16,-6 1 0-16,6 3-1 0,-6-4 0 0,0 0 1 15,-6 0 2-15,6 4-1 0,-7-3-1 0,7-1 0 0,-7 4 0 16,1-4 1-16,0 4-2 0,-1-3 0 0,1 3 0 0,-7 0 0 16,6-3 0-16,1 3 0 0,-7 0 0 0,0 0-1 15,0 0 0-15,6 0 1 0,-6 0-2 0,0 0 0 0,6 0 0 16,1 3-1-16,-7 0 1 0,6 1 0 0,-6 0 2 0,8-1-1 16,-1 5 1-16,-2-4 0 0,2 3-2 0,-7 0 1 15,6 0 1-15,-6-3-3 0,7 3 0 0,-7 0-1 0,0 0 1 16,6-3 0-16,-6 4 0 0,0-5 1 0,0 2-1 15,-6 2 0-15,6-3 1 0,0-1 1 0,0-3 1 0,0 3 0 16,-7 1 1-16,7-4-1 0,0 0 2 0,0 5-2 0,-6-5 3 16,6 0-1-16,0-5-1 0,0 5 0 0,0 0 0 15,0 0 1-15,0-4 1 0,-7 1 0 0,7 0 2 0,0 3 2 16,0-4 0-16,0 0 0 0,0 1 0 0,7-2 2 0,-7 2-2 16,0-5 0-16,0 4-2 0,6-3-1 0,-6 4-3 15,7-4 4-15,-7-1-3 0,6 1-1 0,-6 0 1 0,7 0 2 16,-1-1 1-16,-6 1 1 0,7-4 5 0,-7 3-3 15,7-2 2-15,-7-1 2 0,6-1 1 0,0 2-2 0,-6-2 4 16,7 1 2-16,-7-3 4 0,6 3 3 0,-6-4 1 0,7 1 2 16,-7-1 2-16,0 4 0 0,0-4-3 0,0-3-5 15,0 3-3-15,0 1-5 0,0 2 0 0,0-2 0 16,0 3 0-16,0 0-2 0,0 0-1 0,-7 0-1 0,7 0-1 16,0 4-1-16,-6-1-3 0,6 1-4 0,0 4-1 0,-7-4-1 15,7 3 1-15,0 0 2 0,0 0-2 0,-6 4 0 16,6-3 1-16,0-2-1 0,-6 2 0 0,-1 3-1 0,0-4-1 15,1 4-1-15,-7-2 1 0,0-4 2 0,-6 4 0 0,5-2 1 16,-5 0 2-16,-7 0 1 0,6 1-1 0,-6-1 1 16,0-3 0-16,-6-1-2 0,5 1 1 0,-6 0 0 0,1 0-2 15,-6-4 0-15,5 0 0 0,-7 0 0 0,2 0-1 16,-8-3-1-16,7-1 1 0,-7-1 0 0,0 2-2 0,1-1 1 16,6 1 0-16,-6-2 0 0,5 2 0 0,1-1 0 15,0 5 2-15,7-1-1 0,-8-5 0 0,8 7 1 0,-1 0 0 16,1-2 0-16,-1 4 0 0,1-4 0 0,-7 3 0 0,6 2 0 15,-6-5-1-15,1 3 1 0,-9 2 0 0,8-6 0 16,-13 5 1-16,7-4-1 0,-8 0 0 0,1-1 1 0,-6 1 0 16,5 2-1-16,-5-3-1 0,0 1-1 0,0 0-1 0,-8-1 2 15,7 2-1-15,-6-1-2 0,6 0 0 0,-7-3-3 16,8 2 0-16,0 1-2 0,-7 0 0 0,6 0-1 16,-6 0 0-16,7 0 3 0,-1-3 0 0,-6 3 3 0,7-1 1 15,-1 2 2-15,0-1 0 0,0 0 1 0,1 0 0 0,6 0-1 16,-7-1 0-16,1 1-1 0,-1 0 1 0,0 1 0 0,1-1 1 15,-1-1-2-15,1 2 0 0,-1-1-1 0,1-4 1 16,5 5 0-16,-6-2-1 0,1 1-2 0,6 0 0 16,-7-3-2-16,0 2-2 0,7-3 1 0,-6 5 0 0,-1-5-3 15,8 4 1-15,-9-3 0 0,8 3 0 0,0-1 2 0,0-2 4 16,0 3-2-16,0 0 1 0,6-1 0 0,-6 3 2 16,6-3 1-16,1 4-1 0,-7-2 2 0,6 3-2 0,1-1 2 15,-1 1 0-15,0-1 0 0,1 2-2 0,-1-2 2 16,1 0 1-16,-1 5-1 0,1-1 1 0,-7-3-2 0,-1 3 1 0,1 1 1 15,0-1 1-15,-7-3 0 0,7 2 0 0,-6 2 0 16,5 0 0-16,-5-1 1 0,0 0-1 0,5 0 1 16,-6 0-1-16,1 1-3 0,6-1 1 0,-7 2-1 0,1-4 0 15,-1 4-1-15,0-2-1 0,1 4 0 0,0-4-2 0,5 4 4 16,1-4-2-16,-6 4 0 0,5 0-2 0,1-3-1 0,-6 3-5 16,-1 0-1-16,1 0 0 0,-8 0 0 0,1 0 0 15,0 0-2-15,0 0 2 0,-7 0 2 0,7 0 5 16,-6 0 3-16,-1 0 1 0,0 0-1 0,14 0 2 0,-8 0 1 15,1 0 0-15,0 3-1 0,6-3 0 0,1 4-1 0,-7-4 0 16,13 4 0-16,-8 0-2 0,2-4 2 0,1 2 0 16,-9 4 1-16,7-4-1 0,-6 5-1 0,0-3-2 0,7 0-2 15,-15 0 0-15,9 3-2 0,-1-4-1 0,-1 2-1 16,-5-3-1-16,-1 3 3 0,1-1 1 0,-7-1 2 0,5 1 1 16,-4-1 2-16,5 1 3 0,-6 0-1 0,0-1-2 15,6 5 2-15,-7-5 1 0,8 2 1 0,-2 1-1 0,2-2 2 16,7 3-3-16,-8 1 2 0,13-2 2 0,-6 2-1 0,0-1-1 15,0 1-1-15,0-1-1 0,0 5 0 0,0-6 0 0,0 2-1 16,-1 3 0-16,-5-5 1 0,-2 6 1 0,9-5-1 16,-15 5 1-16,7-1 1 0,2 0-1 0,-8-1 1 0,6 2 1 15,-8 2 0-15,3-3-1 0,-1 1-3 0,0 2-4 16,-6-3-4-16,-2 4-2 0,9-4-2 0,-8-1-1 0,0 1-2 16,1 1 1-16,-1-5 2 0,0 3 2 0,1-2 1 15,-1-4 5-15,-7 3 4 0,2 0 2 0,-1-4 0 0,-7 6 4 16,0-6-1-16,0 5 0 0,1-2 0 0,-7 2-2 15,-1-1-2-15,-6-2 0 0,0 1-2 0,7 2-1 0,-6-1 3 16,-1 1 2-16,7-1 1 0,0 0 0 0,-7 0 1 0,14 4-2 16,-8-3 1-16,7-2 0 0,1 6-2 0,6-5-2 0,-1 0-1 15,14 5 2-15,0-4-1 0,-1-2 1 0,14 5 1 16,0-3 0-16,7-1 0 0,-1 0 0 0,13 0 0 16,2 5 2-16,4-5 0 0,1 0 0 0,7 0-1 0,5 4 0 15,-5 0 0-15,6 0 0 0,6 0-2 0,1 0-1 0,-1 5 1 16,7-2-1-16,-6 1 2 0,12 2-1 0,-6 2 0 15,6-1-1-15,1 0 0 0,-1 4-1 0,7 1-2 0,7-2 0 16,-1 2-1-16,1-1-1 0,6 3 0 0,7-3 0 16,-8 5 1-16,15 2 1 0,-1-4-1 0,7 0 3 0,-1 1 0 15,7 4 1-15,13-5-3 0,-6 4 2 0,12-3 0 0,8 3 1 16,5 0 2-16,7-2-2 0,7 2 3 0,12-3 0 16,8-1 1-16,-2 4 0 0,22-3 3 0,-2-4 0 0,15 3-1 15,11-2 0-15,1-6-2 0,12 2 1 0,14 3-1 16,0-7 4-16,13 4-5 0,-1-5 1 0,15 4-1 0,-1-7-3 15,6 7-6-15,7-4-4 0,7 1-12 0,-8-1-26 0,8-2-46 16,0-1-90-16,6 3-126 0,-14-5-69 0,8 1-47 16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2:44:48.63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318 16446,'0'-25,"25"25,-25-25,24 25,-24-25,0 0,0 0,0 1,25 24,-25-25,0 0,25 25,-25-25,0 0,25 25,-25-24,0-1,0 0,25 25,-25-25,0 0,24 25,-24-24,0-1,0 0,0 0,25 25,-25-25,0 1,0-1,25 25,-25-25,0 0,0 0,0 1,25 24,-25-25,0 0,0 0,25 25,-25-25,0 1,24 24,-24-25,0 0,0 0,25 25,-25-25,0 1,0-1,0 0,25 25,-25-25,0 0,0 1,25 24,-25-25,0 0,25 25,-25-25</inkml:trace>
  <inkml:trace contextRef="#ctx0" brushRef="#br0" timeOffset="15947.39">7715 15379,'0'0,"0"-25,24 25,1 0,0 0,0 0,0 0,-1 0,1 0,0 0,0 0,-25 25,25-25,-1 0,1 0,0 0,0 0,0 0,-1 0,1 0,-25-25,25 25,0 0,0 0,0 0,-1 0,1 0,0 0,0 0,0 0,-1 0,1 0,-25 25,25-25,0 0,0 0,-1 0,1 0,0 0,0 0,0 0,-1 0,1 0,0 0,0 0,0 0,-1 25,1-25,0 0,0 0,0 0,-1 0,1 0,0 0,0 0,0 0,-1 0,1 0,0 0,0 0,0 0,-1 0,1 0,0 0,0 0,0 0,-1 0,1 0,0 0,0 0,0 0,0 0,-1 0,1 0,0 0,0 0,0 0,-1 0,1 0,0 0,-25-25,25 25,0 0,-1 0,1 0,0 0,0 0,0 0,-1 0,1 0,0 0,0 0,0 0,-1 0,1 0,0 0,0 0,-25-25,25 25,-1 0,1 0,0 0,0 0,-25 25,25-25,-1 0,1 0,0 0,0 0,0 0,-1 0,1 0,0 0,0 0,0 0,0 0,-1 0,1 0,0 0,0 0,0 0,-1 0,1 0,0 0,0 0,0 0,-1 0,1 0,0 0,0 0,0 0,-1 0,1 0,0 0,0 0,0 0,-1 0,1 0,0 0,0 0,0 0,-1 0,1 0,0 0,0 0,0 0,-1 0,1 0,0 0,0 0,0 0,-1 0,1 0,0 0,0 0,0 0,0 0,-1 0,1 0,0 0,0 0,0 0,-1 0,1 0,0 0,0 0,0 0,-1 0,1 0,0 0,0 0,0 0,-1 0,1 0,0 0,0 0,0 0,-1 0,1 0,-25 25,25-25,0 0,0 0,-1 0,1 0,0 0,0 0,0 0,-1 0,1 0,0 0,0 0,0 0,-1 0,-24 25,25-25,0 0,0 0,0 0,-1 0,1 0,0 0,0 0,0 0,0 0,-1 0,1 0,0 24,0-24,0 0,-1 0,1 0,0 0,0 0,0 0,-1 0,1 0,0 0,0 0,0 0,-1 0,1 0,0 0,0 0,0 0,-1 0,1 0,0 0,0 0,-25 25,25-25,-1 0,1 0,0 0,0 0,0 0,-1 0,1 0,0 0,0 0,0 0,-1 0,1 0,0 0,0-25,0 25,0 0,-1 0,1 0,0 0,0 0,0 0,-1 0,1 0,0 0,0 0,0 0,-1 0,1 0,0 0,0-24,0 24,-1 0,1 0,0 0,0 0,0 0,-1 0,1 0,0 0,0 0,0 0,-1 0,1 0,0 0,0 0,0 0,-1 0,1 0,0 0,0 0,0 0,-1 0,1 0,0 0,0 0,0 0,0 0,-1 0,1 0,0 0,0 0,0 0,-1 0,1 0,0 0,0 0,0 24,-1-24,1 0,0 0,0 0,0 0,-1 0,1 0,0 0,0 0,0 0,-1 0,-24-24,25 24</inkml:trace>
  <inkml:trace contextRef="#ctx0" brushRef="#br0" timeOffset="19195.82">8186 15404,'25'0</inkml:trace>
  <inkml:trace contextRef="#ctx0" brushRef="#br0" timeOffset="19719.42">8880 15429,'25'0,"0"0,0 0,0 0,-1 0,1 0,0 0,0 0,0 0,-1 0,1 0,0 0,0 0,0 0</inkml:trace>
  <inkml:trace contextRef="#ctx0" brushRef="#br0" timeOffset="20115.39">8583 15379,'0'0,"25"0,-1 0,1 0,0 25,0-25,0 0,-1 0,1 0,0 0,0 0</inkml:trace>
  <inkml:trace contextRef="#ctx0" brushRef="#br0" timeOffset="20160.21">8955 15404,'0'0,"25"0,-1 0,1 0,0 0,0 0</inkml:trace>
  <inkml:trace contextRef="#ctx0" brushRef="#br0" timeOffset="20911.62">10046 15478,'25'0,"0"0,0 0,-1 0,1 0,0 0,0 0,0 0,-1 0,1 0,0 0,0 0,0 0,0 0,-1 0,1 0,0 0,0 0</inkml:trace>
  <inkml:trace contextRef="#ctx0" brushRef="#br0" timeOffset="21611.56">9972 15379,'0'0,"25"0,-1 0,1 0,0 0,0 0,0 25,-1-25</inkml:trace>
  <inkml:trace contextRef="#ctx0" brushRef="#br0" timeOffset="22011.45">9749 15379,'24'0,"1"0,0 0,0 0,0 0,-1 0,1 0,0 0,0 25</inkml:trace>
  <inkml:trace contextRef="#ctx0" brushRef="#br0" timeOffset="22158.6">10046 15404,'0'0,"25"0,0 0,0 0,-1 0,1 0,0 0,0 0,0 0,-1 0,1 25,0-25,0 0,0 0,0 0,-1 0,1 0,0 0,0 0,0 0,-1 0,1 0,0 0,0 0,0 0,-1 0,1 0,0 0,0 0,0 0</inkml:trace>
  <inkml:trace contextRef="#ctx0" brushRef="#br0" timeOffset="22963.35">11187 15478,'25'0,"0"0,0 0,-1 0,1 0,0 0,0 0,0 0,0 0,-1 0,1 0,0 0,0 0,0 0,-1 0,1 0,0 0,0 0,0 0,-1 0,1 0,0 0,0 0,0 0,-1 0,1 0,0 0,0 0,0 0,-1 0,1 0,0 0,0 0,0 0,-1 0,-24-25,25 25,0 0,0 0</inkml:trace>
  <inkml:trace contextRef="#ctx0" brushRef="#br0" timeOffset="23991.22">10443 15354,'0'0,"25"0,0 25,0-25,-1 0,1 0,0 0,0 0,0 0,-1 0,1 0,0 0,0 0,0 0,-1 0,1 0,0 25,0-25,0 0,-1 0,1 0,0 0,0 0,0 0,-1 0,1 0,0 25,0-25,0 0,-1 0,1 0,0 0,0 0,0 0,-1 0,1 0,0 0,0 0,0 0,0 0,-1 0,1 0,0 0,0 0,0 0,-25 24,24-24,1 0,0 0,0 0,0 0,-1 0,1 0,0 0,0 0,0 0,-1 0,1 0,0 0,0 0,0 0,-1 0,-24-24,25 24</inkml:trace>
  <inkml:trace contextRef="#ctx0" brushRef="#br0" timeOffset="25703.32">13048 15453,'24'0,"1"25,0-25,0 0,0 0,-1 0,1 0,0 0,0 0,0 0,-1 0,1 0,0 0,0 0,0 0,-1 0,1 0,0 0,0 0,0 0,0 0,-25-25,-25 25</inkml:trace>
  <inkml:trace contextRef="#ctx0" brushRef="#br0" timeOffset="28171.34">11907 15404,'24'0,"1"0,0 0,0 0,0 0,-1 0,1 0,0 0,-25 25,25-25,0 0,-1 0,1 0,0 0,0 0,0 0,-1 0,1 0,0 0,0 0,0 0,-1 0,1 0,0 0,0 0,0 0,0 0,-1 0,1 0,0 0,0 0,0 0,-1 0,1 0,0 0,0 0,0 0,-1 0,1 0,0 0,0 0,0 0,-1 0,1 0,0 0,0 0,0 0,-25 24,24-24,1 0,0 0,0 0,0 0,-1 0,1 0,0 0,0 0,0 0,-1 0,1 0,0 0,0 0,0 0,-1 0,1 0,0 0,0 0,0 0,0 0,-1 0,1 0,0 0,0 0,0 0,-1 0,1 0,0 0,0 0,0 0,-1 0,-24 25,25-25,0 0,0 0,0 0,-1 0,1 0,0 0,0 0,0 0,-1 0,1 0,0 0,0 0,0 0,-1 0,1 0,0 0,0 0,0 0,-1 0,1 0,0 0,0 0,0 0,-1 0,1 0,0 0,0 0,0 0,0 0,-1 0,1 0,0 0,0 0,0 0,-1 0,1 0,0 0,0 0,0 0,-1 0,1 0,0 0,0 0,0 0,-1 0,1 0,0 0,0 0,0 0,-1 0,1 0,0 0,0 0,0 0,-1 0,1 0,0 0,-25-25,25 25</inkml:trace>
  <inkml:trace contextRef="#ctx0" brushRef="#br0" timeOffset="34813.86">15305 15478,'0'25,"0"-50,0 0,25 25,-1 0,-24-24,25 24,0 0,-25-25,25 25,-25-25,25 25,-1 0,1-25,0 25,-25-25,25 25,0 0,-1 0,-24-25,25 25,0 0,-25-24,25 24,0 0,0 0,-25-25,24 25,1 0,0-25,0 25,-25-25,25 25,-1 0,-24-25,25 25,0 0,-25-24,25 24,0 0,-1-25,1 25,0 0,-25-25,25 25,0 0,-25-25,24 25,-24-25,25 25,0 0,-25-24,25 24,0-25,-1 25,1 0,0-25,0 25,-25-25,25 25,-25-25,24 25,1 0,-25-24,25 24,-25-25,25 25,0 0,-25-25,24 25,1 0,-25-25,25 25,0 0,-25-25,25 25,-1 0,1-24,0 24,-25-25,25 25,0-25,0 25,-1-25,1 25,-25-25,25 25,0 0,-25-24,25 24,-1 0,-24-25,25 25,0 0,-25-25,25 25,0-25,-1 25,-24-25,25 25,-25-24,25 24,0-25,0 0,-1 25,1-25,0 0,0 25,-25-24,25 24,-1-25,1 25,-25-25,25 25,-25-25,25 25,-25-25,25 25,-1-25,1 25,-25-24,25 24,-25-25,25 25,0-25,-1 0,-24 0,25 25,0-24,0-1,0 25,-1-25,1 25,-25-25,25 25,0-25,0 25,-25-24,25 24,-1-25,1 25,-25-25,25 25,-25-25,25 25,0 0,-25-25,24 25,1 0,-25-24,25 24,0 0,-25-25,25 25,-1 0,-24-25,25 25,0-25,0 25,0-25,-1 25,-24-24,25 24,0-25,0 25,0-25,-1 25,1-25,0 25,-25-25,25 25,-25-24,25 24,-1 0,-24-25,25 25,0-25,0 25,-25-25,25 25,-25-25,24 25,1 0,-25-24,25 24,-25-25,25 25,0 0,-25-25,24 25,1-25,0 25,-25-25,25 25,0 0,-25-24,24 24,1-25,0 25,-25-25,25 25,0-25,0 25,-25-25,24 25,1-24,0 24,-25-25,25 25,-25-25,25 25,-1 0,-24-25,25 25,-25-25,25 25,0 0,-25-25,25 25,-1-24,1 24,-25-25,25 25,-25-25,25 25,-25-25,25 25,-25-25,24 25,1 0,-25-24,25 24,-25-25,25 25,-25-25,25 25,-1-25,1 25,-25-25,25 25,0-24,-25-1,25 25,-25-25,24 25</inkml:trace>
  <inkml:trace contextRef="#ctx0" brushRef="#br0" timeOffset="39709.3">20092 12626,'0'24,"0"1,0 0,0 0,0 0,0-1,0 1,0 0,0 0,0 0,0-1,0 1,0 0,-25 0,25 0,0-1,0 1,0 0</inkml:trace>
  <inkml:trace contextRef="#ctx0" brushRef="#br0" timeOffset="40317.99">20142 12576,'0'-25,"25"0,-1 25,1 0,-25-24,25 24,0 0,0 0,-25 24,24-24,-24 25,0 0,0 0,0 0,0-1,0 1,-24-25,-1 0,25 25,-25-25,25 25,-25-25,0 0,25 25,-24-25,-1 0,0 24,0-24,0 0,1 0</inkml:trace>
  <inkml:trace contextRef="#ctx0" brushRef="#br0" timeOffset="40829.04">20489 12973,'-25'0,"25"25,-25-25,25 24,0 1,0 0,0 0,0 0,0-1,0 1,0 0,0 0,0 0</inkml:trace>
  <inkml:trace contextRef="#ctx0" brushRef="#br0" timeOffset="41273.21">20836 12824,'-25'0,"25"25,25-25,0 0,0 0,0 0,0 0,-1 0,1 0,0-25,0 25,0 0,-1 0</inkml:trace>
  <inkml:trace contextRef="#ctx0" brushRef="#br0" timeOffset="41497.47">20811 12973,'25'0,"0"0,0 0,0 0,0 0,-1 0,1 0</inkml:trace>
  <inkml:trace contextRef="#ctx0" brushRef="#br0" timeOffset="41973.28">21704 12650,'0'-24,"0"48,-24-24,24 25,0 0,0 0,0 0,0-1,0 1,0 0,0 0,0 0,0-1,0 1,0 0,0 0,0 0,0-1</inkml:trace>
  <inkml:trace contextRef="#ctx0" brushRef="#br0" timeOffset="42933.18">22151 12774,'0'-24,"-25"24,0 0,1 0,-1 0,0 0,25 24,-25-24,0 0,25 25,-25-25,25 25,-24-25,24 25,0 0,-25-1,25 1,0 0,25-25,-1 0,1-25,0 25,-25-25,25 25,-25-24,25 24,-25-25,0 0,0 50,0 0,0-1,0 1,25-25,-25 25,24-25,1 0,0 0,0 0,0 0,-25-25,24 25,1 0,0-25,0 1,-25-1,25 0,-25 0,0 0,24 1,-24-1,0 0,0 0,0 0,0 1,0-1,0 50,0-1,0 1,0 0,0 0,0 0,0-1,0 1,0 0,0 0,0 0,0-1,0 1,25-25,0 0,0 0</inkml:trace>
  <inkml:trace contextRef="#ctx0" brushRef="#br0" timeOffset="43180.14">22176 12725,'25'0,"-1"0,1 0,0 0,0 0</inkml:trace>
  <inkml:trace contextRef="#ctx0" brushRef="#br0" timeOffset="44082.13">22473 12799,'0'25,"25"-25,-25 25,0 0,0-1,0 1,0 0,0-50,0 0,25 1,0-1,-25 0,25 25,-25-25,24 0,1 25,0 0,-25 25,0 0,0 0,0 0,0-50,25 25,-25-25,0 0,25 25,-25-25,24 25,-24-24,0 48,0 1,0 0,0-50,25 25,-25-25,25 25,0 0,-25-24,25 24,-1 0,1 0,-25 24,0 1,0 0,0 0,0 0,25-25</inkml:trace>
  <inkml:trace contextRef="#ctx0" brushRef="#br0" timeOffset="44228.94">23118 12874,'25'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2:46:31.827"/>
    </inkml:context>
    <inkml:brush xml:id="br0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7690 15478,'0'-25,"25"25,-25-24,0-1,0 0,24 25,-24-25,0 0,25 25,-25-25,0 1,25 24,-25-25,0 0,25 25,-25-25,0 0,0 1,0-1,0 0,0 0,25 25,-25-25,0 1</inkml:trace>
  <inkml:trace contextRef="#ctx0" brushRef="#br0" timeOffset="1004.47">7690 15429,'0'-25,"0"0,25 25,-25-25,24 0,-24 0,0 1,25 24,-25-25,0 0,25 25,-25-25,0 0,0 1,25 24,-25-25,0 0,0 0,25 25,-25-25,0 1,24 24</inkml:trace>
  <inkml:trace contextRef="#ctx0" brushRef="#br0" timeOffset="3664.01">7442 16197,'0'25,"0"0,-25-25,25 25,-25 0,25-1,0 1,0 0,-25-25,25 25,-24-25,24 25,0 0,0-1,-25-24,25 25,0 0,-25-25,25-25,25 0,-25 1,0-1,25 25,-25-25,0 0,0 0,0 0,24 25,-24-24,0-1,0 0,25 25,-25-25,0 0,25 25,-25-24,0-1,25 25,-25-25,0 0,25 25,-25-25,24 25,-24-24,0-1,25 0,-25 0,25 25,-25-25,0 1,25 24,-25-25,0 0,0 0,25 25,-25-25,0 1,24-1,-24 0,0 0,0 0,25 25,-25-24,0-1,0 0,0 0,0 0,25 25,-25-24,0-1,0 0,0 0,25 0,-25 1,0-1,0 0,25 25,-25-25,0 0,0 0,24 25,-24-24</inkml:trace>
  <inkml:trace contextRef="#ctx0" brushRef="#br0" timeOffset="4988.42">7888 14908,'0'0,"-25"0,25 24,0 1,0-50,25 25,-25-24,25-1,-25 0,0 0,0 0,-25 25,0 0,25 25,0 0,-24-25,24 25,0 0,0-1,24-24,1-24,-25-1,0 0,-25 25,25 25,-24-25</inkml:trace>
  <inkml:trace contextRef="#ctx0" brushRef="#br0" timeOffset="12865.58">7863 14808,'0'25,"25"-25,0 0,0 0,0 0,-1 0,1 0,0 0,0 0,-25-25,25 25,-1 0,1 0,0 0,0 0,0 0,0 0,-1 0,1 0,0 0,0 0,0 0,-1 0,1 0,-25 25,25-25,0 0,0 0,-1 0,1 0,-25 25,25-25,0 0,0 0,-1 0,1 0,0 0,0 0,0 0,-1 25,1-25,0 0,0 0,0 0,-1 0,1-25,0 25,0 0,0 0,-1 0,1 0,0 0,0 0,0 0,-1 0,1 0,0 0,0-25,0 25,-1 0,1 0,0 0,0 0,0 0,0 0,-1 0,1 0,0 0,0 0,0 0,-1 0,1 0,0 0,0 0,-25-25,25 25,-1 0,1 0,0 0,0 0,-25-24,25 24,-1 0,1 0,0 0,0 0,0 0,-1 0,1 0,0 0,0 0,0 0,-1 0,1 24,0-24,0 0,0 0,-1 0,1 0,0 0,0 0,0 0,-1 0,1 0,0 0,0 0,0 0,0 0,-1 0,1 0,0-24,0 24,0 0,-1 0,1 0,0 0,0 0,0 0,-1 0,1 0,0 0,0 0,0 0,-1 0,1 0,0 0,0 0,-25 24,25-24,-1 0,1 0,0 0,0 0,0 0,-1 0,1 0,0 0,0 0,0 0,-1 0,1 0,0 0,0 0,0 0,-1 0,1 0,0 0,0 0,0 0,0 0,-1 0,1 0,0 0,0 0,0 0,-1 0,1 0,0 0,0 0,0 0,-1 0,1 0,0 0,0 0,0 0,-1 0,1 0,0 0,0 0,0 0,-1 0,1 0,0 0,0 0,0 0,-1 0,1 0,0 0,0 0,0 0,-1 0,1 0,0 0,0 0,0 0,-1 0,1 0,0 0,0 0,0 0,-1 0,1 0,0 0,0 0,0 0,0 0,-1 0,1 0,0 0,0 0,0 0,-1 0,1 0,0 0,0 0,0 0,-1 0,1 0,0 0,0 0,0 0,-1 0,1 0,0 0,0 0,0 0,-1 0,1 0,0 0,0 0,0 0,-1 0,1 0,0 0,0 0,0 0,-1 0,1 0,0 0,0 0,0 0,-1 0,1 0,0 0,0 0,0 0,0 0,-1 0,1 0,0 0,0 0,0 0,-1 0,1 0,0 0,0 0,0 0,-1 0,1 0,0 0,0 0,0 0,-1 0,1 0,0 0,0 0,0 0,-1 0,1 0,0 0,0 0,0 0,-1 0,1 0,0 0,-50 0,0-24,1 24,-1 0,50 0,-1 0,1 0,-25-25,25 25,0 0,0 0,-1 0,1 0,0 0,0 0,-50 0,25 25,25-25,-25-25,-25 25,0-25,0 25,1 25,-1-25,50 0,-1 0,-24-25,25 25,-50 0,1 0</inkml:trace>
  <inkml:trace contextRef="#ctx0" brushRef="#br0" timeOffset="14240.2">14610 14684,'0'0,"25"0</inkml:trace>
  <inkml:trace contextRef="#ctx0" brushRef="#br0" timeOffset="14444.43">14784 14610,'0'0,"25"0,0 0,-1-25,1 25,-25-25,25 25,0 0,0 0,-25-24,24 24</inkml:trace>
  <inkml:trace contextRef="#ctx0" brushRef="#br0" timeOffset="14789.42">14908 14585,'25'0,"0"0,-25-25,24 25,1 0,-25-24</inkml:trace>
  <inkml:trace contextRef="#ctx0" brushRef="#br0" timeOffset="14825.15">15032 14536,'0'0,"25"0,-25-25</inkml:trace>
  <inkml:trace contextRef="#ctx0" brushRef="#br0" timeOffset="15385.44">14561 14709,'0'-25,"25"25,-1 0,-24-24,25 24,0 0,-25-25,25 25,0 0,-1-25,1 25,0-25,0 25,0-25,-1 1,1 24,0-25,0 25,0 0,-25-25,24 25,1-25,0 25,0-25,0 25,-1-24,1 24,0-25,0 25,-25-25,25 25,-1-25,1 25,-25-25,25 25</inkml:trace>
  <inkml:trace contextRef="#ctx0" brushRef="#br0" timeOffset="17165.62">14834 14536,'0'0,"24"0,1 0,-25-25,25 25,0 0,-25-25,25 25,-1 0,1-25,0 25,0-25,0 25,-1-24,1 24,0 0,0-25,0 25,-1-25,1 25,-25-25,25 25,0-25,0 25,-25-25,24 25,1-24,0-1,0 25,0-25,-1 25,-24-25,25 25,0 0,0-25,0 1,-1 24,-24-25,25 25,0-25,0 25,-25-25,25 25,0-25,-1 25,-24-24,25 24,0 0,-25-25,25 25,0 0,-25-25,24 25,1 0,-25-25,25 25,0 0,0-25,-1 25,1 0,0-24,0 24,0-25,-1 25,1-25,0 25,-25-25,25 25,0 0,-25-25,24 25,1 0,-25-24,25 24,0-25,0 25,-1-25,1 25,0-25,0 25,0-25,-1 25,-24-24,25 24,-25-25,25 25,0 0,-25-25,25 25,-25-25,24 25,1-25,0 25,-25-24,25 24,0-25,0 25,-25-25,24 25,-24-25,25 25,0 0,-25-25,25 25,0 0,-25-24,24 24,1 0,-25-25,25 25,-25-25,25 25,0-25,-1 25,-24-25,25 25,0 0,-25-24,25 24,-25-25,25 25,-1-25,1 25,-25-25,25 25,0 0,-25-25,25 25,-25-25,24 25,1 0,-25-24,25 24,0-25,0 25,-25-25,24 25,1 0,-25-25,25 25,0 0,-25-25,25 25,-1 0,-24-24,25 24,0-25,0 25,0 0,-25-25,24 25,1 0,-25-25,25 25,0-25,0 25,-25-24,25 24,-1 0,-24-25,25 25,-25-25,25 25,0-25,0 25,-25-25,24 25,1-24,0 24,-25-25,25 25,0-25,-1 25,-24-25,25 25,0-25,0 25,-25-24,25 24,-1-25,-24 0,25 25,0-25,0 25,-25-25,25 25,-25-24,24 24,1-25,0 0,0 25,-25-25,25 25,-25-25,24 25,-24-24,25 24,0-25,0 25,0-25,-1 25,-24-25,25 25,-25-25,25 25,0-24,-25-1,25 25,-1-25,1 25,-25-25,25 25,-25-25,25 25,-25-25,25 25,-1-24,1 24,-25-25,25 25,0-25,0 25,-25-25,25 25,-25-25,24 25,1-24,0 24,-25-25,25 25</inkml:trace>
  <inkml:trace contextRef="#ctx0" brushRef="#br0" timeOffset="18245.4">19323 11757,'0'-24,"-25"24,25-25,0 50,-24-25,24 24,0 1,0 0,0 0,0 0,0-1,0 1,0 0,0 0,0 0,0-1,0 1,0 0,0-50,0 0,0 1,0-1,0 0,0 0,0 0,0 1,0-1,0 0,0 0,0 0,0 1,0-1,0 0,24 0,-24 0,0 1,25-1,-25 0,0 0,25 25,-25-25,25 25,0 0,-1 0,1 25,0-25,-25 25,25 0,-25 0,0-1,0 1,-25-25,0 25,0-25,1 25,-1-25,0 0,0 0,0 0</inkml:trace>
  <inkml:trace contextRef="#ctx0" brushRef="#br0" timeOffset="18825.44">19522 12005,'0'-24,"0"-1,24 25,1 0,-25-25,25 25,0 0,0 0,-1 0,1 0,-25 25,0 0,0-1,0 1,-25-25,1 25,-1-25,25 25,-25-25,25 25,-25-25,0 0,25 24,-24-24,-1 0,25 25,25-25,-1 0,1 0,0 0,0 0,0 0,-1 0,1 0,0 0,0 0,0 0,-1 0,1 0,0 0</inkml:trace>
  <inkml:trace contextRef="#ctx0" brushRef="#br0" timeOffset="19285.84">20142 11733,'-25'0,"25"-25,25 25,0 0,-1 0,1 0,0 0,0 0,0 0,-1 0,1 0,0 0</inkml:trace>
  <inkml:trace contextRef="#ctx0" brushRef="#br0" timeOffset="19489.43">20092 11857,'25'0,"0"0,0 0,-25-25,24 25,1 0,0 0,0 0,0 0,-1 0,1 0</inkml:trace>
  <inkml:trace contextRef="#ctx0" brushRef="#br0" timeOffset="20289.41">20886 11559,'0'-25,"25"25,-25-25,25 25,-1 0,-24-24,25 24,0 0,0 0,-25-25,25 25,-1 0,1 0,-25 25,25-25,0 24,-25 1,0 0,-25 0,25 0,-25-25,25 24,-25 1,1-25,-1 25,0 0,0 0,0-25,1 24,-1 1,0-25,0 25,0-25,0 25,1-25,-1 0,25 25,25-25,-1 0,1 0,25 0,-25 0,0 0,-1 0,1 0,0 0,25 0,-26 0,1-25,0 25,0 0,0 0,24 0,-24 0</inkml:trace>
  <inkml:trace contextRef="#ctx0" brushRef="#br0" timeOffset="21145.3">21556 11658,'-25'0,"25"-25,-25 25,25 25,-25-25,0 0,1 0,-1 25,0-25,0 0,25 25,-25-25,1 25,24-1,0 1,24-25,1 0,0 0,0 0,0-25,-1 25,1 0,-25-24,25 24,-25-25,0 0,0 0,0 50,0 0,0 0,0-1,0 1,25 0,0-25,-1 0,1 0,-25-25,25 25,0 0,-25-25,25 25,-25-24,0-1,24 25,-24-25,0 0,0 0,0 1,0-1,0 0,0 0,-24 25,24-25,0 50,0 0,0 0,0 0,0-1,0 1,0 0,0 0,24-25,-24 25,25-1,0-24,-25 25,25-25,0 0,-1 0</inkml:trace>
  <inkml:trace contextRef="#ctx0" brushRef="#br0" timeOffset="21394.1">21605 11609,'25'0,"0"0,0 0,-1 0,1 0</inkml:trace>
  <inkml:trace contextRef="#ctx0" brushRef="#br0" timeOffset="21906.75">21878 11782,'0'0,"0"25,0-50,0 0,25 25,-25-24,25 24,-25-25,24 25,1 0,0 0,-25 25,0-1,0 1,0 0,25-25,-25-25,25 25,0 0,-1 0</inkml:trace>
  <inkml:trace contextRef="#ctx0" brushRef="#br0" timeOffset="22037.28">22349 11807</inkml:trace>
  <inkml:trace contextRef="#ctx0" brushRef="#br0" timeOffset="26861.4">14710 14709,'0'-25,"-25"25,0 0,0 0,25 25,-25-25,1 0,-1 0,0 0,0 0,25 25,-25-25,0 0,1 0,-1 0,0 0,25 25,-25-25,50 0,-25-25,25 25,0 0,-25-25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2:52:46.3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42 15999,'0'-25,"0"0,0 1,0-1,0 0,0 0,0 0,0 1,0-1,25 25</inkml:trace>
  <inkml:trace contextRef="#ctx0" brushRef="#br0" timeOffset="875.76">7541 15577,'0'-24,"0"-1,0 0</inkml:trace>
  <inkml:trace contextRef="#ctx0" brushRef="#br0" timeOffset="2735.91">7293 16421,'0'-25,"25"25,-25-25,0 0,0 0,0 1,25 24,-25-25,0 0,0 0,24 25,-24-25,0 1,0-1,0 0,0 0,0 0,0 1,0-1,0 0,0 0,0 0,0 1,0-1,0 0,0 0,0 0,25 25,-25-24,0-1,0 0,25 25,-25-25,0 0,0 1,0-1,25 25,-25-25,0 0,0 0</inkml:trace>
  <inkml:trace contextRef="#ctx0" brushRef="#br0" timeOffset="4083.82">7491 15801,'0'-25,"0"0,0 0,0 0,0 1,25 24,-25-25,0 0,0 0,0 0,0 1,0-1,25 25,-25-25,0 0</inkml:trace>
  <inkml:trace contextRef="#ctx0" brushRef="#br0" timeOffset="5295.92">7591 15528,'0'0,"0"-25,0 0,0 0,0 1,24 24,-24-25,0 0,0 0,0 0,25 0,-25 1,0-1,0 0,0 0,0 0,0 1,0-1,0 0,0 0,0 0,25 25,-25-24,0-1</inkml:trace>
  <inkml:trace contextRef="#ctx0" brushRef="#br0" timeOffset="6675.96">7690 15379,'0'-25,"25"25,-25-25,0 0,0 1,0-1,0 0,24 25,-24-25,0 0,0 1,0-1,25 25,-25-25,0 0,0 0,0 1,0-1,0 0,0 0,0 0,0 1,0-1,0 0,0 0,25 25,-25-25,0 1,0-1,0 0,0 0,0 0,0 1,0-1,25 0,-25 0,0 0,0 1,0-1,25 25,-25-25,0 0,0 0,0 1,24 24,-24-25,0 0,0 0</inkml:trace>
  <inkml:trace contextRef="#ctx0" brushRef="#br0" timeOffset="7543.32">7913 14213,'0'25,"0"0,0-50,0 0,0 0,0 0,0 1,0 48,-25-24,25 25,0 0,0 0,25-25,-25-25,0 0,0 0,0 50,0 0</inkml:trace>
  <inkml:trace contextRef="#ctx0" brushRef="#br0" timeOffset="11315.84">8062 14163,'25'0,"-25"-24,24 24,1 0,0 0,0-25,0 25,0 0,-1 0,-24-25,25 25,0 0,-25 25</inkml:trace>
  <inkml:trace contextRef="#ctx0" brushRef="#br0" timeOffset="12495.91">7888 14213,'25'0,"0"0,0 0,-1 0,1 0,0 0,0-25,0 25,-1 0,1 0,0 0,-25-25,25 25,0 0,0 0,-1 0,1 0,-25-24,25 24,0 0,0 0,-1 0,1 0,-25-25,25 25,0 0,0 0,-25-25,24 25,1 0,0 0,0 0,0 0,-1-25,1 25,0 0,0 0,0 0,-25 25,24-25,1 0,0 0,0 0,0 0,-1 0,-24-25,25 25,0 0,0 0,0 0</inkml:trace>
  <inkml:trace contextRef="#ctx0" brushRef="#br0" timeOffset="16969.5">8533 14213,'25'0,"0"0,0 0,-1-25,1 25,0 0,0 0,0 0,-1 0,1 0,-25-25,25 25,0 0,0 0,-1 0,1-24,0 24,0 0,0 0,-1-25,1 25,0 0,0 0,-25-25,25 25,-1 0,1 0,0 0,0 0,0 0,-1 0,1 0,-25-25,25 25,0 0,0 0,0 0,-1 0,1 0,0 0,0 0,0 0,-1 0,1-25,0 25,0 0,0 0,-1 0,1 0,0 0,0 0,0 0,-1 0,1 0,0 0,0 0,0 0,-1 0,1 0,-25-24,25 24,0 0,0 0,-1 0,1 0,0 0,0 0,0 0,-1 0,1 0,0 0,0 0,-25-25,25 25,-1 0,1 0,0 0,0 0,0 0,0 0,-1 0,1 0,0 0,-25-25,25 25,0 0,-1 0,1 0,0 0,0 0,0 0,-1 0,1 0,0 0,0 0,-25-25,25 25,-1 0,1 0,0 0,0 0,0 0,-1 0,1 0,0 0,0 0,0 0,-1 0,1 0,0 0,0 0,0 0,-1 0,1 0,0 0,0 0,0 0,-1 0,1 0,0 0,0 0,0 0,0 0,-1 0,1 0,0 0,0 0,0 0,-1 0,1 0,0 0,0 0,-25 25,25-25,-1 0,1 0,0 0,-25-25,25 25,0 0,-1 0,1 0,0 0,0 0,0 0,-1 0,1 0,0 0,0 0,0 0,-1 0,1 0,0 0,0 0,0 0,-1 0,1 0,0 0,0 0,0 0,-1 0,1 0,0 0,0 0,0 0,-1 0,1 0,0 0,0 0,0 0,0 0,-1 0,1 0,-25-25,25 25,0 0,0 0,-1 0,1 0,0 0,0 0,0 0,-1 0,1 0,0 0,0 0,0 0,-1 0,1 0,0 0,0 0,0 0,-1 0,1 0,0 0,0 0,0 0,-1 0,1 0,0 0,0 0,0 0,-1 0,1 0,-25-24,-25 24,25 24,0 1,25-25,-25-25,25 25,0 0,-25 25,0 0,25-25,-25-25,24 25,1 0,0 0,0-25,0 25,-50 0,0 0,25 25,0-50,0 1,0-1,-25 25,0 0,1 0,-1 0,25 25,25-25</inkml:trace>
  <inkml:trace contextRef="#ctx0" brushRef="#br0" timeOffset="20201.45">8186 14114,'0'-25,"25"25,0 0,-25-25,24 25,1 0,0 0,0 0,0 0,-1 0,1-25,0 25,0 0,0 0,-1 0,1 0,-25-24,25 24,0 0,0 0,-1 0,1 0,0 0,0 0,0 0,-1 0,1 0,0 0,0 0,0 0,-1 0,1 0,0 0,0 0,0 0,-1 0,-24-25,25 25,0 0,0 0,0 0,-1 0,1 0,0 0,0 0,0 0,-1 0,1 0,0-25,0 25,0 0,0 0,-1 0,1 0,0-25,0 25,0 0,-1 0,1 0,0 0,-25-25,25 25,0 0,-1 0,1 0,0 0,0 0,0 0,-1 0,1-24,0 24,0 0,0 0,-1 0,1 0,0 0,0-25,0 25,-1 0,1 0,0 0,0 0,0 0,-1 0,1 0,0 0,0 0,0 0,-1-25,1 25,0 0,0 0,0 0,0 0</inkml:trace>
  <inkml:trace contextRef="#ctx0" brushRef="#br0" timeOffset="21337.77">9600 14089,'0'0,"-25"0,0 0,0 0,1 0,-1 0,25-25,-25 25,50 0,0 0,-1 0,1 0,0 0,0 0,24 0,-24 0,0 0,25 0,-26-25,26 25,-25 0,24 0,-24 0,25 0,-1-24,-24 24,25 0,-25 0,24 0,-24 0,0 0,0 0,-1 0,1 0,0 0,0 0,0 0,0 0</inkml:trace>
  <inkml:trace contextRef="#ctx0" brushRef="#br0" timeOffset="21773.82">9525 14015,'0'-25,"0"0,25 25,0 0,0 0,0 0,-1 0,1 0,0 0,0 0,0 0,24 0,-24 0,0 0,24 0,-24 0,0 0,25 0,-26 0,26 0,-25 0,24 0,-24 0,25 0,-25 0,24 0,-24 0,25 0,-25 0,24 0,-24-25,0 25,0 0,24 0,-24 0,0 0,0 0,-1 0,1 0,0 0,0-25,0 25,-1 0</inkml:trace>
  <inkml:trace contextRef="#ctx0" brushRef="#br0" timeOffset="22153.76">10195 13990,'0'0,"50"0,-26 0,26 0,-25 0,25 0,-26 0,26 0,0-25,-26 25,26 0,0 0,-26 0,26 0,-25 0,24 0,1 0,-25 0,24 0,-24-25,25 25,-25 0,24 0,-24 0,0 0,24 0,-24 0,0 0,0-25,0 25,-1 0,1 0,0 0,0 0,0 0</inkml:trace>
  <inkml:trace contextRef="#ctx0" brushRef="#br0" timeOffset="22617.91">10418 13990,'25'0,"0"0,0-25,0 25,-1 0,1 0,0 0,0 0,0 0,-1 0,1 0,0 0,25 0,-26 0,1 0,25 0,-25 0,24 0,-24 0,25 25,-1-25,-24 0,25 0,-1 0,-24 0,25 0,-26-25,26 25,-25 0,25 0,-26 0,1 0,0 0,0 0,0 0,-1 0,1 0,0 0,0 0,0 0,-1 0</inkml:trace>
  <inkml:trace contextRef="#ctx0" brushRef="#br0" timeOffset="24205.82">10245 13990,'0'0,"24"0,1 0,0 0,25 0,-25 0,-1 0,1 0,25 0,-25 0,24 0,-24 0,25 0,-26 0,1 0,25 0,-25 0,24 0,-24 0,0 0,24 0,-24 0,25 0,-25 0,-1 0,26 0,-25 0,0-25,-1 25,1 0,0 0,0 0,0 0,-1 0,1 0,0 0,0 0,0 0,0 0,-1 0,1 0,0 0,0 0,0 0,-1 0,-24 25,25-25,0 0,0 0,0 0,-1 0,1 0,0 0,0 0,0 0,-1 0,-24-25,25 25,0 0,0 0,0 0,-1 0,1 0,0 0,0 0,0 0,-1 0,1 0,0 0,0 0,0 0,-1 0,1 0,0 0,0 0,0 0,-1 0,1 0,0 0,0 0,0 0,-1 0,-24 25,25-25,0 0,0 0,0 0,0 0,-1 0,1 0,0 0,0 0,0 0,-1 0,1 0,0 0,0 0,0 0,-1 0,1 0,0 0,0 0,0 0,-1 0,1 0,0 0,0 0,0 0,-1 0,1 0,0 0,0 0,0 0,-1 0,1 0,0 0,-25-25,25 25,0 0,-1 0,1 0,0 0,0 0,0 0,-1 0,-24-25,25 25,0 0,0 0,0 0,-25 25,-25-25,0 0</inkml:trace>
  <inkml:trace contextRef="#ctx0" brushRef="#br0" timeOffset="26885.72">13519 14015,'25'0,"-25"-25,25 25,-25-25,24 25,-24-25,25 25,-25-25,25 25,-25-24,25 24,-25-25,25 25,-25-25,0 0,24 25,-24-25,25 25,-25-24,25 24,-25-25,25 25,-25-25,25 25,-25-25,24 25,1 0,-25-25,0 50</inkml:trace>
  <inkml:trace contextRef="#ctx0" brushRef="#br0" timeOffset="29086.28">13519 13940,'-25'0,"50"0,0 0,-25-25,25 25,-25-24,24 24,1-25,0 0,0 25,-25-25,25 25,-25-25,24 25,1 0,-25-24,25 24,0 0,-25-25,25 25,-1-25,1 25,0-25,0 25,-25-25,25 25,-1-24,1 24,-25-25,25 25,0 0,-25-25,25 25,-1-25,1 25,-25-25,25 25,0-24,0-1,-1 25,-24-25,25 25,0-25,0 25,-25-25,25 25,-1-24,1-1,0 25,-25-25,25 25,-25-25,25 25,-1-25,1 25,-25-24,25 24,-25-25,25 25,0 0,-25-25,25 25,-25-25,24 25,-24-25,25 25,0-25,0 1,0-1,-1 25,-24-25,25 25,-25-25,25 25,0-25,0 25,-25-24,24 24,1-25,0 25,-25-25,25 25,0-25,-1 25,-24-25,25 25,-25-24,25 24,-25-25,25 25,0-25,-1 25,-24-25,25 25,-25-25,25 25,-25-24,25 24,0-25,-1 0,1 0,0 25,-25-25,25 25,-25-24,25 24,-1-25,1 25,-25-25,25 25,-25-25,25 25,-25-25,25 25,-25-24,24 24,1-25,0 0,0 25,-25-25,25 25,-25-25,24 25,1-24,0 24,-25-25,25 25,0-25,0 0,-1 25,-24-25,25 25,0 0,-25-24,25 24,0-25,-1 0,1 25,0-25,0 25,-25-25,25 25,-1 0,-24-25,25 25,0-24,0 24,-25-25,25 25,-1-25,1 25,0-25,0 0,0 25,-1-24,1-1,0 25,-25-25,25 25,0-25,-1 25,-24-25,25 25,-25-24,25 24,-25-25,25 25,-25-25,25 25,-25-25,24 25,1-25,0 1,0-1,0 25,-1-25,1 25,0-25,0 0,0 25,-25-24,25 24,-1-25,1 25,-25-25,25 25,0 0,-25-25,25 25,-1-25,1 25,-25-24,25 24,0 0,-25-25,25 25,-1-25,1 25,0-25,0 25,-25-25,25 25,-1 0,-24-24,25 24,0 0,-25-25,25 25,0-25,-1 25,1-25,0 25,-25-25,25 25,0-24,-1 24,1-25,0 25,0-25,0 25,-25-25,24 25,1-25,-25 0,25 25,0 0,-25-24,25 24,-1-25,1 25,-25-25,25 25,-25-25,25 25,-25-25,25 25,-25-24,25 24,-25-25,24 25</inkml:trace>
  <inkml:trace contextRef="#ctx0" brushRef="#br0" timeOffset="30233.38">17785 10616,'25'0,"-25"25,25-25,0 25,0-25,-25 25,24-25,-24 25,25-25,-25 24,25-24,-25 25,25-25,-25 25,0 0,25-25,-25 25,24-25,-24 24,0 1,25-25,-25 25,0-50,-25 0,25 1,-24 24,24-25,-25 0,0 0,25 0,-25 1,0-1,25 0,-24 25,24-25,0 0,-25 1,25-1,0 0,0 0,0 0,0 1,0-1,0 0,0 0,25 25,-1-25,1 25,0-24,0 24,0 0,-1 0,1 0,-25 24,25-24,0 0,-25 25,25-25,-25 25,0 0,0 0,0-1,0 1,-25-25,0 25,0-25,25 25,-25-25,1 0,-1 0,25 25,-25-25,0 0,0 0,25 24</inkml:trace>
  <inkml:trace contextRef="#ctx0" brushRef="#br0" timeOffset="30857.52">18356 10691,'-25'0,"0"0,25 25,-25-25,25-25,25 0,0 0,0 25,0-25,-1 25,1 0,0 0,-25 25,0 0,0 0,0 0,-25-25,50 0,0 0,-25 24,25-24,-1 0,1 0,-25 25,25-25,-25 25,25-25,-25 25,0 0,-25-1,0 1,0 0,1-25,-1 25,0-25,0 25,0-25,1 24,-1-24,0 0,25 25,-25-25,0 0</inkml:trace>
  <inkml:trace contextRef="#ctx0" brushRef="#br0" timeOffset="31133.38">18852 10517,'-25'0,"25"25,25-25,-25-25,25 25,0 0,-1-25,1 25,0 0,-25-24</inkml:trace>
  <inkml:trace contextRef="#ctx0" brushRef="#br0" timeOffset="31297.68">18827 10616,'25'-24,"0"24</inkml:trace>
  <inkml:trace contextRef="#ctx0" brushRef="#br0" timeOffset="32070.79">19447 10120,'-25'0,"1"0,-1 0,25 25,-25-25,25 25,0 0,0 0,0-1,0 1,25-25,0 25,-1 0,1-25,0 25,0-25,-25 24,25-24,-25 25,0 0,0 0,-25-25,0 0,0 0,0 25,1-25,-1 0,0 0,0-25</inkml:trace>
  <inkml:trace contextRef="#ctx0" brushRef="#br0" timeOffset="32261.71">19323 10195,'0'-25,"0"0,25 25,-25-25,25 1,0-1,-1 25,1-25,0 25,0 0,0-25,-1 25,1 0,0-25,0 25,0 0,-1 0,1 0,0-25,0 25</inkml:trace>
  <inkml:trace contextRef="#ctx0" brushRef="#br0" timeOffset="32914.51">19919 10046,'0'0,"-25"0,0 25,0-25,0 0,25 25,-25-25,1 0,24 24,-25-24,25 25,0 0,0 0,0 0,0-1,0 1,25-25,-1-25,1 25,-25-24,25 24,-25-25,25 25,0 0,0-25,-1 25,1-25,0 25,-25-25,25 25,0-24,-1-1,-24 0,0 0,0 0,0 0,0 1,0-1,-24 25,24-25,-25 0,25 50,0 0,0 0,0-1,0 1,25-25,-25 25,24 0,1 0,0-25,-25 25,25-25,0 24,-1-24,1 0,-25-24,-25 24,1 0,24-25,-25 25,0 0,25-25,-25 25,25-25,25 25</inkml:trace>
  <inkml:trace contextRef="#ctx0" brushRef="#br0" timeOffset="33141.35">20439 10021,'0'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2:53:47.315"/>
    </inkml:context>
    <inkml:brush xml:id="br0">
      <inkml:brushProperty name="width" value="0.05292" units="cm"/>
      <inkml:brushProperty name="height" value="0.05292" units="cm"/>
      <inkml:brushProperty name="color" value="#EA700D"/>
    </inkml:brush>
  </inkml:definitions>
  <inkml:trace contextRef="#ctx0" brushRef="#br0">7963 13841,'0'25,"24"-25,-24 25,25-25,0 0,-25-25,25 25,-25-25,0 0,0 0,0 1,-25 24,0 0,0 0,25 24,-24-24,24 25,0 0,0-50,24 25,-24-25,0 50,0 0,25-25</inkml:trace>
  <inkml:trace contextRef="#ctx0" brushRef="#br0" timeOffset="941.52">7963 13469,'0'25,"0"0,24-25,-24-25,25 25,-25-25,25 25,-25-25,0 0,0 1,0 48,-25-24,25 25,25-25,0 0,-25-25,25 25,-25-24,0-1,0 50,0-1,0-48,0 48</inkml:trace>
  <inkml:trace contextRef="#ctx0" brushRef="#br0" timeOffset="1664.36">8186 13221,'25'0,"-25"-25,0 0,0 0,0 1,0-1,0 50,0-1,-25-24,25 25,0-50,0 1,0 48</inkml:trace>
  <inkml:trace contextRef="#ctx0" brushRef="#br0" timeOffset="2596.46">8062 12898,'0'25,"0"-50,25 25,-25-24,0-1,0 50,24-25,1 0,0-25,-25 0,-25 25</inkml:trace>
  <inkml:trace contextRef="#ctx0" brushRef="#br0" timeOffset="3136.64">8087 12626,'0'-25,"0"0,0 0,0 50,24-25,1 0,-25-25</inkml:trace>
  <inkml:trace contextRef="#ctx0" brushRef="#br0" timeOffset="3692.5">8236 12353,'0'-25,"0"0,0 0</inkml:trace>
  <inkml:trace contextRef="#ctx0" brushRef="#br0" timeOffset="4149.2">8211 12080,'25'0,"-25"-25,0 0,0 0,24 25,-24-24</inkml:trace>
  <inkml:trace contextRef="#ctx0" brushRef="#br0" timeOffset="4564.79">8335 11733,'25'-25,"-25"0,24 25,-24-25,0 0</inkml:trace>
  <inkml:trace contextRef="#ctx0" brushRef="#br0" timeOffset="4869.15">8459 11410</inkml:trace>
  <inkml:trace contextRef="#ctx0" brushRef="#br0" timeOffset="5172.54">8459 11410,'25'0,"-25"-25</inkml:trace>
  <inkml:trace contextRef="#ctx0" brushRef="#br0" timeOffset="5880.56">8484 11212,'0'-25,"-25"25,25-25,0 0,0 0</inkml:trace>
  <inkml:trace contextRef="#ctx0" brushRef="#br0" timeOffset="6268.79">8484 11088,'0'-25,"24"25,-24-25</inkml:trace>
  <inkml:trace contextRef="#ctx0" brushRef="#br0" timeOffset="6772.87">8533 10840,'0'-25</inkml:trace>
  <inkml:trace contextRef="#ctx0" brushRef="#br0" timeOffset="6968.98">8558 10790,'0'-25</inkml:trace>
  <inkml:trace contextRef="#ctx0" brushRef="#br0" timeOffset="7237.56">8583 10740,'25'0,"-1"0</inkml:trace>
  <inkml:trace contextRef="#ctx0" brushRef="#br0" timeOffset="7416.07">8657 10666</inkml:trace>
  <inkml:trace contextRef="#ctx0" brushRef="#br0" timeOffset="7572.45">8682 10666</inkml:trace>
  <inkml:trace contextRef="#ctx0" brushRef="#br0" timeOffset="7796.49">8732 10616,'0'0</inkml:trace>
  <inkml:trace contextRef="#ctx0" brushRef="#br0" timeOffset="7977.54">8806 10592,'0'24,"25"-24</inkml:trace>
  <inkml:trace contextRef="#ctx0" brushRef="#br0" timeOffset="8732.56">9054 10592</inkml:trace>
  <inkml:trace contextRef="#ctx0" brushRef="#br0" timeOffset="9052.74">9128 10616,'0'25,"25"-25,0 0</inkml:trace>
  <inkml:trace contextRef="#ctx0" brushRef="#br0" timeOffset="9280.6">9252 10641,'0'25,"25"-25</inkml:trace>
  <inkml:trace contextRef="#ctx0" brushRef="#br0" timeOffset="9568.31">9426 10716,'25'0,"0"0,-25 24</inkml:trace>
  <inkml:trace contextRef="#ctx0" brushRef="#br0" timeOffset="9816.94">9525 10765,'25'0</inkml:trace>
  <inkml:trace contextRef="#ctx0" brushRef="#br0" timeOffset="10977.55">8657 10815,'0'-25</inkml:trace>
  <inkml:trace contextRef="#ctx0" brushRef="#br0" timeOffset="11133.53">8707 10740,'0'-24,"25"24,-25-25</inkml:trace>
  <inkml:trace contextRef="#ctx0" brushRef="#br0" timeOffset="11320.14">8781 10641,'25'0</inkml:trace>
  <inkml:trace contextRef="#ctx0" brushRef="#br0" timeOffset="12368.34">9178 10616,'25'0,"-25"25,25-25,-1 0</inkml:trace>
  <inkml:trace contextRef="#ctx0" brushRef="#br0" timeOffset="12712.5">9277 10666,'25'0,"0"0,-25 25,25-25</inkml:trace>
  <inkml:trace contextRef="#ctx0" brushRef="#br0" timeOffset="12928.91">9377 10691,'24'0,"-24"25</inkml:trace>
  <inkml:trace contextRef="#ctx0" brushRef="#br0" timeOffset="15029.58">8732 10864,'0'0,"24"-24,-24-1,25 25,-25-25,25 0</inkml:trace>
  <inkml:trace contextRef="#ctx0" brushRef="#br0" timeOffset="15296.17">8806 10691,'0'-25,"25"25,-25-25,0 0</inkml:trace>
  <inkml:trace contextRef="#ctx0" brushRef="#br0" timeOffset="15462.06">8831 10592,'25'-25,"-25"0</inkml:trace>
  <inkml:trace contextRef="#ctx0" brushRef="#br0" timeOffset="15748.62">8930 10468,'0'-25,"25"25</inkml:trace>
  <inkml:trace contextRef="#ctx0" brushRef="#br0" timeOffset="15884.2">9029 10443</inkml:trace>
  <inkml:trace contextRef="#ctx0" brushRef="#br0" timeOffset="16676.44">9401 10666,'25'0</inkml:trace>
  <inkml:trace contextRef="#ctx0" brushRef="#br0" timeOffset="17015.46">9054 10641,'0'-25,"-25"25,0 0</inkml:trace>
  <inkml:trace contextRef="#ctx0" brushRef="#br0" timeOffset="19533.46">8955 10542,'-25'0,"25"-25,-25 25,25 25,0 0,0 0,25-25,-25 24,25-24,0 0,-1 0,1 0,-25-24,25 24,-25-25,25 25,-25-25,0 0,0 0,0 1,-25 24,0-25,0 25,1 0,-1 0,0 25,0-25,25 24,0 1,25-25,-25 25,25-25,0 0,-25-25,0 0,0 1,0-1,0 0,-25 25,0 0,0 25,0-25,25 25,-24-25,24 24,0 1,0 0,24-25,1 0,0 0,-25-25,0 0,-25 25,0 0,1 0,24 25,0 0,24-25,-24 25,25-25,-25-25,25 25,0 0,-25-25,25 25,-25-25,0 1,0-1,-25 25,0 0,25 25,-25-25,0 0,25 24,-24-24,-1 25,0 0,0-25,25 25,-25-25,25 25,-24-25,24 24,24-24,1 0,0 0,0 0,0 0,-1 0,1-24,-25-1,0 0,0 0,0 0,-25 25,1 0,24 25,-25-25,25 25,-25-25,25 25,-25-25,25 25,0-1,0 1,25 0,0-25,0 0,-25-25,24 25,1-25,-25 1,0-1,25 25,-25-25,0 0,-25 25,0 0,1 0,-1 0,0 25,0-25,25 25,0 0,0-1,0 1,25-25,0 0,0 0,-25-25,24 25,-24-24,0-1,0 0,0 0,-24 25,-1 0,25 25,-25-25,25 25,0 0,0-1,0 1,25-25,0 0,-25-25,24 25,-24-24,0-1,0 0,-24 25,-1 0,0 0,25 25,-25-25,25 25,0-1,25-24,-25 25,25-25,0 0,-25-25,24 25,1 0,0-24,-25-1,25 0,-25 0,0 0,-25 25,25-24,-25 24,0 24,1-24,24 25,-25-25,25 25,0 0,-25-25,25 25,0-1,25-24,0 0,-1 0,1-24,0-1,0 0,-25 0,0 0,0 1,-25 24,0 0,0 0,25 24,-24-24,-1 25,0-25,25 25,-25 0</inkml:trace>
  <inkml:trace contextRef="#ctx0" brushRef="#br0" timeOffset="20400.41">9401 10790,'0'25</inkml:trace>
  <inkml:trace contextRef="#ctx0" brushRef="#br0" timeOffset="20628.09">9426 10815,'0'25</inkml:trace>
  <inkml:trace contextRef="#ctx0" brushRef="#br0" timeOffset="20804.45">9426 10864</inkml:trace>
  <inkml:trace contextRef="#ctx0" brushRef="#br0" timeOffset="21252.02">9228 10815,'-25'0</inkml:trace>
  <inkml:trace contextRef="#ctx0" brushRef="#br0" timeOffset="22204.39">9352 11013</inkml:trace>
  <inkml:trace contextRef="#ctx0" brushRef="#br0" timeOffset="22540.91">9451 11088,'25'0</inkml:trace>
  <inkml:trace contextRef="#ctx0" brushRef="#br0" timeOffset="22712.14">9501 11137,'0'0,"24"0</inkml:trace>
  <inkml:trace contextRef="#ctx0" brushRef="#br0" timeOffset="22911.32">9600 11212,'0'0,"25"25</inkml:trace>
  <inkml:trace contextRef="#ctx0" brushRef="#br0" timeOffset="23072">9674 11311</inkml:trace>
  <inkml:trace contextRef="#ctx0" brushRef="#br0" timeOffset="23288.07">9798 11385</inkml:trace>
  <inkml:trace contextRef="#ctx0" brushRef="#br0" timeOffset="23488.05">9873 11485</inkml:trace>
  <inkml:trace contextRef="#ctx0" brushRef="#br0" timeOffset="23840.12">10096 11658</inkml:trace>
  <inkml:trace contextRef="#ctx0" brushRef="#br0" timeOffset="24008.41">10195 11708,'25'0</inkml:trace>
  <inkml:trace contextRef="#ctx0" brushRef="#br0" timeOffset="25464.35">10443 12030</inkml:trace>
  <inkml:trace contextRef="#ctx0" brushRef="#br0" timeOffset="25636.21">10468 12105,'0'24,"25"-24</inkml:trace>
  <inkml:trace contextRef="#ctx0" brushRef="#br0" timeOffset="25952.3">10642 12204,'0'25,"0"-50</inkml:trace>
  <inkml:trace contextRef="#ctx0" brushRef="#br0" timeOffset="26140.22">10691 12328</inkml:trace>
  <inkml:trace contextRef="#ctx0" brushRef="#br0" timeOffset="26316.62">10790 12427,'25'0</inkml:trace>
  <inkml:trace contextRef="#ctx0" brushRef="#br0" timeOffset="26489.46">10964 12477,'25'0</inkml:trace>
  <inkml:trace contextRef="#ctx0" brushRef="#br0" timeOffset="26648.82">11038 12551,'25'0</inkml:trace>
  <inkml:trace contextRef="#ctx0" brushRef="#br0" timeOffset="26837.23">11162 12725,'25'0,"-25"-25</inkml:trace>
  <inkml:trace contextRef="#ctx0" brushRef="#br0" timeOffset="27008.34">11212 12849,'0'0,"25"0</inkml:trace>
  <inkml:trace contextRef="#ctx0" brushRef="#br0" timeOffset="27181.71">11386 12898,'25'0</inkml:trace>
  <inkml:trace contextRef="#ctx0" brushRef="#br0" timeOffset="27344.01">11510 12998,'25'0,"-1"-25</inkml:trace>
  <inkml:trace contextRef="#ctx0" brushRef="#br0" timeOffset="27503.37">11733 13072</inkml:trace>
  <inkml:trace contextRef="#ctx0" brushRef="#br0" timeOffset="27672.33">11857 13146</inkml:trace>
  <inkml:trace contextRef="#ctx0" brushRef="#br0" timeOffset="28883.37">11931 13419</inkml:trace>
  <inkml:trace contextRef="#ctx0" brushRef="#br0" timeOffset="29039.96">12105 13494,'0'25</inkml:trace>
  <inkml:trace contextRef="#ctx0" brushRef="#br0" timeOffset="29176.68">12378 13519</inkml:trace>
  <inkml:trace contextRef="#ctx0" brushRef="#br0" timeOffset="29353.29">12552 13543,'0'0,"24"0,-24-24,25 24</inkml:trace>
  <inkml:trace contextRef="#ctx0" brushRef="#br0" timeOffset="29498.37">12849 13568,'0'25,"25"-25</inkml:trace>
  <inkml:trace contextRef="#ctx0" brushRef="#br0" timeOffset="29644.03">13097 13618,'0'25,"-25"-25</inkml:trace>
  <inkml:trace contextRef="#ctx0" brushRef="#br0" timeOffset="29780.37">13072 13742,'-24'0</inkml:trace>
  <inkml:trace contextRef="#ctx0" brushRef="#br0" timeOffset="30212.85">12353 13791,'25'0,"0"0</inkml:trace>
  <inkml:trace contextRef="#ctx0" brushRef="#br0" timeOffset="30359.28">12651 13791,'25'0</inkml:trace>
  <inkml:trace contextRef="#ctx0" brushRef="#br0" timeOffset="30515.35">13122 13816</inkml:trace>
  <inkml:trace contextRef="#ctx0" brushRef="#br0" timeOffset="30673.1">13420 13816,'0'25,"0"0</inkml:trace>
  <inkml:trace contextRef="#ctx0" brushRef="#br0" timeOffset="30816.72">13569 13965,'24'25,"-24"0,25-25</inkml:trace>
  <inkml:trace contextRef="#ctx0" brushRef="#br0" timeOffset="31562.36">13420 14213,'24'0</inkml:trace>
  <inkml:trace contextRef="#ctx0" brushRef="#br0" timeOffset="31739.93">13544 14263,'25'0,"-1"0</inkml:trace>
  <inkml:trace contextRef="#ctx0" brushRef="#br0" timeOffset="32160.68">13792 14312,'0'0,"25"0,-1 0,1 0,0 0,0 0,0 0,-1 0,1 0</inkml:trace>
  <inkml:trace contextRef="#ctx0" brushRef="#br0" timeOffset="32450.08">14015 14511,'0'25,"0"-1,25-24,0 0,-25 25</inkml:trace>
  <inkml:trace contextRef="#ctx0" brushRef="#br0" timeOffset="32616.4">14213 14585,'0'25,"25"-25</inkml:trace>
  <inkml:trace contextRef="#ctx0" brushRef="#br0" timeOffset="32767.8">14313 14635,'0'0,"24"0,1 0</inkml:trace>
  <inkml:trace contextRef="#ctx0" brushRef="#br0" timeOffset="32857.25">14412 14684,'25'0</inkml:trace>
  <inkml:trace contextRef="#ctx0" brushRef="#br0" timeOffset="32894.95">14437 14709</inkml:trace>
  <inkml:trace contextRef="#ctx0" brushRef="#br0" timeOffset="33028.25">14511 14784,'0'24,"0"1,25-25</inkml:trace>
  <inkml:trace contextRef="#ctx0" brushRef="#br0" timeOffset="33794.07">14908 15081,'0'25,"25"-25,0 0</inkml:trace>
  <inkml:trace contextRef="#ctx0" brushRef="#br0" timeOffset="33920.25">15131 15180,'0'0,"25"0</inkml:trace>
  <inkml:trace contextRef="#ctx0" brushRef="#br0" timeOffset="34243.28">15404 15453,'25'0</inkml:trace>
  <inkml:trace contextRef="#ctx0" brushRef="#br0" timeOffset="34407.95">15553 15453,'25'0,"-25"25,24-25,1 0,0 0</inkml:trace>
  <inkml:trace contextRef="#ctx0" brushRef="#br0" timeOffset="34607.97">15801 15553,'0'24,"-25"-24</inkml:trace>
  <inkml:trace contextRef="#ctx0" brushRef="#br0" timeOffset="34896.3">16446 15627,'0'0,"25"0,-25 25</inkml:trace>
  <inkml:trace contextRef="#ctx0" brushRef="#br0" timeOffset="35032.08">16768 15652,'0'0,"25"0,0 0,0 0,0 0,-1 0,1 0,0 0,0 0,0 0</inkml:trace>
  <inkml:trace contextRef="#ctx0" brushRef="#br0" timeOffset="37056.33">11113 12502,'0'24,"25"-24</inkml:trace>
  <inkml:trace contextRef="#ctx0" brushRef="#br0" timeOffset="37211.78">11212 12601,'0'25</inkml:trace>
  <inkml:trace contextRef="#ctx0" brushRef="#br0" timeOffset="37387.96">11311 12700,'25'25</inkml:trace>
  <inkml:trace contextRef="#ctx0" brushRef="#br0" timeOffset="37541.21">11485 12824,'0'25,"25"-25,-25 25,25-25</inkml:trace>
  <inkml:trace contextRef="#ctx0" brushRef="#br0" timeOffset="37672.28">11659 12923,'0'25,"24"-25</inkml:trace>
  <inkml:trace contextRef="#ctx0" brushRef="#br0" timeOffset="38024.24">11882 13047,'25'0,"-1"0,1 0,0 0,0 0,-25 25,25-25,-25 25,24-25,-24 25,0-1,25-24,-25 25,0 0,0 0</inkml:trace>
  <inkml:trace contextRef="#ctx0" brushRef="#br0" timeOffset="38971.6">11931 13320,'0'0,"25"0,0 25,0-25,0 0,-1 25,1-25,0 0,-25 25,25-25,0 0,-25 24,24-24,1 0,-25 25,25-25,-25 25,25-25,0 0,-1 0,1 0,0 0,-25 25,25-25,0 0,-25 25,24-25,1 0,-25 24,0 1,25-25,0 0,-25 25,25-25,-25 25,0 0,25-25,-1 0,-24 24,25-24,-25 25,25-25,-25 25</inkml:trace>
  <inkml:trace contextRef="#ctx0" brushRef="#br0" timeOffset="39492.42">12924 13816,'24'0,"-24"25,25-25,-25 25,25-25</inkml:trace>
  <inkml:trace contextRef="#ctx0" brushRef="#br0" timeOffset="40037.18">13147 13841,'25'25,"-1"-25,-24-25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2:56:44.25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318 16495,'0'-25,"25"25,-25-24,0-1,24 25,-24-25,0 0,0 0,25 25,-25-25,0 1,25 24</inkml:trace>
  <inkml:trace contextRef="#ctx0" brushRef="#br0" timeOffset="1939.99">7442 16197,'0'-24,"0"-1,25 25,-25-25,0 0,24 25,-24-25,0 1,0-1,25 25,-25-25,0 0,25 25,-25-25</inkml:trace>
  <inkml:trace contextRef="#ctx0" brushRef="#br0" timeOffset="2875.91">7665 15528,'0'0,"0"-25,0 0,0 0,25 1,-25-1,0 0,0 0,0 0,25 25,-25-25,0 1,0-1,24 25</inkml:trace>
  <inkml:trace contextRef="#ctx0" brushRef="#br0" timeOffset="3340.73">7640 15627,'0'-25,"0"0,25 1,-25-1,0 0,0 0,25 25,-25-25,0 1,0-1,25 0,-25 0,0 0,24 0,-24 1,25-1</inkml:trace>
  <inkml:trace contextRef="#ctx0" brushRef="#br0" timeOffset="3503.55">7566 15801,'0'0,"0"24,-25 1,25 0,-25 0,25 0,-25-1,25 1,0 0,-24-25,24 25</inkml:trace>
  <inkml:trace contextRef="#ctx0" brushRef="#br0" timeOffset="3719.71">7491 16049,'0'0,"0"-25,0 0,25 0,-25 0,0 1,25 24,-25-25,0 0,25 0,-25 0,25 1,-25-26,0 25,24 0,-24-24,25 24,-25 0,0-24,25 24,-25 0,0 0,25 0,-25 1</inkml:trace>
  <inkml:trace contextRef="#ctx0" brushRef="#br0" timeOffset="4108.63">7789 15354,'0'0,"0"-25,0 0,25 25,-25-24,0-1</inkml:trace>
  <inkml:trace contextRef="#ctx0" brushRef="#br0" timeOffset="4547.63">7863 15007,'0'0,"0"-25,25 0,-25-24,0 24,0-25,25 25,-25 1,25-1,-25 0,0-25,25 50,-25-24,24-26</inkml:trace>
  <inkml:trace contextRef="#ctx0" brushRef="#br0" timeOffset="4927.36">7863 14908,'0'0,"25"-25,-25 0,0 0,0 0,0 1,25-1,-25 0,25 0,-25 0</inkml:trace>
  <inkml:trace contextRef="#ctx0" brushRef="#br0" timeOffset="5260.79">7863 14932,'0'0,"0"-24,25-1,-25 0,0 0,0 0,25 1,-25-26,0 25,25 0,-25 1,25-26,-25 25,0 0,24 1,-24-26,0 25,25 0,-25 1</inkml:trace>
  <inkml:trace contextRef="#ctx0" brushRef="#br0" timeOffset="5639.39">7888 14734,'0'0,"0"-25,25 0,-25 1,25-26,-25 25,0 0,25 1,-25-1,0 0,24 0,-24 0,0 1</inkml:trace>
  <inkml:trace contextRef="#ctx0" brushRef="#br0" timeOffset="6000.71">7888 14759,'0'0,"0"-25,25 25,-25-25,0 0,0 1,25-1,-25 0,0 0,0 0,0 1,25-1,-25 0,0 0,24 0,-24 1,0-26,0 25,25 0,-25 0,0 1,0-1,25 25</inkml:trace>
  <inkml:trace contextRef="#ctx0" brushRef="#br0" timeOffset="6303.34">7839 14734,'0'0,"0"-25,0 0,24 1,-24-1,0 0,25 0,-25 0,0 1,0-1</inkml:trace>
  <inkml:trace contextRef="#ctx0" brushRef="#br0" timeOffset="6665.36">7938 14585,'0'0,"0"-25,0 1,25-1,-25 0,0 0,24-24,-24 24,25-25,-25 25,0 0,25-24,-25 24,25 0,-25 0,0 1,25-1,-25 0</inkml:trace>
  <inkml:trace contextRef="#ctx0" brushRef="#br0" timeOffset="6963.74">7987 14337,'0'0,"0"-25,25 0,-25 1,0-1,0-25,25 25,-25 1,0-1,25 0,-25 0,0 0,0 1</inkml:trace>
  <inkml:trace contextRef="#ctx0" brushRef="#br0" timeOffset="7308.77">7938 14436,'0'0,"0"-24,25-1,-25 0,0 0,0 0,24 0,-24-24,0 24,0 0,0 0,25 1,-25-1,0 0,0-25,25 26,-25-1,0 0,0 0,0 0,0 1,25-1,-25 0,0 0,0 0</inkml:trace>
  <inkml:trace contextRef="#ctx0" brushRef="#br0" timeOffset="7669.04">8037 14089,'0'0,"0"-50,25 26,-25-1,0 0,0 0,25 0,-25-24,0 24,24 0,-24 0,0 1,0-1,25 0,-25 0,0 0,25 25,-25-24</inkml:trace>
  <inkml:trace contextRef="#ctx0" brushRef="#br0" timeOffset="7992.66">8037 14089,'0'0,"0"-25,0-49,0 49,0 0,25-24,-25 24,0 0,0-25,0 26,25-26,-25 25,0 0,0-24,0 24,24 0,-24 0</inkml:trace>
  <inkml:trace contextRef="#ctx0" brushRef="#br0" timeOffset="8403.33">8037 13990,'25'-50,"-25"25,0 1,0-1,25 0,-25 0,0-24,0 24,24-25,-24 25,0 1,0-1,25-25,-25 25,0 1,25-1,-25 0,0 0,0 0,0 1</inkml:trace>
  <inkml:trace contextRef="#ctx0" brushRef="#br0" timeOffset="8762.62">8087 13841,'0'0,"0"-25,0 0,0 1,0-1,0 0,24 0,-24 0,0-24,0 24,25-25,-25 26,0-1,0-25,25 25,-25-24,0 24,0 0,0 0,25-24,-25 24,0 0,0 0,0 0,0 1</inkml:trace>
  <inkml:trace contextRef="#ctx0" brushRef="#br0" timeOffset="9211.31">8111 13667,'0'0,"0"-24,0-1,0 0,0 0,25 0,-25-24,0 24,0-25,25 26,-25-26,25 25,-25-24,0 24,25-25,-25 25,0 0,0-24,25 24,-25 0,0 0,0 1,24-1,-24 0,0 0,0 0,0 1,0-1,0 0</inkml:trace>
  <inkml:trace contextRef="#ctx0" brushRef="#br0" timeOffset="10723.22">8136 13370,'0'-25,"0"0,0 0,25 1,-25-1,0 0,0 0,0 0,0 0,0 1,25 24,-25-25,0 0,0 0,0 0,0 1,0-1,0 0,25 0,-25 0</inkml:trace>
  <inkml:trace contextRef="#ctx0" brushRef="#br0" timeOffset="11119.66">8136 13221,'0'-25,"0"0,0 0,0 1,0-1,25 0,-25 0,0 0,0 1,25-1,-25-25,0 25,0-24,25 24,-25-25,0 1,0 24,25-25,-25 26,0-1,0 0</inkml:trace>
  <inkml:trace contextRef="#ctx0" brushRef="#br0" timeOffset="11535.76">8211 12874,'0'0,"0"-25,0-25,0 25,25-24,-25 24,0-25,0 26,24-26,-24 25,0 0,0 1,0-1,0 0,0 0</inkml:trace>
  <inkml:trace contextRef="#ctx0" brushRef="#br0" timeOffset="11900.75">8186 12874,'0'0,"0"-25,25 0,-25 0,0 0,0 1,0-1,0 0,25 0,-25-24,0 24,0 0,24 0,-24-24,0 24,0 0,25-25,-25 26,25-1,-25 0,0 0</inkml:trace>
  <inkml:trace contextRef="#ctx0" brushRef="#br0" timeOffset="12323.34">8236 12626,'0'0,"0"-25,0 0,0 0,0 0,24 1,-24-26,0 25,0-24,25 24,-25-25,25 25,-25-24,0 24,25-25,-25 25,0 1,0-1,25 0,-25 0,0 0</inkml:trace>
  <inkml:trace contextRef="#ctx0" brushRef="#br0" timeOffset="12804.47">8236 12626,'0'-25,"0"0,0 0,24 0,-24 1,0-1,0 0,0 0,0 0,0-24,25 24,-25-25,25 26,-25-26,0 25,0-25,25 26,-25-1,0 0,25 0,-25 0,0 1</inkml:trace>
  <inkml:trace contextRef="#ctx0" brushRef="#br0" timeOffset="13263.41">8236 12675,'0'-25,"0"1,0-1,0 0,0 0,0 0,0 1,0-1,0 0,0 0,24 0,-24 1,0-26,0 25,0-24,0 24,0-25,25 25,-25-24,0 24,0 0,25 0,-25 0,0 1,0-1,0 0,0 0,0 0,0 1</inkml:trace>
  <inkml:trace contextRef="#ctx0" brushRef="#br0" timeOffset="13735.5">8260 12452,'0'-25,"0"0,25 1,-25-1,0 0,0 0,0 0,0 1,0-1,0 0,0 0,25 0,-25-24,0 24,0 0,0 0,0-24,0 24,0 0,0 0,25 0,-25 1,0-1,0 0,25 0,-25 0,0 1,0-1</inkml:trace>
  <inkml:trace contextRef="#ctx0" brushRef="#br0" timeOffset="14155.7">8285 12105,'25'-25,"-25"0,0 0,0 0,25 1,-25-1,0 0,0-25,0 26,25-26,-25 25,0 0,24-24,-24 24,0-25,0 26,25-1,-25 0,0-25,0 26,25-1,-25 0,0 0,0 0</inkml:trace>
  <inkml:trace contextRef="#ctx0" brushRef="#br0" timeOffset="14558.65">8360 11832,'0'0,"0"-25,0 0,24 0,-24 1,0-1,0 0,25-25,-25 26,0-1,0 0,25 0,-25-24,0 24,0 0,25 0,-25 0,0 1,0-1,0 0,25 0,-25 0,0 1,0-1</inkml:trace>
  <inkml:trace contextRef="#ctx0" brushRef="#br0" timeOffset="14955.19">8384 11683,'0'-25,"0"0,0 1,25-1,-25 0,0 0,0 0,0 1,0-1,0 0,25 25,-25-25,0 0,0 1,25-1,-25 0,0 0,0 0,25 25</inkml:trace>
  <inkml:trace contextRef="#ctx0" brushRef="#br0" timeOffset="15412">8409 11559,'0'0,"25"-25,-25 0,0 1,0-1,0 0,0 0,0 0,0 1,0-1,25 25,-25-25,0 0,0 0,0 1,25-1,-25 0,0 0,0 0,0 0,24 25,-24-24,0-1,0 0</inkml:trace>
  <inkml:trace contextRef="#ctx0" brushRef="#br0" timeOffset="15935.57">8484 11336,'0'0,"0"-25,0 0,24 0,-24 1,0-1,0 0,25 0,-25 0,0 0,0 1,25-1,-25 0,0 0,25 0,-25 1,0-1,0 0,25 25,-25-25,0 0,0 1,24 24,-24-25</inkml:trace>
  <inkml:trace contextRef="#ctx0" brushRef="#br0" timeOffset="16291.49">8508 11137,'0'0,"25"-25,-25 1,0-1,0 0,25 0,-25 0,0 1,0-1,0 0,25 0,-25 0,0 1,25-1,-25 0</inkml:trace>
  <inkml:trace contextRef="#ctx0" brushRef="#br0" timeOffset="16691.54">8508 11088,'0'-25,"0"0,25 25,-25-25,0 0,0 1,25 24,-25-25,0 0,0 0,25 0,-25 1,25 24,-25-25,0 0,0 0,24 25,-24-25,25 1,-25-1,25 25,-25-25</inkml:trace>
  <inkml:trace contextRef="#ctx0" brushRef="#br0" timeOffset="17069.78">8583 10889,'25'-25,"-25"1,0-1,0 0,24 0,-24 0,25 25,-25-24,0-1,25 25,-25-25,25 25,-25-25,25 25</inkml:trace>
  <inkml:trace contextRef="#ctx0" brushRef="#br0" timeOffset="17567.62">8608 10790,'24'0,"-24"-25,0 0,0 1,25 24,-25-25,25 25,-25-25,25 25</inkml:trace>
  <inkml:trace contextRef="#ctx0" brushRef="#br0" timeOffset="19446.56">8905 10691,'0'0,"25"0,-25-25,25 25,0 0</inkml:trace>
  <inkml:trace contextRef="#ctx0" brushRef="#br0" timeOffset="19887.75">8831 10691,'25'-25,"-1"25,-24-25,25 25,0 0,0 0,0 0,-1 0,1 0,0 0</inkml:trace>
  <inkml:trace contextRef="#ctx0" brushRef="#br0" timeOffset="20335.21">8781 10691,'0'25,"25"-25,0 0,0 0,-25-25,24 25,1 0,0 0,0 0,0 0,-1 0</inkml:trace>
  <inkml:trace contextRef="#ctx0" brushRef="#br0" timeOffset="20762.76">8831 10716,'25'-25,"-1"25,1 0,-25-25,25 25,0 0,0 0,-1 0,1 0,0 0,0 0,-25 25,25-25</inkml:trace>
  <inkml:trace contextRef="#ctx0" brushRef="#br0" timeOffset="21279.6">8980 10716,'0'0,"24"0,1 24,0-24,0 0,-25 25,25-25,-1 25,1-25,0 25,0-25,0 0</inkml:trace>
  <inkml:trace contextRef="#ctx0" brushRef="#br0" timeOffset="27017.56">9153 10716,'0'24,"25"1,-25 0,25-25,-25 25,25-25,-25 25,0-1</inkml:trace>
  <inkml:trace contextRef="#ctx0" brushRef="#br0" timeOffset="28201.52">9327 10939,'25'25,"-25"-1,25-24,-25 25,24-25,-24 25,25-25,-25-25,-25 25,25-25,-24 25,-1-24,0-1,0 0,0 0,0 25,25-25,-24 1,24-1,0 50,24-25,-24 24,25-24,-25 25,25-25,-25 25,25-25,-25 25,25 0,-25-1,25-24,-25 25,24-25,-24 25,25-25,-25 25</inkml:trace>
  <inkml:trace contextRef="#ctx0" brushRef="#br0" timeOffset="29585.8">9451 11038,'0'25,"0"0,25-25,-25 24,25 1,-25 0,24-25,-24 25,0 0,25-25,-25 25,25-25,-25 24,0-48,0-1,-25 25,0-25,25 50,25-25,-25 25,25-25,-25 24,25-24,-25 25,25-25,-25 25,24-25,1 25,0 0,0-25,-25 24,25-24</inkml:trace>
  <inkml:trace contextRef="#ctx0" brushRef="#br0" timeOffset="29989.73">9798 11435,'0'0,"0"25,25-25,-25 25,25-25,-25 24,25-24,-25 25,24-25,-24 25,25-25,-25 25,25-25,-25 25</inkml:trace>
  <inkml:trace contextRef="#ctx0" brushRef="#br0" timeOffset="33825.14">9922 11534,'0'25,"25"-25,-25 25,25-25,-25 25,25-25,-25 24,24-24,-24 25,25-25,-25 25,25-25,0 25,0 0,-1-1,-24 1</inkml:trace>
  <inkml:trace contextRef="#ctx0" brushRef="#br0" timeOffset="34490.28">10021 11609,'0'24,"25"-24,-25 25,25-25,-25 25,25 0,-25 0,25-1,-25 1,24 0,-24 0,25 0,-25-1,0 1,25-25,-25 25</inkml:trace>
  <inkml:trace contextRef="#ctx0" brushRef="#br0" timeOffset="35657.45">10245 11733,'0'-25,"0"0,-25 25,25 25,0 0,25-25,-25 24,0 1,24-25,-24 25,25 0,-25 0,25-1,-25 1,25-25,-25 25,25-25</inkml:trace>
  <inkml:trace contextRef="#ctx0" brushRef="#br0" timeOffset="36041.47">10245 11807,'0'0,"0"25,24-25,-24 25,25-1,-25 1,25-25,-25 25,25 0,-25-50,-25 0,25 0</inkml:trace>
  <inkml:trace contextRef="#ctx0" brushRef="#br0" timeOffset="36453.48">10121 11584,'-25'0,"25"-25,-25 25,0 0,0 0,1-25,-1 25,0 0,0 0</inkml:trace>
  <inkml:trace contextRef="#ctx0" brushRef="#br0" timeOffset="36705.53">10021 11658,'0'0,"25"0,-25 25,25 0,0 0,0-1</inkml:trace>
  <inkml:trace contextRef="#ctx0" brushRef="#br0" timeOffset="37053.49">10096 11782,'0'0,"25"0,-25 25,24-25,-24 25,25 0,0-1,0 1,-25 0,25-25,-25 25,0 0,0-50</inkml:trace>
  <inkml:trace contextRef="#ctx0" brushRef="#br0" timeOffset="37369.49">10145 11832,'0'25,"25"-25,-25 24,25-24,-25 25,25-25,-25 25,25-25,-25 25,24-25,-24 25,25-25,-25 24,25-24,-25 25,25-25,-25 25,25-25,-25 25,25-25,-25 25,24-1</inkml:trace>
  <inkml:trace contextRef="#ctx0" brushRef="#br0" timeOffset="37729.33">10344 12005,'0'0,"0"25,25 0,-25 0,25-25,-25 25,24-25,-24 24,25-24,-25 25,25 0,0-25,-25 25,25-25,-25 25,24-25,1 0,-25 25</inkml:trace>
  <inkml:trace contextRef="#ctx0" brushRef="#br0" timeOffset="38077.45">10617 12278,'0'0,"0"25,25-25,-25 25,24-25,-24 25,25-25,0 0,-25 25,25-1,0 1,-1 0,1 0,0 0</inkml:trace>
  <inkml:trace contextRef="#ctx0" brushRef="#br0" timeOffset="38545.17">10840 12477,'0'0,"0"25,25-25,-25 24,25-24,-1 25,1 0,0 0,0 0,0-25,-25 24,24-24,-24 25,25-25,-25 25,25-25,0 25,0 0,-25-1,24-24</inkml:trace>
  <inkml:trace contextRef="#ctx0" brushRef="#br0" timeOffset="39025.11">11014 12601,'24'0,"-24"25,25-25,-25 24,25-24,-25 25,25-25,-25 25,25-25,-25 25,24-25,-24 25,25-25,-25 24,25-24,-25 25,25-25,-25 25,25-25,-1 0,-24 25</inkml:trace>
  <inkml:trace contextRef="#ctx0" brushRef="#br0" timeOffset="39457.28">11361 12874,'25'0,"-25"24,25-24,-25 25,24-25,1 25,0-25,-25 25</inkml:trace>
  <inkml:trace contextRef="#ctx0" brushRef="#br0" timeOffset="40226.64">11286 12799,'0'0,"0"25,25-25,-25 25,25-25,-25 25,25-1,0 1,0 0,-1 0,1-25,0 25,-25-1,25-24,0 25,-1-25,-24 25,25-25,-25 25,25-25</inkml:trace>
  <inkml:trace contextRef="#ctx0" brushRef="#br0" timeOffset="40785.25">11411 12874,'24'24,"1"-24,-25 25,25-25,-25 25,25-25,-25 25,25-25,-1 25,1-25,-25 24,25-24,0 25,0-25,-25 25,24-25,-24 25,25-25,0 25,0-25,-25 24,25-24,-25 25,24-25,-24 25,25-25,-25 25,25-25,0 25,0-25,-25 25</inkml:trace>
  <inkml:trace contextRef="#ctx0" brushRef="#br0" timeOffset="41349.15">12105 13395,'0'0,"0"24,25-24,0 25</inkml:trace>
  <inkml:trace contextRef="#ctx0" brushRef="#br0" timeOffset="41414.43">12204 13469,'50'50,"-100"-100,125 100,-75-26,24-24</inkml:trace>
  <inkml:trace contextRef="#ctx0" brushRef="#br0" timeOffset="41448.41">12328 13543</inkml:trace>
  <inkml:trace contextRef="#ctx0" brushRef="#br0" timeOffset="42602.71">12378 13469,'25'25,"-1"-25,-24 25,25-25,-25 24,25-24,-25 25,25-25,-25 25,25-25,-25 25,25-25,-1 0,-24 25,25-1,0-24,-25 25,25-25,0 25,-1-25</inkml:trace>
  <inkml:trace contextRef="#ctx0" brushRef="#br0" timeOffset="42657.49">12725 13742,'50'49,"-100"-98,125 98,-51-24</inkml:trace>
  <inkml:trace contextRef="#ctx0" brushRef="#br0" timeOffset="43485.39">12378 13444,'0'0,"25"25,-1-25,-24 25,25-25,0 25,0-1,0-24,0 25,-1 0,1-25,0 25,0 0,0-1,-1-24,1 25,0 0,0-25,-25 25,25-25,-1 25,1-25,-25 24,25-24,-25 25,25-25,0 25,-1-25,-24 25,25-25,-25 25,25-25,0 0,-25 24,25-24,-1 25,1-25,-25 25,25-25,0 0,-25 25,25-25,-1 0,-24 25,25-25,0 0,-25 24,25-24</inkml:trace>
  <inkml:trace contextRef="#ctx0" brushRef="#br0" timeOffset="44089.11">12924 13767,'24'24,"1"-24,-25 25,25-25,0 25,0 0,-1-25,1 25,0-25,-25 24,25-24,-25 25,25-25,-1 0,-24 25,25-25,0 25,0-25,0 25,-1-25,-24 24,25-24,0 0,-25 25,25-25,-25 25,25-25,-1 25,1-25,0 25,0-1,0-24,-25 25,25-25,-1 0</inkml:trace>
  <inkml:trace contextRef="#ctx0" brushRef="#br0" timeOffset="45370.37">13196 13891,'0'0,"25"24,0-24,0 25,0 0,-1-25,1 25,0 0,0-25,0 24,-1-24,-24 25,25 0,0-25,0 25,0 0,0-1,-1 1,1 0,0-25,0 25,-25 0,25-25,-1 24,1 1,0-25,0 25,0 0</inkml:trace>
  <inkml:trace contextRef="#ctx0" brushRef="#br0" timeOffset="45873.4">13916 14362,'0'0,"25"0,-1 25,1 0,0-25,0 24,0 1,-1-25,-24 25,25-25,0 25</inkml:trace>
  <inkml:trace contextRef="#ctx0" brushRef="#br0" timeOffset="46797.4">14040 14536,'0'0,"25"0,-1 24,1 1,0 0,0-25,-25 25,25-25,-25 25,24-25,1 24,0 1,0-25,0 25,-1 0,1 0,0-25,-25 24,25-24,-25 25,25-25,-25 25,24-25,-24 25,25-25,0 25</inkml:trace>
  <inkml:trace contextRef="#ctx0" brushRef="#br0" timeOffset="47765.18">13866 14238,'0'0,"0"25,0-1,25-24,0 25,0 0,-1 0,-24 0,25-25,-25 25,25-25,-25 24,25-24,-25 25,25-25,-1 25,-24 0,25-25,-25 25,25-25,0 24,-25 1,25-25</inkml:trace>
  <inkml:trace contextRef="#ctx0" brushRef="#br0" timeOffset="48205.11">13891 14387,'25'25,"0"-1,-25 1,24-25,-24 25,25-25,-25 25,25-25,0 25,0-25,-25 24,24-24,-24 25,25 0,0 0,0 0,0-1,-1 1,1 0,0-25,-25 25,25-25,0 25,-1-1,1 1,-25 0,25-25,0 0,-25 25</inkml:trace>
  <inkml:trace contextRef="#ctx0" brushRef="#br0" timeOffset="48883.61">14015 14486,'0'0,"25"25,0 0,-1-1,1-24,-25 25,25-25,0 25,-25 0,25-25,-25 25,24-25,-24 24,25-24,-25 25,25-25,0 25,0 0,-25 0,24-25,-24 24,25-24,-25 25,25-25,0 25,0 0,-1 0,1-1,0 1,-25 0,25-25,-25 25,25-25,-25 25,25-25,-25 24,24-24,-24 25,25-25,-25 25,25-25,-25 25,25-25,0 25,-1-1,1-24</inkml:trace>
  <inkml:trace contextRef="#ctx0" brushRef="#br0" timeOffset="49485.18">14263 14560,'0'0,"0"25,25-25,0 25,-1 0,1 0,0-1,-25 1,25-25,0 25,-1 0,1 0,0-1,0-24,-25 25,25-25,0 25,-25 0,24-25,-24 25,25-25,0 24,-25 1,25-25,-25 25,25-25</inkml:trace>
  <inkml:trace contextRef="#ctx0" brushRef="#br0" timeOffset="49936.33">14387 14709,'0'0,"25"0,-25 25,25-25,-25 25,24-25,-24 25,25-1,0 1,0 0,0 0,0 0,-1-1,-24 1,25 0,0-25,-25 25,25-25,-25 25,25-1,-1-24,-24 25,25 0,0 0,0-25</inkml:trace>
  <inkml:trace contextRef="#ctx0" brushRef="#br0" timeOffset="50857.2">14089 14412,'0'24,"0"1,25-25,-25 25,25 0,-25 0,25-25,-25 24,25 1,-1 0,-24 0,25-25,-25 25,25-25,0 24,-25 1,25-25,-1 25,-24 0,25-25,0 25,0-1,-25 1,25-25,-25 25,24-25,-24 25,25-25,-25 25,25-1,0 1,0 0,0 0,-1-25,-24 25,25-25,-25 24,25-24,-25 25,25-25,-25 25,25-25,-25 25,24-25,1 25,0-25,-25 24,25-24,-25 25,25-25,-25 25,24-25,1 25,0-25,0 25,0-25,-1 24</inkml:trace>
  <inkml:trace contextRef="#ctx0" brushRef="#br0" timeOffset="51437.28">14561 14833,'0'0,"25"0,-25 25,24-25,-24 25,25-25,0 25,0-1,0 1,-1 0,1 0,0 0,0-1,0-24,-25 25,24-25,-24 25,25-25,-25 25,25-25,0 0,-25 25,25-25,-25 24,24-24,-24 25,25-25</inkml:trace>
  <inkml:trace contextRef="#ctx0" brushRef="#br0" timeOffset="51913.21">14734 15032,'0'0,"0"24,25-24,-25 25,25-25,-25 25,25-25,0 25,-1 0,1-25,-25 24,25-24,0 25,0-25,-25 25,24-25,-24 25,25-25,-25 25,25-25,0 24,0-24,-25 25,24-25,-24 25,25-25,0 0,-25 25,25-25,0 0,-25 25,24-25</inkml:trace>
  <inkml:trace contextRef="#ctx0" brushRef="#br0" timeOffset="52470.42">14635 14908,'0'0,"25"24,0 1,0 0,-1-25,-24 25,25 0,0-1,0-24,0 25,-25 0,24-25,1 25,-25 0,25-25,0 24,0 1,-1-25,-24 25,25-25,-25 25,25-25,-25 25,25-25,0 24,-1 1,1-25,-25 25,25-25,-25 25,25-25,-25 25,25-25</inkml:trace>
  <inkml:trace contextRef="#ctx0" brushRef="#br0" timeOffset="53002.3">15007 15230,'25'25,"0"-25,0 25,-25-1,24-24,1 25,0-25,0 25,0 0,-1-25,1 25,0 0,0-25,0 24,-1-24,-24 25,25-25,0 0,-25 25</inkml:trace>
  <inkml:trace contextRef="#ctx0" brushRef="#br0" timeOffset="54977.3">14834 15007,'24'0</inkml:trace>
  <inkml:trace contextRef="#ctx0" brushRef="#br0" timeOffset="55106.28">14908 15032,'74'49,"-148"-98,173 98,-99-24,25-25,0 0,0 25,-1 0,1-25,0 24,0-24,0 0,-1 25,1-25,-25 25,25-25,0 25,0-25,-1 25,1-25</inkml:trace>
  <inkml:trace contextRef="#ctx0" brushRef="#br0" timeOffset="55600.04">15404 15354</inkml:trace>
  <inkml:trace contextRef="#ctx0" brushRef="#br0" timeOffset="55949.28">15181 15255,'0'0,"25"0,-1 25,1-25,-25 24,25-24,-25 25,25-25,0 0,-25 25,24-25,1 25,0-25,-25 25,25-25,0 25,-1-25,-24 24,25-24,0 25,0-25,0 25,-25 0,24-25,1 25,0-25,-25 24,25-24,0 25,0-25,-25 25,24-25,1 0,-25 25</inkml:trace>
  <inkml:trace contextRef="#ctx0" brushRef="#br0" timeOffset="56341.27">15528 15453,'0'0,"25"25,0 0,-1-25,1 25,25-25,-25 25,0-25,-1 24,1-24,0 25,0-25,0 25,-1-25,1 0,-25 25,25-25,0 0,-25 25</inkml:trace>
  <inkml:trace contextRef="#ctx0" brushRef="#br0" timeOffset="57170.54">16123 15776,'0'0,"25"25,0-25,0 24,0-24,-1 25,1-25,0 25,0-25,0 0,-1 25,1-25,0 0,-25 25,25-25,-25-25</inkml:trace>
  <inkml:trace contextRef="#ctx0" brushRef="#br0" timeOffset="57564.94">15900 15602,'0'0,"25"25,0 0,0-25,24 25,-24-25,0 24,0-24,-1 25,26-25,-25 25,0-25,-1 25,1-25,0 25,25-25,-26 24,1-24,0 25,0-25,0 0,-25 25,24-25,1 0,0 0,0 25</inkml:trace>
  <inkml:trace contextRef="#ctx0" brushRef="#br0" timeOffset="57977.75">16148 15701,'50'25,"-100"-50,125 75,-26-25,-24-25,25 25,-26-25,26 49,-25-49,24 25,-24 0,0-25,25 25,-26-25,1 24,0 1,0-25,0 25,0-25,-1 0,-24 25,25-25,0 0</inkml:trace>
  <inkml:trace contextRef="#ctx0" brushRef="#br0" timeOffset="58341.07">16446 15825,'0'0,"25"0,-1 25,26-25,-25 25,0-25,24 25,-24-25,25 25,-25-25,24 24,-24-24,0 25,0-25,24 25,-24-25,0 25,0-25,-1 0,-24 25,25-25,0 0,-25 24,25-24,0 0</inkml:trace>
  <inkml:trace contextRef="#ctx0" brushRef="#br0" timeOffset="58740.45">16595 15900,'0'0,"24"0,1 25,0-25,0 24,0-24,24 25,-24-25,0 25,0-25,24 25,-24-25,0 25,25-1,-26-24,1 25,25-25,-25 25,24-25,-24 25,0-25,0 25,-1-25,1 0,0 24,0-24,0 0,-1 0</inkml:trace>
  <inkml:trace contextRef="#ctx0" brushRef="#br0" timeOffset="59120.36">17116 16173,'0'0,"24"0,1 24,25-24,-25 25,-1-25,1 25,25 0,-25-25,24 25,-24-25,25 24,-26-24,26 25,-25-25,24 25,-24-25,25 25,-25-25,24 25,-24-25,0 25,25-25,-26 24,26-24,-25 0,0 25,24-25,-24 0,0 0,0 25,-1-25,1 0</inkml:trace>
  <inkml:trace contextRef="#ctx0" brushRef="#br0" timeOffset="62469.3">10741 12477,'0'-25</inkml:trace>
  <inkml:trace contextRef="#ctx0" brushRef="#br0" timeOffset="65141.93">11931 13196,'0'0,"0"25,25-25,0 25,0 0,0-1,-1-24,-24 25,25-25,0 25,0-25,0 25,-25 0,24-25,1 24,0-24,0 25,0-25,-1 25,1-25,0 25,0-25</inkml:trace>
  <inkml:trace contextRef="#ctx0" brushRef="#br0" timeOffset="65534.21">12031 13246,'0'0,"0"25,24-25,1 24,0 1,0-25,-25 25,25 0,-1-25,1 25,0-1,0-24,0 25,-1 0,26-25,-25 25,0 0,-1-25,1 24,0-24,0 25,0 0,0-25,-1 25,1-25,0 25,0-25,-25 24,25-24,-1 0</inkml:trace>
  <inkml:trace contextRef="#ctx0" brushRef="#br0" timeOffset="67050.27">13023 14039,'25'0</inkml:trace>
  <inkml:trace contextRef="#ctx0" brushRef="#br0" timeOffset="67142.08">13097 14089,'149'99,"-298"-198,323 198,-149-74,-1-25,1 0,-25 25,25-25,0 25,0-25,-1 24,1-24</inkml:trace>
  <inkml:trace contextRef="#ctx0" brushRef="#br0" timeOffset="67418.73">13643 14362,'0'0,"0"25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9:26:47.4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85 15031 273 0,'0'-8'328'16,"0"1"-84"-16,7 3-86 0,-7-6-63 0,0 6-37 15,0-3-17-15,6-1-6 0,-6 1 1 0,0 0-2 0,6 0-2 16,-6-1 4-16,7 1 5 0,-7-1 7 0,0 5 3 16,7-5 0-16,-7 5-1 0,0-1 5 0,0 1 5 0,0-2 1 15,0 2 0-15,0 3-3 0,-7-3 0 0,7 3-4 0,0 0-4 16,0 0-4-16,0 0-6 0,0 3-6 0,0-3-3 15,-7 8-2-15,7-5-1 0,0 4 3 0,-6 1 7 0,6 3 10 16,-6 0 7-16,-1 0 5 0,7 3 6 0,-6-3 1 16,0 7 3-16,6-3 1 0,-7 0-8 0,7 0-8 0,-7 3-5 15,7-3-5-15,-7-1-6 0,7 4-4 0,-6-3-7 0,6 0-7 16,0-1-2-16,-6 1-3 0,6-1-3 0,0 2-2 16,0-6-3-16,0 2-2 0,0-2-2 0,0 1 0 0,6 0-1 15,0-3 0-15,-6-2-1 0,7 2 3 0,0 0-1 16,6-5 1-16,-7 1 2 0,7-4 0 0,0 3 0 0,0-3-1 15,1-3 0-15,-2 3-14 0,8 0-21 0,-7-4-31 16,7 1-34-16,-1-1-40 0,1 0-38 0,-7 1-41 0,0-8-65 16,-1 3-79-16,-5-3-129 0,6 0-55 0,-13 4-14 15</inkml:trace>
  <inkml:trace contextRef="#ctx0" brushRef="#br0" timeOffset="422.16">10492 15276 136 0,'6'0'465'0,"-6"-3"-88"0,6 3-128 0,1-4-107 16,6-3-63-16,1-1-32 0,-2 2-13 0,8-2-5 16,0-3 0-16,-1 0 2 0,0 0 4 0,2-4 1 0,4 0 0 15,-6-4-1-15,7-2 4 0,7-4 9 0,0-1 6 0,-1-3 9 16,7-5 13-16,7-2 12 0,1-4 9 0,4-5 0 15,8-2-5-15,-1-4-10 0,14-4-11 0,-1-3-13 0,7-5-17 16,6 1-12-16,8-4-8 0,-1 0-5 0,8-4-4 16,5 5-1-16,6-5-1 0,1 0-3 0,12 0-2 0,1 2-4 15,7 1-1-15,5-3-4 0,-6 4 0 0,14 7 1 16,-8 1 2-16,1 3 1 0,7 4 0 0,-14 3 2 0,6 4 2 16,-5 7-2-16,-7 1 2 0,0 3-3 0,-7 4-3 15,-6 0 0-15,-8 2 1 0,2 2 2 0,-14-1-2 0,0 4 6 16,-6 1-3-16,-7 2 0 0,-7 1-1 0,-12-1 1 0,0 2-2 15,-6-2-1-15,-15 4 0 0,1 1-4 0,-6-1 2 16,-7 0-3-16,-7 1 2 0,1-1 3 0,-8 1 1 0,-5 2-1 16,-1 1 0-16,-6 0-3 0,0 1-4 0,0 2-8 15,-6-3-23-15,-1 4-26 0,-5-1-33 0,-1-2-32 0,6 2-36 16,-6-3-65-16,-7-1-104 0,8 3-92 0,-1-3-59 0,-7 1-24 16</inkml:trace>
  <inkml:trace contextRef="#ctx0" brushRef="#br0" timeOffset="906.71">14751 11489 211 0,'0'-16'463'15,"-7"2"-87"-15,1-1-166 0,6 7-98 0,0-2-53 16,-7 3-26-16,7-1-6 0,-6 2-5 0,6 1 1 0,-6 2-1 16,6 3 1-16,-7-4-1 0,1 4 0 0,-1 4-2 0,-6-4-6 15,0 8-3-15,0-2-2 0,-6 5 1 0,-1 3 2 16,-6 5 0-16,-7-1 1 0,7 5 0 0,-7 2 1 0,8-3 2 15,-8 7-1-15,1-3-2 0,5 6 0 0,-5-1-3 16,5 1 3-16,2-3-3 0,6 5 0 0,-2-1-2 0,9-4 0 16,-1 4-1-16,5-4 0 0,8 0 0 0,0-3 5 0,8-4 5 15,5 0 6-15,-1 0 6 0,2-7 9 0,12-4 6 16,-1 1 9-16,8-6 5 0,0-6 4 0,6-4 5 16,7 2 7-16,0-10 17 0,-1 1 4 0,1-4 4 0,5-3 4 15,-5-4 2-15,0 0-2 0,-8-4-10 0,8 0-10 0,-13-3-22 16,-1-3-13-16,1-1-11 0,-7-1-13 0,-6 1-11 0,-7-3-6 15,0-1-1-15,-7 5-3 0,-6-2-1 0,0-2 0 16,-13 6-1-16,0 1 1 0,-6 0 0 0,-7 2 0 16,-1 6-2-16,-6 3-1 0,1 0-9 0,0 3-21 0,-1 3-28 15,7 6-36-15,0 2-39 0,0 0-36 0,7 8-36 0,5 0-41 16,1 0-63-16,1 3-115 0,5 0-67 0,1 4-34 16,-1 3-5-16</inkml:trace>
  <inkml:trace contextRef="#ctx0" brushRef="#br0" timeOffset="1219.06">14615 11682 57 0,'0'-3'399'0,"0"0"-89"0,-7-1-93 0,7 0-80 0,0 0-47 16,0 1-25-16,0-1-11 0,0 0-7 0,0 4-5 0,-6-3-2 15,6 3-6-15,0 0-2 0,0 0-9 0,0 0-3 16,0 3-8-16,0-3-4 0,0 4-4 0,0 0 0 16,0 3 3-16,0 1 3 0,6 2 5 0,-6 1 5 0,0 4 6 15,7 3 6-15,-1-3 6 0,0 3 13 0,8 4-1 0,-1 0-2 16,-1 0-1-16,1 0-11 0,7 3 2 0,0 2-5 16,-1-6-3-16,7 5-12 0,0 0-2 0,-6-1-1 0,6 1-4 15,0 0 2-15,-1-4-6 0,8 3-3 0,-6-3-2 0,5-1-11 16,-6-2-21-16,7-1-24 0,-7 0-33 0,6-2-54 15,-6-2-97-15,0-3-140 0,1-3-78 0,-8-1-40 0</inkml:trace>
  <inkml:trace contextRef="#ctx0" brushRef="#br0" timeOffset="1562.95">15292 11964 186 0,'-6'-10'486'15,"6"-1"-68"-15,0 0-157 0,0 0-106 0,6 3-55 0,-6-2-28 16,6-2-9-16,-6 5-3 0,7-1 1 0,-1 1 5 0,-6 0 4 16,7 0 6-16,-1-1-2 0,-6 4-7 0,0 4-11 15,7-3-12-15,-7 3-9 0,0 0-5 0,0 0-1 0,7 3-9 16,-7 5-2-16,-7 3-1 0,7-1 3 0,0 5 1 15,-7 1 1-15,1 2 1 0,6 4-5 0,-7-4-3 0,1 4 1 16,-1 0-2-16,7 0 0 0,-6-1 4 0,6 6 4 0,-6-9 2 16,6 3 5-16,6-2 12 0,-6-1 9 0,6 1 9 15,1-4 7-15,-1-2 7 0,7 3 4 0,1-2 3 0,5-3 0 16,7-3-9-16,0 3-9 0,6-5-8 0,2-1-11 16,4-2-12-16,7 1-12 0,0 0-22 0,2-1-48 0,-1-3-68 15,-1-3-65-15,0-1-80 0,-5 0-148 0,-1-6-120 16,-7-2-86-16,-5 1-43 0,-8 0 17 0</inkml:trace>
  <inkml:trace contextRef="#ctx0" brushRef="#br0" timeOffset="2329.11">9652 13892 289 0,'6'8'375'0,"1"-6"-108"16,-7 2-105-16,6-1-65 0,1 2-34 0,-1 2-20 0,0-3-7 15,7 0-2-15,-5-1 4 0,-1 1 3 0,-2-1-2 0,2 1 0 16,-1-1-3-16,1 1 0 0,-1 0-2 0,1 0 1 16,-1 3 0-16,1-3-2 0,0 2-1 0,-1 6 1 15,0-5 2-15,1 4 0 0,-1 0-1 0,1 3-3 0,-7 6-2 16,0-3-2-16,0 2 4 0,0 3-2 0,-7 0-3 0,7-1-1 16,-6 1-1-16,-1 5-1 0,1-6-3 0,6 4-3 0,-6 1-2 15,-1-4-2-15,0 4-2 0,1-4-1 0,-1 3 0 16,-6 1 2-16,13-4 1 0,-6 4 2 0,-1-1-1 15,2-3 2-15,-2 1 0 0,-1 2-1 0,2-3-2 0,6 0-1 16,-7-3-2-16,7-2-1 0,0 3-2 0,0-2-1 0,0-4 1 16,0 1-1-16,7 0 0 0,-1-5 4 0,2 2 7 15,-1-5 3-15,5 0 5 0,1-4 1 0,0 1 1 0,7-4 2 16,5 0 0-16,-5-4-6 0,5 1-6 0,9-1-6 0,-2-3-7 16,1 0-11-16,-1-4-15 0,7 4-17 0,-7-4-21 15,1 0-22-15,0-1-20 0,-1-2-19 0,-5 3-22 0,-1 0-20 16,-1-3-32-16,-4 2-42 0,-9 1-66 0,1 0-102 15,0 3-39-15</inkml:trace>
  <inkml:trace contextRef="#ctx0" brushRef="#br0" timeOffset="2751.38">9925 14683 126 0,'7'-11'426'0,"-1"3"-74"0,7-6-90 0,-6 0-84 15,12 2-50-15,-6-5-26 0,0-3-11 0,7-1-7 16,-1-2 0-16,0-2 1 0,8-5 0 0,-1 1 1 0,6-4-7 16,2-3-7-16,-2-4-4 0,7-5 1 0,7-6-3 0,5 0-4 15,8-8-7-15,7-3 3 0,-1-7-1 0,12-5 12 16,1 1 1-16,14-8-3 0,-1 0-1 0,13-2-3 0,8-1 2 15,-2-1-2-15,7 5-6 0,6-5-14 0,1 5-3 16,0 3-1-16,0 0-4 0,6 4-3 0,0 2-6 0,0-2-6 16,1 4-3-16,0 2-1 0,-2 1-8 0,2 5-7 15,-1-1 1-15,-7-1-2 0,-6 0 0 0,-6 9 0 0,-7-1 2 16,-5 7-3-16,-21 5 1 0,-1-1 1 0,-11 7-5 16,-7 4 0-16,-7 3 2 0,-13 5 1 0,0 0 1 0,-13 2 0 15,-1 5 2-15,-4 0 0 0,-9 4 1 0,-5-1 0 0,-1-1-1 16,1 5-3-16,-7 4-4 0,0-4-3 0,0 4-5 15,-7 3-12-15,1-3-21 0,-6 3-29 0,5 1-37 0,-6-1-35 16,-1 4-34-16,1 0-34 0,0-3-36 0,0-1-59 16,0 4-92-16,7-4-75 0,-7 0-36 0,0 1-8 0</inkml:trace>
  <inkml:trace contextRef="#ctx0" brushRef="#br0" timeOffset="3126.36">14250 10360 384 0,'0'-18'464'0,"0"6"-143"16,-6 1-146-16,6 8-82 0,-7-1-46 0,7 1-21 15,-8 6-13-15,3 1-4 0,-9 6-2 0,8 2-2 0,-14 3-2 16,7 4 0-16,0-2 2 0,0 9-2 0,-6-1-1 0,13 2-1 15,-7 1-1-15,-1 6 0 0,14-5 1 0,-6 4 1 16,12-4-5-16,-6 1 4 0,14-5 5 0,-1 1 1 16,-1-9 10-16,14 2 7 0,-6-7 7 0,6-1 9 0,-6-7 16 15,13-1 10-15,-7-6 8 0,6-1 4 0,-6-7 12 0,5-1 7 16,3-7 9-16,-8 2 6 0,7-2 6 0,-8-6 0 16,2 3-3-16,-2-4 3 0,-5 0-13 0,0-3-7 0,-7-1-14 15,0 1-13-15,-6-4-13 0,-1 4-17 0,-6-3-8 16,-6-2-11-16,-1 2-4 0,-6-2-11 0,0 1-5 0,-7 4-4 15,-6 4-3-15,7 3-1 0,-8-1-7 0,8 5-21 0,-7 3-32 16,6 4-39-16,1 1-36 0,6 6-33 0,-8 0-25 16,9 8-30-16,6 0-36 0,-7-1-57 0,-1 4-107 0,8 4-45 15,-7-3-23-15</inkml:trace>
  <inkml:trace contextRef="#ctx0" brushRef="#br0" timeOffset="3313.83">14145 10408 301 0,'-13'10'462'0,"1"2"-148"0,-8-2-137 0,13 6-75 0,-6-2-37 16,0 1-17-16,7-1-6 0,0 1-3 0,-1 3 1 0,7-3 0 16,0 6 2-16,0-2-3 0,0 0-4 0,7 6-4 15,-1-3-4-15,7 4-4 0,0-4-3 0,7 4 2 16,-1-1-8-16,0-3-2 0,7 4-4 0,-6-1-3 0,6-2-7 16,1-2-15-16,5 1-22 0,0-3-40 0,1-5-65 0,6-3-130 15,0-3-100-15,0-1-70 0,0-7-35 0</inkml:trace>
  <inkml:trace contextRef="#ctx0" brushRef="#br0" timeOffset="3532.8">15024 10572 140 0,'-6'-4'466'0,"6"1"-51"0,-13 3-174 0,7 3-103 0,-7-3-53 16,6 8-25-16,-6 3-9 0,0-4-3 0,-6 8-1 15,5-4 0-15,1 8 2 0,-7-1-2 0,15 0-7 16,-8 0-3-16,13 4-4 0,-7-4-1 0,7 5 3 0,7-5 6 15,6 4 5-15,-1-4 3 0,9 1 2 0,4-1 0 0,8-4-3 16,-1 1-3-16,7-4-9 0,6 0-10 0,1 1-8 16,6-5-7-16,1 0-7 0,-1 0-12 0,-6-3-28 0,5 0-33 15,-5-1-36-15,0-3-61 0,-7-3-97 0,-1-1-144 16,-11 4-86-16,6-4-33 0</inkml:trace>
  <inkml:trace contextRef="#ctx0" brushRef="#br0" timeOffset="4548.63">8232 15591 30 0,'0'-3'490'0,"0"3"-44"16,0 0-117-16,0 0-124 0,0 0-81 0,0 0-49 16,0 0-25-16,0 0-11 0,0 0 2 0,0 3 0 0,0 5 1 15,0-4 1-15,-7 6 1 0,1-3-1 0,-1 5-2 0,1-2 2 16,-7 2-5-16,0 3-1 0,-1-1 4 0,2 1 12 16,-8-1 10-16,7 4 12 0,-7-3 12 0,1 3 5 15,0-3 7-15,-1 0 4 0,1 3-2 0,-1-3-9 0,1 0-6 16,-1-1-6-16,7 1-6 0,-7 3-11 0,0-3-12 0,8 0-5 15,-1 3-8-15,6-3-6 0,-6 0-6 0,6-1-8 0,1 1-7 16,6-1-4-16,-6 1-4 0,6-5-2 0,6 5-2 16,0-3 1-16,1-1 0 0,6-1-7 0,7 1-13 15,-1 0-20-15,1-3-32 0,6-4-38 0,0-1-36 0,7 1-36 16,-8-1-35-16,8-3-32 0,-7-3-32 0,8 3-40 0,-10-4-61 16,3-3-90-16,-8-1-30 0,1 5-3 0</inkml:trace>
  <inkml:trace contextRef="#ctx0" brushRef="#br0" timeOffset="5080.1">8063 15925 245 0,'-14'0'579'15,"1"-5"-6"-15,7 5-150 0,-7-2-178 0,13 2-126 16,0 0-76-16,0 0-41 0,0 0-22 0,0 2-10 0,13-2 7 16,-7 5 10-16,7-5 11 0,1 3 3 0,5 1-2 15,7 0 1-15,8 0 1 0,-3-1 2 0,8 1 1 0,7 0 1 16,6-1 1-16,7 4 3 0,-1 1 7 0,15-5 3 0,-3 5 9 15,9-1 6-15,-1 1 8 0,6-1 4 0,8-4 9 16,6 4 4-16,-1 5 2 0,8-5-2 0,5 3-11 0,1-2-7 16,6 4-9-16,0-1-6 0,7-1-11 0,0 5-9 15,-1-4-6-15,1 0-2 0,0 0-1 0,-1 0 0 0,-5 0-1 16,6-1-2-16,0 2-1 0,-1-5 0 0,1 3-1 0,-7-2-8 16,7 1-6-16,-1-3-6 0,1 2-7 0,-7-2-5 15,7-6-8-15,7 5-6 0,-7-10-9 0,-1 2-2 0,7 0 1 16,-6-5-2-16,6 2 4 0,-13-6 5 0,0 5 9 15,-6-5 8-15,-7 5 11 0,-5-3 10 0,-15 2 6 0,-6 1 11 16,-6-1 8-16,-7 1 6 0,-6 0 9 0,-7-4 6 16,-7 3 6-16,-6 1 7 0,-6 0 11 0,-7-5 9 0,-7 6 2 15,1-2 4-15,-7-3-2 0,-1-1 2 0,-5 2 0 0,1-1-5 16,-2 0-9-16,-12-3-7 0,6 2-5 0,-8-2-6 0,1 2-8 16,-5-2-7-16,6 3-6 0,-7-1-4 0,-1 3-3 15,8 1-3-15,-7 0-3 0,7 1-2 0,6 3-2 16,-7 1-1-16,7-1-3 0,7 1 0 0,-1 3-7 0,0 0-9 15,7-4-8-15,7 4-11 0,5 0-9 0,2 0-8 0,4 4-8 16,3-4-9-16,-1 0 0 0,6 3 0 0,-1-3 5 16,2 4 7-16,-1-1 8 0,-6 1 11 0,-2-1 10 0,3 1 10 15,-8 0 6-15,0 0 6 0,0-1 6 0,-13 2 1 16,6-2 1-16,-12 1 1 0,-1-4-4 0,1 0-4 0,-14 2-3 16,1 3-4-16,-7-5-3 0,0 0-9 0,-13-5-8 0,0 3-9 15,-6-5-10-15,-1 2-14 0,0-2-22 0,-6-1-37 16,0 1-52-16,-1 0-93 0,2 0-79 0,5-1-49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9:26:17.9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67 8770 213 0,'0'-7'327'0,"0"0"-110"0,0 2-92 0,0-2-54 16,0-1-27-16,7 2-12 0,-7 2-4 0,0-3 0 0,0-1 0 15,6 1-1-15,-6 0-1 0,7 0 3 0,-7-5 2 0,6 5 0 16,-6 0 0-16,0 0-7 0,0-4-3 0,0 3-2 16,7 1 1-16,-7-4-2 0,7 4-1 0,-7 0-2 0,0-1-1 15,0 0 0-15,0 2 1 0,0 1 0 0,0-2 3 16,0 4-3-16,0-5-4 0,0 1-2 0,-7 0 3 0,7 0 2 15,-7-5 0-15,1 1 2 0,-1 0-4 0,-6 0 4 0,7 1 5 16,-7-5 2-16,7 1-3 0,-9 2-4 0,2-3-1 16,1 1-2-16,-1-1 2 0,-7 0-1 0,8-3-3 0,-1 3 1 15,-7 0-2-15,7 1 1 0,-6-1-3 0,-2 1 2 16,2-1-3-16,0 5-3 0,-1-6-1 0,-6 2-2 0,0-1 0 16,7 1 0-16,-7 3-1 0,0-3 0 0,-1-1 0 0,8-1 0 15,-7 5 0-15,0 0 1 0,-1-3 0 0,8 3 0 16,-6-1-1-16,-2 2 0 0,1 3 1 0,6-5 1 15,-5 4-1-15,-2-1 0 0,0 1-1 0,3 0 1 0,-3 2 1 16,2-1 0-16,-2-1-2 0,2 0 0 0,-9 1 0 0,10 3 0 16,-4-3 0-16,3 3 0 0,-2 1 1 0,1-1-1 0,1 1 0 15,-1-1 1-15,-2-4 0 0,3 8 1 0,-1-3 1 16,0-1-2-16,0 0-1 0,-7 4 1 0,7-4-1 0,-7 2-1 16,8-2 1-16,-8 4-2 0,1-4-1 0,0 4 1 0,-1 0 0 15,0 0 1-15,1 0 1 0,-8 0 0 0,1 0-1 16,7 0 0-16,-7 0 1 0,-1 0 1 0,2 0-1 15,-2 0-1-15,1 0 0 0,0 0-1 0,6 0 1 0,-5 0 1 16,5 0-2-16,0 0 1 0,1 0 2 0,-1 0-1 0,8 4 0 16,-9-4 2-16,10 0 0 0,-10 0-1 0,8 4 0 15,0-4-2-15,-6 2 0 0,6 2 1 0,-7-4 0 0,6 8 0 16,-5-5 0-16,-1-3-1 0,2 8 1 0,-3-4 0 0,2 3 0 16,-7 0 0-16,6-3-2 0,1 3 2 0,-8 4 0 15,8-4 0-15,-7 0 0 0,6 4 1 0,2 1 0 0,-3-1-1 16,2-1 0-16,-1 2-1 0,1-1 0 0,-1 3 0 15,7-3 0-15,-7 4-1 0,8-1 2 0,-2 1-1 0,-5 0 0 16,6-1 1-16,1 1-1 0,-3-1 0 0,3 2 0 0,-2 2 1 16,1-4-1-16,7 5 1 0,-1-4 0 0,-7 2 0 15,9 3 1-15,-2-3 4 0,0 2-3 0,1 0 0 0,-1-2 1 16,-5 2-2-16,5-1-1 0,0 1 1 0,1 3 0 16,-7-1-3-16,6 1 1 0,1 0 1 0,-8 0-1 0,8 0 0 15,0-1 3-15,-7 6-1 0,5-2 1 0,2-2-1 0,0 2 1 16,-1 4-1-16,1-3-1 0,-1 0 0 0,8 3-1 15,-8 1-1-15,7-1-3 0,-7 0 2 0,8 0 2 0,5-3 1 16,-7 3-1-16,2-2 1 0,4 2 0 0,3-4 0 16,5 0 4-16,-7 0-3 0,7 2 1 0,7 2 0 0,-7-3 1 15,5-1-2-15,3 1 0 0,4-1 1 0,2 1-1 0,5 1 2 16,1 2-3-16,0-4 0 0,-1 0 3 0,7 0 0 16,0 6 1-16,0-2 0 0,-1-4 3 0,2 1-4 0,6 3 1 15,-1-2 0-15,1-2-1 0,0 0 1 0,-1 0-1 16,8 1-2-16,-2-4 0 0,1 1 1 0,1 2 1 0,5-6-2 15,0 2 1-15,1 2 0 0,6-6-2 0,0 6 2 0,6-5-1 16,2 1-1-16,5-1 0 0,0 0 0 0,0-3-1 16,0 3 0-16,-7 1 1 0,8-2-1 0,-1 2 1 0,-7-4-1 15,8 3 0-15,-8-3 2 0,1-1 1 0,0 1-1 0,-8-1 1 16,1-3-1-16,7 3 0 0,-7-2 2 0,-1-4-2 16,3 3-1-16,-2-5-1 0,-1 2 1 0,9 0 0 15,-8-1 0-15,0 0-1 0,0-3 0 0,0-1-1 0,0 1 1 16,1 0 1-16,-2-1-1 0,1-3 0 0,1 0 0 0,-1 0 1 15,0 0 1-15,-7-3 1 0,8-1 0 0,-2 0 0 0,-5-3 0 16,6 0 3-16,-6 0 0 0,-1-4-2 0,0 0 1 16,2-8 2-16,5 5-2 0,-14-5 0 0,8-3-1 15,1-3-1-15,-9 3 1 0,1-9 0 0,6 0 1 0,-5-3-2 16,-1-2 5-16,0-1 4 0,0-7 5 0,0 1 4 0,-6-5 3 16,-1-4 3-16,1 1 4 0,-1-1 3 0,-7 1-1 15,3-4-2-15,-9 4-4 0,-6-4-5 0,0 4-3 0,-7-1-5 16,1 2-4-16,-7-2-5 0,-13 4-3 0,0-2-4 15,-6 2-3-15,-2-4-6 0,-11 4-7 0,-7 2-9 0,0 0-10 16,-6 3-13-16,-8-1-11 0,-5 0-12 0,-7 4-10 0,0 3-6 16,-1 1-7-16,1 2-6 0,0 2-10 0,13 2-22 15,0 5-59-15,7-2-130 0,12 6-71 0,1 3-34 0</inkml:trace>
  <inkml:trace contextRef="#ctx0" brushRef="#br0" timeOffset="1781.8">15603 7031 138 0,'0'-8'260'0,"-5"-4"-77"0,5 5-70 0,-7-3-46 0,1 2-28 16,6-7-13-16,-6 4-6 0,-1 0 0 0,0 0 3 16,0-3 0-16,-6-1 2 0,7 1 3 0,-7-2 0 0,0 2 1 15,0-1 2-15,0-3-4 0,1 3-4 0,-8-3-3 0,6 4-2 16,-5-5-2-16,-1 1 3 0,1 3-4 0,-1-3-3 15,1 3-1-15,-1-3 0 0,1 0-1 0,-7 3 0 0,7-3-1 16,-8-1-2-16,7 2 0 0,-6-3 0 0,7-1-1 16,-7 2-1-16,1 1-1 0,4 4 0 0,-5-5-2 0,7 1 1 15,-14-1 0-15,14 5-1 0,-7-1 1 0,-7 0-1 0,8 4 1 16,-3-3 0-16,3 3 1 0,-8-1 0 0,7 2-3 16,-6 3 1-16,-1-5-1 0,7 5-1 0,-7 0 1 0,8 2-1 15,-2-1 0-15,2 2 0 0,-1 0 0 0,-1 1 1 16,2 0 0-16,4-2-1 0,2 1 0 0,0 4 0 0,-1-3-1 15,0 3 0-15,1 0 0 0,6 0 0 0,-8 0 1 16,3 0 0-16,-2 0 0 0,7 0 0 0,-6 3 0 0,0-3 0 16,5 0 0-16,-5 0-1 0,-2 0-1 0,2 4 1 0,0-4 0 15,6 0 0-15,-7 0 0 0,1 5 1 0,0-5 0 0,-1 0 0 16,0 0 0-16,1 3 0 0,0-3 0 0,-1 3 0 16,0-3 2-16,7 4-2 0,-7-4 0 0,8 4 1 15,-1-1-1-15,-7-3 0 0,7 3 0 0,1 6 0 0,-8-6-1 16,6 4 1-16,1-3-2 0,0 4-1 0,0-1 2 0,-6 1 0 15,6-1 0-15,0 0 0 0,0 0 2 0,0 4 0 0,0-4 1 16,-2 4 3-16,10-3-3 0,-1 3 1 0,-7 0-2 16,6 1 2-16,1-3 0 0,6 3-1 0,-6 3-1 15,-2-1 0-15,8 1-1 0,-7-1 2 0,1 1 1 0,6 0-4 16,-6 3 2-16,0 0 1 0,6-4-1 0,-7 6 0 0,1-6 1 16,-1 4-1-16,0 1 0 0,1-1 0 0,-1 0-1 15,1 0 0-15,0 5 1 0,-7-5 1 0,6 3 0 0,-7-2 0 16,8 3 0-16,-7 0 1 0,8-3-1 0,-9-2 2 15,8 5 0-15,-2-3 1 0,-5-1-2 0,7 0 3 0,0-3 0 16,-1 3 2-16,1-3 1 0,6 3 1 0,-7-3-2 0,7-1 1 16,-6 2 2-16,6-2-3 0,0 1 3 0,0-1-1 15,0 1-1-15,0 1-2 0,0-3 1 0,0 5-1 0,6-2 0 16,-6-2-3-16,0 4-1 0,7-3 1 0,-7 4-2 0,6-5 1 16,-6 4-1-16,7 0 1 0,-1 1 0 0,-6-1 0 15,6 1 1-15,1-1-3 0,-1 4-1 0,2-4 2 0,-8 5-2 16,6-2 1-16,-6 1 0 0,6 0-1 0,2 4 2 15,-8-4-1-15,5 3-1 0,2-2 2 0,-1 2 0 0,-6 1-1 16,6-1 0-16,1 1 0 0,7-4 0 0,-8 4 2 16,1-1-1-16,5 1 1 0,1-4 2 0,1 3-1 0,-1 1-1 15,-1-5 0-15,9 6 0 0,-9-2-2 0,8-3 3 16,-1 4-2-16,1-1-1 0,-1 0-1 0,1 2 3 0,6-1 0 16,-7-1-1-16,7 1 0 0,1-1 0 0,-8 2 0 0,7 2-2 15,0-3 1-15,7 3 1 0,-7-4 0 0,0 1 0 16,6-1 1-16,1 1 0 0,-1 0 2 0,1-1 1 0,-1 1 0 15,8-1-1-15,-7-2 2 0,5 2-1 0,1-3-3 16,1 4 2-16,-2-4-3 0,2 4 1 0,-1-5-1 0,1 2-1 16,-2-2 1-16,1 2 2 0,6-1 1 0,-5-5-2 0,5 6 1 15,1-1 0-15,-1-4 1 0,-6 1 2 0,7 2-3 16,0-3-1-16,6 1-1 0,-7-4 1 0,1 3 0 0,6-3 0 16,-6 0 0-16,0-1-2 0,-1 1 0 0,7-5 1 15,-5 1-1-15,-4 1 1 0,-3-1-1 0,5 0-1 0,1-4 0 16,-6 0 0-16,5 4 1 0,-6-7-1 0,0-1 1 0,0 4-1 15,7-3 0-15,-7-4 1 0,0 4 0 0,0 0 1 16,-6-4 1-16,5 0 1 0,2 0 3 0,-7-4 0 0,0 4 3 16,-1-4 5-16,0 0 0 0,1 2 0 0,-1-6 0 15,-6 4 2-15,6-7 1 0,-4 4 3 0,-3-4 4 0,1 0-1 16,6 0 4-16,-5-4 3 0,6 1 2 0,-8-1 2 0,8-4-1 16,-7 1-2-16,6-3-3 0,1-5-4 0,-1 0-2 15,2 1-4-15,-3-5-1 0,2 1-1 0,0-4 1 0,-2-4 0 16,10-3 1-16,-16-4 4 0,8 0 6 0,-7-4 3 15,0 0 6-15,0-3 3 0,-7-4 10 0,2 4 6 0,-8-4 3 16,-1-3 11-16,1 3 3 0,-6 0 3 0,0-1-3 16,-7 2-8-16,0-1-11 0,-7-3-7 0,-7 2-10 0,2 5-23 15,-7-1-26-15,-8 1-33 0,-4 0-34 0,-10 3-31 16,-4 4-32-16,-7 1-30 0,-7 1-26 0,0 3-29 0,-6 3-44 16,6-1-102-16,-5 3-67 0,6 5-40 0,-2 0-21 0</inkml:trace>
  <inkml:trace contextRef="#ctx0" brushRef="#br0" timeOffset="3470.26">10290 6282 96 0,'0'-4'318'0,"-7"1"-90"0,7-1-86 16,0 1-60-16,-6-1-36 0,6 1-16 0,-7-1-8 15,7 0-2-15,-6 0 0 0,6-3-2 0,-7 4 1 16,1-2-1-16,6-1 2 0,-6-2 2 0,-1 5-1 0,1-5-2 16,-2 4-2-16,-4-3 1 0,4 4-3 0,3-1 1 0,-2-3 0 15,-5 3-5-15,5 0-2 0,0 0-1 0,-6-2-1 0,6 1 1 16,-5 1-1-16,5 1-1 0,1-1-1 0,-8 1 0 16,1-1 2-16,0 1-1 0,1-1-2 0,-1 4-3 15,-7-4 0-15,0 0 0 0,1 1 1 0,-1 3-1 0,-6-4-2 16,7 1 0-16,-7 3 1 0,0 0 0 0,-1 0 1 0,2 0 1 15,-2 3-2-15,2 1 2 0,-2-4 1 0,1 3 2 16,0 1 1-16,0 0-2 0,0 0 0 0,0-1-1 0,0 1 0 16,0 3-2-16,0-4-1 0,1 6-1 0,-3-3-4 0,3 6 4 15,-8-5 0-15,14 0 1 0,-14 4 2 0,14 0 1 16,-9 1 0-16,4-5-1 0,-3 3 3 0,8 2-1 0,-7-2-1 16,7 1-3-16,-1 0 0 0,0 0-1 0,0-3-1 15,1 6-1-15,0-2 3 0,5-1-1 0,-5 0 1 0,0 3 1 16,5 1-1-16,-5-1 1 0,6 1-1 0,-6 0 2 0,5 3-2 15,0-3 2-15,-4 3-1 0,5 1-1 0,-1-2 0 16,2 2 0-16,-8 0 0 0,7-2 0 0,-7 3 0 0,8 1-1 16,-1-3 2-16,-7 4 1 0,7 1 3 0,-7 2 0 15,7-4-1-15,-6 8 2 0,-1-2 1 0,8 2 0 0,-8-3 0 16,0 7 0-16,1 0 0 0,6 0-1 0,-8-1 1 0,3 5 1 16,-2-1 0-16,7-2-1 0,-6 2 0 0,6 0 1 15,0-1 1-15,-1 1-1 0,8 0-1 0,-6 1-1 16,4 0 1-16,-4-1 2 0,4 1-2 0,2 4 1 0,-7 2-1 15,7-3 0-15,-1 4 0 0,-6 1-1 0,0 2-1 0,6-4-3 16,-6 6 0-16,1-2-1 0,-8-3 0 0,7 4 1 0,0-4-2 16,0 3 1-16,0-2 0 0,0-6 2 0,1 6-1 15,-3-5 1-15,3 0 2 0,-1 1 1 0,7-1 0 0,-8 0 0 16,8-3 1-16,-1 4-1 0,1-5 1 0,0 3 0 16,-1-2 0-16,7 4-1 0,0-5 0 0,0 5 0 0,0-4-2 15,0 3 0-15,7-3 0 0,-1 2-2 0,-6-1-1 16,6 2 0-16,1 0 1 0,-1-3-1 0,-6-1 0 0,7-3-1 15,0 4 1-15,-7-4-1 0,6-1 0 0,1 2 0 16,-7-5 0-16,6 4 0 0,-6 0 0 0,6-4 0 0,-6 4 0 16,6 1 0-16,-6-2 1 0,7 1-1 0,-7 4 0 0,0-3 1 15,8-3 2-15,-8 6 0 0,0-4 1 0,5 0-2 16,-5 0-1-16,0 0 0 0,7 1-1 0,-7-5 0 0,7 0-1 16,-7 4 0-16,6-3 1 0,1 2-1 0,-7-3 1 0,6 1 1 15,7 0 0-15,-6-1 0 0,-1 0 1 0,1 0-1 16,6-4 1-16,0 5-1 0,-7-5 0 0,7 4-1 0,0-2 2 15,7-2 0-15,-7-3-1 0,6 4-1 0,-5-5 0 16,6 2 1-16,-2-2 0 0,2 1 0 0,0-3-2 0,5-2 0 16,-5 2 0-16,-1 0 1 0,8-1 0 0,-8-3 0 0,0-1 0 15,1 2 0-15,0-2 1 0,-1 1 0 0,1-5 0 16,-1 2-2-16,1-1 1 0,0-5 0 0,0 2 0 16,-2 3 1-16,2-3-1 0,0-1 0 0,-1-4 0 0,1 4 0 15,-1-3-3-15,1 0 0 0,0 0-1 0,-1-4-2 0,0 0 2 16,1 0 0-16,6 0-1 0,-7 0 1 0,1-4 1 15,1 4 1-15,-3-8 1 0,7 5-2 0,-4-1 1 0,-2-3 2 16,7 0 0-16,-6-1 1 0,6 1 0 0,-7-3-2 0,7 2 1 16,1-3 2-16,-2-4-1 0,-4 3 1 0,4-2-1 15,1-1 0-15,0 1-1 0,0-4 3 0,1 0-1 0,-1-5-2 16,0 4 0-16,-1-1 0 0,2-3-2 0,5-2 1 16,-5 3 0-16,5-4-1 0,-6 1 1 0,6-5 0 0,1 5 1 15,-1-4 0-15,1 2-1 0,0-2 0 0,-7 0 1 0,6-1-1 16,1 1 1-16,0 0 0 0,-1-4-1 0,-6-1 1 15,6-2 1-15,2 0 1 0,-10-5 1 0,10 1 1 0,-2-3 0 16,1-5 2-16,-1 0 1 0,1 0-1 0,-1-3 1 16,2 0-1-16,-2-4-3 0,0-4 1 0,1 1-3 0,-2-8-1 15,3 0 0-15,-8-4 0 0,7-3-2 0,-8 0 0 0,1-4-1 16,2-4 0-16,-3 1-1 0,1-4 4 0,0-5 0 16,-6 1 0-16,5 1 0 0,-5-2 0 0,6-2 2 0,-7-5 0 15,2 2-2-15,-2-2-4 0,0 1 1 0,1 3 0 16,-7-3-1-16,6 8 2 0,-6-2-1 0,1 5-3 0,-1 3 2 15,-8 9-5-15,10 6-8 0,-10 3-11 0,2 5-18 0,-7 6-27 16,0 5-68-16,-7 2-172 0,2 9-77 0,-10-1-43 16</inkml:trace>
  <inkml:trace contextRef="#ctx0" brushRef="#br0" timeOffset="8550.16">10902 4451 37 0,'0'-5'203'16,"0"5"-32"-16,-6 0-30 0,6-3-28 0,0 0-24 15,0 3-24-15,0-4-18 0,0 0-11 0,0 1-7 0,0 3-3 16,0-4-3-16,0 0 0 0,0 0 0 0,0 1 2 15,0-1 2-15,0 1 0 0,0-1 0 0,0 4-1 0,0-3-1 16,0 3-4-16,0-4-2 0,0 4-3 0,0-4-2 0,0 4-1 16,0 0-2-16,0-4 0 0,0 4 2 0,0 0 0 15,0 0-1-15,0-3 0 0,0 3 1 0,0 0-1 16,0 0 0-16,0 0-1 0,0-4 1 0,0 4-1 0,0 0 0 16,0 0-2-16,0 0 2 0,0 0-2 0,0 0-2 0,0 0-1 15,0 0 0-15,0-3 0 0,-7 3-1 0,7 0 1 0,0 0-1 16,0 0-1-16,-6 0 0 0,6 0-1 0,-7-4 1 15,0 4-2-15,0 0-1 0,1 0-1 0,-7 0 0 0,7 0 1 16,-7 0 0-16,6 0 0 0,-6 0-1 0,7 0 1 16,-7 0 3-16,5 0-1 0,-3 0-2 0,4 4 1 0,-7-4 0 15,8 0 0-15,-7 3-2 0,6 1 1 0,-6-4-2 16,0 3 1-16,7 1 0 0,-7 0 1 0,7 0 1 0,-7 3 0 16,7-4 1-16,-8 1 2 0,7 3-3 0,-6-3 2 0,7 0-1 15,0-1-1-15,6 5 1 0,-7-5-2 0,1 0 0 0,-1 5 0 16,1-4 0-16,-1 4 1 0,7-5-1 0,-8 5 0 15,3-5-1-15,-2 5 2 0,1-1 1 0,6 0-1 16,-6-3 1-16,-1 3 0 0,0 1 0 0,1 2 2 0,-1-3-1 16,0 1 1-16,1 3 0 0,0-1 0 0,-1 2-1 0,1-1 1 15,0 3-1-15,-1-2 1 0,0 2 0 0,0 1-1 16,1-1-1-16,0 1 1 0,0-1 3 0,-1 5 0 0,-1-1-1 16,3-3 0-16,-2 4 0 0,0-1 0 0,1-3 0 15,6 2-1-15,-7 2-3 0,1-1 0 0,6-3 2 0,0 4-2 16,0-1 2-16,0 0 0 0,0 0 1 0,0-3-1 0,0 3 1 15,0 1-2-15,0-1 0 0,0 0 0 0,0-3-1 16,0 3 0-16,0-3 0 0,6 3 0 0,-6 1-1 0,0-5 3 16,0 1-1-16,0 3-1 0,0-2 1 0,7-2 1 15,-7 1 0-15,6 2 0 0,-6-2 2 0,0-1-3 0,7 1 2 16,0 4 1-16,-2-5-1 0,3 1 0 0,-1-1-1 0,-7 1-1 16,6 0 1-16,6-1 0 0,-5 1-1 0,0-4 1 15,0 4 0-15,-1-4 0 0,0 0 0 0,7 1 1 0,-7-3 0 16,1 3 0-16,6-4 1 0,-6-1 0 0,6 3 0 0,-7-1 0 15,6-3 0-15,3 2-2 0,-2-5 0 0,0 5-2 16,-1-1 0-16,1-3 1 0,1-1-1 0,-1 4 0 16,0-3-1-16,-1 0 1 0,1 0-1 0,-6-1 1 0,6 1 1 15,0-4-2-15,-5 3 7 0,3-3-1 0,-4 0-1 0,7 0 0 16,-8 0 1-16,7 0 0 0,0 0 0 0,-7 0 0 0,7-3-6 16,1-1 1-16,5 4 2 0,-7-3-2 0,2-1-1 15,6 0 1-15,-7 0 1 0,6-3-2 0,2 4 0 16,-9-1 0-16,7 1 0 0,-6-6 1 0,7 3-1 0,-7 2-1 15,6-3 0-15,-5-1 1 0,4-4-1 0,-3 6 0 0,-3-5 0 16,8 3 1-16,-7-3 0 0,0 4 2 0,-1-4 0 16,2 0 3-16,-1 1 0 0,-7-2 0 0,7 1 1 0,-7-4 2 15,8 5 1-15,-7-5 0 0,-1 1-2 0,0 3 0 0,1-5 1 16,-1-1 1-16,-6 2-2 0,7-4-1 0,-1 1-1 16,-6 0-1-16,6 0-1 0,-6-5 0 0,7 5-2 0,0-3 1 15,-7-2-1-15,0 1 0 0,7 0 2 0,-7 0 1 16,0 0 8-16,0-3-2 0,0 3-1 0,0 0 3 0,0-1-1 15,0 2 1-15,0-2 0 0,-7 2 0 0,7 2-6 16,-7-3 5-16,7 1 0 0,-7 2-2 0,1 1 1 0,0-5-2 16,-1 5-1-16,-6-4-1 0,1 5 1 0,5-2-2 0,-7 1 0 15,2-1 1-15,-1 2-3 0,0-3 1 0,-1 6 2 16,-5-4-2-16,6 3-2 0,0 5-1 0,-7-5 0 0,0 3-2 16,7 5 2-16,-6-3-5 0,0 1-14 0,-1 3-19 0,7 2-22 15,-13 0-27-15,13 1-33 0,-6 0-53 0,5-2-109 16,2 1-112-16,-1 4-68 0,6-3-34 0</inkml:trace>
  <inkml:trace contextRef="#ctx0" brushRef="#br0" timeOffset="8987.67">10766 4884 9 0,'0'0'68'16,"0"0"-17"-16,0 0-14 0,6 0-14 0,-6-4-10 0,0 4-11 16,0 0-9-16,0 0-12 0,0-4-18 0,0 4-23 0</inkml:trace>
  <inkml:trace contextRef="#ctx0" brushRef="#br0" timeOffset="9878.66">10734 4846 1 0,'5'0'103'0,"-5"0"-18"16,0 4-16-16,0-4-17 0,0 0-12 0,0 0-7 0,0 5-4 16,0-5 1-16,0 0 8 0,0 0 7 0,0 0 6 31,6 0 7-31,-6 0 3 0,0 0 1 0,0 0-3 0,0 0-6 15,0-5-7-15,0 5-9 0,0 0-7 0,0 0-5 0,0-4-7 16,0 4-2-16,0-3-3 0,0 3-2 0,0 0-2 16,0-4-1-16,0 4-4 0,0-3 0 0,0 3-2 0,7-4-3 15,-7 4-4-15,0-4-3 0,0 4-12 0,0-4-18 16,7 4-39-16,-7-3-72 0,7-1-128 0,-7-4-66 0</inkml:trace>
  <inkml:trace contextRef="#ctx0" brushRef="#br0" timeOffset="11691">19291 4235 225 0,'-6'-8'331'0,"6"2"-114"0,-7-2-94 0,-1 4-52 0,8-3-28 0,-5 3-11 31,-2-3-7-31,7 3 0 0,-7-3 1 0,7 2 2 0,-6-2 1 16,6 1 0-16,-7-2 0 0,1 4-2 0,6-3-1 0,-7 1-7 0,7-2-5 0,-6 0-3 0,-1 1-1 0,1 3 0 15,6-3-2-15,-13 4-4 0,6-2-1 0,-6-2-1 16,1 4 2-16,-2-1-1 0,-5 0-1 0,-1 1-1 0,1-1-2 16,-7 0 1-16,0-3 0 0,-1 3-2 0,-5 1 0 0,-1-4 1 31,0 3 1-31,1-4 0 0,-7 5 1 0,0-5 0 16,0 2 2-16,1-2 1 0,-2 0 1 0,1 1 0 0,-1-5-1 15,1 5 1-15,1 4 0 0,-2-4-1 0,8-1-1 0,-7 5 0 0,0-5-1 0,0 5-1 0,6-5 0 0,-6 5 0 31,0-1-1-31,0 4 0 0,0-3 1 0,0-1-1 0,-1 0 1 16,-5 4-1-16,6-4 1 0,0 4 0 0,-7-3-1 0,8 3-1 0,-2-4 0 0,1 4 1 0,-6-4 0 0,13 4-1 16,-15-4 1-16,8 2 1 0,0 2 0 0,0 0 2 15,-7-4 0-15,8 4-1 0,-1-4-1 0,-1 4 0 0,1 0-1 16,0 0 0-16,0 0-1 0,-6 0 0 0,12 0-1 0,-13 4 0 31,14 0 2-31,-7-4-1 0,-1 2 1 0,3 2-2 0,3 4 2 0,-5-5 0 0,0 1 2 0,7 4 0 0,-1-1-2 16,0 0 1-16,1 4 1 0,-1-4 1 0,1 4-2 0,5 1-1 15,-5-2 0-15,6 5 1 0,0-3-1 0,0 2 0 16,0 3 0-16,-1 2 0 0,2 0 0 0,5-1 0 0,-6-4 0 31,6 6 0-31,1-7 0 0,-1 10 1 0,2-5 1 0,-3 0 0 0,2 4 1 0,-1-3 0 0,8 2-1 0,-2 1 1 16,1 1 2-16,0-2 0 0,0 1-1 0,7 0 1 16,-1-3-2-16,0 2 0 0,7 4 1 0,0-2 0 0,0 0-1 15,7-2 0-15,0 2 0 0,-1 2 1 0,1 0 0 16,6 2 1-16,-7-2 1 0,7 0 0 0,1 5 0 0,-2-1-1 31,8 0-1-31,-8 0 0 0,9 0 0 0,-9 1 2 0,14 3-1 0,-6-7-2 0,-1 4 1 0,7-5 2 0,6 4 3 16,2 1-1-16,-2-5-1 0,1 4 1 0,12-3 2 0,-6-1-2 15,8 5 1-15,-2-5-2 0,7 4 0 0,0-2 0 16,-7-1-2-16,7-1-2 0,2 0 0 0,-3 0-1 0,7 2-2 16,-5-5 0-16,5 0 1 0,1-1 3 0,-1-1 0 0,8-3 1 15,-1 2-1-15,0-5 3 0,0 1 0 0,6 0 0 16,1-4-1-16,0-1-1 0,-1-2 1 0,1-1 2 0,6-3 2 15,-6-4 2-15,6-4 3 0,-7-3 4 0,8-1 1 16,-9-6 4-16,9-4 5 0,-7-8 0 0,7 0-1 0,-2-7-2 16,-5-3 0-16,0-4-3 0,0-1 2 0,-7-3-3 0,0 0 2 15,-7-4 5-15,-6 4 5 0,0-4 7 0,-12 5 2 16,-14-5 1-16,-1 4 1 0,-5-3 0 0,-13-1-7 16,-1 1-8-16,-12 3-9 0,-7-4-9 0,-14 0-11 0,2 4-12 15,-21-3-17-15,-6 3-25 0,-7 4-27 0,-12-5-25 0,-14 2-28 16,-6 2-34-16,-15-2-66 0,-3 2-165 0,-2 1-82 0,-6 0-25 31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10:02:52.095"/>
    </inkml:context>
    <inkml:brush xml:id="br0">
      <inkml:brushProperty name="width" value="0.05292" units="cm"/>
      <inkml:brushProperty name="height" value="0.05292" units="cm"/>
      <inkml:brushProperty name="color" value="#789440"/>
    </inkml:brush>
  </inkml:definitions>
  <inkml:trace contextRef="#ctx0" brushRef="#br0">15338 7110 198,'25'-3'320,"8"3"-124,-1 3-90,0-3-47,1 5-28,0-3-16,-1 2-7,-5 0-3,6 0-4,-7-1 1,-1 1-2,-5 0-1,0 0-1,-8-2 0,8 4-1,-7 0-2,0-3-6,0 1-4,-7 0-7,1 0-12,0 4-30,-7-6-52,0 3-91,0 2-91</inkml:trace>
  <inkml:trace contextRef="#ctx0" brushRef="#br0" timeOffset="713.64">15689 6873 41,'-7'-8'278,"1"1"-91,-1 3-75,-6-4-50,7 5-27,-7-4-11,7-1-10,-7 1-4,-2 0-3,3-1-2,0-3-3,-9 4-2,2 0-4,0-4-6,-1 3-1,-5-2-2,-2 3 1,1-5 4,0 1 5,0 4 4,0-4 5,0-4 7,0 5 5,-1-2 2,2 1 1,-2-4-1,8 5-2,-7-1-1,6-5-1,-6 2-2,6 3 0,1 0 0,0-3-1,6-1 1,-7 4-1,1 0-3,-1-3-2,7 2-1,0 2-7,-6-1-3,-1 0-6,0 3-6,7 2-3,-12-2-3,5-1-3,0 3 2,1-2-1,-7 2 1,6 1-1,-6-2 4,0 3-1,0-3 1,-6 4 0,5-1 3,-5-4 10,6 5 7,-7-1 6,7 1 3,-6-2 3,5 3 4,-5-2 4,6 0-1,0 4-5,-7-4-2,7 1-2,1-1 0,-1 4 3,-2-4-3,9 4-3,-7-4-4,0 4-3,0-2-5,1 2-5,-2-5-2,2 5-3,4 0-1,-4 0 2,-1 0 1,6 0 0,-6 0 5,6 0 0,-5 5-2,4-5-1,2 2-6,0 2-9,-1-4-6,1 8-7,-1-5-6,1 1-2,-1 0-4,1 2-7,-7-1-4,5 2 3,3 0-1,-2 1 0,0 2-3,1-3-1,-1 2-2</inkml:trace>
  <inkml:trace contextRef="#ctx0" brushRef="#br0" timeOffset="5357.62">20235 5872 72,'-19'-11'355,"-1"-4"-104,0 1-99,2-1-53,3 4-28,-4-3-16,6-1-6,0 1-5,0-1-2,0 3 0,0-3-2,0 5-3,7-1-4,-7 0-7,6 0-3,-6 4-4,7-4-5,-7 3-3,0 2-4,-1 2-3,-6-1-1,2 2-2,-3 3-1,-4-3-1,-1 3 1,0 0 0,-7-4 1,1 4-1,-1-4 1,-6 1-1,-6-1 1,0-4 0,-2 0 0,-5 2-1,0-2-2,0-3 1,-7 0 0,1 1 2,-1-2-2,1-2 0,-7-1 0,-8 4 2,8 0-1,-13 4 1,0-4-1,-7 4-3,1-1-1,-8 0 1,-5 1-4,-1 0-2,0 7-1,1-3-1,-7-1-1,-1 4-1,7 4 0,-5-1 3,5-3 2,-6 7 0,6 0 1,0 1-1,-6 4 1,-1-5 1,1 7-3,1-3-4,-3 3-2,3 5-2,-8 3-4,7 0 3,-6-1-1,5 10 2,-5-2 2,-1 3 3,0 2 4,0 7 4,0-2 7,14 1 1,-7 5 5,12 2 2,2 1 2,12 2 1,-1 2 0,14 0 1,6 6-2,7-3-3,0 8-3,13-1-1,-1 0-2,8 1-3,13-1 0,-7 4 0,12-4 1,8 4-1,6-4 3,6 4 3,8 0 0,12 0 3,0 3 2,14-3 1,5 4 3,7-4 7,13 4 2,6-1 0,14 5 4,6-5 1,15 1 2,3-4 4,9 0 6,13-4 0,4-3 2,15-5 3,7-3 0,5-6 1,1-5 2,7-7 2,-1-8-1,1-3 1,5-8-3,1-2-1,6-4 3,1-5 5,-1-6 5,-6-5 6,6-6 7,7-1 7,-7-4 5,1-6 3,-1 0-3,0-4-10,-6-6-6,-7-1-15,1-4-16,-8-5-12,-5-2-10,-7 0-14,-7-9-5,-6-2-3,-13 0-6,-7-5-2,-13-6-2,-6-5 5,-7 1-3,-6-8 8,-14 1 2,-6-5 5,-13 1 4,-6 0 6,-6-4 3,-15 1-2,-12-2 3,-13 1-1,-6 1-1,-14 2-4,-13-2-4,-5 2-5,-14 1-5,-13-1-7,-8 8-3,-11-3-6,-21 7-5,1 3-7,-13 5-11,-7 6-9,-12 4-14,-13 7-13,-7 7-22,-14 9-17,-13 10-16,1 8-9,-7 7-7,-7 2-10,1 12-12,-1 4-16,1 5-41,7 5-132,6 1-68,5 0-3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1T09:23:43.9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81 10561 67 0,'-13'4'423'0,"0"-4"-95"0,1 0-123 15,-9 0-87-15,9 0-48 0,-1 0-21 0,0 0-14 0,-7 3-3 16,7-3-1-16,-7 0-1 0,1 0 3 0,-1 4 1 0,8 0-2 16,-8 0-4-16,7-4-1 0,-7 3-1 0,7-3-2 15,1 4 1-15,-3-4 0 0,2 4 4 0,1-4 2 0,6 3 2 16,-1-3-1-16,-6 3 0 0,6-3 2 0,1 0 2 16,0 5 2-16,-1-5 2 0,1 0 4 0,6 0 3 0,0 0 6 15,0 0 0-15,0 0 1 0,6-5-3 0,1 2 0 0,5 0-2 16,8-5 0-16,12-3 3 0,1-3 5 0,13-1 6 15,6-6 8-15,13-2 4 0,7-2 2 0,6-5 1 16,13 1 12-16,0-4 9 0,13 0 9 0,-6-4 4 0,13 1 1 16,-7-1 7-16,7-4 0 0,-7 4-5 0,7-2-10 0,-7-1-10 15,7-2-11-15,-7 3-9 0,-6 3-8 0,0 2-8 0,-2-3-4 16,-4 8-4-16,-8 0-8 0,-5 4-8 0,-7-1-8 16,-7 4-6-16,-12 3-6 0,-2 1-7 0,-6 3-3 15,-6 1-6-15,-6 2 0 0,-7 6-3 0,-6-2-4 0,-1 5-14 16,-6-1-24-16,-6 0-46 0,5 4-65 0,-12 0-66 0,0 0-64 15,0 4-59-15,-12 3-102 0,-1 1-144 0,-13 3-64 0,-7 3-16 16,-5 1 28-16</inkml:trace>
  <inkml:trace contextRef="#ctx0" brushRef="#br0" timeOffset="296.87">3282 11118 380 0,'5'4'480'16,"10"0"-106"-16,11-8-160 0,13-8-89 0,6-2-46 0,7-8-20 15,13 0-6-15,14-11 8 0,5 0 10 0,8-3 14 0,5-4 11 16,14-1 12-16,6-3 15 0,0-3 13 0,7 2 6 16,1-2 5-16,4 4 0 0,-5-3 4 0,0 3 3 15,6-1-3-15,-7 1-6 0,1 2-12 0,0 1-3 0,-7 3-10 16,0 0-4-16,0 1-15 0,-12-1-11 0,-1 4-13 0,-13 0-11 15,-6 4-6-15,-7 3-11 0,-7 1-9 0,-12 3-9 0,-7 3-5 16,-7 5-6-16,-11-1-4 0,-8 7-4 0,-7-3-2 16,1 8-2-16,-7-4 0 0,-7 7-2 0,-6-4-9 15,-6 8-15-15,-7-1-38 0,-7 9-88 0,-6 2-102 0,-12 1-117 16,-8 3-224-16,-20 8-84 0,-5-5-74 0,-14 6-43 0,-5-2 1 16</inkml:trace>
  <inkml:trace contextRef="#ctx0" brushRef="#br0" timeOffset="3562.97">15910 14316 359 0,'0'0'515'15,"-7"0"-80"-15,7 0-142 0,0 0-123 0,0 0-77 0,0 0-50 16,0 0-29-16,0 0-13 0,7 0-6 0,-7 0 1 16,0 0 4-16,0 0 5 0,0 0 4 0,7-3 3 15,-7 3 4-15,0 0 8 0,7 0-4 0,-1-4 4 0,1 0 16 16,12-2 17-16,7-2 24 0,7-3 14 0,6-4 10 0,7-7 5 16,5 4 11-16,1-4 5 0,7-1-8 0,-1 2-13 15,1-1-18-15,0 0-6 0,6 0-4 0,-6 0-3 0,-1 1 2 16,8 1 3-16,-8-1 2 0,1 2 5 0,-7 1-1 15,6 0-12-15,-12 0-3 0,6 3-8 0,-12 0-1 0,5 5-18 16,-13-2-14-16,1 1-11 0,-7 4-9 0,0 4-1 0,-6-6-8 16,-8 6-11-16,1 0-28 0,-6 3-23 0,0 0-32 15,-1 0-39-15,-12 3-39 0,-1 0-36 0,-6 6-32 0,-6 1-20 16,-7 5-15-16,-2 3-7 0,-10 5-14 0,-7-2-29 16,-7 4-37-16,1 1-60 0,-15 3-30 0</inkml:trace>
  <inkml:trace contextRef="#ctx0" brushRef="#br0" timeOffset="3750.28">16353 14372 48 0,'-26'18'436'0,"7"-4"-66"0,-7 2-90 0,12-2-89 0,1-7-62 16,7 3-33-16,6-4-16 0,0 0-11 0,6-6-1 16,7 3 3-16,7-6 2 0,6-1-1 0,8 2 1 0,-3-6 2 15,15 0 0-15,0-3 3 0,6-4 5 0,6 4 8 0,7-7 13 16,1 4 8-16,-2-5 11 0,9 1 12 0,-2-1 9 16,2-3 4-16,-2 4-2 0,6-4-5 0,-5 0-12 0,0-1-12 15,-1 6-19-15,-5-5-19 0,-2 3-19 0,-5 5-15 16,-7-1-12-16,-6 4-14 0,-7 0-14 0,1 4-19 0,-15 0-30 15,-5 0-48-15,-1 3-63 0,-13 0-63 0,1 4-60 0,-7 0-66 16,-7 0-109-16,-6 0-123 0,1 0-57 0,-14 0-4 16,-6 4 30-16</inkml:trace>
  <inkml:trace contextRef="#ctx0" brushRef="#br0" timeOffset="8532.7">12387 17067 267 0,'0'-6'494'0,"0"-6"-35"0,-7 5-168 0,7 1-125 0,7 1-74 15,-7-2-37-15,0 3-16 0,6-3 0 0,1-1 5 0,0 5 6 16,-1-5 8-16,1 4 7 0,6-2 6 0,-1-2 1 16,2 1-3-16,-1-1-5 0,6-2-5 0,7 3-5 0,-6-5-1 15,6 1 0-15,6 1 4 0,1-2 7 0,0 1 10 0,-1 1 4 16,7-5 6-16,0 0 2 0,0 0 0 0,7 1-5 0,-7 3-6 16,0-1-11-16,0 2-11 0,-1 3-10 0,3-1-10 15,-9 0-9-15,7 5-8 0,-7 0-6 0,1-1-3 0,0 4-2 16,-1-4-1-16,1 4 1 0,-1 0-1 0,-5 0-3 0,5 4 1 15,-6-4-1-15,0 0 0 0,0 4 0 0,0-4 2 0,-7 0-2 16,2 3-1-16,-1-3 0 0,-2 0 0 0,2 0 0 0,0 0 0 16,5-3 0-16,-5-1 0 0,5 0 1 0,2 0 3 15,-1-3 2-15,7 0-1 0,6-5 2 0,-7 2 5 0,7-5 2 0,7 1 6 16,0-1 5-16,-1-4 7 0,8 2 7 0,-8-2 11 16,0-3 7-16,1 3 4 0,0 2 4 0,-7-2 0 0,0 1-2 15,-6-1-1-15,-1 4-6 0,-6 4-8 0,-7-3-6 16,1 7-6-16,-7-4-7 0,0 6-2 0,-6-1-6 0,-1 2-2 15,0 0-6-15,-6 1-4 0,0 3-5 0,-6-4-8 0,0 4-16 16,-1 4-30-16,1-1-51 0,-8 1-76 0,8 0-77 16,-1 2-68-16,1-1-86 0,12-2-153 0,1 5-83 15,-1-5-45-15,14 5 0 0</inkml:trace>
  <inkml:trace contextRef="#ctx0" brushRef="#br0" timeOffset="9438.74">18541 14580 280 0,'-6'-3'515'15,"0"-2"-1"-15,6 3-184 0,0 2-162 0,0 0-91 0,0-4-49 16,0 4-27-16,0 0-14 0,6 0-6 0,0 0 0 0,-6-4 9 16,7 4 8-16,-7 0 6 0,0-4 4 0,6 4 6 15,1-3 1-15,-1 3 5 0,1-4 4 0,6 0 1 0,-6-2-3 16,5 1-1-16,2-2-2 0,6 0-3 0,-1 3-3 16,0-3 0-16,7-4-5 0,-5 4 0 0,11 2 1 0,0-1 1 15,1-2-2-15,-1 0 1 0,14 1 2 0,-6 5-1 0,-2-4 2 16,1 4 1-16,7-2 0 0,-7 0 3 0,0 4-1 15,0 4 2-15,-7 0-1 0,7-2 0 0,-5-2-1 0,-3 8-2 16,2-4-1-16,-7 3-4 0,7-3 0 0,-7 4-1 16,0-2 0-16,0-1-1 0,0 2-3 0,0 0 1 0,-6-3-1 15,5-1 1-15,1 1-1 0,1 0 0 0,-7-4 1 0,6 0 0 16,-1 0 2-16,2-4-3 0,-1 4 3 0,-1-4 4 16,3 1 2-16,-4-1 1 0,3 1 0 0,5-1 3 0,-5-3 3 15,-2 2 2-15,2 2 3 0,-1 0 1 0,0 3 6 16,0-4 4-16,-1 4 4 0,2-4 0 0,-2 4 0 0,3 0 1 15,-3 0-5-15,-6 0-4 0,7 0-5 0,-6 0-5 0,0 0-2 16,5 0 0-16,-12 0 2 0,8 0 3 0,-2-4-1 16,0 4 2-16,-6 0-2 0,7-4-1 0,-1 1-2 0,1-1-6 15,1 2-7-15,-3-4-24 0,7 4-36 0,2-2-38 16,-1 0-39-16,0-3-37 0,7 3-43 0,-2-4-68 0,10 1-120 16,-3 4-96-16,8-5-39 0,1 1 1 0</inkml:trace>
  <inkml:trace contextRef="#ctx0" brushRef="#br0" timeOffset="9798.04">22405 14474 203 0,'-8'-4'504'0,"3"0"7"0,5 1-175 0,-8 3-143 16,16-4-83-16,-3 2-42 0,3-4-19 0,3 4-1 0,10-6 8 16,-2 4 10-16,6 1 14 0,2-5 16 0,5 4 15 0,8 2 12 15,-1-3 3-15,-1 2 0 0,8-5-2 0,6 5-3 0,1-1-4 16,5 0-4-16,-6 1-5 0,13-1-7 0,-6 1-7 15,7-5-9-15,-2 5-10 0,0-2-14 0,2 2-11 16,0 0-14-16,-1-5-13 0,0 8-9 0,-6-3-7 0,-8-2-11 16,2 5-12-16,-8 0-25 0,-6 0-45 0,1 5-56 0,-8-2-56 15,-6 1-43-15,-6 3-33 0,-1 1-33 0,-13 3-51 16,-6-1-65-16,-6 1-96 0,-7 7-16 0,-6 1 17 0</inkml:trace>
  <inkml:trace contextRef="#ctx0" brushRef="#br0" timeOffset="10376.34">19656 18357 463 0,'-13'4'490'0,"0"0"-114"0,-1 0-130 0,1-1-88 0,8 1-56 15,-3-1-28-15,-5 1-11 0,6-1 0 0,1 5 7 16,0-4 10-16,-1-1 14 0,7 5 10 0,-7-5 11 15,1 5 10-15,6-5 10 0,0 5 7 0,0-5 2 16,6 1 7-16,1-1 7 0,0 1 7 0,12 4 5 16,7-5-3-16,7 4-11 0,6 0-10 0,13-3-12 0,13 4-16 15,7-8-12-15,12 3-20 0,8-6-18 0,5 3-15 16,14-8-8-16,0 4-10 0,6-6-4 0,6-1-4 16,1 0-10-16,0 0-3 0,0-4 0 0,0-3-2 15,0 3 0-15,-1-3 0 0,-6-1-2 0,1 1-1 16,-8 4-2-16,1-5-3 0,-7 2-9 0,-6-2-13 0,-13 0-16 15,-8 2-20-15,-6-3-38 0,-11 3-82 0,-8-2-114 16,-13-3-132-16,-7 0-205 0,-18 1-117 0,-7-2-55 16,-21 2-16-16,-12-1 14 0</inkml:trace>
  <inkml:trace contextRef="#ctx0" brushRef="#br0" timeOffset="15454.95">15077 13756 153 0,'0'-4'181'0,"6"4"-35"16,-6-4-30-16,0 1-21 0,6 0-15 0,-6-6-8 0,7 6-5 15,-1-4-7-15,-6 0-8 0,8-1-4 0,-1 1-3 0,-2 0-5 16,2 0-6-16,-1-1-8 0,1 1-6 0,-1 3-2 16,-6-4-4-16,7 6-6 0,-7-2-2 0,7-4 1 0,-7 5-2 15,0 3 2-15,0-4 1 0,0 0 1 0,0 0 4 16,-7 2 0-16,0-3 1 0,7 2-1 0,-6 3 0 0,-7-4 0 16,6-1 2-16,2 2 2 0,-2 0 1 0,-1 3 2 15,2-4-2-15,-1 0-2 0,7 1 0 0,-6 3-2 0,6-4-2 16,-6 4-2-16,6-4-5 0,0 4-3 0,-7 0-1 15,7 0 0-15,0 0-1 0,0 0 0 0,0 0-3 0,0 0-1 16,0 0-2-16,-6 0-2 0,6 0-3 0,0 0-3 0,0 0-3 16,0 0-2-16,-7 0 0 0,7 0 0 0,-6 0 1 0,-1 0 2 15,7 4 3-15,-6-4 5 0,-1 0 1 0,0 0 2 16,7 4 1-16,-6-4-3 0,6 0-4 0,-6 0-5 16,6 0-11-16,0 0-10 0,-7 0-16 0,7 0-17 0,0 0-29 15,0 0-39-15,0 0-53 0,0-4-69 0,0 4-64 0</inkml:trace>
  <inkml:trace contextRef="#ctx0" brushRef="#br0" timeOffset="23176.62">14744 13375 123 0,'-6'14'290'0,"6"-2"-80"0,-7 3-75 15,7-1-56-15,0-3-34 0,0 0-19 0,0-1-6 0,0 2-1 16,0-5 3-16,7 1 5 0,-7-1 7 0,6 0 7 16,1-2 7-16,0-3 5 0,-1 2 1 0,1-4-1 15,-1 0-2-15,7-4-6 0,-7 4-3 0,8-2-2 0,-7-3 0 16,-1-2 1-16,7 2 5 0,-7 3 7 0,1-2 6 0,-1 0 11 15,-6 4 11-15,0-4 7 0,7 4 6 0,-7 0 2 16,0 0-2-16,0 0-4 0,-7 4-7 0,1 4-11 0,-1-1-12 16,1 0-11-16,-7 8-11 0,0-4-9 0,-1 4-2 15,2-1-3-15,5 4-1 0,-6-7 0 0,7 4 5 0,6-5 2 16,-7 2 9-16,14-1 8 0,-7-3 11 0,6-1 10 0,7-3 6 16,0 0 5-16,0-4 6 0,7 0 3 0,-1-4 1 15,8-4-6-15,6-3-11 0,-8 0-11 0,8-1-6 0,-1-5-3 16,-6 2-10-16,7 1-7 0,-7-5-1 0,7 1 3 15,-8-1 4-15,-5-2 4 0,6 3 6 0,-13-5 3 0,6 5 7 16,-5 4 5-16,-8-1 0 0,1 1 0 0,-2 2-2 0,-10 5-5 16,5-1-6-16,-13 5-8 0,-7 6-11 0,-6 1-9 15,-7 7-7-15,-5 7-8 0,-8 1-6 0,-6 6-4 0,-7 0 0 16,8 9-1-16,-2-1 2 0,-6 4-1 0,13 3 0 16,1 0 0-16,6 1-1 0,6-5 3 0,14-3-1 0,6 0 1 15,0-4 0-15,13-3-1 0,0-4-1 0,13 0 1 0,7-8 0 16,-1-2 1-16,7-5 2 0,7-3 0 0,5-4 0 15,-5-4 1-15,6-3 2 0,7-1 2 0,-8-6 5 0,9-1 0 16,-8 1-1-16,0-5 3 0,0 0 2 0,-7 2 0 0,2-2 1 16,-9-3 0-16,-5 3-3 0,-1-2 0 0,0 2-1 15,-6 5 1-15,-6-5-2 0,-7 2 0 0,0 5 0 0,0-3 0 16,-13 5-1-16,0 1-4 0,-6 3 0 0,-1-2-4 16,-6 5-1-16,-1 3-2 0,2 0-4 0,-1 3-2 0,-7 1 0 15,14 3 0-15,-7 1 1 0,6-1-1 0,1 4-3 16,5 0-5-16,1 1-4 0,8-2-5 0,-3 5-4 0,16-4-2 15,-8-1-2-15,13 2 0 0,-1-5 3 0,1 3 5 0,7-1 7 16,-1-6 7-16,7 0 3 0,0 1 4 0,0-4 0 16,0 0 0-16,1-4 0 0,-8 1 2 0,7 0 0 0,0-6-4 15,-7 6 2-15,8-4 1 0,-9-4 1 0,2 3 1 0,-6 1 5 16,-1 0 4-16,-7 0 3 0,1-1 2 0,-1 1 0 16,-12 4 0-16,-1-4 0 0,1-1-3 0,-13 1-6 0,-1-1-4 15,-6 2-3-15,-1 1-4 0,-5 2-2 0,-7-1-3 16,-1-1-1-16,8 2 1 0,-7 0-2 0,0 3 1 0,0-4-1 15,6 4-1-15,1 0-1 0,6-4-3 0,6 4-7 0,1 0-11 16,5 0-13-16,8-3-21 0,0 3-26 0,6 0-27 16,0 0-32-16,6-4-33 0,7 0-39 0,1 0-32 0,5-3-25 15,0 0-12-15,8-4-2 0,-2-3 2 0,2-1-9 16,-1 0-31-16,0-3-70 0,0 3-45 0,-14-4-21 0</inkml:trace>
  <inkml:trace contextRef="#ctx0" brushRef="#br0" timeOffset="23676.5">14308 13145 73 0,'-13'0'434'15,"1"2"-73"-15,-2-2-122 0,7 0-95 0,2 0-56 0,-2 4-26 16,1-4-10-16,6 0-6 0,0 0-1 0,6 0-2 0,1 0-2 16,-2 0-3-16,16 0-2 0,-2-4-4 0,0 2-6 15,8-3-3-15,-3 2-2 0,4-1-1 0,4-3 1 0,1 3 2 16,-1-3 0-16,7 0 4 0,1 0 7 0,-1-1 2 16,0 1 4-16,0-1 1 0,-7 2 0 0,7-3 0 15,-7 1 0-15,1 2-2 0,0-2-8 0,-13 5-6 0,0-1-3 0,-2 0-2 16,-11 4 0-16,0 0 0 0,-14 0 0 0,0 4-3 15,-6 3-1-15,-12 5 2 0,-8-5 1 0,1 8 0 16,-8-4-6-16,-6 0-4 0,-6 3-3 0,0-3-1 0,7 0-1 16,-8 1 1-16,8-6 1 0,-1 5 3 0,1-3 8 0,6-4 11 15,6-2 11-15,7 3 11 0,0 2 11 0,7-7 6 0,6 5 3 16,0-5-4-16,6 0-3 0,7 0-11 0,0 0-10 16,7 0-10-16,6-5-11 0,0 5-7 0,6-7-5 15,7 2-4-15,0-1 0 0,1 2-3 0,5-3 1 0,1 3 0 16,-1-4-2-16,1 6 0 0,-8-6 0 0,8 4 1 0,0-3-2 15,-7 3 3-15,0-3-2 0,-6 3 0 0,-1 1 0 16,-6-1 1-16,0 4 0 0,-6-3-1 0,-1 3 1 0,1-4-2 16,-7 4-2-16,-7 4-14 0,1-1-31 0,-1 1-42 15,-13 3-42-15,8 0-43 0,-15 1-49 0,8-5-99 0,-13 4-150 16,5 0-73-16,-12 1-22 0,7-1 14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5T06:21:02.28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700 4894 13 0,'0'0'34'0,"0"-3"-3"16,0 3-2-16,0 0-3 0,0-5-1 16,0 3 2-16,0 2-1 0,0-4-5 0,0 0-1 15,0 0-3-15,0 0-1 0,6 1 0 0,-6 3-3 0,0-4-5 16,0 4-1-16,0-4 0 0,0 4 2 0,0-2 1 0,0 2 0 0,0-5 1 0,7 5-1 0,-7-4 1 15,6 1-2-15,-6-4-2 0,7 3-3 0,1 0-1 0,-8-3-2 16,5 3-1-16,-5-4 0 0,6 6-1 0,1-2-1 0,-7-4 1 31,7 5 0-31,0-1-6 0,-7 0-5 0,6 0-6 0,-1 1-4 16,-5 3-2-16,8-4-3 0,-8 1-1 0,7-1 0 0,-7 1 4 16,6-1 7-16,-6 0 4 0,6-3 1 0,-6 2 2 15,7-2 0-15,-7 1-1 0,6 1-6 0,1-2-7 0,0 0-11 16,-1-1-15-16</inkml:trace>
  <inkml:trace contextRef="#ctx0" brushRef="#br0" timeOffset="593.05">10935 4517 5 0,'0'0'90'0,"0"-4"-27"0,0 0-15 15,0 1-7-15,-7 3-2 0,7-4 1 0,0 1 4 0,0-1-6 16,0 4-6-16,0-3-7 0,0-1-3 0,0 4 0 0,-7-5-2 0,7 5-4 15,0-3-5-15,0 3 0 0,-6-3 4 0,6 3 8 16,0 0 1-16,-6 0-1 0,6 0 1 0,-7 0 0 0,7 0 1 16,-6 0-5-16,-1 3-6 0,1-3-9 0,-1 3-1 0,-7 2-2 15,2-1-1-15,5-1-1 0,-5 4 0 0,-2-3 1 16,1-1 0-16,1 1-1 0,-8 4 1 0,7-5 1 0,-1 1 0 16,3 4 2-16,-10-6-2 0,8 2 0 0,0 0 2 15,-6 3-1-15,6-3 1 0,0 4-2 0,-1-6 0 0,1 3-1 16,7 2 1-16,-7-4-1 0,0 5 0 0,7-5 1 0,-9 2-1 15,10 1 0-15,-2-1 0 0,1-1 0 0,6-1 1 16,-6 4 1-16,-1-3-1 0,7 3 1 0,-7 1 0 0,7-1 0 16,0 1 1-16,-6-2-1 0,6 5 1 0,0-3-1 0,-7 3 1 15,7-1-1-15,0-2 2 0,0 3 1 0,0 1 2 16,0 2-1-16,0-3 3 0,0 3 1 0,0 1 0 0,0 0 0 16,0 3 1-16,7 0-3 0,-7-2-2 0,0 1-1 15,0-3-1-15,0 1 0 0,6 4 0 0,-6-5 2 0,0-3 4 0,7 4 1 0,-7 0 2 16,7-4 3-16,-1 3 1 0,0-2 0 0,1-2 2 0,-2 2-2 15,10-5 0-15,-9 3 0 0,14-2 0 0,-8-1-1 16,8 5 0-16,0-5-3 0,-1 0 0 0,7 0 0 0,0 1 0 16,0-5-3-16,7 4-1 0,-7-3-1 0,6 0 1 0,1-4-1 15,-7 3-1-15,7-3-1 0,-1 0 0 0,1-3 0 16,-1-1 2-16,0 0 3 0,-4 1 3 0,4-4 5 16,0-1 3-16,-6 1 2 0,6 0-2 0,1-4 2 0,-1 3-2 15,-4-7-4-15,3 5-6 16,-5-5-4-16,0 1-2 0,1-1 0 0,-2-4 0 0,-5 1 1 15,6-4 4-15,-6 0 10 0,-7-3 18 0,6-1 7 0,-12-3 6 16,6-4 6-16,-7 0 12 0,1-1 9 0,-7-2 7 0,0-1-5 16,-7 4-11-16,1 1-3 0,-7 1 0 0,0 2-6 0,-7 4-11 15,1 0-11-15,-7 3-6 0,-8 2-7 0,3 6-6 0,-9 3-8 16,-5 7-7 0,-1 4-16-16,-13 8-46 0,1 7-56 0,-1 3-74 0,1 7-144 15,-14 5-127-15,7 3-101 0,0 0-55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09:48:14.59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536 5721 168,'-7'-2'396,"7"-6"-125,-6 4-106,6 1-62,-6-1-31,6 0-16,0 0-8,-7 1-4,7 3-2,0-4-4,-6 4-4,6-3-2,0 3-3,0 0-3,0 0-3,0-4-2,-7 4-2,7 0-2,0 0 0,0 0-2,0 4 0,0-4-2,0 0-3,0 3-3,-6 1-1,-1-1-1,0 5 4,-6 3 3,0 7 3,1 1 4,-8 3 2,0 4 3,1 3 3,-8 0-3,2 3-3,-1 6-2,-7-1-5,8-1-4,-8-3-1,6 0-1,2 0-1,-9-1 0,15-3 2,-6-2 3,4-2 1,2 0 2,6-6-1,0-1-1,6-2 2,-6-6 7,7 0 12,0-5 20,6 2 21,0-7 13,0 0 6,0-7 5,6-1-1,0-6-8,7-5-15,7-3-22,-7-7-22,6 4-16,9-9-6,-10 5-6,1-4-3,8 1 1,-8-1-1,1-1 0,0 5 0,-2 0 2,3 0 0,-8 2 1,0 6-2,-2-2-1,4 6-1,-9 2-2,7 4-1,-6 4-3,-1-1-1,1 8 0,-1 0 0,7 0 0,0 8 2,-6-1 0,6 4 1,6 4 1,-6 2 1,1 2 1,6-1-3,-2 5-10,9-1-24,-8 3-27,1-3-31,-1 4-30,6-1-34,-4-2-39,-2 2-61,1-3-129,0-1-75,-7 2-36</inkml:trace>
  <inkml:trace contextRef="#ctx0" brushRef="#br0" timeOffset="1225.99">3334 5938 62,'0'-4'105,"0"4"-17,-6-3-15,6-1-8,-7 4-3,7-3-4,-6 3-4,6 0-6,-7 0-2,7 0-1,0 0-6,-6 0-6,6 0-6,0 0-8,0 0-7,0 0-5,0 0-2,0 3 0,0 1 2,0-4 1,0 7-1,0-3 4,0 3 2,0 0 1,0 0 0,0 1 1,0-1-2,0 1-1,0 3-1,0-1 1,0-2 0,0 3 1,6-1-2,-6 2-1,7-1 1,-7 0-1,6 3 0,-6-2-3,7 3 0,-1-1-2,1 1 0,-7-1 0,6 4-2,0-4 0,-6 5 0,7 0-1,-7-1-1,7 4 0,-7-4 0,6 4 0,-6 0 1,0 1-2,0-5 0,0 4 0,0 0 0,0 0 1,7-1 1,-7 1-1,0-3 0,0 3 0,0-4 0,0 1 0,0 2 0,6-1-1,-6 1-2,0 1 2,0 4-1,7-5-1,-7 5 1,0 0-1,0-1 0,0-2 0,0 2 1,0 1-2,0-4 2,0 3 0,0-2-1,0-5 0,0 4 2,0-4-1,0 0 0,0 0 2,6 1-1,-6 2 2,0-2 1,0 0 2,7-5-2,-7 4 0,0 1 1,0-4-2,6 2 1,-6 3 0,0-2-2,0 0-1,0 1 0,0 2 2,-6 1-1,6 1 0,-7-2 1,7 5-5,-6-4 3,-1 0 1,7 3 1,0-2 0,-6-3 0,6 3-1,0 0-1,0-2 2,-7 1-1,7-4-1,0 4-1,0 1 1,7-5 0,-7 4 0,0-4 0,0 4 3,0 0-2,6 0 1,-6-1-1,0 2 2,0-1-3,7-1 1,-7-2-1,0 3 0,6 0 0,-6-3 1,0 3-2,0-5 3,7 2 2,-7-1 0,0 0 3,0 2 0,6-3 3,-6 2 1,0-1 0,7 1 0,-7-1 0,0 3-2,6-2-2,-6 3 1,0 0-2,0-1-2,0 2 1,0 2-1,0 1-3,0-1 2,0 2-2,0-2-1,0 1 0,-6 3 2,6-3-2,0-1 1,0 4-1,-7 0 0,7-3 1,0 3 1,0 0 1,-6-2-3,6 2 0,0-3 1,0 3-1,6 1 0,-6-4 3,0 3 0,0-4-2,7 0 4,-7 5-1,0-4 1,6-1-2,-6 1 1,0-1-2,0 6 0,6-6 1,-6 0 0,0 4 1,0 1 2,0-1 0,0 0 0,0 0 1,-6 0 0,6 5-3,0-5 2,-6 4 2,6 0 2,0-4 2,0 4 3,0 1 2,-7-2 0,7 1 3,0 1 0,-6-1-1,6 3-2,-7-3-1,7 3-3,-6 1-1,6 0 0,0-1-2,-7 1-3,7-1 1,0 1 2,0 0-1,0-1 3,0 0 0,0 2 1,0-1 0,0-1 1,-6 1 0,6-4-1,0 3-4,0 1 0,-7-1-3,7 1-1,0-1 1,-6 1-1,6 4-1,0 0 0,-7-5 1,7 8-2,0-3 4,-7 2-1,7-2-1,0 2-1,0 1 1,-6 0-1,6-3-2,0-1 0,0 0-2,0-4 0,6 5 0,-6-4 0,0-1 0,0 0-1,0-1 0,0 1 2,7-4 0,-7 5-1,0-4 1,0 0 1,0 1-1,-7-3 1,7 4-1,0-3-1,-6 5 0,0-5 2,6 5-2,-7 0 0,1-1 0,-1 4 0,1-3 2,-1 4-1,1-1 2,-1 0 0,7 1-2,-8-1-1,3 4-3,-1-4-1,-1 0-2,7 1-1,-6-1-3,-1 0 0,1 1 3,6-5-1,-6 4 2,-2-3 0,1 4-2,7-4 0,-6 0 0,-1 2 1,2-3-1,-2-2 0,7-1 1,-6 0 1,-1-4 4,7 1 1,-7-1-1,1-4 0,6 1 2,-7 0 1,7-1-1,-6-3 0,6 0 0,0-1-1,-6-1-3,6-6-10,0 4-13,0-3-18,0-4-30,0-4-54,0-3-101,6-1-118,-6-3-71</inkml:trace>
  <inkml:trace contextRef="#ctx0" brushRef="#br0" timeOffset="2842.55">3015 13067 46,'-7'-4'278,"1"-4"-44,-1 6-43,1-5-39,0 2-34,-1 2-30,7-1-18,-6 0-8,6 0-8,-7 2-4,7-3-3,0 5-5,0-3-7,0 3-4,0-4-7,0 4-4,7-3-6,-1 3-2,1-4-6,-1 4-3,7 0 0,0 0-3,-6 0-1,6 0-1,6 4 2,-6-1 0,8-3 1,-3 4 0,1-1 0,15 2 2,-9-5 1,2 2 2,6 2-1,-1 0 0,0 0-2,1-1 1,6 2-2,0-2 3,-7 1-2,14-2-1,-7 3 0,-1-5-1,2 3 1,6 1-1,-1 4 2,1-5-3,0 1 2,0 0 1,5 3-3,-5-3 0,6 0 2,0-1 1,0 1 1,7-1-2,-7 1 0,7-1-1,-1-3 1,1 4-2,5-4-1,-4 4 0,5-4-3,0 0 2,0 4-1,0-4 0,1-4 2,-1 4-1,-1 0 2,2 0 1,-1-4 0,-7 4 0,7 0 2,-6 0 0,1-4-1,-2 4 1,-7 0-1,8 0-3,0 0 1,-1 0 0,7 0-3,-6 0 1,6-3-2,-6 3 1,-1 0 0,7 0-1,-5 0 1,-2-4-3,-6 4-1,6 0 0,1 0 1,-1-3-1,7 3 1,-6-4 4,0 1-1,6-1 3,0-4 2,1 5 0,-1-5 0,0 2 2,6-3-1,1 6-1,-1-4-1,1 0 1,0-1-1,-6 4-1,4 0 3,-12 0-2,8 2-1,-7-3 0,-1 5 1,1-3-1,-1 3-1,-5 0 2,5 0-1,-6 0 1,0 0 0,1 0 0,-1 3-1,0-3 0,7 0 1,-7-3-2,0 3-1,1 0 1,5 0-2,0-4 1,-6 4 2,7-3 1,-1-1 1,0 4 2,8-4 0,-7 4-1,-1-4 2,1 1 0,6 3-1,1-4 2,-1 1 1,-1-1 0,2 1 0,-1-1 1,5 0 0,-4 0 2,0 1-1,-1-1-1,0 0-1,0 1 0,0 0 0,-6-2-1,5 1-3,-4 1 0,5 0 0,-7-1-2,1 4 1,6-4 0,1 1-2,-2-1-1,1 0 1,1 0 1,5 0 0,1 0-1,-1-2 3,1-2-2,0 1 2,6-1 2,0 1-1,0 0-2,0-4 1,-6 4 4,7-1-2,-2 5 1,-12-4 0,8 2-1,-9 2 0,1 0 1,-6-1-2,7 0-2,-8 1 0,-6-1-2,7 0-1,-1 4 2,-6-4 0,6 1 0,1-2 0,-7 3 1,7 2 1,-1-4 0,1 1-1,6-1-2,1-4-1,-8 4 1,8 0 3,-1 1 1,0-3 0,0 1 3,-7-2 3,7 3 2,-6-3 2,0 3 5,-1 0-2,1 1 1,0 0 1,-7-1-1,6-1 1,1 2-4,-7 0 0,7-1-2,-7 0 2,7 1 4,-1 3 1,1-4 2,-1 0 5,7 0 7,1 1 6,-1 3 4,5-4 6,-4 4 1,-1-3 2,6-1 5,2 1-8,-3-1-3,3 0-5,-1 0-3,0-4-8,-1 6-4,7-3-4,-6 3-6,5-2 0,-4 0 0,5 4-3,1-4-2,-2 0 1,2 0-1,-1 4-2,-1-3 0,2-1 2,-1 2 0,0 2 0,0-5 5,7 2 2,-8-5 2,2 4 4,6 1 6,-7-1-1,7-3 2,-7 4 1,7-6-4,-7 6-3,6-4-4,1 0-3,-1-1-9,-5 1-2,5 3-2,1-4-5,0 2-2,-1-2 1,1 1-1,-1-1 1,-5 1 0,6 0 0,-8-1-1,2 1 1,-7 0 3,-1-1-3,0 1 0,-6 0 0,-6-4-2,0 4 0,-6-1 2,-2 0 0,-5 2 0,-14 2-1,7-3 2,-12 3-1,-1-4 4,-14 6 1,9-6 0,-15 4-1,0-3-1,-6 3 1,-6-4-2,6 5-2,-13-5 0,-1 6-5,2-3-1,-1 5 1,0 0 1,6 0 0,-6 5 1,0-3 3,7 3 0,-1 1 8,1 6 6,-1-5 5,0 5 6,7 2 8,-6-3 10,6 3 3,0 1 0,0-1 1,0 5 0,0-8-2,6 4-5,-6-1-4,0-3-8,0 1-3,0-2-2,0 1-6,0-3-6,-6 2-9,-1-3-39,-6 2-75,-6-3-79,-8 2-104,2-5-193,-7-3-120,-14 0-84,-6 0-37</inkml:trace>
  <inkml:trace contextRef="#ctx0" brushRef="#br0" timeOffset="3671.36">931 8748 14,'6'3'453,"7"-3"-117,1-3-142,-1 3-87,5-4-45,2 1-18,0-2-7,6 3 1,1-6 4,-2 1 5,8-1 6,6 1 1,-6-4 3,12 0-4,0 0-3,-5 1-4,5-5-3,1 4-5,-7-1-5,8 2-5,-15 3-4,6-1-4,-5 0-3,-8 2-3,2 1-7,-1 2-2,-6 3-3,-1-4-2,0 4 0,-6 0 0,1 0-9,-8 4-10,7-1-14,-6-3-18,-7 5-20,6-3-32,-12 2-55,6 0-121,-13 0-99,6-1-66</inkml:trace>
  <inkml:trace contextRef="#ctx0" brushRef="#br0" timeOffset="3862.52">1452 8657 57,'-6'4'488,"-7"-4"-93,6 6-142,0 5-98,-6 1-54,7 2-31,-7 4-12,7 1-5,-7 7 1,5-1 3,-4 4-1,4 1-3,3 3-1,-2 0-6,1 3-4,-1 1-4,7 3-6,-7-3-6,7 3-4,0-3-4,0 0-7,7 2-2,0-2-7,-1-1-24,1 5-32,-2 0-39,10-2-90,-10 2-171,9 0-107,-7-5-55</inkml:trace>
  <inkml:trace contextRef="#ctx0" brushRef="#br0" timeOffset="4714.51">10993 14459 172,'0'-10'513,"0"2"-87,-7-3-153,1 3-91,6 1-37,-6-4-1,6 8 19,-7-5 23,7 1 11,0 0 8,-6 3 12,6 1-14,0-2-24,0 2-42,-7 3-39,7 0-35,7 0-23,-7 0-16,0 3-23,6 5 1,1 0 4,-1 2 7,0 1 7,8 7 7,-1 5 5,0-2 8,0 8 7,0 1 6,7 3 0,0 4 0,-1 0-5,0 3-6,7 0-4,-6 5-7,-1-2-9,7 1-7,0-1-3,-6-2-5,6-4-4,-7 3 1,7-7-4,-6-3 0,-1-5 0,-6-3 1,7-4 7,-8-3 12,1-5 11,-6-2 11,6-8 8,1-3 3,-1-8 5,0-8 2,0-6 0,7-4-8,-1-4-8,0-8-7,1 1-6,6-7-3,-7-1-3,8-4-1,-2 0-9,2-2-2,5-1-4,-5 0-4,-3 0-5,4-4-5,-3 8-9,-5 0-16,0 3-13,-7 9-42,-1-2-95,1 8-109,-6 0-129,-1 7-225,1 1-110,-7 6-53,0 2-23</inkml:trace>
  <inkml:trace contextRef="#ctx0" brushRef="#br0" timeOffset="13683.69">4180 12287 116,'0'0'157,"0"-4"-18,0 4-26,0-3-26,0 3-22,0-4-23,0 4-16,0-4-9,0 4-8,0 0-3,0 0-2,7-3-3,-7 3 0,0 0 0,0 0-1,0-5-1,0 5 0,0 0 1,0 0 1,0 0 0,0 0-2,0 0 1,0 0 0,0 0 0,0 0 0,0 0 0,0 0 0,0 0 0,0 0 1,0 0-1,0 0 0,0 0 2,7 0-1,-7 0 0,0 0-1,0 0 0,0 0 1,0 0 1,7 0 3,-7-2 0,0 2 3,0 0 2,0 0 4,0-4 0,0 4 0,0 0 1,6-4-1,-6 4 0,0-4-1,0 4-2,0 0-2,0-3-2,0 3 0,0 0-3,6 0 0,-6 0-1,0 0-1,0-4-2,0 4 1,0 0 0,7-4-1,-7 4 0,0 0 0,6-4-1,-6 4 0,0-2 0,6 2 1,-6-5-1,7 5 1,-7-3 0,7-1 1,-7 1-1,0 3 1,7-4 1,-7 0-1,0 4 3,6-4-2,-6 1 0,7-2 0,-7 5-2,6-2 1,-6-3-1,0 3 0,6-2-1,-6-1 0,7 2 0,-7-1 1,6 1 1,-6-5 1,7 8 0,-7-2-2,0-7 0,6 6 1,-6-2 1,0 3-2,0-2 0,7 0-2,-7 0 1,7 1 0,-7-5 1,0 4 0,6 2 0,-6-6 0,7 4 0,-7 1 0,0-5 0,6 4 0,-6 1 0,0-4-2,6 3 1,-6-3 1,7 3-2,-7 0 2,6 1 0,-6-5 0,0 4-1,7 2 1,-7-3 0,0-2 0,7 3-1,-7-3 0,7 3 1,-7-3 0,0 3 1,6-4 0,-6 2-1,6 2 2,-6-3-1,7-5 0,-7 5 0,6 0-1,-6 0 0,7-1 0,-7 1 0,0 0 0,6-5-1,1 6 1,-7-2 0,0 0-1,0 1 1,7-1 0,-7 5-1,0-4 2,0 0 0,6-1-1,-6 4 0,0-6 1,0 6-1,7-7 0,-7 4 1,0-1-1,5 2 2,-5 2 1,7-4-1,-7 1-1,8 3-1,-8-3 0,5 3-1,-5-3-1,0 2-2,8 2 1,-8 0 0,0 0 1,0-2 2,0 2 0,0-5 0,0 4 1,0 1-1,0-4 0,0 0 0,5-1 0,-5 1 0,0-1 0,0-2 1,7 2-1,-7-3 2,0 4 0,0-4-1,7 4 0,-7-4-1,6 3 0,-6 0 0,0 5-1,7-3-1,-7 1 1,0-2 0,6-1 1,-6 1-1,0 0 1,7 0 1,-7-1 0,6 1 0,1 0-1,-7-4 1,6 3-2,1-2 1,-7-1 1,6 0-1,-6-4-1,7 3 0,-1 3 1,-6-3-1,0 1 2,7-1-1,-7 2-1,6-1 0,0 0 1,-6 0 1,7-1-1,0 2 1,-7-2-1,6-3 1,-6 5-1,7-1 1,-1-4 1,-6 4-1,7-3 2,-1-1 0,1-3 1,-1 3-1,0 1 3,1-1-2,-1 1 0,2-2-2,-1 2 1,-2-1 1,2 1 0,-1-1-2,1-1 1,-1 7 2,1-6-1,0 1 0,-1-2 1,7 2-1,-7-1 0,1 0 1,-1 4 1,1-3 0,-1-1 0,8 1 1,-8 3 2,1-5 0,-7 2 0,5-1 0,2 1 0,1-1 0,-3-3 1,-5 3 0,8 1-1,-2-5 0,0 5 0,-6-1 1,7 1-2,-1-5-1,1 4-1,-1 1-2,-6-1 3,7 1-1,-1-1 3,1 4 4,-7-4 5,7 8 4,-7-4 1,6 0 3,-6 3-3,6-3 0,-6 1-6,7-2-7,-1-3-4,-6 1-6,7-3-2,-1 0-3,0 0-1,1 2 3,0 1 0,-7-1 1,6 1 2,-6 2 0,7-3 0,-1 5 0,-6-5 0,7 1-3,-1-2 1,1 2 2,-1-1 0,-6 1 0,6-5 0,2 1-1,-8 3 0,5-3 1,3 0 0,-8-1-1,7 1-1,-2-1 1,-5 2 0,0-2 0,7 1 0,-7 3 1,6-3 0,-6 4 0,7-2-1,-7 5 1,0 1-1,7-2 1,-7 5 1,0-3-1,0 2-1,6 1 1,-6-1 1,0 2 0,0-3-1,7 3 0,-7-2 0,0 5 0,6-5 0,-6 0 0,7 2 0,-7-1 0,6-1 0,0 0-1,-6 1 1,7-4-1,-1 4 1,1-1 0,0-3-1,0 5 1,-7-6-1,6 5 3,0-4-2,-6 0 0,7 4 2,-7-4-2,0-1 0,5 1 0,-5 1 0,0-2-1,8-2 1,-8 2 0,7-2 0,-7 3-2,6 0 2,-6-3 0,7 3-1,-7-1 0,0-2 1,6 3 1,-6 0 0,7-1 2,-7 2-3,6 3 0,-6-5 0,6 5 1,-6 0-1,7-4 0,-7 4 0,6 0 0,1-4 0,-1 3 6,-6 0-2,7 1-1,0-3 0,-7 1 0,6 3 1,-6 2-2,7-3 1,-7 4-3,0-2 2,0 1 4,6 1 0,-6-1 1,0 4 0,0-3 0,0 3-1,0 0-1,0-4 0,0 4-2,0 0-3,0 0-7,-6 0-11,6 4-16,-7-4-32,7 3-76,-6-3-161,-1 4-88,0-1-47</inkml:trace>
  <inkml:trace contextRef="#ctx0" brushRef="#br0" timeOffset="15581.13">5191 9385 129,'0'0'112,"0"0"-32,6 0-32,-6 0-18,7 0-10,-7 0-5,6 0 0,-6 0 2,0 0 6,0 0-1,6 0 11,-6 0 4,0 0 5,0 0 3,0 0 0,0 0-1,0 0 0,0 0-3,7 0-2,-7 0-4,0 0-5,0 0-3,0 0-3,0 0-1,6-3-3,-6 3-3,0 0-3,7 0-4,-7-4-1,6 4-2,-6 0-3,7 0 0,0 0-4,-7 0 0,6 0-1,1-3 1,-7 3-1,6 0 2,0 0 1,1 0 0,-1 0 1,7-5 0,-6 5 3,6 0-2,0 0 0,0-2 0,1 2-2,-3 0-1,10 0 1,-9 0-1,9 2-1,-9-2 0,1 0 1,7 0-1,-7 0 0,6 0 0,-6 0-1,7 0 0,-7 0 0,0 0 1,6 0-1,1 0 1,-7 0 0,0-2 0,7 2 1,-8 0 0,1 0 0,7-4-1,-7 4-1,1-4 1,5 4 0,-6 0 0,0-4 0,7 4 0,-1 0 0,1 0 1,-7 0 0,6-3-1,0 3 0,2 0 0,4-4 0,-5 4 0,6-4 2,-7 4-2,1-4 0,5 4 0,-5-2 0,0 2 0,6 0-1,-6 0 1,-1-5-2,-6 5-3,6 0 3,2 0 0,-2 0 1,-6 0 1,7 0 0,-1-3 1,0 3-1,1 0 6,-1-4-3,1 4-1,0-3-1,6 3 0,-6-5-1,-1 5-1,0-3 1,1 3-1,0-4-2,-1 4 4,0 0-1,1-4 0,1 4 2,-3 0-1,-5 0-1,1 0 1,5 0 1,-7 0-2,9 0 1,-9 0 1,7-3-2,2 0 1,-2 3 0,1-5 0,6 1 0,-7 1 0,0 3-1,8-4-1,-8 1 1,7-1 1,0 4-1,-7 0-4,8-3 1,-8 3-1,1 0 1,6 0-1,-7 0 1,1 0-3,6 0 0,-6-4 5,6 4-4,-7 0 3,8-4-3,-2 4 0,1-4-1,1 1 1,-2 3 1,2-4-1,-8 1 2,7-2-2,0 5 3,-7-2 1,2-2 0,4 4 0,-5-4 0,0 4 1,-1 0 0,0 0-2,-5-4 0,5 4 0,0 0 1,0 0-2,2-3 0,-2 3-1,1-4 1,-1 4 0,0-4 1,2 0 0,-2 4-1,0-2 2,8-3-1,-8 2 0,0 3 2,2-4 0,4 4 0,-5-3 0,-1 3 2,0-4-2,8 4 2,-9-4-2,3 4-3,-1-4-4,5 4-4,-5-3-3,6 3-4,-7-4-2,8 4-2,-8-3-1,7 3 2,1-5 3,-2 5 0,2-2 3,-2 2 0,2 0-1,-8-5-3,7 1-5,-6 4-3,5-3-5,-5 3-2,6-4 2,0 4-1,-5-3 5,4 3 2,-5-4 8,-1 4 2,7-4 7,-6 4 3,-2 0 4,2 0 3,0-3 3,0 3 3,-1 0 4,1 0 3,-1-4 2,1 4 1,-1 0 0,1 0 2,-1-4 0,8 4-2,-7-3 1,-2 3-2,2-5 1,6 5 2,-6-2 5,-1 2-1,1-4-3,0 4-2,-1 0-2,0 0-3,1-4-2,0 4-3,-1 0-8,-6-4 0,6 4 0,1 0 0,-1 0 0,0 0 1,9 0-1,-9 0-2,7 0-3,0 0 0,0 0 0,0 0-4,0 0 0,0 0-2,1 0-3,-2 0 1,1 0-3,8 0-7,-9-3-1,1 3 0,7 0-1,-7 0-1,-1-4 2,-5 4 0,6 0 4,1 0 12,-2 0 6,-5 0 6,6 0 6,0 0 3,0 0 3,1-4 2,-2 4 1,1 0-4,7 0-3,-7 0-5,6 0-2,-6 0-3,1 0 0,5 0 1,-6 0-2,0 0-1,0 0 1,0 0 2,1 0-3,-8 0 1,7 0 0,0 0-1,-6 0-2,5 0 2,-5 0-4,6 0 1,-7 0 2,8 0 0,-2 0 1,2-4 3,-8 4 3,7 0 3,0 0 5,1-2 4,-1 2 1,-1 0 1,2 0 1,-2-5-5,-5 5-2,6 0-3,0 0-5,-1-3-4,-4 3-2,5 0 0,0 0-1,0 0-1,-6 0-2,5 3-2,3-3-2,-3 0-3,1 0-5,0 5-5,0-5-4,-1 0-2,2 0-3,-7 2 0,6-2 4,0 0 3,0 0 7,7 0 6,-8 0 5,1 0 4,0 0 4,0 0 3,0 0-6,0 4-2,1-4-2,-2 0-5,2 0-3,-1 4-5,0-4-2,0 0-3,-7 0 2,8 0 0,-2 4 0,2-4 0,-1 0 4,-7 0-1,7 3-2,0-3-1,-6 0-4,-2 0-2,3 0 0,-8 0 4,7 0 7,-8 0 11,1 0 20,7 0 18,-7 0 19,0 0 12,0-3 9,0 3 2,-7-4-4,9 4-7,-2-4-12,-2 4-14,-4-4-13,7 4-6,-1-2-9,-7 2-3,0 0-1,1-5-2,-1 5 0,0 0-2,1 0 0,-7-3-3,0 3 1,7 0-3,-7 0-11,0-4-17,7 4-33,-7-3-60,0-1-113,-7 0-83</inkml:trace>
  <inkml:trace contextRef="#ctx0" brushRef="#br0" timeOffset="18010.08">12166 9008 154,'0'-3'168,"0"-1"-40,0 4-39,0-4-33,0 0-21,6 4-16,-6-3-9,0-1-4,0 4-1,0-4-2,0 4 1,0-4-1,0 4 0,0 0 1,0 0 2,0 0-1,0 0 0,0-2 1,0 2 2,0 0 1,0 0 1,0 2 0,-6-2 1,6 0 1,0 0-3,0 0 1,-7 4-1,7-4-1,0 4-2,-7 0-3,7-4-1,0 3 0,-6 5-1,-2-4 0,8-1-1,-5 4-1,-1-3 1,-1 3-1,1-3-1,-1 4 1,7-5 1,-7 1-1,0 0 1,7 0 1,-6-1 0,6 1 0,-7-1 0,7 1 0,0-4-1,0 3 0,-6 1 1,6 0-1,-6 0 0,6-1 0,-6 1 0,6-1-1,0 2 1,-7-5-1,7 2-1,0 2 2,-7-4-1,7 4 1,0-4 3,0 0 2,0 4 2,0-4 3,0 0 4,0 0-1,0 0 2,0 3-1,0-3 0,0 0-1,-7 0-3,7 0-3,0 0-2,0 0 0,0 0-3,0 0-2,0 0 1,0 0-1,0 0 0,0 0 0,0 0 0,0 0 1,0 0 2,7 0-1,-7-3-1,7-1 2,-7 0 0,7 0-1,-1 2 1,0-3 0,0-2 0,7 0 0,-6 3-2,7-3 2,-8 0-3,7 0 2,-8-5-1,9 5-1,0-3 1,-1-2-1,0 1 3,-1 0-2,1-1 0,1 2 0,5-5-1,-6 4 0,7-3-1,-8-1 1,8 0-2,-7 1 2,0-5 1,7 5-1,-7-1 0,0 0 0,7 1 2,-7-1-2,0 1 0,-1 3 2,2-5-3,-1 1 0,0 1 1,0-1-1,6 5 1,-5-9 1,-2 5-1,8-1 2,-7 1 2,6-1 0,1-4 0,-7 4-1,7 1 1,0-4-3,-2 4 0,9-1 1,-8-4-1,-6 5-2,7-5-1,-1 4 2,0 1-2,2-4 1,-2 3 1,-6 0-2,7-3 1,-1 4 1,0-5 1,-5 1 0,-1 3 0,-1 1 0,1-5-1,7 4 1,-13 1 1,6-1-2,0 1 1,-1 3-1,2-4 0,-1 5-2,0-2 1,0-3 0,-7 5 0,14-2 0,-7-2 0,0 3 0,0-5 1,6 2 1,-4-1-1,3-2 0,2 1 0,0 3 1,-1-7-2,-7 6 0,9-4 1,-3-1 0,2 1 0,-6 0 0,5 0 0,1-1 0,-1-3 1,-6 4 2,6-4 0,1 3-1,-7 2-2,0-6 0,6 5 0,-6-4 2,7 4-2,-7-5-3,0 6-1,0-5 2,1 3-1,5-3 1,-6 4 2,0-1-1,0-2 1,0 2 1,6 1 1,-5 0-1,5-5 0,-1 6 1,3-6-1,-1 1 0,-1 4 1,1-3 1,6-5 1,-7 3 1,8 1 2,-2 1 0,2-6 0,-1 6 1,0-1 0,-7 0-2,6 3-1,-4-3 1,-2 5 0,1-6 1,0 5 1,-1 0-1,0-1 1,-6 1 1,7-5 3,-7 6 1,0-2-1,0 1-1,7 0-1,-7-4-1,-1 3 1,9 1 2,-9-4-5,8 4 1,-8-4 1,9 4-1,-2-5 1,0 1 0,-5 0-1,5 0-2,7 1 4,-6-5-3,-1 4 0,7-3 1,-7-2-1,1 1 2,7 1 0,-1-4 3,-1 4-1,-5 0 3,6 2 3,0-3 1,0 4 1,0 1 1,0-2 3,0-3-1,0 9 2,-6-6-2,6 1-2,1 0-1,-2 5-6,-5-6-2,6 0-1,0 2 0,6-2-3,-6-2-2,0 4-2,1-5 3,-2 4 3,8-7-1,-7 2 0,7 2-1,0-4-1,5 3 1,-5-3-1,6 0-1,0 0-2,-7 0 3,8-5-1,-1 5-2,-7 0 2,1 0 1,-7-1 0,7 0 1,-8 5-1,-5-1-2,6-3 1,-7 0 2,1-5 0,1 2 1,-10-4 1,9 2-1,-8-3 3,3 7 3,-3-2 6,-6 6 1,1 1-1,0 4 2,0-2 0,-7 4 1,6 1-3,-6 3-3,0 0-7,0 1-1,0 7 2,0-3-6,0 2-5,0 4-8,0 1-10,-6-2-16,6 5-16,-14 0-25,7 5-50,-11 2-93,-2 3-138,-7 2-84,1 3-51</inkml:trace>
  <inkml:trace contextRef="#ctx0" brushRef="#br0" timeOffset="22194.52">16849 4066 305,'0'0'246,"0"0"-69,0 0-54,0 0-38,0 0-27,0 0-16,0-3-12,0 3-6,0 0-6,0-4-3,0 4-1,0 0 0,0 0 1,0 0-1,0 0 3,0 0 2,0 0 1,0 0 0,0 0 1,0 0 0,0 0 0,0 0-1,0 0-3,0 4-5,0-4-2,0 0-2,0 3-3,0 1-2,6 3 2,-6 4 0,7 1 2,-1-2 1,-6 9 1,7-2 3,-1 3 0,0 1 2,1 1-2,-1 0-2,1 0 0,-1 4-1,1-5 2,0 4-3,6-2 3,-7 3-4,0 0 1,1 3 1,-1-4-2,1 4 1,-1-3 0,1 3-1,1 0-3,-3-3 0,3 4 0,-3-1-1,-5 1 1,6-1 1,1 0-3,-1 1-2,1-1 1,-7-4-4,7 1-9,0-4-10,-1 0-18,7 0-23,-7-4-41,7-3-80,-6-4-147,6-4-78</inkml:trace>
  <inkml:trace contextRef="#ctx0" brushRef="#br0" timeOffset="22934.23">17591 4367 305,'0'-8'345,"0"-3"-118,0 8-87,6-5-48,-6 1-24,7 0-13,-7 0-6,6-1-3,-6 0-1,0 4-5,0 1-7,7-1-4,-7 1-6,0-1-4,0 4-3,-7 0-4,7 0-4,-6 4-1,-1-1 0,1 4-1,-7 5-1,7 3 0,-15-1-3,9 1 1,-1 4 2,0 2 1,-8-3-1,15 1-3,-6 3 0,-1-4 1,6 1 0,7-1 0,-6-3-2,6 0 0,0-1-1,0-3 2,6 0 1,-6-4 0,7 0 2,-1 0 0,1-7-1,5 0 2,-6 0 0,9 0 1,-3-7-1,-5 0 0,6 0 1,-1-4 0,9 0 2,-15-3 5,7 2 3,-7-3 2,7 1 5,-6-1 3,-1 4 1,1-4 1,-7 1 1,0 3-2,6-1-4,-6 5 0,0-3-5,0 2-4,0 4-3,0 1-2,0-1-4,0 1-3,0 3-1,0 0-3,0 0-2,0 7-2,0-4 2,0 9 0,0-5 1,7 3 1,-7 5 1,6-4 2,1 4 2,-1-4-1,7 0-2,-6 4 2,5-4-1,-4 0-2,4 0-1,1-1-4,1 2-2,5-5-3,-6 1-2,0-6-1,0 3-1,0-2 0,7-3 1,-15 0 3,9 0 4,0-3 1,-2-4 3,1-1 1,0-3 1,1 1 0,-8-5 0,7-4 0,0 0 0,-7 2 0,7-6 2,-6 5-2,0-4 0,5 0 0,-5 0 4,-1 0-1,-6 1-1,7-2-1,-7-3 1,0 5 1,0-1 3,0-4 0,-7 3-4,7 2 4,-13 4 0,7-6 2,0 9-1,-1-1 2,0 0 0,1 4 1,-1 4-1,1 0-2,-1 3 3,7 0-3,-6 4-4,0 0-2,-1 4-2,7 0 0,0 6-3,-6 1 2,6 0-1,0 7-2,0 1 5,6 4 0,-6-2 0,7 1 0,-1 0-1,0 3 1,1-2 1,-1 2 1,1 0 0,6-2-2,-6-1-4,-1 4-1,0-5-2,7 1-3,-6-4-6,6 4-5,-6-7-5,6-1-4,-8 2-1,10-6-5,-2-2-11,-1-1-10,1 0-15,0-2-29,0-5-49,0-5-103,-6 2-112,6-4-67</inkml:trace>
  <inkml:trace contextRef="#ctx0" brushRef="#br0" timeOffset="23138.95">17812 4296 281,'0'0'433,"0"0"-149,7 0-118,-1 0-66,1 0-39,5-3-19,9-1-9,-2 1-4,6-4-2,2 3-6,5-4-4,1 5-6,0-4-11,0 3-12,-1 1-17,0-5-21,-5 4-28,5 1-53,-13-1-93,1-3-121,-1 4-69</inkml:trace>
  <inkml:trace contextRef="#ctx0" brushRef="#br0" timeOffset="23934.84">18164 4304 208,'0'-4'267,"0"4"-63,0-4-58,0 1-47,0-1-29,0 1-17,0-4-10,7 3-6,-7 0-3,0-3-2,6 3 0,0-3-4,1 4-3,-1-5-5,1 1-3,-1 3-4,1-3-2,0-1 1,-1 5-4,1-1 1,-1 0 0,0 1-3,1-1-2,6 1 1,-6 3-2,0-4-1,-1 4 0,0 0-1,7 0 0,-7 4 0,1-4-1,0 3 0,6 4 1,-7-3 0,0 3-1,9 1-1,-10-1-1,2 0 2,-1 5 0,1-5-1,-7 0 0,7 0-2,-1 1 2,-6-1 1,0-4-1,5 4 0,-5-3 1,0-4 1,0 4 5,0 0 3,0-4 8,8 0 5,-8 0 6,0 0 4,0-4 3,0 0 0,0 0-1,0 1 0,0-4-3,0 0-3,7 3-3,-7-4 1,0 5 1,0-1 2,0 1-1,0-1-2,0 1-3,0 3-3,0 0-3,0-4-4,0 4-6,0 0-6,0 0-1,6 0-2,-6 0-1,0 0-1,0 0-2,0 0 3,7 0-1,-7 0 4,6 0 0,1 0 2,-7-4 0,6 0 0,1 1 1,-1-1 1,0-3 1,1 4 1,-1-5 4,1 4 3,-7-3 3,7 3-1,-1-3-1,1-1 3,-1 0-4,1 1-2,-1 1-4,0-2-6,1 4-2,-1 0-1,1 1-1,-1 3-3,-6 0 3,7 3-3,1 1 3,-3 0 0,8 4 1,-7-2 1,1 1 0,0 1-1,0 4 1,-1-5-1,7 4 2,-7-3-3,1 2-1,6-3 0,-7 5-1,1-5-3,0 3-8,-1-2-8,6-1-11,-5 4-11,1-4-12,-3 1-17,2 0-19,0-1-29,-1-5-42,1 3-85,-1-2-117,-1 1-60</inkml:trace>
  <inkml:trace contextRef="#ctx0" brushRef="#br0" timeOffset="24087.08">18887 4139 443,'0'-10'467,"0"-2"-153,0 5-117,0 0-63,0 4-37,0-5-22,0 4-14,0 1-16,0-1-21,6 4-26,-6-4-28,0 4-31,7 4-30,-7-4-47,6 4-88,-6-4-145,0 3-68,0 1-38</inkml:trace>
  <inkml:trace contextRef="#ctx0" brushRef="#br0" timeOffset="27150.31">19734 3784 201,'-7'-8'478,"0"2"-162,1-5-138,-1 7-77,1-4-36,0 0-18,6 6-8,-7-5-1,7 2-1,-6 2 0,6-1-4,0 4-4,0-4-8,0 4-4,0 0-7,0 0-4,0 4-5,6 0-2,-6 4 0,7-1 0,-1 3 2,-6 5 0,6 3 4,-6 1 1,7 3 1,-1 3 1,-6 4 0,7 1-1,-7 3 1,0 3-1,0 0-1,0 1-1,7 1-3,-7 2 1,0-3-3,0-1 1,6 1-1,-6-5-3,7 1-3,-7 0-4,6 1-7,1-5-8,-7 0-9,6-3-11,-1 0-11,-5-1-15,8-3-19,-2 0-38,-6-3-68,0-5-136,7-3-68</inkml:trace>
  <inkml:trace contextRef="#ctx0" brushRef="#br0" timeOffset="27441.36">19512 3692 406,'-6'-18'495,"-1"-1"-178,0 2-138,7 3-73,0-5-39,0 3-17,7 2-11,6-1-5,0 1-2,0 2-5,7 2-4,-1-1-6,2 0-3,4 7-6,-5-3-2,5 7-4,-5 0-2,6 0 0,-6 4-2,-1 3 1,-1 0-1,3 4-1,-8 0 2,0 4 1,-6 3 1,5 0 1,-12 1-1,7 4 0,-7-2 0,0 1 0,-7 0 0,1 3-1,0-2-4,-6 2 0,-2-3-3,7 4-3,-6-5-8,0 2-8,7-5-11,-7 5-12,6-6-15,1-2-20,-1 3-28,7-7-61,-7 4-124,7-5-86,0-2-51</inkml:trace>
  <inkml:trace contextRef="#ctx0" brushRef="#br0" timeOffset="27636.18">20137 4045 167,'-13'2'547,"-6"3"-1,6 6-212,-7 0-145,1 0-83,-1 4-49,7 2-27,-6 3-11,6 1-7,-7 1-3,8 3-2,4 1-3,-5 3-1,6 4-5,-5-1-16,5 2-21,0 3-24,-5-1-30,12 5-56,-7-5-103,1 1-126,-7-4-77,7 1-38</inkml:trace>
  <inkml:trace contextRef="#ctx0" brushRef="#br0" timeOffset="28526.49">15500 2520 91,'0'0'166,"0"0"-20,0 0-23,0-3-20,0 3-18,0 0-14,0-4-12,-7 4-7,7-3-7,0 3-2,0-4-2,0 4-4,0 0-4,0 0-3,0-5-4,0 5-3,0 0-4,0 0-4,0 0-5,0 0-3,0 0-3,0 0-2,0 5-2,0-5-1,0 4 0,0-1 1,0 1-1,0 3 3,0 0 1,7 4 4,-7 3 4,0 1 1,7 4 1,-7 3-1,0 0 2,6 4 0,-6 3-1,7 0-1,-1 3-3,1 2-1,-1-1-1,-6 4 0,6-1 0,1 1-3,-1-1-1,1 1-2,0-4 0,-7 1 0,7-3 3,-1 3-2,0-4 0,1-1 1,-7-3-5,5-1-4,3-4-8,-1-2-11,-1 0-16,-6-5-15,7-3-26,-1-3-51,-6-1-96,7-7-100,-7-3-54</inkml:trace>
  <inkml:trace contextRef="#ctx0" brushRef="#br0" timeOffset="28908.32">15663 2484 77,'0'-8'380,"6"1"-121,-6 0-112,7 0-62,-7-1-36,6 0-17,1 2-8,0-1-5,-1-1 1,7 0-2,0 1-1,0 0-2,0 0-1,8-2-2,-10 6-3,9-4-2,-8 3-3,3 1-2,-3 0-1,1 3-1,1 0 0,-8 0 2,0 3 1,1 0 1,-1 5 2,-6-2 0,0 3 2,0 1 3,-6 1-1,6 0 0,-13 3-1,7-2-1,-8-1 0,1 3 0,1-2-1,-3 2-1,-3-2-1,4-2 2,-5 1-2,-1 0-1,1 1 1,0-2-2,-1 2 0,0-3-1,1 3-1,0-1-1,-1 0-2,7 0-5,6-4-10,-5 4-10,5-3-18,0 3-27,7-4-45,0 0-77,7-3-131,0 0-61</inkml:trace>
  <inkml:trace contextRef="#ctx0" brushRef="#br0" timeOffset="29300.06">16105 2916 310,'8'-7'359,"-3"3"-136,2-3-98,6 3-53,7-3-26,-7 3-13,7-4-8,-1 1-3,1 3 2,-7 2-2,6-3-2,7 5-1,-13 0-9,6 5-3,-5-3-1,0 9-3,-9-3-2,2 7-1,-7-1 1,0 5-1,-7-2 2,2 2 3,-2 3-1,-7 1 2,1-5 0,0 4 1,-6-5 0,5 6 3,-5-5 3,6-3 0,-6 2 4,5-2 1,8-3 1,-7-1 0,7-3 0,-1-2-2,7 2-3,0-1-2,0-3-1,7 0-4,-1-4 1,7 2 1,7-4-1,6-2 0,-1 0-1,8-7-7,7 1-15,-2-2-22,1-2-35,1-6-81,-2 3-170,2-5-95,-8 0-46</inkml:trace>
  <inkml:trace contextRef="#ctx0" brushRef="#br0" timeOffset="29737.25">15409 2583 83,'0'0'215,"8"0"-47,-8 0-45,5-4-31,-5 4-24,6-3-17,-6 3-8,7-5-5,-1 2-5,1-1-1,0 4 1,-7-4-2,5 0 0,3 2-2,-1 2-5,5-8-4,-6 8-3,8-4-3,-8 1-4,1-1-3,-1 4 0,7 0-4,-7-4 0,7 0-2,-6 4 0,7-3-2,-2 3 1,0-4-5,3 1-9,4-1-16,-6 4-43,6-3-102,-6-1-118,1-1-74</inkml:trace>
  <inkml:trace contextRef="#ctx0" brushRef="#br0" timeOffset="48673.87">5425 7902 98,'0'0'111,"7"-3"-40,-7 3-29,0 0-20,0 0-13,0-4-6,0 4-3,6 0-4,-6 0 1,0-4-3,0 4-4,0 0-3,0 0 1,0-4 0,6 4 1,-6 0 1,0 0 2,0 0 5,0 0 3,0 0 3,0 0 3,0 0 1,0 0 0,0 0 0,0 0 0,0 0 0,-6 0-1,6 0-1,0 0-2,0 0 2,0 0-1,0 0 2,-6 0 0,6 4 1,0-4 0,0 4 2,0-4 0,-7 4-3,7-4-2,0 3-2,0-3 0,0 4-2,0-4 1,0 2-1,0-2-1,-7 5 1,7-5-1,0 3 1,0-3 0,0 4 0,0-4 0,0 4 0,-7-4 2,7 0-2,0 0 0,0 4 2,0-4-2,0 0 1,0 0-1,0 3-1,0-3-1,0 4-8,0-4-7,0 4-12,0-4-15,0 4-21,-6-4-21,6 2-26</inkml:trace>
  <inkml:trace contextRef="#ctx0" brushRef="#br0" timeOffset="50173.21">5399 7949 63,'0'0'132,"6"0"-11,-6-4-10,0 4-18,0-2-16,0 2-14,6-4-15,-6 4-10,0-4-9,7 4-6,-7-4-2,0 4 0,0-3 0,7 3 0,-7-4 0,0 4 2,0 0-3,0 0 0,0 0-2,0 0-3,0 0-3,0 0-4,-7 0-4,7 0-2,0 0-3,0 0 0,-7 0 1,7 4 0,-6-4-1,6 0 1,0 0 0,-6 3-3,6-3 3,-6 0 0,6 0 0,-7 4 0,7-4 0,-8 0 0,8 0 0,-5 4 3,5-4-3,-6 4 0,6-4 0,-7 2-1,7 2 0,-7-4 0,7 4 1,-7 0 0,7-4 0,0 3-2,-6-3 2,6 0 0,0 0-1,0 4 1,0-4-1,0 0 1,0 0-1,0 4 1,0-4-5,0 0 3,0 0-1,6 0 0,-6 0 2,0 0 1,0 0 0,7 0 1,-7 0 4,0 0 0,0-4 1,7 4 2,-7-4 3,0 4 0,0-3 2,0 3 2,7 0 3,-7-4 2,0 4 0,0 0-2,0-4-3,0 4-3,0 0-2,0 0-4,0 0-3,0 0-3,0 0-4,-7 4 0,7-4-2,0 4-1,0-4 0,0 3 0,0-3 0,-7 4 0,7-4-1,0 4 1,0-4 1,7 0 2,-7 4 1,0-4 3,0 0 0,7-4 0,-7 4 2,6 0 0,-6-4 0,5 4 1,-5-4 0,8 1-1,-1 3 2,-7-4 0,6 0 0,-6 4 1,0-4 1,0 4 2,6-2 0,-6 2-1,0 0 0,0 0 0,0 0 0,0 0-2,0 0-1,0 0-4,0 0 0,-6 0-1,6 0 0,0 0 0,0 0 1,0 2-1,0-2-1,0 0 2,0 4-1,0-4-1,0 0-2,0 0 1,0 0-1,0 4 3,0-4-1,0 0-2,0 0 2,0 0 2,0 0 2,0 0 0,6 0 1,-6 0-1,0 0 5,0-4 0,0 4 3,0 0-2,6-4-2,-6 2 4,0 2 0,0-4 2,0 4-1,7-4-1,-7 4-1,0-4 0,0 4 1,0 0-5,0-3-3,0 3 0,0 0-2,0 0-2,0 3-2,-7-3 1,7 4-1,0 0 0,-6-4 1,6 4-2,-6 2-2,6-6-1,-6 8-2,6-5 0,0-3 0,0 8 1,-7-8 0,7 4 2,0-1 1,0 1 2,0-4 2,0 3 2,0-3-1,0 0 0,0 0-1,0 4-1,0-4 4,0 0-1,7 0 0,-7 0 3,0-4 0,0 4-1,0 0 2,0 0 1,0-3-2,0 3 3,0 0-3,0 0 1,0-4-2,0 4 0,0 0-1,0 0-1,0 0-1,0 0-1,0 0 2,0 0-1,0 0-2,0 0 2,0 0-2,0 0-1,0 0-2,0 0 0,0 0 1,0 0-1,6 0 4,-6 0-4,0 0 3,0 0 0,0-3 2,6 3 0,-6-4 1,6 4-2,-6-4 0,7 0 5,-7 4-1,0-3 1,7-1 2,0 0 0,-7 4 0,0-4 2,6 2 0,-6-2-1,0 4 2,0-4 0,0 4-1,0 0 2,0-4-2,0 4 0,0 0-1,0 0-3,0 0-3,0 0 0,0 0 0,0 4-3,0-4 1,-6 4 0,6-4-1,0 4 0,0-2 2,0 2 0,0-4 0,0 8 1,0-8 0,0 3 0,0 1 0,0 0 0,0-4 1,0 4-1,0-4 0,0 0 0,0 3-1,0-3 1,6 0 0,-6 0 0,0 0 1,0 0 1,0 0 2,0 0 0,0 0 1,0 0 0,0 0 0,0-3 1,0 3-1,-6 0 1,6 0-2,0-4 1,0 4-1,0 0 1,0 0-2,0 0-3,0 0 0,0 0-1,0 0 1,0 4-1,0-4-2,0 0 0,0 3 0,0-3 3,0 0 0,0 0 0,0 4-2,0-4 1,0 3 1,0-3-1,0 4 2,0-4 0,0 0-1,0 4 0,6-4 2,-6 0 0,0 0-1,0 0 3,0 0-3,0 0 2,0 0 2,0 0 1,0 0 1,0 0 2,0 0 0,0 0 1,0 0 0,0 0 0,-6 0 0,6 0-3,0 0-2,0 0-4,-7 0-1,7 0-1,-7 3-2,7 1 1,-7-4-2,1 0 1,6 3 0,0-3 1,-6 4 0,6-4-3,0 0 2,0 0-3,0 0 1,0 0 0,0 0 1,0 0-1,6-4 3,-6 4 2,6-3-1,-6-1 2,7 1 0,-7-5 1,7 5 2,-7-1-1,7 1 1,-7-1 1,0 0 0,0 0 2,6 1 0,-6 3 1,0-4 0,0 4-1,0-4-1,0 4-3,0 0 0,0 0-6,0 0-1,0 0-1,0 4-3,0-4 0,0 0 0,-6 4-1,6-4-2,0 0 1,0 3-1,0-3 1,0 0 1,0 0-1,0 0 1,0 4 2,0-4 2,0 0 1,0 4 1,0-4 2,0 0 0,0 4 1,0-4-2,-7 3 0,7 1-1,-7-1 2,7 1-2,-7 0 0,7-1-1,0 1-1,-6-1 0,6-3-2,0 4 2,0-4 2,0 4-2,0-4 0,0 0 2,0 0 3,0 0 0,0 0 0,0 0 1,0 0 0,0-4 2,0 0-1,6 4-1,-6-3-1,0 3 1,0 0 1,0 0 1,0-4 1,0 4-1,0 0 0,0-3 1,0 3 0,0 0-1,0 0-3,0 0-3,0 0-4,0 0-5,0 0-4,0 3-6,0-3-7,0 0-8,0 4-8,7-4-20,0-4-38,0 4-79,-1-3-123,0-1-61</inkml:trace>
  <inkml:trace contextRef="#ctx0" brushRef="#br0" timeOffset="52591.05">4343 12137 49,'0'0'100,"0"0"1,0 0-8,0 4-8,0-4-12,-6 2-14,6-2-16,0 5-13,-6-2-9,6 1-8,-7 1-6,1-3-4,-1 2-1,7 0-2,-7-4 0,7 3 2,0-3-2,0 4 0,-6-4 0,6 0-1,0 0 1,0 3-1,0-3 0,6 0-2,-6 0 2,0 0 0,0-3 2,0 3 4,0-4 0,7 4 4,-7-3 2,0-1 3,7 0 3,-7 4 4,0-2 0,0-3-2,0 1 0,6 1-1,-6 3-4,0-5-8,0 3-1,0 2-2,7-4-2,-7 0 0,0 0 0,0 1 3,0-1-2,6 0 5,-6 0-4,6 2-2,-6-6 0,7 4 0,-7 1-1,6-5-4,-6 4 2,7 1 1,0-4 1,-7 3 0,7-3 0,-1-1 0,-6 5 0,6-5 1,1 4-1,-7-3 0,6 0-1,-6 3 1,7-3 0,-7 3 0,6-3 0,1-1 0,-7 4 2,0 2-2,7-2 0,-7 0 0,6 0 2,-6 1-1,7-5 0,-7 4-1,5 1 0,-5-1 3,7 1-1,-7-1-2,8 1 0,-8-1 0,5 0 0,-5 0-1,8 1 1,-8-1-1,5 0 2,-5-2-1,0 1 1,7 1-1,-7 1 0,0-5 1,7 5-2,-7-1 0,0 0-1,6-3 1,-6 3 0,7 0 2,-7 1 0,0-4-1,6 3 1,-6 1-2,0-1-1,7 0-5,-7 0-7,0 1-1,6-4-4,-6 7 0,0-7 0,7 3 1,-7 0 3,0-3 2,6 3 5,-6-3 2,7 0 3,-7 3 1,6-3 0,-6 3 0,7 0 2,-1 1-5,-6-5-1,0 4-3,7 1-6,-7-2-5,6-1-5,-6 3-8,6-2-7,-6 2-4,0-5-1,7 4 2,-7 1 5,0-1 4,7 1 3,-7-1 10,0 1 9,0-1 10,0 0 10,0 0 9,0 1 4,0-1 2,0 0 2,0 4 0,0-3 0,0 0-6,0-1-7,0 0-5,-7 0-7,7 1-6,0-1-6,0 0-8,0 1-3,0-1-6,0-3 0,0 3-1,0-1 2,0-1 4,0 3 5,0-5 5,0 4 7,-7 0 3,7-3 1,0 3 0,0 2 0,0-3 1,0 2-1,0-1 3,0 0-2,0 0 1,0 1 1,7-1-1,-7 1 2,0-1 1,7 4 4,-7-3 3,0-1 5,0 0 6,6 0 6,-6 4 2,0-3 2,7-1 0,-7 4 0,0-4-2,0 4-1,0-3-2,0 3-2,0-3-1,0 3-3,0 0 0,0 0-1,0-5-3,0 5-4,0 0-2,0 0-5,-7 0-4,7 0-5,0 0-7,-6 0-8,6 0-5,0 0-3,0 0-1,-7 0 0,7 5 0,-7-5 2,7 0 3,0 0 1,0 3-1,-6-3 2,6 3 0,0 1 1,-6 0 2,6 3 3,-7-3 3,7 3 4,0 0 2,0 0 3,0 1-1,-6-1-8,6 0-11,-7 4-17,7-3-21</inkml:trace>
  <inkml:trace contextRef="#ctx0" brushRef="#br0" timeOffset="53376.94">4462 11708 17,'0'-3'28,"0"-5"11,0 4 3,5 1 6,-5-1 1,0-3 1,0 4-5,8-1-7,-8-4-9,5 5-9,-5-1-7,7 0-5,-7-3-5,0 3-2,7-3 0,-1 2-1,-6-1 0,7 3-1,-7-5 0,6 4-2,-6-4-4,0 5-6,7-3-1,-7 1-2,0-2-1,6 3 1,-6-3 1,0 0 1,0 3 4,7-3 5,-7 3 3,0-3 4,0 3 0,0-3 0,0 4 1,6-5-1,-6 0 0,0 5-2,7-4 2,-1-1-3,-6 1 1,0 2 1,0-2 2,7 1-1,-7-2 2,0 4 1,6-3 0,-6 1 5,0 0 4,0 0-2,7 2-1,-7-3-2,0 3 0,0-4 0,0 6-1,0-6-3,6 0-5,-6 1 2,0 0-1,0 0 3,0 3 0,6-3 1,-6 2-2,0-1-1,0 2 0,7-3 0,-7 2 1,7 2-2,-7-1 0,0-4-1,0 8 0,0-2 1,0-2 0,6 0-1,-6 4-1,0-4 1,7 1 0,-7 3-1,0-4 1,6 4 0,-6-4 0,0 4 0,0-4 0,0 2 0,7-3-1,-7 5 1,0-3 0,6-1 1,-6 0 0,0 1 0,7-1 1,-7 0-2,6 1 0,-6-1 0,0 1 0,6-1 0,-6 0-1,0 1 0,7-2 0,-7 5 1,0-2 0,6 2 1,-6-4-1,0 0-1,8 4-1,-8-4-3,0 4 0,7-3-2,-7 3 0,0-4 0,5 0 1,-5 0 2,0 2 4,7-4 6,-7 4 3,6-2 7,-6 1 2,0-2 3,7 2 5,-7-1 2,0 0 1,0 0-2,0 2-4,0 2-2,0-5-4,0 2-4,0 3-3,0-4-8,0 0-2,0 4 0,0-3 0,0 3 0,0-4 0,0 0 0,0 1-1,0 3 3,0-4 1,0 1-1,0-1-2,0 0-1,0 1 2,0 3 0,0-5-1,0 2 1,0 0-1,0-1 1,0 4 0,0 0 1,0-4-1,0 4-2,0 0 1,0 0-2,0 0-1,0 0 0,0 0 0,0 0 2,-7 0-3,7 0 1,0 0 0,-6 0 0,6 0 1,0 4-4,-7-4-1,7 4-3,0-4-4,0 0-5,-5 3-6,5-3-6,-7 3-10,7 2-8,0-2-17,0 1-17,-8-4-20,8 4-22</inkml:trace>
  <inkml:trace contextRef="#ctx0" brushRef="#br0" timeOffset="53728.82">4656 11085 19,'0'0'10,"0"-4"-5,0 1-6,0 3-4,0-5 0,0 5-2,0 0-3</inkml:trace>
  <inkml:trace contextRef="#ctx0" brushRef="#br0" timeOffset="54671.52">4402 11964 48,'0'0'107,"0"-3"-32,0 3-26,0 0-16,0-4-11,7 4-6,-7-3-1,0 3 5,6-4 2,-6 1 5,7 3 2,-7-4 2,7 0-1,-7 0-3,6 1-3,-6-1-5,0 0-5,7 1-2,-7 0-2,5-6 0,-5 6 1,7-5 3,1 5 4,-8-5 2,5 5 4,-5-5 0,0 1 2,8 4 1,-8-5-2,0 5 0,5-5-5,-5 4-5,0 1-1,0-4-5,0 3-2,0 1-3,-5-5-1,5 4 0,0 1-1,0-1 1,0 0 1,0 1-2,0 0 1,0-1-2,0 0 0,0 0-1,0 1 1,0 3-1,0-4 1,0 0-1,0 1 0,5-1 1,-5 0 0,0 0-1,7 1 0,-7-2 0,0 5-1,0-3 0,7 0-1,-7 3 1,0-3-2,0 3 2,0-5 1,6 2 0,-6-1 0,0 0 2,0 4-1,0-4 0,0 1 0,0-1-1,0 1-1,0 3 0,0-4-1,0 1 0,0 3 1,0-4 1,0 4 0,0-4-1,0 4-1,0 0-2,0 0-3,0-4-5,0 4-4,0 0-7,-6 0-9,6 0-3,0 0-5,0 4-5,0-4-1,-7 0-1,7 0 2,0 0 5,-7 4 3,7 0 1,-5-4 5,5 3-3,-8 1-6,8-1-6,0 1-13,-5 3-19,5 1-17</inkml:trace>
  <inkml:trace contextRef="#ctx0" brushRef="#br0" timeOffset="55829.43">4409 11855 60,'6'-8'69,"1"4"-3,-7-3-3,0 4-7,0-4-7,7-1-6,-7 4-5,0 1-6,0-5-5,0 5-3,0 0-5,0-1-2,0-4-1,6 5-2,-6-1-3,0-3-1,0 3-6,0-4-1,0 5-1,7-5-1,-7 2 2,0-2-1,5 4 2,-5-4 1,7 1 2,-7 0 0,8 4 3,-8-5-1,5 1-1,-5-1 2,8 2-3,-8-2 0,5 1-3,2-1 1,-7 1-3,7 0 0,-7-2 0,6 3-2,1-1 1,-7-1 0,6 0 0,-6 1-1,7 0 0,-7-4 0,0 4 0,6-4 0,-6 4 2,0-4 0,7 3 1,-7 2 2,0-6-2,0 5 6,0 0 3,0-1 1,6 1-2,-6 2 1,0-2 0,0 5-4,0-6 3,0 4-5,0 0-4,0 0-1,7 1 0,-7-1-1,0 2 0,0-4 0,6 0 1,-6 2-1,0 0 0,0 1 0,7-1-1,-7 0 0,6-2 0,-6 6 0,0-8-4,7 4-3,-7 0-8,6 1-7,-6-1-5,0 1-2,6-1-2,-6-3-1,0 3 3,7 0 5,-7 1 6,7-2 7,-7-1 5,0 2 4,0 0 2,0 1 0,6-2 1,-6 2-1,0-1 0,0 2 2,0-4 0,0 4 0,0-6 2,0 4 3,7 1 2,-7-1 4,0-4 3,0 6 0,6-3 1,-6-2-1,0 3-1,7-3-3,-7 0-3,6 3-4,-6-3-3,7 0 0,-7 2-1,6-1 0,-6-2 0,6 1 0,-6 3-1,0-2 0,7 0 1,-7 0-2,0 3 0,0-2 2,6-2 0,-6 3 1,0 4 0,0-6 0,8 1-1,-8 2 0,0 3 0,0-4-2,0 0 1,0 1 0,7 3 0,-7-4 0,0 0-1,5 1 1,-5-1 0,0 1 0,7 3 1,-7-4 0,0 0-2,6 1 3,-6-2 1,0 2-1,7 0-1,-7-1 1,0 0-1,0 1-1,6-5 0,-6 4 1,0 1-2,7-2 1,-7 3 1,0-2 0,7 1 0,-7-1 0,0 0 1,6 0-1,-6 1 0,0-2 2,7 3-2,-7-3 0,0 5 2,0-2-1,0 2 0,0 0-1,0-5 0,6 2-1,-6 3 1,0-4 0,6 0-2,-6 4 2,0-4-1,7 1 2,-7-1-1,0 4 1,6-3 0,-6 3 0,0-4-1,0 4 0,0-4 0,7 4 0,-7 0 0,0-3 0,0 3-1,6 0-1,-6-4 1,0 0 1,7 4 1,-7-3-1,0-1 0,0 0 1,0 4 1,7-3 2,-7-1-1,0 0 0,6 4 4,-6-4 1,0 1 1,0 0-1,0-1-1,0 4 1,7-4 3,-7 4-2,0-3-3,0 3 1,0-4 2,0 0 4,0 0 1,5 4 1,-5-3 0,0-1 2,0 4-1,0-3-1,7-1-1,-7 4-2,0-3-4,0 3-2,0-4-1,8 4-2,-8-4-3,0 4 0,5-4 0,-5 4 0,0-3 0,8 3 0,-8 0 1,0 0-1,0-5 1,6 5 2,-6-3-2,0 3 0,0 0 0,6-4-2,-6 4 1,0 0 1,7-2-1,-7 2 0,0-5-1,6 2 1,-6-1 1,0 4 0,7-4-1,-7 0-1,0 1 1,0 3-1,0-4 1,0 0 0,6 1-1,-6 3 1,0-3 1,0-2 1,0 5 2,0-4-3,0 4 2,0-3-1,0 3-1,0-3 0,-6 3 2,6-4-2,0 4 0,0-4 0,0 4-1,-7 0 1,7 0 1,0 0-2,-6 0 0,6 0-2,0 0 2,0 0 1,0 0-1,-7 0 0,7-3 0,0 3 0,0 0 0,0 0 0,0 0-1,0 0 0,0 0-4,0 0-8,0 0-13,0 0-20,0 0-32,0 0-37,-6 0-58,6 0-87</inkml:trace>
  <inkml:trace contextRef="#ctx0" brushRef="#br0" timeOffset="57249.9">4677 11173 28,'5'-8'111,"-5"1"-14,0 0-11,0 3-12,0-3-8,0 0-6,0 0-2,7-1-1,-7 0-4,0 2-3,0-2-6,6 1-5,-6-1-6,0 0-5,7 2-4,-7-1-8,0 3-2,6-3-7,-6 0-3,0 0-2,7 2-2,-7-2 1,0 3-1,7-3 0,-7 3-1,0-3 1,6 3 0,-6-3 1,7 3 1,-7-3-1,0 0 0,6-1-1,-6 1 0,6 0-1,-6 0 0,7 3 0,-7-4 0,6 5 0,-6-4-1,7 3 3,-1-3-1,1 3 2,-7-3-2,7 2 0,-1 2 0,-6-1 0,7 2 0,-7-3 0,5 2-1,-5-1-1,7 0 2,-7 0-1,0 1-1,8 3 1,-8-4 0,5 0 1,-5 1 0,0 3 1,0-3-1,0-2 0,0 1 1,0 1 0,0 3 0,0-3 0,0-1 1,0 0-3,0 4 2,0-3 1,0-1-2,0 0 0,0 4 0,0-4 0,0-3 0,0 4 0,0-1-1,0 1-1,0-5 2,0 4-1,0-3 1,0 3-2,0-2 0,0 2 1,0-4 0,0 5 1,0-5 0,0 4 1,0 0-1,0 1 0,0 0 1,0-1-1,0-4 0,0 8 0,0-3 0,0-1-1,0 0-1,-5 1 1,5-1 1,0 4 1,0-4-1,0 0 1,0 1 1,0-1-3,5 1 1,-5-1 0,0 1-1,0-1 0,0 4 1,8-4-2,-8 0 1,0 1 1,0 3 0,6-4 0,-6 1-1,0-2-1,6 5-3,-6-2-2,0 2-4,0-4-1,7 4 0,-7-4-2,0 4 1,0-4 0,0 1 3,6 3 3,-6-8 2,0 8 3,0-3 0,7-5 1,-7 5-1,0-1 1,0-1 1,0 2 0,6 0 0,-6 3 1,0-4-1,0 0 1,7 1 1,-7-1 0,0 0-2,6 0 0,-6-3 0,7 0-1,-7 0-1,7 3 0,-7-3 0,6 0 1,-6 0 1,6 3 0,-6-4 0,7 5 1,-7-5 0,0 2 0,6-2 2,-6 4 0,0-3 0,0 3 1,7-4 0,-7 5-1,0-5 2,0 4-1,0 1 1,0-1-2,0-3-1,0 7-1,0-3 0,0-1 0,0 0 1,0 0-1,0 1-1,0-4-1,0 2 0,0 3 1,0-2 1,0-4-1,0 5-1,0-5 0,0 4 1,0-3 0,0 4 0,-7-1 0,7-3 0,0 3 0,-6 0 0,6-3 0,0 4 1,-7-6 0,7 2 0,0 4-1,0-4 1,-6 3 0,6 0-1,0 0 0,0-3 0,0 4-1,0-4 1,0 3 1,0 0-1,6-3 0,-6 3 0,0 0 0,0-2 0,0 1 0,7 2 0,-7-1-1,0-3-1,0 3 1,0-3 0,6 0 0,-6-1 0,0 5 0,0-5 1,7 1 0,-7 0 0,0-1 0,0 1 0,0 2 0,0-1 0,0 2 0,6-3 0,-6 3 0,0 0 1,0 0-1,0 2 0,0-3-2,0 2 1,0-1-1,0 1 0,0-1 0,0 0-2,0 0 2,0 1 1,0-4 0,0 3-2,0 1-1,0-1 1,0-4-3,0 5 2,-6-1-1,6 0-1,0-3 2,0 7 4,0-8 1,0 5-1,0-2 0,0 3 2,0-2-2,0-4 1,0 5-1,0-5-3,0 4 2,0-3 3,0 4 0,0-4-2,0 3 0,6 0 0,-6 0 1,0 1 0,0-1 0,0 1-1,0-1-2,0 4 2,0-3-1,0 3 1,0-4 0,0 4 0,-6 0-1,6 0 0,0-4 1,0 4 0,0 0 0,0 0-1,0-4 2,-7 4 3,7-3 4,0 3 2,0-4 1,0 0 1,0 4 1,-6-3 1,6 0-1,0-2-3,0 5-3,0-4-2,0 1 0,0 0-1,0 3 1,0-4-2,0 0 3,0 4-1,0-3-3,0-1 0,0 0 1,0 0-2,0 0 0,0 0-1,0 2-1,6-2 1,-6 1 0,0-2 0,7 2-1,-7-1 1,0 0 0,6 0 0,-6 4 1,0-3 0,6 3-1,-6 0 1,0 0-2,0 0-2,0 0-3,0 0-1,0 0-2,0 0-4,0 0-1,-6 0-2,6 0-2,0 3-5,0-3-4,0 0-10,0 0-16,0 0-27,0 0-49,0 4-82,0-4-86</inkml:trace>
  <inkml:trace contextRef="#ctx0" brushRef="#br0" timeOffset="57859.18">4858 10495 85,'0'-2'129,"0"-3"-37,0 2-30,7-1-23,-7-1-15,0-1-11,6 2-4,-6-3-4,7 4-1,-1-6-2,-6 2-1,7 0 1,0 4 0,-7-5-1,6 1 0,0 0 1,-6 0 1,7-1-1,-1 1 3,-6-1 2,7 2 1,-7-2 4,6 4 2,0-3 1,-6-1 2,7 1 0,0 4-1,-7-6 0,6 2-3,1 0-2,-7 0-3,6 3-1,1-3-2,-7 0 1,6 0-2,1-1 0,-7 1 0,6-1 1,-6 2 2,6-2-1,-6 0 2,0-3 4,8 4-2,-8 0 2,0 0 0,0-4 0,5 3 2,-5-3-4,0 4 0,0-4-3,0 0 5,0-1-3,8 2 0,-8-1-1,0-4-2,7 5 2,-7-2-3,0 1-1,5-4-3,-5 5 0,0-2 0,7 1 0,-7-3-1,6 7 2,-6-5-1,0 5 0,7-3-1,-7 2 0,0 1 0,0-1-1,0 5 1,0-5 0,0 1 1,0 4-1,0-5 0,0 5 0,0-5 0,7 0 0,-7 2-1,0 2 0,0-7-1,0 7 1,0-7 0,6 4 2,-6 3-1,0-3 0,7-1-2,-7 5-7,0-5-9,6 2-13,-6 2-21,0-1-33,7 2-43,-7-4-64,0 3-87</inkml:trace>
  <inkml:trace contextRef="#ctx0" brushRef="#br0" timeOffset="58334.25">5007 10048 97,'8'-10'173,"-3"-2"-32,-5 1-34,8 0-27,-1 1-20,-2-2-18,-5 2-5,7-1-6,-1 0-5,1 0-3,0-1-3,-7 2-4,6-1-1,1-1-3,-1 2-5,-6-1-1,7-4-1,-1 4 0,-6 0 2,6-4 2,1 0-1,-7 1-1,6-1-1,1 1 0,0-1 1,0-2-1,-7 1-2,6-2-1,0 0 1,1-1-1,-2 1 0,3 0 0,-1 0-1,-7-1 2,6 1-2,1 3 0,-7 0 0,6 1-1,-6 3 0,7 0 0,-7 4-1,0 0-1,0-1-4,0 4-5,0 1-10,0-2-14,0 5-22,0 0-30,0 0-35,0 0-50,-7 0-75</inkml:trace>
  <inkml:trace contextRef="#ctx0" brushRef="#br0" timeOffset="58906.01">4884 10287 37,'0'0'132,"0"3"-20,0-3-20,0 0-16,7 0-14,-7-3-14,0 3-14,0-5-9,7 3-6,-7-2-5,6 0 0,-6-3 0,6 3 3,-6-4 3,7 1 5,-7 0 2,6 0 1,-6-4 2,7 0 0,-7-1 1,6 2-2,0-5-3,-6 3-2,7-2-3,0-1-1,-1 1-3,1-1-4,-1-2-4,1 2-1,6 0-3,-7-1-1,0 2-1,2-1-3,-3 1 0,3-1 1,-1 1 3,-2-1-1,2 1 0,-1 2-3,1-2 0,0 3 0,-7-1 1,6 3-1,1-3-2,-1 1 1,1 0 0,-7 0 1,6 4-1,0-1 4,1-2-2,-1 2 0,1 1 1,-7 0-1,7-1 0,0 1 0,-7 2 1,6-1-5,0-1 1,-6-1 1,7 4 0,-7-3 1,0 1 0,5-2 0,-5 4 0,0-4 0,0 5 0,0-5-1,0 2 0,0 2 0,8-4 1,-8 5 0,0-1 0,0 0 0,0 1-3,0-1-4,0 4-7,-8-4-14,8 4-14,0 0-17,0 4-23,0-4-34,0 0-40,-5 4-55,5-1-73</inkml:trace>
  <inkml:trace contextRef="#ctx0" brushRef="#br0" timeOffset="59376.38">4936 10040 17,'0'-6'94,"6"-5"-4,-6-3-4,7 2-8,0 1-1,-7-3-4,0 3-8,6-4-13,-6 5-12,7-5-6,-7 4-5,6-5-5,-6 3-2,7 1-2,-1-3-3,-6 1-3,7 3 0,-7-3 1,6-1-2,0 0-1,-6-3-1,8 3-3,-3 0-1,3-3 1,-1 3-2,-2-4-3,8 5-1,-6-1-1,0 1 1,-1-1 0,1 0-1,-1 5-1,1-2 1,-1-2-1,0 2 1,1 2 0,-1-5 0,1 8 0,0-4 1,-7 4-1,7-4 1,-7 7 0,0-4 0,0 6-1,0-6-1,0 4-1,0 1 0,0-2 1,0 2 0,0-1 2,0 2-2,0-3 0,0 2 2,0 3 0,0-4-1,0-1-1,0 5-1,0-3-2,0 0 1,0 3-3,0-4-4,0 4-9,0-4-8,0 4-15,0-3-23,0 3-36,0-3-50,0 3-80</inkml:trace>
  <inkml:trace contextRef="#ctx0" brushRef="#br0" timeOffset="61256.97">5047 9917 20,'6'-7'36,"-6"-1"-6,7 0-8,-7 4-8,0-2-3,7-2-4,-7 1 0,0-1-1,6 5-1,-6-4 0,0 0 0,7-1 5,-7 4 4,0-3 5,6 0 5,-6 0 2,0 2 2,0-1 1,7-2 4,-7 1 1,0 3-6,6-3 0,-6 0-5,0 0-1,6-1-3,-6 4 0,0-4-6,0 1-3,7 5-2,-7-6-3,0 4-1,6-4-1,-6 5 2,7-1-1,-7-3 1,0 4 2,0-1 0,0-1 0,7 2 4,-7 0-1,0-1 0,0 0 1,0 1-2,0-1 1,0 0 1,7 0 1,-7 1 0,0-1-1,0 1 1,0-1-1,0 1 0,0-1 2,0 0 0,0 4 1,0-4 0,0 1 1,0-2 0,0 5 1,0-2-1,0-3-2,6 3-2,-6-2-4,0 4 0,0-4-4,0 0-1,0 0-1,0 0 0,0 4-1,0-3 0,0-1 0,0 2 0,0-3 0,0 5 1,0-3 1,0-1-1,0-1 2,0 2 0,-6 0-2,6-1 2,0 0-2,0 1 2,0 0 0,0-2 2,0-2 2,6 3 2,-6 1 5,0-1-1,0 1-1,0-1 0,6 0 0,-6-3-3,0 3-4,0 1-3,7-2 0,-7 3-2,0-2 0,0 0 0,0 4 0,0-4 0,0 4 0,5-3 0,-5 3-1,0-5 1,0 5 0,0-3 0,8 3 0,-8-4 0,0 2 0,0-3-1,0 5 0,7-3 0,-7 3 1,0-4 0,0-1 0,0 5 1,0 0-1,6-3 1,-6 0 0,0-1-1,0 4 1,0-4 0,0 4-1,0-3 0,0 3 0,0-3 1,0-2 0,0 1 0,0 1-1,0-1 0,0 1 0,0-1 0,0 1-1,0-1 1,0 0 1,0 0-2,0 1 1,7-1 0,-7-4-1,0 6 1,0-2 1,0-4-1,6 5 0,-6-1 1,0 0 1,0 0 1,0 2-2,0-3 1,0 2-3,0-1 1,0 1 0,0-2-1,0 2 1,7-1-2,-7 0 0,0 1 1,0 0 1,0-2-1,0 1 1,6 1 0,-6-1-1,0 1 1,0-1 1,0 1 0,0-1 1,0 0-2,0 0 0,0 1-1,0-1-4,0-4 1,0 6 2,6-2 0,-6-4 0,0 5 1,0-5 0,0 4 1,7-3 2,-7 4-1,0-4-2,0-1-1,6 4 2,-6-3-3,0-1 2,7 6-1,-7-7 1,6 2 1,-6 0-1,0 3 1,0-3-1,7 3 0,-7-4-1,0 6 2,7-6 0,-7 4-1,0 1 1,0-5-1,0 4 1,0 2 1,0-3-1,-7 2-1,7-4 1,0 3 2,0 0-2,0-3 1,-7 3 0,7 1 0,0-4 1,-6 3 2,6 0-2,0-3-3,0 3 1,0-4 0,0 6 1,-7-7-1,7 6 0,0-4-1,0-1 0,0 1 0,0 3 1,0-4 0,0 1-2,7 4 7,-7-4-3,0-1-1,0 4-1,0-3 1,6 0 0,-6 0-1,0-1 0,0 1-5,7 0 2,-7 4 2,7-6 1,-7 3 0,0 2 3,0-4-1,0 1-1,0 3 1,6-4-2,-6 6 0,0-2 0,0-4 0,0 5-3,0-1 1,0 0 0,0 0 0,0 1 1,0-1 0,0 1 0,0 3-1,0-4 2,0 1 0,7-1 0,-7 0 0,0 0 1,0 1-1,0-1 1,6-3 0,-6 4 0,0-6-1,6 6 1,-6 0-1,0-1-1,7-3 1,-7 2 0,0 2 0,0-1-1,6-4 1,-6 6 0,7-2 0,-7 0 0,0-3 0,0 3-1,0 0 1,6 0 0,-6-3-1,0 4 1,0-4-1,0 3 0,7-4 0,-7 5 1,0-5 3,0 5-2,0-4 1,0-1-2,6 1 2,-6 3 1,0-3-1,0-1-2,7 0 1,-7 2 1,0-2-2,8 1 1,-8-1 1,5-2-1,-5 3 1,6-1 0,1-3 0,-7 4-1,7-5 6,0 6-5,-7-5 0,6 3-2,-6-3 0,5 4-1,-5 0 0,8-1 0,-8-2-6,7 3 5,-7-1 0,0-4 2,6 2 0,-6 3 0,0-5-1,0 1 1,0-3 1,6 3 0,-6 0 1,0-4-2,0 5 0,0-2 0,0-3 2,0 5-2,0-2-1,0-2-3,0 3 0,0 0 5,0 0 2,0-4 0,0 5 1,0-2-1,0 5 1,0-3 2,0-2-2,6 1-2,-6 3-3,0-3 0,7 4-1,0 0-1,-7 0 1,7-1 2,-7 1-1,6 0 0,-6 2 1,6 3 0,-6-2-1,0 0 1,0 0 0,7 1 0,-7-1 0,0 0 0,6 0 0,-6 4-1,0-2 1,6-4 0,-6 4 1,0 2 1,0-4-1,7 4-1,-7-3 0,0 3 0,0-4 2,0 4-3,0 0 1,7 0-1,-7 0 0,0-4-1,0 4 2,0 0 2,0 0-2,0 0 1,0 0-1,0 0 0,0-4 0,0 4 1,0 0-1,0 0 0,7-4 0,-7 4 0,0-4 0,6 4 0,-6-2 1,7 2-5,-7-5 1,0 5 1,6-2 2,-6 2 0,0 0 0,0 0 0,0-5 0,0 5 5,0 0 0,0 0-1,0-3 1,0 3 2,0 0 0,0 0 0,0 0 0,0 0-1,0-4-5,0 4 2,-6 0 0,6 0-2,0 0-1,0 0-1,0 0 1,0 0 1,-7 0 3,7 0-2,0 0-1,0 0-1,0 0 0,0 0 1,0 0-2,-6 0-4,6 0-4,0 0-16,0 0-25,0 0-49,0 0-107,0 0-108,-7-4-62</inkml:trace>
  <inkml:trace contextRef="#ctx0" brushRef="#br0" timeOffset="61992.06">5509 7964 28,'0'0'52,"0"4"-13,-6 0-11,6-1-8,-6 1-7,-1-1-4,1 1-2,-1 0-2,7 3-7,-7-7-8,0 3-16,7 1-27,-6 0-48</inkml:trace>
  <inkml:trace contextRef="#ctx0" brushRef="#br0" timeOffset="68947">3640 8114 105,'0'-3'212,"0"-1"-49,0 4-41,0-4-29,0-4-19,0 6-15,7-2-12,-7 0-7,0-3-3,6 3 4,-6 0 2,0 0-2,0 2-5,7-4-1,-7 4-2,0-2-1,0 1-3,0 3-6,0 0-6,0-4-4,0 4-2,0 0-3,0 0-3,0 0-1,-7 4-4,7-1-2,0 1-7,7-2-5,-7 4-3,0-4-6,7 6-4,-1-4-6,-6 3-4,7-3-6,-1 0-4,0-2-6,1-2-6,-1 5-6,7-2-2,-6-3-7,-1 0-10,1 0-12,1 0-12,-3 0-7,1-3 2,1 3 3,-7 0 11</inkml:trace>
  <inkml:trace contextRef="#ctx0" brushRef="#br0" timeOffset="69030.15">3777 8100 57,'0'0'88,"0"0"0,0 0-5,0 0-9,0 0-12,0 0-13,0 0-14,0 3-11,0-3-10,0 0-5,0 0-3,7 4-2,-2-4-3,3 0-5,-1 0-16,6 0-28,-1 0-52,8 0-95</inkml:trace>
  <inkml:trace contextRef="#ctx0" brushRef="#br0" timeOffset="69182.82">4109 8070 63,'-5'0'314,"5"0"-103,-8 0-81,8 0-56,0 4-30,8-4-21,-3 0-12,1 0-11,8 0-21,-1 0-35,0 0-58,7 0-108,-1-4-86</inkml:trace>
  <inkml:trace contextRef="#ctx0" brushRef="#br0" timeOffset="69318">4467 8033 60,'0'0'172,"8"0"-72,-3 0-64,2 0-69,0 0-85</inkml:trace>
  <inkml:trace contextRef="#ctx0" brushRef="#br0" timeOffset="69459.55">4760 8029 67,'0'0'135,"0"0"-86,7 0-95,-1 0-114</inkml:trace>
  <inkml:trace contextRef="#ctx0" brushRef="#br0" timeOffset="71191.88">5236 9581 2,'0'0'14,"0"-5"5,0 5 4,0-3 5,0 3 4,0 0 3,0-4 1,0 4-1,0 0-6,0-5-2,0 5-6,0 0-6,0-3-3,0 3-4,0-3-2,0 3 1,0-4 5,0 4 5,0-4 4,0 4 6,0-6 3,0 1 4,0 5 1,0-7-1,0 3-3,0 1-3,0-4-4,0 3-5,6 0-3,-6-3-3,0 3-2,0 1-3,0-2-2,0 3-2,0-2-2,0 0 1,0 4-1,0-4-2,0 1 0,0-2 0,0 5 0,0-3 0,0 3-1,0-4 1,0 2 1,0-3-1,0 2 0,0-6 0,0 6 0,0 0 0,0-1 0,0 0 0,0-2 0,0 1 0,0-2 0,0 3 1,0 1-1,0-4 1,0 3-1,0 0-3,0-3 1,0 3 2,0-4 1,0 6-1,0-6-2,0 4 1,0-3-1,0-1 4,0 6-1,0-6-1,0 4-1,0-4 2,0 5 2,0-5 0,0 2-3,-6 1 1,6-2 0,0 3 1,0 1-2,0-1-1,0 1 1,-7-1 0,7 4-2,0-4 1,0 4 1,0-4-2,0 1 0,0 3 1,0-4-1,0 1 2,0-2 0,0 3 1,0-2 0,0 0 0,7 0-1,-7 4 0,0-3 0,0-1 0,0 0 0,6 0-1,-6 4-1,0-2 0,0-3-3,7 5-3,-7-3-2,0-1-3,0 1-5,0 3 0,0-4-2,0 0 0,0 0 0,0 1 3,0-1 2,0 1 3,-7-4 4,7 7 3,0-9 0,0 6 1,0-1 3,0 1 0,0-5 0,0 5 6,0-1-3,0 0-2,0-4 0,0 6 0,0-2-2,0-4-3,0 5-2,0-5-7,0 4 1,0-3 2,0 4-1,0-4-1,0-1-2,0 1-1,0 0-2,0 0-3,0-1-7,0 1-10,0-1-7,0 2-5,0-3-7,0 2-8,0 0-8</inkml:trace>
  <inkml:trace contextRef="#ctx0" brushRef="#br0" timeOffset="77190.2">3523 9491 265,'0'0'249,"-6"-2"-50,-1-2-54,7 4-43,-6-4-28,6 4-16,0-4-9,-7 4-3,7-3-4,0 3-4,-6 0-5,6-5-3,0 5-5,0 0-4,0 0-5,6 0-6,-6 0-3,0 0-2,0 0-4,7 0-2,-7 5-8,6-2-9,7 1-9,-7 0-14,8 0-22,-1-2-34,0-2-54,-1 5-88,1-5-99,1 0-54</inkml:trace>
  <inkml:trace contextRef="#ctx0" brushRef="#br0" timeOffset="77326.42">3718 9474 345,'0'0'352,"-6"-5"-125,6 5-101,0 0-56,0 0-32,6 0-16,-6 0-13,13 5-11,-6-2-15,12-3-20,-6 4-37,6 0-68,2-4-117,-2 4-87</inkml:trace>
  <inkml:trace contextRef="#ctx0" brushRef="#br0" timeOffset="77462.58">4018 9474 187,'-6'-5'383,"6"5"-110,-7-3-122,7 3-78,7 0-47,-7 0-30,6 0-21,1 0-25,6 0-32,-1 0-45,8-4-67,-7 4-95</inkml:trace>
  <inkml:trace contextRef="#ctx0" brushRef="#br0" timeOffset="77586.22">4383 9404 65,'0'0'156,"0"0"-46,0 0-40,6 0-28,-6 3-23,7-3-24,-1 4-30,1-4-40,-1 0-55,1 0-77</inkml:trace>
  <inkml:trace contextRef="#ctx0" brushRef="#br0" timeOffset="77754.59">4559 9400 73,'-7'0'336,"1"0"-76,6-3-81,-7 3-70,7 0-50,0 0-28,7 0-15,-7 0-8,6 0-8,1 0-4,6 0-5,-7 0-4,7 0-3,0 0-7,0 0-12,0 0-18,0 0-29,0 0-44,1-4-65,-2 4-94</inkml:trace>
  <inkml:trace contextRef="#ctx0" brushRef="#br0" timeOffset="77907.98">4760 9443 133,'0'0'223,"7"0"-52,-7-3-46,6 3-36,1 0-27,0-3-18,-1 3-16,1 0-13,-2 0-15,10 0-18,-10 0-24,3 0-33,4-4-46,-5 4-62,-1 0-86</inkml:trace>
  <inkml:trace contextRef="#ctx0" brushRef="#br0" timeOffset="78849.98">2494 9514 54,'0'0'137,"0"0"-6,0 0-6,0 0-13,0 0-13,0-4-12,0 4-14,0 0-16,0 0-14,0 0-9,0 0-7,0 0-5,0-4-3,0 4-3,7 0-2,-7 0 0,0 0-2,0 0-4,0 0-1,0 0 0,0 0-2,0 0-2,0 0 2,0 0-2,0 0 2,0 0 0,6 0-1,-6 0 2,6-3 1,1 3 1,-7 0 1,13-4 2,-7 1-3,8-2 1,-9 5-1,8-6-2,2 2-1,4 0-2,-6 1-1,6-5-1,-6 4 1,7-3-4,-1 4 2,1-6 0,0 3 1,-1 2 1,0 0 0,-5-2-2,6 1 0,-8 1 3,1 1-2,0-1-1,-6 4-3,5-3-4,-5 3-3,-7-4-3,6 4-3,1 0-7,-7 0-6,0 4-12,0-4-13,6 0-18,-6 0-30,0 0-40,0 0-62,0 0-83</inkml:trace>
  <inkml:trace contextRef="#ctx0" brushRef="#br0" timeOffset="79190.98">2794 9460 207,'0'2'189,"0"2"-39,0-1-38,0 2-29,0 2-21,0 1-15,0-1-8,7 0-6,-7 4-8,6-4-5,-6 4-3,6-4-2,-6 8-1,0-5 0,6 2 1,1 2-1,-7 2 0,6-3 1,-6 3 1,7-2-2,0 1 0,-7 0-1,0 3-3,6-4-1,-6 6-1,6-7-2,-6 3-2,7 1 0,-7-2-2,6-1 0,-6 1 1,7-4-1,-7 1-2,0-2-1,0 1 1,6-3 0,-6 3 0,0-7 1,7 2 0,-7-2-1,0 0 3,0 4-3,7-8-3,-7 3-3,0-3-4,0 4-9,7-4-12,-7 0-22,0 0-37,6 0-60,-6-4-120,0 1-80</inkml:trace>
  <inkml:trace contextRef="#ctx0" brushRef="#br0" timeOffset="79423.89">3060 9660 376,'-6'4'291,"6"3"-104,-6 1-78,6-2-46,0 9-25,0-4-14,0 4-5,6-1-2,-6 2 0,6 2-3,1 0-3,-1 1-4,2 2-1,-1-2-1,-2-1-3,3 1-1,-3 3 0,2-8-1,-7 4 1,6-3-6,0 0 1,1-1-7,0-3-10,-7 1-22,7-6-36,-1-2-65,1 0-142,-7-4-74</inkml:trace>
  <inkml:trace contextRef="#ctx0" brushRef="#br0" timeOffset="80200.11">2520 8170 119,'0'0'129,"-7"-5"-44,7 5-35,0-3-21,0 3-12,-6-4-6,6 4-2,0-4 3,0 4 3,-6-3 6,6 3 7,0 0 5,0-3 3,0-2 2,-7 5 1,7 0-3,0-3-1,-6-1-3,6 4-7,0 0-5,-7-4-6,7 4-2,0 0-3,-7 0 0,7 0-4,0 0-2,-6-3-2,6 3 0,-7 0 0,7 0 0,-6 0 1,6 3 3,-6-3 4,6 0 3,0 0 6,-6 0 1,6 4 5,0-4 2,0 0-2,0 0-2,0 0-2,0 0-5,-7 0-4,7 0-3,0 0-4,0 0-1,0 0-1,0 0 0,0 0 0,0 0-1,0 0 1,0 0 2,0 0-2,0 0-1,0 0 2,7 0 0,-7 0 1,0 4 2,0-4 3,0 0 2,6 0 3,0 0 2,0 0 2,1 0 1,-1 0-1,8 0-2,-8 0-3,7-4-1,0 4-2,0-4-2,7 4-1,-7-7-3,7 4 1,-1-1 0,0-3-3,-6 3-1,7 0 1,0-4-1,-1 6 0,-6-2 0,0 4-2,0-4-1,0 4 1,0 0-1,-7-4 1,1 4-1,0 0-2,0-3-1,-7 3 0,6 0-2,-6 0-1,7 0-3,-7 0-4,0 0-6,6 0-9,-6 0-15,0 0-23,0-4-32,6 4-54,-6-4-95,0 4-89</inkml:trace>
  <inkml:trace contextRef="#ctx0" brushRef="#br0" timeOffset="80510.02">2683 8111 273,'-6'0'248,"6"0"-80,0 3-63,0-3-39,0 4-23,0 0-11,0 3-4,0 0-4,0 0-1,0 1 1,0 3-1,0-3-5,6 1-4,-6 7-3,6-5-3,1 4 0,-7-1 3,6 1-3,1-1 1,-7 1 1,6 4 0,-6-2 2,7 3-1,-7-3 1,7 5-2,-7-3-1,0 3-1,6-4-1,-6 0-1,0 4 0,0-3-2,8 0 0,-8-2-2,0 2 0,0-5 1,5 1-1,-5-1 2,0-3-3,0 1-1,0-2 0,6 2 0,-6-5 0,0 0-2,0 1-3,0-4-4,0 2-6,0-2-9,0 0-11,0-1-18,0-3-34,0 0-58,0 0-110,0-3-87</inkml:trace>
  <inkml:trace contextRef="#ctx0" brushRef="#br0" timeOffset="80968.39">2924 8485 103,'5'0'193,"-5"-4"-46,8 4-37,-8-4-24,7 4-19,-1-4-15,0 1-8,8-2-5,-8 5-5,1-2-4,5-3-4,1 3-4,-6 2-2,6-5-4,-6 5-2,-1-3-2,7 3-5,-7 0 1,1 0-4,-1 0 0,2 3 4,-8 2 1,7-3 2,-2 3 2,-5 2 3,0 0 2,0 4 2,0-4-2,-5 4-4,-2 4 0,-1-5-2,2 6-3,-1-2-3,1-3-1,-7 1 2,7-2 0,-1 2 3,1-3-2,-8-1-1,8 0 3,-1 3 3,-5-4-3,12 1-3,-7-1 0,1 0 0,6-3-3,-7 3-2,7-3-1,0 0-2,0 3 1,0-7 0,7 7 1,-1-7 0,1 3 3,-1-3 4,7 0-2,0 0 1,7 0 0,-1-3 0,8-1-1,-2 1-1,8-4-3,-1-1-8,1 1-8,-1-1-17,1 2-28,0-6-47,-1 5-97,1-4-113,-7 0-72</inkml:trace>
  <inkml:trace contextRef="#ctx0" brushRef="#br0" timeOffset="-191916.6">20339 1315 162,'-12'-7'249,"5"0"-88,1-1-57,-9 0-31,9 2-10,-1-2-4,2-3-2,-2 3 0,1 1-6,6-3-4,-7-2-3,7 1-5,0 0-12,0-3-9,7 3-7,-7-1-4,6 6 0,-6-1 1,0-5 1,0 8 1,7 0 0,-7 1 0,0-1 2,0 1-2,0 3-1,0 0-4,5 0-2,-5 3-2,0 1-1,0 3 0,0-3 0,0 8 0,0-3 0,0 7 0,0-5 0,0 8 2,-5-2 1,5 5 1,0 0 3,-7 4 5,7-1 4,0 1 2,0 7 2,-6-4 0,6 4 0,0 5 1,-7-6-2,7 5-5,0 3-3,0-3-2,0-1-2,0 1 0,0-4-1,0 3-4,0-3 1,0-3 0,7 3 0,-7-8-2,0 4 0,0-2 3,0-2-1,6-4 0,-6-2-2,7 0 0,-7-5 1,5-3-1,2 1-7,6-5-15,-5-4-27,5 1-39,-7-4-86,7-4-163,0-4-88,-7-2-46</inkml:trace>
  <inkml:trace contextRef="#ctx0" brushRef="#br0" timeOffset="-191590.85">20261 1151 251,'7'-8'226,"-7"-4"-83,6 5-53,1-3-26,5 2-19,1-3-11,1 4-12,5-5-9,-6 5-5,13 4-1,-6-4-4,-1-1 0,7 4-2,0 1 2,-6-1 1,7 4-1,-9 0 2,2 4 1,0-1-2,-8 5 1,-5-1 2,6 4 3,-13 4 4,0-1 2,0 1 7,-7 3 5,-6 5 5,1-1-1,-8-1 1,0 1-1,2 0-6,-9 4-3,1-4-7,0 0-4,-7 0-4,7 0-1,0 0-2,1-1-5,-3 2 2,10 0-2,-2-6 3,0 5-2,7-3-8,7-2-19,0 2-40,6-4-84,0-1-152,6-2-85</inkml:trace>
  <inkml:trace contextRef="#ctx0" brushRef="#br0" timeOffset="-191224.77">20834 2118 24,'0'-5'463,"6"-2"-138,1 3-145,5-3-86,3 0-43,-3-1-24,8 5-14,-1-4-4,0 0-2,1 3-3,0 4-2,6 0 1,-13 0-1,7 4 0,-7-2-1,-7 6 0,7-1-2,-13 5 1,7-2 0,-14 6 2,7-2-1,-7 1-1,1 2 1,-7 3 1,0-6 1,0 4 6,0 5 5,-7-6 3,8 3 2,-8-3 2,6 2 1,-5-1 4,7 0-1,-2-3-6,7-1-3,1 1 1,0-4 1,6 0 4,0 1 1,0-5 3,6-1 1,7-2 4,1 0 1,-2 0-8,14-4-3,1-4-4,5 0-4,1 0-6,6-2-5,0-6-9,6 1-18,1 0-18,-1-3-36,0-1-65,2-4-144,-2-2-100,-6-4-68</inkml:trace>
  <inkml:trace contextRef="#ctx0" brushRef="#br0" timeOffset="-190864.59">21517 1509 378,'-13'0'331,"8"-3"-137,-2 3-75,0 0-39,7 0-21,0 0-12,0 0-2,7 0-3,5 0-1,1 3-5,7-3-5,0 0-9,6 0-5,0 0-3,7-3-6,0 3-1,-1 0 4,1-4 1,5 0 2,1 4 2,-6-4 2,7 1 2,-8 3 1,7-4 3,-13 1-3,0 3-4,0-4-3,-7 4 0,-6 4-1,-6-4-2,0 3 0,0 4 0,-1 1 2,-6-1 2,0 7 0,-13 1 0,6 4-2,-6 3 0,-5 3 0,-3 1-2,-5 3-2,-6 0-3,5 2 0,-5 1-1,-2 1-1,3 0 1,-2 0-2,0 0 0,2-3-2,3-1 2,-4-4-1,6 5-1,7-5-8,-1-3-17,0-1-26,8 2-36,5-5-59,1-6-118,6 2-125,0-8-76</inkml:trace>
  <inkml:trace contextRef="#ctx0" brushRef="#br0" timeOffset="-190593.77">22586 1322 168,'-6'-12'487,"-1"6"-180,1 3-133,-1-2-74,1 2-39,6 3-19,-6 3-11,6 5-5,0 3-4,-8 4 1,8 2-1,0 2 1,0 7-2,0-1-4,0 1-4,0 8-1,-7-2 0,7 1 1,0 4-2,-6-1-1,6 5-2,-7-5 1,2 5-1,-2-5-3,1 1-1,-8 3-2,7-7 1,1 3-1,-6-2 0,5-1-2,1-4-1,-1 0-4,7-4-8,-6 2-19,6-6-23,0-2-32,6-4-50,1-7-94,-1-2-135,1-3-71</inkml:trace>
  <inkml:trace contextRef="#ctx0" brushRef="#br0" timeOffset="-190318.6">22312 1315 326,'-6'-19'352,"6"2"-152,6-2-83,1 4-42,6-4-23,6 2-13,1 2-9,1 1-3,10 2-2,-4-3 0,4 8-6,3-4-6,-1 4-4,-1 0-3,7 3 0,-7 1 5,1 3 4,-1 0 2,-5 3 3,-2 1 2,2 3 1,-8 4 3,-6 1 0,-7 1-6,1 3-2,-7 1-1,0 6 0,-13-5-2,0 4-2,-6 3-1,-1 0-2,-5-2-3,-2 3 0,1 0-4,0-1-1,0 1-2,-7 0 1,7-1-1,0-3 0,-1 4-1,2-4-13,5 0-20,1 0-33,6-4-59,7-3-147,-1-5-110,7 2-70</inkml:trace>
  <inkml:trace contextRef="#ctx0" brushRef="#br0" timeOffset="-190105.2">23218 1673 265,'0'0'531,"0"5"-113,6 2-163,-6 0-83,0 4-40,0 5-22,7-2-2,-7 8 2,0 0 3,0 7 1,0 0-7,6 0-19,1 1-17,-1 3-12,1 3-19,6 1-12,-6-1-8,5 1-4,8-1-6,-6 5-4,5 0-17,0 2-40,1-1-40,-1-4-50,0 3-71,2-4-175,-10-1-114,4-2-75,-2-5-32</inkml:trace>
  <inkml:trace contextRef="#ctx0" brushRef="#br0" timeOffset="-187381.61">5444 7953 148,'0'0'205,"0"-4"-45,0 4-36,7-4-33,-7 4-21,0-2-18,6 2-13,-6-4-10,0 4-5,6 0-4,-6-4-6,0 4-4,0 0-5,0 0-5,0 0-2,0 0-3,0 4 0,0-4-2,0 4 1,-6-4 2,6 2 1,0 2 0,0-4 0,0 4 3,0 0 0,-6-4 0,6 3 0,0-3 0,0 0 1,0 0 3,0 0 0,0 4 1,0-4 2,0 0 1,0 0 1,6 0-2,-6 0 1,0 0-2,0 0-2,6 0 0,-6 0-2,7 4 0,-7-4-1,0 0 2,7 4-3,-7-4 0,7 3 0,-7-3-1,0 0-1,6 4 1,-6-4 1,7 0 0,-7 0 2,6 0-1,-6 0 1,6 0 0,-6 0 1,7 0-1,-1 0-1,1-4-1,0 4 0,-1 0 0,-6 0 0,7 0 1,-1 0 0,-6 4-1,7-4 0,-1 0 0,0 0 0,1 3-1,-1-3 0,1 0 0,0 4 0,-1-4 1,1 0 0,-1 0 0,1 0 0,-1-4 1,0 4 0,1 0 0,0 0 0,0 0-1,-2 0 0,2 0 1,-1 0-1,1 0-1,1 0 0,-3 0 0,1 4 0,1-4 0,0 0-1,0 0 0,-1 0 2,7 0 0,-6 0 0,-1 0-1,7 0 2,-6 0-1,6 0 1,-1 0 1,-5-4-3,6 4 1,-6 0-2,6-3 2,0 3 0,0 0 0,-1-4 0,-5 4-1,7 0 1,-2 0-1,1-3 1,0 3 1,1 0-1,-2 0 0,1 0-1,0 0-5,0 0-1,1 0-1,-1 0-4,-8 0-2,10 0 0,-3 0 0,1 0 2,0 0 2,0 0 2,0 0 2,0 0 5,7-4 0,-7 4 1,-1 0 0,2 0 0,-1-4 0,0 4 1,6 0-1,-5-4 0,-1 4-2,6 0-2,-6 0-4,0 0-2,0 0-3,0 0-3,0 0-4,7 0-1,-7 0 2,0 0 0,-1-3 5,2 3 2,-1 0 3,6 0 2,-12-4 4,6 4 3,0-4 1,0 4 0,0-4 1,-7 4 0,7-2 0,0 2 2,-6-4 0,6 4-2,-5 0 0,3-4 0,2 4-1,-6 0 1,7 0 1,-2 0-3,-5 0 2,5 0-2,-5 0 0,7-4 1,-2 4-1,1 0 2,0 0-1,1-3 2,-8 3 3,7-4 0,0 0 3,0 0 0,0 1 4,0 3 2,0-5 4,0 3-4,0-2-2,0 4 0,0-3-2,0 3-1,0-4-3,0 0-4,8 4 0,-8-4-1,-2 4 2,10-4-1,-2 4-1,-6-4-2,7 4 1,-1-3 1,0-1-2,1 2 2,0 2-2,-1-5 0,1 1-2,-7 4 2,6-3-2,1 3 1,-7-4 0,6 4 0,-6 0 1,0 0 0,1 0 1,-1 0 0,-1 0 0,1 0-1,-6 0 0,6 0-1,0 0 0,-6 0 0,5 0 1,1 0-1,-6 0 0,6-4 0,0 4 0,-1 0 2,2 0-2,0 0 0,-2-3 2,8-1 0,-7 4-1,0-4 1,0 4 1,0 0-2,0-3 0,0 3 1,0 0-1,-7 0 1,7 0-1,0 0 0,1 0-1,-1 0 1,-8 0 0,10 0 0,-3 0 1,1 3 0,0-3-1,-6 0-1,6 4 2,-1-4-1,2 0 0,-7 0-1,5 4 2,1-4-1,0 0 0,0 0 2,-6 3-2,6-3 0,0 0 0,0 4 1,0-4-4,1 0 0,-8 4 3,6-4-1,1 0-1,1 3 1,-1-3 1,-7 0 1,7 0 0,0 0 1,0 4-2,-6-4 0,6 0 1,0 0 1,0-4 0,0 4-2,0 0 2,0 0-1,0 0 2,0 0 0,0 0-1,7 0 1,-8 0-1,1 0 0,7 0-1,-7 0 0,0 0 1,0 4-1,1-4-1,-1 5 1,-1-5 0,1 2 1,1-2 0,-1 0-1,-1 4-4,1-4 3,0 0 1,1 3-1,-1-3-1,-2 0 0,4 4 1,4-4-2,-6 0 4,0 0-2,0 0-1,7 4 2,-7-4 2,6 0-2,-6 0 1,8 4 0,-3-4-2,2 0 0,-7 0 0,7 4-1,-1-4-1,-6 0 1,7 0 0,-8 4-1,9-4 0,-2 0 2,-6 0 0,6 3 1,-6-3 0,1 0 0,5 4-1,-6-4 0,6 0 1,1 2-1,-7-2 0,7 0 2,0 0-2,-7 0 0,5 0 2,2 0-1,6 0 2,-6-2-1,-1 2 1,1-4 3,-7 4-1,7 0 0,-1-3-3,-6 3 1,0 0-1,0 0 1,0 0-1,6 0-7,-12 0 2,6 0 2,0 3-1,0-3 1,0 0 1,-7 0-1,8 4 1,-1-2 0,0-2-1,-1 0-1,2 5 2,-1-5-1,-7 0 1,7 0 1,7 0-1,-7 0 2,0 0 0,0 0 1,0 0 0,7 0-2,-7 0 1,-1-5-2,8 5 1,-6 0-1,-2 0 1,8 0-2,-7 0 1,0 5 0,-1-5-1,3 0 1,-2 0-1,-1 0 0,1 0 1,0 0 0,0 0 0,0 0 0,0 0 0,7 0 0,-8 0 1,8 0 0,-7 0 0,7 0-2,-1 0 1,-5 0 0,5-5-1,0 5 1,-6 0 0,7 0-1,-7 0 1,6 0 0,-5 0 1,-1 0-2,7 0 1,-7 0 0,-1 5 0,1-5 0,7 0 0,-7 0-2,6 0 0,-6 0 1,6 0 0,-5 0 0,5 0 0,1 0-1,-8 0 1,9 0 0,-2 0 1,0 0 1,1-5 0,-1 5 0,1-2 0,0-2 0,6 4-1,-6-3 1,-1 3-1,7-4-1,-6 0 0,5 4 0,1-4-1,2 0 0,-10 4 2,15-4-1,-14 1 1,14-1-1,-8 4 1,9-2 0,-10-3 0,10 1 0,-8 1-1,7-1 1,-8 0 6,1 1-3,2-1-2,-3 0 2,-7 4-2,3-3 0,-2 3 0,-5-4-1,-2 4-6,7-4 5,-12 4 1,0-4 0,6 4 0,-13 0-1,7 0 0,-1 0-7,-6-3-14,0 3-38,0-3-77,0-1-139,0 0-75</inkml:trace>
  <inkml:trace contextRef="#ctx0" brushRef="#br0" timeOffset="-185559.13">5484 9715 260,'0'0'352,"0"0"-119,0-4-102,0 4-62,0 0-34,0 0-17,0 0-11,0 0-2,0 0-3,0 4-1,0-4 0,0 0 0,6 4 1,-6-4-2,0 4 2,7-1-1,-1 2 1,-6 1 2,6-3-2,1 5 4,-1 0 1,1-1 6,0-1 1,6 6 0,-7-4 0,1 3-1,5 0 0,-5-1-3,6 1-2,0 1-2,0-2-4,0-3 0,0 5 0,1-4-1,-2-1 2,1-1-2,6 2 1,-5-4 0,6 0 0,-1-1 1,1 1-2,-1-4 0,0 0 1,2-4 1,4 1-2,-6-1-1,9 0 1,-10-4 0,2 4 2,6-2-1,-7-2-2,1 1 0,0-1 0,5 1 3,-5-3 3,0 2 3,6-3 4,-7 1 5,7-2 4,1 1 5,-8-4 1,6 5 0,2-1-2,-1-1-3,0 5-4,-7 1-3,8-2-5,-1 0-3,-6 1-2,5 3-3,1-3-1,1 4 1,-2-1-2,1-1-1,2 5 0,-4 0 2,3-3-2,5 3 0,-6 0 0,7 3 1,-7-3-1,7 0 0,-7 5 0,6-1-2,-6-1 0,7 0 3,-1 1-2,-6 0-2,7 3 1,0 1-1,-2 2 0,3-3 2,-2 5 1,1-4-2,-1 1 1,1 3-1,-1-1 0,2 0 2,-9 1 0,1-2 0,6 1-2,-12 0 1,5 0-1,-4 0 0,-2 1 2,-6-3 0,0 3-1,7-4 1,-13 3-2,5-5 1,1 3 1,-6-6 1,6 0 2,-6 1-2,-1 0 2,0-4 0,7 0 1,-6 0-1,-1-4 0,8 0-1,-1-2 0,-8-3 1,15 3 1,-6-5 3,5 3-2,-6-4 0,13-2 6,-6 3 3,6-3 1,0-1 3,0 0-2,7 0 3,-1 1 4,1-4 4,-1 4-5,6-2 4,-4-2 1,5 3 1,0 1 2,7-1-3,-8 1-3,8-1-2,-1 4-2,2 0-3,-2-1-6,0 5-2,1 1-3,1-2-2,-2 4-3,-7 0-1,7 1-2,2-1-2,-2 4 1,1 0-1,-7 0-1,7 4-1,-1-1 2,-6-3-1,7 8 2,0-4 0,-8 0 0,8 2 0,-7 1 2,7 1 1,-8 0 1,8 3 1,-6-1-1,5-2-1,-6 7 2,7-4-1,0 3 0,-1-3-2,7 7-2,6-3 2,-6-3-2,14 2 1,-8-3 1,14 0 1,-7-1 0,7 2 2,-1-1 1,1-4-2,0 1 0,0-1 1,-1 0 2,-6 0-2,7 1 1,0-5 0,-7 2-2,6-2 1,-5 1 0,4-2-1,-4-2-2,6 0-3,-8 0-5,2 0-6,-1 0-4,-6-2-2,-1 2 0,1-4-1,0 1 0,-7-5-4,0 4-1,0-7 6,-7 4 4,1 0 0,-1-5 1,2 1 1,-8-4 2,-1 1 6,2 3 7,-2-7 1,-5 3 1,0 0 3,-1-3 1,1 3 0,-1-3 0,-5 0 2,-3 3-1,4 1 2,-2-4 4,-7 3 0,1 0 0,-1 1 0,0-1-3,2 1 0,-1-2 0,-2 2-3,2-4-4,-7 3-2,13 0 0,-6 1-1,-1-5 0,0 4 0,-5-3-2,5 3 1,1-2 2,-7-2-1,0 1-1,0 3 1,0-4 1,-7 1-3,1 0 5,-1 4 5,1-1 0,0 1 2,-7 2 2,0-3-1,0 5 1,-7 3 2,7-5-1,-7 5-7,1-1 0,-1 1-4,7 3 1,-13-4-2,7 6-1,0 2-2,-8-4 0,1 4-1,0 0-4,0 0-4,-6 4-7,5-4-9,-5 2-14,6 3-24,-7 2-40,7-3-73,1 3-162,-1 0-95,-1 0-44</inkml:trace>
  <inkml:trace contextRef="#ctx0" brushRef="#br0" timeOffset="-172284.63">7496 10551 55,'0'0'187,"0"-4"-38,0 0-39,0 4-31,0-4-23,0 4-17,0 0-7,0-3-3,0 3-1,0 0-1,0 0 0,0-4-2,0 4-3,0 0-1,0 0 1,0-3-1,0 3 2,0 0 1,0-5 4,0 5 3,0-2 2,0 2-1,0 0-2,0-4-3,0 4-4,0 0-5,0-4-5,0 4-5,0 0-4,0 0-3,0 0-3,0 0-4,0 0-6,0 0-8,0 0-13,6 0-19,-6 0-30,7 0-53,-1 0-100,-6-4-90</inkml:trace>
  <inkml:trace contextRef="#ctx0" brushRef="#br0" timeOffset="-171867.05">7561 10485 326,'-7'0'257,"7"0"-86,-6 0-61,6 0-33,0-4-14,0 4-10,0 0-4,0-5-3,0 5-2,0-2-6,0 2-5,6 0-5,-6 0-9,0-4-5,7 4-4,-7 0-1,0 4-1,6-4 2,-6 2 4,7 7 3,-1-1 3,-6-2 2,7 5 2,-7 1-1,7 5 3,-7-2-3,0 7-3,0-1-1,0 2-1,0 2 0,0 2-3,0-2-1,0 5-3,0-5-3,0 4-1,-7-3-1,7 0-2,0-1-1,0-3 1,-7 4 0,7-4 0,0 0 3,-6-4 5,-1 0 4,7 1 4,-6-1 7,-1-4 1,7-2 6,-6-1 2,0 0 2,6-4-3,-7 0 1,7 1 1,0-5-4,0 1 0,0-4 0,0 4 2,0-4 2,7 3 5,5-3 2,1 0-1,7 0-2,0-3-4,5 3-3,2-4-3,5-3-7,7 3-7,0-4-6,0 0-4,7 2-4,-7-1-5,7-1-17,-7 5-23,7-4-23,-7 0-27,-7 2-29,7 2-47,-7-5-84,-5 4-169,-1 1-77,0-4-32</inkml:trace>
  <inkml:trace contextRef="#ctx0" brushRef="#br0" timeOffset="-169493.03">5672 7986 89,'-7'4'72,"7"-4"-16,0 3-12,0 1-5,0-4-3,0 0-4,7 3-1,-1-3-2,-6 4 0,7-4-4,1 0-5,-3 4-3,1-4-4,-6 0-2,7 0-5,0 0-3,-7 0-2,7 4 2,-7-4-2,0 3-1,0 2 0,-7-5-1,7 2 0,-7 3 1,0-3-1,1 2 0,1 0 1,-10 0-1,9 0 1,-1 0 0,-5-1 5,5 1 4,0-4 6,-5 2 6,5-2 7,1 0 6,-1 6 4,1-6 3,-1 0-1,0 0-6,7 0-4,-6-6-7,-1 6-3,7 0-5,0 0-3,0-2-2,-6 2 1,6 0 0,0 0 0,6-4 2,-6 4-2,0 0-1,0-3 0,7 3-3,-7 0 0,0 0-1,6 0-2,-6-4-1,7 4 0,0 0 0,-7 0-1,6 0 0,1-4-1,-1 4-1,1 0 0,5-4 5,-5 4-2,0 0-2,5-4 0,-5 4-1,6-4 0,-5 4 1,3-2 0,3 2-4,-7 0 3,6-5-1,0 5 0,-1-2 2,2 2-1,5-5 0,-6 5 0,7-3 0,-7-1 0,6 0 0,0 0 0,2 1 0,4-4 0,-5 3 0,-1 0 2,7 1-2,-6-4-1,0 3 1,5 0 0,-5 0 0,6 1 0,-6-5 0,-1 8-1,7-4 0,-6 2 1,-1-2-1,1 4 0,0-4 0,-7 4 0,6-4 1,-6 4 0,7 0 0,-8 0-1,1-3 0,0 3 1,-6 0 0,6 0 0,-1 3 0,-4-3-1,4 0 1,2 0 1,-7 0 1,-1 0-1,0 0 0,7 0 0,-6 0-1,6 0 0,-7 0 1,8 0 0,-2 0-1,-5 0 0,6 0 0,-7 0 0,7 0-1,-6 0 2,6-3-2,0 3 2,0 0-1,0 0 2,1 0 0,-2 0-1,1-4 1,7 4-4,-7 0 6,6 0-2,-6-4-3,7 4-5,-7-4-1,0 4 0,0 0-1,7-3 2,-7 3-4,-1 0-1,1-5 2,1 5 4,-1 0 2,0-2 1,6 2-1,-6 0-1,0-4-5,0 4 0,0 0 0,0 0-2,1-3-2,-1 3 0,6 0-3,-6-4 0,0 4 4,6-4 2,-6 4 0,7-4 1,-7 4 1,5-4 1,-3 0 3,4 1 2,-6-1 0,0 2 2,7-3 0,-7 1 0,0 4 0,0-3 0,-1-1-1,1 4-1,0 0-1,-5 0 0,-1 0 0,6 0-1,-8 0-1,9 4 1,-8-4 0,7 3-2,-6-3-1,5 0 0,1 0-2,-6 0 0,6 0 1,0 0 0,-1-3 0,2 3 1,0-4 1,5 0 3,-6 1-1,0-1 3,0 0 1,6 1-2,-6-1 2,7-4 0,-7 8-1,0-3 1,6-4-3,-5 7 0,-1-4-2,0 1 1,6-1-2,-6 4-1,0-4 0,7 0-1,-8 4 2,2-3 2,5-1 1,-6 4-1,0-3 4,7 3-2,-7-4 1,6 4 1,-6 0 1,8-3-2,-3 3 1,-5-4 0,7 4 0,-7 0 0,6 0 1,-5-4 0,4 4-1,-5 0 1,8 0-1,-8 0 1,0 0 0,6 0 2,-6 0-2,1 0 0,-1 0-1,0 0 1,-1 0 1,1 0 0,-6 0 0,6 0-3,0 0 1,0 0 3,-7-4 3,8 4 3,-7 0 2,6 0 1,-1-3-1,1 3 5,1-5 5,-1 5 2,-1-3-1,1 0-1,0 3-2,1-3-2,-1 3 1,-7-4-4,7 4-6,0 0-4,0 0-2,-6 0-3,6 0 0,-1 0-1,-5 0 1,6 0-2,0 0 0,-6-5 1,6 5-1,-1 0 2,-5 0 0,7-3 0,-2 3 1,-4 0 0,4 0 0,-6-4 0,1 4-1,6 0 0,-6 0 0,-1 0 1,7 4 0,-7-4 0,7 0 1,-6 0 0,6 0 0,6 0-1,-6 0 0,7 0 0,-7 0 0,6 0 0,1-4 0,0 4 0,-1 0 0,1-4 0,-1 4 1,1-3 1,0 3-1,0-4-1,-7 4 1,5-4 1,-4 4-1,-1 0-1,0 0 0,-1 0 0,9 0 1,-9 0-2,0 0 0,2 0 1,0 0-1,-1 0-1,-1 0 0,1 0 0,0 0 0,7 0 2,-7 0 1,0-3-2,7 3 1,-8 0 1,3-4-1,-4 1 1,2 3 1,1-5-1,-1 5-2,0 0 1,6-3 0,-5 3 0,-2 0 1,1 0-1,7-3-1,-7 3 1,6 0 0,-7 0 1,9 0 1,-1 0-2,-8 0 2,8 0-2,0-4 1,-1 4 0,1 0 0,5-4 0,-5 4 0,7-3 0,-8 3-1,7-4 1,0 0 5,-7 4-1,8-4 2,-8 4 1,7-3 0,-5 3 0,-3 3-1,2-3 0,-7 4-1,0-4-5,6 0 0,-6 4-1,1 0-2,-1-4-4,-1 3-4,1-3-6,-5 4-4,-2-4-5,7 0-5,-13 0-8,6 4-3,-6-4-6,0 0-9,0 0-14,0 3-20,-6-3-35,-1 0-61</inkml:trace>
  <inkml:trace contextRef="#ctx0" brushRef="#br0" timeOffset="-168610.67">8128 7872 58,'0'0'322,"6"-2"-96,2 2-84,-3-5-63,8 1-34,7 4-21,0-7-13,-1 3-4,7 1-1,-1-1-2,9-3 1,-10 3-3,4 0 1,4 0-1,-6 1 1,0 3-1,6-3-2,1 3 0,-6 0-1,11 0 1,-5 3 1,-1-3 1,1 3-1,6 5-1,0-1 1,-6-3-1,6 3 3,1 4-1,-8-2-1,6-3 0,7 5 1,-4-3 3,-3-1 0,1-1 1,7-1 4,0 2 4,-1-7 7,7 4 3,-6-4 4,6-4 4,0 4 3,6-4 5,-5 1-3,6-2-2,-1-1-2,2-1-3,-2 3-3,7-4-5,-7 1-2,-6 1-5,0-3-2,1 6-3,-8-5 0,0 1-5,-5 0 0,-7 3-1,-7-4-2,-7 8-1,0-3-1,-5 0 1,-1-1-2,-7 4 1,-6 0 0,0 0 0,0 0 0,-13 0-1,0 0-2,-7 0-3,-5 4-1,-1-1 0,-7-3-6,0 3-5,-6-3-5,1 4-6,-9 0-7,-5 0-7,0-1-4,1-3-7,-9 4-1,2-4-2,-1 4 2,7-4 5,-6 3 7,-1 1 7,0 0 6,1-1 5,6-3 9,0 4 8,6 1 5,6-5 8,2 2 1,5-2 0,7 4 2,6-4 1,-5 3-1,12-3-1,6 4-1,0-4-2,1 0-1,6 4 4,0-4-1,6 0-1,8 0 1,-1 0 2,-1 0 0,8-4 3,-1 4 3,7-4 2,1 1 2,6-1 6,-1 2 2,0-7 2,7 2 5,7 0 3,0-1-1,-1 1 2,15-4 3,-9 4 0,7-4-1,7 3-1,1-2-5,6 3-3,-7-5-1,0 4-5,0-1-5,0 0-4,-13 6-3,7-5-6,-13 5-3,-8 3 1,-5 0-4,-1 0-2,-12 0-3,-1 3-5,-6 1-2,-6 0-2,-7-1-3,-7 6-6,-6-6-4,2 3-2,-17 2 0,9-4 0,-13 4 2,-1-5 0,-7 4 2,2-3 2,-8 3-1,-6-3-7,0 0-7,-1 3-13,-5-3-15,-1 2-15,1-2-14,-7 0-9,6 0 5,-6 3 19,0-3 25,6 3 33,7 0 32,0-3 32,6 3 24,8-3 18,5-1 6,13 1-7,1-4-13,5 4-17,9-4-16,10 0-12,9 0-8,-1-4-3,13 0 0,13 1 0,0-1 1,6-3 1,8 3-1,0-3 0,5 0-1,6-1-4,1 1-2,1-4 1,6 4 0,-7 0 0,0-1 2,0 1-1,-7 0 0,-5 0-2,-1 3-1,0-4-3,-7 5-2,1-2 0,-14 2-2,7 0 0,-12 3-1,-2-3 2,-4 3-1,-9-4 0,1 4 1,-7 0 1,1 0 2,-7 0-1,-7 0 2,1 0 1,-7 0 0,1 0 1,-9 4-2,9-4-1,-9 3-2,2 0-1,0 0-7,6 2-17,-7-2-30,14-3-64,-7 4-142,6-4-93,1 0-57</inkml:trace>
  <inkml:trace contextRef="#ctx0" brushRef="#br0" timeOffset="-167614.44">10557 7908 26,'-7'0'265,"1"-2"-73,0 2-60,-1 0-41,7-4-28,-7 4-13,7 0-6,-6 0-1,6-3-6,0 3-4,0 0-6,6 0-3,-6-4-4,7 4-5,0 0-6,-1 0-5,0-4-2,1 4-1,-2 0-1,10 0 0,-2-4 1,0 4-1,-1-4 0,1 4 2,1-4 0,-1 1 0,0 3 5,-1-4 1,1 2 5,-6-3 3,-1 1 3,1 4 2,-7-3 0,0-1-1,0 0-3,0 4-1,-7-3-4,-6 3-4,7-4-3,-13 4-2,6 0 0,-7 0 0,0 0-2,-5 4-1,-3-4-2,4 3-5,-10-3-3,9 4-2,-8 0-3,1-1-1,-1-3-3,0 4 2,-5 1-1,5-3 2,-6 2 3,0-4 0,-1 3-1,2-3 6,-2 4 1,7-4 1,-5 0 6,5 0 3,7 4 5,7-4 6,-1 0 7,7 0 1,7-4 0,-1 4-2,7 0-2,7-4 0,6 1-5,6-1-5,7 2-5,0-3-1,0 1-2,7-3 0,7 0 1,-2 3 1,1-3-1,7-1 1,-7 4 2,0-2 1,0-2 2,-7 1 2,1 3-2,-7-3 0,1 3 2,-9 1-2,-4 3-2,-1-4-3,-7 4-2,1 0-1,-7 0 0,-7 4 0,1-1-2,-7 4 1,-7-3 1,-7 4-1,2-1-1,-8 3 1,7-2-1,-12-4-1,5 3 1,-7 0 0,8-3-1,-7 3 0,7-3 4,-8 1-1,15-3 1,-8 2 1,13-4 0,0 3 3,8-3 0,-1 0 1,6 0-2,7 4 0,0-4 0,13 0 1,0-4-2,7 4-2,12 0 1,-5 0-1,11-3 0,2 3 1,6 0-4,-2 0-3,2-4-3,6 4-2,2 0-2,-3-2 1,1 2 0,-7-5 1,8 1 3,-8 1 1,1-1 5,-8 0 2,1 4 0,-7-3 2,2-1-4,-8 0-1,-7 4 2,-6-3 2,1 3 2,-8 0 1,-6 0 1,0 0 1,-6 0 3,-8 0 0,1 3-2,-6-3-1,-7 4-1,0-4-1,-7 4 0,7-1 1,-7 1 1,1-4 1,6 4 0,0-1 3,0-3-1,5 0-1,9 0 0,0 0-2,-2 0 0,8 0 1,-1 0-1,7 0-3,0 0 0,7 0 1,-1-3-3,8 3 1,5-4-1,-6 4-5,7-4-10,-1 4-19,0-3-36,1-1-69,0 0-140,-1 1-90,-6-1-55</inkml:trace>
  <inkml:trace contextRef="#ctx0" brushRef="#br0" timeOffset="-165701.16">10824 7799 7,'0'0'67,"7"4"-11,-7-4-11,6 0-12,-6 0-12,6 4-13,-6-4-7,0 0 0,7 0 0,-7 0-1,0 0 1,0 0 3,0 0 5,0 0 11,0 3 7,0-3 4,0 0 5,6 0 4,-6 0 6,0 0-3,0 0-5,0 0-6,0 0-7,0 0-6,6 0-5,-6 0-5,0 0-5,0 0-1,7 0-2,-7 0 0,0 0 0,7 0-1,-7 0 0,0 0 1,7 0-2,-7 0 1,0 0 0,6 0 0,-6 0 0,0 0 1,7 0-1,-7-3 0,6 3 0,-6 0 0,7 0 0,-7-4 0,6 4 1,-6 0-1,6-4 0,-6 4 0,7-4 2,-7 4 1,0 0 1,7-3 1,-7 3 5,0 0 6,0 0 4,0-4 7,0 4 4,7 0 6,-7-3 3,0 3 3,0 0-2,0-4-1,0 4-4,0-3-4,0 3-6,0-4-5,0 4-5,0 0-5,0-4-3,0 4-4,0 0-3,0 0-1,7 0-1,-7 0 0,0 0-2,0 0 2,0 0 0,0 0 1,0 0 0,0 0 1,0 0-1,0 0 0,0 0-4,0 0 1,0 0 2,0-4-1,0 4 1,0 0 1,0 0 1,0 0 1,0 0 4,5 0-3,-5 0 0,0 0-1,0 0 0,0 0-2,0 0 0,0 0 0,7 0-1,-7 0 1,0 0 1,6 0-1,-6 0-1,0 0 1,0 0-1,7 0 0,-7 0 0,0 0 0,0 0-2,0 0 1,0 0 2,0 0-1,0 0 1,0 0 0,0 0 0,0 0-3,6 0 1,-6 0-5,0 0-7,0 0-7,0 0-10,0 0-13,0 0-13,0 4-14,6-4-18,-6 0-22,0 0-24,0 0-21,0 0-22</inkml:trace>
  <inkml:trace contextRef="#ctx0" brushRef="#br0" timeOffset="-165514.79">10986 7818 35,'0'3'124,"0"-3"-24,-6 0-27,6 3-21,0-3-17,0 0-13,-6 0-9,6 0-7,0 4-1,0-4-2,0 0-2,0 4-1,0-4-1,0 0 1,0 0 0,0 0 1,0 0 0,0 4-1,0-4 2,0 0 0,0 0-2,6 0-4,-6 0-4,6 0-12,-6 0-10,7 0-17,-7 0-17,7 0-16,-7-4-12,6 4-8</inkml:trace>
  <inkml:trace contextRef="#ctx0" brushRef="#br0" timeOffset="-162980.68">11019 7821 18,'-6'0'117,"6"0"-3,0 0-13,0 0-17,-7-3-21,7 3-19,0 0-13,0 0-9,-6 0-7,6 0-1,0 0-1,0 0 0,0 0 1,0 0 0,0 0 0,0 0-3,0 0 1,0 0-3,0 0-3,0 0 0,6 0-2,-6-4-1,0 4-1,7 0 1,-7 0-2,0 0-1,6 0 1,-6 0 0,0 0-1,0 0 0,0 0 1,0 0 1,0 0 0,0 0-1,0 0 0,0 0 1,0 0 1,0 0-2,-6 0 0,6 0 1,0 0-2,0 0 1,0 0-1,-7 0 0,7 0-1,0 0 1,0 0 0,0 4-2,0-4 1,7 0-4,-7 3-3,0-3-5,0 0-5,0 0-6,0 0-2,6 0-5,-6 0 0,0 0 2,0 0 4,0 0 4,0 0 7,0 0 7,0 0 12,0 0 6,0 0 7,0 0 4,0 0 6,0 0 2,0 0 0,0 0 0,0-3-8,0 3-1,0 0-5,0-4-4,0 4-5,0 0 0,0 0-3,0 0-1,0-4-3,0 4-1,0 0 0,0 0 0,0 0-2,0 0 0,0 0-1,0 0 2,0 0 0,0 0 1,0 0 1,0 0 3,0 0-1,0 0 2,0 0-2,0 0-1,0 0 4,0 0-2,0 0 0,0 0-1,0 0-1,0 0-1,0 0 2,0 0-1,0 0-3,0-3 2,0 3 1,7 0 0,-7 0 1,0 0 1,0-4-1,0 4 1,0 0 0,6-4 2,-6 4 2,0-4 4,0 4 1,0 0 1,7-3 1,-7 3 1,0 0-1,0 0-3,0-4-1,0 4-5,0 0-4,0 0-1,0 0-1,0 0 0,0 0 0,0 0 0,0 0-2,0 0 2,0 0 1,0 0 0,0 0-1,0 0 1,0 0 0,0 0-1,0-3 2,0 3-1,6 0 0,-6 0-1,0-4 1,0 4 1,7 0-1,-7 0 0,0-3 0,0 3 1,7 0 2,-7 0 0,0-4-1,0 4-2,0 0 1,0 0 3,0 0-2,0-4-2,0 4-1,0 0 1,0 0 2,0 0 1,0 0-1,0-4-2,0 4 1,0 0 2,0 0 1,0 0 0,0 0 0,0-3 2,0 3 3,0 0 4,0-5 1,0 5 1,0 0 0,0 0 0,0 0-1,0-3-3,0 3-4,0 0-1,0 0-4,0 0-1,0 0-2,0 0-1,0 0 0,0 0 2,0 0-1,0 0-1,5 0 1,-5 0 0,0 0 1,0 0 0,0 0 1,0 0 0,0-3-1,0 3 2,0 0-1,0 0-1,0 0-1,0 0 2,0 0-2,0 0 0,0 0 1,0 0-1,0 0 1,0 0-1,0 0 0,0 0-1,0 0-1,-5 0-2,5 3-5,0-3-4,0 0-1,-7 3-2,7-3-2,0 5-1,-7-5 2,7 0 2,-6 3 4,6-3 5,-7 0 1,7 4 2,-6-4 2,6 4 2,-7-4 0,7 4 0,-6-4 0,6 3 0,-7-3 0,7 4 0,-6-4-1,6 3 0,-7 1 0,7-4-1,-7 3 1,1 1 1,6 0 0,0-4-1,-6 4 1,6-4 0,0 0 1,0 3 2,-7 1 0,7-4-2,0 0 1,0 0 3,0 0 2,0 0 0,0 0 2,0 0 0,7 0 0,-7 0 1,0 0 1,0-4-4,0 4-2,0 0-1,6 0-2,-6 0-2,0-3 0,0 3 0,0-4-1,6 4 1,-6-4 2,0 4 1,0 0 3,7-4 3,-7 4 2,0 0 0,0 0 3,0-3 0,0 3 2,0 0-1,0 0-1,0-4-1,0 4-2,0 0-1,0 0-2,0-3-2,7 3-2,-7 0 0,0 0-3,0-4-2,0 4-1,6-3 0,-6 3 1,0-4 1,7 4-1,-7 0 1,0-4 0,6 4 0,-6-4 0,0 4 0,0 0 0,7 0 0,-7-3 0,0-2 0,6 5 0,-6 0 0,7-3 2,-7 3-1,0 0-1,0-3 0,6 3 0,-6 0 1,0 0-1,0-3 0,0 3 0,7 0-2,-7-4 2,0 4 1,7-5 2,-7 5-3,0-3 2,5 3 3,-5-4 2,0 4 0,8-4-1,-8 1 1,0-1-1,5 0 1,-5 1-1,7-1-2,-7 1-2,0-2 1,8 5-1,-8-3-2,0 0 0,5-1 0,-5 4 0,7-4 0,-7 1 1,7-1-2,-7 0 1,6 0 0,-6 1-3,7 3 0,-7-4 2,6 1 2,-6-1 0,7 4 1,-7-3 0,6 3-1,-6-4 1,7 4 0,-7-4-1,6 0-5,-6 4 2,6-3 0,1 3 2,-7-4 0,0 4-1,7-3 2,-7 3 0,6-4 0,-6 4 0,0 0-1,0 0 0,0-3 1,7 3 0,-7 0-1,0 0 1,0-4 0,0 4-1,0 0 0,6 0 0,-6 0 0,0-4 0,0 4 0,0 0-1,7 0 0,-7-4 0,0 4 1,6-3-1,-6 3 1,6 0 0,-6-5-1,0 5 1,7-3 1,-7 3-1,7-3 1,-7 3-1,7-5 0,-7 5 1,6-3-1,-6 3 0,0-4-1,6 1 1,-6-2 0,0 5 1,7-3 0,-7 0-1,6-1 1,-6 0-2,7 4 1,-7-3 0,6-1 0,-6 4 0,6-4 1,-6 4-1,0-4 0,7 1 3,-7 3-2,7-4-1,-7 1-1,7 3 1,-7-4-1,0 1 0,7 3 1,-7-4 1,0 4-2,5-4 3,-5 0-2,0 1 0,7 3 0,-7-4 1,6 1-1,-6-1 0,7 4 3,-7-3-3,6-1 1,1 0 1,-7 0-2,7 4 0,-7 0 0,6-3 0,0-1-4,-6 0 2,7 4 1,-1-3-1,1 0 2,-1-2 2,1 5-1,-7-3-1,7-1 1,-1-1 0,1 2 1,-2 0 0,3 0-2,-8-2 0,5 2-2,2 0 2,-7-2 0,8-2 0,-3 3 0,-5 1 0,7-4 0,0 3 0,-1 0 1,-6-3-2,7 3 0,-1 1 0,1-4 0,-7 3 4,6 0-2,1 0-4,-7-3 1,6 3 2,1 1 0,-7 0 0,7-5 0,-1 4-3,-6-3 2,6 0 4,1 3-1,-1-3-1,1-2 0,-7 2-1,6 0 0,1 0 0,-1 3-1,1-3 0,0 0 2,-1 0-2,0 3 0,1-4 3,-1 1-2,1 3 1,-1-2 0,1 1 0,7-2-1,-8 3 1,1-3-1,-1 0-3,0 3 1,0-3 1,1 0 1,0 0-1,0 3-6,-7-4 5,6 4 0,0-3 2,0 1 1,-6-2 0,7 4-1,-1-4 0,1 1 6,-7-1-3,6 6-1,-6-6-1,7 1-1,0-1-1,0-3 0,-1 4 1,-1 0 1,3-8 0,-3 3-1,10 3 0,-9-7 1,7 1-1,0 1 1,-7-1 0,7 1 0,1-5-1,-1 5 0,0-1 0,-1 1 0,1-2-1,0 2 0,2 3 0,3 0-1,-5-4 1,1 4 1,-1 0-1,-1 0 1,1 4 0,0 0 0,-6-4 0,6 3 2,-7 0-1,0 2-1,7-2 2,-6 1-1,0-4 0,0 4 3,-1-4 1,1 3 1,4-3 1,-3 5 0,-2-6 0,1 5-1,0-4-1,-1 0-2,7 4-2,-6 0-2,-1-5 1,0 2 1,7 3-1,-6-5 0,0 4 2,6-2 0,-7-1-1,7 0 1,-7 0-3,8-4 0,-7 4 1,5 0-1,1-3-1,-5 3 0,4-5 1,1 7 0,-6-8 1,6 3 0,-7-1 1,7 1 2,0-4 0,0 4-1,-6-1 2,6-4-2,6 4 4,-5 1-3,-2-5 1,1 5-2,7-1 1,-7 5-2,6-5-1,-6 1 1,0 2-1,7-3-1,-7 0 1,0 4 0,0-3-2,7-1 2,-7 1 1,-1-1 0,1 0-1,1-3 1,5 4 0,-6-5 1,0 4 1,1 1-2,-2-5 0,8 2 0,-8-2 1,9 1-1,-9-1-1,8-3 1,-7 0-1,7 1 1,-1-2 0,1 5 1,-7-4-2,6 3-1,0 2 2,-5-5-2,4 3 0,2-3 1,-6 0 0,6 0-1,-8 0 0,1 1-1,7-1 0,-7-1 0,0 2 1,6-2-1,-6 0-1,2 6 2,-3-4 0,0-2 1,2 5 0,-1-4 2,0 3-2,0 1 0,-1 4 2,2-5-2,-1 4 0,-7-4-1,7 5-1,0 3-2,1-3 2,-1-1 2,-2 1-1,4 3 1,-3-5 2,-5 7-2,6-7 2,-6 5 1,5-4-3,-5 1 0,6-1 0,-6 1 0,6-5-2,0 2 0,-7 2 1,7-7-1,1 3 2,-2 1 0,1 0 0,0-5-2,0 5 2,1 0 0,-1-4 0,-1 3 0,1-2 0,-6 2 0,6-3 0,0 4 0,-7 0 0,7-1-1,1 1 0,-8 3 1,7-4-1,-6 9 0,4-5 1,-3 1 0,5 3-1,-6 0 2,6 0 0,0-1-1,0 1 0,0 0 1,0 4-2,0-3 1,0 2 0,0 1-1,-1-1 7,-4 2-5,5-2 0,-1 1-1,1-1 0,-6 4 1,6-3-1,-6 4 0,-1-1-6,7-3 3,-7 2 0,1 2 0,0-4 2,-1 3 0,1 1 0,-1-5 2,1 4-1,-2-4 0,3 5 1,4-4 0,-4 0-2,-2-1 1,1 4-1,-1-3 1,7-3-2,-7 2 1,1 1 0,-1 0 0,1 0 1,6-1 0,-6 1 0,-1-1-2,0-3 2,7 4-1,-6-4 0,-1 0-4,7-1 2,-6 2 2,6 3 2,-7-5 0,7 5 0,-6 0 0,0 0 0,6 3 3,-6-3-2,-7 3-1,6 0-2,-6 1 0,7 3-2,-7 0 1,0 0-1,0 0 1,5 0-1,-5 0-2,0 0-1,-5 0-1,5 7-2,0-3-6,-7-1-9,1 5-15,-1-1-24,-6 0-49,-1-3-122,1 3-99,0-3-62</inkml:trace>
  <inkml:trace contextRef="#ctx0" brushRef="#br0" timeOffset="-154384.76">5509 7949 100,'0'-4'141,"0"4"-27,0 0-30,0-2-28,0 2-23,0 0-16,0 0-8,0 0-1,0-4-2,0 4 0,0 0-1,0 0-2,0 0 3,0 0-1,0 0 0,0 0-1,0 0-1,0 0 0,0 0-1,0 0 2,0 0-1,0 0-1,0 0-2,0 0 0,0 0 0,0 0 1,0 0-1,0 0 0,0 0-1,0 0 1,0 0 1,-6-4 1,6 4 0,0 0-2,0 0 5,0-4 2,0 4 4,0 0 3,0 0 5,0-3 1,0 3 2,0 0 3,0 0-4,0 0-3,0 0-5,0 0-3,0 0-6,0 0-2,0 0-3,0 0-5,0 0-4,0 0-1,0 0-3,0 0-3,0 3-3,0-3-3,0 0-4,0 0 0,0 4-1,0-4-4,0 4-7,0-4-12,6 0-24,-6 0-32,0 4-50</inkml:trace>
  <inkml:trace contextRef="#ctx0" brushRef="#br0" timeOffset="-153358.02">5529 8015 29,'0'0'197,"0"-3"-26,0-1-28,0 4-31,0 0-29,0-4-23,0 0-15,7 1-17,-7-1-12,0 1-8,0-1-4,0 0-3,0 4 1,0-3 0,6-1 0,-6 1-1,0 3 0,0-4 0,0 0 0,0 0 0,7 4 1,-7-3-2,0-1 0,0 0-2,0 4 2,0-4 0,6 2 0,-6-2 0,0 0 0,7 0 1,-7 1 0,6-1-1,-6 0 4,0-3 2,0 7 2,0-5 2,6-1 0,-6 3 1,0-1 1,0 0-2,0 0-3,0 0-1,0 0-3,0 1-1,7-1-1,-7 2-1,0-3 0,0 1 0,0 1 0,0-1 0,0 0 0,6 1 1,-6-5 0,0 5 5,0-1 1,0 0 0,0 0 2,7 1-1,-7 0-1,0-1-3,0 0-1,7-3-2,-7 3-2,0 0-1,0 1 0,0-1 0,6 1 1,-6-1 1,0 1 2,0-1-1,0-4 0,7 5-1,-7-2 1,0 2 1,0-3-1,0 2 0,6-4-1,-6 4 2,0 0-1,7-3 0,-7 3 0,0-3-5,0 4 3,0-2 0,6-1 1,-6 2-2,0 0 1,0 1 0,0-1 1,0 0 6,0-3-5,0 3-1,6-3 0,-6 0 1,0 3 5,0-3 1,0 0 5,0 0 0,7-1 3,-7 1 2,0-1 1,0 0-2,0 1-4,0-4-2,0 4-4,0 0 0,0 3-1,0-4-1,0 1-2,0 4 1,0-4 0,0 3 0,0-4-1,0 5-1,0-4-1,0 3 0,0-3 1,7-1-1,-7 1-1,0 3 1,7-2 0,-7-2 1,5-1-1,-5 6 0,7-3 1,-7 1 1,0-1 1,6 1-1,-6 1-1,0 1-5,0-1 1,0 1 2,0-1-1,7 1 1,-7-1-1,0 0-1,0 0 1,0 1 5,0-1-1,8-3-1,-8 4-1,0-1 1,0-4-1,5 5 1,-5-1-1,6 0-1,-6-2-1,7 1 1,-7 2 1,7-6 0,-7 7 0,0-2 1,7 1-1,-7-5 1,0 5 1,6-2-2,-6 1 3,0-3-1,0 5 0,7-3-2,-7 2 0,6-1-1,-6 0 0,0 0-1,0 1-1,7-1-1,-7 1 2,0-2 1,6 3 0,-6-2 0,0-4-1,6 5 2,-6-1-1,0 0 1,7 0 1,-7 2 0,0-6-1,0 4 1,7 0 0,-7-3 0,0 4-1,6-5 0,-6 1 0,7 0 0,-7 2 0,0-1 0,6-2-1,-6 4 1,0-3 0,0 1 0,0 0-3,6 0 3,-6 2 0,0-3-1,0 3 1,0 0 0,0-2 0,0 1 0,0 2 0,0-1-1,7 1 1,-7-1 0,0 0 0,0 0-1,0 1 1,6-1 0,-6 1 0,0-1 1,0 0 0,7 1 0,-7-2-1,0 2 2,0 3-2,0-3 0,0 3 0,0-4 0,0 4 0,0 0-1,0 0 0,0 0-1,0 0 1,0 0-2,0 0 1,0 0-2,0 0-1,0 0 1,0 0 1,0 0 0,0 0-1,0 0 3,0 4-1,0-4 2,0 0 1,0 0-1,0-4 1,0 4-4,0 0-8,0 0-10,0 0-14,0 0-20,0 0-36,0-4-70,7 4-135,-7-3-73</inkml:trace>
  <inkml:trace contextRef="#ctx0" brushRef="#br0" timeOffset="-152104.62">5711 7188 88,'0'0'192,"0"0"-35,0-5-37,0 5-36,0 0-31,0 0-21,0-2-16,0 2-9,0 0-3,0 0-2,7 0-2,-7 0 0,0 0 0,0-4 0,0 4 0,7 0 1,-7 0-1,0-4 1,6 4-1,-6 0 2,7 0-1,-7-4-1,6 4 0,-6 0 0,7-4 0,-1 4 0,0 0 0,-6 0-1,7 0 0,0 0 2,-1 0-1,1-4 0,-1 4 0,0 0 0,1 0 1,-1-3 0,1 3 0,0 0-1,0 0 1,-1 0-1,0-4 0,-6 4 1,7 0-1,-1 0 1,1-2 1,-1 2-2,0-6 0,1 6 0,-7 0 1,7-2-1,0 2 1,0 0 0,-2 0-1,2-4 0,-1 4 0,1 0 0,-1 0 0,-6 0-4,7 0-2,0 0-6,-7 0-2,6 0-3,-6-4-1,6 4-2,-6 0 2,7-4 3,-7 4 3,0-3 7,0 3 5,0-4 3,-7 4 3,7 0 0,-6-4 1,6 4 0,-6 0-4,-1 0-1,7-4-3,-7 4-1,1 0 0,-1-2 0,1 2 0,-1 0 2,2 0 0,5 0 2,-7 0 0,0-5 1,0 5 1,7 0 3,-7-3 0,7 3 5,-6 0 2,6 0 1,0 0 0,-6-4 1,6 4-1,0-3-1,0 3-2,0-4-2,0 4-3,0-4 1,0 4-1,0-4-2,0 4 0,0 0 0,0-3-3,0 3 2,6 0-2,-6-4 0,0 4 3,0-3 3,6 3 1,-6 0 2,0-4 1,7 4 0,0-4 0,-7 4 0,7-3-4,0 3-2,5-5-2,-6 2-1,7 3-2,-6-3 0,6-1-1,0 4-1,6-4 2,-6 1-1,1 3 0,-1-5 0,7 2 0,-8 3-1,8-4 1,-7 2 0,6-4-1,-6 6 0,7-2 1,-7-2 0,6 0-3,1 0 2,-7 1 1,6-1 0,-5 0 0,5 0 1,-6 4-1,0-2 0,0 2 4,6-5-3,-6 5-1,0 0 0,1-3 1,-1 3-2,0 0 1,-1 0-1,2-4 0,-1 4 0,6 0 0,-6-3 1,0 3 0,1-4 0,5 0 0,-6 4-1,6-4 1,-4 1 0,3-1 1,1 4-1,-5-3 1,5 3 0,-6-4-5,7 0-4,-1 4-6,-6-3-6,7 3-4,-7-4-5,0 4-3,7 0-3,-7 0 7,6-4 2,-6 4 5,6 0 5,-5-3 7,5-1 2,-6 4 2,0 0 4,0-4-3,8 1 3,-8-1 1,-2 4 0,3-4-1,6 0 1,-8 1 1,1 3 1,1-3 0,5 3-2,-7-4 0,1 4 1,8-4 0,-8 1 3,6 3 5,1-5-1,-1 2 0,0-1 4,8 4 1,-8-4 2,0 0 2,7 2-3,2-2-5,-9 0 1,7 0 0,-7 1-2,7-1-4,-6 4-6,-1-4-8,1 0-3,-1 4-8,1 0-9,0-3-7,-1 3-4,-6-4-6,7 1-4,-8 3 1,1-4 4,0 4 7,6 0 6,-6-4 11,-5 4 3,11-3 9,-12 3 9,6-4 2,0 4 0,0 0 0,-1-4 3,2 4-2,-1 0-1,0 0-1,0-3-2,0 3-4,0 0-3,0 0-9,0-4-13,0 4-16,7 0-14,-7 0-11,-1-4-11</inkml:trace>
  <inkml:trace contextRef="#ctx0" brushRef="#br0" timeOffset="-151487.68">8759 6777 173,'20'0'173,"-1"0"-42,-6-3-43,6 3-34,-4 0-23,3 0-15,-5 0-7,7 0-6,-7 0-2,0 0-1,7 0-1,-7 0 0,0 0 1,0 0-1,0 0-1,7 0 2,-8 0-1,1-4 1,0 4 0,1-4 0,-1 4 2,6-4 0,-6 4-1,0-3 0,0 3 0,0 0 1,0-5-1,7 5 0,-15 0-1,10 0 0,-2 0 0,-1 0 0,2 0 0,-2 0 0,-5 0 0,6 0 0,-7 0 1,8 0 0,-1 0 0,-7 0 1,7 0 0,-8 0-1,9 0 1,0 0 4,-8 0 2,7-2 4,0 2 0,-7 0 0,8 0 1,-1 0 0,0 0 0,0 0-5,-7 0-1,7 0-4,1 0-3,-9 0 0,10 0 0,-10 0 0,3 0 0,-3 0 0,2 0 0,0 0-1,-1 0 0,1 0 2,-7 0-1,6 0 3,1-4 2,-7 4 3,6 0 3,-6 0 5,0 0 3,7 0 1,-7 0-1,0 0 1,0 0-4,6 0-3,-6 0-3,0 0-4,0 0-3,0-3 0,0 3 2,0 0 3,7 0 5,-7 0 2,0 0 2,0 0 7,0-5 1,0 5 2,0 0-1,0 0-1,0 0-2,0 0-3,0 0-1,0 0-6,-7 0-1,7 0-3,0 0-2,0 0-7,0 0-4,-6 0 0,-1 0-3,1 0 0,-1 5-3,1-5 0,-7 0 3,-1 3 0,1-3 0,-7 4 2,1-4 0,0 2 1,-1-2 1,1 5 0,-8-5 0,8 3 2,-7-3-3,0 4-3,0-4-5,0 0-10,0 4-12,0-4-17,0 0-20,-7 0-27,1 0-30,-1 0-31,0 0-36,1 0-38</inkml:trace>
  <inkml:trace contextRef="#ctx0" brushRef="#br0" timeOffset="-150930.04">7599 6924 14,'-5'0'29,"5"3"-2,0-3 6,0 0 6,-7 4 9,7-4 10,0 0 9,7 0 3,-7 0 0,0 0-6,0 0-11,0 0-9,0 0-11,0 0-9,0 0-8,5 0-9,-5 0-3,0 0 1,0 0 1,8 0 2,-8 0 2,5 0 4,3-4 3,-1 4 7,-2 0 2,2-3 4,6 3 2,0-4-1,0 0-3,0 0-2,7 1-3,6-4-2,0 3 0,0-4-4,6 1-1,7-1 4,1-2 3,-1 3 3,7-5 0,-1 2 0,7-1-1,-6 0 1,6 0-1,0-1-6,1 2-4,-10 3-5,11-5-1,-2 4-2,1 2-4,-8 3-2,6-5 1,-6 0-2,8 1 0,-7 0 0,-7 3-1,6-3 0,-5-1 2,-8 5-1,7-5-3,-6 5 2,-7 0 1,7-1 0,-8 4-4,2-5 3,-2 2-1,2 0 1,-8 3 2,7-4-1,-6 4 0,0-4-1,5 4 7,-5-3-3,-1 3-2,1-4 0,0 4-1,-1-4 0,-6 4 0,7-4 2,-1 4-2,-6 0 0,0 0 2,7-3-2,-7 3 0,0 0 1,-7 0-4,7 0 0,1 0-3,-9 0-1,2 0-4,6 0 1,-5 0-2,-3 3-2,2-3 1,0 0 0,-1 0 2,1 4 2,-1-4 3,-6 0 1,7 4 2,-7-4 2,6 0 1,-6 0-1,0 0 0,0 4 0,0-1-2,0-3-1,0 4-1,0 0-5,0-4-7,0 3-11,-6 0-18,6-3-31,0 5-61,-7-5-115,7 0-86</inkml:trace>
  <inkml:trace contextRef="#ctx0" brushRef="#br0" timeOffset="-149750.72">9503 6729 172,'0'0'154,"0"-4"-28,0 4-26,-8 0-23,8 0-22,0 0-15,0-3-11,0 3-9,0 0-5,0-4-4,0 4-2,0-3-5,8 3 1,-8-4-4,5 4 0,-5-3-1,8 3-1,-8-4 1,5 0 2,-5 0 4,7 4 4,-7-3 1,7-1 2,-1 0 2,-6 1-1,7 3-1,-1-3 0,1-1-2,-7-4-4,6 5-2,1-1 1,-1-3-2,1 3 4,-1-4 2,1 1 2,-1 4 2,1-4 0,-1-1 2,0 1 1,-6 0-2,6-5-3,1 5-2,0-1 1,0 1 2,-1-3 2,1 1 0,-1 3 0,1-2 0,-1 1 1,0-1-1,1 1-4,-1 0-4,2 0-5,-8-1-1,7 5-1,-2-4 0,2 0-2,-1-1 0,-6 1 1,7 2 0,-1-2 1,1 0 0,-1 0 0,-6 2 0,7-1 2,0-2 0,-7 2-1,6-3 0,0 6 0,1-4-1,-1 0 0,1-1 0,-7 1 0,6 0 0,1 2 0,-7-1-1,7-2 0,-1 1 1,1 3 1,-7-2-1,5-2-1,2-1 0,1 3 1,-3 2 0,3-3 0,-2 4 0,0-6-1,1 2 2,-1 4-1,1-4 0,-7 3 1,6-4-1,1 5 0,-1-1 0,1-4-1,-1 6-1,1-2 1,-7-4-1,6 5 1,1-1 0,-1 0 0,1-2 1,-1 1 1,0 2-1,1-6 1,0 7-1,-7-6 1,6 4-1,1 1 0,-1-5 1,1 4-1,6 1 0,-7-4-1,0 0 0,2 3 1,5-4 0,-6 1 0,5-1-2,-6 2-1,1 2-1,6-3 0,-6-1-1,6 2-1,-7-2-1,7 1 1,-7-1 0,1-3 2,0 4 1,0-4 0,-1 3 3,0-3-1,1 0 0,-2 4 1,3 0 0,-1-1-1,-2 1 1,3-1 0,-2 1-2,1 0 1,-1 0 2,0-1-1,1 1 1,-1 0 0,1 0-1,-1-1 0,8 1 0,-8-5 2,1 5-3,-1 0 0,0 0-3,1-4 0,6 3-1,-7 2 3,1-6-3,6 5 1,-5-4 0,3 4 3,-4-4-1,6 0 1,-6 0 1,6-1-3,0-2 3,-7 3-2,7-3 2,1-1-4,-2 0 0,1-3 0,0 3-6,-6-4-1,6 2-3,0-5-4,0 3-5,-8-3 1,10 4-3,-2-5-1,0 6 5,-1-5 2,1-1 0,1 5 3,-8-4 4,7 0 2,0 5 3,0-6 0,-7 5 2,7-4 2,-6 3 2,6 0 2,0-1-1,0 1 1,-6 0 0,6-2 0,0 2-2,0-3-1,0 4-6,0-1-5,0-3-1,0 1-4,-1-4-3,2 2-3,-1 1 2,0 0 0,0-3 3,7-2 4,-6 2 4,-2 4 10,7-8 8,1 2 6,-7 2 3,6-1 4,1 0 6,-8 0 3,8 1 0,-7 3-6,7-4-2,-7 4-7,7 1 0,-8-2-1,2 4-4,5-2-3,0 3 0,-5-4-2,5 4-1,1-4 4,-1-1-5,7 1-2,-6 1 2,6-5 3,-7 4 1,8-5 4,-9 6 0,10-4 4,-3-1-1,1 0-1,-6 1 0,6 3-2,0-4-1,-6 4-2,-1 0 0,0 4-2,2-4 0,-2 4 5,-7-1 2,9 2 2,-9-3 3,1 3-2,0-2 2,-7 1 0,1 3 2,7-3-6,-8 4-3,-6-1-3,5-1-7,-5 2-15,0 3-33,-5-4-89,-1 4-142,-8 0-83</inkml:trace>
  <inkml:trace contextRef="#ctx0" brushRef="#br0" timeOffset="-148367.78">5842 7146 114,'0'-2'123,"0"2"-31,6 0-22,-6-4-24,0 4-16,7-4-8,-1 4-2,-6-4 0,7 1 3,-1-1 5,-6 0 7,6 0 7,-6 2 3,7-6 1,0 4-2,-7 1 0,7-5-3,-7 4-2,7-3-3,-7 4-3,5-5-4,2 5-4,-1-5-2,-6 1-3,7 3-4,-7-4-4,6 5-1,1-3-4,-7 0-3,0 4-3,7-2 0,-7-4 0,6 5 2,-6-1-1,6-4-2,-6 6 0,7-6 4,-7 4 1,6-3 1,-6 3 1,0-3 0,7 3-1,-7-3 0,6 3 1,-6-3-2,7 3-2,-7-3 1,6 3-3,-6 1 1,7-5 0,-7 4 0,7-2-1,-7-2 1,0 5-1,5-5 0,-5 0 0,8 2 0,-8 2-1,5-4 0,-5 5-1,0-5 0,7 4 0,-7-3 1,0 4-1,8-1 0,-8-3-1,0 3 2,0 0 0,5 1-1,-5-1 0,0 0-1,0 1 0,0-1 1,0 0 1,0 0-2,0 4 1,0-3 0,0 0 1,0 3 3,0 0 0,0-4-2,0 0 0,0 4 1,0-3-2,0-1 1,0 0-1,7 0-1,-7-4 0,0 6 0,0-2 1,0 1 0,0-5 0,7 4-1,-7-4 1,0 5 0,6-4 0,-6 3 0,0-3 0,7 3 0,-7-3 0,0-1 1,6 5 0,-6-4-1,0 2 0,7-1 0,-7-2 0,6 1 0,-6-1 0,7 1-1,-1 0 1,-6 0 0,7-1 1,-1 0-2,-6 1 1,7 0-1,-1-4 1,1 4 0,-7 0-1,6-4 1,-6 3 0,7 1 0,-1-4-2,0 3 1,-6-2 2,7 3-2,0-5 1,0 5 0,-7-3 0,6 2-1,0 1 2,-6-1-1,7 2 0,-7-2 1,6-1 0,-6 6-1,7-4 1,-7 3 0,6 1-1,-6-5 0,6 4 2,-6 1-2,8-4-1,-8 3 0,7-3-1,-7 3 0,0-3 1,6 0 2,-6 0-3,0-1 2,6 4-1,-6-7 1,6 7 0,-6-6 0,0 1 0,7 3-1,-7-5 1,0 3 0,6-3 1,-6 4 1,0 0 2,0-1-2,0-2-1,7 3-1,-7-5 1,0 5-1,6-3-3,-6 2 3,0-3-1,7 3 0,-7 4-2,0-2 3,7-3-1,-7 6 0,0-1 1,0 1 0,0-1-5,0 4-5,0-3-7,0 3-8,6-4-9,-6 4-13,0 0-19,0 0-36,0 0-68,0 0-122,0 0-67</inkml:trace>
  <inkml:trace contextRef="#ctx0" brushRef="#br0" timeOffset="-147678.02">6018 6971 56,'5'-7'151,"-5"0"-21,8-4-19,-3 0-24,10-4-18,-10 4-12,2-3-11,6-2-5,-6 2-5,6-5-3,-7 1-6,7 0-3,-6-1-3,-1 2-4,7-3-3,-6-1 1,-1-1-2,1 0-2,-1 3 0,0-2 2,8-1 0,-14-1 2,7 2 0,-1-1-3,0 0 1,1 0 0,-7-4-3,6 1-1,1 4 0,-1-6 0,0 1 2,2 1 0,-1 3 2,-1-4 1,6 0 2,-5 1 1,-1 3-2,7-4-2,-6 9-1,6-6-2,-7 4-3,1 5-2,-1-1-2,1 1 0,-1 3-1,1 3 0,0-3-1,-1 5-2,1-2-1,-7 1 2,5-1-3,-5 4-2,8 1-4,-8-1-4,5 1-6,-5-1-7,0 4-10,7-5-13,-7 5-14,0 0-15,0 0-27,0 0-50,-7 0-80,7 0-87</inkml:trace>
  <inkml:trace contextRef="#ctx0" brushRef="#br0" timeOffset="-146732.75">6506 6000 61,'0'0'226,"0"4"-50,0-4-48,0 0-41,0 0-32,0 0-23,6 0-13,-6-4-7,0 4-5,7 0-1,-1 0 0,1-3 0,-1 3 1,1-4 2,6 1-1,0 3 0,0-4 0,-7 0-1,8 0 0,-1 4-2,6-3 1,-6 3-2,1-4 2,4 4-3,2-4 0,0 0-1,-7 4 1,7-2-2,6-3 1,-7 2 0,0-1 2,8 1-1,-8-1 2,7 0-1,-5-3-1,3 3 2,-3 1-2,4-1 2,-5 1-2,6 3 0,-7-4-1,1 0-1,0 0 0,-1 4 1,1-3-1,-1 3 0,0-4-1,8 4 1,-8-4-1,0 4-1,2-3 1,-1 3 0,-2-5 0,2 5-1,0-3 1,-1-1-1,1 4 1,-1-3 0,0 3 0,2-4 0,-9 4 0,8-3-1,-7 3 1,0-4 1,6 4 0,-6 0-1,0 0 0,-6 0 0,6 0 0,0 0 0,-7 0 1,7 0-1,-6 0 0,5 0 1,-4 0-1,-3 0 1,10 0 0,-10-4 1,9 4-2,-1-4 0,-7 4-2,7-3 1,-6-1 1,5 4 0,2-4 0,-7 4-1,5-4 0,-5 4 0,-1 0 2,7 0-2,-6 0 1,6-2 0,-6 2 0,5 0 0,-5 0 0,6 0 1,0 0 0,1-4-1,-8 4 0,6 0 0,1 0 1,1-4-1,-8 4 1,7 0-1,0-4 0,0 4 2,-6-3-1,6 3 0,0 0-1,-8 0 0,3-4 0,5 4 0,-7 0-1,1 0 0,0 0 1,-1 0 1,1-4-2,5 4 0,-12 0-1,13 0 2,-6-4 0,0 4 0,-1 0-1,7 0 0,-6 0 1,-1 0 0,7 0-1,-7 0-1,1-3 0,6 3 1,-5 0 1,-3 0 0,8 0 0,-7 0 0,1 0 1,7 0 1,-8 0 0,1 0 0,-1 0-2,0 0 0,7 0 1,-6 0-1,0 0-1,-1 0 1,6 0 0,-5-4 0,6 4 0,0-3 0,1-1 0,-8 4 1,7-3 0,0 3-1,-6-4 1,6 4 0,0 0 0,-7-4-1,7 4 0,-7 0 1,7 0-1,-6-4 0,6 4-1,-6 0 1,6 0 0,-7 0 1,0 0 0,7 0-2,2-3 1,-10 3 1,8 0-1,-6 0-2,6-4 0,-6 4-1,-1 0 3,1 4-2,-1-4-1,1 0-1,-1 0-3,-6 3-5,0-3-1,0 4-1,0-4-1,0 4 1,0 0-1,-6-1 1,6-3 5,0 4 6,-7-1 4,7-3 2,0 0 3,0 4-1,0-4 3,0 0 1,7 3-1,-7-3-1,6 0-2,0 0-2,-6 0-2,7 0-2,-1 0-8,8 0-11,-8 0-15,1 0-24,5-3-38,-6 3-58,1 0-95</inkml:trace>
  <inkml:trace contextRef="#ctx0" brushRef="#br0" timeOffset="-145812.69">8701 5744 29,'6'-3'45,"-6"3"11,0 0 8,0 0 8,0 0 3,0 0-1,0 0-4,0 0-4,0 0-8,0 0-10,0-5-8,0 5-7,0-3-4,0 3-4,0-4-6,0 4-6,0-3-3,0 3-3,0-5-2,0 3 0,0 2-1,7 0 0,-7-4-7,0 0 2,7 0 4,-7 4 2,6-3 4,-6-1 2,6 0 2,1 0 2,-1 1 7,1-1 1,-1 1-3,1-4-1,-1 3-2,1-4-1,-1 1 0,1 0-2,-1 4 0,1-6-5,-1 3 0,1-2-1,0 5-1,-2-5-2,3 1-1,-1 0-4,-7 0 0,6-1 1,1 4-1,-2-4 0,2 1-1,-1 0 1,1 0 0,0-1 0,-1 1 0,1 0 0,-7 4 0,6-6 0,1 3 2,-7-2-2,6 2 0,0-3 1,1-1 0,0 3 0,0-1-1,-1-4 0,0 5 0,1 0-1,6-4 0,-7 4-1,1-4 0,6 4 2,-6-4-1,5 3 1,-5-3-1,6 4 1,-7-4-1,8 0 1,-8-1 0,7 3 0,0-7 1,-7 3-1,8-4 1,-2 0 0,-5-2 1,6 1-1,0-3 2,0-2-1,-1 1 0,3 1-2,-2-2-1,-1 1 0,8-3 1,-7 3 0,6-4 0,1 0-2,-1 1 1,-7-1 4,16 1 3,-9-4 2,7 0-1,0-2 2,0-1 3,1 3 1,6-4 3,-8 3-3,14-3-1,-6 0-3,-1 0-1,1 4-2,7-5-1,-9 2-2,2-1-2,6-4-1,-7 1 1,1-5-1,0 1 0,-1 0-1,-6-8-1,0 4 1,0-4-3,1-3 2,-2 4 1,-5-5 0,6-3 6,-7-4 3,1 1 2,0 0 2,-2-1 1,-3 4-1,-2-1 0,0 9 1,-7 3-6,7 5-3,-13 2 0,6 3-2,-6 5 1,7 4-1,-14 3-9,7 2-17,-6 6-33,-1 3-75,-5 7-165,-1 1-86,-15 3-47</inkml:trace>
  <inkml:trace contextRef="#ctx0" brushRef="#br0" timeOffset="-144775.07">6454 6019 192,'0'-4'165,"0"4"-36,0-4-37,0 4-27,0-4-23,-7 4-12,7 0-6,0 0-6,0-3 1,0 3-3,-6 0 2,6 0 0,0 0 2,0-4 0,0 4 2,0 0 0,0 0-1,0 0 0,0-3-1,6 3 0,-6-4-3,0 1 0,7-1-2,-7 0-1,0 0 0,6 4 0,-6-3-2,0-1-3,7 0 0,-7 0-3,0-3 1,0 4 0,6-1 0,-6 1 1,0-1 1,0 0 1,7-3-1,-7 3 1,0 1-1,7-4-2,-7-1-1,0 1-2,6-1 0,-6 0 2,6 1-1,-6-3 2,7 2 0,-1-3 0,1 3 0,-7-2-1,6-1 0,1 3-1,-7-2-1,6-1-1,1 0-3,1 3 0,-8-2 0,5 2 1,3-3-1,-8 0-1,5 4 1,1-4-2,-6 0 2,7-1 1,-1 2-1,-6-1 0,7 3 0,-7-3 2,7 5-1,0-3-1,-7-1-1,6 3 1,0-1-1,-6 1 2,7 0 0,-1 0-3,0-1 2,1-4 0,-7 5 2,7 0-1,0 4 0,-1-5-1,0 1-1,-6 3 2,6-3-1,-6 4 0,0-6 0,7 3 1,-7-2-2,0 2 1,0-3 1,0 1-1,6 2 1,-6-5-2,0 3 2,0 2-1,0-6 0,7 5 0,-7-1 0,0 1 1,0 0-1,7 0 2,-7-1-1,0 5 1,0-5-1,7 2 0,-7-3-1,0 2 0,0 4 0,0-4 3,6 3-1,-6-4 0,0 5 0,0-4 0,7 2 0,-7 3-1,0-6 1,0 4-2,0 0-1,0 0 0,0 1 1,6 3-1,-6-4 0,0 4-3,0-2-1,0 2-3,0 0-8,0 0-15,0 0-27,0 0-41,5 0-68,-5 0-125,0 0-83</inkml:trace>
  <inkml:trace contextRef="#ctx0" brushRef="#br0" timeOffset="-143879.41">6864 5274 47,'0'-3'170,"-6"3"-33,6 0-32,0 0-31,0-3-23,0 3-19,0 0-12,0 0-9,0-4-5,0 4-1,0 0-4,0 0 0,0-4-1,0 8 1,0-4-1,0 0 2,-7 0 1,7 0 2,0 0 1,0 0 3,0 0 3,0 0 3,0 0 2,0 0 3,0 0 0,0 0 1,7 0 0,-7 0-2,0-4-3,0 4-2,0 0-5,0-3-1,6 3-2,-6-3-2,0 3-3,6-5 0,-6 5-1,0-4 2,7 4-1,-7-3 0,0 3-1,7-4 0,-1 4 0,-6-3 1,6 3-1,1-4 0,-7 1 3,8-1 1,-8 4 0,5-4 1,3 0 1,-8 4 1,5-3 0,1-1 0,1 1 0,-7 3-2,7 0-1,0-5 1,-1 3 1,1-2 1,-1 4 1,0-4 1,1 0 1,-1 1 0,1-2 1,0 5 0,6-3 1,-7-1-2,0 2-1,0 2-1,7-5 0,1 2-1,-1-5 0,-6 8-1,4-7-1,4 3 0,-2 0-1,-7 1-2,7 3-1,0-3 0,-7-2-1,8 5 0,-1-3-1,0 3 0,0-4 1,-1 4 0,1-4 1,0 4 1,7 0 0,-7 0-1,7-3-1,-7 3-1,6 0 0,-6 0 1,7-4 0,-7 4-1,-1 0 0,2-3 2,6 3 0,-7 0 0,0 0 0,7-4-1,-7 4 0,6-4 0,-6 0 0,7 4 0,-1-3 0,0-1 1,0 1 0,-6-4-1,7 3 2,0 0-1,0 0 1,-1 1-2,1-1 0,-1 0 0,1 4-1,-7-4 0,7 4-2,-8-2 2,1 2 0,0 0 0,1 2 0,-1-2 1,-7 0 0,7 0 0,-7 4 0,1 0-1,0-4-2,-1 0 3,1 4 0,-1-4-1,0 3 1,-6-3 0,7 0 0,-1 0 0,1 4 2,-7-4 1,7 0-2,-1 0 0,-6 0-1,7 0-1,-2 0 0,-5 0 0,0 0 0,8 0-1,-8 0 1,5 0-1,3 0 2,-8 0 1,7 0 0,-1-4 0,0 4 0,1 0-1,-7 0 0,7 0 0,-1 0 0,1 0-2,-1 0 2,0 0-2,7 0 2,-6 0 0,0 0 1,6 0-1,0 0 1,-7 0-1,0 4 0,7-4 0,-6 0 0,0 0-3,-1 4-2,-6-4-4,8 4-3,-8-4-5,0 2-3,0-2-5,0 5-2,0-5-5,-8 3-6,8-3-6,-6 4-9,-1-1-4,7-3-3,-7 0-2,1 4 1,-1-4-1,1 0 3,6 0 1,-6 0-1,6 0-9,-7 0-25,7 0-51</inkml:trace>
  <inkml:trace contextRef="#ctx0" brushRef="#br0" timeOffset="-143191.44">8128 5074 9,'6'-4'109,"-6"4"-16,8-4-14,-8 1-16,0-1-14,5 0-11,2 0-9,-1 2-3,0-3-4,1 2-3,0-4 0,0 2 1,-1 2-1,1-5-2,-1 5-3,0-5 0,1 5-2,-1-4-3,8 3 1,-8-3-2,1 3 1,-2-3 2,2-1 0,-1 5 2,9-4 1,-10-1 3,2 1 0,6 3 2,-6-4-1,-1 2 1,-1-2-4,10 5-2,-9-5-3,1 4-2,-1-3-2,-6 4-3,7-2-2,-1 3-1,-6-2 0,0 0 0,7 4 1,-7 0 0,0-4-1,0 4 1,0-4-2,6 1 1,-6 3 1,0-4 1,0 4 0,0-4-1,0 4 3,6-2-1,-6 2 5,0-5-1,0 5 0,0-4 0,0 4-1,7-3 0,-7-1-2,0 1-1,6 3-1,-6-4-2,7 0 1,-7 0 1,0 1 1,7-1 2,-7 0-3,0 0 1,6 2-1,-6-2 1,7 0 1,-7-3-3,6 3-1,-6 0-1,7-3 2,-1 3-1,0-3 2,1 0-1,-1-1 0,2 0-1,4 1 1,-4-4 0,4 1 0,1-2-1,-6 2 1,6-1 0,0 0 0,-1-3 1,-5-1 0,6 3-2,0-2 0,6 2 0,-6-2 0,1-4 0,-1 3-1,0-4-1,6 2 2,1-5 0,-7 0 0,6-4 0,7-4 0,-6 1 0,6-4-1,1-7 2,-2 3-2,8-7 1,-1 1-2,1-2 1,-7-2 1,13 3 1,-6-5 5,-1 6-1,0 0 4,1-1 1,0-1 6,-1 5 3,-6 0 1,0 3 2,-6 4-2,-1 3-1,1 5-3,-7 4-2,0-1-4,0 6-4,-7 2-7,1 7-9,-1-1-12,1 5-20,-7-2-39,7 5-87,-7 0-129,-7 5-75</inkml:trace>
  <inkml:trace contextRef="#ctx0" brushRef="#br0" timeOffset="-142380.75">6870 5271 83,'0'0'212,"0"-3"-59,0 3-49,0 0-38,0-4-25,0 0-10,0 4-6,7-3-2,-7 0-2,0-2-1,0 5-1,7-4-1,-7 1-2,6-1-8,-6 1-1,6-1-5,-6 1 1,7-1-2,-7 0-1,8 0-1,-3 1-2,-5-4 0,8 2-4,-3 3-3,1-6-4,1 1-6,0-1-6,0-3-4,-1 4-9,1-4-13,-1 0-21,0 0-27,1 0-39,-1 0-64</inkml:trace>
  <inkml:trace contextRef="#ctx0" brushRef="#br0" timeOffset="-141961.79">6663 5404 177,'0'0'208,"6"0"-69,-6 0-50,0 0-37,6 0-31,0 0-31,-6-4-39,7 4-58,-1-5-91,-6 2-90</inkml:trace>
  <inkml:trace contextRef="#ctx0" brushRef="#br0" timeOffset="-141468.36">6253 6355 350,'6'-6'251,"6"-2"-100,-5-3-66,-1 0-39,1 4-21,6-4-13,0 3-5,-7-3-3,7 0 0,-6-3-1,-1 3-2,8-3-1,-8 2 1,1-3 0,-2 1-1,3-1 0,-3 5-6,2-6-4,7 2-12,-7-4-18,-1 3-32,0-4-58,1 2-91,-1 2-95</inkml:trace>
  <inkml:trace contextRef="#ctx0" brushRef="#br0" timeOffset="-141338.72">6566 5711 161,'0'-4'277,"0"-3"-98,0-1-78,0 1-52,5 0-42,1 0-54,1-4-79,-1 0-135,1 4-70</inkml:trace>
  <inkml:trace contextRef="#ctx0" brushRef="#br0" timeOffset="-141190.36">6701 5389 301,'0'-4'250,"7"0"-95,-7 1-73,7 0-48,-1-2-34,1-2-37,4 0-48,-3 0-69,5-1-110</inkml:trace>
  <inkml:trace contextRef="#ctx0" brushRef="#br0" timeOffset="-141053.22">6825 5107 7,'0'-8'300,"0"-3"-89,7 3-71,-1-2-49,-6-1-36,7 3-20,-1 1-12,1 0-13,5-1-16,-5 1-27,6 0-51,0-1-92,-5 1-112</inkml:trace>
  <inkml:trace contextRef="#ctx0" brushRef="#br0" timeOffset="-140914.39">6969 4743 45,'-7'-3'324,"1"-1"-108,-1 4-94,7-2-62,0 2-42,-7-4-30,14 4-31,-7 0-55,7-5-102,-7 5-94</inkml:trace>
  <inkml:trace contextRef="#ctx0" brushRef="#br0" timeOffset="-140773.16">7021 4561 15,'0'-4'278,"-7"4"-98,7 0-75,-6-4-48,6 4-25,0 0-17,6 0-14,1-3-17,-1 3-38,0-4-65,0 0-115</inkml:trace>
  <inkml:trace contextRef="#ctx0" brushRef="#br0" timeOffset="-140635.22">7131 4417 115,'0'-3'248,"-6"3"-79,6-4-62,0 4-40,0-3-26,0 3-13,0-4-8,0 4-13,0 0-23,6-3-30,1 3-60,-1-4-115,1 0-87</inkml:trace>
  <inkml:trace contextRef="#ctx0" brushRef="#br0" timeOffset="-140496.66">7254 4267 142,'-5'-3'239,"5"3"-86,0 0-66,-8 0-41,8 0-26,0 0-23,0 0-35,8 0-56,-8 0-112,5 0-85</inkml:trace>
  <inkml:trace contextRef="#ctx0" brushRef="#br0" timeOffset="-140348.15">7320 4260 141,'0'0'214,"0"0"-80,-6 0-56,12 0-35,-6 0-23,0 0-29,7 0-44,-1-3-60,0-1-114</inkml:trace>
  <inkml:trace contextRef="#ctx0" brushRef="#br0" timeOffset="-140211.86">7411 4173 137,'0'0'52,"0"0"-153</inkml:trace>
  <inkml:trace contextRef="#ctx0" brushRef="#br0" timeOffset="-140068.52">7463 4125 94,'0'4'108,"7"-4"-56,-7 3-68,7-3-90</inkml:trace>
  <inkml:trace contextRef="#ctx0" brushRef="#br0" timeOffset="-139920.75">7672 4205 208,'0'4'172,"0"0"-76,0 4-58,0-5-43,6 0-50,1-3-74,-7 4-112</inkml:trace>
  <inkml:trace contextRef="#ctx0" brushRef="#br0" timeOffset="-139653.09">7925 4348 31,'0'0'169,"0"4"-84,7 0-92,-7-1-115</inkml:trace>
  <inkml:trace contextRef="#ctx0" brushRef="#br0" timeOffset="-138246.76">7580 4059 245,'0'-4'249,"0"4"-79,0-3-66,0 3-44,0-5-26,0 5-14,7-2-10,-7-2-5,7 4-1,-7 0-3,0-4 0,0 4-1,0-4 0,5 4 0,-5 0 0,0 0 4,0 4 2,-5-4 4,5 4 3,0 0 3,-7 3 2,0 0 2,7 0 2,-6 4-2,-1 4-2,1-1-4,-1 1-2,1 1-1,0-3-1,6 3-2,0-2-1,0 1 0,0-1 1,0 1 1,6-4 0,-6 0-1,6-4 1,7 0 3,-6 0-1,-1-3 2,8 0 0,-1-4 2,7 0 4,-1-4 0,-6 0-2,6-3 4,7-3-2,-6-2-2,-1 1-3,1-3-2,-7 3-4,0-4 1,0 1-1,0-1-4,-7 0-2,-6 1-1,7-5 3,-7 4 4,0 1 0,-7-1-1,1 1 0,-1-1 0,1 3 5,-7 3 0,7 1-3,-8 0-2,1 1 0,0 3 1,0 0-2,1 0 1,5 4-3,-7 4-2,2 0-1,-1 3-1,0 1 0,0-2 0,6 6 0,0 3-1,2-5 0,-2 6 1,-1-2 0,8 1 2,-5-1 0,5 5-1,0-5 1,0-3 0,5 5-1,-5-7 2,8 3-3,-1-1 0,-2-4 1,2 1 1,0-5 1,-1 2 1,1-2-1,-1-3 1,-6 0 0,7-8 1,-1 5 0,1-5-2,-1 1 0,-6 0 4,6-4 4,-6 4 2,0 0 3,0-1-2,0 0 1,0 1-1,0 1-1,-6 1-3,6 2-5,0-1-4,-6 4-2,6 0 0,-7 0 0,1 0 0,6 4 1,-7-4 0,1 8-1,-1-6 1,1 5-1,6-3-1,-7 4 0,7-4 0,0 0 1,0 3 1,0-5-2,0 6 1,0-4 1,7 4 1,-7-5 0,6 4-1,7-3-2,-6 0 0,6-1 1,-1 5 0,2-8 1,-7 0 0,5 0-1,1 0 0,-6 0 1,6 0 0,-7-3 1,1-2 0,-7 2-1,0 3 0,0-4 0,0 0 0,0 1 0,-7-1-1,7 4-2,-13-3 1,7 3 1,-1-4 1,-6 4-1,1 0 1,-2 4-1,7-4 2,-5 0-1,-1 3 1,6-3-1,-6 4-1,7-4 1,-1 0-1,0 0 0,7 3 0,0-3-5,0 0-11,7 0-17,0 0-34,-1 0-79,7-3-173,0-1-95,6-3-51</inkml:trace>
  <inkml:trace contextRef="#ctx0" brushRef="#br0" timeOffset="-135000.55">7842 1685 104,'0'3'393,"0"1"-136,6 0-115,0 0-69,0 3-47,-6-4-29,13 6-37,-6-7-53,0 2-104,6 4-104</inkml:trace>
  <inkml:trace contextRef="#ctx0" brushRef="#br0" timeOffset="-134846.33">7887 2070 392,'-7'14'286,"-6"-3"-129,6 3-73,7 1-39,-6-4-22,0 4-10,6-1-10,0 2-12,6-2-25,0 1-45,-6-4-72,7-1-120,-7 2-78</inkml:trace>
  <inkml:trace contextRef="#ctx0" brushRef="#br0" timeOffset="-134533.81">7724 2931 63,'0'10'177,"0"1"-60,0-3-47,0 3-31,6-5-17,-6 6-9,7-1-5,-7-4-18,6 5-34,1-6-54,-7 6-92</inkml:trace>
  <inkml:trace contextRef="#ctx0" brushRef="#br0" timeOffset="-134398.68">7730 3219 173,'0'12'151,"0"-1"-51,-6 0-36,6 3-25,-6-3-17,6 0-7,0 4-5,-7-4-4,7 4-2,0 0 0,0-5-9,0 5-18,0-4-26,0 4-42,0-4-58,0 0-72</inkml:trace>
  <inkml:trace contextRef="#ctx0" brushRef="#br0" timeOffset="-134254.66">7704 3612 90,'0'6'192,"-7"6"-49,1-1-45,6 0-38,-6 0-24,-1 0-16,7 4-8,0-4-7,-6 3-4,6 2-1,6-7-6,-6 3-13,0-1-14,0 1-16,7-2-17,-7-3-13,6 1-13,-6-1-12,6 0-7</inkml:trace>
  <inkml:trace contextRef="#ctx0" brushRef="#br0" timeOffset="-134114.87">7711 3883 67,'0'8'146,"-7"2"-4,0-2-13,7-1-18,-6 4-20,0-4-21,-1 4-23,1-3-12,6 3-9,-7-4-8,7 3-5,0-2-5,0 3 1,0-3-4,-6 2-1,6-3-3,0 5 1,0-4-2,0 2-1,0-2-8,0-1-13,0 4-24,0-4-37,0 0-53,0-2-85,0-2-86</inkml:trace>
  <inkml:trace contextRef="#ctx0" brushRef="#br0" timeOffset="-133143.12">6571 2729 202,'0'-8'300,"0"5"-98,0-5-81,0 2-49,0-2-24,0 4-13,0 1-12,0-5-4,0 4-1,6 1-2,-6-1-1,0 4-2,0-3-2,0-1 1,7 4-1,-7 0-2,0 0-2,0-3-2,0 3 0,0 0 1,0 3 1,0-3 0,0 7 1,6-3 3,-6 3 2,0 8 1,0-5-1,0 5 0,7 4-1,-7-1-1,0 4-3,0-4-2,0 9-1,7-6-2,-7 1-1,0 0 0,0 4 0,7-4-1,-7 0 0,-7 0-1,7 0 0,0 4 1,-7-4 1,0-1 1,1-2-2,-1 2 1,1 1 2,1-3-1,-3-2 1,3 3-1,-3-6-2,1 0-1,7-2 1,-6-5 0,6 1 0,0-1 0,0-4 1,0 1 2,6-4-1,9 0 2,-2 0 0,5-7-1,2 0 0,6-1 0,0-3-2,6-3-1,8-1-1,-1 0-4,6 1-11,1-4-11,-1-1-20,8 0-26,-1-2-44,6-2-88,1 2-127,-7-6-63</inkml:trace>
  <inkml:trace contextRef="#ctx0" brushRef="#br0" timeOffset="-132674.82">8049 2585 30,'0'-2'369,"0"2"-82,0-4-87,0 1-72,7 3-42,-7-5-26,0 5-16,0-3-10,0 3-8,0 0-5,0 0-4,7-4-4,-7 4-4,0 0-3,0 4-4,6-4-1,-6 0 2,7 3-3,-7 2 0,6 2-1,-6-5-2,7 6 3,-7 0 1,6 3-1,-6-1 0,6 2 0,-6 2 2,7 5 0,-7-1-1,6 1 0,1-2 0,-7 2 1,7 3 0,-1-4-2,2 0 0,-3 1 0,2-1 0,5 1 0,-5-5-1,0 1 1,0 0 0,-1-1 1,1-7 2,-1 1 1,0-1 3,1-3 6,-1-4 2,8-4 4,-1 1-1,-1-9 2,1 2 0,14-9 0,-8 4-5,1-6-6,6-2-2,-1-2-4,2 3-15,-1-4-27,7 5-55,-8-10-127,-5 6-108,6 0-76</inkml:trace>
  <inkml:trace contextRef="#ctx0" brushRef="#br0" timeOffset="-131565.1">8128 2634 65,'-7'-4'80,"7"4"-16,-7 0-13,7-3-6,0 3-6,-6 0-2,6-5-4,0 5-6,0 0-8,-7 0-8,7-3-5,-6 3-1,6 0-1,-6 0 0,6 0 0,-7 3 0,1-3 4,-1 0 5,1 5 7,-1-2 4,7-3 6,-7 0 3,1 4 5,6-4 2,-7 0-1,7 0-1,0 0-1,0 0-5,0 0-3,0 0-3,0 0-1,0 0-5,0 0 0,7 0-4,-7-4-5,6 4-3,-6-3-3,7-2 0,-7 5-3,0 0-1,0 0 1,0 0 0,0 0 1,0 0 2,0 0 1,0 0-2,0 0 0,0 0 2,0 0-1,0 0-2,-7 0 1,7 0-2,0 0-2,0 5 1,0-2 0,7-3 0,-7 4 0,0-4 2,0 7-1,7-3 2,-7 3 1,6 1-1,-6-1 2,7 3 0,-1 2 1,-6-1-1,7 3 1,-1 1 1,7-1 0,-7 1 0,8 0-1,0 3 0,-2-3 3,0 0-4,2-1-1,6 5-1,-1-5-1,1 1 1,-7 2-1,5-1 0,2-1-3,-6 2 1,5-2 0,-6-1 0,0 5-1,0-3 0,0-3 1,0 2 0,-7-3 0,7-2 2,-6 1-1,0-3 0,-1-1 1,1-3 3,-7 0 5,6-2 8,-6-2 1,0 0 2,7-2 2,-7-6 1,6 1 2,-6-5-4,6-2-3,1-1-4,-1-6-3,9 2-2,-10-6 0,8-2 1,0 2-2,1-4-1,-1-1-1,6 1-3,0 0-2,1 0 3,5 0-3,-4-5-1,5 1-2,0 0 2,0 1-1,0-1-1,-7-1 3,7 2 0,-6 2-2,0 5 1,-7-2 0,-1 6-1,1 3 1,-6 2-2,0 6-2,-7 3-8,0-1-13,-7 4-14,0 4-22,-6 9-34,1-6-76,-1 8-151,-7 0-84</inkml:trace>
  <inkml:trace contextRef="#ctx0" brushRef="#br0" timeOffset="-115357.95">6975 4129 77,'0'-4'206,"-6"4"-45,6-4-39,0 0-38,6 1-31,0-1-20,1 0-13,-1-2-13,8 1-10,-1-2-7,5 4-9,-5-5-10,8 1-16,-2 0-24,1 3-38,-1-3-54,-6 2-97</inkml:trace>
  <inkml:trace contextRef="#ctx0" brushRef="#br0" timeOffset="-114909.13">6102 3949 103,'-13'-4'92,"0"1"-13,7-1-10,-1 0-10,7 1-13,0-1-13,0 1-12,0-1-7,0 0-5,7-3-2,-1 3-3,-6 0-2,7 0-1,-1 2 1,-6-2 3,7 0 2,-1 0 4,-6 4 3,0-3 3,7 3 3,-7-5 2,0 5 0,-7 0-2,7 0-2,-6 0-4,6 0-3,-7 0-4,1 5-2,-1-5-4,1 0 1,-1 3 2,0-3-1,7 0 3,-5 0 1,-3 0 2,8 4 1,-7-4 0,7 0 0,0 0-2,-5 4-1,5-4-2,0 0-2,-8 4 0,8-4-1,0 2 0,0 2-1,8 0 1,-8 0-1,5-1-5,2 1-11,6 0-30,1-4-51,-1 4-96,0-4-96</inkml:trace>
  <inkml:trace contextRef="#ctx0" brushRef="#br0" timeOffset="-114421.01">7502 4063 87,'0'0'93,"0"3"3,0 1-4,0 3-7,-6-3-12,6 0-11,0-1-10,0 4-5,6-2-5,-6-2-6,0 0-2,7 5-2,-1-5-3,-6-3-2,7 4-1,6 0-1,-6-4-4,5 4-4,8-4-3,-7 0-2,-1 0-1,9 0-3,-9 0 0,8 0-1,-7 0 1,0 0 2,-6-4 2,5 4 5,-5 0 3,0 0 6,0-4 6,-7 4 8,6 0 2,-6-4-1,0 4-1,-6-3-4,6 3-3,-7-4-5,7 0-7,-7 1-8,0 3-5,7-3-6,-6 3-11,0-5-20,-1 5-38,-6 0-82,7-3-159,-7 3-90,-1-4-47</inkml:trace>
  <inkml:trace contextRef="#ctx0" brushRef="#br0" timeOffset="-112946.63">2884 3730 141,'7'-5'230,"0"2"-59,-7-5-57,7 4-36,-1 1-23,1-4-11,-1 3-3,-1 0-2,-5 1-7,8-1-4,-8 0-3,0 1-2,7-1-1,-7 0 1,0 1-1,0 3-2,0-4-1,0 4-1,-7 0-3,7 0-2,-8 0-3,3 0-3,-1 0-5,-1 4 1,-6 3-1,-1-3-2,1 3 2,0 0-2,-6 1 1,6-1-1,-6 0-1,6 4-1,-7-3 1,0 2 0,9 2-1,-10-5 1,8 5 0,0-2 1,0 1-1,0 4 3,0-4-2,6-1 0,-6 5 1,7-3-1,-1 2 0,7-3 0,-6 3 0,6-2 0,0 3-1,0-5 0,0 5 1,0 0 2,6-5 2,1 1-1,-1 4 1,1-5 3,-1 2-1,7-1 1,1 1-1,-2-2-1,1 1-1,0 0 1,7-3-3,-7 2 0,6-2 1,-5-5-1,-1 5 0,6-5 0,0 5 1,-5-4 1,5-4-1,0 3 1,2-3 0,-2 0 2,1-3 0,-1 3-2,-6-4 1,6 0 2,1 0 0,0-3 1,-1 3-1,-6-2 1,8-2-1,-8 1 4,-1-1 1,-6 1 2,7-4 2,-6 4 1,0 0 3,-7-1 0,0-4 2,6 5 0,-6-3-4,-6 2-5,6-3 0,0 3-4,0-2-2,-7 3-3,7-4-1,0 3-3,0-3 2,0 4 0,0 0-2,0-1 0,0 1 0,0 3 1,7-2-2,-1-2 1,1 4 0,-1-4-1,0 5 1,1-1 0,6 0-1,0 4-1,-1-4 2,8 2 0,-6 2 0,-1 0 0,6-4-1,-6 4 0,0 0 1,0 4 1,0-2-1,0-2 0,0 4-1,-6 0 1,-1 3 0,1 1 0,-1 4-1,-6-2-1,0 1 1,7 0 0,-7 4 1,0-1-1,0 1 1,0-1 1,0 1 0,6 1-1,-6-7 0,7 7 0,-7-5 0,6 0 1,1 0-2,-7 0 0,6-4 0,0 4 0,2-4 0,-1-3-1,6 3 1,-8-3 0,8 0 1,1-1 0,-1-3 0,0 0 0,-1-3 0,2 3 0,-1-8 0,0 4 0,5-3 4,-3 0-3,-3-1-1,1-2 2,0-1-1,-6 0 1,6 0-2,-6 0 0,-1-5-3,1 1 2,-7 5 1,6-5-2,-6 1 0,0-1 2,0 4 0,-6-3 1,6 3-1,-7 0 1,7-1 2,-6 6 0,-1-2-1,0 0-2,7 1 1,-6 3-1,6 0 1,-7 2-1,7 2-3,-6 0-1,6 2 3,0 2-1,0 0 0,-7 0 0,7 4-2,7-1 1,-7 3 3,0 2-1,6-5 0,1 4 2,-1 4-1,-6-4 0,14 0 1,-8-1-1,1-3 1,-1 5-1,0-1-1,1 1 1,6-6 1,-7 2 0,1-1-2,-1 1 0,9-1 1,-10-4 0,8 5 0,-7-5-3,8 1-7,-9-4-10,10 4-20,-2-8-37,-1 0-79,8-3-162,-7 0-89,-1-4-46</inkml:trace>
  <inkml:trace contextRef="#ctx0" brushRef="#br0" timeOffset="-112796.76">3829 3649 112,'-7'-8'480,"2"5"-151,5-1-141,0 0-77,0 4-46,0-4-31,0 4-19,0-2-16,5 2-18,2-6-19,0 6-34,6-2-80,-7-2-154,7-3-82</inkml:trace>
  <inkml:trace contextRef="#ctx0" brushRef="#br0" timeOffset="-112582.68">3908 3447 252,'-7'0'332,"7"4"-127,0 0-92,0 0-52,0 3-24,0 0-15,7 0-1,-1 4-1,-6 3-1,13 1 1,0 4 3,-7-1-1,8 0-3,-1 4-2,-1-1-4,1 2-5,1 3-1,-1-4-1,-7 3-4,7 0 0,0 2 0,0-2-1,-6 1 0,5 0 2,3-1-2,-10-2-3,1 2-8,8-3-15,-7 0-27,-7-1-52,6-6-97,-6-1-117,-6 1-70</inkml:trace>
  <inkml:trace contextRef="#ctx0" brushRef="#br0" timeOffset="-112289.31">3843 3967 82,'0'-7'385,"0"3"-123,6-3-108,0-4-62,7 4-31,6-4-23,-5 0-11,5-3-4,7 2-3,1 1-1,-2-3-2,8-1-2,-7 0-3,6 0 0,1 1 1,-8-1 0,3 1 0,-2 3 1,-7-1 3,-7 2 3,2 3 1,-1-1 5,-6 0-2,-1 1 3,0 3 2,1 1-1,-7-1-1,0 4-2,0-4-4,0 4-3,0 0-5,0 0-5,0 0-4,0 0-2,0 4-2,0 0 0,0-1-3,0 4 0,6 1 2,-6-1 1,0 1 1,0 2 0,7-2-1,-7 3 0,6 1 1,-6-6 0,7 5 0,0 0 0,-1 0-1,1 0 1,-1 0-8,0 0-14,1-3-17,-1 2-27,8-2-46,-7 0-85,-1-5-141,0 1-83</inkml:trace>
  <inkml:trace contextRef="#ctx0" brushRef="#br0" timeOffset="-112148.83">4389 3652 314,'-6'-3'343,"6"3"-130,0-4-95,6 4-52,-6 0-35,0 0-24,7 0-19,-1 4-32,1-4-63,6 3-122,-6-3-93</inkml:trace>
  <inkml:trace contextRef="#ctx0" brushRef="#br0" timeOffset="-111836.75">4689 3681 218,'-7'0'325,"-5"-3"-122,4 3-92,2 3-52,-1-3-30,1 0-13,0 4-6,-1 0-6,1 3-1,-1 0 1,1 0 1,-1 1-2,1 4 1,-1-3-1,0 7 1,1-5 2,0-1 0,-1 5 1,1 0 1,-1 0 0,7-1 0,-6 1 2,6-1 0,0 5-2,0-7 0,0 5-2,0-5-1,0 2 0,6 1-1,-6-4 1,7 4 0,-1-5 0,1 1 0,5-3 2,2 2-1,-1-3 1,6 1-1,0 0-3,2-4-9,4-2-11,2 3-25,-2-5-49,1 0-82,1-5-130,-2 3-72</inkml:trace>
  <inkml:trace contextRef="#ctx0" brushRef="#br0" timeOffset="-111372.63">4988 3835 189,'-19'0'403,"6"0"-155,-1 4-111,2-4-65,5 4-34,-6-1-19,7-3-9,6 8-8,-6-4-1,6-2 0,6 2 0,-6 0 0,6 3-2,7-2 2,-6-2-2,5 1 3,-5-4 0,6 0-2,0 4 0,-6-4 0,6 0 2,-7 0-2,0 0 0,-6 0-1,8 0 0,-8 0 0,0 0 2,5 0 0,-5 0-3,0 0-1,0 4 3,0-4 0,0 0 0,0 2-1,0-2 1,8 4 2,-8-4 5,7 0 2,-7 0 3,5 0 6,2 0 4,-1-4 2,8 2 1,-1-6 0,-7 1 0,7-5 7,0 2-2,0-5 4,-6-4-1,6 5 0,0-8 1,-8 0 1,3-1-1,-1 2-4,-1-5 3,-6 0-3,0 1 3,0-2 2,-6 2 4,6 0-1,-7-1 2,-1 4-4,3-3-4,-2 3-4,-5 0-8,5 3-5,0 0-4,-6 2-4,6 2-3,-5 4-2,5 0-1,1 4-4,-1 0 0,7 3 1,-6 4-4,-1 0 0,7 4 1,0-1 0,-7 8-1,7 0 2,0 3 1,7 1-1,-7 4 2,7 2 0,6-1-1,-7 1 1,7 1 2,0 0 0,0 0 0,1 0-2,5-3 0,1-1-2,-1 1-1,0-2-2,1-3-2,6 1-10,-7 0-5,7-4-10,2 0-12,-3 0-13,1-4-19,-1 1-24,2-2-37,-8-2-62,1 4-130,-7-4-81,-6 0-40</inkml:trace>
  <inkml:trace contextRef="#ctx0" brushRef="#br0" timeOffset="-111083.31">4285 4582 33,'0'-3'477,"-7"-4"-97,7 2-158,0 3-98,0-2-51,0 0-31,7 4-14,-7-4-8,6 4-7,-6 0-3,7 0-3,-7 4-1,6 4-3,1-1-1,6 0 0,-6 7-1,-1-3-1,0 4 0,1 4 0,-1 0-1,1-2 1,7 5 1,-8-3-1,7 6 1,-7-2 3,7-2-1,1 2-3,-8 2-6,6-2-13,3-2-21,-10 1-29,8-4-62,-6-4-120,-7-2-97,7-5-66</inkml:trace>
  <inkml:trace contextRef="#ctx0" brushRef="#br0" timeOffset="-110855.25">4291 4517 288,'13'-11'373,"-6"-3"-149,13 2-100,-8 1-52,8 0-28,6-1-14,-6 2-8,6 3-3,1 3-4,-2-4-1,-5 8-1,-1-3-5,1 6-1,-7 1-3,0 4-1,-7-1-1,-6 3-1,0 2 2,-6 7-4,-7-4 0,0-1-1,-7 4 0,1 0-1,-1 1-4,0-1-3,-5 1-4,5-1-2,-6-4-4,7 5-7,-2-5-11,2 1-17,6-5-33,0 2-65,6-5-121,1-3-79</inkml:trace>
  <inkml:trace contextRef="#ctx0" brushRef="#br0" timeOffset="-110320.57">4760 4521 44,'-6'0'460,"-1"3"-131,-5 1-145,5-1-87,-6 2-46,6-3-26,1 6-13,-1-4-6,7 3-3,-6 1-1,6-1-1,0-4 1,0 4 0,6 1-1,-6-5 2,7 5 0,-7-5-1,6 2 3,1-5 0,0 0 0,-1 0 3,1 0 2,-1 0 1,0-5 2,1-1 0,-1 1 0,1-2 0,-7 0 1,6 0-4,1-4 1,0 3-2,-1-3-1,-6 5-1,7-6 0,-7 5 0,5-1 2,-5 1 0,0 0-2,0 0-1,7 2 0,-7 2-3,0 0 2,0-1-3,0 4-2,0-4 0,0 4-1,0 0 0,0 0-1,0 0 1,0 4-1,0-4 1,8 4 0,-8-1-2,0 0 0,5 2 3,3-1 0,-2-1-1,0 1 1,1-4-1,-1 3 1,1-3 2,-1 0-1,1 0-1,6 0 1,-6 0 2,-1 0-2,0-3 0,1-1-1,-1 4 0,1-7 0,-1 2 1,0 2-1,1 0 0,0-5 1,-7 5 0,6-5 2,-6 1 0,7-1 1,-7-3-2,6 4 4,-6-4 1,7 4 1,-7-4 1,0 0 0,6 0 0,-6 0-2,-6 0 2,6 1-2,0-2 0,0 1-2,-7 3 2,7-3-1,0 7-1,0-3 0,0 4 0,0 3 0,0-4-4,0 4-1,0 4-1,0-4 0,7 3-2,-7 4 2,6 1 0,1-1-1,-1 7 2,0-2 0,2 3 1,-3 0-1,3-1 2,-1-3-2,-2 4 0,8-1 0,1 1 0,-8-5 0,14 2-1,-8-1-5,1-3-7,8-2-13,-9-1-20,8 2-35,0-7-61,-1-3-151,-6-1-91,0-1-52</inkml:trace>
  <inkml:trace contextRef="#ctx0" brushRef="#br0" timeOffset="-110173.9">4878 4125 204,'-7'-4'489,"1"-3"-160,6 3-143,0 0-85,6 4-44,1-3-27,13 0-16,-1 3-7,6 0-6,8 0-12,7 0-18,-2 0-36,14 0-80,-6 0-148,7 0-93,-8 0-50</inkml:trace>
  <inkml:trace contextRef="#ctx0" brushRef="#br0" timeOffset="-108910.77">6870 5297 33,'-6'-4'220,"6"-3"-54,0 0-44,0-1-31,6 5-20,-6-5-18,0 2-11,0-3-8,0 6-1,7-4-2,-7 0-2,0-1-1,0 4-2,7-3-2,-7 4 1,0-2-4,0 3-4,0-2-4,6 0-4,-6 4-1,0-4-2,0 4-2,0-3-2,0 3-1,0 0-1,0-5 0,0 5 0,0 0-1,0 0 2,0 0-1,0-3 0,0 3 0,6-4 1,-6 2 0,0-3-1,0 2 0,0-1-1,7 0 1,-7-3 1,0 3-1,8-3 0,-8 4 0,0-5 0,5 0 0,-5 5 0,8-4 0,-8-1-1,5 1 1,-5 0 0,6 0 1,-6-1 0,7-3 0,-7 3-1,7 1 1,-7 0 1,7-4 1,-7 3-2,6-3 2,-6 1 0,7 2 1,-1-3 0,-6 4 2,6-4 0,1 0-2,-1 4 0,1-5 0,-7 6 0,7-5-3,-1 3-1,1 1 0,-7 0 0,6 0 0,0-1 0,-6 0 0,0 1 0,6 1 0,-6 1 0,0-2 0,7 0 0,-7-1 1,0 1 0,0-1-1,6 2 0,-6-2 0,0-3 0,0 7 0,0-3-2,0 0 1,7 0 2,-7 3 0,0-4-1,0 5 1,7-5 0,-7 4 1,0-2-1,7-2-1,-7 4-3,0-3 1,6-1 1,-6 1 0,7-1-1,-1-2-1,-6-1 3,5 3 1,3-2 0,-1 3 0,-7-5 0,6 5 0,1-3 2,-1 1-2,-6-2 0,7 0-1,-1 4 0,1-1 0,-7 2-1,6-5-1,0 3 0,-6 2 1,7-2 1,0 1 0,-7-1 0,7 1 0,-7 0 0,6 0 0,-6-2 0,6 6 0,-6-4-2,7 0 1,-7-1 1,0 4 0,0-4 0,6 2 1,-6 2-1,0-3 0,7 3 1,-7-4-1,0 5 0,6-1-2,-6-3 2,0 4-1,6-1 0,-6 0 1,0 0 0,7 1 0,-7-1 0,0 1 2,6-1-3,-6 1 1,0-1 0,8-4 0,-8 5 0,0-1 0,5 0 1,-5 1-1,0 0 0,8-6 1,-8 6-1,7-4-1,-7 3 0,5-4 1,-5 1-1,8-1 0,-8 5 1,5-4-2,-5 0 0,7-1 3,-7 1-2,7 3 0,-7-3 1,6 4 0,1-1 0,-7-4 2,6 5-1,1-5-1,-7 5 0,6-5 0,0 1-1,1 0 1,-1 3 0,-6-3 0,7 3-1,0-3 1,-1 2 1,1 3-2,-1-5 1,-6 3 0,7 0 1,-7 4-1,5-4 0,-5 4-1,0-4-1,7 4 2,-7 0 1,7 0-1,0 0-1,-7 0 0,7 4-2,-1-4-4,0 0-5,1 0-8,-1 4-14,1-4-16,-1 0-34,1-4-41,0 4-56,-7-4-98</inkml:trace>
  <inkml:trace contextRef="#ctx0" brushRef="#br0" timeOffset="-108594.78">7515 4114 87,'7'0'84,"-7"-4"-35,6 4-23,1-4-9,-7 4-6,7 0-4,-7-3-1,6 3 0,-6-3-1,6 3-2,1 0-1,-7 3-1,6-3-1,1 3 2,-7-3-2,6 4 0,-6 0 0,7-1 0,-7 1 1,7 0 0,-7 0-1,5-1 0,3 4 0,-8-3 0,5 3 0,-5-3 0,8 0 0,-1 4 0,-2-6 0,2 3-1,0-3 0,-7 3 1,6-2 0,1 1 0,-1 0-2,1-4 2,-7 4 1,6-4 0,1 3 1,-1-3-2,-6 0-1,6 4-5,-6-4-8,7 0-13,-7 0-18,0 0-22,0 0-22</inkml:trace>
  <inkml:trace contextRef="#ctx0" brushRef="#br0" timeOffset="-108427.22">7665 4173 64,'0'-5'63,"-6"5"-20,6-2-17,0 2-15,0 0-6,0 0-4,0 0-1,0 0-2,0 2 1,0-2-1,6 5-1,-6-5 5,0 2-2,7-2 1,-7 5-1,6-2-1,-6 1-2,7-4 2,-7 4 1,6 0-1,0-1-2,-6 4 0,7-3 1,0 0 0,0-1 2,-1 5-1,-6-5 0,6 5 0,1-5 0,-7 5-5,6-4-6,1 3-7,-7-4-10,6 4-9,1 1-8</inkml:trace>
  <inkml:trace contextRef="#ctx0" brushRef="#br0" timeOffset="-108232.92">7795 4333 26,'0'0'73,"7"0"-3,-7 0-7,0 0-10,0 0-12,0 0-11,0 4-11,0-4-9,6 0-6,-6 0-1,0 5-2,7-5-1,-7 0 0,0 3-1,6-3-3,-6 3 1,0-3-1,7 4-1,-7-4-1,7 4 0,-7-1 3,7 1-3,-7 0 2,0-4 2,6 4 2,0-1 0,0 1-1,-6-4-4,7 3-10,-7 1-12,6-1-19,1-3-20,0 4-20</inkml:trace>
  <inkml:trace contextRef="#ctx0" brushRef="#br0" timeOffset="-105558.86">7828 4311 53,'0'0'160,"0"5"-30,0-5-20,0 0-15,7 0-8,-7 0-8,0 0-9,0 0-11,0 3-12,7-3-7,-7 0-12,0 0-11,6 4-7,0-4-10,0 2-7,-6-2-13,7 5-16,-1-5-25,1 3-31,0-3-34,-7 4-40,6-4-38,-6 0-34</inkml:trace>
  <inkml:trace contextRef="#ctx0" brushRef="#br0" timeOffset="-105443.26">7893 4363 112,'0'4'235,"0"-4"-53,-6 4-56,6-4-46,0 3-30,0-3-16,0 4-13,0-4-6,0 0-4,0 3-1,0-3 1,0 4-1,0-4 1,0 3-2,0 1-2,6 0-7,1 0-6,-1 3-10,0-4-20,1 4-35,-1-3-60,1 4-94,6-5-90</inkml:trace>
  <inkml:trace contextRef="#ctx0" brushRef="#br0" timeOffset="-105309.7">7970 4550 8,'0'3'268,"0"-3"-81,0 0-63,0 4-44,0-4-26,0 0-15,0 4-8,0-4-6,0 4-3,0-4-3,0 2-3,0 3-6,0-2-9,8-3-13,-1 4-21,-1-1-37,-6 1-51,6 0-77,1-4-96</inkml:trace>
  <inkml:trace contextRef="#ctx0" brushRef="#br0" timeOffset="-105172.01">8049 4674 241,'0'4'228,"0"-4"-81,0 4-56,0 0-34,0-2-21,0-2-11,0 8-7,0-4-4,0-1-1,0 5-3,0-4-6,0 3-8,7 1-13,-7-2-17,0-2-26,7 4-32,-7-5-35,6 5-37,1-4-37</inkml:trace>
  <inkml:trace contextRef="#ctx0" brushRef="#br0" timeOffset="-105056.35">8108 4832 227,'0'4'198,"-7"-1"-61,7 1-45,0-1-29,0 1-18,0 1-11,0-3-7,0 2-6,0 0-6,0 3-4,7-3 0,-7 4-4,0-6-6,6 6-14,1-1-27,-7-3-52,7 4-84,-1-1-111</inkml:trace>
  <inkml:trace contextRef="#ctx0" brushRef="#br0" timeOffset="-104928.82">8187 5049 174,'0'2'225,"0"2"-80,0-4-58,-7 4-33,7-4-22,0 4-12,0-1-12,7 1-16,-7 0-30,6 0-54,1-2-107,-1 3-90</inkml:trace>
  <inkml:trace contextRef="#ctx0" brushRef="#br0" timeOffset="-104780.18">8270 5220 224,'-6'0'288,"-1"4"-108,7-4-77,0 0-44,0 4-29,0-4-15,0 3-10,0 1-13,7-1-20,-1 1-41,1-1-67,6-3-118,-6 4-79</inkml:trace>
  <inkml:trace contextRef="#ctx0" brushRef="#br0" timeOffset="-104647.51">8414 5363 133,'0'3'191,"0"1"-66,-7 1-48,7-2-29,0 0-17,0 1-11,7 0-9,-7 2-16,7-1-28,6-1-50,-7-1-88,7 1-97</inkml:trace>
  <inkml:trace contextRef="#ctx0" brushRef="#br0" timeOffset="-104504.9">8603 5499 175,'-6'0'338,"6"0"-114,-7 0-93,0 3-57,7-3-29,-6 0-17,6 0-8,0 4-5,0-4-3,0 0-2,6 4-4,-6-4-6,7 3-18,6 0-33,-1 2-65,1-1-125,2-1-92</inkml:trace>
  <inkml:trace contextRef="#ctx0" brushRef="#br0" timeOffset="-104359.15">8701 5675 344,'-7'0'312,"0"0"-127,7 0-86,-6 0-46,6 0-26,0 0-15,0 3-7,6-3-6,1 4-15,0-1-28,-1-3-45,1 4-84,0-4-121,5 3-67</inkml:trace>
  <inkml:trace contextRef="#ctx0" brushRef="#br0" timeOffset="-104217.13">8759 5810 109,'0'3'325,"-6"-3"-105,6 4-90,0-4-55,-7 4-32,7 0-18,7-1-9,-7 1-5,6 0-4,1 0-6,-1-2-12,7 6-19,-6-4-26,6-1-40,0 1-50,-6-4-69,6 4-86</inkml:trace>
  <inkml:trace contextRef="#ctx0" brushRef="#br0" timeOffset="-104094.24">8890 5909 83,'0'0'325,"0"0"-78,0 0-77,0 0-62,0 4-43,0-4-27,0 0-17,6 0-9,-6 4-6,7-4-3,-1 0-3,1 3-7,-1-3-8,0 4-18,1-1-20,7-3-28,-8 0-31,7 4-38,-8-4-45,3 3-43</inkml:trace>
  <inkml:trace contextRef="#ctx0" brushRef="#br0" timeOffset="-103979.84">9020 5963 9,'0'4'292,"-6"-4"-56,6 4-71,0-4-58,0 4-41,0-4-29,0 0-16,0 3-9,0-3-5,0 4-2,0-4-1,0 4-3,6 0-2,-6-1-8,0 1-14,6-1-30,1 1-42,-1-1-57,1 1-85,-1-4-85</inkml:trace>
  <inkml:trace contextRef="#ctx0" brushRef="#br0" timeOffset="-103852.55">9091 6107 279,'0'4'216,"0"-4"-73,-6 0-53,6 0-35,0 2-23,0-2-14,0 0-9,6 5-13,-6-5-22,0 3-35,7-3-60,-7 4-108,0-4-87</inkml:trace>
  <inkml:trace contextRef="#ctx0" brushRef="#br0" timeOffset="-103706.5">9111 6228 56,'-7'0'341,"7"0"-98,-6 0-100,6 0-71,0 0-47,0 0-44,0 0-54,6-4-80,-6 4-125,7 0-65</inkml:trace>
  <inkml:trace contextRef="#ctx0" brushRef="#br0" timeOffset="-103568.7">9145 6301 248,'-8'0'274,"1"3"-98,1-3-76,6 3-43,0-3-25,0 5-16,0-1-9,0-1-13,6-3-19,1 5-34,-7-3-53,8 2-85,-3-4-104</inkml:trace>
  <inkml:trace contextRef="#ctx0" brushRef="#br0" timeOffset="-103450.66">9254 6378 20,'0'0'236,"0"0"-65,0 0-56,0 4-40,0-4-27,0 3-21,7-3-26,-7 4-29,6-4-42,7 0-54,-6 0-81</inkml:trace>
  <inkml:trace contextRef="#ctx0" brushRef="#br0" timeOffset="-103328.88">9365 6462 77,'0'0'252,"0"0"-71,0 4-61,0-4-45,0 0-36,7 4-30,-7-4-39,6 4-52,0-4-90,1 0-103</inkml:trace>
  <inkml:trace contextRef="#ctx0" brushRef="#br0" timeOffset="-103190.06">9456 6568 308,'-6'0'236,"6"0"-89,-7 0-61,7 0-40,0 4-22,0-4-12,0 0-17,0 0-21,7 3-38,-1-3-63,1 0-89,-1 0-87</inkml:trace>
  <inkml:trace contextRef="#ctx0" brushRef="#br0" timeOffset="-103067.14">9528 6624 21,'0'0'262,"-7"3"-72,7 1-62,0-1-47,-5-3-29,5 4-23,0-1-13,0 1-15,5 0-28,2-4-49,0 4-82,-1-1-114</inkml:trace>
  <inkml:trace contextRef="#ctx0" brushRef="#br0" timeOffset="-102934.41">9684 6825 49,'0'0'268,"0"0"-141,0 0-157,0 0-165</inkml:trace>
  <inkml:trace contextRef="#ctx0" brushRef="#br0" timeOffset="-102773.15">9886 6942 2,'-6'0'442,"6"0"-117,0 0-134,-6 0-87,6 0-49,0 0-29,0 0-13,6 4-12,-6-1-8,6 1-12,1 0-20,-1-1-33,7 1-52,-6-1-69,6 1-99,0 4-69</inkml:trace>
  <inkml:trace contextRef="#ctx0" brushRef="#br0" timeOffset="-102650.59">10069 7052 245,'7'0'277,"-7"0"-83,0 0-70,0 0-48,5 0-32,-5 0-18,0 4-14,0-4-7,7 0-4,-7 3-8,0 0-14,6 2-26,1-5-49,-1 3-64,8 1-90,-8 0-81</inkml:trace>
  <inkml:trace contextRef="#ctx0" brushRef="#br0" timeOffset="-102523.18">10238 7161 22,'0'4'260,"0"-4"-66,0 4-60,0-4-42,7 4-29,-7-4-19,0 4-13,0 0-7,6-4-8,-6 2-8,6 3-12,1-3-17,-1 7-30,1-6-43,-1 1-58,1 3-84,0-3-83</inkml:trace>
  <inkml:trace contextRef="#ctx0" brushRef="#br0" timeOffset="-102397.72">10427 7360 47,'7'3'285,"-7"1"-79,0-4-74,0 4-51,0-1-33,6 1-20,-6 0-16,6 0-15,0-1-21,1 4-37,0-3-53,6-1-88,-7 5-98</inkml:trace>
  <inkml:trace contextRef="#ctx0" brushRef="#br0" timeOffset="-102262.72">10687 7608 294,'0'0'350,"0"0"-119,0 5-94,0-5-64,0 0-40,0 0-23,0 3-17,0-3-22,6 4-34,-6-4-53,13 4-95,-6 0-106,-1-1-56</inkml:trace>
  <inkml:trace contextRef="#ctx0" brushRef="#br0" timeOffset="-102125.16">10949 7807 30,'0'0'451,"0"0"-127,0 0-127,-7 0-87,7 0-53,0 0-25,0 0-17,0 3-11,7-3-7,-7 4-14,5-4-20,2 4-38,-1-1-65,7-3-129,-7 3-87</inkml:trace>
  <inkml:trace contextRef="#ctx0" brushRef="#br0" timeOffset="-101978.61">11202 7949 399,'0'4'354,"-7"-4"-131,7 4-99,-6-4-55,6 3-34,0-3-18,0 0-8,-7 4-9,7 0-7,7 0-8,-7-1-11,0 1-18,6-1-28,1 1-40,5 3-54,-5-3-77,0 3-90</inkml:trace>
  <inkml:trace contextRef="#ctx0" brushRef="#br0" timeOffset="-101836.18">11371 8162 226,'0'3'279,"6"2"-91,-6-2-77,7 3-46,-7 0-29,6 0-16,1 2-9,0-1-5,-1 1-3,1-1-2,6 0-2,-8 4-10,2-4-7,6 0-16,-6 4-20,6-3-32,-6 3-34,6 0-14,-7 1-6,1-3-3,-1 3 0</inkml:trace>
  <inkml:trace contextRef="#ctx0" brushRef="#br0" timeOffset="-101631.26">11579 8426 67,'7'7'126,"-7"0"-12,0 1-22,7-5-19,-7 4-20,0 0-18,0 1-12,0 0-8,6-1-7,-6-3-4,0 3-2,6 0-3,-6 1 0,7-1-1,-7 0-4,0-4-1,0 6-2,0-2 1,0 0-1,0 0 0,0-3 2,0 3 4,0-3 7,0-1 13,0 4 12,0-3 6,0 0 9,0 0 7,0-1 5,0-3 4,0 5-3,0-2-8,0-3-8,0 0-5,0 0-9,6 0-6,-6 4-6,0-4-4,0 2-4,0-2-3,7 5-3,-7-2-5,6 1-9,-6 0-16,7 0-18,0-1-26,0 1-36,-1 0-45,7-1-60,-7 5-69</inkml:trace>
  <inkml:trace contextRef="#ctx0" brushRef="#br0" timeOffset="-101524.24">11769 8759 239,'0'0'195,"0"4"-55,6-4-45,-6 4-32,0-1-24,5-3-22,3 3-26,-3-3-34,3 5-42,-1-1-57,6-4-84</inkml:trace>
  <inkml:trace contextRef="#ctx0" brushRef="#br0" timeOffset="-101396.71">11944 8898 178,'0'0'314,"0"5"-99,0-2-84,8 0-52,-8 1-33,0 0-16,5-1-9,3 1-5,3 4-5,-4-5-11,7 4-25,5 0-43,-6 1-72,6-4-130,1 3-75</inkml:trace>
  <inkml:trace contextRef="#ctx0" brushRef="#br0" timeOffset="-101261.93">12224 9089 395,'-7'-4'365,"7"4"-134,-6 0-107,6 0-59,0 0-36,0 0-23,6 0-17,-6 4-20,14-4-34,-8 0-55,7 0-113,-6 3-96,5-3-57</inkml:trace>
  <inkml:trace contextRef="#ctx0" brushRef="#br0" timeOffset="-101121.16">12393 9206 127,'-6'0'448,"6"0"-126,0 0-134,0 0-85,0 0-50,6 0-26,-6 4-16,7-4-16,0 0-16,-1 3-18,7 2-38,-1-3-58,2-2-87,-7 4-112,6 0-58</inkml:trace>
  <inkml:trace contextRef="#ctx0" brushRef="#br0" timeOffset="-100992.15">12583 9297 126,'0'0'404,"0"0"-107,0 0-112,6 0-77,-6 0-47,0 0-25,0 0-15,0 0-7,6 5-6,-6-5 2,7 0-5,-1 3-12,7 0-19,-6 1-34,6 0-52,-1-1-69,3 2-101,-2-5-84</inkml:trace>
  <inkml:trace contextRef="#ctx0" brushRef="#br0" timeOffset="-100866.69">12771 9393 130,'0'0'366,"0"0"-97,0 0-96,7 4-71,-7-4-44,0 0-30,6 3-18,-6 1-13,7-1-18,-1 1-24,0-1-36,8 1-57,-7 1-79,5-2-104</inkml:trace>
  <inkml:trace contextRef="#ctx0" brushRef="#br0" timeOffset="-100733.48">13026 9564 313,'0'0'312,"0"5"-100,0-5-82,5 0-54,-5 0-32,0 4-18,0-4-12,0 0-6,0 0-3,8 3-8,-8-3-16,6 5-25,1-3-43,6 2-65,-7-1-97,0-3-88</inkml:trace>
  <inkml:trace contextRef="#ctx0" brushRef="#br0" timeOffset="-100586.46">13155 9671 211,'0'0'288,"0"0"-88,0 0-75,0 0-53,0 0-31,0 4-19,0-4-10,7 4-7,-7-4-6,0 3-9,6-3-13,1 3-16,-7 2-24,8-1-31,-3-4-31,2 3-34,-1 0-31,-6 1-26</inkml:trace>
  <inkml:trace contextRef="#ctx0" brushRef="#br0" timeOffset="-100463.57">13260 9740 202,'0'0'194,"0"0"-30,0 0-32,0 0-29,6 0-25,-6 0-20,0 0-16,0 4-13,0-4-9,0 0-7,6 4-5,-6-4-4,0 4-6,0 0-7,0-4-12,7 4-14,-7-1-20,7 1-27,-7-2-35,7 3-39,-7-2-36,6 1-32</inkml:trace>
  <inkml:trace contextRef="#ctx0" brushRef="#br0" timeOffset="-100343.24">13331 9818 50,'0'0'261,"0"0"-38,0 0-46,0 0-46,7 0-34,-7 3-23,0-3-18,0 0-11,0 0-7,0 0-7,0 0-5,0 0-4,0 0-6,7 0-6,-7 4-9,6 0-18,1-1-22,-1 1-36,-1 0-53,3 0-86,-1-4-113,5 3-61</inkml:trace>
  <inkml:trace contextRef="#ctx0" brushRef="#br0" timeOffset="-100224.56">13541 9990 291,'0'0'318,"5"0"-94,-5 4-84,0-4-56,7 0-47,-1 3-38,-6-3-46,6 4-65,8-4-111,-1 3-93,-6 2-59</inkml:trace>
  <inkml:trace contextRef="#ctx0" brushRef="#br0" timeOffset="-100090.73">13911 10130 21,'6'-5'471,"-6"5"-93,0-3-144,7 3-100,-7 0-61,7 0-40,-7 0-28,6 0-30,7 0-41,-6 0-82,12 3-153,-6 2-81</inkml:trace>
  <inkml:trace contextRef="#ctx0" brushRef="#br0" timeOffset="-99942.33">14406 10415 332,'0'0'399,"7"3"-176,-1-3-163,7 0-126,-7 4-112,7-4-122,1 0-76</inkml:trace>
  <inkml:trace contextRef="#ctx0" brushRef="#br0" timeOffset="-99811.14">14615 10485 182,'0'0'342,"0"0"-103,0 0-96,0 3-72,0-3-48,6 5-36,-6-5-29,6 0-25,1 0-33,0 2-44,6-2-49,-7 0-63</inkml:trace>
  <inkml:trace contextRef="#ctx0" brushRef="#br0" timeOffset="-99600.1">14790 10568 210,'6'0'247,"-6"0"-67,0 4-68,7 0-47,-7 0-29,7-1-19,-7-3-16,7 4-13,-1-4-11,0 4-11,1-4 1,-7 3-6,6-3-3,1 3 1,-7-3 6,6 5 10,1-1 15,-7-4 12,7 3 12,-1 0 10,-6-3 8,7 5 8,-2-5 2,-5 3 5,7-3-2,-7 4 0,8-4-4,-8 0-3,0 4-7,0-4-5,5 0-5,-5 0-4,0 0-6,0 3-4,0-3-7,0 0-13,8 0-23,-8 4-41,5-4-63,2-4-116,0 4-83</inkml:trace>
  <inkml:trace contextRef="#ctx0" brushRef="#br0" timeOffset="-99444.91">15148 10810 433,'7'0'375,"-7"0"-125,0 4-103,0-4-65,0 0-37,7 0-24,-7 4-9,0-4-9,6 0-5,-6 0-13,7 0-17,-1 0-27,0 4-52,1-4-86,6 0-132,0 0-67</inkml:trace>
  <inkml:trace contextRef="#ctx0" brushRef="#br0" timeOffset="-99295.44">15539 11001 240,'0'4'470,"6"-4"-122,-6 3-134,0-3-86,7 0-51,-7 4-30,0-4-19,0 0-10,6 0-5,-6 3-6,7-3-13,0 0-17,0 4-28,5 0-49,0 0-85,3-1-146,-2 2-78,0-3-44</inkml:trace>
  <inkml:trace contextRef="#ctx0" brushRef="#br0" timeOffset="-99175.16">15982 11265 287,'0'0'447,"7"3"-144,-1-3-142,1 0-94,6 4-69,-1-4-69,2 4-86,-1-4-136,0 0-86</inkml:trace>
  <inkml:trace contextRef="#ctx0" brushRef="#br0" timeOffset="-99042.22">16451 11448 197,'7'0'447,"-2"3"-153,3-3-161,4 4-112,-4 0-91,11 0-90,-6-4-111,0 4-86</inkml:trace>
  <inkml:trace contextRef="#ctx0" brushRef="#br0" timeOffset="-98942.36">16849 11594 196,'13'4'342,"6"-1"-161,-6 1-188,6-4-198,-5 4-113</inkml:trace>
  <inkml:trace contextRef="#ctx0" brushRef="#br0" timeOffset="-98836.39">17258 11705 94,'7'0'474,"0"0"-112,-1 0-152,1 0-124,6 0-95,-7 0-109,0 0-170,-6-4-89,0 0-51</inkml:trace>
  <inkml:trace contextRef="#ctx0" brushRef="#br0" timeOffset="-96295.19">5836 7854 192,'0'0'241,"6"0"-113,0 0-75,7 4-44,0-1-29,0 8-27,8 0-40,-9 5-55,7 1-108</inkml:trace>
  <inkml:trace contextRef="#ctx0" brushRef="#br0" timeOffset="-90196.5">19570 11049 228,'0'0'212,"0"-5"-45,0 5-43,0-2-36,0 2-29,0-5-21,0 5-14,0-2-8,0 2-6,0-5-3,0 5 0,0-3 0,0-1 0,7 4 2,-7-4 3,0 0 1,6 1 2,-6 3 3,0-4 1,0 1 1,0 3 0,7-4 1,-7 0-1,0 4-2,0 0 0,0 0-2,0 0-2,0 0-1,0 0-2,0 0-4,0 0 0,0-3-1,0 3-3,0 0 0,0-4 1,0 0-4,0 1 3,8-1-2,-8 0-1,0 1-1,0-5 0,5 4 0,-5-2 1,0 2 0,6-3-1,-6 3 1,7-4 1,-7 1 0,7 0 0,-7 0 0,7-1-2,-7 0 0,6 1 0,-6-3-2,7 2-2,-7 1-2,6-1-2,-6-3-3,7 4 1,-7 0-4,6 0 0,-6-5 0,6 5 2,-6-3 1,0 2 2,7 1 2,-7-1 1,0-2 1,7 2 4,-7 0 0,0 1 1,0-3 1,0 1 1,0 3 1,0-5 0,0-1 0,0 2 0,0-1 0,0 0-1,0-3-1,0 2 0,0-2 0,0-1 0,0 0 1,0 0 0,6 4 0,-6-3 1,0-1 0,0 5-2,0-2 0,7 1 1,-7 0-1,0-3 2,0 2-3,0 1 0,-7 0 1,7-3 0,0 3 0,0-3 0,0 2 0,0-3-1,-6 5 1,6-5 0,0 4 0,0-3 0,0-1-1,0 0 0,0 1 1,0-1-2,0 1 2,6 2 0,-6-3-1,0 5 2,0-6 0,7 2-1,-7 3 0,6-3 0,-6-1 0,0 3 0,6-2 0,1-1-1,-7 5 1,6-5 1,1 0-1,0 0 0,-7 1 2,6-1-1,-6 0-1,7 5 0,-7-5-1,6 1 0,-6 2 1,0 1 0,7 0-2,-7 1 1,0-1 0,0-1 1,0 2 2,0-2 1,0 5-1,0-4 0,6 0 2,-6 0 2,0 0-2,0 1-1,5-2-2,-5 1 0,8 0 0,-8-3-1,6-1 0,-6 3-2,7-2 2,-7 3 0,7-4 0,-7 5 0,0-5 0,6 4 1,-6 0-2,0 0 1,0 0 0,0-3 0,0 3-1,8-1 0,-8-1 0,0 1 0,0 1 3,0-3 0,0-2 0,5 2 0,-5 3 1,0-3-3,0-1 1,0 1 1,7-3-2,-7 7 0,0 0-1,0-6 1,0 6 0,0-2 0,6 2 2,-6 3-2,0-5 0,0 1-1,0 0 1,0 1 0,6-2-1,-6 2 1,0-2 0,7-2 0,-7 2 0,0 2 0,7-5 0,-7 4 0,7-4 0,-7 5 0,0-5 0,0 1-1,6 2 0,-6-3 1,0 4 0,0-3 0,0 3-1,0-3-1,0 2 2,6-3 1,-6 1-1,0-1 2,0 0-2,0 4 0,0-3 1,0-1 1,0 0-1,0 1-1,7-1 1,-7 1-2,0-1 0,0 0 1,0 1 0,0-1 0,0 1 0,6-5 0,-6 8 2,0-3-1,0-1 1,0 4 0,0-4 0,0 4 1,0 0 1,0-1 0,0 2 0,7 3 2,-7-5-2,0 2 3,0-5 0,0 4-1,0 1 0,0-5 0,6 0-1,-6 4-2,0-3 2,0 2-4,0-3 0,0 5 3,0-2-1,0-2 1,0 2-1,0 2 2,-6-5 1,6 4-1,0 1 1,0-2 0,0-3 1,0 5-1,-7-2 0,7-2 1,0 3-1,0 0 0,0 1-1,0-2 0,0-2-1,0 2 0,0 2-3,0-1 1,7 0 1,-7-1-2,0 2 0,0-2-1,6 1 2,-6 0-1,0 4 1,0-4-1,0 0-1,0 0 0,0 3 3,0-2 0,0-5-2,0 3 1,0-2-1,0 3 0,0-3 1,0 3-1,0-4-1,0 1 0,6-1 0,-6 0 0,0 3 0,0-1 1,-6-3-1,6 7-1,0-7 1,0 2 1,0-1-2,0 0 1,0 4-1,0-3 0,0-1 0,0 1 0,-6-1 1,6 0 0,0 0 0,0 1 1,0-5 1,6 5-1,-6-1 2,0 1 1,0 3-2,0-5-2,0 3 3,6 1-2,-6-3 0,0 8 0,0-4-1,0 0 0,0 4 0,7-4 1,-7 4 0,0-4 0,0 3-1,0-2 0,0-1 0,0 0 0,0 0 0,0 3 0,0-4 0,0 2 0,0-1 0,0 0 0,0 0 3,0 0-3,0 0 1,0-3-1,7 3-1,-14 0 0,7 0 2,0-1-1,0 6-2,0-5 2,0 2 0,0 2 1,0-3-1,0 2 1,0-3-2,0 4 1,0-4-2,-7 4 2,7-1 0,0-3 0,0 4 3,0 0-2,0-4-1,0 4 2,0-5 2,0 1-2,0 0-2,0 0 0,0 3-1,0-2 1,0-1 2,0 1-1,0-2-1,0 1 0,0 4 2,7-4-1,-7-1 0,0-2 0,0 3-1,0-3 0,7 2 0,-7-3 1,0 1-1,7-1-1,-7-3 1,0 4-2,5-2 1,-5-1 0,0-2-1,7 4-1,-7-3 3,0 4 0,0 3 4,0-4 2,6 4 0,-6 3 1,0-2-1,0 3 0,0-5-1,0 4-1,0 6 1,-6-6-3,6 1 0,0 3-2,0 0 1,0-3-2,6 0 0,-6 3 0,0-3-3,0-1 1,7 1 1,-7 0 1,8-1-1,-8-2 2,5 2 1,-5 1 0,0-1 0,0 0 0,0 2 1,0-2-2,0 1 0,0-1 0,7 1 1,-7 0-1,0-4-1,0 4 0,0-4-1,0-1 2,0 2 0,0 3 0,-7-5 0,7 5 0,0-3 0,0 2 0,0 1 2,-5-5-1,5 5-1,0-4 1,-8 4 0,8 0 0,0 0-1,0-2 0,0 3 0,0-2-1,0 5 0,0-5 0,0 1 0,0 0-1,0 3 2,8-3 0,-8 3-3,0-3 2,0 3 0,0 1 0,0-4 0,5 3 1,-5-4 0,0 5 0,0-5 0,0 4 1,0-3-1,7 4 1,-7-6-1,0 3 0,0 2 0,7-3 1,-7-1-2,0 1 1,0 0-1,0 0 0,0-1 1,0 1 2,0 0 0,0 0-2,0-1 1,0-3-1,0 3 1,0 1-1,0-5 0,0 6-2,0-2 0,0 2 2,0-3-1,0 2 1,0 0 0,6 0 2,-6-1-2,0 1 0,0-1 0,0 2-1,0-2 1,0 1 0,7-1 0,-7 1 0,0 0 1,0 0-1,0-1 1,0 4-1,0-2 0,6-3 0,-6 2-1,0 0 0,0 0-1,7-1 0,-7 1 0,6-1 2,-6 2-1,7-2-1,-7 1 2,0-1 0,6 1 0,-6 4 0,0-4 0,7-1-1,-7 4 1,0-3 1,0 0-1,0 2 0,0-1 0,6 2-1,-6-3 1,0 3 0,0-4 1,0 5-1,0-4 0,0 3 0,0-3 1,0-1 1,0 1-1,0-1 0,0 1-3,0 0 1,0 0 1,7-1-1,-7 1 0,0 4 2,0-4-1,0 3 0,0-4 0,0 5 0,6-1-1,-6 0 1,0 1 0,0-2-2,0 2 1,0 3 1,7-4 0,-7 1-1,0-1 1,6 1 0,-6-1 0,0 0 0,6-3 0,-6 7-1,0-8 0,7 4 1,-7 2-1,6-2 1,-6 0 0,7 0 0,-7 1 0,7-1 0,-7 0 0,6 0 0,1-3 1,-7 4 0,6-1-2,1 1 2,-1-1-1,-6 0 0,0 0 0,6 1-1,-6 3 1,0-4 0,7 4 0,-7-4 0,0 4 1,0-3-1,6 3-1,-6-3 1,8-1-1,-8-1 1,7 2-1,-2 0 1,2-1 1,-1 0-1,-6 1 1,7-2 0,-1 2 1,1-1-2,6 1 1,-6-2-2,-1 3 1,0-2-2,1 0 1,-1 0 1,1 1-1,-1-1 0,1 4-2,0-4 2,-7 4 1,6-4 0,-6 4 1,7-3-1,-2 3 2,-5-4-1,7 4 1,-1-3 0,-6 3-2,7-4 0,1 4 1,-8 0 0,6-3-1,1 3-1,-7 0 1,6-4 0,0 4 1,1 0-5,-7 0 2,6 0-1,1 0 3,-1 0 0,1 0 0,-1 0-2,1 0 2,0 4 3,-1-4-2,0 0 0,-6 3-1,7-3 0,-1 4-1,1-4 1,-1 3-1,1-3 0,-1 4 0,1-1 1,6 1 0,-7-4-1,1 4 2,-1-4-1,1 4 0,-1-4 1,0 3-1,9-3 1,-9 4-1,0 0 0,0 0 0,-6-4 0,13 7-1,-6-4 1,0 1 0,-1-1-1,7 2 0,-7-2 1,1 1 0,6 0 0,-6-1-1,6 0 1,-7 2-1,6-1 2,3-1-1,-10 0-1,9 1 1,-7 3 1,5-3-1,1 4 0,-6-1 2,6-4-3,-6 4 1,6 1 2,-7-1-2,7 1 0,-7-2 1,7 2 1,-6-1-2,-1 1 0,9-4 0,-10 3-1,8 0 0,0 1 0,-6-5-1,6 5 1,0-1-1,-1 1 2,-5-1 0,7-4-2,-2 4 3,-5-3 1,5 4-1,2-5-1,-8 4 2,8 0-2,-2-3-1,-5 4 1,6-5-1,-6 5-1,-1-4 2,7 3 0,-6 0-2,6 0 2,-7-3 0,0 3 0,1 1 0,0-2 1,0-1-4,-1 2 1,7 0 3,-7 1 1,1 3-1,-1-3 2,0 2-2,1-3-1,-1 5 2,7-2 3,-6 1-5,1 0-1,4-4 1,-6 4 0,8 0 1,-8-3-1,1 3-1,6-4 0,-7 4 0,0-3 0,1-1-2,6 3 1,-6-2-2,-1-1 3,1 1-2,-1-1 0,0 0 2,0 0-1,1 5 2,0-5 0,0 0 0,-7 1 0,6-1 2,1 4-2,-7-3 0,6-1 1,1 3-1,-7-2-1,6-1 1,0 1 0,1-1 0,0-3 0,0 3 0,-1 0 1,0 1 0,1-1-1,-1 0 1,1 1-1,-1-1 0,0 0-1,1 0 0,7 1-1,-8 0-1,0-2 2,1 2 1,-1-1-1,1 1 1,-1-1 0,1 0 1,0 0 1,-2 1-1,3-1-1,-3 4 0,2-3 0,1-1 0,-3 0 0,2-3 0,0 3 0,-7 4 0,6-6 1,1 2-1,-1 0 1,7 0 1,-13 1-1,7-5-1,-1 4 2,7 0 0,-6-3-2,-1 4 0,1-5 0,-1 5-1,1-5 1,-1 0 0,0 2 0,1 2 0,-7-4 0,7 1 0,0 0-1,-1-1 1,-6 1 0,6 0-1,1 0 0,-1-1 0,1 1 1,-1 3 0,-6-4 0,6 1-1,1 4 1,0-5 0,0 5 0,0-4 0,5 3-1,-6-4 2,1 5 0,-1-1 0,1 1-1,0-5 1,-1 4 2,7 1-3,-7-1 0,1-3 1,-1 3-1,1 0-1,0 1 1,6-1 0,-8 4-1,8-4-1,-5 1 1,4-2 0,-5 6 0,7-4 1,-8-1 0,7 3-1,0-2 1,-7-1 0,8 1 0,-1-1 0,-7 0 0,7 1 0,-7-1-1,1 0 2,6 1-1,-6-1 1,-1-4 0,2 4 0,-3 1 0,1-1 0,1 1 0,-1-4-1,1 4 0,0-2 0,-7 2 0,7-5 0,-1 5 0,1-2 1,-1 2-1,0 0 0,0-1 0,1 0 0,0 1 0,0-1 0,5 1 0,-6-2 0,1 2 0,-1-1 1,7 1-1,-6 0 2,7-2 0,-8 1 0,-1 1-1,8 0 2,-5-1-1,-1-5-2,-1 7 0,7-2 1,-6 0-1,-1 0 6,0 1-3,1 0-3,-1-2 0,1 2 1,6 3-1,-6-5-1,-1 2 0,1-1-5,5 5 2,-5-4 1,-1-2 2,7 1 0,-6 1 0,1 0 1,-3-1 0,8 0 0,-7 5 1,8-6 0,-7 2 0,-1-1-1,1 1 0,6-1 0,-7 0 0,6 0-5,-5 4 1,0-4 1,6 4-1,-6 0 4,-2 0-1,8-3-2,-6 4 2,1 2 4,4-3-2,-5 0-1,-1-1 0,1 2-2,-1-2-1,7 1 2,-6 0 1,6 0-4,-7 0 1,1-4 1,6 4 0,-7-3 1,0 4 1,1-2-2,0 1 0,-1-3 2,1 2 0,6-3 2,-7 5-2,1-1 1,-1 0-2,8-4 1,-9 4 1,10 0-2,-10-3 0,8 2 0,-6-2-1,6 3 2,0-4 1,-6 4-1,6-4 0,-1 4 0,-5 0 2,6 0-1,-6-4-1,6 4 1,-1 0 1,-5 0-1,7 0 2,-8-3-2,7 3 0,-7 0-1,1-4 0,5 1-2,-5-1 2,0 1 0,0-2-1,-1 5 0,7-3 0,-7-1 2,1-3 0,6 3 0,-6 0-1,5 0 0,1 1 0,-6-1 2,6-2-1,0 2-1,-6-1-1,6 6 1,-1-8-2,1 5 2,1-1 0,-8 0 0,7 3 0,0-3 0,-7 2 0,8-2 2,-7 3-1,5-4-1,-5 0 0,6 5-1,-7-6 1,7 2 0,-6 3-2,6-5 2,-6 2 0,-1 0-1,7 3 0,-7-3 1,1 2 0,7-2-1,-8 3 2,7-4-1,-7 4 1,7-3 0,0 2 0,0 1-1,0 0-1,0-4 1,0 5-1,1-1 1,-3 0 0,4-1 0,-2-2 0,6 3 1,-6 0 1,6 0 0,-6-4 0,7 4-2,-7-3-1,6 2 2,-6-3-1,7 1 0,-7 4-1,0-5 0,0 3 1,1-2 1,-2-1 1,1 4-1,0-4 1,1 4 0,-2-3 0,1 3 0,-5-4-2,4 4 0,1 0-1,0 0 0,-8-1 0,10-2 1,-2 4 0,0-3 0,-7-1 1,7 4 0,0-5 2,0 0 0,0 5-2,0-6-1,-6 2 1,5-1 0,1 4-1,0-4 0,2 4 0,-10 0 0,8-3 0,0 3 0,1-1 1,-1 2-1,-1-2 1,-5 2 1,6-1-1,0 4 1,0-5 0,-1 1 0,-5 0-1,14-3 1,-9 2 0,-5-2-1,6-1 0,0 1-1,0-1 3,0 0-1,0-2 0,0 1-1,0-2-1,0 0 0,0 3 0,0-3-1,0 0-1,-1 3 1,1-4-1,-5 1 0,4 3 2,1 1-1,-6-5 0,6 4 1,-6 0 1,6 1-2,-1-1 0,-5 1 2,0-1-1,-1 0 1,7 4 0,-6-3 0,-1-4-1,6 3 2,-5 1 0,1-1-2,-2-4 1,1 4-1,5-3 0,-5 4-1,-1-1 2,7 1-1,-6-6-1,6 6 1,-6-4 0,-1 3 0,7 1-1,0-1 1,-7-4 0,7 5 0,-6-1 1,-1-3 0,7 3-1,-6 0-2,-1 0 3,8 1-1,-9-4-1,3 3-1,-3 1 0,3-1-1,-1 1 1,5-2 2,-5 2-1,0-1 2,-1 1 0,1-1-1,5 0 1,-5 0 1,5 1 1,-5-1-2,0 0 1,6 5-1,0-6 0,-7 2-1,1 3 0,-1-4 0,8 0-3,-8 1 1,2-1 0,4 1-1,-6-2 1,0 2 2,7-1-2,-13-3 2,7 4-2,0-1 0,-1-4 0,1 4 1,-1-3 1,7 4-2,-7-1 2,1-3 1,0 2-1,5 3 1,-5-1 0,6-2 0,-5 2 0,4 3 0,-5-5 0,6 2-1,-7 3 1,7-3-1,0-1 0,-7 3 1,8-1-2,-8-3 1,1 2-1,5-2 0,-5 3 2,-1-1 0,8-2 0,-8 1-1,7 1 1,-6 0-1,-1-1-1,7 0 1,-7-4 0,8 5 0,-8-1-2,7-3 0,0 3 2,-7-4 1,8 5 0,-7-4-1,5-1 1,1 5 0,0-5 1,-6 0-1,6 2-1,-1 2-1,1-4 1,2 1 0,-3 0 1,1-1-1,0 1-1,0 0 1,-13-4 0</inkml:trace>
  <inkml:trace contextRef="#ctx0" brushRef="#br0" timeOffset="-85783.53">6389 5612 9,'0'-4'314,"0"-4"-98,0 6-90,0-2-61,0 1-33,0-5-18,5 4-12,2 0-4,1 0-7,-8 2-5,6-3-7,1 5-2,-1 0 0,0-3 0,-6 3 1,7 0 3,-7 3 6,6-3 10,-6 0 9,0 5 7,0-3 6,0-2 3,7 4 5,-7 0 0,0 0-1,0-1-1,0 2-2,0 2-3,0-5-3,0 6-4,0-4-3,6 4-2,-6-5-1,0 5-2,7-5-4,-7 5 0,0-4 0,0 2-1,0 2 0,0-5 0,0 5-1,6-4-1,-6 3-1,0-4-2,0 4-5,0-3-5,7 0-7,-7 0-16,0-1-25,7 1-33,-1-4-51,-6 4-79</inkml:trace>
  <inkml:trace contextRef="#ctx0" brushRef="#br0" timeOffset="-84560.85">6597 5620 182,'0'3'202,"-7"1"-60,7 0-48,0-1-34,-6 5-19,6-4-11,0 2-5,0 2-5,0-5-4,0 5-2,0-1-2,0 0-3,0 4-2,6 0-2,-6 1-3,0-2-1,0 2 1,7 2-2,-7-2-1,0 2 0,0 4 1,0-4 0,0 1 0,0 3 0,-7 1 0,7-5 0,0 1 1,0 4 0,0-5-1,0 1-2,0 4 2,0-5 0,0 1-1,0 2 1,0-2 0,0-1 0,7 2 1,-7-1-1,0 2-1,0-2-2,0-1 1,0 1 1,7 0-1,-7-1-2,0 1 2,7-1 2,-7 3-1,0-7 2,6 5-1,-6-1 0,0-3-1,0 4 2,0-1-1,0-3-1,0 3 2,0-2-2,0 3 0,0 0 1,0-4 1,0 3-1,0-3 1,0 0 1,0 1 0,0-2 0,0 5 0,0-3-1,0-3 1,6 3 0,-6-2-2,0 2 0,0 3 1,0-5 0,7 1-1,-7 4 0,0-5-1,6 6 1,-6-6-1,0 5 2,6-3-2,-6 2 0,0-3 1,0 3 1,0-2 0,7-1-1,-7 0 2,0-1 0,0 1 0,0 1-1,0-2 0,0-3-1,7 5 0,-7-1 0,0 0-1,0 0-1,0 0 1,0-1-1,-7 5 1,7-4 0,0 4 1,0-4-2,-7 4 1,7 0 1,0-5-2,0 5 0,0-1 1,0 1-5,-6-4 1,6 4 2,0-4-2,-6 4 1,6 0 0,0-5 2,-7 5 1,7-3 4,-6-3 0,6 7-2,0-5 1,-6 0-1,6 3 1,0-3-1,0 3 1,0-2 0,0 3-2,0-5 2,0 5 1,6-1-2,-6-2-1,0 3 1,0-5-1,0 6-2,0-2 0,0-3-1,0 0-2,0 3 2,6-3 0,-6 3-1,0 2-2,0-3 1,-6 4-2,6-3 0,0 4 0,0 0 0,-6 0-3,-1 1-1,7 3 1,-7 0 1,7 0 2,-7 0 3,1 3 3,6-3 0,-7 4 4,7 0 4,-6 0 1,6-1 2,0 1 3,0-5-2,0 5 2,0-3 1,0-2-1,0 1 0,0 0-1,6 0 1,-6 0-1,0-1-1,0 2 1,0-1 0,0 0 1,0 0 2,0 1 2,0-2 0,0 2 1,0-2 1,0 5-1,0-5-1,0 1-1,0 1-4,7 2-2,-7 1-2,0-1-1,6 5-4,-6-5 0,7 4-1,0 1-1,-7-1 0,7 4 1,-1-4-2,-6 5-1,6-1 2,-6-1-1,7 1 0,-7 0 0,6 1 3,-6-1-2,6-1 3,-6 2-1,7-2 0,-7-2 1,0 3-1,7-4 4,0-3 0,-7 3 1,6-3 1,0 3 0,0-4 3,-6 5-3,7-1 2,-1-4-2,1 9-2,-7-5 0,7 4-3,0 4-1,-7-1 0,6 1-1,-6 3 0,0 4-1,7 0 1,-7 0-1,0 0 1,0-4-1,0 5 1,0-5 2,6-1-2,-6-1 1,5 2-1,3-3-1,-8 3 2,7-4 0,6 5-1,-7-1 1,1 0-3,-1 1 0,7 3 2,-7-1-2,1-2-1,-1 3-3,1-1 2,-7 1-1,7 1 2,-7-1 1,6 3-3,-6 1 0,7 0 1,-7-1 4,0 1-2,6 0 0,-6 3 0,0-4-2,0 5 1,0-1 1,0 4 0,0 0-4,0-1 0,0 5-1,-6 0-5,6 0 0,0-5 0,-7 5-3,7-4-1,-6-1 2,6-1 0,0-6 1,-7 1 8,7-4 3,0 0 3,0-8 4,0 1 1,0 0 2,0-5 1,7 1 2,-7-4-1,0 1-2,6-4 0,1-1-1,-7 1-2,6-1-2,1-3 0,-1 1-2,0-1-1,1 3-2,0-3-3,-1-1-1,0 2-3,1 0-1,-7 2-5,8 0-4,-8 0-2,0 2-3,5 2 0,-5-3-3,0 3 2,0 0 1,-5-3 2,5 4 5,0-1 3,0 0 3,0 0 2,0-3 3,-8-1 4,8 2 2,0-2 3,0-4 0,0 2-3,0-5 2,8 0 0,-8-7 1,0 3-5,0-6-6,0 4-15,0-5-22,0-5-43,5 3-72,-5-5-124,0 0-63</inkml:trace>
  <inkml:trace contextRef="#ctx0" brushRef="#br0" timeOffset="-83154.8">3614 10612 81,'0'5'81,"0"-5"-2,0 3-4,0-3-5,0 4-5,0 0-4,0-1-1,0 1-3,-6 0-2,6 0-6,0-2-7,-6 3-2,6-2-1,-8 1-1,8-1-1,0 1-1,0-4-3,-7 4 0,7-4 0,0 0-5,0 0-6,0 0-8,0 0-4,0 0-5,7 0-2,-7 0-3,0 0-2,0 0 1,0 0-1,0 0 1,8 0-4,-8 0 2,0 0 1,6 0 2,-6 4-1,6-4 1,-6 0 1,7 0 1,-1 3 3,1-3 0,-1 0 0,1 0 0,-1 4-2,1-4 1,6 3 1,0-3 0,-7 0-1,7 0-1,0 0 0,0 0-1,2 0 2,-4-3 0,2 3-2,1 0 0,-1-4 2,7 1 0,-8-1 2,8 4 0,-1-4 1,0 0 0,2 1 0,3-4 2,-3 2-1,5-1-1,0 2-2,-6-3-1,5-1-1,-5 0 0,-1 5-2,7 0-1,-5-1 0,-10-1-1,10 5-2,-2-3 0,-5 3-1,-2 0 1,7 3 0,-5-3 0,-1 0 1,0 0-1,0 0 2,0 0 2,0 0-1,0 0 1,0 0-1,0 0 1,0-3 1,1 3 1,-2 0-1,1-3-1,0 3 0,1-4-2,-8 4 0,6-4 2,3 4-1,-2-3-2,-8 3 0,9 0 0,-8-4 2,7 4 0,-6 0 0,6 0-1,-7 0-5,1 0 2,6 0 2,-7 0 1,1 0 0,-1 0 1,0 0 0,8 0-1,-8 0 7,1-4-3,-1 4-2,1 0 1,6-4-2,-7 4-2,0 0 1,7 0 1,-5-3-1,4 3-3,1 0-1,-6 0-4,-1-4-2,8 4-1,-8 0-2,1 0-2,-1 0-2,-6 0 3,0 0 2,0 0 3,-6 4 4,6-1 1,-7-3 4,1 0 4,-8 4 1,8 0 1,-7 0-1,6-4 6,-5 3-2,-2 1 0,1 0 3,-6-4 0,6 3 2,0-3 1,-1 3 0,2-3-1,-1 0 2,0 5 3,0-5 0,0 0 1,6 0 0,1 0 0,-7 0 0,13-5 2,-7 5-3,7 0-3,-7-3-3,7 3-1,0-3-4,7-1-1,0 0-1,-1 1-3,1-1-2,6 0 0,-7 0 1,7 1-1,0-1 0,0 4-1,6 4-5,-5-4-1,-1 3-3,0 5-3,0-1-5,-1 1 0,-5 3-7,7-1-9,-7 2-5,-2 3-7,2 3-11,-1-3-19,-6 2-24,0 2-35,0 0-49,0 3-76,-6-4-79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10:04:04.673"/>
    </inkml:context>
    <inkml:brush xml:id="br0">
      <inkml:brushProperty name="width" value="0.05292" units="cm"/>
      <inkml:brushProperty name="height" value="0.05292" units="cm"/>
      <inkml:brushProperty name="color" value="#789440"/>
    </inkml:brush>
  </inkml:definitions>
  <inkml:trace contextRef="#ctx0" brushRef="#br0">3543 3759 252,'-7'-4'476,"7"0"-163,-7 0-125,7 0-68,-6 0-33,6 2-16,0 2-8,0-4 2,0 1 1,0 3 4,0-5-3,0 5-6,0 0-10,0 0-12,0 0-10,0 0-11,0 5-10,-6-2-7,6 3-3,0 6 0,-7 3 0,1 3 1,-7 8 2,-1-1 3,1 4 4,0 8-2,-7-4-1,1 7-3,0 2 0,-1-6 3,0 4-3,1-3 1,0 0-3,-1-8 2,7 0 1,0-3 4,0-5 0,7-6 6,6-1 20,-6-3 23,6-3 29,0-2 31,0-6 21,6 0 16,0-6 9,7-5 0,0-4-8,7-7-15,-1 1-20,1-8-22,6-1-20,-7-3-10,7 0-6,-7 0-1,9-4-8,-10 0-7,2 0-9,0 5-3,-1-1-2,-6 0-1,7 0-4,-8 4-5,-6 3 0,9 1 1,-9 6 2,0 1-4,1 7-5,-1-1-5,1 5-4,-7 0-2,0 3-2,6 4-4,1 4-4,-1 0-1,1 6 2,0 2 1,-1 5 3,7 3 0,-7 1 1,7 5 1,0-1 1,0 2-1,2-2 0,-4 4-1,2 1 0,1-5-5,6 4-10,-7 0-19,-1-2-29,8 2-49,-7 0-63,6-2-58,-6-2-55,1 0-54,-2 1-80,-5-4-163,-2 0-45,-5 0-8,-5-5 23</inkml:trace>
  <inkml:trace contextRef="#ctx0" brushRef="#br0" timeOffset="1468.22">3581 3692 26,'0'0'251,"0"0"-58,0 4-52,-7-4-42,7 4-35,0-1-23,0 1-14,-5 3-8,5 1-3,-7 0 4,7-1 0,-6 3 1,6-2 1,0 3 1,-7-3 0,7 2 1,0-3 0,0 1-2,-6 3-2,6-4-3,0 0 1,0 0-3,0 5-1,6-9-3,-6 5-1,0-2-1,0 2 1,0-1 1,0 1-2,7 4 0,-7-6 0,0 2 1,0-1 1,0 1-1,6-1-3,-6 0 2,0 0 2,7 1 2,-7-5-3,0 5 1,5-1-1,-5 1 0,0-6 0,0 10-3,7-5-1,-7 1-1,0 0 1,6-2-2,-6 2 0,0-1-2,0 1 2,7 2 1,-7-2-1,8 3 2,-2-4-1,-6 4 2,6-3 0,-6 2 0,7-3-1,-7 5 1,6-4 1,-6-2 0,7 5 1,-7 1-2,0-5 4,0 3 0,6-2 2,-6 3-2,0-4-2,7 5-1,-7-6 1,0 5 0,6 1-2,-6-2 0,7-3 0,-7 5 0,7-2 0,-1 1-1,-6 0-1,7 1 0,-1-2-2,-6 2-1,0 2 0,6-2 1,-6 2-1,0-3 1,0 3 2,0 1 1,0 0 1,0-1 2,0 1 1,0-1-2,0 5 3,0-4 0,0-1-1,0 1-2,0 0 2,0-4-1,7 3-1,-7 1 1,0 0 0,6-1 0,-6-2-1,0 3-1,7-5-3,-7 5 0,0-4 0,6 3-1,-6-3 0,0 5-1,0-7 0,0 7 0,0-2 2,0 1 1,0 4 1,0-5-1,0 4 1,0 0 0,0 1 1,0-1-2,-6 4 1,6-4-3,0 5 1,0-2 0,0-2 0,0 2-2,0 2 2,0-5 2,0 3-1,0 6 1,0-6 1,0 1 0,-7 0 0,7-3 2,0-4 1,0 3 0,0 0 3,0 0 1,0 1 1,7-1 0,-7 1 4,0-1-1,6 4 2,-6-3 3,0-2 0,7 5 1,-7-3 0,6-2 1,1 6 0,-7 0 3,8-3 1,-3 3-2,-5-1 0,6 0-3,-6 3 0,7-2-2,-7 2-3,0 1-2,0 3-3,0 1-1,0 2-2,0 1 2,-7 3 0,7-2-1,-6 3 0,1-1-5,-3 1 0,8-1-1,-7-3-1,7 0-2,-6 4-1,6-8 2,0 1 3,0-1 2,0-3 2,0-1 1,6 1 2,-6 0 2,7-1 2,1 1 1,-8 3 2,5-3 1,1-1-1,-6 4-1,7-6 0,-1 2-2,-6 0 1,7 5-2,-7-5-4,0 2 1,0 2 1,0-4 1,0 5-3,0 3 2,0-4 2,0 4-2,0 0 2,0-3 0,0 3-3,0-1 0,0 1 0,0 4 3,0 0 3,-7-1-1,7 0-1,0 1 7,0-1 2,0 2 2,-6 1 6,6-2-2,0-1-3,-7 2 3,1 2-1,6-3-1,-5 3 0,-3 1-2,1-1-2,7 0 1,-6 1-1,-1-1-5,7 0 0,0 1-6,-6-1-3,6-4-1,0 5-3,0-5-3,0-3-1,0 3 4,0-3 2,-7 4-3,7 0 1,0-1 2,0 0 2,-6 1 3,6 4-1,0-4 0,0 0-3,-7-1 2,7 1 0,-6-1 0,6 5 1,0-1 3,-6-4-1,6 1 2,0 4 2,0-1 1,-7-4-1,7 9 0,0-5-3,0 4-4,0-4-1,0 4-3,0 0-2,0-4-3,0 1-3,0 2 4,0 1-4,0 1-1,-6-2-1,6 1 0,0-4-1,-7 5 3,7-5 2,0 4-3,0-4 3,0 1 1,-7-1-2,7 0-1,0 1 1,0-1-2,-6-4-2,6 5-2,0-5 3,0 1-2,-7 3 2,7-3 1,0 3-2,0 0 0,0 0 0,0 1 1,-6-5-3,6 5 4,0-4-1,0 3-1,-7-4 0,7 4 1,-6 1 0,6 3 0,-7-4 1,1 0-2,6 1 1,-6-5-1,6 5 1,-8-1 0,8-3 1,-7 3-1,7-4-2,0 1-5,0 3-5,0-2-4,0-1-3,0-1-1,0-3 0,0-1-2,0 1 1,0 0 6,0 0 3,0 0 3,0 0 2,0-4 4,0 5-13,0-5 7,0 0 5,0 0 0,0-3 1,0 4 2,7-5 1,-7-2 1,8 2 11,-8-4-4,6 1-7,0 1 4,1-5-1,-1 0-2,1 1-2,-7-1-7,6 0 0,1 0-7,-7 1-5,6-4-11,-6 3-13,0-3-15,7-1-16,-7 1-24,0-4-29,0 3-32,0-3-33,0-3-38,0 3-42,0-4-80,7-3-151,-7 0-74,0-4-14</inkml:trace>
  <inkml:trace contextRef="#ctx0" brushRef="#br0" timeOffset="3296.33">3751 11730 156,'6'0'152,"1"0"-19,-1-4-21,-6 4-18,7 0-32,0 0-23,-7 0-15,5 0-5,-5 0-5,8 0-1,-8 0 1,7 0 0,-7 0 1,0 0 3,0 0 2,0 0 0,0 4 0,-7-4 2,7 0-1,0 0 1,-8 4-2,8-4 0,-5 0-3,5 3-3,-7 2-1,0-2 0,1 3-1,-1-1-2,1-2 2,1 1 2,-3 0 5,1 0 3,1-4 5,-1 3 2,1-3 5,6 0-1,-7 0 3,1 0 0,6 0 0,-7 0-2,7 0 0,-6 0-1,6 0-3,-6 0 1,6 0-1,0 0-3,0 0-2,0 0-3,0 0-3,0 0-3,0 0-2,0 0-1,6 0-4,-6 0-1,6 4-2,1-4-2,6 0-2,-7 4 0,14-4 0,-1 0 0,1 0 2,0 3 3,5-3 0,2 0 3,5 0-1,1 0 3,-1 0-1,1 0 1,6 0-1,-7 4-2,7-4-2,1 4-2,-1-4-1,0 4 0,0-1-2,0 0 1,0 1-1,7 0-1,-7-1-1,6-3 1,1 4 0,6 0-1,-6-4 0,-1 4-2,7-4 2,-6 0 0,6 0 0,0-4 0,1 4 0,5-4 0,1-3 4,-1 3 3,8-3-1,-8 4 0,7-1 2,0-4-1,1 5 0,-2-1 0,1 0-3,0 4-4,1-3 0,-1 3 0,0-4-2,0 4 0,0-4 0,0 4 1,0 0 0,-6-4 0,6 1 0,0-2 0,-6 2 1,13 0 2,-7 0 1,6-5 3,1-4 4,-1 5 3,8 0 1,-1-4 3,7 4 3,0-1-1,-2 2 0,3 2-1,-2-4-3,1 5-3,5-1-2,-4 0-2,-8 1-3,7-1-1,-7 0 1,0 4-2,0-3 1,-6 3-1,0 0 0,-1 0-1,0 0 1,2 0-1,-2 0-2,1 0 0,-1 0-1,-6 0-1,7 0 0,0 0 1,-1 0 0,1 0-1,-1 0 1,8 0 1,-8 0 3,7 0-1,1-4 1,5 4 0,-6-5 0,7 3 1,6-2 3,-6 1 0,-1-1 0,8 0 6,0 0-1,-8 0 3,0 0-1,1 1-1,0-1-3,-7 2 1,8 2 1,-16-5-2,15 5-1,-7-3-2,-7 3-1,8-4 1,-1 4 0,6 0-1,1-4-4,1 4-1,-2 0 1,7 0-2,-6 0 0,5 0-3,2-4 3,-1 4 7,6-3 7,2 3 4,-2-4 5,1 4 6,6-3 1,-7 3 7,14-4 0,-13 4-2,13-3-3,-7 3 0,-7 0-3,8 0 1,-7-4 4,0 4 2,-1 0 2,1 0-3,-1 0-2,1 0 1,0 0 2,-1 0 1,1 0-2,0 0-2,-1 0-4,8 4 2,-7-4 4,-1 3-1,7 1 1,-6-1 0,7-3 0,-2 4 1,1-1 3,1 1 0,-1 0-1,0 0-5,0-1-2,1 2 0,-7-3 2,-1 2 0,0-4 4,2 0 5,-2 3 6,1-3 6,-7 0 5,0 0 2,1 0 1,-2 4-3,2-4-7,-8 0-6,8 0-11,-1 0-5,-7 0-8,1 0-6,-6-4-6,-2 4-3,1-3 0,1 3 0,-8-4-1,1 2 1,-1-3 0,-5-2-1,-1 3-2,-6-3 3,0 0-3,-1 0 0,0-1 3,-12 1-4,-1-1-2,1 2 2,-7-2 0,-1 0-3,-10 1 2,-3 4 1,-6-5-1,2 5 5,-15-1 2,0-3 0,-6 2 1,-6-1 2,-7 2-3,-7-4-2,1 4 0,-14 4-4,7 0-2,0 0 1,0 4-1,0 0 1,6 4 1,2-2 1,3 1-1,3 5-2,-1-1 1,6 0-1,1 4 0,-1-4-2,1 0 1,6 0-2,-7 3 2,7-3 3,0 0-3,0 0 0,0 1-5,0-3-14,0 3-36,0-1-64,0-3-85,-6 3-83,-7-4-89,0-4-133,-7 1-133,1 0-83,-14-8-17,-7 0 33</inkml:trace>
  <inkml:trace contextRef="#ctx0" brushRef="#br0" timeOffset="7298.42">1419 6875 16,'-6'-10'331,"-1"-1"-73,1 0-81,6 0-60,-7 0-38,7 4-21,-6-4-14,6 3-9,0 1-7,6-4-4,-6 4-7,7-1 1,-7 0-2,6 2-5,7-2-2,-6 1-2,0-1 0,6 1-2,-7 0 2,1 4 3,5-5 1,-5 4 3,-1 1 3,1-1 5,-1 0 4,1 1 0,1 0 0,-8-1 0,5 4 1,-5-5-1,0 5-1,8 0-3,-8-3-3,0 3-1,0 0-5,0 0-2,0 0-4,0 0-3,0 0-2,0 3-1,0-3-1,0 0-2,-8 5 0,8-1 0,0 2 2,-5 2 0,5-1 1,-8 4-1,8 0 1,-7 0 2,1 1-1,-1-3 1,7 3-1,-6-1-1,-1 3 0,7-2 2,0-1-1,0 0-2,0 3 1,0-3-1,0 4 1,0-1 1,7 2 2,-7-2-1,0 1 1,6-1 3,-6 5 0,7-5 0,-7 4 0,0 1 0,0 4 0,0-6 0,6 2 0,-6 2 0,0-2 2,0-1 0,0-3 2,0 3 0,7-3 0,-7 2 1,0-1 0,0-2-2,0 2 0,0-2 0,0-3-3,0 3 2,0 1 1,0 3-1,0-3-1,0 2 3,8 3 1,-8-2 2,0 4-1,0 0-1,5 0-1,-5 0-1,8 4 1,-8-4-1,5 7-2,-5-4-1,6 4 0,-6 2-1,0-2-3,7 3 2,-7-3-1,0 5-3,7-5 0,-7 4-1,0-4 1,7-2-1,-7 2 3,0-4-1,6-4-3,-6 2 1,7-5-4,-7-4-7,6 1-14,0-3-17,-6-6-21,7 2-28,-1-4-41,-6-4-98,7-4-125,-7-4-84,-7 2-34</inkml:trace>
  <inkml:trace contextRef="#ctx0" brushRef="#br0" timeOffset="7619.88">1433 6814 302,'0'-23'489,"6"2"-170,-6-1-143,13-1-76,0 6-40,0-9-22,13 4-9,-5-4-4,11 1-4,-7-1-1,8 4-2,5 0-1,-4 3-3,-2 5-3,1-1-4,-1 5-4,1 5-1,0 3-1,-8 2 0,8 2 0,-7 6 0,-7 3 0,1 0 0,-1 7 2,-6 4 3,1 0 0,-1 5 2,-7 2 3,-6-4-1,-6 8 4,-1 0 3,1 0 3,-15-4 2,9 4 0,-7 0 2,-8-1 2,2-1 3,-8 1 0,1-3-2,-1 4-3,0-2 1,-6-3-1,7 1-3,6-2-3,-8-2-4,3 0-3,4 0-8,2 2-16,-2-2-26,9 0-31,-3 2-48,8-6-98,6 2-146,-6-1-93,13-4-52</inkml:trace>
  <inkml:trace contextRef="#ctx0" brushRef="#br0" timeOffset="8745.98">12048 13331 366,'-13'-3'529,"0"-1"-124,7 4-168,-7 0-94,7-4-50,-1 4-31,7 4-10,0-4 0,-7 7 4,14 5 7,-7-2 7,7 9 9,-1 2 3,1 4 1,-1 5-4,7 3-7,-7 0-7,7 4-9,7 3-5,-8 0-9,1 4-3,1-3-4,6 2-3,-9-2-2,10-1-4,-8 0-4,7 1-2,-8-4-2,8-1-4,-7 0 0,0-7 0,0 1-2,0-4 2,1-4 6,-9-4 16,2-3 25,6-5 34,-13-2 28,8-4 22,-8-1 11,5-10 8,-5-1-1,7-6-11,6-8-26,-6-3-27,6-5-28,6-7-11,-6-2-9,7-2-9,-2-2-5,10-6-3,-3 2-3,-5-5-5,12-2-5,-12 2-8,12 1-8,-6 3-3,-6 1-2,7-1-1,-9 8-2,-4 0 1,5 3-2,-6 7-6,-7 1-5,8 4-9,-7-1-12,-1 8-16,0 0-34,1-1-81,-7 8-90,6-1-82,-6 2-102,7-1-180,-7 3-87,0 1-53,0 4-7</inkml:trace>
  <inkml:trace contextRef="#ctx0" brushRef="#br0" timeOffset="14815.87">5614 10764 198,'0'-4'273,"0"0"-88,0 0-73,0 1-47,0-2-24,0 2-14,6-5-6,-6 5-4,0-4-2,0-1 1,7 1 0,-7 0-1,6-1-3,-6-3-1,6 4-1,-6 0-1,7-4 2,0 4-2,-7 0 0,7-1 1,-7 1 0,0-1 3,0 5 0,0-5 1,0 5-1,0-1 0,0-4 0,0 5 0,-7-1 0,7-3-1,0 3-1,0-4-1,-7 1-1,7 0-1,0 0 3,0-4-3,7 4 0,-7-4-1,0 0-2,0-1-2,0 2 2,0 1-2,0-1 0,0 3 1,0-5 0,-7 5-1,7-3 2,0 2 1,-7-3 1,7 3 0,0 2 0,-6-2 0,6 1-1,0-1 0,0-2-1,0 1 0,-6-1-1,6 3-2,0-5-1,0 2-1,0 3 1,0-5 0,-7 2 0,7-1-2,0 0 1,0-1 0,0 2 0,0-1 0,-6 0 0,6 0 0,0-1 0,0 2 0,0-2 0,0-3 0,0 5 0,0-1 0,0 1-1,0-2 0,0 1 1,0 0 0,0 1-2,0-2-1,6 1 3,-6 0-2,0-1 1,0 3-1,7-3 0,-7 2 2,0-2 0,6 1 0,-6 0-2,0-3 2,0 3 0,6 0 0,-6-1-1,0-2 1,0 3-1,0-3 0,7 2 1,-7 1-1,0-3 1,0 3-1,7 0-1,-7-3-2,0 2-2,7-2 1,-7-1-1,5 4-1,-5-4 0,7 0-1,-7 1 1,6-1-1,1 5 3,-7-5-2,8 0 0,-8 0 2,5 5 0,-5-5 1,6 3-1,-6 2 2,0-5-3,7 4 1,-7-1 2,7 2-3,-7 0-1,0-2-1,7 5-1,-7-4-2,0 0-2,6 4 0,-6 0 0,0-5 2,0 4 1,7-1 1,-7 1 1,6-4 4,-6 1 1,0 0 3,7 0-1,-7 1 1,6-2 0,-6 2 0,6-1 1,-6 0-1,0-1 0,7 5 1,-7-3 0,7 2 0,-7 0-1,6-3 2,1 4-1,-1-4 0,-6 0-1,6 0 0,1 3 0,-1-2 0,-6-1 0,7 1 1,0-2 1,0 1-1,-1 0 0,-6 1 1,6-2-1,1-3-1,-7 4 0,6 1 0,-6-2-1,7-3 1,-7 5 0,6-5 0,-6 4 0,6-3 1,-6 3 2,7-3 0,-7-2 2,7 1 1,0 0 1,-7-6 0,7 3 2,-2-1-1,2-3 0,-1 4-1,1-1-1,-1 1-2,1 0-1,-7 0-3,7 3 0,-1-4 0,0 5 2,-6-1 0,7 1-1,-7-1-1,6 0 2,-6 1-2,7-1 0,-7 1 0,6-1 0,-6 0-2,0-3 1,7 3 1,-7 5 0,6-5 1,1 0 0,-7 1 0,7-1-1,-2 1 0,3-2 0,-8 2 0,5-2-1,2 2 0,1-1-1,-3 1 1,-5-1 0,7 1 1,0-1 1,-7-3-1,6 3 0,1-3 1,-7-1 1,6 1-1,1-3 0,-1 2-1,1-3 0,-7 0 1,6-5-1,1 6-1,-1-5 1,1 5 0,-1-5 0,1 5 1,-1 2-1,1-4-1,-1 5 1,-6 4 0,6-1 0,1 0-2,0 0 6,-7 5-3,0-5-1,7 3 1,-7-1-1,6-3-3,-6 7 3,6-7 1,-6 1-6,7 0 3,-7 1 2,6-1 0,1 1 0,-7-4 2,6 0-2,0 2-3,-6-2 2,8 0 1,-8-4 0,7 0-1,-7 1 1,6-2-2,0 0 0,0 2 2,1 3 0,-1-1-2,1 2 1,-7-2 0,6 1 0,1 0 0,0-2 0,-1 6 0,0-4 0,-6 0 3,7-1-2,-1 1 2,-6 0 1,7-5 4,-7 1-3,6 5 2,-6-2-1,0 1 0,7 3 1,-7 1-3,0-2 0,7 2-2,-7-1 0,6 5-1,-6-5 0,7 3 0,-7-2 0,5 3 0,-5-3 0,8-2-1,-3 2 1,2-1 0,-7 1 1,8 3 0,-2-3-1,1 2 1,-1-3 0,-6 5 2,6-1-2,1 0 0,-1 0 0,-6-1-1,7 2 0,-7-2 3,6 5-2,-6-3-1,7-2 0,-7 1-2,6 4 1,1-4 0,0 0 0,-1 0 0,-6 0-2,6 0 2,1 0 0,-1 0 1,-6-1 1,7 6 0,-7-5-1,6-1 1,-6 5 0,7-3 0,-7 2 0,0-3 0,0 4-1,6-5-1,-6 6 1,0-2 0,0 1 1,0-4-1,0 4 0,7-4-1,-7 0-1,8-1 2,-8 2 0,0-5 0,5 4 0,3-4 0,-8 1 0,5-1 0,-5 1 2,6-1 1,-6 1 0,7-1-1,-7 1 2,0-3-2,6 3 3,-6-1-1,0 5 1,7-1-3,-7 0 1,0-3-2,7 2 0,-7 1-1,0 5 1,7-6 0,-7 1-1,6 0 2,-6-1-3,6 2 0,-6-5 0,7 4 1,-7 1 0,6-5-1,0 3-1,-6 2 0,0-1 4,7-1 0,-7 1 0,0 0-2,7 1 1,-7-2 0,0 2 0,7-1-1,-7 0-1,0-1-2,6-2 2,-6 3 1,6 0 0,-6-3-2,6 2 1,-6-3 1,7 5 2,-1-5-1,1 0 0,0 1 1,0-5-1,-1 5 2,1-1-6,-1 1 1,-1-1 1,3 0-2,-1 0 0,-1 5 1,1-5 2,-1 0-2,1 5 4,-1-2 1,1-2-3,-1 2 2,0 2-2,1-2 0,-1 2-1,1-1 1,0 0 0,6-1 1,-7 2-1,1-1 0,-1 0 0,0 0 0,1-1 0,0-2 2,-1 3 3,0-1 1,1-2 3,1-1 1,-3 1 1,3 3-1,-3 0 1,1-3-2,1 3-3,-7 0-2,7 3-1,0-4-3,6 3 0,-7-3 0,0 2 0,7-2 0,-6 5 0,0-4-1,6 0 0,-1-1 0,-6-2 0,7 3 4,1 0-2,-1 1-2,0-2 1,-8-3 0,16 1 0,-8 3-1,0-3 0,0 2-2,0-2 2,1-1 1,-2 4 0,1-4-1,0 5 0,0-5 1,1 3 2,-1 3-2,-6 1-1,6-4 0,-8 5 1,2 0-1,0 4 0,-1-2 1,1-2-3,-1 3 1,-6 1 1,7-4 1,-1 7 0,0-4 1,1 0-1,-7 0 0,6 1 0,1-1 0,0 1 0,-1-2-2,1 3 1,-1-2 0,1 0 1,-2 0 1,2 4 0,7-3-1,-7-1 1,-1 4 1,0 0-2,1-4-2,6 0 0,-7 4 0,1-2 2,6 2 0,-6 0 1,5 0 0,1-5 2,-6 5-1,6 0-1,-6 0-1,5-3 0,-5 3-1,-1 0-1,7 0 1,-13 0 0,14 0-1,-9 0 1,-5 0 2,8 0-1,-3 0 1,3 0 0,-1 0 0,-2 0-2,2 3 1,-7-3 0,7 0-1,-1 0 0,1 5 0,-1-5-3,1 2 2,-1-2 2,1 4-1,5 0 1,-5 0 0,0-1 0,6 1 0,0 0 0,-7 0 1,7-2-1,0 3 0,1-2 0,-8 1 0,7-1 0,0 1 1,0 4 0,-6-5-2,6 4 0,-1 1 1,-5 0-1,-1-5 1,8 4 0,-8 4-1,7-3 0,-7 0 0,1-2 0,-1 2 0,1-1 1,6 1-1,-6-1 0,-2 3 1,3-2 0,-3-1 0,10 0-1,-9 0-2,7 2 2,-6-3 0,6 2-1,-7 3 0,7-4-1,-7 0 2,1 0 1,6 5 1,-6-4 0,6 1 2,-7-1-1,7 0-1,-7 3 1,8-4-1,-8 0-1,2 4 1,4-3-1,-6 3-1,7-4 0,-6 4 1,0-4 2,-1 4-2,7-4 1,-7 0-1,1 5 0,6-4 0,-6-1 1,-1 0-1,6 0-2,-5 1 4,-1-1-2,9 0 0,-10 1 0,9-4 0,-1 3 2,-7-4 0,7 4 0,0-3-2,0 4 1,-6-5-1,6 1 1,-1 4 0,1-6-2,-6 6 1,6-4-1,-6 4 1,6-5-1,-7 3 0,0-1-1,1 2 1,-1 1 2,9-5-2,-10 5 1,3-5 1,4 5 1,-6-1 0,8 0 0,-8-3 0,7 3-1,-6 1 3,5-1 0,-5 0-1,6 0-1,0 1 0,-6-1-1,5 1 0,1-1 1,-5 3-1,4-2 0,-5 3 0,6-3 0,-7-1 2,0 0-1,8 4 1,-8-3 1,1-1-1,0 3 1,-1-2-2,7-1 2,-7 1-1,1-2 0,-1 2 0,-6-1-2,13 1 1,-6 3 1,6-4 0,-7 1 1,1 3 1,6-4-1,-6 4-1,6 0 2,-6-4-1,-1 4-2,1 1 0,-2-2-1,8-3-1,-6 5 1,0-2 1,-1-3-2,1 5 1,-1-5-1,-6 1 1,7 3 3,-1-4-2,0 0 0,1 4 0,-7-4 0,7 0 1,0 5 0,-1-5-3,0 1 2,1 2 1,-2-3-1,3 5-1,-2-5-1,1 3-2,0-1 2,-1 1 2,1 0-1,-1 2-1,7-1 0,-7-3 2,1 3 0,-1 0 2,1-1-1,0 2-3,-1-5 1,1 3-1,-1 2 0,7-5 1,-7 0 0,1 5 0,0-4 0,-1-2 1,0 5 1,1-3-1,6-2 1,-7 6-1,1-5 1,-1 4 0,1-4 0,5 4 2,-4 0-4,-1 0 3,-1-3-2,6 4 1,-5-3 1,0 3-1,6 3 1,-7-5-1,7 2 2,-6 2 0,6-3-2,0 0 2,-6-1-2,5 2 0,-5-1 0,6 0 5,0 1-1,0-5 0,-6 7 1,5-6 0,1 2 0,1 1-1,-1 0 0,0 0-4,0 1 1,-7 2-3,7-3 3,1 0-1,-2 3 1,1-3 0,0 1-1,1-2-2,-1 2 1,-7-1-2,7-5 0,0 6 0,0-1 0,-6-4-2,6 4 1,-1-4 2,-6 4 0,8-3-1,-7 3 1,6-5-1,0 6 0,-1-1 2,-5-3-1,7 2-2,-2-2 0,1 3 1,0 0 0,0 0 0,1-1 0,-8 5 0,13-3 0,-6 2 0,1-3 2,-1 3-1,7-2 0,-7 2 1,-1-3-3,1 4 0,0-4 1,7 3 2,-7 1-2,0-4 0,0-1 0,6 5 0,-6-3 0,0-2 1,0 2 1,0 3-1,1-5 0,6 6 1,-8-2-2,1-3 0,0 3 2,0-3-1,6 5 0,-6-3 0,1 3-1,-1-7-1,5 8 1,-3-3 0,4 1-1,-6-1 1,6 1 1,-6-1-1,7 4 0,-7-4 3,6 3-2,-6-3 0,7 1 0,-7-1-1,6 4-2,0-4 1,-4 1 1,3-1 0,3 6-1,-9-6 0,7 5-1,1-1 1,-6-4 0,5 5 1,-6-5-1,0 4 1,7 1 1,-8-4-1,8 3 2,-7-3-1,7 3 0,-8 0-1,8 0 1,-7-3 0,8 3-2,-10 1 1,10-2-1,-10 3 1,10-3 0,-2 2 0,-5-1 0,5 0-1,-7 4 1,9-3 1,-8-2 0,6-1-2,-6 3 1,8-1 0,-9-4-1,1 4 0,6 1 0,-6-4-2,0 3 0,7-3 2,-7-1-1,7 5 2,-8-5 0,1 4 0,7-3 1,-7 3-1,7 1 1,-1-1-1,-6 1 0,7 2 1,-1-2-1,1-4-1,6 2 0,-7 3 0,2-3-1,4-2-1,1-1 1,-7 5-2,8-4-1,-1-1 1,-6 1 3,5-1-1,1 1 0,1 0-1,-8 3-1,7-3 0,0 4-2,0-5-1,-6 1-1,6 2-2,0-2-2,-7 4-1,7-1 0,-6 1-1,6-1 0,-6-3 0,-1 2 4,7 2 0,-6-5 2,6 5 3,-1-5 2,-5 1 1,6 4 2,1-5 3,-2 1-2,-6 4 0,8-5 1,-2 1-1,2 4-1,-9-5-1,10 1 0,-9-1-2,0 1 0,1 2 1,0-2 0,-1-1 2,1 2 1,-1 2 0,2-6 0,-3 5 0,2-5 0,-1 3 1,1-1-2,0-3 0,-2 0-1,3-1 0,5 2 1,0-2 1,0 1-1,0 0-1,0 0 1,0-3 0,7 4 2,-8-2-1,2-3 1,5 5-1,-5-2 1,-2 1 0,1 4 0,0-5-2,0 5 2,-5-4-2,4 4-1,1-1 1,-7-2 0,1 3 2,0-1-1,6 1 2,-6 4-1,-1-5 0,0 1 1,7 2-2,-6-1 0,-1-3-1,1 3 0,1-2-2,-3 1 0,2 0 1,6-4 0,-7 3 0,1-3 1,-1 0-1,7 3 0,-6-2 2,-2-1 0,9 0 1,0 0-1,-8 0 1,7-1 0,0-1 0,7-3-1,-7 2-2,7-1 0,-8 1-2,8-5 0,-1 4 0,1-3 0,6-1 3,-6 5 1,6-4 0,0-4 2,6 8-2,-5-5 1,-1 1 0,0-2-1,6 2-4,-5 4-2,-2 0 0,8-5-1,-8 5-2,2-5-1,-1 4 0,-6-2 0,6-2 2,0 0 1,0 5 3,0-5-1,0 1 2,1 0 3,-1 3 3,0-3-2,6-1 3,-6 1-1,7-1 1,-1 1 1,1 0 1,-6 0-5,5-1 0,0 1 0,1-1-5,-8 2-6,2-3-11,-1 2-19,-7 0-28,1 0-54,-1-1-122,-5-3-106,-1 0-63</inkml:trace>
  <inkml:trace contextRef="#ctx0" brushRef="#br0" timeOffset="44642.04">4728 4604 108,'0'0'102,"0"-3"-10,-6 3-13,6 0-13,0-3-14,0 3-8,0 0-6,0 0-5,0 0-3,0-5-5,0 5-4,0 0-2,0 0-3,0 0-3,0 0-2,0 0-7,0 0-7,0 0-9,0 0-12,0 0-17,0 0-15,-7 0-16,7 0-19,0 0-14,0 0-13,0 0-8</inkml:trace>
  <inkml:trace contextRef="#ctx0" brushRef="#br0" timeOffset="45974.06">4677 4586 49,'0'-4'125,"0"4"-20,0 0-24,-7-3-21,7 3-16,0 0-13,0-4-10,0 4-5,0 0-1,0 0 2,0-3 5,0 3 4,0-5 3,0 5 2,0 0 3,0-2 1,0 2 1,0-4 0,0 4-1,0 0-4,0-4-4,0 4-1,0 0 0,0-4-4,0 4-1,0 0-6,0 0-3,0 0-4,0 0-1,0 0-2,0 0-4,0 0 0,0 0-1,0 0-1,0 4 0,0-4 0,0 4 1,0 0 0,0-2 2,0 3-2,0-2 0,0 1 1,0-4 0,0 3 0,0 1-1,7 0 0,-7-4-2,0 3 2,0-3 0,0 0 0,0 0 4,0 5-1,0-5-2,0 0 0,0 3 0,0-3 1,0 0 0,5 0 0,-5 3-3,0-3 3,0 0 2,0 0 2,0 5 1,7-5-2,-7 4 1,0-4-1,0 3 0,0-3-2,0 3 1,6-3-2,-6 4 0,0-4 0,0 4-2,0-4 2,0 3-1,7-3-1,-7 4 0,0-4 1,0 4 0,0 0 0,0-1 2,6 1-1,-6-1 1,0 2 1,7-3 1,-7 2 0,7 0 1,-7 0-1,6-1 0,-6 1-1,7 0-1,-7-4 0,6 6 0,0-6-3,-6 8 0,0-4 0,7-1-1,-7 1 1,6 0 1,1 0 0,-7-1-1,6 1 3,1-1 1,-7 2-2,7-1 2,-7 2-1,6-3 0,-6 2 0,7-2 3,-7 5-1,0-4 0,0-1-1,5 1 0,-5 3-1,0-7 1,7 7 0,-7-3 1,0 0 0,0-1 2,8 1 2,-8 4 0,0-6 1,5 2 0,-5 4-3,0-5 0,0 5 0,0-4-2,8 3-2,-8-4 0,0 6 0,0-7-2,0 6 1,6-5 0,-6 5-1,0-4 0,0 2 1,6-1-1,-6 2 0,0-4 1,7 1-1,-7 4-1,0-5 0,6 1 0,-6 0 0,0 0 1,0-2 0,7 2 0,-7 4 1,0-5 0,0 1 3,6 4-1,-6-5 1,0 4 0,0 1 1,0-1-1,7 0 1,-7 1 0,0-1-1,0 1-1,0-2 1,6 2-5,-6 0 2,0-1 1,0-4-1,0 4 0,7 1 0,-7-1-4,0 1 1,0-2 6,7-1-2,-7 2 0,0 0-1,6 1-1,-6-5 2,0 4 3,6-3-2,-6 3-1,0-2 0,7 1-2,-7-2-1,0 0 1,0 3-1,0-3 0,6 0 1,-6-1 0,0 4 0,0-3 1,0-1 0,7 5 1,-7-4 0,0 0-2,0 0 2,0 3 0,0-4-3,0 4 1,0-3-1,6 4-1,-6-5 1,0 1 0,0 3 0,6-4 0,-6 1 0,0 4 0,0-5 0,0 5 1,0-5 1,7 5 2,-7-1-2,0 0 2,0 0-2,0 1 2,7-4-1,-7 4 2,0-1-2,0 0-1,0 0-1,0 1 1,6-1-1,-6 0 1,0 0 0,0 1-1,0-1 0,0-3 0,0 2 1,0 3-3,0-2 1,0 0-1,7 0 0,-7-3 1,0 3 0,0 0 0,0-2 0,0 1 0,0 2 1,0-4 1,0 3 0,0-1-1,0 2-1,0 1 0,0-3 0,0 2 1,0-2-1,0 3 0,0-2 0,0 0 0,0 0 1,0 1 1,0-1 0,0-4-1,6 4 0,-6 1-1,0-1 0,0 1 0,0-2 0,7 2 0,-7 0 0,0-1 0,0 4 0,0-3 0,0-1 0,0 4 2,0-4-1,0 1 1,-7 2 0,7-3-2,0 1 1,0-1 1,0 1 1,0-4-2,-6 3 3,6 0-1,0-4-3,0 5 1,0-4 0,0 3-3,0-4 1,-7 6 0,7-3-2,0 2 2,0-5 1,0 5 0,0-1 0,0 0 0,0-3 1,0 3 0,0-3-1,0 3 0,0-3-2,0 4 1,0-6 1,0 6 1,0-4-2,0 3 1,0-3 0,0 0 0,0 3 1,0-4 0,0 4-1,0 1 0,0 0-1,7-1 2,-7-3-1,0 3-1,0 0 1,0 0 0,0-3 0,6 4 1,-6-1 1,0-4-2,0 4 0,0-3 1,7 4-1,-7-5 0,0 1 0,6 4 0,-6-1-1,0-4 1,0 4 0,0-3-1,7 0-1,-7 3 1,0-3 1,0 0-1,0 2 2,0-1-1,6-1-1,-6 3 0,0-4 2,6 1 0,-6 4 0,0-5 1,0 1-2,0-1 0,8 4 0,-8-3 0,0 0 0,0 0 1,5-1 0,-5 1-1,0-4 0,0 4 0,0 0 1,0-2-1,8-2 1,-8 5-2,0-2-1,0 1 1,0-4 1,0 3 1,7-3 1,-7 0 1,0 4-1,0-4 1,0 0-1,0 4 1,5-4-2,-5 0 0,0 0 0,0 0-1,0 0 0,0 0 2,0 0-2,0 0 2,0 0-1,0 0 0,0 0-1,0 0 0,0 0 0,0 0 0,0 0 0,0 0 0,0 0-8,0 0-12,0 0-19,0-4-46,-5 0-99,-2 1-132,-1-4-88,-5 0-51</inkml:trace>
  <inkml:trace contextRef="#ctx0" brushRef="#br0" timeOffset="46888.26">4201 3854 9,'0'0'278,"0"0"-63,0-4-65,0 4-56,0-4-39,0 4-19,0 0-13,0 0-7,0 0-2,0 0-3,0 0 2,0 0 3,0 0 0,6 0 0,-6-3-1,0 3 2,6 0 1,1-4-3,-7 0 1,6 4 0,0-4 0,1 1 1,0 3 0,0-4-1,6 1-1,-7 3 0,7-4-2,0 0-1,-7 4-1,14-3-1,-7-1 0,6 0 1,2 1 0,-2-1 2,0-3 3,8 3 2,-2-4 1,2 2 2,-1-2-1,6 1 1,-6-5-1,7 6-2,-7-6-3,-7 5-3,7-1-3,-6 1-2,-7 0-2,7 3-3,-8 1-1,-5-1 0,-1 0-1,1 4 1,-1-3-5,-6 3-1,0 0 2,7-4-1,-7 4-2,0 0-3,-7 0-5,7 0-12,-6 0-5,-1 4-16,1-4-26,-1 0-48,1 0-76,0 3-136,-7-3-66</inkml:trace>
  <inkml:trace contextRef="#ctx0" brushRef="#br0" timeOffset="47205.81">4507 3766 108,'0'4'204,"0"0"-64,0-2-49,6 6-28,-6-4-11,7 3-6,-1 4-2,1-4-3,-7 4-4,6 0-4,7 0-3,-6 1-4,-1 2-6,-6 1-3,7-1-1,-1 1-2,0 0-1,1-1 0,0 1-1,-1-1-1,-6 1 0,7 0 1,-7-1-1,0 1 2,6-1 3,-6-2-1,0 3 2,0-1-2,0-2 2,0-2-3,0 5-1,0-3-1,0-3-5,0 3 0,0-4-2,0 1-3,0-1 1,0 0 0,0-1-1,0 0-2,0 1 1,0 0-1,0-5-4,0 4-11,0-3-13,0-1-21,7 1-34,-7 0-49,0-4-115,6 0-90</inkml:trace>
  <inkml:trace contextRef="#ctx0" brushRef="#br0" timeOffset="47475.13">4936 3981 117,'0'-2'380,"0"-3"-102,0 2-104,6-1-59,-6 1-33,0 3-22,0-4-11,0 4-7,0 0-3,7 0-10,-7 0-4,7 4-9,-7-1-7,6 1-2,-6 4-1,7 2 0,-7 1-1,6 5 0,-6-2 0,7 3 2,-7 2 0,6 3 0,1 0 0,-7 0-3,6 4-1,-6-1 2,6 1-2,2-4 0,-8 4-2,5-1-1,-5-3 0,8-1-5,-8 2-14,7 0-22,-7-2-45,0-3-91,0 1-143,-7-5-81</inkml:trace>
  <inkml:trace contextRef="#ctx0" brushRef="#br0" timeOffset="59942.91">4708 4663 27,'0'-4'189,"0"4"-33,0 0-32,-6 0-32,6-2-29,0 2-22,-7 0-16,7 0-12,0 0-6,-6 0-4,6 2-2,0-2-1,-7 0 1,7 0-1,-5 4 1,5-4 1,-7 0-1,7 4 0,0-4-1,0 0 0,0 0-4,0 4-4,0-4-6,0 0-7,0 0-5,0 0-4,0 0-4,0 0 0,0 0 1,0 0 4,7 0 6,-7 0 5,0 0 7,0-4 4,0 4 5,5 0 0,-5 0 2,0-4-2,0 4 1,0 0 1,0 0 0,0 0-2,0 0-1,0 0 1,7 0 2,-7 4 0,0-4-8,0 0-24,0 0-43,6 4-85</inkml:trace>
  <inkml:trace contextRef="#ctx0" brushRef="#br0" timeOffset="70419.89">4865 5404 5,'-7'0'229,"7"-4"-51,0 4-47,0 0-37,0 0-30,7 0-22,-7 0-15,0 0-13,0-5-6,0 5-5,6 0-3,-6 0-3,0 0-1,7 0 0,-7 0 2,0 0 0,0 5 0,6-5 1,-6 0-1,0 0 2,-6 4 2,6-4 1,0 3 3,0-3 1,0 4 1,0-1 1,-7 1 0,7-4-2,0 3 0,0-3-3,0 4-1,7-4-2,-7 4 0,0 0-1,6-1-2,-6 2 2,7-3 0,-7 3 0,7-3-1,-1 6 0,-6-4 0,6 4 1,1-5 1,-7 3-2,6 2 2,1 1-1,-7-6 0,6 4 2,-6 0-2,6 1 2,1-4-1,-7 3 1,7 0-2,-1 0 1,-6 1-1,7-5 0,-7 4 1,0 0-1,6 1-1,-6-1 0,0 1 1,0 3-1,7-4 0,-7 1 0,0 3 0,6-5 1,-6 3 1,7 1 0,-1-3 1,0 5 0,2-5-1,-3 3 1,3-2 0,4 3 0,-5-3-2,-1 2 2,8 2 0,-8-5 1,1 3-2,-1-1-1,1 1 0,-1-3 1,-6 5-1,6-5 0,-6 0 0,7 4 0,-7-4 0,6 1 1,1-2 0,-7 6-1,7-5 0,-7 1 0,7-1 0,-7 0-1,0 1 1,6-1 0,-6 0 0,0 1 0,6-1 1,-6 0 0,7 0 0,-7 5 0,0-5 0,5 1-1,-5-2 0,8 2 1,-8-1 0,0 1-2,7-1 0,-7 3 0,6-2 0,-6-1 2,7 5 0,-7-5-1,6 4 0,-6-4 2,7 4-2,-7-4 0,6 4 0,-6 0 0,6-3 0,-6 3 0,0-4 0,7 4 0,-7-4 1,0 4 0,6-4 0,-6 4 0,0-3-1,0-2 1,0 6 4,0-5-3,7 1 0,-7-1 0,0-3-2,0 4 0,0-1 2,0 0 0,0 0-3,6-3 1,-6 3 1,0 0 0,0-3 0,0 3 0,0-2-1,0 1 1,0-2-2,0 3 1,0-4 2,-6 6-2,12-6 3,-6 4 1,0-3-3,0 4 2,0-5 0,0 5-1,-6-4-1,6-2 1,0 6 0,0-4 0,0 3 2,0 1-3,-7-5 1,7 1 2,0 3-3,0-4 0,0 1 0,-6 1 0,6-2-1,0 0 2,0 1-1,0 0 0,0-1 0,0-3-1,0 3 0,0-3 0,0 5 1,0-5 0,0 0 1,0 0-1,6 4-1,-6-4 0,0 0 1,0 3-1,0-3-2,0 5 2,0-5 0,7 2-1,-7 2 1,0-1 0,6 2 1,-6-2 0,0 1-1,0 0 0,0 0 0,7-2 1,-7 3-1,0 2 0,7-4 0,-7 1 0,0 4 1,6-5-2,-6 1 2,7-1-1,-7 1 0,6-1 0,-6 5 0,0-4 1,6-1 1,-6 5 0,0-5-2,7 5 0,-7-4 1,0-1-1,6 4 1,-6-3 0,0 3 1,7-3-1,-7 3 1,0-2 0,6 2-2,-6-5 0,0 6 0,0-4 1,0 4 0,0-5 2,7 4-1,-7 0 3,0 1 1,6-4 1,-6 3-2,7-3 0,-7 2 0,0 3 0,8-3 0,-8 2 0,5-1 1,-5 1-3,0 2-3,6-3 3,-6 1-1,0 4 1,0-5-1,7 0-1,-7 0-1,0 4 0,0-3 5,7 2-1,-7 1-1,0-3-1,7 3-1,-7-4 0,0 4 2,0-4-1,6 4-2,-6 1 1,0-2 2,0 2-1,0-1 0,0-5 2,0 6-2,0 2 2,0-3-1,0 0 0,-6 0 0,6 0-2,0 1 2,0-2-1,0-3 0,6 5 2,-6-2-1,0 2 0,0-5 1,0 3 1,5-2-1,-5 3 1,0 0-1,8-3 0,-8 2 1,0-3-1,7 1-1,-7 3-1,0-3 2,0 2-2,0-3 0,0 5 1,6-4-2,-6 1-1,0 3 1,0-4 2,0 2-1,0 1 0,6-4-2,-6 5 2,0-1-2,0-5 3,0 6 1,0-5-2,0 4 2,6 0 0,-6 1 1,0-1-1,7-2 1,-7 3-1,0-1 1,7 0 1,-7 1-2,0-5 0,7 3-2,-7 2-1,6-5 2,-6 3-2,0-1-1,6-3 0,-6 5 0,0-3 0,7-1 1,-7 1 2,0-1 0,0-3-1,6 3 1,-6-3-1,0 3 0,0-3 0,6 3-1,-6-4 0,0 5-1,7-1 1,-7 0 0,0 0 0,0 1 0,7-1 0,-7 1 1,0 3-1,0-4 1,7 4-1,-7 0 0,0 1 0,0-2 1,6 1-1,-6 4 0,0-5-2,7 2 1,-7 2-1,0-3 1,0 0-1,0 4-2,0-3 1,6-3 1,-6 7 1,0-5 0,0-1 0,0 2 1,0 2 2,0-3-2,0 0 0,0 0 0,0-4-1,0 4 0,0 0 0,0 1 1,0-5-2,0 4 1,0 0 0,0-4 1,0 1 1,0 2-2,0-2 0,0-5 0,0 9 2,6-5 0,-6 0 0,0 0-2,0 0 0,7 5 3,-7-2 1,0 1-1,0 1-1,0-5 1,6 5 1,-6-6 0,0 2 0,0-1-2,0 1 0,0-1 0,7 0 0,-7 0 0,0 1 0,0 2-1,0-6 2,7 3 1,-7 4-3,0-3 0,0 0 2,0-1-1,0 1 1,6-2-1,-6 2 0,0 3-2,0-5 1,0 2 1,7 0-1,-7-1-1,0-3-1,6 3 1,-6 0 1,0 0 0,7 1 0,-7-1 0,0 0 0,6 1 1,-6-1 2,0 0-3,6 0-1,-6 1 1,7 0 0,-7-2-1,6-1 2,-6 2-2,7 0 0,-7 1 1,7-1 0,-7 0-1,6 0 3,-6 1-1,7-1-1,-7 0 0,0 1 1,6 3-1,-6-4 0,0 0-1,7 1 0,-7 0 0,0-1 0,6 0 0,-6 0 1,0 1-1,0-1 2,6 0 0,-6-4 1,0 6-1,7-3 0,-7 2 1,0-5-1,0 5 1,0-4 1,7 3 2,-7-4-2,0 4 0,0 1 3,0-1-2,0 0 2,0 0-2,0 5 0,0-1-1,0 0 1,0 0 1,0 0-1,0 4 0,0-5-3,0 1 0,7 1 1,-7-2-1,0 1-1,0 0 1,0 1-1,0-2 0,0 2 1,5-1-1,-5 0-1,0-4 0,0 4 2,0 0-3,7 0 1,-7-1 0,0-2-2,6 3 2,-6-1 1,0 2-1,0-1-1,0 0 1,0 1 1,7-6 0,-7 5 0,0-3-2,0 3 0,0-4 1,0 0 0,0 4 2,0-4-1,8 0 1,-8 5-1,0-5 1,0 4 1,0-4-1,5 4-1,-5 1-2,0-1 1,0 0 0,0-1 1,0 2 1,0-2 0,6 1-2,-6-3 0,0 3 1,0 0 0,0-4-1,7 4-1,-7 0 2,0 1-1,0-5 2,0 3-1,0-2 0,0 3 1,-7-3-1,7 2 3,0-3-3,0 5-1,0-5 1,0 0 2,0 4 0,0-4-1,0 0-2,7 0 0,-7 2 0,0-3 2,0 2 0,0 0-2,7-1-1,-7 1 0,0-2 1,0 2 1,0-1 0,7 1-1,-7-1 0,0 0 0,6 0 1,-6 1 1,7-1-1,-7 0 0,6 0 1,-6 1 1,0-1 0,7 0 2,-7 1 1,0-1 1,6 0-1,-6 0 0,6 1 1,-6 0 0,7-2-2,-7 2 0,0-1 1,7 1-2,-7-4-1,0 3 2,6 0-1,-6 0 1,0-2 2,0 1-2,7 2 1,-7-5 1,0 5 0,0-4 0,0 4-1,6-6-1,-6 2-1,0-1-1,0 1 1,0 0-2,0 0-1,0 0 1,0 0 1,0-2-1,0-2-1,0 5 2,0-3-1,0 3-2,0-2 1,0 1 0,-6 0 0,6 0-1,0-1 1,0 1-1,0-1 0,0-3 2,0 4 0,0-1 0,0-3-1,0 4 0,0-4 0,0 4 0,-7-4 1,7 4-1,0-1-1,0 1 1,0-4 0,0 4 1,0-1 0,0 0 0,0-3-1,0 5-1,0-1 1,0-4-1,0 3 0,0-3-1,0 3-2,0-3 1,0 0 1,0 0 1,0 0 0,0 0 1,0 0 5,0 0 2,0 0 4,0-3 4,0 3 3,0 0 4,0 0 7,0-3 5,0 3 0,0-4 2,0 4-1,0-5-3,0 5-1,0-3-5,0 0-6,0-1-8,0 0-4,0 1-3,0-1-3,-6-4-2,6 5-3,0-1 1,0-3 0,0 4 1,0-5 0,-7 4 1,7-4-1,0 6 1,-7-5 1,7 3 2,0 0-2,-6 0 8,6 4-4,0-4-3,0 4-1,-6-4-1,6 4 0,0 0-1,0 0 0,-7 0-7,7 0 3,0 4 3,-6 0-1,6-4-1,0 4 2,0 0-1,-7 0-1,7-4 2,0 2 0,0 3-1,0-5 1,0 2 1,0-2 0,0 5 0,7-5 0,-7 0 0,0 3 0,0-3 2,6 0 0,-6-3 1,0 3 1,7-5 3,-7 3 1,6-3 0,0 3 0,1-6-1,0 0 0,-1 1-1,1 1-1,-1-2-7,-6-4 2,6 5 1,-6 0 2,7-5 1,-7 5-1,0 0 1,0 0-1,0-1 7,0 1-2,0 4-2,0-2 0,-7 3 0,7 2 0,0-4-1,-6 4 1,6 0-1,-6 0-4,6 4 0,-7-2 1,1 6-1,-1-4 0,0 7 3,7-4-2,-6 0 0,6 0 2,0 2-2,0 1-1,0-3 0,0 1-1,0-1-5,6 0 4,-6-3 1,0-1-1,7 1 1,-7-4 1,7 4 1,-1-4 3,1 0 2,-1 0 0,0-4 1,1 0 4,-1-3 2,1 0 2,0 0 3,6-1 0,-7 1 3,1 0 0,-7-1-2,6 1 0,-6 3-4,0 1-2,0-1-2,0 1-4,0 3-4,0 0-1,0 0-1,-6 0-1,-1 3 1,-5 4 0,5 4-2,-7 0 0,1 0 0,1 4 0,-1-1 0,-1 2-2,8-3 1,-7 7-1,13-6 2,-6 1-1,-1-4-1,7 4 0,0-5 0,0-3 1,0-3 0,0 0 2,0 0 3,0-1 1,0-3 4,7 0 4,-7-3 4,6-1 3,-6 0 3,7 0 7,-1-3 9,-6 3 5,6-2 4,-6 2-3,0-4-1,7 1-5,-7 3-3,0-3-9,-7-1-8,7 5-9,0-4-5,0 3-4,-6-3 1,6 3-1,-6 0 1,6-4-2,-7 6-1,7-3-4,0 5-6,-6-2-10,-1 2-20,7-4-22,0 4-25,-6 0-24,-1 0-28,7 4-33,-7-2-35,0 3-69,7-3-136,-6 3-72,6-2-39</inkml:trace>
  <inkml:trace contextRef="#ctx0" brushRef="#br0" timeOffset="71223.97">5725 9619 14,'0'-2'169,"6"-5"-18,-6 3-20,0 0-17,0 0-14,0 0-14,0-3-8,0 3-10,0-3-4,-6 4-2,6-6-6,-7 6-4,7 0-6,0-1-4,-7 4-3,7-4-7,0 4-6,0 0-5,-7 0-2,7 0-5,0 4-5,0-4-2,0 4-6,0 2-1,0 3 1,0-1 0,0-2 0,0 1-1,-6 1 0,6 2 1,0-3 0,0 1 0,6 0-1,-6-1 0,0 0 1,0 0 1,7-3-1,-7 0 0,7 0 0,-7-1 0,7 1 2,-7-4 0,6 0 1,-6 4 2,7-4 4,-1-4 4,-6 4 3,7-4 3,-7-3 2,6 3 3,-6-3-2,0 0 2,6 0-2,-6-1-3,-6 1-1,6 0-1,-6 0-3,6-1-1,-7 0 0,7 1-1,-6 1 2,-1 1 0,7 2-1,-6 3-1,-1-4 0,7 4 1,-7 0-3,7 0-2,-7 4-4,7-1-1,-6 2-1,6 1-1,-5-3-1,-3 9-1,8-4 2,0-1-1,0-5 0,0 6-1,0 0-1,8-4 0,-3 3 1,1-4 0,8-3 0,-7 0 2,6 0 0,0-3-1,-1-1 3,8-3-1,-7-1 1,6-2 0,-5-1 2,-1-1-1,0 1 2,-7 1 0,7-2-1,-7 5 0,-6-3 0,0 5 1,7-2 2,-14 0 4,7 3 1,0 1 4,-6 3 0,0-4 2,-1 4-1,1 0 0,-7 4-4,0-1-3,-1 1-5,1-1-4,7 4-2,-13-3-1,12 4-4,-6-1-16,7 0-25,-1 1-30,1-1-53,-1 0-106,7 0-137,0 1-89,0-4-48</inkml:trace>
  <inkml:trace contextRef="#ctx0" brushRef="#br0" timeOffset="80296.23">5620 9356 4,'0'4'256,"-6"0"-72,6-4-61,6 4-49,-6-4-30,0 2-18,0-2-6,7 0-3,-7 5-1,0-5 3,6 0-1,-6 0 1,6 3-1,-6-3-3,0 0-2,7 4-3,-7-4-3,0 3-2,0-3-4,0 0 0,7 4 4,-7-4-1,0 4 0,0 0 1,7-1 0,-7 1 1,5-4 1,-5 3 0,7 1-2,-7-1 1,6-3 0,1 4 2,1 1 1,-3-5 2,-5 3 3,6-3 2,1 3 3,-7-3-1,7 0-3,-7 4-1,7-4-2,-7 0-1,0 0-4,6 0-4,-6 0 0,0 0-1,0 0 2,7 0 1,-7 0 2,6 0 0,-6 0 2,0 0 3,7 0 4,-7 0 4,6 0 3,0 0 1,8 0 3,-8-4-3,7 4 0,-7-3-4,7 3-4,1-3-4,-7 3-4,5 0-2,1 0-4,0 0-1,-7 0-1,8 0 2,0 0-1,-9 0-1,8 0-1,-6 0 0,6 0 2,0 0 1,0-5-2,-7 5 0,7 0 0,0 0 1,-6-4 1,5 4 1,1-3-3,2 3 0,-3-4 2,1 4-1,-6-3 0,6 3 1,0-4 1,0 1-2,0 3 0,0-4 0,0 4 0,-1-4-1,2 4 0,-1 0 0,0-4-2,0 4 1,-1 0 0,-4 0 1,5 0 0,-1 0 0,1 0 0,-6 0 1,6 0 0,-6 0 2,5 0-3,-5 0 0,6 0 0,-7 0 1,1 0-1,6 0 0,-6 0-1,6 0 0,-8 0 3,2 0-1,7 0-1,-7-3 0,5 3 2,1 0-1,-6 0 1,6 0 1,-7 0-2,8 0-1,-8 0 2,7 0 1,0 0-3,-7 0 1,7 0-1,2 0 0,-10-4 0,8 4 2,0 0 0,-7 0-1,8 0 2,-7-3 1,5 3 1,1 0 0,-7 0 1,8-5-5,-7 5 2,5 0 1,1 0 1,-7 0-3,8 0 0,-7 5 0,6-5-2,-7 0 3,-1 0-2,10 0-2,-9 0 1,7 0-1,-6 0 1,6 0 0,-1-5 0,-5 5 1,6-2 0,0 2 3,0-4-2,0 4-1,0-4 0,0 4-1,0-4 1,0 4-2,0-3 2,0-1 1,7 4-2,-7-4 1,0 4 0,0 0 2,0 0-2,0 0 0,6-4-1,-6 4 0,1 0 1,5 0-1,1-2 0,-7 2-1,6 0 1,7-5 1,-6 5-1,-1-3-1,0 3 1,7-4-1,-6 1 0,0 3 2,6-5 0,-7 2-2,1-1 2,0 0 2,-2 4-3,10-3 1,-9 0 0,7 3-2,-6-5-1,5 1 2,-5 4-1,6-3-3,0 3 2,-1-4 2,2 4-1,-1-3 1,0-1 0,7 4 0,-7-3-1,7-1 2,-8 4 0,9 0 2,-9-4-1,8 4 0,-8 0-2,2 0 0,-1 0 0,0 0 0,0 0 0,0 4-1,-6-4 0,5 4-2,-5-4 3,6 3 0,-7-3 0,2 0-1,-2 0 1,7 4 0,-6-4 1,-2 0 0,2 0-1,0 0 1,6 0 0,-6 0 0,6 0-1,-7 0 1,7 0-1,0-4-2,1 4 1,-2-3-1,2 3 1,-1-4 0,-1 4 1,2-4 0,-2 4 0,2 0 0,-2 0 0,2-4 1,-8 4-1,7 0 0,0-3 0,0 3-1,1 0 1,-7 0 0,5-4-1,-5 4 0,5 0 1,-4-3 2,3 3-2,-3-5 0,-1 5 0,5-2 0,-5-2 0,6 4 1,0-4-1,0 0 0,-7 4 0,8 0 0,-1-3 1,7 3 1,-8-4 0,2 0-1,5 0-1,1 4 1,-1-2 2,1-3 0,-1 2 1,7 3-1,-6-4 0,6 1 3,0-1 1,0 4 0,6-4 0,-5 0-1,-1 1-1,0 3-1,-1-4-1,2 4 0,-1-3-2,-6 3-1,6 0-1,-7-5-1,0 5 2,1 0-1,0 0 0,-1 0-2,-5 0 1,6 0 2,-1 0 0,-6 0-1,7 0 0,-8 0 1,1 0 0,7 0 1,-8 0-1,2-2 0,0 2 0,-2 0 1,1 0-1,0 0-1,1 0 1,-1 0 1,-7 0-1,7 0 0,-6 0 0,5 0 0,1 0 0,-6 0 1,7 0-1,-8 0-2,7 0 0,0 0 0,-7 0 0,1-5 2,6 5 1,-7 0-1,9-4 1,-10 4 1,1 0-1,8 0 0,-8-3 0,8 3-2,-9 0 0,9 0 1,-7 0 1,6-4-1,-7 4 0,7 0 0,-7 0 0,8 0 1,-8 0-2,7-3 1,-5 3 0,4 0 0,-5 0 0,5 0-1,2 0 2,-9 0 0,2 0-1,7 0 0,-8 0 0,1 0 1,0 0-1,-1 0 1,0 0-1,1 3 0,-7-3 1,6 0-1,-6 4-1,1-4 0,-1 0 0,0 0 1,-1 0-1,-5 3 1,7-3 0,-8 0-2,0 0 2,7 0 1,-7 0 0,7 0 0,-6 0-1,7 0 1,-3 0 1,2 0 1,2 4-1,-9-4-2,14 5 1,-8-5 0,1 0-1,1 2 0,5-2-2,-6 5 1,0-5 1,0 3-1,0-3 1,0 4-1,0-4 1,0 3 0,1-3 1,-1 4 0,-7-4-1,7 0 0,-1 4 0,2-4 2,-1 4-1,-1-4-1,1 3 1,1-3-1,-7 4 1,6-4 0,-2 3-2,3-3 0,-7 5 1,0-3-1,-1-2-2,7 0 3,-6 4-2,-7-4-1,6 4 3,-6-4-1,6 0-1,-6 0-2,7 0 3,-7 0 0,0 0 1,0 4 0,0-4 0,0 0 2,0 0 4,0 0 0,0 0-3,0 0-2,0 0-1,0 0 0,0 0-1,0 0 1,0 0-3,0 0 3,0 0 0,0 0 0,0 0-1,0-4 1,0 4 2,6 0-1,-6 0-1,7-4 1,-7 4-1,7-4 1,-1 2 3,1-3-4,-1 5 0,1-3-1,-1 3 1,0-4 0,1 1-1,0 3-1,0 0 0,-2-4 1,2 4 0,1-4 0,-3 4-1,3 0 1,-8-4-1,5 4 2,-5 0 0,0 0 2,7-3 1,-7 3-2,0 0 1,0-4 2,0 4-1,6-3-1,-6-2 4,0 3 4,0 2 3,0 0 3,0-5 3,0 5 0,0 0-1,-6-4 1,6 4-6,0 0-6,-7 0-4,7 4-3,0-4-1,-5 0-1,-3 5-1,3-5 1,-3 2 0,1 3 2,2-2-1,-2 1 2,7-1-1,-7 1 0,0 0 1,7 0 0,-6-1 0,6 1-1,-6-4 2,6 3-2,0-3 1,0 5 0,0-5 1,0 0 0,0 0 2,0 0 0,0 0 0,6 0 0,-6 0-1,6-5 1,1 5 0,0-3 1,5 3 1,3-4-1,-2 1 1,-1-1 0,1-4 4,0 5 3,0-1 3,-7-4 1,7 6 2,-6-7 3,0 6 2,-1-4 2,1-1-2,-7 5-3,6-1-4,-6 0-3,0-4-1,0 6-3,0-2-2,0 0-3,-6 0 1,6 4-3,-7-3 1,1-1-1,-1 4-1,0-4-1,-6 4-1,7 0 1,-7 0-1,7 4 0,-8-4 1,8 4 0,-1-4-1,7 3 2,-5 5 1,-3-4-2,8-2-1,-5 3 0,5 2 1,0-3 0,0-1 1,0 1-1,5 0-3,-5-1 0,8 1 2,-8-4-1,5 3 0,2-3 1,-7 0-1,6 0 0,1 0 1,6 0 2,-6-3-1,-1 3 4,0-4 0,1 1 0,-1-1 4,-6 0 5,7 1 3,0-1 1,-1 0 2,-6 1 1,0-2 0,0 3 1,0 2-4,0-4-6,-6 0-3,-1 4-2,0-4-5,7 4-3,-13 0-1,7 0-3,0 0 1,-7 0 0,-1 4 2,8 0 0,-6 0 0,4-4 1,3 2-2,-3 3-1,1-2-3,7 1-2,-5 0-4,5-1-1,0 1-1,0 0-1,0-4 1,0 3-1,0 1 2,0-4 3,5 3 2,-5-3 2,0 0 2,0 4 2,7-4 3,-7 0 0,0 0 1,8-4 3,-8 4-1,5 0 1,-5 0 1,0-3 0,8 3 4,-8-4 4,0 4 4,0-3 1,0 3 3,0-4 0,0 4-1,0-4-1,-8 1-4,8 3-6,0-4-4,-5 4-3,5-4-4,0 4-7,0 0-16,0-3-19,0 3-26,0 0-31,0 0-46,5 0-72,3 0-155,-3 3-90,2-3-41</inkml:trace>
  <inkml:trace contextRef="#ctx0" brushRef="#br0" timeOffset="82327.88">12738 9462 112,'0'-7'241,"0"0"-46,-6-1-50,6 1-46,-6 0-34,6-1-25,0 4-13,-7-3-7,7 4-6,0-4-3,-6-1-1,6 4-1,0 1 0,-7-1-2,7 1-3,0 3-3,0-5-1,0 5-3,0 0-2,0 0-4,0-2-3,0 2-1,-6 0 1,6 0 1,0 0-2,0 0 5,0 0 1,0 0 1,0 0 4,0 0 0,0 0 2,-7 0 1,7 0 2,0 0 4,0 0 1,0 0-2,0 0 1,-7-4 0,7 4-1,0 0-1,0 0-2,-5-4-2,5 4 3,0 0 0,-8-4 2,8 4 1,0 0 0,0-3 1,-5 3 1,5 0-2,0-4 0,0 4-2,0 0-2,5 0-1,-5-4-1,0 4 1,0 0-5,0-4-6,0 4-14,0-2-18,0 2-32,-5-5-45,-2 2-67,-1-1-92</inkml:trace>
  <inkml:trace contextRef="#ctx0" brushRef="#br0" timeOffset="82924.2">12328 9224 2,'0'0'194,"0"0"-33,0 0-32,0 0-32,7 0-29,-1 0-24,1 0-11,0 4-1,-1 0-1,7-1 3,0 1 0,0 0-1,0 0 0,0 3-1,6 0-5,2 0-8,-9 1-7,8-1-2,-1 0-3,1 5-3,-1-6-2,-6 2 1,7 0 1,-1-1 1,1 1 5,0-2-1,0 5 2,-2-3 1,2-2-1,-7 2 0,6 3 0,-5-3-2,5 2-4,-6 1-2,0-3 0,0 3 0,1-5 2,5 6 2,-6-1 1,0 0 2,7 3 2,-1-2 2,-6-1 0,7 0 0,-8-1-2,8 2-3,0-1-1,-7-5-1,0 6 1,7-5-1,-7 0 0,0 5 0,-1-4 1,-5-1 2,5 3-2,2-2-1,-1-1-2,-6 0-1,-1 0 1,7 5-2,-7-5 0,1 3-1,-1-1 1,9 1-1,-10-3-1,2 5 1,-1-4 1,7 1 4,-6-1 2,0 4 1,-1-5 1,7 3 1,-7-2-1,1 3 1,5-1-3,-5-1-2,0 1-3,0-3-2,-1 1 0,0 3-1,7-4 1,-5 0-1,-3 1-1,2 0 1,0 1 0,-1-1 0,1 0-2,-1-1 0,7 1 1,-6 2-1,-1-2 0,0-1 0,1 0 1,6 1-1,-6-1 3,-1 4 0,0-4-2,1 4 1,6-4 0,-6 4-1,-1 0-1,1-3 2,6 3-1,-7 0-1,7 0 2,-7 0 1,8 4 2,-8-5 3,7 2 1,0 3 0,7-1 2,-7 1 0,6-1 1,-6 5-2,14-5-1,-9 1-1,3 3-1,-2-4 0,7 5 1,-6-4 1,12 3 1,-6-4 2,7 5 2,0-2 0,5 2 0,2 4 2,-1-2-2,-1 1-3,8 0 0,0 4-4,-1 0-2,-6 3-2,8-4-2,-9 1-2,1 4-5,-1-4-4,3-1-7,-9 1-6,1 0-5,-8-4-10,8-1-9,-7-2-6,1-1-6,-1-3-11,0-1-17,-7-7-41,0 1-78,8-1-121,-14-7-57</inkml:trace>
  <inkml:trace contextRef="#ctx0" brushRef="#br0" timeOffset="84375.12">12355 9220 24,'0'0'120,"0"0"-33,0 0-26,0 4-17,0-4-11,0 0-10,-7 4-6,7-4-6,0 0-4,0 0-2,0 4-2,0-4 0,0 0 1,0 0 2,0 3 4,7-3 4,-7 4 5,0 0 5,0-4 6,0 4 5,6-2-1,1 3 0,-7-2-1,6 1-4,0-1-3,1 1-3,-1 4-6,1-5-8,6 1 0,-6 3-2,6-4-2,-1 6 0,-5-6-3,7 4 0,-2-3 0,-5 4 0,6-5 0,-7 1 1,7-1-1,-6 2 5,6-5 0,-7 2 3,7 2 1,0 0 3,-6-4-2,6 4 0,0-1 0,-7 1-4,7 0-1,0 0-1,1-2-2,-1 3-2,-1-2-1,1 1 1,1-1 1,-1 1-1,0 0-1,-7 0-2,7 3 7,1-4-4,-8 1-1,7-1-1,-7 6-1,7-6 0,-7 0 0,8 5 2,-7-2-7,5-1 4,-5-1 1,6-1 1,-7 4-1,1-3 1,0 4-1,6-5 1,-7 5 0,0-4 1,1-2-1,-1 6 0,1-4 1,6-1 0,0 5-1,-7-4 0,7-1 1,0 4 0,1-3 0,-1 3 0,0-2-1,-1 1 2,2 2-1,-7-5-1,6 5 0,-1-4 0,-5 4-2,-1-6 2,0 5 0,8 1 0,-7-4 1,-1 4-2,1-1 1,-1-5 1,0 6 0,1 0-1,-1-1 0,1 0 0,-1-3 0,9 3 2,-10-3-1,2 3-1,-1-3-1,0 3 0,1-4 0,0 6 1,0-6-2,-1 0 1,1 5 0,-1-5 4,0 5-1,1-4 4,-7 4 2,6-6 4,7 5 1,-6 1 2,0-4 0,5 4-1,-6-1 0,9 0-1,-10 0-4,9-3-2,-1 3-2,-2-3-1,4 3 0,-3-4-3,2 6 0,-8-6 0,7 0-1,-7 5-1,7-5 0,-6 5 0,0-4 1,-1 3 0,1-4 1,-7 1-1,6-1 0,-6 5 0,7-4 0,-1-1 2,-6 5-1,0-4 1,6 2-2,1-2 1,-7 4-1,6-4 2,2 3 0,-8-3 1,6 2 0,0-2 1,2 4 3,-8-5 3,12 1 2,-6 3 1,0-3 1,8 4-3,-7-5 0,6 4-2,-7 0-3,7 1-1,-7-1-2,8-3 0,-8 4-2,1-2 0,-1 2 1,6-5 1,-5 5-2,1-2 2,-2 2 0,7-4-2,-7 4 0,7-5-1,-8 5-1,10-5 1,-9 5 0,1-4 0,6-1 1,-7 4 0,1-3 0,-1-1 2,7 5 2,-6-4 1,-1-1 0,1 1 1,-1 4-1,1-6 1,6 2 2,-7 4-1,1-5-1,-1 5 0,0-2 0,2-1-2,-1 2 1,-1-4 0,6 5 0,-5-4-3,-1 3 0,8-4-1,-8 5 0,7-4 0,-6 3 1,5-3-3,-5 3 0,6-3 0,-6-1 1,-1 1 0,6 0 0,-4-1 1,-3 2-2,2-3-1,7 6 1,-14-4 1,7-1-1,-1 1 1,0 0-1,-6 0-2,7-2 2,-1 3 1,-6-2-2,7 1-1,-1-1 0,-6 1 2,7 4 0,-7-5 0,7 1 0,-7-1-1,6 2 1,1-3 0,-1 7 0,-6-6 0,6-3-2,1 7 2,-1-3 0,-6 0 2,7-2-1,-1 3 0,1-1 1,-1-1 1,1 2 1,-7-3-2,6 2 0,-6 0-2,7 0 0,-1-4 0,-6 3 0,7 1-1,-1 0-1,-6-4 1,7 4 0,-7-4 1,7 2 1,-7-2 1,0 0-2,5 5 0,-5-5 1,0 0-1,0 0 0,0 0-1,0 0-2,0 0-1,0 0-3,0 0-8,0 0-10,0-5-20,-5 5-36,5-2-71,-7-2-127,0-4-86</inkml:trace>
  <inkml:trace contextRef="#ctx0" brushRef="#br0" timeOffset="85438.23">13546 10001 335,'0'0'309,"0"0"-99,0 0-83,0 0-51,0 0-35,7 3-17,-1-3-8,0 5-6,1-5-3,0 2 0,0 2 0,-1-4-2,7 4 1,-7 0-1,1-1 1,-1 2 0,8-2-3,-8 1 1,1 3 0,-1-4 0,0 1 2,0 0-2,1 3 0,-7 1 1,8-5 2,-8 5 4,6-1 1,-6 0 1,6 4 1,-6-3-1,7-1 2,-7 3-1,6-2 0,-6-1-7,7 1 0,-7 3-2,6-4 2,-1 1 1,3-1 0,-8 0 3,7 1 0,-1-1 3,1-3 1,6 3 0,-7 0-2,7 0-2,-6 1-3,6 0-1,0-2 0,-7 2-3,7-1-1,-6-3-1,6 7-2,-1-8 2,3 4 0,-9 1-1,6-1-1,1-3 0,1 4 1,-8-2-1,7 2 0,0-4 0,-7-1-1,1 5 1,0-6 0,-1 3-1,1-1-1,-1 4 0,1-6 2,-2 2 0,-5 4 1,8-5-2,-8 1 1,5 4-1,2-6 3,1 6 0,-8-4-1,6 3-1,1-3-1,-7 3 1,6-3 0,0-1 2,1 4-2,-1-3 0,1 1 0,6-2 2,-6 0 0,-1 5 0,7-4-1,-7-2 0,7 7 0,0-6 0,0 2-1,-6-3 1,6 6 0,0-4 0,0-1-1,-6 1 0,6 0-1,-6 0 0,6-2 1,-1 3 0,-5-2 0,6 1-1,-7-1 1,1-3 0,6 4 0,-7 0 1,0 0-2,1-4 1,0 3 0,0 1 1,-1-1-1,7 1 0,-8-1 0,3 1-3,-2 4 4,1-5 0,0 1-1,-1 0 0,7 2 0,-7-1 0,1 2 0,-1 1 2,7-5-2,-6 5-2,0-5 2,6 5 0,-7-4-1,0 3-1,1 0 2,6-4 0,-6 1 0,0 0 1,5 3 0,-6 0-2,9-3 0,-3 3 1,-5-3 0,6 3-2,-7 1 0,7-2 0,0 3 0,-7-3 1,8 2 1,-1 0-1,-7-1-1,0 1 1,7-2 0,-6 2 0,6-1 0,-6 1 1,-1-1-1,1 0 0,-1 0 1,0-3 1,1 3 0,-1-3 0,8 3-1,-8-4-1,1 6 3,-1-6 0,1 0 1,-1 5-1,0-5-2,1 1 1,7 4 3,-8-5-1,7 4-3,-7 0-1,1 1 1,-1 0 0,8-4 0,-8 3 0,6 0 0,3 0-2,-10-3 2,3 3-1,4-3 2,-5 3-1,6-4 0,-7 1 0,1 4 0,-1-5 0,1 1 2,-1 0 0,1-1-1,-1 1-1,1 0 0,-7-1 0,6-3 0,1 8 2,-7-5-2,6 1-2,0-1-1,1 1 3,-7 0 0,7 3 0,-1-2 1,1-3 0,-7 5 0,6-2 2,1-2-1,-1 1 0,1 4-1,-1-5 0,0 1 0,1-2 0,-1 6 2,9-4 1,-10 0 2,8 3 2,0-3 0,-6 0 1,6-1 0,-6 5-1,5-5-2,-5 5-2,6-5 1,-7 1-2,8 3-2,-8-3 2,6-1-3,-4 1 0,-1 0 0,-2-1 0,3-3 0,-2 5-2,-6-3 3,7 2 1,-1-4 3,-6 4 2,6 0 2,1-4 2,-7 3-2,6 2 3,-6-5-2,7 3 0,-7-3-1,0 4-2,0-2-1,0-2-4,0 6 0,0-4-2,0-2-2,0 0-8,-7 4-15,1-4-25,-1 0-44,-5 0-76,5-4-132,-7 2-90,2-4-61</inkml:trace>
  <inkml:trace contextRef="#ctx0" brushRef="#br0" timeOffset="89641.73">15702 10433 241,'-20'-3'344,"-6"-1"-137,1 4-110,-3 0-64,4 0-31,-3 0-17,8 4-7,-1-1-4,0 1 1,2-1 5,3 1 8,10 3 6,-2-2 0,0 1 0,1-2-3,6 4-5,6-6-11,1 7-19,0-6-29,6 2-53,-6 1-92</inkml:trace>
  <inkml:trace contextRef="#ctx0" brushRef="#br0" timeOffset="104763.06">4291 9649 434,'-45'0'360,"12"0"-152,0 0-99,8 0-52,-1 0-27,6 4-15,0-4-8,8 0-7,12 0-6,-7 0-5,14-4-8,-1 4-10,15 0-18,-3-3-26,15 3-42,-1-7-76,7 3-117,1-4-63</inkml:trace>
  <inkml:trace contextRef="#ctx0" brushRef="#br0" timeOffset="107037.38">12466 9162 173,'0'0'178,"0"0"-20,0 0-21,6 0-21,-6-4-24,0 4-19,-6 0-15,6 0-14,0 0-9,0 0-11,0 4-7,0-4-4,-7 0-5,7 0-2,0 0-4,0 3-2,0-3 0,0 4 1,0-4 1,0 0-2,0 5 0,0-5 0,0 0 0,0 0 1,0 0 2,0 0-2,0 0-1,0 0 1,0 0 2,0 0 0,0 0 3,0 0 1,0 0 3,0 0 5,0 0 4,0-5 2,0 5 1,0 0 1,0-4 0,0 4 3,0-3-1,0 3 0,0 0-3,0-4-1,0 4-2,0 0-2,0 0-4,0 0-2,-7 0-4,7 0-4,-7 4-3,0-1 0,-5 1 0,12 1 0,-6 2 0,-1 0 0,1-4-1,6 5 0,0-4 2,0 3-1,0-4 1,0 2-1,0-3 1,6 2 2,-6 0 0,0 0 0,7-4 0,-7 0-2,0 3 3,6-3-1,-6-3 1,0 3-1,7-4 0,-7 4 1,0-8 3,5 8 7,-5-7 1,7 4 5,-7-1 1,0-3 0,0 3-1,0-3 0,7 0-4,-7 0-8,0 2-1,-7 1-2,7 1-4,0-1 0,0 1 0,-7 3-2,2 0 0,-2 0 3,1 3-2,-1 1-3,1-1 0,-8 6 2,8-2-1,-1 3 2,1-2-1,0 3-1,6-3 0,0 2 0,0-3 0,6 1-2,-6-2 2,6 2-2,1-1 1,-1 1 0,1-4 1,6-1 1,-6-3 0,-1 0 0,1 0 1,-2 0 0,9 0 0,-7-3 2,0-1-2,-1 0 0,0-3 0,1 0 0,-1 2 1,1-1 1,-7-2-1,6 1 0,-6-1 1,0 1 3,0 0-2,-6 0 1,6-1-2,-7 5 0,1-4 0,-7 0-1,7 2-2,-8 1-1,7 1 1,-12 3 0,13 0 0,-7 0 0,-1 0 1,8 0-1,-1 0-4,1 3-11,0 1-17,6 1-23,6-3-42,-6 3-92,13-2-145,-7 1-80,8-1-49</inkml:trace>
  <inkml:trace contextRef="#ctx0" brushRef="#br0" timeOffset="107646.25">12485 9254 63,'0'0'97,"0"0"0,6 0-4,-6 0-10,0 0-18,0 0-15,0 3-16,7-3-14,-7 0-7,6 0-7,-6 0-3,7 0 0,-1 4 0,-6-4-2,7 0-1,0 0 1,-1 3-2,0-3 1,-6 0 0,7 4-1,-1-4 1,1 0-2,-7 0-2,6 4-4,1-4-3,-7 4-5,7-4-5,-7 0-4,0 0-5,6 3-5,-6-3-3,0 0-1,0 0 2,0 0 2,-6 4 2,6-4 6,0 0 3,-7 0 9,7 0 7,-7 0 5,7 0 5,-6 0 4,-1 0 2,7 0 0,-6 0 0,-1 0-4,7 0-4,-6 0-2,6-4-4,-6 4-3,6 0-3,-7 0 0,7 0 1,-7 0-2,7 0 3,-6 0-1,6 0-1,0 0-1,-7 0-1,7 0-4,0 0-3,0 0-5,0 0-8</inkml:trace>
  <inkml:trace contextRef="#ctx0" brushRef="#br0" timeOffset="110189.89">4565 7770 303,'-6'0'289,"-1"0"-97,1 0-76,-1 4-48,1-4-25,6 0-11,-7 0-5,7 0-6,-6 0-1,6 0-4,0 0-4,0 0-3,0 0-3,0 0-2,0 0-2,0 0-1,0 0-1,0 0 1,0 0-1,0 0 0,0 0 0,0 4 0,0-4 0,0 0 0,0 3 0,0-3-1,0 4 1,0-4 0,0 3 0,6 1 0,-6-1 0,0-3 0,0 4 1,0 0 0,0 0-1,0-1 2,0-3-1,0 4 0,0-4 1,0 4-2,0-4 0,0 0 0,0 3 0,0-3 0,0 0 0,0 0-1,0 3 1,0-3 0,-6 4 0,6 0 1,0-4-1,0 4 0,0-1 1,0 1 0,0 0-2,0 3 2,0 0 1,0 2 0,0-3 0,0 5 3,0 1 1,6 2 3,-6 4 1,0 0 1,0 1 0,7-1-1,-7 4 0,0-3 0,6 3-2,-6 3-4,0-4-1,7 2-1,-7-1-1,6 0 0,-6 1-2,0-2 1,7-3 0,-7 1 0,0-5-3,0 1 2,6-1 2,-6-2 0,0-2 5,0-3 5,0 1 5,0-4 8,0 0 12,0 2 5,0-6 6,0 5 5,0-5 1,0 0-2,7 0-4,-7-5-6,6 5-6,0-6-6,1 2-8,6-8-5,7 5-4,-1-3-5,15-2-1,-3-2-5,8-1-4,14 1-8,12-8-15,0 3-17,12-4-28,9-2-55,12-4-128,12-1-115,7 1-75</inkml:trace>
  <inkml:trace contextRef="#ctx0" brushRef="#br0" timeOffset="111043.72">13110 7158 44,'0'-4'300,"0"4"-69,0-2-64,0-4-53,0 6-33,0-2-20,0 2-9,0-4-4,0 4-3,7-4 0,-7 4-8,0-4-2,0 1-2,0 3-3,0-4-4,0 4-1,0-4-3,0 4-4,0-4 3,0 4-5,0-2-2,0 2-1,0 0-2,0 0-4,0 0-1,6 0-3,-6 2-2,0 2 0,0 0 0,0 0-1,0 3-1,7 3 1,-7-2 0,0 3 1,6 5 1,-6-2 0,6 1-2,-6 3 3,7-4-1,-7 9 0,6-6-2,-6 5 0,7 1 0,-7 2 0,0-3 0,6 0-1,1 4 0,1-4 0,-3 4 1,2-4 1,-1 0 0,7 0 0,-6-5-1,0 6 1,6-5 1,-1-4-2,-5 2 1,5-5 1,2-4 0,-1 0 5,-1-3 10,3-4 7,4-4 4,-6-3 9,6-4 10,0-4 9,1 1 7,-1-9 11,1 1 2,0-3 8,-1-4 9,0-1 2,1 1-1,0-4-6,-1-4-7,-5 3-14,-1 2-9,-1-1-14,1-4-17,-6 9-20,0-5-35,-1 0-43,-6 4-48,7 2-57,-7-2-112,-7 7-156,7 0-91,-6 1-50</inkml:trace>
  <inkml:trace contextRef="#ctx0" brushRef="#br0" timeOffset="-174190.13">14034 9972 62,'21'-11'193,"4"0"-59,-5-3-47,0-1-32,-8-4-23,8 5-11,-7-1-10,0-4-4,0 5 0,0-5 7,-7 1 6,8 0 9,-9 0 13,3-1 8,-1 2 9,-1-3 8,1 3 5,-2-2 3,-5 4 4,0 1 0,7-1-4,-7 8-1,0-5-4,0 10-9,-7-6-7,7 8-9,-5 0-12,5 4-10,-13 0-9,6 5-6,-1 3-3,-4 3-3,5-1-1,-6 5 0,7-1-1,-7 0 0,6 4-1,-6-7 0,7 2 1,6-1 2,-7-1-1,7 0 0,-6-5 0,6 1 1,0-3 3,0-1 0,0 0 0,0-4 3,6-3 5,-6 0 4,7 0 4,-1-3 3,1-4 6,-1-4 3,1 0 4,6 0 5,-7-4 4,1 4 6,-1-4 5,-6 5 3,0 3 1,7-1-2,-7 0 0,-7 4-9,7 1-7,-6-1-10,-1 4-9,1 0-8,-7 4-6,0-1-4,-7 1-3,7 4 0,1 0-1,-8-1-1,7 0 0,0 0-1,0 1 0,7-5 0,-1 5 0,7-5 0,0 0 0,0-3 0,0 0 0,7 0 1,-1 0 0,0-6-1,7-2 0,7 1 1,-7-9-1,0 3 1,0-3 0,0-1-1,0 2 1,0-8 0,-7 6 1,1 2 1,-1-3 1,-6 2 3,0 7 1,-6-3 2,-1 4-1,1 1 2,-1 7-2,-12 0 1,6 4-3,-13 3-1,6 5-3,-6-1-2,7 3-1,-7 4 0,6-3 0,1 3-1,-1 0-1,1-3 0,6 3 1,6-7-1,0 1 2,7-1-1,0-4 1,0 4 0,7-7 0,6-1 2,0-3-1,0-3 0,13-1-1,-1-7 0,3 0-1,-3 0 1,8-8 0,-7 5-2,0-5 2,6 1 1,-6 0 1,-7 0 1,2-1 0,-9 9 0,2-1 0,-7-1-2,-1 8 0,0-3-1,-6 7 0,-6 0-2,0 4 0,-8 7 0,2 1 0,-8 2 2,0 4-2,-6 0 1,6 4 0,-6 0 1,7 0 0,0 0 0,-1-1 0,7-1 0,6-6 1,-5 4-1,12-7 0,0 1 0,0-5-1,6 0 0,7-7 1,6 0 1,1-4-3,-1-3 1,1 0-1,6-8 0,0 1 2,-1-5 0,-4 1-3,-2-4 1,1-4 3,-7 4 0,0-3 0,-7 2 1,0 2 0,-6-2-1,0 1 2,-6 8 1,0-1-3,-14 4-1,1 8 0,-7 3-1,-7 7-1,-6 0 2,0 8-3,0 7 0,0-3 2,0 6 0,6 1-1,1 3 2,6-3 0,-1 3 0,9-4-1,3 1 0,3 0 1,12-8-1,0 4-1,6-7 2,8-1 0,-1-2-1,12-1 1,2-8 0,5 0-1,1-3 0,0-3 1,5 0-1,-5-8-2,-1-1 1,1 2 0,-7-5 1,-1 0 1,3 1 1,-9-5-1,-6 0 0,6 5 1,-12-1-1,-7 1 2,6-1 0,-12 4-1,-1 0-1,-6 4-1,-6-1 1,0 8-2,-9 4 1,3 0 1,-8 8-1,1-3 0,0 7 1,-1 2 1,1 0-1,-1 1 0,7 2 1,6-2-1,1-1 2,6 1 0,-1-5 0,8 5-1,-1-4 0,14-1 2,-1-3-1,1 3-2,13-7 2,-1 1-1,7-4-1,-1-1 1,9-3 0,-2 0-1,1-7 1,6 3 0,-7-7-1,1 4 0,-6-4 0,5-4-1,-6 4 0,-7 1 1,-6-1 0,1-1 0,-2 4 0,-5 2 1,-2-2-1,-5 5 1,0 3 1,0 0-1,-12 8-1,0-1 0,-2-1 2,1 10-1,-6-2 0,0 4-1,5 1 0,-5 2 0,6 1 0,0 0 0,-1 0-1,8-3-1,6 0 2,0-5-1,6 1 1,1-5 1,5-3-2,16 1 1,-2-8-1,6 0-1,1-4-2,12-7 1,0 1 1,-5-5-2,11-3 2,-4-1 0,-2-4 1,0 2 0,1-4 1,-7-1 3,0 0-1,0 5 0,-13-6 3,1 9 1,-7 0 2,-7 0 3,-1 7 2,-12 3-1,0 2 1,-7 2 0,-6 4 2,-7 7-1,2 4-5,-9 0-3,2 3-1,4 5-2,-4-2 2,-2 3-4,8 1-3,0-2 1,-1 3 1,7 0-1,0-1-1,7-2-1,-1-5-2,7 5 3,7-8 0,5-3-1,8-1 2,6-7 1,0 0 0,7-4 0,6-3 2,0-4-1,6-4-2,-5-1 1,5 2-2,-6-3 0,0-2-1,0 1 3,-6-1 0,0 2 6,-14 2 12,0 4 9,-6-1 6,-6 4 3,-7 6 4,0-2-1,-13 4-1,0 4-4,-6 2-12,-8 6-10,-4-1-5,-3 3-3,2 5-2,-1-1-1,1 0 1,6 5-2,-7-1 2,8-5 6,-2 6-8,7-5-7,7 0-10,7-3-8,-1-5-6,14 2-1,6-5-3,0-3-12,12-4 1,8 0 4,0-4 5,6-3 6,0-5 2,0 5 4,1-7 2,-2-1 8,1 1 6,1-1 8,-7 0 3,-7 1 16,-7 2 12,0 1 14,-5 5 8,-8-2 3,-6 4 1,-13 1-3,0 6 0,-7 1-14,-5 6-13,-8 2-13,0 5-6,1-1-6,-1 6-2,1 0 1,-1 0-5,0 0-4,1 3-21,6 1-28,0-4-28,6 0-21,7-8-16,6 1-10,2-3-2,10-5 4,9 0 20,-1-7 26,13-4 27,-7 1 23,13-4 14,-5-5 14,-1-3 7,7 1 9,-8-4 16,2-5 28,-8 6 29,0-5 28,-6 3 24,-6-3 15,0 4 9,-14-4-3,-6 0-7,-7 4-24,-5-1-29,-8 1-25,-7 3-29,-5 1-15,0-1-10,-14 4-5,6 1-6,-5-2-3,-7 5-1,7 0-1,-1-1-1,1 4-1,5 4-2,-5-4-3,5 4 0,0 0-4,8-4-3,7 4-10,-1-2-9,-1 2-11,14-4-17,0-4-25,7 5-29,6-5-22,7 4-17,6-3-3,0-3 6,6 2 7,0-7 17,1 5 25,6-1 29,-7-4 27,1 4 20,-1-3 12,-6 2 6,0 1 6,-6 0 2,-1 0 2,-6 4 0,0-1-1,-6 2 1,-7 2-2,0-1 1,-1 2-2,2 0 0,-8 3 1,1-4-2,5 4 1,-4 0 0,-3 0 1,8-4 1,-6 4 0,6-3 1,6 3-2,-6-4 1,7 0 2,0 4-1,-2-4-1,2 4 0,-1 0-1,7 0 0,1 0 1,-1 0 0,-1 4-2,7 0 1,1 0 0,0 3-1,6 0 1,0 1 1,0-1 1,6 0-2,0 0 0,1 1 0,7-4 0,-1 4 0,-1-6 1,8-2-1,0-2-1,-8-3 0,15-2 2,-8-4 1,-1 0 0,3-4 0,-1 1-1,-1-5 3,1 5 2,-7-4 0,0 3 1,-7 3-1,1-2 0,-7 2 1,0 2 0,-7 3-3,1 4-1,-1-2-2,1 5 1,-14 5 0,7 1-2,0 2 0,0-2 0,0 6 1,0 2 0,0 2 0,7-3-2,-1 3 0,1 2 1,-1-3 1,1 2 0,6-2 1,0 0 0,6 1 0,1-3 0,6-1 1,6-1-2,1-1 0,-1-2 0,14-1-1,-7 1 1,12-5 0,-5-3 1,0 0-1,-7 0 0,0 0-1,-6-3 0,-7 3 0,-1-4-1,-12 4 1,0-4-3,0 4 0,-12 0 2,-1 0-2,-7 0 2,-6 4 1,-6 3 0,0 1-1,-2 2 3,-5 5 2,0 0 0,0-1-1,7 2 3,6 1-2,-1-2 2,2-1 1,11 1 0,1 0-2,7-4 2,6 3 1,6-2-1,7-5-1,7 1 1,5-6-1,9 2-4,5-4 1,6-4-2,7-3-3,1 4 0,5-8 1,-6 3-3,7-2 1,-7-1 2,-7 0-2,-6-3 2,1 2 2,-15-2 1,2 2 0,-8 4-2,-6 2 2,-7-5-3,-6 7 2,0-4 0,0 5-1,-12 3-2,-1 0 1,-6 0 1,-2 7-1,-4 1 2,-2 0-1,1 1 0,0 3 0,0 3 1,7-1 0,-1-3 0,1 4-1,6-4 1,0 3-1,7-2 0,6-5 0,0 3 0,6 2 1,7-4-1,0-1 1,6 0 0,1-4-1,6 1 1,6-4-1,1 0 1,0-4-1,-1 4 0,1-3 0,-1-2 1,1 3-1,0-2 0,-8 1 1,1 3-1,-6 0 0,-1 0-1,-6 0 1,-6 3 0,0 1 1,0-2 0,-7 6 1,0 0-1,-7 3 3,7 0 0,-7 0-1,0-4 0,7 4 0,-6-3 0,6-1-2,-7 1-1,7-2 1,0-2-1,0 3 2,7-3-2,-1 0 1,1 0 0,7-2-1,-2 3 0,1-2-1,7-3 1,0 0-1,6 0 1,-7 0 0,7-3 1,-7-2-1,8 5 1,-8-2 0,0-2 0,-5 0-1,-1 4 0,-7-4 1,1 4-1,-1-3 0,-6 3 0,6-4-1,-6 0 0,0 4 0,0-4 1,-6 2-1,6-3-1,-6 2 2,6 3-7,0-7-11,-7 7-18,1-4-25,6 0-35,0 4-49,-7-4-78,7 4-153,-6 0-75,-1-3-33</inkml:trace>
  <inkml:trace contextRef="#ctx0" brushRef="#br0" timeOffset="-166559.22">12426 9331 112,'0'0'153,"0"3"-36,7 2-31,-7-3-24,0 2-15,0 0-13,5 3-8,-5-3-6,7 0-5,-7 2-1,7-1-2,-7 2-3,7 0-2,-7 1-2,7-1-1,-1 0 1,-6-4-2,6 6 1,1-3 2,-1 2-5,1-5 3,-1 5 4,1-4 2,-1 4 3,1-6 0,6 5 0,-7-2 2,7 2 3,-6-3-4,6 0-5,0 3-2,0-4-2,0 1-1,0 3-2,0-3 0,-1 0-1,3-1 0,-2 1 2,-1-1 0,1 1-1,0-4 1,0 3-1,0 1 0,1 1-1,-8-5 1,7 3 0,0 0-1,-7 1 0,7 0 0,-6-4 1,0 3 0,-1 0-1,0 2 0,1-1 0,-7 4-1,6-6 1,-6 2 0,7-1-1,-7 5 0,0-4 1,6 0 0,-6 0 0,7-2 1,0 3 0,0-3 0,-1 6 0,0-8 0,0 4 1,7 4-2,-6-8 0,6 3-1,-6 1-1,-1-1 0,0 1 1,1-1-2,-1 1 1,7 0 0,-6 0 0,0-1 1,-2 1 0,3 0 0,-3-1 1,3 0 0,-1 2-1,-2-1 0,-5-4 1,8 3 0,-2-3-1,1 0 0,-7 3 0,6-3-2,-6 0 3,7 0 0,-7 0-1,0 0-3,0 0-4,6 0-8,-6 0-12,0 0-21,0 0-35,0-3-53,0 0-91,-6-1-79</inkml:trace>
  <inkml:trace contextRef="#ctx0" brushRef="#br0" timeOffset="-165149.16">12883 9370 25,'6'0'215,"-6"0"-68,6 0-49,-6 5-30,6-2-19,-6-3-10,0 4-2,0 3-1,0-3 2,0 3 1,0 0-2,0 0-9,0 2-2,0-3-8,7 2-5,-7 3-2,6-4-3,-6 4 1,7-3 2,6 3 3,-6-5 6,-1 6 0,0-5 1,7 1-1,0 2 0,-6-3-1,5 2-2,1-3-5,-5 2-5,4-2-1,2 3 0,-7-1 1,6-2-4,-1 1 1,-5 1-3,5 0 2,2-1 0,-1 0 2,0 0-2,0 1 0,0-1 2,0 0 2,0 0 0,0 1 0,0-5-2,-6 5 1,6-2 0,0 3 0,-7-3-1,7-2-2,-7 3-1,1 1 1,7-1-1,-8 0 0,0 0-2,0 1 2,1 4-2,6-5 1,-6 0 0,0 4 0,-1-4 1,1 1 1,4-2-2,-3 6-1,5-5 1,-7 0-1,8 5 1,-8-5-1,7 0 1,-7 4-1,7-4 2,-6 1 0,6-2 1,-6 2-1,-1 4 0,1-9 0,-1 5-2,7 2 0,-7-2-2,2-5 2,-2 5 0,-6-1 0,6 1-1,2-1 2,4 0 0,-6 0-1,0 1 1,1-1-1,0 1-1,0-2 1,6 5-1,-7-3-3,0 3 3,1 0 2,6-4-1,-6 4 1,-1-3-1,7 3 0,-7-1 1,0-2 2,9-1-1,-9 5-2,0-6 0,1 2 0,-1 3 0,7-5 0,-8 2 2,3-1-2,-1 1 0,-1 0 1,1-2 1,-1 2-1,1 0 0,-1-1-1,1 0 0,-1 4-1,1-4 0,-1-2 0,1 1-1,-1 2 1,1-1 0,-1 1 1,1-1 0,-1-4 0,7 4 1,-6 1-1,5-1 2,-4-3-1,5 4-1,-6-6 1,5 7 1,-6-6-2,8 4 1,-8-3 1,1 2-2,6-1 0,-7 2 1,0 0 1,1 1-3,0-4 0,-1 3 0,1 1 0,-1-1 0,1 0 0,-2 0 1,3 4-2,-3-4 2,2 0 1,1 2-1,-2-3 0,1 2 0,-1-2 0,0 3-1,1-1 0,-1-2 1,7 2-1,-6-5 2,0 5 0,-1-4-2,7 3 2,-7-4 1,7 4-1,-6-3 1,6 4 0,0-5 0,-7 4-2,7-3 2,-6 3 0,-1 1-2,8-5 1,-9 5-1,10-2 0,-9 3-1,6 2 0,-5-4 0,0 0-1,0 1 2,-1 3-1,7-4-1,-7 0 2,1 1 0,-1-1 0,0 0 0,8 0 0,-7 1 0,-1-1-1,7 0 1,-8 1 0,9-4 0,-7 2 0,0 2 0,6 0 1,-7-5 0,7 5-1,-7-1 1,1 0-1,-1 0 0,1-3 1,0 4-1,-1-1 0,1 0 0,-7-4 1,6 5-1,0-4 0,-6 3 1,7 0 0,-1-4-1,1 6 0,-7-3 0,14 2 0,-9-5 0,2 5 1,-1-4-3,1 4 1,1-6 1,4 5-1,-5-2 2,6 2-1,-7-3 0,7 3 0,-6-3 0,-1 3 0,7-4 0,-6 5 0,-1-1 0,1-3-1,-1 3 1,0-4-1,1 5 0,6-4 1,-6 3 0,-1 0 0,1-3 0,6 3 2,-7 1 0,7-1 0,-7 0-1,8 1 0,-1 0 0,-7-1-1,7 0 0,0 0 0,-6 1-1,6-1 0,0 0 0,-7 0 1,7 1 0,-6-5 0,6 5 1,-6-2 0,5-1 0,-4 2-1,-3-3 0,3 3 0,4 0-2,-5-3 2,-1 3-2,1-3 1,6 4 2,-7-6-1,1 6 0,6-4 1,-7 4 1,1-5-2,6 3 0,-7 0 0,0-4 0,1 2 0,6 4 1,-6-5-2,-1 1 1,1 4 1,-1-6-1,7 6 2,-7-4-1,7 3-1,-5-3-1,4 3 1,-5 0 0,6-3-1,-7 3 0,8 0-1,-1 1 0,-1-4 2,1 3 0,-6-3 1,6 2-1,0 0 0,-1 0 2,-4-3-1,-1 5-1,6-4-1,-7 4 0,7-6 0,-7 3 0,7 2 0,-6-3-1,-1 3 1,8-3 2,-8 3-1,7-4 0,0 5 0,-7 0 0,7-6 1,0 6-1,2-4 2,-10 3-2,8-3 0,0 2 2,-1 0 0,-4 0-2,5-3-1,-1 1 1,-5 4-1,6-8 1,-6 4-1,6 0 0,-1-4-2,-5 2 2,6-2 1,-6 5-1,0-5 0,-1 2 1,0-2 0,1 0-1,-2 0 2,-5 5-1,0-5 1,8 0 0,-8 0 0,0 0-2,0 0 1,7 0 1,-7 0-1,0 0 0,0 0-1,0 0 1,0 0 0,0 0 1,0 0 1,0 0 1,0 0 0,0 0 3,0 0 1,0 0 1,0 0 0,0 0 0,0 0 1,0 0-2,0 0 0,0 0-2,0 0-1,0 0-2,0 0-2,0 0 1,0 0 1,-7 0-2,7 0 1,0 0-1,-8 0-7,8 0-18,0-5-34,-5 5-78,5-2-160,-7-3-84,1-1-48</inkml:trace>
  <inkml:trace contextRef="#ctx0" brushRef="#br0" timeOffset="-156503.16">5249 3770 12,'0'0'14,"0"0"1,0 4 0,7-4 3,-7 0-1,0 2 0,6-2-1,-6 4-4,0-4-2,7 4-3,-7-4-3,0 4-1,0-1-2,0 1-2,0-4-1,6 4 0,-6-4 0,0 3 2,0 1 0,0 0 7,0-4 14,0 3 18,0 1 8,0 0 5,0-1 3,0 1 2,0-1 0,0 1-8,0 0-13,0 0-14,0-1-9,0-3-6,0 4-3,0 0-1,0 0 0,0-2 1,0 2-2,0 0 2,0 0-1,0-1 5,0-3 4,0 8 1,-6-8 0,6 4 2,0 0 0,0 0 2,0-2 0,0 2-4,0 0-3,0 0-1,0-1-1,-7 1-2,7 0-1,0 3-3,0-3-1,0-1-1,0 1 0,0 0 0,-6 3 0,6-3 0,0-1-1,0 1 1,0 0 0,0-1 0,0 1 0,0-1 0,0 4 0,0-7 0,0 8 0,0-8 1,0 4 0,-7-1 0,7 1-1,0-4 0,0 4 1,0 0 0,-7-2 0,7-2 1,0 6-1,0-4-1,-6 2 1,6-1 1,0 2 0,0-5 1,-7 3 0,7 1-1,0 0 1,0-4 2,0 4-1,-6-2 0,6 3-1,0-2 1,0-3-2,0 4 3,0 0-1,0-1-1,0 1 0,0 3-1,0-3-2,0 0 1,0 3 0,0-4-1,0 5 0,0-1 0,-7-3 0,7 3 0,0 1 1,-6 0 0,6-2-1,0 1 0,0 1-1,-6 0 1,6-1 0,0-5 0,0 6 0,0 0 1,0-1 1,-7 0 1,7 1 1,0 0-2,0-2 0,0 2 2,0-1 0,-6-3-2,6 3-1,0 0 0,0 0 0,0 1 1,-7-4-1,7 3-2,0-4-2,0 4 1,0-3 3,0 4 0,0-5-1,7 5 0,-7-4 1,0 3 1,0-4 2,0 6-2,0-3-1,0-2 2,0 3 0,0 1 2,0-4-4,6 3 1,-6-4 2,0 4 0,0-3 1,0 4-2,0-5 0,0 4-2,7-3 2,-7 3 1,0-3-1,0 3-1,0-3 0,0 3 2,-7-4 2,7 5 0,0-4-1,0 4 1,-6-5-1,6 5-1,0-5-1,0 5-1,-7-4-1,7-1-1,0 1 0,0-1 1,0 1-2,0-1 0,0-3 1,0 4-1,7 0-1,-7-4 2,0 4 0,0-4-2,0 3 2,0-3 0,0 0 0,0 4 1,0-4 1,6 3-1,-6 2 0,0-5 1,0 2 2,0 2-3,0 0-1,0 0 0,7-1 0,-7 1 1,0 0 2,0 0 0,0-2-1,6 3 5,-6-2 2,0-3-1,6 4 1,-6-1 0,0-3-2,7 4-1,-7 0 0,0-4-1,0 3-1,0-3 1,0 5-3,0-5 2,6 3 1,-6 0-1,0-3 1,0 5-2,0-1-1,0-4 1,7 3-2,-7-3 1,0 3 0,6 1-2,-6-4 2,0 4-2,7-1-1,-7-3 1,7 4 1,-7 0-1,0 0 1,6-4 3,-6 3-1,7 1 0,-7-1 0,6 2-1,-6-3 0,0-2 0,6 4-1,-6 0-1,7 0 0,-7 3 2,6-3 2,-6 0-3,0-2 1,7 3 1,-7-2-1,6 1-1,-6-1 1,0 1-2,0 0 0,7 0 0,-7-1 2,0 1 0,6-1 0,-6 2 2,7 1-1,-7-2 2,8 4 0,-8-5-1,5 5 0,-5-4-2,6 3 0,-6 0 1,7-4 0,-7 5 1,0-1-3,0-3 1,0 4-1,0-2 1,0 2 1,0-5-1,0 5 0,0-1-1,0-3 0,0 3 1,0-2 2,0-3 0,-7 2 0,7 3 0,0-3-1,0 0 4,0 0 0,0 0 0,0-4 0,0 2-2,0 3-1,0-2 0,0 1-1,0-4 1,0 3-3,0 1 1,0 0 1,0 0 0,0-1 1,0 1-1,0 0 1,0-4-1,0 6 2,0-2-2,0 0 2,0 0-1,0-1 0,0 1 2,7 0-3,-7 0 1,0-1-1,0 4 2,0-3-1,7 3-1,-7-3 0,7 3-1,-7 1 2,0-5 0,6 4-1,-6 1-3,0-1 2,0-3-2,0 4 2,0-5-1,0 4 0,5-2-1,-5-3-1,0 6 1,0-4-1,0-1 1,0 1 0,8 0-1,-8 0 1,7 3 1,-7-4 1,0 1 1,6-1 0,-6 1-1,0 4 1,6-8-1,-6 7 0,0-4-1,0 1-1,0 0 1,6-1 0,-6 2-1,0-2 0,0 0 0,7 1-1,-7 0 0,0-1 1,0 1 0,0-4 0,7 4 0,-7 0 0,7-1 0,-7 2 0,0-5 0,0 2-1,0 2 0,0-1 1,6 2 1,-6-2-1,0 1 0,0 0 2,0 2 0,0-1 1,0-2 0,0 1 1,0 3 0,0-3 2,0 3-1,0-3-2,0 3 0,0-4 0,6 1-2,-6 1-1,0 1 0,7-2 0,-7 3 1,0-4 0,6 6 0,-6-1 0,0 1 0,0-1 1,0 0-2,0-4 0,6 3 0,-6 0 0,0 0 0,0 1 0,0-5 1,0 4 0,0 0 0,0-3 0,-6 4-1,6-5 0,0 5 0,0-5 0,0 5 2,0-4-1,-6 3-1,6-4 0,0 1 2,0-1-1,0 1 0,0 0-1,0-4 1,0 4-1,0-1 1,0-3-1,0 5-1,0-3 1,0-2 0,0 5 2,0-3-5,0-2 2,0 4 0,0 0 3,0 0 1,0 0-2,0 0-1,0-1 0,0 1 3,0 3-1,0 0-1,0-2-1,0 1 0,6 2 0,-6-5 0,0 5 2,0-1 2,0 0-3,0-3-1,0 3 2,0 1 0,0-1-1,6-4-1,-6 4 1,0 1-1,0-4 0,0 4 1,0-1-1,0-5 0,0 6 0,0 0 0,0-1 0,7-3 0,-7 3 0,0-4 0,0 6 0,0-6 1,0 4-1,7-3 1,-7 3-1,0-3 1,0 0 1,7-1-1,-7 1 0,0-4 1,0 3 1,0 1-2,6-4 0,-6 3 2,0 1 1,0-4 1,0 4 2,7 0-1,-7-1 0,0-3 1,6 4 0,-6 0 0,0 0-2,0-4 0,6 2-4,-6 3 1,0-2 1,7 1-1,-7-1 0,6 5-1,-6-4 0,7 0 1,-7-1 0,7 0 1,-1 6 0,-6-6 0,7 0 0,-1 5 0,-6-5 0,7 5-1,-1-4-1,-6 3 0,6-4-1,-6 4 0,7 1-2,-7-4 2,0 3 6,6 3 1,-6-6 1,0 7-1,0-3 1,7-1 0,-7 4 5,0-3-3,0 3-5,7-4-1,-7 1-2,0-1 3,6 0-3,-6 0 1,0-3-3,0 3 0,7-3 0,-7 4 0,0-2-1,0-2 2,6 0 0,-6 3-1,0 1 2,0-5 2,0 4 1,7-3 0,-7 3 0,0 1-1,6-5 2,-6 5 1,0-2 0,0 3-2,6-2-1,-6 0 1,7 1 0,-7-5-2,7 4 1,-7 0-2,7-3 0,-7 4 1,5-5-2,-5 5-1,0-4 0,0 3 0,0-4 0,0 4 0,7-3 0,-7 4 0,0-5 0,0 4 0,6-3 0,-6 3 0,0-2 0,0-2 0,7 0 1,-7 5 0,0-4 1,8-2-3,-8 7 1,0-6 0,5 2-1,-5-3 0,0 2 0,0 0 1,6 3 0,-6-3 0,0 0 0,0 2 0,7-1 2,-7 2-1,0 0 0,7-3 0,-7 3-1,0 0 1,7 0 0,-7 2-1,0-6 2,6 4 0,-6 0-1,0 1 0,7-1 0,-7 0 1,0 1-1,6-1 1,-6 1-1,7-4 0,-7-2 2,6 3 1,-6 2-2,6-4 1,-6 5 0,7-4 0,-7-1 0,7 4 0,-7-3 0,6-1-1,-6 1 2,0 4-2,0-5 3,7 5 2,-7-5 1,0 5 0,0-4-1,6-1 0,-6 2-1,0 1 0,0-3-2,0 5-2,6-4-1,-6 4 0,0-1 1,0 0 0,0 0 1,7 1 0,-7 2 0,0-3-2,0 1-1,6 3 1,-6-4-1,0 1 0,0-1 0,0 0 0,0-3 1,0 3 0,7 1 0,-7-5-1,0 2 1,0 2 0,0-5-1,7 3-1,-7-2 1,0 1 0,0 0 2,7 0 0,-7-1 2,0 1-2,6-1 2,-6 1 0,0-1 0,6 1-2,-6 0 2,0-4-2,7 7-1,-7-3-1,0 0 0,6-1 0,-6 0 0,0 2 1,0-1-1,0-1 0,0 0 0,0 5 0,7-5 0,-7 5 0,0-4 1,0 3 0,0 0 1,0 0 0,0 1 1,0 3 1,0-5 0,0 6-1,-7-4-1,7 3 1,0-5-1,0 6 0,0-5 1,0 0-1,0 1 0,7-1 0,-7 0 0,0 0-1,0 1-1,6-4 0,-6 3 1,0 1-1,6-2 2,-6-2 0,0 3 0,7 1 1,-7 0 1,0-2-1,7 2 0,-7-4 0,0 3 0,0 0-1,7 1 0,-7-5 1,7 5-1,-7-1-1,0 0 1,5 1 1,-5-1-2,7 3 2,-7-2 2,0 7 1,6-3 1,-6-3 0,0 3 1,0-2-1,0 2 1,0-5-1,0 4-2,0-3 2,0 2 0,0-3 1,0 5 2,0-5 1,7 1-1,-7 0 0,0-2 4,0 1-1,6 1 0,-6 0-1,0-1 0,7-5-1,-7 7 1,0-6-2,0 5-2,7-1-1,-7 0-1,0 0-2,6 0-1,-6-3-2,0 4 0,0 3 1,0-5 0,0 2 0,0-1 2,0 1 0,0-1 2,6 0 0,-6 4-2,0-3 1,0 0 0,-6 1-3,6 0 1,0 2-1,0 0-1,0-4 1,0 4 1,0-4-1,0 4 2,0-3-1,0-1 0,0 0 0,0 0-2,0 1 2,0 0 1,0-2 2,0 2-2,0-1 1,0 1 0,0-1-1,0 0 1,0-3-1,0 4-2,0-5-2,0 4 2,0-3 0,0 3-1,0-3 1,0 3-2,0-3 0,0-1 0,0 1 1,0 3 0,0-3-1,6 0 1,-6 3 0,0-3 0,0-1 1,0 5 0,0-1 5,0-4-3,0 5 0,0-5-1,0 5-1,0-4 3,0 4-2,0-5 3,0 4-2,0-3 4,0 3 2,0-3 3,0 3 0,0-3-2,0 3-1,0-4 1,0 1-3,0 4-5,0-5-1,0 1-1,0 3 2,0-4-3,0 2 2,0 2-2,-6-4-1,6 1 3,0 3-2,0-3 1,0 3-1,0 2 1,0-6 0,0 3-1,6 2 1,-6 0 0,0-1 1,0 4-2,0-4 1,0 4-1,0-3 0,0-2 1,0 2-1,0-1-1,0 4 0,0-3 1,0-1-1,0 4 1,0-4 0,0 1 0,-6 0 1,6-1-1,0 0 0,0 0 1,0 1 1,0-1-1,-6 1-1,6-2 1,0-2 0,0 3 0,0-3-1,0 4 1,0-5-1,0 1 0,-7-1 1,7 5-1,0-5 0,0 1 1,0-1 0,0 1-1,0 0 0,0 3 0,0-2 0,0 2 0,0-1 0,-7 2 0,7 0 0,0 1 0,-6-1 0,6 0 0,0-4 0,0 3 2,0 1-1,0-1-2,0 0 0,0-3 2,0 3-1,0-3 2,0-1 0,0 4-1,0-3-1,0 0 2,0-1 1,0 2-2,0-2-1,0 0-1,0 1 0,6 0 1,-6-1-6,0 2 2,0-2 3,0 1 1,0 4 0,7-6 2,-7 2 1,0 4-2,0-5 5,7 1-3,-7 0 0,6 2-1,-6-1-2,6 2 0,-6-3-1,7-1 0,-7 5 1,6-5 1,-6 1-2,7-1 0,-7 1 1,0 0 0,0-1 0,6 5-1,-6-5 0,0 1 1,0 0-1,0-1 1,0 1 0,7 4 0,-7-5 0,0 4 4,0-3-1,6-1-2,-6 2 3,0 2-2,0-3 0,7 0 0,-7 3-1,0-4-1,0 1 0,7-1 0,-7 1-1,0-4-1,0 4 1,5 0 0,-5-1 0,0 1 0,0-1 0,0-3-1,0 4 1,8-4 1,-8 4 0,0-1 0,0-3 1,0 0-1,0 0 2,0 5-1,0-5 0,0 0 0,0 0-1,0 3 0,0-3-1,0 0 0,0 3 1,0-3 0,0 0-1,0 0 0,0 0 1,0 0 0,0 0 0,0 0 2,0 0-2,0 0 0,0 0 0,0 0 1,0 0-1,0 0 0,0 0 2,0 0-2,0 0-1,0 0 1,0 0 0,5 0 0,-5 0 0,0 0 0,0 0 0,0 0 1,0-3 0,7 3 0,-7-3 0,0-2 2,0 2 0,0-1 0,0 4 0,0-4 1,0-3 0,8 4 1,-8-1 0,0 0 0,0 0 0,0 1 1,0 3 2,0-4 4,-8 1 2,8 3 3,0 0 1,0 0-2,0-5 1,0 5-1,0 0-4,0 0-3,-7 5-4,7-5-2,-5 3-2,5 1 1,-8-1-2,8 1-1,0 0 0,0 3-1,0-3 0,0-1-1,0 1 1,0-4-4,0 4 3,0-1 0,8 2-1,-8-5 0,5 3 2,2-3 0,1 0 0,-3 0 1,2 0 1,6 0-1,-6-3 2,6-2-1,0 2 2,0-5-1,0 5 0,0-4 1,-7-1-2,7 1 1,0 0 3,-6-4-1,0 3 2,-1-3 2,0 5 4,-6-6 4,7 4 5,-7 1 3,0-3-1,-7 2 0,7 0 0,-6 5-2,0-4-3,-1 3-4,0 0-1,-6 1-6,7 3-1,-7 0-1,0 0-2,0 3-2,6 1 0,-6 0-1,0 3-4,7 0 2,-1 0 0,1 1-1,-1-1 0,0 0 3,7 5-2,0-4-8,0-2 2,0 2 0,0-1 0,7 1 0,-7-1 2,7-4-1,-1 1 1,-6-1 9,7-3-1,6 0 1,-7 0 1,1-3 3,-1-1 5,7 1 7,-6-4 10,-1-1 12,1-4 12,-1 5 15,1-3 5,-7 2 4,6-3 0,-6 4 1,0-4 0,0 3-1,0 1-3,-6 0-7,6 0-4,-7 3-4,7 0-6,-6 1-7,-1 3-12,1-5-8,-1 5-12,1 5-7,-1-5-3,-6 3-1,7 1-2,-1 3-1,1 1-4,-1-1-6,7 4-5,-6-3-4,6-2-9,0 2-4,6-1 0,-6 1 0,7-5 1,-1 4 5,1-3 6,6-4 4,-7 3 13,7-3 3,0 0 0,0-3 0,-6-1 1,5 2 2,-5-6 1,0 4 2,0-4-2,-1 5 5,0-1 5,-6-3 9,0 4 2,0-2 3,0 2-3,-6-1 0,0 0-2,-1 1-2,0-1-5,-6 1-7,0 3-1,0 0-2,0 0-4,0 3-6,0-3-9,0 4-16,0-4-28,0 3-51,6 1-62,2 0-63,-3-4-62,8 0-105,0 0-168,8-4-86,-3 0-25,9-3 19</inkml:trace>
  <inkml:trace contextRef="#ctx0" brushRef="#br0" timeOffset="-155720.13">5457 4129 220,'0'0'320,"0"0"-97,-6 0-86,6 0-57,0 0-34,0 0-16,0 0-9,6 0-4,-6 0-1,0 0 0,6 0-3,-6 0 0,7 0-3,0 0 2,-7 0 1,7 0 3,-1-4 0,1 4 1,-1 0 0,0 0 0,1-4 1,-1 0-4,8 4 0,-8-3-4,1 3-3,-1-4-2,7 4 0,-7 0 0,7-4-1,-6 4 2,0 0-4,-1-3-1,1 3 2,-1 0-2,1 0 0,-1 0-1,-6 0-5,6 3-11,1-3-14,-7 0-24,7 0-45,-7 0-76,7-3-125,-7 0-82</inkml:trace>
  <inkml:trace contextRef="#ctx0" brushRef="#br0" timeOffset="-155464.16">5587 4103 57,'0'3'329,"0"-3"-85,0 4-84,0-4-56,0 4-36,0 3-20,0-3-10,0 3-6,0 4-2,0-4-2,0 5 3,0-1-3,0-1-5,0 5-5,0 0-3,0-1-1,0 1 0,0 0 3,0 3 1,0-4-3,0 5 0,0-2 0,0 3-2,0-2-2,0 0-3,-6-3-1,6 3-3,0 0 0,0 1 1,0-1-1,0-4 1,-7 5 1,7 0 0,0-4-3,-6-1 1,6 3-3,0-2 1,0 1-1,0-1 0,0-5-3,0 1 2,6 4 2,-6-7-3,0 2-10,0-3-13,0 1-25,7-2-53,-7-6-107,0 0-109,0 0-76</inkml:trace>
  <inkml:trace contextRef="#ctx0" brushRef="#br0" timeOffset="-155023.65">5275 4216 43,'0'0'322,"0"-3"-77,0 3-76,6 0-59,-6-4-39,7 4-24,-7-4-15,6 4-7,1 0-3,-1-3-2,1 3 1,6 0-5,-5 0-1,3 0-2,-4 0-1,7 0-5,-3 0 0,4 0 1,-3 0 0,1 0 3,7 0-3,-7 0 3,-1 0 1,9-4 2,-2 4 1,0 0 0,1 0 1,0-3-1,-1 3 6,7-4-3,0 0 1,1 0 0,-2 1 0,1-4-2,7 2 0,-14-1-1,14 2-1,-14-4-3,2 4-2,-2-3-1,0 5-1,-6-6-1,1 8-2,-2-4 1,-5 0 1,-1 0 2,1 1 1,-7 3-1,6 0 3,-6-4 0,0 4-1,0 0-2,0 0-4,7 0-4,-7 0-3,0 0-9,0 0-11,0 0-17,0 4-22,0-4-44,0 3-87,7-3-142,-7 4-79</inkml:trace>
  <inkml:trace contextRef="#ctx0" brushRef="#br0" timeOffset="-154653.18">5693 4604 416,'-8'-3'509,"8"-5"-174,8 5-145,-8-1-84,5-3-46,8 3-26,1-4-11,5 6-8,-6-2-2,13-4-3,-7 5-2,8 3-1,-1-4-2,-1 4-1,-4 0-3,4 0-7,-5 4 3,-1-1 0,-6 1 1,0 6 0,0-2 1,-6 7 1,-7-1 0,0 1 6,-7 8-2,1-6 1,-1 6 2,-6-2 0,-6 6 1,6-2-2,-7-3 2,2 4-1,4-5 1,-6 1 0,7-3 0,0 0 1,1-2 3,-2-2 4,7-3 0,-6-2 4,13 1 3,-6-3 0,6-5 3,0 1 4,0 3 3,6-7 2,1 4 5,13-4 0,-1 0-1,7-4-1,1 0-3,11-3-5,-5 0-6,13-1-7,-1-3-10,1 1-24,-1 2-34,1-3-44,0-3-91,-1-1-194,0 4-101,-12-4-58</inkml:trace>
  <inkml:trace contextRef="#ctx0" brushRef="#br0" timeOffset="-149383.63">8453 1498 316,'0'0'259,"-6"-4"-84,6 1-66,0-1-40,-7 4-23,7-3-7,0 3-8,0-4-1,0 4-1,-6-3-3,6 3-4,0 0-2,0 0-1,0 0-4,0 0 2,6 0-1,-6 0-3,0 0 3,7-4 0,-1 4 1,0 0 0,7-5 0,7 5 0,-7 0 3,14-3 0,-1 0 3,-1-1 0,7-3 5,8-1 2,-8 4 1,14-4 1,-7-2-1,7 3-1,-6-1-3,5-3-1,1 4-8,-8 0-4,-5 3-3,-1-3-4,1 3-3,-7 1-4,0 3-11,-7-4-15,-6 4-14,1 0-19,-1 0-17,-6 0-22,-1 0-27,-6 0-30,-6 0-36,-1-3-36,-6 3-42,-1 0-26</inkml:trace>
  <inkml:trace contextRef="#ctx0" brushRef="#br0" timeOffset="-149194.78">8942 1363 84,'-20'3'263,"7"-3"-49,0 4-60,0-1-48,0 1-33,1 0-23,5 0-12,-6-1-4,5 4-3,8 0-3,-5 1-2,5 3 0,0-1 0,0 2 1,0 3 1,0-5-2,0 9-1,5 0 0,-5-4-3,0 2-2,0 5 0,0-3-1,0 3 1,0 0-2,0 3 1,0-2 0,0 2-2,0-2 2,-5 2-2,5-4-4,0 2-1,-7 2-2,7-3-3,0-4-2,-7 5 1,7-1-4,0-5 0,0 2-3,-6-1-4,6 1-11,0-2-18,6-2-34,-6 1-77,7-6-169,0 1-98,-2-3-44</inkml:trace>
  <inkml:trace contextRef="#ctx0" brushRef="#br0" timeOffset="-148855.15">9254 1835 127,'7'-7'528,"6"0"-2,0 3-228,7-4-135,4 5-75,-3-1-41,5 0-21,0 0-10,0 4-7,-6 0-3,6 4-1,-7 7-3,2 1-1,-9-2 0,1 9-2,-6-5 0,-1 8-1,-6-3 1,0 3 0,-6 0 1,-1 0 0,-6 4 0,1-4 2,-1-1 0,-7 2-1,0 2 0,7-7-1,-7 4-1,1-3 1,-1 3 1,7-7 0,0-1 1,0 1-1,0-5 0,5-3 1,3 5 0,5-5 0,-7-3-1,7 2 0,7-1-1,-2-1 3,3-1 3,5-3 1,7 0 1,5 0 0,2-3 0,5-1 0,0-4-1,8 5-2,-1-5-15,7-3-19,-7 4-28,6-4-36,-6 0-73,7-3-157,-7-1-87,1-4-60</inkml:trace>
  <inkml:trace contextRef="#ctx0" brushRef="#br0" timeOffset="-148517.18">10199 1480 301,'0'0'492,"0"0"-186,0 4-133,5-4-73,10 0-44,-2 0-21,0 3-10,6-3-3,7 0-2,0 0 1,13 4 3,-7-4 1,8 0-1,6 0-1,-8 3-1,8-3 0,-7 0 0,7 4 0,-8-4-2,1 4-4,-6 0 1,0-1-3,-7 1-3,0-1-3,-7 4-2,1-3-2,-7 4-2,-6 3 0,-1 0 4,-6-1 1,0 6 7,-13 2 1,0 0 5,-1 5 1,-11 2 2,-1 0 2,-8 2-3,9 2-1,-14 0-5,6-4-2,1 4-2,-1-3-2,-5 0-2,11 0-4,-5-5 0,6 1-2,7-3 1,-2 2 0,3-6-10,3 4-20,10-5-25,-2-3-33,7 1-56,0-5-127,7 0-138,6-4-82,0-6-36</inkml:trace>
  <inkml:trace contextRef="#ctx0" brushRef="#br0" timeOffset="-148252.68">11307 1333 35,'0'-3'513,"5"0"-19,2-2-203,6 1-129,7 1-69,5-2-37,8-1-17,-1-2-6,8 5 0,-1-5-1,6 2 0,1 1 0,0-2-2,6 4-4,0-5-4,0 4-4,-7-3-5,1 4-2,1-1-2,-9 1-1,1 3-1,-6-4-2,-8 4-6,-5 0-14,6 0-14,-13 0-17,0 0-21,-6 0-20,-1-5-23,-6 5-27,0-3-30,-6 3-35,-8 0-51,0-3-68,-4-1-67</inkml:trace>
  <inkml:trace contextRef="#ctx0" brushRef="#br0" timeOffset="-148083.29">11801 1238 315,'-13'0'264,"0"7"-85,0-3-64,6 3-37,0 1-21,1 2-9,-7 1-6,13 0-2,-7 3 4,7 6-2,0-3-2,0 2-4,0 3-4,0 4-5,7-1 0,-7 4-3,0-3-4,0 7-4,-7-3-2,7 2-1,0-2-1,-6 3-1,6 0-4,-6 1-1,6-5-2,-6 0 2,-1 0-3,7-4-1,-7 1-7,7-4-11,0 0-25,0-8-43,7 5-94,-7-8-144,7-4-87,-1-3-46</inkml:trace>
  <inkml:trace contextRef="#ctx0" brushRef="#br0" timeOffset="-147869.22">12224 1448 511,'0'3'533,"0"0"-174,7 5-157,-7 3-88,6 3-52,1 5-25,-1-2-14,1 6-2,-1 6-1,0 0-1,1 9 0,0 1 1,0 5-2,-2 0-3,-5 4-2,7 2-5,1-2-4,-3 8-2,-5-5-7,8 0-11,-8 0-17,0 5-25,0-9-38,5 2-86,-5-6-166,0-7-95,0-2-53</inkml:trace>
  <inkml:trace contextRef="#ctx0" brushRef="#br0" timeOffset="-133902.32">6122 8306 259,'6'-5'210,"-6"5"-57,0 0-52,7-3-37,-7 3-26,6-4-17,1 0-9,-7 0-5,6 4-2,-6-3 0,0-1 0,7 4-1,-7-4 1,6 1 4,-6 3 1,0-3 1,0 3 4,0-5 3,0 5 2,0 0 2,0-3-1,0 3 0,0 0-1,0 0 0,-6-4 0,6 4-1,0 0 0,0 0-1,0 0-1,0 0-1,0 0 0,0 0-1,-7 0-2,7 0-2,0 0-2,0 0-1,0 0 0,0-4-1,0 4-2,0 0-1,0 0-3,0 0 0,-6 0 1,6 0-1,0 0-2,0 0 1,0 0 0,-7 0 0,7 0 2,0 0-2,0 0-2,0 0 1,0 0 1,0 0 0,0 0 0,0 0 0,0 0 0,0 0 0,0 0 2,0 0 0,0 0-2,0 0 1,0 0 1,0 0-1,7 0 0,-7 0 1,0 0-2,0 0 2,0 0 0,0 0-1,6 0 0,-6 0 0,0 0-1,0 0 2,7 0 0,-7 0 0,6 0-2,-6 0 1,6 0-1,1 0 0,0 0 0,-7 0 0,7 0 1,-1 0-1,0-3 0,1 3 0,-1 0 1,1 0 0,-1 0-1,8 0 1,-7-4-1,-1 4 0,0 0 0,0-3-4,1 3 3,-1 0-1,1 0 2,6 0-1,-6-4 0,-1 4 1,7 0 0,-7 0 5,1 0-2,-1-4 0,8 4-2,-8 0 1,6 0-1,-4 0 1,4 0 0,2-3-2,-7 3 0,5 0 0,1 0 0,0 0 0,0 0 0,1 0-6,-2 0 3,1 0 1,0 0 2,0 0 1,2 0-1,-10 0 0,8-4 0,0 4 4,0 0 0,1-4-2,-2 4-2,1 0 0,0 0 1,-6-3 0,6 3 0,-1 0 2,1-5-2,-6 5-1,7-2 2,-1 2-1,-2 0-1,-3-4 0,5 4 0,0 0 0,-6 0 1,6 0 0,-1 0 0,1 0 0,-6 0 0,6 0 0,0 0-1,-6 0 1,5 0-1,-5 0 0,12 0 0,-4-4 1,-2 4 0,-2-4-1,3 4 1,-1 0-1,0-3 0,6 3 1,-5 0-1,-1 0-1,-1-4 0,1 4 1,0 0 0,1 0-1,-1 0-1,-2 0 1,4 0 0,-2 0 1,0 0 0,-7 0 0,13 0 0,-5 0 0,-1 0 1,0 0-1,6-4 0,0 4 0,2 0 4,-1-4-4,-1 2 0,0 2 1,0-6-2,1 6 1,0-2 1,-2 2-1,3-4-4,-2 4 2,1 0 2,0 0-1,-1-3 2,0 3-1,1 0 0,-1-5 0,1 5 0,-7-3 0,7 3 0,0-4 0,-1 4 1,-6-4-1,6 4 0,0-3 0,-5 3 0,5-3-1,-6 3 2,7-5-1,-7 5-1,6-3 0,1 3 1,0-4 0,-7 4 0,6-4 1,1 4-2,-1 0 0,0 0 3,1-3-2,0 3 0,0 0-1,-1 0 0,1 0 1,-1 0 2,1 0-1,-1-4 0,0 4 0,1 0-1,1 0 1,-3-3 1,2 3-1,0 0-1,-1 0-1,1-4-1,5 4 2,-4 0 0,-2 0 1,5-4-1,-3 4 1,5 0-1,-7 0 1,8 0 0,-1 0-2,-7 0 0,2 0 0,4 0 0,-5 4-2,-1-4 2,7 0 1,-6 0-1,-2 0 0,2 0 1,0 4-1,0-4 1,-1 0 1,1 0-2,6 0 0,-7-4-1,1 4 1,-1 0 1,8 0 1,-7-4-1,-2 4 0,2 0 2,0 0-1,-1-3 0,8 3-1,-8 0-1,0-4 0,1 4 0,-1 0 0,1-4 0,0 4 0,-1 0 0,0-3 2,1-2 0,1 5-1,-3 0 1,7-2 3,-4-2-2,5 0 0,-7 4 1,7-4-2,-6 1 0,6-1 0,0 0 1,-6 0-3,5 4 1,-4-2 0,-2-4-1,7 4 1,-13 2-1,6-4 1,2 4 0,-2-3 0,0 3 0,-6 0-2,7-4 1,-7 4 1,6 0-1,0-4 1,1 4 0,0-4 0,-8 4 0,9-4 2,-2 4-1,0 0-1,1-4 0,-1 4 0,1-2 0,0 2 0,-7-5 0,7 5 0,-7 0-1,6 0 1,0-2 0,-6 2 0,7 0 0,-7 0 0,6-5-1,1 5-1,-1 0 2,1-3 0,-8-1-1,9 4 0,-2 0 2,7-4-1,-13 0 2,13 4 0,-13-3-6,7-1 3,6 4 2,-14-3 1,9 3 0,-2-4 0,0 4 0,-5 0 0,-1-4 4,6 4-3,-6 0-2,0 0-1,-7 0-2,9 0 2,-4 0-1,2 0 1,-6 0 0,5 0 0,-4 0 0,5 0 0,-7 0 0,0 0-1,1 0 0,7 0 1,-8 0-2,0 0 3,1 0 1,-1 0 0,0 0-1,1 0-1,0 0 0,-1 0 0,1 0 1,0 0-1,-7 0-1,6 0-1,0 0 5,1 0-3,-7 0 1,5 4 0,-5-4 0,0 0-1,8 0 0,-8 0 0,0 0-3,0 0 3,0 0-1,7 0-1,-7 0 0,0 0 1,0 4 1,0-4 2,0 0-2,0 0 1,0 0 0,0 0-1,6 3 0,-6-3 0,0 0-1,7 4-1,-7-4 1,6 0 0,-6 0 1,0 0 0,7 0 0,-7 0 0,0 0 0,6 0 0,-6 0-2,0 0 2,0 0-1,0 0 0,0 0 0,0 0 1,0 0 0,0 0 1,0 0-1,0 0 0,6 0 0,-6 0-1,0 0 0,7 0 0,-7 0 0,6 0-1,-6 0 1,7 0 1,0 0 0,-1 0 2,1 0 0,6 0-2,-7 0 1,0 0-1,7 0 0,-6 0 0,-1 0 0,1-4-1,6 4-1,-5 0 0,-3-3 1,1 3 0,1 0 1,-7 0-1,7-4 1,0 4-1,-1-4 1,-6 4 6,5-3-3,3-1 0,-1 4-2,-1-3-1,0-1 1,1 0-1,-1 0 0,1 4-4,0-3 1,-1 3 1,0-4 2,1 4 1,-1-4-1,0 4 0,1 0 0,-7 0-2,7 0 0,0 0 2,-1 0-1,-6 0 1,7-4 0,-1 4 0,-6 0 0,7 0 2,-1 0 0,0-2-2,1 2 0,0 0 3,0 0-3,0-4 2,-2 4 0,2-4 0,-1 4 0,1-4 1,-1 4 1,0 0-2,1-3 0,0 3 1,-7 0 3,6 0 1,-6 0 0,0 0 1,0 0 4,7-4 1,-7 4 5,0 0 1,0 0 2,-7 0-1,7 0 1,0 0-1,0-4-4,-6 4-2,6 0-5,-7 0-2,7 4-1,-7-4-2,1 0-3,0 4-1,-1-1 0,1 1 0,-1 0 0,7 2-1,-5-2-1,-2 4 0,7-5 1,-7 5 1,7-1-2,-7-3 2,7 3 1,0-3-1,0-1-1,7 1 1,-7-4 0,0 3 1,7-3 0,0 0-1,-7 0 2,5-3 3,2 3 2,-1-7 2,1 3 1,-1 0 2,0-3 0,1 0 2,-7-1 3,7 5 0,-7-5-1,0 2-1,0-2 0,0 4-2,0-3 1,0 3-3,-7 0-3,0 1-3,1 3-2,0-5 0,-1 5-3,-6 5-1,1-5 0,5 3 0,0 1-2,-6 0-2,7 0-2,6-1-1,-7 5-1,7-4-3,-6-2-1,6 2-2,0 0 1,0 0 3,6-1 1,-6-3 1,0 4 2,7 0 0,-1-4 2,0 0 4,-6 0 1,7 0-2,0 0 2,0-4 3,0 0 1,-7 4 5,5-3 2,-5-1 1,7 0 1,-7 0 3,0 2-2,0-2-1,0 0 0,0 0-8,-7 4-10,7-3-17,-5-1-29,-2 4-52,0-4-138,0-3-107,0 2-77,1 3-49</inkml:trace>
  <inkml:trace contextRef="#ctx0" brushRef="#br0" timeOffset="-132870.85">10993 7979 245,'7'3'205,"-1"1"-56,1-4-50,-1 4-36,1-4-26,-1 3-15,1 1-9,-7-4-5,6 0-2,1 3-1,0-3 1,-2 4-1,3-4 0,-8 4 0,5-4 0,2 0 1,1 0-1,-8 0 2,0 4-3,5-4 2,-5 0 2,0 0 3,0 0 4,0 0 4,0 0 2,0 0 0,0 0 1,0-4-1,-5 4-1,5 0-6,-8 0-1,8 0-5,-7 0-1,7 0 0,-5 0-1,5 0-2,-8-4 0,8 4-1,-5 0 0,5 0 0,0 0 1,0 0-1,0 0 1,0 0 3,0 0 0,0 0-1,5 0 1,-5-4 2,8 4-1,-8 0-1,5 0 1,2-3-3,-7 3 2,8 0-1,-8 0 0,0 0 0,5-4-1,-5 4 2,0 0-1,0 0 0,0 0 1,0 0-1,0 0 1,0 0-2,0 0 1,0-3-1,0 3 1,0 0 0,0 0 0,0-4 1,0 4-2,0 0 0,0 0-1,0 0-2,0 0 3,0 0-2,0 0 0,0 0 0,0 0 0,0 0 1,0 0-3,0 0 0,0 0 0,0 0-1,0 0 0,0 0-1,0 0-1,0 0-1,0 0 1,0 0 2,7 4 0,-7-4 0,7 3 1,-1 1 0,1-4 0,-1 3 0,7 1 0,-6 0-1,-1-4 0,7 7 0,-6-2 0,6-3 1,0 3-1,-7 1 0,7-2 0,-6 4 0,6-4-1,-7 3 1,7 1-1,-6-6-1,5 6 2,-5-1 0,7 1-4,-7-2-3,-2 2-7,2-4-6,6 3-9,-7 1-13,1-5-23,6 1-39,-7-4-63,1 0-116,-1 0-78</inkml:trace>
  <inkml:trace contextRef="#ctx0" brushRef="#br0" timeOffset="-131135.87">11176 8066 223,'6'0'201,"-6"-2"-65,7 2-52,-7 0-31,0 0-22,0-6-18,0 6-11,0-2-4,0 2-3,-7-4-3,1 1-2,-1 3-1,0-4 1,1 0 2,0 0 4,-1 4 4,1-4 4,-1 0 8,1 4 6,-1-2 6,7 2 3,-6-5 2,-1 5 3,7-2-2,-7 2-2,2-5-3,5 5-5,-8-3-6,8 3-1,-7-4-3,7 4-3,-5 0-1,5-4 0,-8 4-3,8 0 1,-5-4 0,5 4 0,0 0-1,-7 0 0,7 0 0,0-3-1,0 3 4,-7 0-2,7 0 2,0 0 1,0 0 0,0 0 1,0 0 0,-6 0 1,6 0 1,0-4 1,0 4-3,0 0 0,0 0 1,0 0-2,0 0 0,0 4-4,0-4-1,0 0-1,0 0 0,0 3 0,0-3 0,0 4 2,0 0 1,0 0 1,0-1 1,6 2 0,-6-3 0,7 3 0,-7-3 0,7 2 0,-2 0 0,3 4-2,-3-4-1,2 3 0,1-5 1,-3 6 0,2 0-1,6-1-1,-6 1-1,-1-2 0,7 6 0,-6-5 0,-1 1-1,7 2 0,-6-2 0,-1 0 0,1 2-1,-1-3-2,1-2-1,-7 2-5,6 1-3,0-6-4,-6 2-5,0-4-4,0 4-6,0-4-4,-6-4-6,0 4-5,6-4-8,-13 2-12,6-6-7,1 4-15,-8-4-12,8 1-10,-7 3-12,0-7-20,0 4-19</inkml:trace>
  <inkml:trace contextRef="#ctx0" brushRef="#br0" timeOffset="-130868.27">10954 8041 16,'0'-4'201,"-5"0"-33,5 0-36,-7 4-42,7-2-32,0 2-23,-7-5-12,7 5-4,0-2-2,0 2-2,7 0-2,-7 0 0,0 0-1,7 0-3,-7 0-1,0 2-3,5-2-2,-5 5-3,7-5 1,-1 2-1,-6 2 0,7 0 0,-1 0 0,0 0-2,1 0 1,0-1 2,-1 3-1,1 0 0,-1 0 0,7-2-2,-6 3 1,6 1 1,-1-2 0,-4 6 0,4-5 1,1 4 1,7 0 0,-7 1 0,7-2 2,-1 5-2,-6-3-1,7 2-1,6 1 1,-7-5-1,1 5 1,-1-1-1,7-3-1,-6 4 0,0-4 1,-8 0-3,8 0-3,0 0-2,-7-3-8,0-2-6,-8 2-8,2-4-10,6-1-12,-13-3-10,7 0-16,0 0-14,-7 0-20,0-3-22,-7-4-37</inkml:trace>
  <inkml:trace contextRef="#ctx0" brushRef="#br0" timeOffset="-130550.81">11293 8239 49,'19'14'68,"1"2"-22,6 1-15,-7 3-9,8-3-2,-9 2-1,2-5 0,7 4-1,-8-2 1,1-2 0,0 1 2,-1-1-1,0-3-1,1 1-4,-7-3-2,0 3-1,0-4-1,-7-1-5,8 0-15,-7-4-17,-1 1-23,-6 1-33,0-5-36</inkml:trace>
  <inkml:trace contextRef="#ctx0" brushRef="#br0" timeOffset="-130179.3">11195 8202 122,'7'8'129,"5"-2"-22,2 6-20,-1-1-18,0 0-14,6 0-13,-6 3-11,8 1-9,-3 1-7,9-2-3,-8 1-4,7 2-1,-6 2-3,5 0-1,-5-5-2,6 4-1,-6 0 1,6-2 1,-7 1-1,7-2 1,0 3-1,-6-3 0,7 4 1,-8-5 0,7 1-1,-7 0 1,7-1 1,-6-3-1,6 3-1,-6-2 3,-1 2-2,0-2-1,-6-2 2,7 1-1,-7-3 0,0 2-1,6-3-2,-12 1-5,6-1-8,-5-3-12,-3 0-14,3 0-20,-3-4-21,-5 0-29,0 0-29,0 0-29</inkml:trace>
  <inkml:trace contextRef="#ctx0" brushRef="#br0" timeOffset="-129828.2">11540 8422 143,'0'0'151,"0"0"-47,0 4-35,0-4-20,0 0-10,7 3-5,-1 1 0,-6-1-1,7 1-2,-1 0-4,1 0-4,-1-1-6,1 4-5,0 0-2,5 1-2,1 0-1,-6 3 0,13-4-1,-7 8-1,6-4 1,-6 0-2,7 3-4,-1 1 1,7 4 0,-6-5-1,-2 3-1,10-1 1,-9 2 0,7 0 0,0-3 0,0 0 0,0 3 0,0-3 0,1-1 1,-2 1-1,1-1 0,0 5 1,-7-8 0,8 4-1,-1-1 2,-6-3-1,-1 3 0,0-2 0,1-1-1,0 0 0,-1 1 0,-6-2 0,1-3-7,-9-3-6,10 4-6,-10-1-7,3-4-15,-3-3-13,2 0-19,-7 0-21,6 0-24,-6-3-27,0-1-32</inkml:trace>
  <inkml:trace contextRef="#ctx0" brushRef="#br0" timeOffset="-129452.8">11853 8642 46,'-7'-4'226,"7"1"-54,-6-1-47,0 4-38,6-4-29,0 4-20,-7 0-9,7 0-7,0 0-4,0 4-2,7-4-2,-7 4-4,6-1-2,0 1 1,1 0-2,-1 2-2,1 3-1,6-3-1,0 2-1,0-1 0,0 4-1,0 0 0,8 0 1,-8 0 0,5-1-1,2 5 0,-1 1 0,7 2-1,-6-4 1,5 5-1,2-1 1,-1 3-2,-6-2 1,6-1 0,-1 1 0,2 0 0,5-2 0,-6 2 0,0-1-1,1-3 0,-2-1-1,8 5 0,-13-4 0,13-1-1,-8-3 1,-5 4 0,6-1 2,0-3 0,0 1 0,-7 2-1,1-7 1,0 4 0,0 0 1,-2-4 2,-4 1-3,5-1-3,-6 1-6,-7-4-3,8-1-9,-7 1-12,-1-4-17,0 0-22,-6 0-27,0-4-30,-6 1-29,0-5-36</inkml:trace>
  <inkml:trace contextRef="#ctx0" brushRef="#br0" timeOffset="-128980.3">12016 8715 160,'25'15'166,"2"3"-33,-2 1-34,2-1-29,5 0-22,-5 0-16,5 4-11,-6-4-8,6 1-2,-6 4-3,7-6-1,0 5 0,-1-3 0,1 2 0,7 2 0,-2-4 0,1 2-2,1-3 0,-2 4-1,2-4-2,-1 5 0,-1-5-2,2 0 1,-1-4-7,0 5 2,-6-4 4,-1-1 0,0 1 0,1-5 1,-8 5-1,3-3-1,-9-2 8,0-3-4,0 2-1,2-3-1,-8-2-3,-7 0-7,7-1-9,-13-3-12,6-3-16,-6 3-17,-6-8-17,-1 5-19,1-5-21,-7 1-14,0 0-23</inkml:trace>
  <inkml:trace contextRef="#ctx0" brushRef="#br0" timeOffset="-128519.22">12152 8767 10,'-6'-4'303,"6"0"-89,-8 1-83,8 3-56,0 0-31,0 0-18,0 0-7,0 0-5,8 0-2,-8 3 1,6 1 1,8 3-1,-8-4-3,7 6 1,0-3-3,0 2-2,7 3-3,-7 0-1,6-1-2,1 2 0,-1 3 1,2-5-2,-3 5-1,9-1 2,-8 1 0,7 0 0,-6 0 0,6-1 1,0 1 0,0 3 1,0-3 2,0-1 1,0 1 2,0 0 4,0 0 2,1-1 0,-2-3 0,8 3 0,-7 1 0,6-1 1,-6 2 0,0-2-4,0 2 1,1-6-2,-2 5 2,2-1-3,-2 1-1,2-4 0,-9 4-2,10-5-1,-9 5-1,0-4-1,7 1-1,-6 2 0,-1-3 1,1 1-2,1-2 0,-3 5 1,2-4-2,0-1 1,-8 2 2,7-2-1,2 1-1,-3 0 1,2 3 0,0-2-1,-2-1 2,3 0 0,-1 1-1,-1-2-1,-6 1 1,7 0 2,-7-4-1,6 4-1,-6 0 0,1-3-1,-2-2-1,1 6 1,0-5-1,0 0-2,-6-3 0,0 0-6,-1 0-9,-6 0-8,7-4-10,-14 0-15,7-4-21,-6 0-35,-1-4-47,0 1-67,-6 0-74</inkml:trace>
  <inkml:trace contextRef="#ctx0" brushRef="#br0" timeOffset="-127491.96">12438 8949 41,'7'4'208,"7"0"-52,-7 0-42,-1-1-29,0 1-17,7-1-13,-6 2-9,6 1-5,-7-2-5,8 3-4,-2 1-6,1-1-6,0 4-6,7 0-3,-7 0-3,6 1-1,1-2-2,7 5-4,-9-1-1,9-3 0,-2 4 0,2 0 1,-1-1 0,-7 1-1,7-1 1,0 1 1,1 0 0,-2-1 1,2 1 0,-2-1 2,2 5 2,-1-4 1,0-1 0,-6 1 2,5 0 1,2-1-1,-2 1 1,1 4-3,1-9 0,-1 5 0,0-1 2,-7 1 1,8-4 0,-2 4 0,2-4 1,-8 4 2,7-5 0,0 5-2,-7 0-4,8-4-2,-1 4 0,-7-4-2,7 4-1,-6-5-1,6 5-1,-6-3-1,-1 2 1,1 1 0,-1-5-1,0 5-1,1-4 0,-7-1 0,5 5 0,3-4 1,-8 1 0,7-2 0,-7 1 0,0-3 1,0 3 0,0 0-2,6-4 1,-6 4 0,1-3 0,-1 3-1,6-4 2,-6 0 0,0 0 0,0 1 2,6-1-2,-5 0 2,5 4 1,-7-3 2,8 0-4,-6 1 1,5-1 0,-6 0-1,0-1-2,7 1 0,-7 2-1,6-2 0,-6-1-2,0 4 1,0-3 0,0-1 2,0 0 0,1 4 0,-1-4 0,0 0 0,-1 0 0,2 1 0,-1-1 1,0 1-1,-7-4-1,7 3 3,0 0-1,-6 1 1,6-1-1,0-3 0,-8 3-1,9 1 1,-7-5-1,6 4-1,0 0 1,-7 1-1,7-4 1,0 3-1,1 1-1,-1-2 1,-7 2 1,7-1 1,0 1-1,1-1 2,-2-4-2,1 4 0,0 1 2,1 0-2,-1-2 0,0-1 1,0 2-1,-1 0 1,2-3 1,-1 3 1,-1-3 1,1 3 3,1 0 1,-1-2 1,0 1 0,-1-2 0,-5 3 2,6-3-1,0 4-1,0-6-2,0 3-4,0-2 0,-6 4-1,6-3 1,0 4-3,0-1 0,-7 1-1,8-2 0,-1 2 0,-1-1 1,1 1-1,0-1 1,1 0 1,-1 0 1,0 1-1,-7-1 0,7 1-1,0-2 0,0 2 1,-6-1 1,5-3 0,2 4 2,-1-5 0,-7 4 0,7-3 3,-6 3-2,5-2-2,1 1-1,-5-2-2,-1 0 1,5 0-1,-6 3-1,7-3 0,-6 4 1,6-6 0,0 6 2,-7-4 2,7 3 1,0 1 2,-6-6 2,6 6 3,-1-4 1,3-1 2,-2 5 3,0-4-1,-1 3 0,1-4-1,0 4-3,7 1-1,-7-4-2,6 3-2,1 0-4,1 5-1,-3-6-1,2 6-2,0-1 0,-2-1 0,-4 2 2,5-1-1,-6-4 1,6 4 0,-5-4-2,-1 4 0,0-3 1,0-2 0,7 3-1,-7-3 2,-1 2 0,1 0 0,-6-1 1,6 1 1,0-2 0,-6-2-1,5 3 3,1-3-4,-6 4 0,6-5 1,0 4-1,-5-3 0,-3-1 0,1 1-1,-6 0-2,7 0 0,-7-4-1,7 0-3,-7 0-5,0 0-3,0 0-4,0 0-7,0 0-5,0 0-10,0 0-14,-7 0-17,7 0-25,-7-4-55,7 0-97,-6 0-97,6 1-57</inkml:trace>
  <inkml:trace contextRef="#ctx0" brushRef="#br0" timeOffset="-124569.21">5744 3864 37,'0'0'250,"0"0"-49,7 0-52,-7 0-43,0 0-30,0 0-23,0 0-13,0 0-7,6 0-5,-6 0-3,0 0-2,0 0-3,0 0-2,0 0-3,6 0-3,-6 4-5,0-4-2,0 0-4,7 4 0,-7-1-1,7 2 0,-1-2 1,1 1-1,-7 4-1,6-2 1,0-2 0,-6 0 0,7 3-1,-1-3 1,-6 0 0,7 3 3,0-4 2,-7 5 0,7-5 1,-1 1 1,0 0 1,1-1-1,-7 1 0,6-4-2,1 4-2,-7-1 3,6 1 1,-6-1-2,6 2-2,-6-3 3,0 6-2,7-4 0,-7 3-2,0-3-1,7 2-2,-7 2 2,0-1 0,7 5-1,-7-4-1,7 2 1,-7 1 1,5 0 0,-5 0 0,7 4-1,-7-4 1,6 4 0,-6-1 1,7 1 0,-7 0 0,0-1-1,0 1 1,6-1 0,-6 5 0,0-4-1,0 2 2,0 2-1,0-5-1,0 5 0,0-5 1,0 5-1,0 0 0,7-5-1,-7 1 0,0 2 0,0 2 0,0-4 0,7 3 0,-7 1 0,6-1 1,-6-3-1,6 6 0,-6-2 0,7-1 1,-7 4 1,6-4 0,-6 5 0,0-2-1,0-2 1,7-1 0,-7 4 0,0-4 0,0 1 0,0-1 0,0 0 0,-7 0 1,7 1-2,0-1 0,0 0-1,0 0 0,0 1-1,7 0 1,-7 2 0,0-2 0,6-1 0,-6 0-1,0 0 1,7 1 0,-1-1 2,-6 1-2,0 2-1,7-6 0,-7 3 3,0 1-2,0-1-1,0 1 1,0-2 0,0-2 1,0 4 0,0-5 0,0 5-3,0-4 2,0 2 0,0-1 1,0 2 0,0 0-1,7-4 0,-7 5 0,5-4 0,-5 3 0,8-3 0,-8 2 0,5-1 1,-5 2 0,7-3-3,-7-1 2,8 5 0,-8-5 1,5 1 2,-5-1-1,0 2-1,7-2-1,-7 1 5,7-1-3,-7 1-2,6-4 0,-6 4-3,0-1 0,7-3 2,-7 4-1,0-4 0,6 4 2,-6-1 2,7-2-2,-7-2 1,6 5 0,-6-4-1,7 3-2,-1-3 1,1 3-2,-1-2 0,1 3 3,-1-1 0,1 5 0,-1-4 1,1-1 0,-1 1-1,0 0 1,1-1 0,0 1-1,0-1-1,-7 1 0,6 0 1,-6-1-1,6 1 0,-6-4 1,0-1 1,0 2 0,0-1-1,0 0 2,-6-1-1,6-2 0,0 3 1,0-1-2,0 2-1,-6-1 1,6 0 0,0-4 1,6 4-2,-6 0 1,0 1-3,0-2 2,0 5 1,0-4 1,6 3-1,-6-3 0,0 3 1,0-2-1,0 3 1,7 0 0,-7-1-1,0 1 0,6-1 1,1 2 0,-1-2-1,-6 1 0,6-1 0,2 1 0,-1 0 0,-1-1 0,0 4 0,0-3-1,1 0 1,-1 0-2,-6-1-1,7 1 5,-7 0-3,6-1-2,-6-3-3,0 3-1,0-2 0,7-1 2,-7 0 1,0-1-5,0 1 1,0 1 1,7-5 3,-7 0 1,0 4 0,6-4 0,-6 1-1,6-2 1,-6 2 2,7 0 0,-7-1 0,6 1 1,-6-2 0,7 2-6,-1-1 0,-6 1-2,7-1-3,0 4-2,-7-7-2,6 6-2,1-6-1,-7 4-1,5-1 0,3 1 1,-8-6 0,5 6 4,2-4 0,-7-1 0,8 5 4,-8-4 2,6 0 4,1-1 0,-1 0 2,0 1 0,-6 0-2,7 0 4,-1-1 0,1 1 0,-1 0 1,1-1-2,-1 5 0,1-5 1,-7 1 0,7 0-1,-1 3-1,0-4 2,1 1-4,-1 0 4,-6 0 0,7-1 0,-1-3 2,1 4-1,-1-4 0,-6 0 0,7 0 1,1-4 4,-3 1 2,-5-1 2,8 0 4,-3-3 4,1 3 3,1-3 5,-7 0 2,6-1-2,1-3-2,-7 4 1,7-1-1,-7 2-1,7-2-3,-7 0-1,0 1-3,0-1 1,0 6 7,0-6-2,0 4-2,0-3 0,-7 3-1,7 0-1,-7 1-3,0 3-2,1 0-6,6 0-3,-7 0-1,1 3-3,1 1 0,-3 0-2,3 3 2,-3 1-1,8-2 1,-7 2 0,1-1-1,6 5 1,0-5 2,-7 4 0,7-4-9,0 1 7,0-1 0,7 0 0,-7-3 0,6 0 1,-6-1-1,7 1 1,1-4 6,5 0-1,-8-4 0,1 1 1,7-1 1,-6-3 5,0 3 5,0-7 3,-1 4 3,0-1-1,1-2 2,-1 2-1,-6-3-2,-6-1-3,6 2-3,-7 3-3,-5-5-2,5 2-3,-7 2-1,1 1-3,2 0-1,-2 3-2,5 0 0,-5 1-2,0 3 1,6 0-1,1 0 0,-7 0-1,13 3 0,-6-3 1,6 4 0,-7 3 1,14-3-2,-7 0-1,6 3 4,0-3-2,1 3 0,6-4 0,-7 5 0,7-4 1,-6-1 0,6-3 0,-5 4-4,3-4 3,-4 0 2,6 0 1,-6-4 0,0 4 2,-7-3 3,6-1 1,-6-4 5,0 5-2,0-4-4,-6 3-1,-1-3-1,0 3-6,0-3-10,1 3-18,-1 0-28,1 1-38,1-5-78,-3 8-163,8-4-86,0-2-47</inkml:trace>
  <inkml:trace contextRef="#ctx0" brushRef="#br0" timeOffset="-123600.83">6363 6762 323,'0'-3'317,"6"3"-117,1 0-88,-2 0-46,8 0-27,-6 0-12,14 0-7,-9 0-4,8 0 2,-7 3-2,13-3-1,0 4-1,0 0-1,0 0-2,0-1-2,7 5-1,0-5 0,5 4 1,-5-3 2,6 3-1,-7-3 1,8 3 2,-1 1 2,1-5 2,-2 5 1,1-5 1,6 4 2,1-3 2,0 4 3,0-5 0,-2 1 0,2 0 1,-6 0-4,5-2-1,-7 2-5,2 0-4,0 0-4,-2-1-2,-5 2-4,-1-2-1,0 1 0,2 0-2,-2-1 1,1 0-1,-1 1 0,1 0 0,-1 0 0,2 3 2,-3-7-1,2 7 0,-7-3 0,7 0 0,-1-1 0,-5-3-1,5 4 0,1 0-1,-8-1 1,8 1 0,-7-4 0,7 3-1,-7 1 1,-1 4 0,3-5 1,-3 1 0,1-1 0,0 2 1,-6-3-1,-1 2 0,7-4-1,-6 4 0,-1 0 0,2-1-1,-8-3 0,5 4 0,2 0 0,-7 0 1,6-2-1,-6-2 1,7 6 0,-8-4-2,8-2 2,-6 4-1,5-4 0,-6 3 1,7 2-1,0-5 1,-1 3 0,-6-3 1,6 4-1,1-4 0,-1 4 2,0-4-1,2 0 0,-9 3-1,8-3 1,-7 0 0,7 0 0,-8 3 0,9-3-1,-9 0 0,8 0 0,-7 0 0,7 5-1,-8-5 0,8 0-1,0 0 0,-1 0 2,0 0 0,-5 0 0,5-5 0,-6 5 1,6-3 0,-5 3 0,-1 0 1,0-3-1,-1 3 0,-5 0-1,7 0 1,-2-4-1,-5 4 1,6 0 0,-7 0 0,8-4-1,-1 4 0,-7 0 1,7 0-2,-8 0 1,9 0 0,0 4 0,-1-4-1,-1 0 1,-5 0 1,6 0-1,1 0 0,-2 0 3,1 0-2,0 0-1,-6 0 1,6 0-1,-1 0 0,3 0 0,-10 0 1,8 0-2,-6 0 0,6 0 1,-6 0-1,6 0 0,-7-4 0,7 4 1,0-3 0,-6 3 0,6 0 0,-1 0 4,1-5-1,1 5 0,5-3-2,-6 3 2,6-4 0,-4 4 1,-3-2 0,1-4-1,0 6 2,0-2 1,0-2 1,-7 0 0,1 0 0,6 1-4,-7-1 2,1 0 2,0 0-1,-7 2 1,6 2 1,1-5-2,-7 2 1,5-1 3,-5 4-3,0-3-1,7 3-1,-7-4 2,0 4-3,0 0 0,0-4 0,0 4-1,0 0 2,0 0-2,0 0-1,0-4-2,0 4 1,0 0-1,0 0 0,0 0 0,0 0 0,0 0 0,0 0 0,0 0 1,0 0-1,0 0 1,-7 0-2,7 0-1,0 0-2,0 0-8,-5 0-10,-2 0-17,7 0-21,-6 0-38,-1 0-68,0-3-144,-6-1-80,0 1-53</inkml:trace>
  <inkml:trace contextRef="#ctx0" brushRef="#br0" timeOffset="-122751.88">6832 6810 194,'-7'0'169,"0"0"-42,1 0-38,-1 0-31,-5 0-16,5 0-8,1 0-5,-1 0 2,1 0 2,-1 0 3,1 0 1,-1 0 1,7 0-3,-8 0-3,3 0-3,-1 0-5,6 0-4,0 4-4,-7-4-3,7 0 0,0 0-1,0 0 1,0 3 0,0-3 1,7 0 2,-1 4 2,-1-4 2,3 0 0,-1 4 1,6-4-4,0 0 0,0 0-1,6 3 2,1-3-1,-1 0 1,0 4 1,1-4-1,6 0 3,7 0-1,-1 4 2,8-4 0,-2 3 0,8-3 3,6 4-2,-6-4 2,13 3 1,-7-3 1,0 4-1,0-4 0,7 4-2,-1-4-4,-6 0-4,7 4 0,-8-4-4,-5-4-1,6 4-3,-5-4-3,-9 0-1,1 1 0,-6-1 1,0 1-2,-7-1-1,6-3-1,-12 3 0,6 0 0,-7-3-1,1 3 1,-6 1 0,4-1-1,-5 0-1,1 0-5,-8 4-5,7-3-6,-7 0-10,1 3-9,-1 0-12,-6 0-10,0-4-11,0 4-12,0 0-8,-6 0-9,-1 0-15,-5 0-28,5-4-34,-6 4-47,-7-3-67</inkml:trace>
  <inkml:trace contextRef="#ctx0" brushRef="#br0" timeOffset="-122398.79">7079 6806 267,'-46'0'275,"7"0"-89,-6 4-74,7-4-39,4 0-21,2 0-11,-1 0-5,7 0-5,0 0-3,0 4-2,7-4-5,-2 0-4,8 3-6,1 1-8,6 0 0,-1-1-1,7 1 0,0 0-2,0 3 2,7 0-1,5-3 0,1 0 6,0 3-2,7-3-1,-2 0 0,10-2-1,-2 2 0,-1 0-1,15-4 1,-8 0 2,7 0 2,1 0 1,5 0 4,7-4 6,0 0 2,7 2 5,-1 2 1,1-4 2,6 0 1,1-3 0,-1 3 1,6 0-3,-5 0 0,4-3-2,2 0 0,1 0 2,-3 3-4,-4-3-1,5-1-3,-6 5-3,-6-5-1,7 4-2,-15-2-3,8 6-4,-7-8-2,0 5-1,-5-1-1,-9 0 0,1 0-1,-6 4 0,-8-3 1,2-2-1,-14 3-4,6-2 4,-6 4 0,-6-3 0,0-2 1,-7 2-2,6 3-4,-12-4-6,-1 0-2,0 4-13,-6-4-10,0 4-14,-6-3-16,-8 3-18,7 0-22,-12 0-31,7-4-49,-1 4-68,-6-3-92,-9-1-52</inkml:trace>
  <inkml:trace contextRef="#ctx0" brushRef="#br0" timeOffset="-122001.22">6649 6777 84,'7'4'179,"6"0"-40,-1-1-30,1 0-21,8-3-14,3 4-6,-3-4-4,5 0-2,0 0 0,7 0-7,-1 0-2,2-4-1,4 4 0,1-6-2,6 6-2,1-8-1,0 5-3,6-1 2,-7 0-5,7 0-3,7 1-6,-7-2-2,7 3-2,-1-2-3,7 1-1,0-2-2,7 2 0,0-5 0,0 1-1,5 0-2,2 0-3,6-1-2,-1-3-2,-5 4-4,5-5-2,-6 6-4,0-2 0,-6 1 0,-8-1-2,2 1 1,-7 0-1,-7 0 0,-6-1 1,-7 5 0,-1-4 2,-5 0-2,-7 2 1,1 2-1,-8-5 3,0 4-2,-5 1 0,-8-1-2,7 4-2,-7-3 2,1-1-2,-7 4-2,0-3-7,0 3-7,0 0-4,-7-4-5,1 4-4,-7 0-7,0 0-6,0 0-4,-7 0-2,8 0-3,-15 0-5,8 4-7,-7-1-15,0-3-17,-7 4-23,1-4-31,6 3-45,-14-3-67,8 4-81</inkml:trace>
  <inkml:trace contextRef="#ctx0" brushRef="#br0" timeOffset="-121640.8">7001 6791 74,'13'0'100,"6"4"-6,0-4-10,2 0-5,3 0-6,10 0-10,-2 0-6,8 0-1,6-4-3,-1 4-3,7-3-1,-1 0 1,2 3-2,12-4-1,-6 0-1,6 1-1,7 3-2,0-4-4,-1 0 1,7 0-5,1 1-2,-1-4-1,6 3 0,0 1-1,8-5-2,-7 4 1,-1-4-3,1 1-3,-7 4-2,0-4-4,-12-1-4,-1 4-2,-13-3-3,0 0-4,-13 0-1,0 2-1,-7-1 0,-12 2-2,6 0 1,-13-3 1,0 3-1,-1 0-4,-4 1-5,-8-1-5,0 1-9,-8 3-6,3-4-9,-9 4-11,1 0-9,-6 0-10,0 0-20,-1 4-24,-6-4-48,0 0-77,-6 0-102</inkml:trace>
  <inkml:trace contextRef="#ctx0" brushRef="#br0" timeOffset="-121276.51">7561 6777 124,'46'-3'363,"-7"-5"-88,6 1-97,1 2-61,6-1-32,1 3-16,-2-5-11,1 4-4,0 0-7,7-3-3,6 3-4,-6 1-2,6 3-4,7-4-4,-1 1-4,0 3-3,2-4-2,-2 0-2,1 0-2,-7 1-4,-7-1-1,2 0-2,-9-2-2,1 2 0,-12-4-2,-2 1-1,-11 0-1,5 3 1,-12-7-2,-1 7 0,-6-3 1,0 0-3,0 3 1,-6-3-4,-7 2-3,5 3-5,-5-5-5,-5 2-8,5 5-7,-14-3-10,8-1-9,-7 4-10,-7 0-7,1 0-13,-7 0-15,0 0-20,-7 0-27,1 0-36,-1 0-50,-12 4-71</inkml:trace>
  <inkml:trace contextRef="#ctx0" brushRef="#br0" timeOffset="-121016.7">7542 6693 150,'-7'3'190,"0"-3"-54,1 4-43,6 0-28,0 0-18,6-4-7,1 3-6,6 1-1,6-4 2,1 3 0,5-3-1,9 0 0,-2 0 0,14 0 0,-1 0 1,1 0 3,6-3 0,6 3 0,2-4 0,4 1 0,1 3 3,8-4 1,-3 0-2,1 4-1,8-4-2,1 1-2,-3-1-2,-6 0-3,1 1 1,0 0-7,-6-1-4,-2-1-4,0 2-3,-11 0-3,0-1-3,-2 0-2,-12-3-7,1 3 3,-7 0 2,-8 1-2,-5-1-5,0 1-7,-8-1-16,0 1-26,2-1-51,0-4-107,-8 5-115,-6-4-80,0 2-48</inkml:trace>
  <inkml:trace contextRef="#ctx0" brushRef="#br0" timeOffset="-120429.22">9046 6682 328,'0'0'257,"6"0"-80,-6 0-69,0 0-41,0 0-23,0 0-13,0 3-7,7-3-3,-7 4 1,7 3 1,-1-3 1,7 0 3,0 3-4,0-3-1,6 3 4,1-4-1,-1 5 0,8-4 2,-2 4-1,2-5-3,-8 1 3,8-2 2,-2 3-1,-5-5 1,6 0 0,-7 0 1,-6 0 2,1 0 4,-1-5 1,-7 3 3,7-2-2,-6 1-2,-7-5-2,0 4-3,0-4-3,0 1-8,0 4-4,-13-4-6,6-1-3,-5 1-3,-2-1-2,1 5-1,-6 0 6,6-1-3,-7-1-2,0 5 0,8-3-1,-1 3-2,-1 3 0,1-3 0,7 5-5,-1 2 3,1-4 0,6 1 1,0 3 0,0 1 3,6-1 0,1 0 1,6 0 1,0-3 0,0 4 0,0-5 1,5 2 1,-4-2 0,6-3-2,-1 0 2,-6 0 1,8-3 6,-9 3 4,1-5 3,0 2 6,-6-5 9,6 4 10,-6 1 5,-2-4 1,2 0-3,-7-1-3,-7-3-4,7 1-5,-12-2-9,5 5-11,-6-4-8,0 0-5,0 4-4,-6 0-12,-1-1-18,7 4-21,0 1-25,7-2-22,-8 10-27,8-5-38,6 3-77,0 5-136,0-4-72,6 3-33</inkml:trace>
  <inkml:trace contextRef="#ctx0" brushRef="#br0" timeOffset="-119925.2">9574 6649 182,'0'0'187,"0"-4"-49,0 0-43,-7 4-36,7-3-30,0 3-18,-6-4-9,6 4-5,0-3-4,-7 3 2,7-4 3,-6 4 1,6-3 4,-7 3 5,7-4 5,0 4 4,-6-4 4,6 4 3,0-4 5,0 4 4,0-3 0,-7 3-2,7-5-1,0 5-4,0-2-2,0 2-3,0 0-4,0 0-3,0 0-5,0 0-2,7 0-2,-7 0 1,0 0-3,0 0 1,0 0-1,6 0 0,-6 2 1,7-2 1,-7 5 0,6-2-1,1 1 2,-7 0 0,6 0-2,1-1-1,-1 1-1,1 3 1,-1-4-1,1 5-1,-1-1-1,1 4 0,-1-3 2,6 2-2,-5 1 1,7 1-2,-1-2 0,0 5 0,-1-3 0,9-3 1,-9 7-2,8-1 1,-1-5-3,1 1-1,-1 4-4,1-4-8,5 3-8,-5-2-7,7 3-9,-1-5-8,0 2-12,0-1-15,-7-1-20,7 1-29,-6-3-38,0-1-53</inkml:trace>
  <inkml:trace contextRef="#ctx0" brushRef="#br0" timeOffset="-119618.93">9580 6653 252,'0'-4'186,"-6"4"-68,-1 0-52,7 0-32,7 0-18,-1 4-10,-6-1-5,13 5 2,-6-5 0,6 5 0,-1-1 1,1 4-3,7 0 3,0 3-1,-1-3-3,2 5 0,-3-2-1,2 1-2,0 2 0,5-2 1,2 0 0,6 3 0,-1 1 2,-6-2 4,13 3 3,-7 1 5,14 1 6,-6 0 3,-2 0 7,7 0 5,0 5 9,2-6 5,-1 5 5,-1-1-2,0-3 0,2-1-2,-2 6-5,0-5-5,-7-4-8,3 5-9,-9-6-8,1 2-9,-8-1-10,-5-4-10,6 2-17,-6-5-21,-7-2-33,0 3-45,0-4-63,-7-5-82,1 1-76</inkml:trace>
  <inkml:trace contextRef="#ctx0" brushRef="#br0" timeOffset="-119282.73">10316 7217 43,'45'29'137,"1"-3"2,-7 4 0,13-1-8,-6 0-26,0 0-37,-1 0-31,0 5-16,1-8-9,0 3-7,-1-4-9,-6 0-13,1 0-25,-1-2-40,-7-8-65,1 3-103</inkml:trace>
  <inkml:trace contextRef="#ctx0" brushRef="#br0" timeOffset="-118935.34">10270 7181 21,'0'0'28,"7"2"0,-1 3 0,1-3 5,6 3 5,-6 2 7,5-3 2,1 3 6,7 4-3,-7-4 0,6 4 3,8 0-2,-7 3-6,5-2-6,1 6-5,7-4-8,-1 6-3,1-2-3,6 4-7,0 0-2,0 3 0,0 1-2,7 0 1,0 3 5,-1 4 5,7-4 0,0 4 3,0 1-1,0-2-1,7 1-1,-7 0-3,0-4-4,8 4-7,-9-7-4,-5 3-7,5-2-18,-5-6-26,-7 1-42,0-7-59,-6 0-84,0-1-88</inkml:trace>
  <inkml:trace contextRef="#ctx0" brushRef="#br0" timeOffset="-118540.38">11455 7883 286,'59'25'246,"0"6"-73,-7-6-59,6 1-40,1-1-22,-8 5-15,9-9-9,-8 6-5,0-2-3,1 0-6,-8-3-3,7 0-4,-7 1 0,7-1-3,-6-1-1,-1 1-2,-5-3-3,5-1-5,-5 1-2,-1-1-4,-7-3-7,8-1-11,-8-2-8,-6-2-16,6-3-18,-5 1-16,-7-1-16,-2-3-9,-4-1-4,-1-3 2,0 0 5,-13-3 12,0 3 16</inkml:trace>
  <inkml:trace contextRef="#ctx0" brushRef="#br0" timeOffset="-118177.54">11937 8100 83,'0'0'178,"0"3"-44,0-3-39,0 0-24,0 4-16,7-4-10,1 4-6,-3-1-2,8 1-4,-7 0-3,8 3-4,6-4-5,-8 8-4,7-3-4,8 3-2,-8 0-4,8 1-1,-3 5 0,10-3 3,-2 5 3,8 3 3,-1 0 1,6 7 5,7-2 0,1 2 3,5 3 1,1-2-5,6 2-1,-7 2 1,7-1 0,7-4-1,-6 3 0,-1 2-2,5-2-1,-4 2-1,-1-1-2,0-4-5,-6 5-3,6-5-1,-6 0-4,-1 0 1,-6-4-2,1 1-1,-1-4-4,-6 0-2,-1 0-3,1-7-7,-1 3-1,-12-3-2,6 0-1,-6-4 0,-1-1-1,-6 2 1,0-5 1,0 1 3,-6-2 2,0-2-2,-7 0-3,-7-1-11,0-3-17,1 0-20,-1-3-23,-12-1-31,-1 0-31,1-2-35,-7-2-31</inkml:trace>
  <inkml:trace contextRef="#ctx0" brushRef="#br0" timeOffset="-117913.34">13696 8913 14,'-12'-7'146,"-9"-5"-15,2 6-18,-1-6-17,1 5-16,6-1-15,-7 2-11,7 2-10,0-4-7,8 8-12,-3 0-8,2 0-6,0 0-1,6 8-3,0-4 0,0 2-1,6 2-1,0-1 0,7 5-1,6 3 0,2-1-3,-2 1 1,7 2 0,6 5 1,1-3 4,-2 3 4,10 4 6,4-4 4,1 3 5,6-3 6,0 4 4,-1 3 3,9-3-1,-2-1-3,-6 1-3,8-4-3,-9 3-3,2 1-6,-1-4-4,-1 0-3,-5 0-4,-1 0 0,2-4-2,-2 1 0,-6-1 0,-6-4-2,-1 2 0,1-5-2,-8 3-1,-4-6-6,-2-1-8,-6-4-11,-7 1-15,1-4-17,-7 0-27,0-4-41,-7-3-66,1 0-113,-7-4-65</inkml:trace>
  <inkml:trace contextRef="#ctx0" brushRef="#br0" timeOffset="-85054.88">2377 12859 51,'-6'-4'402,"6"-4"-98,-8 5-109,2-1-79,6 0-45,0-2-23,0 2-9,0-4-6,0 1-3,6 3 2,2-3 0,-8-4 6,6 4 3,1 0 2,-1-5 5,0 1 5,-6 5 11,7-6 8,-1 4 11,-6-3 11,0 5 12,7-3 14,-7 6 7,0 0 0,0-1-7,0 0-8,0 1-18,0 3-17,-7 0-17,7 3-18,-6 1-14,6 0-8,-13 7-5,7 3-2,-7 5 1,-1-2 1,1 6 0,0-1-2,1 4 0,-2-5-1,1 5 0,0-8-5,7 4-1,-7-3-1,13-5 0,-7-3 2,0 0-1,7 1 9,0-9 11,0 1 14,0-1 12,0-6 12,7-1 8,6-3 2,0-8 10,0-4-5,7-6-6,-1-1-8,1 1-3,0-8-8,5 4-3,-5-4-1,0-4-5,-1 3 0,0 2-5,1-2-3,-7 2-4,0 3-2,0 3-3,0 0 1,-6 5 2,-2 2-3,3 8-1,-3 1-1,-5 2-5,0 0-3,0 5-6,8 3-5,-8 0-3,0 3-4,7 8-1,-7 1-3,0 6 2,5 3 1,2 2 1,0 2 1,0 1 1,5 3 1,-5 1-2,6-1-2,0 3-3,7-2-5,-8 3-11,8-7-22,0 3-38,5 0-57,-5 0-67,0 4-62,5-6-58,-5 2-65,-1-7-104,7 0-124,-12-1-53,-1-2 7</inkml:trace>
  <inkml:trace contextRef="#ctx0" brushRef="#br0" timeOffset="-84567.28">2501 12976 406,'0'-8'473,"0"1"-127,0 0-139,0 4-83,0-6-42,0 6-20,0 0-7,6-1-1,-6 0 0,0 4-6,0-3-3,0 3-6,0 0-7,6 0-7,-6 0-3,0 0 0,7 3 7,-7 1 17,6 0 23,-6 2 24,7 6 18,-7-1 17,6 0 10,-6 7 8,7-3 0,0 6-10,-7 4-12,5 2-16,3 2-10,-3 5-12,3 2-8,-1 5-11,-2 3-3,9 2-1,-7 10-6,-1-1-6,7 7-2,-7 4-1,7 7-4,-6 0 0,6 5-7,-6 1-8,5 3-1,-5 5-3,-1 1-6,1 8-4,-1-4-2,-6 2-6,7 6 2,-7-6-11,7 6 0,-7-1-2,6-4 1,2 0 1,-8 0 2,5 0 5,1-3 0,1 0 10,-7 3-4,6-3 0,-6 3 0,7 0-4,-7 0-2,-7 1-4,7-2-1,0 2 0,-6-5 0,-1-3 0,7 0 2,-6-7 2,6-4 1,0 0 4,0-7-2,-5-1 2,5-7 1,5 5 0,-5-9-3,0 0 0,0-3-4,6 0-2,-6-3 4,7-1-4,-7-3-1,6-1-1,-6-4-3,7 3-6,-7-10-4,0 3-1,0-2-6,7-3-6,-7-5-8,-7-3-6,7-1-8,0-3-12,0 4-18,-7-4-34,7-1-43,-6 2-47,6-2-48,-7-2-49,7-4-70,0 3-108,0-3-109,0-5-40,0-2 2</inkml:trace>
  <inkml:trace contextRef="#ctx0" brushRef="#br0" timeOffset="-83221.3">2331 17844 359,'-6'0'378,"0"-3"-102,-1 3-102,0 0-69,0 0-46,7 0-23,0-4-10,0 4-11,7 0-2,-7 0-1,14-4 3,-8 4 1,7-4 5,0 4-1,-1-2-4,9 2 4,-2-4-4,0 4-1,2 0-4,-3 0-5,9 0-6,-2 4-1,1-4-1,1 2-3,-2-2-1,8 4-3,0-4-2,-1 4-5,1-4-3,6 0-5,1 0-5,-2 4-4,1-4-6,1 0-3,-2 0-1,8 3 2,-7-3 2,8 0 3,-10 4 3,9-4 7,-6 4 4,5-4 6,1 0 6,5 0 5,-5 0 4,6-4 10,1 4 7,5-4 7,-6 1 11,7-5 6,-1 2 5,8-2 4,-8 4 2,7-3-6,-6-4-6,6 4-7,0-2-10,1 7-9,-9-6-8,9 1-6,-1-1-7,-6 4-8,6-3-3,-6 4-7,-1-1-3,-6-3-1,0 3-1,0 0-3,-7 1 3,8 3 6,-7-4 6,-1 1 5,1-2 6,-1 3 3,1 2 5,0-4 3,-7 0-1,6 0 1,-5 4-1,5-3 0,0-1-2,2 0 0,-2-3 2,1 3 0,-1 1 2,0-5 4,8 5 4,-2-1 1,9 0 3,-2-3 3,7 3 3,0-4 4,-6 1 2,7 4 0,-2-4 1,8 3 3,-6-4 1,-2 5 3,0-4-3,9 2-2,-8-1-3,0-2-6,-7 5-7,8-1-11,-7 0-10,-1 0-11,1 2-7,-1-3-5,1 2-7,-1-1-3,1 1 0,-7-1 2,6 0 0,1 0 2,0 1 4,-1-1 4,1 1 3,0-1 6,-1 1 6,8-6 7,-8 6 6,7-4 8,1 3 4,-8-4 7,6 1 6,3-1 3,-2 6 2,6-6 9,-6 4-1,7-3-2,0 3-2,-1 0-1,1-3-4,-1 4-2,8-1 1,-8 1-10,7-1 2,1 0 1,-1 0 2,-7 1 1,8-1 0,-1 4 1,0-3-1,7-1 2,-7 4-1,1-3-2,5 3-2,0 0-2,-6 0-3,6 0-4,2-4-1,-2 4-6,-6 0-3,8-5 0,-9 5-2,8-3 0,-8 3 2,2-3 1,6 3-3,-7-4 4,6 4 1,2-4 1,-2 4-1,1-3-3,-1 3 0,8-3-1,-8-2 0,8 1-1,-9 4 0,3-3-1,5-2 1,-6 3 3,6-2 1,-6 1 2,-1-2 2,7 2 5,-6 3 7,6 0 6,0 0 5,1 0 7,-1 0 3,0 0 3,6 0 3,-5 0 1,-1 3-4,6-3-1,2 0-3,-2 0-6,1-3-4,6 3-2,0-4-5,7 0-5,-6 4-3,5-4-6,7 2-3,-6 2 3,6-5 1,1 5 2,-3 0 2,-3 0-1,6 0 1,-1 0 2,0 5 0,0-5-3,0 0-2,0 0-5,-6 0 0,8 0 0,-10 0-4,2 0 6,-7-5 2,6 5 0,-5-3-1,-1 3 1,1 0-2,-8-4 0,7 4 1,-7-3-6,2-1-4,-8 0 0,0-3 0,-6 3-2,-1 1 1,-4-4 2,-3-2 3,-6 3 2,1-2 4,-7 2 3,0-6 5,-6 5 6,-7-4 6,1-1 11,-9 1 12,-4 4 7,-8-4 11,1 4 16,-7 0 14,-14 0 16,3-2 4,-2 6-2,-8 0-8,2-1-10,0 4-13,-7-4-17,0 4-21,0 0-26,-7 0-28,0 4-27,2 0-42,-8-1-62,-7 5-76,0-4-76,-13 3-93,7-4-165,-12-3-95,-8 4-60,-6-4-17</inkml:trace>
  <inkml:trace contextRef="#ctx0" brushRef="#br0" timeOffset="-82464.88">1257 14397 315,'-27'-4'441,"2"1"-154,-2 3-117,8-4-63,-1 1-33,1 3-12,6 0-5,0-4 0,7 4-1,-1 0 0,0 0 0,1-4-6,6 4-7,0 0-8,0 0-7,6 0-4,1 0-2,0 0 2,5-3 2,8 3 7,-1-5 9,1 5 7,6-3 7,1 0 11,4-5 10,8 5 8,1-5 9,6 1 11,-1-4 10,1 0 4,7-3-1,5 2-8,-6-3-11,0 1-12,0 2-16,-1 2-20,-5-1-25,-7 3-35,0 0-41,-6 6-43,0-2-43,-8 1-42,2 3-40,-8 3-36,-6 1-35,-7-2-33,1 3-66,-7-2-94,-7 5-31</inkml:trace>
  <inkml:trace contextRef="#ctx0" brushRef="#br0" timeOffset="-82298.9">1674 14299 411,'-14'-5'530,"7"5"-99,1 0-163,-1 0-109,7 0-58,-6 5-23,6 5-3,6 1 14,-6 7 16,7 5 27,-1 2 23,1 4 17,0 7 8,6 6-9,0 1-20,-8 8-21,10 1-23,-2 7-26,0 0-26,0 2-20,6 2-33,-6 3-49,7 3-67,-1 5-70,8-1-72,-2 7-122,8 2-149,-7 1-108,0 5-46,0 0 4</inkml:trace>
  <inkml:trace contextRef="#ctx0" brushRef="#br0" timeOffset="-81557.28">9912 18137 530,'-13'-14'641,"7"3"-23,-1 4-167,1 0-125,0-1-78,6 1-54,-8 3-38,8 4-23,0-4-17,0 0-29,8 8-26,-8 0-15,6 0-9,7 7-6,-7 3 2,1 5-1,6 2-5,-7 4 3,7 6 2,-6 5-7,-1 1-8,1 3-5,-1-3-8,1 3-2,-1 0-3,0-4-1,1 1 0,-7-3-4,7-5 6,-1-4 5,1 0 7,-1-5 10,-6-5 16,7-1 16,-7-7 17,6 0 14,-6-3 8,7-8 3,-1-3 2,0-4 0,2-7-8,5-3-9,-1-2-10,1-7-9,0 1-7,7-4-6,-1 0-9,1-7-11,0 3-18,6-3-31,0-1-35,0-2-68,0 2-126,6 1-135,-6-3-205,2 2-142,-10 8-89,-5 0-35,-6 4-1</inkml:trace>
  <inkml:trace contextRef="#ctx0" brushRef="#br0" timeOffset="-79301.4">5099 17244 68,'-6'-3'289,"-1"-2"-41,1 5-50,6-4-49,-7 1-41,7-2-32,-6 3-23,6-2-17,0 1-11,0-1-10,0 0-5,0-4-4,0 4-2,6 2-3,-6-3 1,0 3-2,7-6-1,-7 4 2,6 0 0,-6 0 3,7 1 1,-7-1 3,6 1 0,-6-1 4,0-3 2,6 2 2,-6 2 1,0-4 0,7 3 0,-7-2-2,6-3 0,-6 6-3,7-4 2,-7 0-3,7-1-2,0 1-1,-7 0 0,6-4-1,-6 3 2,6 0-1,1-1-5,-2 1 0,3-4 0,-8 1 0,7 0 0,-1 1 0,1-1-3,-1-4-1,7 1 1,-7 2 1,1-3 0,6 1-1,-7-1 0,8-4-1,-8 5 0,7-1 2,-7-2-1,7-2 0,0 5-1,-6-5-2,6 1 2,-5-4 0,3 3 0,-4 1 0,0-3-2,0 2 2,-1-3 2,-6 3 0,5-3 1,-5 4 1,8-3 1,-1-2 0,-7 2 4,6-1 1,-6-1-1,6-2 3,-6 3-2,0-4-2,6 4 0,1-3 0,-7 2-5,7-2-1,0 3-1,-7-4-1,6 4-1,-6 0 2,6-4-1,1 4-1,-7-3 1,6 3 0,0 1 1,1-5-1,-7 3 1,7 1 0,0 1-1,-1-5 1,-6 4 0,7 0 0,-1 0 0,0 0 1,-6 3-3,7-2 0,-1 2 2,-6-3 0,0 4 1,0-1 0,7 1 0,-7 0-1,0-4 2,0 4 2,0 0-3,0-1 1,0 1-1,0-1-1,0-3 0,0 0 1,0 4 1,7-4-1,-7 0-1,6-1 0,-6 2 0,7-1 1,-7 0 1,6 1-1,-6-2-1,7 2-1,-1-1 0,0-1 0,1 1 0,-1 4 1,-6-4 0,7 0 0,0 1 0,-1-2 0,1 5-1,-1-4 1,-6 3 0,7-3-1,-1 5-1,0-3 1,-6 3-2,7-6-1,0 5 1,0-4-1,-7 4 1,5-8-1,2 5 2,-7-1 1,6-4-1,-6 0 2,7 4 0,-7-3-1,0 3 1,8-1 0,-8-2-1,0 3 0,5 0 0,-5-4-2,0 5 1,6-1 1,-6-1 0,0 2-1,0-2 1,0 1 1,7 4 0,-7-4 2,0 3-2,7-2 1,0 2 0,-7 1 3,6 0-2,1 0-2,-1-1 3,1 1-2,-1-1 0,0 2-1,1-2 1,0 1-3,6-1-1,-1 1 0,-5 0-2,6-1-2,1 1 0,-2-1 1,-5 5-2,6-4 3,-1-1 1,-5 1-2,0 0 1,0 4 4,0-6-1,-2 3-2,2 2 3,-1-4-3,1 1 3,-7 0 3,6-4 1,-6 3-3,7-3 3,-7 5 1,7-2 1,-1 0-3,0 2 0,-6-2-2,7 1-2,-1-1 0,1-3 0,-1 4 0,-6 0 0,7-4 1,6 4-1,-6-5 0,-2 1 1,3 4 1,-3 0 0,2-1-2,1 2 2,-3 2-1,9 1-2,-8-3 2,1 3 1,-1-1-3,1 1 3,-1 3-1,1-3-1,-1 3 1,1 0 1,-7-1 0,6 5-1,-6-3 1,7 2 0,-1-3 0,-6 4 0,7 0 1,-7-1-1,6 1 0,-6 3 0,7-4 0,-7 5 0,0-4 0,6 2 0,-6-1 0,6 2 0,-6 0 0,7 1 0,-7-1 1,7 0 0,-7 0-1,0 2 0,0 2-1,7-5 0,-7 5-5,0-3 3,6 3 0,-6-4 2,0 1 0,6-1 1,1-4 0,-1 1 1,-6 0 6,7 4-1,-1-6-1,-6 6-3,0 3 3,6-3-1,-6-1 0,8-3-2,-1-1 0,-1 1-1,0 0 0,0-1 1,1-3 0,-1 3 0,1 1 1,6-3 0,-6-2 1,5 5 0,-5-3 0,-1 2 1,1 1-1,-1-1 0,8-3-1,-8 4 0,6-4-1,-4 3-1,4-3 0,2 5-1,-7-6 0,5 5 0,1-4 0,0 4 0,0 0 0,1-1 0,-2 1-1,1-1 1,0 2 0,7-3-1,-7 3 0,0-2 1,6 5 0,-5-5-2,-1 4-4,6-4-7,-6 6-11,7-2-10,-8 1-11,1-2-20,8 2-40,-8-5-70,-2 4-132,-3-3-81</inkml:trace>
  <inkml:trace contextRef="#ctx0" brushRef="#br0" timeOffset="-78036.9">6623 12869 82,'0'0'222,"0"0"-43,0 0-41,0 4-39,0-4-30,0 0-19,7 0-12,-7 3-5,0-3-5,0 0-2,6 4 0,0-4 0,-6 4 1,7-4 0,0 4-4,0-4-2,-1 3-1,6-3 0,-5 5-2,6-5 0,1 0-4,5 0-4,-6 0 1,0 0 0,7 0-2,-7 0-2,-1 0-1,1 0 0,1 0-1,-1 0 2,-7 0 0,7 0 1,0 3 0,-6-3 1,5 0-1,3 4 1,-2-2-1,-2-2-1,3 4 0,-1 0 0,6 0-2,-6-4 1,7 4-1,-1 0-3,-6-1 1,14-3 0,-8 4-2,1 0 1,-1-1 0,7 0-2,-6 1 2,6 4 1,-7-5-1,0 5 0,9-5-1,-10 5-1,2-4 0,0 3 0,-1 0-1,1 0 0,-1 1 0,-7-1-1,9 1 2,-8-2-1,6 2 1,-6 0 2,1-1-1,5-5 1,0 6-1,-6-4-1,1 1 0,5 1 2,0-2 0,-5 3-2,4-3 1,2 4-1,-6-1 1,5-4 1,1 4-2,-1 1-1,7-1 1,-6 0 2,-1 0-2,1 1-1,-1 3 1,8-3-1,-8-1 1,0 5 1,8-6-1,-2 5-1,-5-3 1,0-1 0,6 4 0,-6-8 2,-1 9 0,0-5-1,1 1-1,6-2 2,-7 2 0,1-1-2,0 1 0,-1-1 0,1 0-1,-1 0 0,8 1 1,-9 2-1,2-1-3,7 1 2,-8 1 2,1 0-3,6-4 1,-7 4 0,0 0 2,8-3 3,-8 3 1,8-1-4,-7 2 1,5-2 1,1-3 0,0 5 0,-6-1 1,5 0-2,2 1 2,5-2 1,-6-3 1,0 5 0,0-2 0,7 1-2,-7 0 1,1 0-2,4 4 0,-4-1 1,-2 1-3,2-4 1,-9 8 0,10-5 2,-3 1 0,-5-1-2,6 5 2,0-5-1,-6 1 0,-1-1 1,7 2-1,-6-2 0,0 1-2,-2-1 0,9 1 0,-8 0 3,1 0-3,6-1-5,-8 5 2,3-6 3,5 3 1,-7-2-1,8 5 0,-1-5 0,0 1 4,1 3 3,-2-2-1,8 1-3,-7-3 1,0 5-2,6-1-1,-6 1 0,6-5-1,-5 5 0,5-1-1,-6 1-1,7-5 2,-1 3 0,1 3 1,-7-3 1,7-1 1,-1 2-2,-6-4 1,7 5 3,0-2-1,-8-2 0,8 4 2,-1-4-1,-5-1-1,6 5 1,-1-5-1,-6 5-1,0-5-1,0 1-4,0-1 1,0-2-1,0 2 0,1 1 0,-9-1 2,9 1-1,-2-1 0,2 1 5,-1 0-2,0-1 1,0-2-1,0 3 1,0-4 3,0 3 1,-7 1 2,14 0-1,-13-1 4,6-3 1,0 3 1,-6 1 2,5 4-5,-5-4-1,6-1-1,0 4 1,-5-3-3,4 3-3,1-3-1,-7 3-2,7 0 1,1 1 0,-2-4-2,2 3-1,-1 0 2,6-3-1,-6 3 0,7-3 0,-1 3-1,2-2 1,-3 1 3,2-2 1,0-1 2,5 1 0,-5-1 3,0 1 4,-1-1 0,1-2-1,-1 2 0,1-3-1,0 5-3,0-6-1,-2 5-3,3-1-2,-2 1-1,1-1-1,-1 2 0,1-6 1,-1 5 2,2-1-2,-2 2 1,0-3-2,1 3 3,-2-1-1,9-4 0,-7 3 2,12 1 2,-6-4 5,1 3 2,5-3 1,0 1 0,1 2 1,0-3-1,-1 1-2,1 2-4,-1-3-3,0 0-3,8 3-1,-7 1 0,-7-4-2,6 5-2,2-2 0,-9 1 1,7-1-3,-5 4 2,6-3 0,-8-1-1,8 1 2,1-1 2,-9 1 0,7 1 4,7-2 3,-6 1 5,6 3 4,7-4 11,-1 5 10,14-1 6,-8 0 13,15 0 11,6 5 8,-1-5 3,8 0 8,6 0 2,-8 5-1,8-6 8,0 2 0,-1 3-3,2-3-2,-2-1 3,1 0-4,0-3-6,-1 3-8,-6 1-10,1-5-13,-9 0-10,3 1-9,0 0-10,-16-5-19,1 2-31,-5-1-40,-14-4-49,0 1-40,-5-5-42,-9 1-45,0-4-66,-17-7-134,-2 3-97,-19-7-40,-13-3-2</inkml:trace>
  <inkml:trace contextRef="#ctx0" brushRef="#br0" timeOffset="-77116">4018 17130 15,'-6'4'66,"6"-1"-21,0-3-18,6 0-14,-6 0-8,7 0-5,-7 0-4,6 0-1,-6 0 4,7 0 8,-1 0 7,-6 0 6,6-3 2,-6 3-1,7 0 3,-7 0-1,6 0-3,-6 0-7,7 0-5,-7 0-5,7 3-3,-7-3 0,0 0-3,6 0-4,0 0-8,1 0-10,1 0-11,-3 0-14,1 0-17,8 0-25</inkml:trace>
  <inkml:trace contextRef="#ctx0" brushRef="#br0" timeOffset="-74842.47">4598 17280 15,'0'0'76,"0"0"9,0-3 7,0 3 4,0-4 1,0 4-5,0-3-6,0 3-11,6-4-9,-6 4-13,0-5-11,0 5-13,0-3-9,0 0-7,7 3-5,-7-4-1,0 0-3,0 1-1,0 3-1,6-3 1,-6-2-1,0 1 1,0 1 1,0-2-1,7 3 0,-7-5 0,0 3 0,6 0 1,-6-4 2,7 4 1,-7-3-1,6 0 1,-6 0 0,0-1 0,6 1 1,-6 0 0,7 0 1,-1-1 1,-6 1 0,8 0-1,-8-5 0,7 5-1,-2 0-1,2 0 0,-7-1-2,6-2-3,1 3 0,-1-1-2,1 0 0,-7-3-1,7 4 0,-1 0-1,1-1 0,-1-3 0,0 5 0,1-3 2,-1 3-1,-6-2 0,7 1-1,-1-1 1,1 1 0,-7 0 0,7 0 1,-1-1 0,-6 0 0,0 1 0,7 1 0,-7-2 1,0 0 0,5 1 0,-5-3 0,7 1 0,-7 6 0,8-8 0,-8 4-1,5-1 0,-5 1-1,8 0 1,-8 0 0,6-4-2,0 3 2,-6 2 0,7-6 0,-1 4 0,1-3 1,-1 5-1,1-6 1,-7 5 0,6-4-2,1 0 0,0 4 1,-7-4 1,6 3-1,0-2 1,-6-1-1,7 3 3,-1-3 4,-6 5 0,7-6-1,-7 4 1,6-3 0,0 5 3,1-6-2,-7 1-3,7 4-2,-1-4 1,1 4 1,-1-4 0,-6 3-3,7-3 0,-1 5 1,1-6-1,-7 1 3,6 4 1,-6-5-4,6 1 3,-6 4-2,8-4 2,-8 0-1,5 1 3,-5 2-3,8-3 2,-8 1 1,7-5 0,-2 3-2,-5 2 0,7-1 0,-1 0-3,-6-1 1,7 1-2,0 3-2,-1-2 1,1-1 1,-1 1-2,-6 2 0,7-3 0,-1 0 0,-6 4 0,6 0 1,1-5 2,-7 5-1,6 0 1,-6-5-2,7 4 2,-7 2-2,7-2 0,0-3 0,-7 5-2,6-2 1,0-3 1,1 3 0,-7 1 0,5 0 1,3-4 0,-1 4 1,-7-1-1,6-3 0,1 4 0,-1 0-2,1 0 0,-1-1 1,0 0-1,1 1 0,-1 0 2,1 0-1,-1-1 0,1-3 2,0 1 0,-1-2-1,1 1 2,-1 0 1,7 4 0,-7-4 1,1-4-1,-1 5-1,1 3 0,-1-5-2,1 1 1,1 4-2,-3-4 0,-5 3 0,6 1 1,1 0 2,0-4-1,0 0 0,-1 4 1,-6-4 1,5 0 3,3 0 0,-1 3 1,-1-3 1,0 5-1,0-6 0,-6 4 4,7-3-4,-7 5-1,7-2-1,-7 4-3,7-3 0,-7 0-1,6-1-1,-6 5-1,0-1 0,6-3-1,-6 3 1,0 1-1,7-1 1,-7-4 0,0 5 0,6-1 0,-6 1 1,6-2-1,-6 3 0,0-6 2,7 4 1,-7 1 0,0-2 3,0 2 1,0-1 2,0 2 2,0-4 0,0 4 1,0-2 1,0 0-1,0 0-2,0 4 0,0-3-1,0 3-3,0-4-2,0 4 0,0-4-3,0 4 0,0-3 0,0 3-1,0-3 1,0-2 0,0 5 0,0-3-1,0 3-1,0-4 2,0 0 1,0 4 5,0-3 4,0 3 1,0 0 5,0 0 5,0 0 3,-7 0 0,7 3-1,-6-3-5,6 8-3,-6-5-1,-1 5-5,7-1-3,-6 4-4,0-3-3,6 2 0,0-3 0,-7 1-2,7 0-1,0-2-2,0 2-1,7-4-1,-7-1 1,0 1 1,6 0-2,0-4 3,1 0 0,5 0 0,-5-4 1,7-3 0,-1 0 2,-1 0 2,1-5 5,-6 1 2,6-3 5,-6 2 3,-1 1 7,7 0 5,-13 0 2,6 4 4,-6 0 4,0 0 8,0-1 4,0 0 4,-6 6-1,0 2-3,-1-4-2,1 8-5,-1-4-8,1 2-11,-8 3-7,8 2-10,-1 0-4,1 1-2,-7-1-4,7-4-5,6 5-6,-7 0-10,7-5-7,0 0-6,0 1-10,0 0-12,0-1-14,7 1-13,-1-4-15,1-4-35,-1 1-61,13-5-137,-5 2-95,5-6-46</inkml:trace>
  <inkml:trace contextRef="#ctx0" brushRef="#br0" timeOffset="-73528.29">5574 15507 59,'-12'0'147,"5"0"-4,1 4-10,-1-4-13,1 0-17,-1 0-11,0 0-13,1-4-13,-1 4-14,7 0-14,-6 0-10,6 0-14,0 0-2,0 0-5,-6 0-4,6 0-2,0 0-1,0 0 1,0 0 0,0 0 6,0 0-5,0 0 0,0 0 0,0 0-1,0 0 1,0 0-2,6 0 1,-6 0 3,6 0 4,1 0 5,-1 0 1,8 0 0,-8 0 4,7 0 0,6-3 0,-6 3-3,7 0-4,0 0-3,6-4-3,-7 4-1,7 0-3,-6 0-1,6-4 0,0 4 0,0 0 0,0 0-2,7 0-2,-8 0 3,3 0 0,-3 0-1,1 0 0,0 0 0,0 4 0,-1-4 0,2 0-1,-1 4 0,0-4-1,0 3 1,-6-3-1,6 0 0,0 0 0,-1 0 0,2 0 2,-1 0 2,0-3 0,0 3 0,7-4 2,-8 0 0,8 0 1,-7 2 1,7-4-1,-1 4 0,1-5 0,-1 2-1,-5 2 2,5-1-2,0 0-2,2 0-2,-10 2-1,10 2 1,-2-5-2,1 2-3,-7-1-2,6 4 1,-4-4-1,-3 4 1,7-3 1,-5 3 0,4 0 1,-4-4 4,4 4 5,-3 0 2,4-4 5,1 1 4,-1-1 0,0 1 5,-4-1 1,4 0-1,0 1 1,1-2 2,6 3-2,-7-2 0,1-4-2,-1 5-4,1-1-3,6 0-2,-6 0-3,-1 2-4,1-4-3,0 4 0,5 2-1,-5-4 0,-1 4 1,1-3 0,0 3 1,-1-4 0,1 4 0,0-4-1,-1 4 1,0-4 3,1 4-3,-7 0-1,8-4 0,-3 0 2,2 4 0,-7 0 0,6-2 0,1-3-2,-2 3 2,3-3 3,-2 1 2,1 1 0,-1-5 1,9 5 2,-9-1-2,0 1 0,1-5 1,5 5-4,-5-2 0,6 2-1,-6 0-2,-1-1-1,1 0 2,0 4 2,-1-3 1,1-1 0,-1 0 0,1 0-1,0 1 2,-8-1 1,8 1-3,-7-1-3,0 4-1,0-3 1,6-1-2,-5 0 1,-2 0 2,2 1-1,5-2 2,-5 3 3,-3-2 1,10 1 1,-2-1 0,1-1 0,-7 2-2,13-1-3,-13 0 1,14 1-3,-8-1-1,0 2 0,1-3 0,-1 5-1,1-4-2,6 4 2,-6-3 0,0-2 0,0 5 0,-1-3-1,0 3 0,-6-3-1,6 3 2,-5 0-1,-1-4 0,-1 4 1,2 0-1,-8-4 1,8 4 1,-8-3 0,8 3-1,-8 0 1,6 0 0,-4-4-1,4 4 1,2 0 0,-8 0 0,13-4 3,-4 4 1,3 0 0,-4-4 0,12 4 2,-8-3 1,3 3 0,-2-4-2,1 4 0,-1 0-1,1 0-4,-8-3 0,8 3-3,-7 0-1,-1 0-3,-4 0 1,5 3-2,-7-3 0,7 0 1,-6 0 0,0 4 0,-1-4-2,2 0 1,-3 0 0,-5 3-1,7-3 2,-1 0 0,1 0-2,0 0 3,-2 4 0,-3-4 2,4 0 1,0 0 2,1 0-2,-8 0 2,8 0 0,-7 0 0,6 0 1,-5 0 0,-1 0 0,0 0-1,0 4 0,-1-4 0,-5 0 2,7 0-3,-7 4 1,5-4 0,-6 0 0,1 3 0,6-3 1,-6 4-2,-1-4 1,0 4 1,7-4 2,-6 0-1,6 0 0,-6 0 1,6 0 2,-8 0 0,8 0 1,2 0 1,-3 0-1,1 0 1,0 0 0,0-4 2,0 4-2,1 0-1,5 0 0,-6 0-4,0 0 1,0 0-1,6 0-1,-6 0-3,-6 4-4,6-4-4,-6 0 0,6 0 2,-6 0-2,-1 3 0,0-3 1,-6 0 3,6 0 5,-6 0 4,7 0 0,-7 0 6,0 0 3,0 0 10,0 0 2,0 0 3,0 0 3,0-3 0,0 3 1,0 0-4,0 0-6,0 0-6,0 0-6,0 0-7,0 0-9,0 3-11,0-3-17,0 0-23,0 0-34,0-3-64,0 3-98,0 0-112,0 0-59</inkml:trace>
  <inkml:trace contextRef="#ctx0" brushRef="#br0" timeOffset="-72878.19">11528 15218 21,'0'-5'260,"6"5"-38,-6 0-41,0 0-41,0 0-33,0-2-30,0 2-20,6-4-14,-6 1-9,0-1-10,7-1-1,-7 2 2,6-1 1,-6 0 1,7-3 0,-1 5-1,1-3-4,-1-2 0,1-1-7,0 5-1,-1-5-4,7 1-3,-7-1-2,7 1-2,1 4 0,-1-4-1,-6-1 1,5 1-3,1 0 0,1 0 2,-2-1-2,1 1 4,0-4 2,0 0 4,7-1 5,-7 1 6,7 0 5,-7-3 4,6-1 4,-6-3 0,13 3-1,-6-7-3,-1 1-4,7-2-1,0-3-6,1 5-4,-2-4-4,8-5-1,-1 5-2,8-2-1,-8-2 0,7 0-3,0 2 2,7-2-1,-6 0 0,5-3-1,7-1 0,-6-1 4,5-3-1,1-2 0,7-1-8,-6-2 1,4 3 6,-4-6-1,5-1-1,-6 1-4,7-2 0,0-2-1,-1-1 1,7-1-4,7-5-5,-7-2-1,1-1 2,-1 4 3,-7-3 5,1 3 1,6 0 3,-6 3 2,-1-3 1,7 1-1,0 3-2,0-2-3,0 3-5,0-1 0,1 2-3,-1-1-2,-1 2-1,-4 4-3,5-4-4,-6 0-3,-7 5-1,7-2 2,-14 2 3,7-1 2,-7 0 1,-5 4 2,-2-1 4,-5 1 3,0 7 0,-7 1 2,-7 5 1,1 2 1,-8 3 4,3 4 2,-2-1 1,-8 5-1,2 3 3,-7-1-4,0 4 0,7 2-3,-14 3-2,7-1-2,-7 0 1,2 0-1,-8 8-5,5 0-4,-4 0-9,-1 3-12,-1 1-14,-5 2-19,6 1-35,0-1-66,-1 2-140,-5-1-81,6 0-48</inkml:trace>
  <inkml:trace contextRef="#ctx0" brushRef="#br0" timeOffset="-72219.09">15475 12368 126,'-7'0'111,"-1"0"-33,8 0-33,-5 3-25,-2-3-16,7 0-6,-7 0-8,1 4-3,6-4-5,-7 0-4,1 4-6,6-4-11,-5 4-11,5-4-16,0 0-6</inkml:trace>
  <inkml:trace contextRef="#ctx0" brushRef="#br0" timeOffset="-71374.84">15417 12385 69,'0'0'106,"0"0"2,0 0-6,0 0-12,0 0-15,0 0-16,0 0-17,0 0-13,0 0-11,0 0-8,0 0-3,0 0-1,0 0 0,0 0-1,0 0 0,0 0 0,0 0 1,0 0 3,0-2 1,0 2 0,0 0 2,0 0 3,5 0 2,-5 0 2,0 0 0,6 0-3,-6 0-1,7 0-1,-7-4-2,0 4-4,6 0-1,-6 0 0,0 0 2,0 0 1,0 0 1,0 0 2,0 0 2,0 0 2,0 0 3,0 0 1,0 0-1,0 0 2,0 0-2,0-4 0,7 4 1,-7 0-1,0 0-1,0 0-2,0 0 0,0 0-4,0 0 1,0-4-2,0 4-1,0 0-1,0 0 2,0 0-4,0 0 1,0 0 1,0-3-2,0 3 3,0 0-1,0 0-2,0 0 0,0 0 0,-7 0-1,7 0 0,0-4-3,0 4-2,-6 0-1,6 0 1,0 0-2,0 0 1,0 0-2,-7 0 1,7 0 1,0 0 0,0 0-1,0 0 0,0 0 1,0-4 0,-6 4 0,6 0 0,0 0 2,-5-4 1,5 4 0,0 0 2,-8 0 0,8-2-1,-7 2 8,7 0-2,-6-6-2,-1 6 2,7 0-3,0-2 3,-6 2 2,6 0 2,-7 0-5,7 0 3,0 0 2,0-4-1,0 4 2,0 0-1,0 0-3,0 0 0,0 0-2,0 0-2,0 0-1,0 0 0,0 0 1,0 0 0,0 0 0,0 0 0,0 0-1,0 0 3,0 0 0,0 0-2,0 0-1,0 0 0,0 0 0,0 0 0,0 0 0,0 0-1,0 0-1,0 0-1,0 0 1,0 0-2,0-3 0,0 3-2,0 0 0,0 0-2,0 0 2,0 0-1,0 0 0,0 0 0,0 0 0,0 0 0,0 0 0,0 0 0,0 0 0,0 0-2,0 0 0,0 0-1,0 0 1,0 0 0,0 0-1,0 0 2,0 0-2,0 0 2,0 0 1,0 0 1,0 0-1,0 0 0,0 0 0,0 0 0,0 0 1,0 0-1,0 0 0,0 0-1,0 0 1,0 0-1,0 0 1,0 0 1,0 0-1,0 0 0,0 0-1,0 0 1,7 0 1,-7 0 0,0 0 0,0 0 0,0 0 0,0 0 2,0 0-1,0 0 0,0 0 0,6 0 0,-6 0 1,0 0-1,0 0-1,0 0-1,7 0 0,-7 0 0,0 0 1,6 0-1,-6 0 0,7 0-1,-7 3 0,0-3-1,8 0 2,-8 4-1,0-4-1,5 0 0,-5 2 1,0 4 2,6 0-1,-6 2 0,0-1 0,7 3 0,-7-2 0,0 7 2,6-4 0,-6 3-1,7 5 2,-7-4 1,0 3-1,7 1 1,-7-2 0,5 2-2,-5 0 0,0-2-1,8 5-1,-8-3 2,0 3 0,0-4-1,0 4-2,0-4 2,0 0-1,0-3 1,0 3 0,0-3-1,0 0-2,0-1 2,-8 1 1,8-4-2,0 1 1,0-2 0,0 1-1,8-3-2,-8 2-2,0-3-9,7-3-9,-7 4-12,6-5-19,-6 5-32,6-8-46,0 4-78,-6-8-135,7 4-63,0-3-46</inkml:trace>
  <inkml:trace contextRef="#ctx0" brushRef="#br0" timeOffset="-70334.86">15917 12621 98,'0'0'109,"0"0"-31,7 0-27,-7 0-16,0 0-14,0 0-9,0 0-6,0 0-2,0 0 2,0 0 5,0 0 7,0 0 8,0 0 6,0 0 9,0 0 6,0 0 6,0 0 0,0 0-1,0 0-6,0 0-4,0 0-7,0 0-7,0 0-4,6 0-6,-6 0-4,0 0-2,0 0-4,0 0-3,0 0-3,0 0-3,0 4-5,0-4-4,0 0-4,0 2-8,-6-2-9,6 0-11,0 0-12,-7 0-9,7 5-4,0-5-3,-7 0 1,7 2 3,0-2 9,-7 0 13,7 5 13,-6-5 13,6 0 9,0 3 7,-6-3 5,6 0 4,0 0 0,-7 0-2,7 0-9,0 0-23,-6 0-42,6-3-77</inkml:trace>
  <inkml:trace contextRef="#ctx0" brushRef="#br0" timeOffset="-69798.61">15487 12412 148,'0'-8'338,"0"1"-82,0 0-83,0 0-49,6 3-41,-6-4-25,7 5-13,0-5-12,-7 4-6,13 2-4,-7 2-1,1-6 1,5 4-1,1-2 3,8-3 0,-2 7-1,-6-8-3,13 8-1,-7-4-1,1 1-1,0 3 2,-1 0 0,0-3-2,7 3 0,-6 0 0,0 0-1,-2 3-2,-3-3-2,-3 3-5,1 1-2,-6 4-2,6-4-4,-13 3-3,6 3-1,-6-2 0,0-1 0,-6 1-2,0 3 0,-1 0-1,-7 0-1,-4-1 0,3 1 1,-3 0 0,-2 0 0,0 1 0,-6-2 1,7 2 1,-7-5-1,0 1 4,0-1-1,0 0 1,0-4 1,-1 5-1,2-4 1,5 3 0,0-7 1,2 7-2,-2-4-8,6 1-8,1 1-11,7-2-12,1 0-19,5 1-29,0 0-53,5-1-102,1-3-107,7 4-59</inkml:trace>
  <inkml:trace contextRef="#ctx0" brushRef="#br0" timeOffset="-69595.3">16145 12675 392,'6'4'374,"-6"3"-135,7 4-98,-7 4-54,0-1-25,0 6-14,0-3-5,0 4-3,0 2-7,0 3-7,0 0-6,0 3-5,0 4-4,0 0-7,0 0-10,0-1-13,0 2-21,7-5-37,-7 0-78,6 0-155,-6-3-89,0 1-41</inkml:trace>
  <inkml:trace contextRef="#ctx0" brushRef="#br0" timeOffset="-68440.66">4754 17123 26,'0'0'151,"0"-3"-29,0 3-31,0 0-33,0 3-31,0-3-31,-7 0-27,7 3-31,0-3-28,0 4-39</inkml:trace>
  <inkml:trace contextRef="#ctx0" brushRef="#br0" timeOffset="-67210.29">4845 16973 71,'0'-8'69,"7"4"-2,-7 1-2,6-4-7,-6 3-3,7-3-5,-7-1-2,0 0-4,6 5-4,1-3-5,-7-2-3,6 0-3,-6 1-5,7-1-1,0 2-2,-7-6-2,6 5-1,0 0-5,-6-1-5,7 1-4,-1 0-4,-6 0-2,7-5-5,-7 5-6,6-1-2,-6 2-4,0-2-1,6 0 0,-6 1-4,0 0 0,7-4 2,-7 4 9,0-4 7,0 3 6,7-3 5,-7 1 6,6-2 9,-6 2 2,0-1 4,7 0-4,-7-1-2,6 2-5,1-5-4,-7 4-6,6 0-5,1 0 0,-1 0-5,-6 0-3,6-1-4,-6 6 0,8-9 1,-3 5-5,3-2 1,-1 1-2,-7 0 1,5 3 3,2-3 3,-1 1 3,1-1 2,-7 0 3,7 4 2,-1-5 0,1 1-1,-1 5-5,1-6-2,-7 1-5,6 4-5,0-4-2,1-1-12,-1 6-2,1-6-5,0 5-4,-7 0-3,7-4-7,-1 3-7,-6 1-22,6-1 1,-6-2 2</inkml:trace>
  <inkml:trace contextRef="#ctx0" brushRef="#br0" timeOffset="-66248.99">5555 15155 70,'0'-7'79,"7"-4"-4,-7 0-7,6 4-9,-6-4-6,0 3-11,6 1-12,-6 0-9,0 0-6,7-1-4,-7 0-7,0 2 1,6-2 1,-6 1-1,0-1 2,7 1 3,-7 0 7,0-1 6,0-2 5,7 2-1,-7 5-1,0-5 5,6 1-8,-6 0-1,0 0-2,7-1-6,-7 1-2,0 3-5,0-3-4,0 4-3,0-2 4,0 2-1,0-4-2,0 7 2,0-5-1,0 5 3,-7-3-2,7 3 1,0 0-1,0 0 1,0-3 0,0 3 0,-6 0-2,6 0-1,0 0 1,0 3-1,0-3 1,0 3-1,0 2 0,0-5 0,0 3-1,0 4 0,0-2-2,0 1 2,-7 2 0,7-1 0,-7 4 3,7 0 2,-6 0 5,-1 0 5,1 3 4,0 1 2,-1-4 1,1 5 2,-1 1 0,1-2 1,6-1-3,-7 5-4,0-5-3,-6 1-2,13 3-2,-6-3-4,0 4 0,-1-6-3,7 3-2,-6-2 2,6 1-3,-7 0 3,7-1-1,0 1 0,-7-4-1,7 3 0,0-3 0,-7 5-1,7-7 2,0 7-3,0-5 1,-6 4-1,6-4 0,0-1-2,-6 1-6,6 0 0,0-4 1,-7 5 1,7-9 0,0 5 1,0-4 0,-6-2 0,6 4 6,0-4-1,0-2-1,0 4-1,0-4-1,0 0 1,0 0-2,0 0 3,0 0-2,0 0 0,0 0 0,0 0 0,0 0-1,0-4-1,6 4-1,-6-2 3,0-4-1,0 0 0,0-2 2,7 1 1,-7-1 3,6 1 2,-6-4-2,6 4 2,-6-4 2,7 0 0,0 1-1,-7-2-1,7-3-2,-1 5-2,1-1-1,-1-5-5,-6 7 0,6-7-2,1 5 1,-1-3 0,1-1-1,0 0 1,-7 1 0,6-1 1,1 1 1,-1-5 1,-6 2-1,7 0-1,-1-4 1,0 6 0,1-3-6,-7 0-2,6 0-1,1-1-5,-7 4-2,7-3-12,-7 4-14,6 3-8,-6-1-9,7 2-14,-7 3-19,6-1-27,-6 1-49,0-1-49</inkml:trace>
  <inkml:trace contextRef="#ctx0" brushRef="#br0" timeOffset="-64612.86">5653 14870 100,'0'0'202,"0"0"-25,0 0-30,0 0-31,0 0-31,0 0-25,0 0-23,0 0-13,0 0-10,7 0-4,-7 0-3,0 0 0,5 0 1,-5 0 1,7 0 3,-1-4 2,1 0 0,1 4 0,-3-4 0,1 1 0,8 3-3,-7-4-1,-1 1-3,7 3 0,-6-4-1,-1 4-1,7-3 1,-6 3 0,6-4 1,-1 0-1,1 0 0,1 4 0,-1-3 1,0-1 1,6 0 0,1 1 1,-6 0 1,4 3 1,2-4 1,-1 0 2,1 0 0,-1 4-1,-5-3 1,4-1-5,2 4-2,0-4 0,-7 4-2,7 0-5,-7 0 0,0-3 0,0 3-1,0 0 1,6 0 1,-5 0-1,-2-4 0,1 4 0,0 0 0,1 0 0,5-4 1,-6 4-1,0-3 2,7-1 1,-8 4 0,8-5 2,0 3-3,-2-2 1,2 1 0,-6-2 1,5 2-2,1-1-2,-1 0 2,1 0-2,6 1 2,-7-1 1,1 1-1,-1-1 1,1 1 1,6-1 1,-7 0 0,2 0 2,4 4-1,-5-3 1,6-1 1,-6 1 0,6-2 0,-1 3-1,2-2 2,-1 0-1,0-3 0,1 3 2,-3-4-3,10 5 0,-9-4-4,8-2 2,-8 7 0,9-5-3,-8 3 0,0 0-3,-1 0-1,8 0 0,-7 0 2,1 2-2,-7 2-1,5-5 2,-5 3-1,5-3 2,-5 5 0,6-3 1,-7-1-1,2 0 1,4 0 0,-5 4-1,6-7 2,-7 4 0,8-2 0,-8 3-1,7-2 3,-6 0-1,5 0-1,2 4 2,-8-3-1,7-1-1,-6 4 0,-1-4 0,7 4-1,-6 0-1,6 0 0,1-4-2,-9 4-4,9 0 4,-2-2-2,2 2-1,-1 0-1,0 0 1,0-5 1,0 5-1,0 0 5,0-3-3,7-1 0,-7 0-1,0 4 5,0-3-3,7-1-1,-8 0-1,1 1 0,1-1 0,5-3 2,1 2-2,-8-2-1,8 1 5,-1 2 4,-4-4 1,4 1 1,0 1 3,-6 0 3,6 0-1,-5-2 1,-1 5-5,0-1-4,-6 0-3,5 0 0,-5 4-2,6-2-6,-7 2 2,0 0-5,2-5 2,-2 5 2,1 0 0,-1-3-1,0 3-1,2-4 1,-2 4 1,0-4 3,8 4 0,-8-3 0,0 3 2,8-4 3,-2 0 1,-5 1 0,6-1 1,0 1 0,1-1 2,-2 0-1,1 1 1,0 3-2,1-5-1,-3 2-1,4 3-3,-3 0-3,-5 0 0,0 0-4,-1 0-3,1 0 0,0 0 1,0 0 0,-2 0 1,2 0 2,0 0-1,-7 0 4,6 0-1,1 0-1,-8 0 1,8 0 1,-7 0 2,7 0 0,-8 0 1,9 0 0,-9 0 2,1 0 2,7 0 0,-7 0 1,6 0-3,-6 0 1,7 3 1,-7-3-2,6 5-1,2-5 1,-2 0 0,-6 0-1,6 3 1,1-3 0,-1 0-1,0 0 1,1 4 1,0-4-1,-7 0 0,7 0-1,0 0 1,-2 0 0,2 0 0,0 0 0,-1 0 0,-6 0 0,7 0 0,-7 0 1,7 0-1,-7 0-1,0 0 1,6 0 0,-6 0 0,0 0 0,7 0 0,-8 0 0,8 0 0,-1 0 0,-4 0 0,3 0 0,-5 0 2,7 0-2,-7 0-2,-1 0 1,2 0-2,-1 0-1,0 0-3,-7 0 0,7 0-5,-13 0 1,7 0-1,-7 0 2,6 0 1,-6 0 4,0 4 3,0-4 4,0 0 5,0 0 4,0-4 4,0 4 4,-6 0 1,6 0 3,0 0 2,-7-4 2,7 4 1,0 0-2,0 0-2,-7-3-2,7 3-3,0 0-2,0 0-4,0-5-4,0 5-2,0 0 0,0 0-1,0 0-5,0 0 2,0 0-1,0 0-2,0-3-1,0 3-3,7 0 0,-7 0 1,0 0 0,0 0-1,7-3-3,-7 3 1,6-4 0,-6 0 1,0 4 0,0 0-1,0 0 1,0 0 1,0 0 0,0 0 3,0 0 1,0 0 0,0 0 1,-6 0 0,6 0-1,-7 0 0,0 0 1,7 0-1,-6 0 0,0 4-1,-1-4 0,7 0 1,-6 0 0,6 0 0,0 0-1,-6 0 2,6 0-1,0 0 0,0 0 2,-7 0 1,7 0-2,0 0 1,0 0 0,-7 0-1,0 0 1,1 0 0,6 0-2,-12 0 0,5 4-1,-1-4 1,-4 3 1,5-3 1,-6 3-2,7-3 1,-7 5-1,6-2 0,-6-3 2,7 4-2,6-4 0,-7 4 0,1-4-2,6 0-2,0 3 0,0-3 0,0 0-3,0 0 0,0 0 0,0 0 0,0 0 2,0 0 5,0-3 5,0 3 2,0 0 5,6-4 2,-6 0 2,0-4 2,0 5 3,0 0 2,0-1 1,0 0 4,0 4 0,0 0-1,-6-3 0,-1 3-5,1 0-2,0 3-7,-1-3-5,-6 4-5,6 3-3,1-4 0,-1 5 0,-6 0-1,7 2 0,0 1 0,-1-3 0,7 2-1,-6 2-1,6-1-1,6-5-2,1 6 1,-1-1 0,0-3-2,7-2 0,0 1-1,1-2 0,5-5 1,0 0 2,-6 0-2,7-7 2,-7 2 3,6-1 6,-5-2 4,-1 0 5,-6 1 6,-1-1 4,0-2 8,-6 3 7,6-1 1,-6 2-2,-6-2-1,6 0-1,-6-3-6,0 8-4,-9-4-7,3 3-5,-1 0-5,0 1-3,-7 3-1,7-5-4,0 5 0,0 0-5,1 0-10,5 5-9,-6-5-13,6 0-16,1 3-19,6 1-20,0 0-22,0-1-43,0 1-65,6-1-132,1-3-78,0 0-31</inkml:trace>
  <inkml:trace contextRef="#ctx0" brushRef="#br0" timeOffset="-64128.88">10264 14441 204,'0'0'283,"6"0"-63,-6-4-64,0 4-53,0-3-37,7 3-20,-7-4-17,6 0-6,1 0-1,-7 2 1,7-6 3,-1 4 4,1-3 2,-1-1 1,0-2 5,7 2 2,-6-6 1,-1-2 3,7 1 2,-6 1 7,6-8 1,0 4 3,-7-4 1,8 0-1,-1-3-3,6 2-1,1-6-1,-1 4-6,0-9-3,8 5 0,4-4-4,3-3-1,-2-4-2,1-1-3,6-3-3,6 0-5,2-6-3,-2-2-9,7-3-3,-6 0-5,5-4-2,8 1-2,-7-5-2,7 1-1,-7-1 0,7 2 1,-7-6 1,-7 5 1,1 3 4,-1 1 0,-5 4 1,-1 2 1,0 0 0,-7 5 0,1-1 0,-6 8-1,-2-1-1,-5 9-2,-1-2 1,0 5 3,-5 7 2,-7 1 0,4 6 1,-3 1 2,-3-1-1,-5 7 2,8-3 0,-8 4-4,0 4-2,7-2 1,-7 2-3,0-1-1,0 0-2,0 4-2,0 0-6,0-3-1,0 3-6,0 0-8,0 0-8,0 3-9,-7-3-12,-1 4-10,3 0-12,-3-1-14,3 5-19,-8 4-24,6-6-43,-6 5-82,0-3-135,0-2-66,7 2-37</inkml:trace>
  <inkml:trace contextRef="#ctx0" brushRef="#br0" timeOffset="-63642.22">12217 12071 306,'-6'-7'322,"6"3"-105,-7 0-87,7 1-51,-6-2-25,6 5-10,-6 0-6,-1 0-4,7 5-3,0-2-3,-6 1-2,6 4 1,0-1-4,0 3-3,0 2 1,0-2-3,0 5 1,0 0 0,0-1 2,6 5-3,-6 2-1,7-2-2,-7 4 1,6-2-1,-6 1-2,6 3 0,-6-3-2,7 3-3,-7 2-1,6 2-2,1-3 0,-7-1-1,7 1-2,-7-3 0,6 2-2,-6-4-2,7 2-5,-7-5-9,6 0-10,-6-2-14,7-2-22,-7-3-36,0-4-61,0 0-132,0-7-89,0 0-48</inkml:trace>
  <inkml:trace contextRef="#ctx0" brushRef="#br0" timeOffset="-63365.43">12016 12093 95,'6'-18'422,"1"3"-102,-1-4-119,0 5-81,8-5-46,-7 4-21,5 1-8,-6-1-4,7 5-2,-6-1 0,7 0-4,5 0-4,-6 3-5,0 1-7,7-1-6,-1 5-2,-6-1-3,7 4-4,-1 0 1,0 0 1,-5 7-2,-2-2 1,3 5 0,-2-2-2,-1 6 1,-6 1-1,1-1 1,-7 5-1,0 3-1,0 0 2,-7-1-3,1 2-1,-6-1 0,-9-1 0,9 2 0,-9 0-1,2-3 0,0-2-1,-8 5 0,8-9 2,0 1-1,-1 4-1,1-8-8,6 0-12,-1 3-15,1-7-20,6 4-30,7-3-61,-6 0-95,6-5-115,0 1-61</inkml:trace>
  <inkml:trace contextRef="#ctx0" brushRef="#br0" timeOffset="-63130.98">12348 12272 242,'13'-3'444,"-6"-2"-103,5 5-130,1-2-80,1 2-49,-8 0-29,7 0-15,-6 0-5,5 2-5,-5 3-3,0 2-8,0 4-4,-7 0-5,0 3-1,0 1-1,-7 4-4,0 3-1,0-5 1,-5 6 0,5-5-1,1 0-1,-1-2 0,7-1 0,-6-1 1,-1-3 1,7-5 0,-7 2 1,7-1 3,0 1 4,0-1 5,7-3 3,0 3 3,-1-4 3,1 1 0,6 1-3,6-5 0,1 0-9,6 0-23,7 0-26,-1 0-37,13-9-63,0 6-149,8-4-114,0-4-67</inkml:trace>
  <inkml:trace contextRef="#ctx0" brushRef="#br0" timeOffset="-61502.21">5470 14812 82,'7'-4'136,"0"0"-31,-1 0-30,1 1-25,-1-1-23,0 0-19,1 1-8,-1-1-1,1 4-1,0-4 0,-7 4 3,6 0 3,1-3 3,-7 3 0,0 0 5,6-4 0,-6 4 0,0 0 3,0 0-1,0 0-1,0 0 0,-6 4 3,6-4-1,0 0 3,-7 3 2,1-3 3,-1 4 4,7-4 6,-7 0 0,-6 4 2,7-4 2,6 0 0,-6 3-2,-1-3-3,1 0-2,-1 0-1,0 4-2,7-4-2,-7 0-2,7 0-3,0 0-3,-6 0-4,6 0-5,0 0-2,6 0-5,-6 0-2,0 0-2,0 0 0,7 0 2,0 0 0,0 0 0,-1-4 1,1 4 0,-1-3 0,0-1 2,7 0-1,-6 1-1,0-1 0,-1 4 0,1-5 1,-7 3 2,6-2 0,-6 4 3,0 0 1,0-3 1,0 3-1,0 3 0,-6-3-1,-1 4-3,-6-2-2,0 7-4,0-2-2,0 0 1,0 1-1,-1-1 1,-5 1 1,13-2 1,-14 2 2,13-1 0,1-3-1,-6 0 0,12-1-4,-7 1-2,7-1-1,0-3-3,7 0-2,-1 4-3,0-8-5,7 4-8,1-3-3,-2-1-4,1 1-9,7-1-8,0 0-9,-1 0-9,1-3-9,-1 3-7,0-2-14,1-2-5,0 1 1,-1 3 7,1-3 8,-8-1 14</inkml:trace>
  <inkml:trace contextRef="#ctx0" brushRef="#br0" timeOffset="-61404.88">5698 14760 3,'-5'4'65,"-3"-4"13,1 2 9,1-2 9,-1 5 7,-5-5-7,5 4-10,-6-4-9,7 3-15,-1-3-15,1 4-13,-1-4-11,1 4-12,-1-4-11,0 3-18,7-3-28,-6 4-34,-1-4-51,7 4-82,-6-4-89</inkml:trace>
  <inkml:trace contextRef="#ctx0" brushRef="#br0" timeOffset="-60848.97">2918 15104 147,'-7'0'468,"7"-4"-112,0 4-156,0 0-98,0 0-52,7 0-33,-7 0-14,11-3-6,4-1-5,-3 1-3,8-1-9,6 1-13,0-5-16,0 4-35,8-4-45,-3 5-77,2-3-91,-1 1-74</inkml:trace>
  <inkml:trace contextRef="#ctx0" brushRef="#br0" timeOffset="-60723.21">3491 15046 205,'0'0'424,"6"0"-121,1 0-117,-1-4-80,1 4-48,-1-4-29,14 4-17,-7-4-11,5 4-5,10-3-9,-3-1-9,8 0-15,6 4-22,0-3-33,0-5-60,6 4-84,1 1-101</inkml:trace>
  <inkml:trace contextRef="#ctx0" brushRef="#br0" timeOffset="-60590.38">4656 14943 36,'14'0'425,"-7"0"-107,5 0-136,1 0-87,0 4-52,7-4-29,-8 3-21,14-3-9,-6 0-17,7 4-21,-2-4-32,1 0-54,1-4-77,5 4-101</inkml:trace>
  <inkml:trace contextRef="#ctx0" brushRef="#br0" timeOffset="-60463.43">5744 14858 294,'39'-10'419,"0"3"-133,-6-5-122,-8 5-72,3 3-41,-10 1-27,2 0-12,-7-1-9,0 0-3,0 0-6,0 4-10,-7 0-16,1 0-36,5 4-73,-12-4-137,8 4-90,-8 0-49</inkml:trace>
  <inkml:trace contextRef="#ctx0" brushRef="#br0" timeOffset="-60047.05">2598 16104 1,'-7'4'181,"2"-4"-23,-2 4-20,-1-4-25,3 0-19,5 0-16,0 0-10,0 0-12,0 0-12,0 0-9,5-4-10,3 0-5,-1 1-3,5-1-3,2-3 0,-2-1-1,8 1 0,-1 4-3,7-5-3,0 0-3,7-3-5,0 4-9,-1-4-10,7 0-11,7 0-18,0 1-23,5-5-38,2 4-38,0-4-61,-2 4-72</inkml:trace>
  <inkml:trace contextRef="#ctx0" brushRef="#br0" timeOffset="-59921.78">3998 15830 210,'7'0'195,"6"3"-39,-6-3-37,-1 4-36,1 0-31,-1 0-22,7-1-11,0 4-7,-6-3-8,12-1-10,-6 1-12,7 0-20,6-4-31,-1 4-50,2-4-98,5 0-98</inkml:trace>
  <inkml:trace contextRef="#ctx0" brushRef="#br0" timeOffset="-59171.88">4702 15734 188,'-13'-4'358,"1"1"-104,-3-4-73,2 3-61,1 0-39,-1 4-22,0 0-10,0-3-3,6-1-4,0 4-5,1-4-3,6 4-6,-6 0-8,6-3-7,6 3-4,0 0-3,1 0-6,0 0-1,6 3-1,6-3-1,-6 0 0,14 0-1,-8 0-3,14 0-4,-8 0-6,15-3-7,-2-1-7,2 4-8,5-4-12,7-3-10,1 3-19,5-3-19,8-4-12,-1-3-23,6 3-17,0-8-8,1 5-8,0-1-4,0 1-6</inkml:trace>
  <inkml:trace contextRef="#ctx0" brushRef="#br0" timeOffset="-59074.91">5901 15551 324,'-7'4'349,"0"-1"-116,0 1-103,7 0-64,0-4-42,0 0-36,0 0-39,7-4-66,0 0-139,0 1-94</inkml:trace>
  <inkml:trace contextRef="#ctx0" brushRef="#br0" timeOffset="-57611.34">4005 14361 286,'-7'-4'356,"1"0"-102,6 4-97,0 0-62,0-3-30,0-2-18,0 5-12,0-3-5,6 3-4,1-4-1,0-4-1,6 6-2,0-6 0,-1 4 0,8-3 0,-1-1 2,1-2-3,7 3 3,-1-1-1,-1 1-3,8 0-3,-7-1-3,0 5 0,0-2-3,0 2-6,-7 0-5,8 3-6,-8 0-4,-6 0-2,7 3-4,-7-3-7,-1 3-10,3 2-5,-2-2-8,-8 1-11,2 0-13,0-1-17,-1 1-25,-6-1-32,-6 5-40,6-4-52,-14-1-71</inkml:trace>
  <inkml:trace contextRef="#ctx0" brushRef="#br0" timeOffset="-57436.89">4291 14328 226,'-6'0'273,"6"0"-67,-7-4-67,7 4-48,-6-4-32,6 0-20,6 4-8,-6 0-5,0 0-3,7 0-3,-7 0 2,6 4 2,-6 0 4,7 2 8,-7 6 0,6-1 0,-6 8 0,0-5 3,0 8-4,0 0-4,7-1-1,-7 2-6,0 3-6,0-1-4,7 1-4,-1-5-4,-6 6-3,7-2-8,-1 1-13,0 0-11,1-1-12,-1 1-21,8-4-32,-1 0-53,0-4-94,-7-3-107,7-1-53</inkml:trace>
  <inkml:trace contextRef="#ctx0" brushRef="#br0" timeOffset="-56825.16">4780 14595 322,'0'-4'321,"0"0"-90,0-3-79,0-1-48,0 6-28,0-2-17,0 0-11,7-3-4,-1-1-1,-6 2-3,7-2-3,5 0-4,1-3-3,-5 4 0,4-5 1,8 5-1,-7 1-2,0-2-4,0 0-4,0 5-1,0-1-6,-1 4-3,-5 4-3,0-1-2,-1 5 0,-6 3-3,0 4 2,0 3-1,0 0 2,-6 1-3,-1 3 1,0 0 1,1-5 0,0 3 6,6-2 2,-7 0 2,1 1 2,-1-5 3,1-3 0,6 0-1,0-4-1,-6 4-5,6-7-3,6 4-2,-6-5-3,6 1-3,7-2-1,-6-2-1,12 0-5,1-2-6,6-5-12,-1-1-16,2 0-18,6-3-26,-1-3-41,7-1-69,-6 1-142,-7-1-83,0 4-43</inkml:trace>
  <inkml:trace contextRef="#ctx0" brushRef="#br0" timeOffset="-56342.84">4266 15511 84,'-7'-7'142,"7"-1"-13,0 2-11,0-2-14,-6 4-22,6-4-18,-7 1-3,7 3-7,-7-2-2,7 1 2,-7 2-1,7-1 0,-6 0-5,6 1-5,0 3 0,-6-4-7,6 4-6,-7 0-5,7 0-4,0 0-4,0 0-5,0-4-2,0 4-5,0 0 0,0 4 1,7-4 0,-7 0 1,6 0 2,0 0 3,-6 4 1,7-4 2,7 0 1,-8 0 2,7 0 3,0-4 2,0 4-2,0-4 1,0 1 3,6-1-1,-6 1 0,14-1-1,-8 0-3,1-4-4,0 6-2,5-2 0,-5 0-6,6-3-2,-6 3-6,-1 0-11,1 0-9,-1 4-12,-6 0-15,0-2-22,0 2-29,0 0-43,-7-6-59,1 6-106,-7 0-73</inkml:trace>
  <inkml:trace contextRef="#ctx0" brushRef="#br0" timeOffset="-56149.37">4447 15398 11,'0'0'440,"0"0"-82,0 2-114,0 3-94,0 2-58,0 4-30,0 3-17,0 2-7,0 1-4,0 3 1,7 1-1,-7 1-2,0 3-7,8 1-6,-8-5-3,5 6-5,3-2-1,-8 1-6,5-4-1,2 3-5,6-2-7,-6 2-12,-1-3-9,7-3-16,-6-1-18,6-7-26,-7 3-39,7-6-64,0-1-92,-7-3-89</inkml:trace>
  <inkml:trace contextRef="#ctx0" brushRef="#br0" timeOffset="-55961.33">4858 15515 85,'-13'14'525,"7"1"-30,0 3-155,6 4-143,-8-1-84,8 6-48,-5 2-31,5 0-13,5 1-8,-5 3-7,8 0-15,-2 0-14,0 3-22,7 0-20,-6 1-33,6 4-51,-7-1-110,1-4-118,0 1-62</inkml:trace>
  <inkml:trace contextRef="#ctx0" brushRef="#br0" timeOffset="108590.87">16993 1381 338,'-8'-4'250,"1"-3"-99,7 7-57,-6-7-30,-1 3-8,7 1-5,-6-1-1,6 4-3,-7-5-1,7 2-4,0 3 0,0-3-3,0 3-8,0-4-6,-6 4-7,6 0-6,0 4-8,0-4-5,0 0-1,0 3-4,0 5-1,-6-1 0,6 0 0,-7 8 3,1-4 2,-1 7 2,7 1 1,-7 3 4,1 0 1,-1-1 1,1 6 0,-1 2 0,7-4 0,-6 4 1,6 4 2,-6 1 0,6-2-2,-7 5 0,7-4 2,0 0-2,0-1 0,0 1-1,-6 1-3,6-1 1,0 0 0,0-4-1,-7 0 0,7 1 2,0-5-3,0 0-1,0-2 1,0-5 1,7 1-2,-7-2 0,0-2 1,0-3 0,6-2 2,-6-6 2,0 3 4,7-7 2,-7 5 2,6-10 0,-6 1 0,6-3-1,-6-3-1,7-2-2,-1-5-3,-6 2-2,7-7 1,-7-1-4,0-2 2,0 3 3,6-7 4,-6 3-1,0-4-1,0 1 2,0-4-5,0 1 2,0-5-1,0 0-4,0-3-3,0 4-1,0-5 0,0 1-3,7 0 1,-7-1 1,7 5 0,-7-1 0,6 1 1,-6 7 0,7-2 0,-1 2 1,0 4 0,1 3-1,-1-1 0,7 1 0,-6 5 0,6-2 0,0 1-1,0-1-2,0 5 2,1-1 1,5 1 0,0 2-1,1 2 0,-1-2 1,1 5 0,0-1 0,-1 1-1,1 4-1,-1-1 0,0 1 1,-6 3 0,7 0 1,-7 3-1,-6 1 0,-1 3 0,7 4-2,-13 1 3,7-3 0,-7 7 0,0-5 1,-7 3 0,0 5 2,-5-4-1,-8 2 0,0-2-2,-5 3 1,-8 1-1,1-1 0,-2-3 0,-4 4-2,-7-5 2,5 4-1,-6-4 1,1 5-1,0-4 1,4 0 0,3-1-3,5-2-5,1 2-7,7-3-8,5 0-15,0-1-16,7 2-22,6-1-36,7-5-79,7 2-148,-1-4-83</inkml:trace>
  <inkml:trace contextRef="#ctx0" brushRef="#br0" timeOffset="108952.53">17760 1867 28,'-26'0'444,"6"4"-182,0-4-118,8 0-55,-1 5-27,0-5-13,6 0-9,1 0-7,6 0-1,0 0-3,6 0-2,7 0-5,0 0-5,6 0-4,1-5-2,7 5-4,5-4 0,1 1-1,-2 3 0,9-3-4,0-1 2,5 0-2,-6 1-1,7-1-1,-1-4 0,0 5 1,1 3-1,-6-4-1,5 1-7,-6-1-12,0 4-15,0-3-23,-6-1-53,0-4-123,-1 5-100,-6-5-69</inkml:trace>
  <inkml:trace contextRef="#ctx0" brushRef="#br0" timeOffset="109298.29">18574 1509 36,'-7'-3'457,"7"-1"-169,0 0-126,7 4-69,-7 0-33,8 0-22,-8 4-12,5 0-8,2 3-3,5 3 0,-5 5 2,7 4 2,-1-1-3,-7 8-2,7 3-2,-7 4-2,1 0 0,6 0-1,-6 3-2,-1 1-2,6-1 0,-5 2 6,6-1-3,-6-1-1,0-3 0,-1-1 0,7-2 0,-8-1 1,10-7 2,-9 1-2,7-6 7,-6-2 11,6-1 11,-7-6 12,7-4 14,0 0 6,0-8 3,0-3 1,7-1 1,-8-6-5,9-5-9,4-3-6,-5 0-7,0-3-8,5 0-3,-5-6-3,0-1-7,0-1-5,-7 0-2,6-5-6,-6 2-6,0-1-1,0 1-3,-6-1-2,5 1-1,-5-1 0,-1 1-5,1 3-10,-1 4-12,-6 0-17,7 2-21,-1 6-27,1 2-34,-1 4-47,7 1-85,0 3-139,1 3-80,6 2-41</inkml:trace>
  <inkml:trace contextRef="#ctx0" brushRef="#br0" timeOffset="109532.55">19883 1915 148,'0'-2'484,"0"-2"-139,13-4-154,0 1-81,6-1-44,9-2-24,4-2-13,7 1-5,-1 0-3,15-3-2,-1 3-1,0 0-6,7-3-3,6-1-4,0 3-1,0 2-4,6-5-7,-5 4-14,-1 1-23,7-2-33,-6-3-63,-8 1-164,0-1-98,-6-4-53</inkml:trace>
  <inkml:trace contextRef="#ctx0" brushRef="#br0" timeOffset="109750.7">21082 1491 265,'19'-4'380,"-6"1"-135,6-4-87,7-2-51,7 6-26,0-4-14,13-3-8,-8 1-8,8 1-6,0 2-11,0-2-7,6 1-7,-7 3-4,1-2-5,-7 1-8,7 2-10,-14 3-17,1-4-22,-8 1-22,2 3-40,-8-4-64,-6 4-121,-7 0-95,1 0-50</inkml:trace>
  <inkml:trace contextRef="#ctx0" brushRef="#br0" timeOffset="109923.47">21401 1439 8,'-13'4'396,"7"1"-130,-1-2-99,0 4-50,0 3-28,7-1-12,-6 5-5,6 1-2,0 2-6,0 6-8,6 2-5,-6 2-7,0 5-7,7 5-4,-7 3-9,7 4-4,-7 3-2,7 1-5,-7 7-4,6 0-2,-6 8-1,-6 6-12,6 4-25,-7 5-57,-7 5-147,-5 5-112,-7 0-84,-6-1-45</inkml:trace>
  <inkml:trace contextRef="#ctx0" brushRef="#br0" timeOffset="110744.29">15858 3135 270,'0'-3'343,"0"-4"-140,-7 3-90,7 0-53,0 0-31,0 4-13,-6 0-6,6 0-3,0 4-1,-6 4 1,0 2-3,-1 1 3,-1 5 3,3 2-2,-2 0 1,-6 3 2,6 2 1,-4-2 4,3 5 1,-5-3 3,0 3 3,0-5 2,6 4 2,-5-2-1,-1 0-2,6-6 0,0 2-1,1-9-1,-1 5 3,7-8 4,0 0 4,0-3 4,0 0 3,7-4 0,-1-8 1,1 1-5,6-7-4,0-4-7,6-5-5,-6-2-3,7-1-4,-1-7-2,1 0 0,0-1 2,-1-2-1,1-1 1,-1-2-1,0-2-1,-5 0-1,-1 2-2,6-5-2,-6 0-4,-6 0 1,6 4 1,-6-1-4,6 8 0,-7 0 2,1 3-2,-1 9 1,0-2 1,-6 6-2,7 2-1,-7 8 0,7 0 0,0 3-1,-7 0 0,6 8-2,0 3 1,1 4 0,6 4 2,-7 0 1,1 6-1,5 4 1,-4 2 1,4 2 2,-4 0 0,4 0-1,-6 5-1,8-1 1,-1-1-1,-7-3 0,7 4-1,0-3 0,0-1-7,0 0-11,-6 0-15,5-2-20,1-2-25,-5-2-45,-2-2-74,0-3-149,1 1-81,-7-5-43</inkml:trace>
  <inkml:trace contextRef="#ctx0" brushRef="#br0" timeOffset="111314.85">15956 3052 56,'0'0'126,"0"0"-34,0 0-26,6 0-24,-6 0-15,0 0-10,0 0-9,0 0-2,0 0-3,7 0 4,-7 0 5,0 0 6,0 0 8,0 0 6,0 0 4,0 0 6,0 0 1,7-4-1,-7 4-2,0 0-6,0 0-8,0-4-4,0 0-5,6 4-3,-6 0-3,0-3-3,7 3-2,-7 0-2,0 0-1,0-4-1,6 4-1,-6 0-1,0 0 0,0-3-1,0 3-3,0-5 1,0 5-3,0 0-1,7 0-1,-7 0-1,0-4 1,0 4 0,0 0 1,0 0 0,0-2 2,6 2-1,-6-4-1,0 1-6,7 3-13,-7-5-17,0 2-27,6-1-37,-6 4-69,6-8-101</inkml:trace>
  <inkml:trace contextRef="#ctx0" brushRef="#br0" timeOffset="111484.79">15995 2971 119,'0'0'118,"0"0"-33,0 4-28,0-4-21,0 0-15,7 0-9,-7 2-3,0-2-2,0 0-1,6 0-2,-6 5-1,7-5 0,-1 0-1,-6 0-3,0 0-9,6 3-14,-6-3-25,0 0-34,7 0-44</inkml:trace>
  <inkml:trace contextRef="#ctx0" brushRef="#br0" timeOffset="112694.65">16105 2956 59,'0'0'234,"0"-4"-55,0 4-51,0 0-48,0 0-32,8 0-22,-8-4-13,0 4-5,0 0-2,0-2-4,0 2 0,0 0 0,0 0-2,0 0 0,0 0 0,0-5 2,0 5-3,0 0 1,0 0-1,0 0 0,0 0 1,0 0 0,0 0 0,0 0 0,0 0 1,0 5 1,0-5 0,0 0 1,0 2 1,0 2 0,0-4 1,0 4 2,0 0 0,0-4 2,0 3 1,0 1-1,0 4 5,0-6-3,0 3-2,0-2 0,0 4 0,0 1-3,5-4 0,-5 4 1,0-5-3,0 3 3,0 3 0,-5-2 3,5-4 1,0 5 0,0-1 1,0 0-1,0-2-3,0 1 1,0-2 1,0 3 1,0-3 1,0 4-2,0-6-1,0 6 0,0-1 1,0 1-2,0-1-1,0 4-4,0-4 0,0 4 0,0-3-1,-8 3 0,8-4-1,0 4 0,-5 0-1,5-3 0,0 3 0,-7-4 0,7 4 0,0-4 0,0 0 0,0-3-1,-7 3 1,7 1 2,0-1-1,0 0-1,7-4 1,-7 6 1,0-1 1,0-2-1,0-2 1,0 3 0,0 1 1,7-1 0,-7 4-1,0-4-1,0 1-1,0 2-1,0-3 0,0 5 0,0-5 0,0 3 0,0 2 2,0-1 3,0-4 3,0 5 1,0-1 1,5-4 1,-5 4-1,0 0 1,8-4 0,-8 4-4,0 0-1,0-1-1,5 2 0,-5-1 0,0 3-2,0-3-1,0 0-1,0 1 2,0-1 0,0 3-1,0-3-2,-5 3 2,5-2 0,0 2-1,0-3 1,0 0 0,0 4 0,0-3 1,0-3-1,0 3-1,0 3 1,0-5 0,0 2 0,0 2 1,5-3-1,-5 4 2,0 0-1,0 0 1,0-1 1,0 1 1,0 3 1,0-3-1,0-1 1,0 5-2,-5-5 3,5 0 0,0 1 1,0 5 0,0-6-2,0 3 0,0-1 2,0-2-1,5 4-1,-5-3-1,7 0-1,-7-1 0,8 1 0,-8-1 0,5 1-1,2 0 1,-7 0-1,6 3-1,-6-3-1,0-1 0,7 5 1,-7-5-1,0 4 2,0-4-3,0 6 1,0-6 1,0 5-1,0-5 2,0 1-1,0 3 0,0 0 1,0 2 3,0-3-2,7 2-1,-7 3 1,0-5-1,0 6-1,0-2 1,0 1-1,0 4-2,6-4 0,-6 4 1,0-1 0,0-3 1,0 8 2,0-5-2,0 2 0,0-2 0,0 0-1,0 2-1,7 2 1,-7-4-1,0 1-1,0-1 3,0-2 0,6 2-2,-6 4 2,0-3 0,0-1 0,0 5 1,7-1 2,-7 1 0,0-1 1,0 0 1,0 0 2,0 5-1,0-2-1,0-2 0,0 2-2,0 1 0,0 4-1,0-3 0,0-2 0,0 5-1,0 0 2,0-5-1,0 5 0,0-1-1,0 1 1,0 3-1,6-3 0,-6-1 2,0 2-1,0-1 1,0-1 2,6 1 1,-6-1-1,0 1 1,0-1 3,0 1-3,0 0-1,0-5 1,0 6-3,0-6-1,0 4 1,0 1-1,0-1-2,0 2 0,0-1 0,7-1-1,-7 0 2,0 1 0,7 0-2,-7-1 0,6 1 0,1 0 1,-7-5-2,6 5-1,1 0 2,-1-4 0,-6 4-1,6-1 0,1-3 0,-7 3 0,0 2 1,6-1-1,-6 0 1,0-1-1,8 0 1,-8 1 0,0-4-1,6 4 0,-6-5 0,6 1 0,-6 0-1,7-1 0,-7-1 0,6 1 0,-6-3 0,7 0 0,-7 2 1,0-2 0,6 0 0,-6 0 3,6 0-2,-6 0 0,7 1-1,-7 0 0,0-1-1,7-4 0,-7 5 0,7-4-2,-7-1 0,0 1 0,7-1 2,-7-2 1,0 2-1,5-3 0,-5 4 1,0-4-2,7-1 1,-7 6 2,0-6-1,0 2-1,0 2 0,0-7 2,0 4-1,0-3 4,0-5-3,0 1-1,0 3-1,0-7 0,0 4 0,6-4-1,-6 0 1,0 0-1,7 0 0,-7-4 0,0-3 1,0 3-1,0 0-1,6-3-9,-6 0-15,0-4-22,7 0-32,-7 0-78,7-8-174,-7 4-93,0-6-52</inkml:trace>
  <inkml:trace contextRef="#ctx0" brushRef="#br0" timeOffset="113622.81">16373 8444 406,'0'0'352,"-7"0"-130,7 0-96,0 0-53,0 0-27,0 0-18,0-4-7,0 4-4,0 0-2,7 0-1,-7 0 0,6 0-4,1 0-2,6 4-2,-7-4-2,14 0 0,-7 0 1,7 0-1,-2 4-1,9-4 1,-1 0 0,7 0 1,-1 0 2,1 0 0,6 0 1,1 0 0,5 0 0,0 0 3,8-4-1,-2 4 0,1 0 0,2 0-3,4-4 0,-7 4 0,8-4 0,6 1 0,-6 3 2,7-7 0,-2 7 0,0-7 0,2 3 0,-1 4 1,1-4-2,-1 0-1,6 4-2,-6-3-3,0 3 1,7-4-1,-7 4-1,7 0-1,-7 0 0,7 0 0,-1 0 0,-5 0 1,5 0 0,2 4 1,-3-4 0,3 0 1,-2 0 3,0 0 1,7 0 1,0 0 3,-5-4-2,11 4 4,-6 0 0,0 0 0,7 0-1,-14 0 0,7 4-5,1-4 0,-8 0 0,1 0-4,6 3 0,-7-3 0,8 4 0,-1 0-1,0-4 0,7 4 1,0-4-1,-1 3 1,8 1-1,-1-4-2,0 0 0,-7 3 0,8 1 0,-8-1 2,1-3 1,-1 4 4,-5-4 2,5 4 1,-5 0 3,-1-1 1,1-3-1,-9 5 0,9 2-2,-1-7-3,-7 2-2,8 6 0,-1-4-2,0 0 0,-6 0-1,11-1-1,-4 1 1,-1-1 2,1 1 4,-2-1 3,2 1 5,6 1 6,-7-2 2,-6 0 3,6-3 2,0 4 0,0-4-1,0 4-1,0-4-1,1 0-4,-8-4 1,1 0 2,5 1 0,-5-5 5,-6 4 3,-1-3 4,-6 0-2,-1 0 0,-12-1 1,5 0-5,-11-1 0,-1 1-2,-7-4-1,1 2 3,-14-1 9,2 3 17,-2-3 13,-13 5 9,1-6 7,-7 1-1,0 0 2,-13 0-10,0 1-13,-6 2-20,-8-4-18,1 5-11,-6 0-12,-1 0-3,1 3-9,5 4 1,1-4-1,7 8-4,5-4-7,1 8-5,7 0-2,6 1-3,0 3-4,6 3 0,1-1 0,6 1 4,7 4 6,-1-5 5,0 4 7,2 0 2,-2-2 4,0 1 1,-5-2 1,-1-1 1,-1 1 1,-5-1-1,-7 2-5,0-2-9,-7 1-19,-5-1-31,-8 5-39,0-5-43,-5 5-49,-9-4-79,2 3-180,-13 0-91,-1-4-37</inkml:trace>
  <inkml:trace contextRef="#ctx0" brushRef="#br0" timeOffset="114464.38">20834 9360 188,'-7'0'301,"7"-4"-70,-6 4-68,1 0-54,5-3-37,0 3-16,-8 0-11,8-4-4,0 4-5,0 0 3,0 0 2,0-4 0,8 4-2,-8 0-2,0-4-5,0 4-4,0 0 1,0 0-8,0 0-4,0 0-6,5 0-2,-5 0-1,0-2 0,0 2-1,0 0 0,0 0-1,0 0 1,0 0 2,0 0 0,0 0 2,-5 0-1,5 0 1,0 0-1,0 0 2,0 0 0,0 0-3,0 0 1,0 0-1,0 2 1,0-2 1,0 0-1,0 4 2,5-4 3,-5 4 4,0 0 4,6-1 7,-6 5 5,0-2 5,7 2 4,-7-1 3,6 5-2,1 2 1,-7-2-4,7 2-4,-2 1-5,3-1-4,-1 5-3,5-1 0,-6 4-3,8-3-3,-7 1-4,5-1 0,1 4-4,-7-2 0,14-2-4,-6 3-1,-2 0-2,0-1-2,3 5 0,-2-3-1,6-2-1,-6 1 1,0 0-2,1 0-2,-2-4 2,1 5-2,0-5 1,0 0 1,1 0 0,-2-3 2,-4-4-2,4 3 3,-6-2-2,8-5 0,-8 1 0,1-2 0,-1-2 4,1 0 7,-1-1 14,0-6 13,1 3 12,-1-8 22,1 2 29,0-9 26,-1 3 22,7-5 7,-7-2 1,7-6-5,1 2-2,-8-2-19,7-4-27,0-4-25,7-1-25,-7 1-17,6 0-13,0-3-7,2 0-8,-9-1-4,8-1-4,5-1-11,-5 5-21,0-2-44,0 7-65,-1-4-71,-6 8-72,7-2-74,-1 2-135,-6-1-119,0 8-63,1-5-15</inkml:trace>
  <inkml:trace contextRef="#ctx0" brushRef="#br0" timeOffset="116002.19">14842 4429 285,'-6'0'451,"-1"3"-185,7 1-120,-6 3-68,0 1-35,-1-1-15,0 4-6,7 0-2,0 4 0,0-1 5,-7 5 5,7 3 4,7 3-1,-7 1 0,0 3 0,0 4-3,7 0 1,0 1-4,-7 2-5,6-3-4,0 4-1,1-5-3,-7 1-3,6 0-1,1 0-3,-1-3-2,1-1 0,0 0-1,6 1-2,-8-5 1,2 1-2,1-4-6,-3 4-9,3-4-14,-3-4-22,-5 0-28,7-3-42,0-4-85,-7-5-147,0-6-77,-7 0-32</inkml:trace>
  <inkml:trace contextRef="#ctx0" brushRef="#br0" timeOffset="116270.32">14771 4531 50,'6'-18'460,"1"4"-117,-1-2-152,7 2-83,1-1-38,5-3-26,-6 7-11,7-4-3,-7 1-1,7-1 1,5 5 1,-5-2-2,-1 1-9,7 5 1,-6-3-4,-1 6-4,1-2-2,-7 5-4,0 0-3,-7 5 1,0 2-3,1 1 1,-7-1 0,-7 8 2,1-4 1,-7 7 1,-6 0 0,-1 0 0,-6 1 0,0-1-1,0 5-1,0-6-1,1 2-2,-8-1 0,6 3 1,2-2-3,-2-1-3,8-3-9,-1 4-14,0 0-19,1-5-30,13 1-59,-7-1-129,6-3-93,0-4-63</inkml:trace>
  <inkml:trace contextRef="#ctx0" brushRef="#br0" timeOffset="118485.53">16341 8550 8,'0'-3'195,"7"3"-15,-7-4-26,5 4-36,-5-3-37,7-1-25,-7-1-16,6 2-11,1 0-8,-7-5-1,6 5-5,-6 0-1,7-2-1,-7 1-3,7 1 0,-7-1-2,0 1-2,6-1-1,-6 1 0,6-1-1,-6 0-2,7 0 1,-1 1 1,1-2-2,-7 3 3,6-5 0,1-1 0,-7 0 2,6 4 0,1-3 1,0 0 0,-2 0 0,3-1-1,-3 1-2,2-3 0,1 2 0,-3 0 0,2-2-1,6-2 1,-6 2-2,6-1 2,0-5 0,-7 7-1,7-7 0,0 1 2,0-3-1,0 4-1,7-5 1,-7 1-1,0-1 2,6 2-1,2-2 1,-8 0-1,5 1 1,2-1-1,-7-2 1,6 3-2,1-5-1,0 2 0,-2-1 1,3 0 0,5-3-1,-7 2 1,1-2 0,6-5 2,-7 4-2,1-3 0,1 0 2,-3 0-1,2 3 2,0-3-2,-2-1-1,3 1-2,-9-1 2,7 4-3,2-3 0,-2 0 1,-1 0-2,3 4 2,5-9 2,-7 5-3,8-4 3,-2-1 3,8 2 4,-7-1 1,7-4 2,-7 1 2,7 3 0,-8-4 2,8 5-4,-7-1-2,7-1-3,-7 1-3,0 4-1,6 0-3,-5-1-1,-2 1 1,2 0-2,-1 0 1,6-1 0,-6 1 1,0 0-2,7 0 1,-8-4-1,8-1 1,0 2 2,-7-2-1,7-2-1,0 0 0,-1-1 2,0-1-1,1 2 3,6-3 3,-6 2 5,6-4 0,-7 0 2,1 2 1,6-2 1,0 0-1,-6-2 2,5 3-4,-5 0-5,-1-1-2,1 1 0,0 3-3,-1 1 0,-6-1-2,6 5 0,-5-2 0,-1 1-1,7 0 2,-7 3-1,-1-2 1,2 2 2,5-3-3,-5 1 1,-2-1 0,8-1-1,-7 2 1,0-1 1,-1-4 0,3 0-3,4 1 4,1-1 0,-1-3-1,0 3 1,1 0 0,7-2 1,-2 2-1,1 3 2,0-2 0,-6-1-5,6 4 1,-6 4 1,-1-4 0,0 3-4,-6 5 1,1-4-1,-1 4 0,0-2 0,-7 6 1,8-4-1,-8-2-1,-1 6 2,3-6 0,0 6-1,-3-4 0,-5 2 2,7 2-2,-7-2 1,6 5 1,-6-4-2,6 3-1,-6-3 0,2 5 1,-3-2 0,8-3 1,-7 3 0,0 1 1,0 0 2,-7 3 2,7 1 1,-6-1 1,-1 5 0,-6-2 2,6 1 0,-6 4 0,7-1 2,-7 0-3,0 6 0,0-5 1,0 7-2,0-4-1,-7 0 0,7 0-1,0 4-1,0-4-1,0 4 0,-6 0-3,6 0 0,0 0 1,-6 0-2,6 0 1,-7 0-1,1 4 0,6-4 0,-7 0-1,7 4 1,-6-4-2,6 0 2,-7 0 0,7 4 0,-6 0-1,-1-4 0,7 0-2,-6 2-3,-1 3 0,-6-3-4,0 6-3,6 0-1,-6-4 0,0 3 1,1 0 1,-2 0 3,1 1 3,0-5 1,0 5 1,1-5 3,-9 5-1,9-4 0,5-1-1,-6 1 2,7-1-5,-8 1 3,8-1 1,-2 1-1,3-4 1,-8 4 1,7 0 1,-1 3-1,1-4 3,-1 1-2,0-1 0,1 1 0,-1 4 1,1-5-1,0 2 0,6-2 0,-7-3-1,7 4 1,-6-2-1,6-2 1,0 0-2,0 5 1,0-5 0,0 0 0,0 0-1,0 0-1,0 0 1,0 0 1,0 0 0,0 0 0,0 0-1,0 0 0,0 3 2,0-3 0,0 0 0,0 0 0,0 0 0,0 0-1,6 0 1,-6-3 0,0 3 0,0 0 1,7 0-1,-7 0 1,6 0 1,0-5 2,7 5 2,1-2-1,-8-2-1,7-4 1,0 5 0,6-5-2,-5 4 1,0-3-1,4 4-1,-5-4 0,7 3 0,-1-4-2,0 1 0,-5 0 1,5 0-1,2-1 0,-2 1-2,0 0 2,1-1-1,-7 5 1,6-5 0,-6 5 0,0-4 0,-7 3-1,8 4 1,-8-4-1,-6 4 1,7-4 0,-1 4-1,-6 0 0,0 4 1,7-4-1,-7 4 0,0 3 0,0 0 1,0 4 0,-7 4 0,7 0 1,-6-1 0,-1 5-1,1-2 1,-1 6 0,0-5 0,1 4-1,-1-3 0,1 3 0,0-1 1,-1 1 2,-6 1-3,7-1 1,-1-1-1,1-2 2,-1 3 2,1-5-3,-1 2 0,1-1-1,-1 1 0,-6-4 1,6-1-1,7-3 0,-5 4-2,-3-5 2,8 2-2,-7-5-7,7 1-9,0 2-16,-6-1-15,6-3-25,0 2-31,0-5-50,0 1-105,-7 0-100,7-4-63</inkml:trace>
  <inkml:trace contextRef="#ctx0" brushRef="#br0" timeOffset="122174.7">20333 3443 97,'0'-4'212,"-6"1"-67,-1-3-56,7 6-36,-6-8-19,6 4-14,-8-1-4,8 2-1,-7-4-2,1 3 0,-1 1-6,7-1-4,-5 0-1,-2 0-2,-6 4-2,6-3-1,-6 3 1,7 0-1,-7 0 1,7 0 1,-1 0-1,-6 0 1,6 0 1,1 0 1,-1 0 1,1 0-1,-6 0 6,5 0 1,-1 0 3,2 0 0,-1 0 3,1 0 2,0 0 1,-1 0 2,1 3-3,6-3 2,-7 0-1,7 0 1,-6 0 0,6 0 2,0 0-2,0 0-1,0 0-2,0 0 1,0 0 1,0 0-1,0 0 0,0 0-2,0 0-1,0 0 0,0 0 0,6 0-4,-6 0 1,7 0-2,-1 0 0,1 0 0,-1 0 4,7 0 1,1-3 1,-2 3 2,8-4-2,6 1 0,-7-1-1,7-3-1,1 3-2,6-3 0,-1 0-3,0 3-3,1-3 0,-1-1-1,7 1 1,-5-3-1,4 2-1,1-1-2,-6-1 2,5 3 1,-5-1-3,0 1 0,-1 3 0,-6-3 0,2 0 0,-10 3 0,2 0-4,-7 1-7,0 3-10,-1-4-17,-5 4-30,-7 0-57,0 0-142,-7 0-76,-5 0-51</inkml:trace>
  <inkml:trace contextRef="#ctx0" brushRef="#br0" timeOffset="122400.27">20522 3352 30,'0'3'362,"0"5"-97,0-4-105,0 6-69,0 1-37,0 0-17,0 3-9,0 3-2,0 4 0,6-4 1,-6 10 1,6-2-1,1 1-5,6 3-4,-6 1-3,6-1-3,-7 0-4,7 0-2,-7 1-2,8-1 0,-1 0-1,-7-3-2,6 3 1,-4-4-2,4 6-5,-4-6-13,-2 1-22,7-4-60,-7-1-141,1-2-82,-7-5-65</inkml:trace>
  <inkml:trace contextRef="#ctx0" brushRef="#br0" timeOffset="126024.49">23843 8360 147,'0'4'309,"0"-1"-103,0 1-84,0 3-50,0-3-30,0-1-13,7 2-5,-1 1-2,1-2-1,5 0 5,1-1 1,1 1-3,5 0-2,-6-4-2,14 0-6,-7 0 0,5 0 0,1 0-6,0 0-2,7 0-1,-8 0-1,8-4 0,-7 4-1,1-4-1,-2 4-1,-5 0 1,-1-3 0,1 3 0,-7 3 1,-1-3 0,1 0 3,-5 4 4,-1 0 2,-2 3 4,-5 0 3,-5 0 5,-2 5 0,-6 3 1,-1-5-4,1 5-2,-6-1-2,-7 5-5,0 3-12,-7-4-23,1 5-46,-8 2-117,2-3-113,-8 4-84,-5-1-50</inkml:trace>
  <inkml:trace contextRef="#ctx0" brushRef="#br0" timeOffset="136031.69">21309 3854 14,'14'-8'134,"-8"-3"-19,1 0-16,-1 4-13,1 0-20,-7-1-21,0 1-16,6 3-9,-6-3-7,-6 3-4,6 0-2,0-2-3,0 2 1,-7 0 0,7 1-2,0 3 3,-6-4 4,6 0 2,0 4 4,0-4 3,0 4 2,-7-4 1,7 0 0,0 2 0,0-2-1,0 1 1,0-2-1,0 5 0,0-3-1,0-1-3,0 0 1,0 4-2,0-4-3,0 4-2,0 0-4,0-3-4,0 3 0,0 0 0,0 3-1,0-3 1,0 0 0,0 4-1,0 0 1,-6 3-1,6 1 0,-7-2 0,0 6 1,0 3-1,1-5 1,0 5-1,0 0-1,-1 0 2,7-1-1,-6 1-1,-1-1 0,7 2 1,-7-1-2,7-5 2,0 1-2,0-3 1,0-1 0,0 0 4,0 0 0,0-3 1,7-4 3,0 0 0,-7 0 1,6-4 1,7 1-1,-1-8 1,2 4-3,-1-8-3,0 1-2,6-1 0,2-5-3,-2 3 0,0-5 0,-6 3-2,7 1 1,-1-4 1,1 7 1,-8-2 2,1 1 1,2 5 1,-10 4-2,2 0 0,0-1-2,-1 5 2,1 3-1,-7 0-1,6 0 0,1 7-1,-1-3 2,7 7 0,-7-4 1,1 4-1,6 1-1,-6 1 1,6 3-1,-1-1 0,2-1-1,-1 4-2,0-3-9,0 3-10,-1 1-19,2-2-27,-7-1-69,5 2-140,-12-3-90</inkml:trace>
  <inkml:trace contextRef="#ctx0" brushRef="#br0" timeOffset="136721.44">21426 3880 253,'0'-5'249,"0"5"-102,0 0-64,0 5-34,0-2-18,0-3-9,0 4-5,0 4-4,0-2 2,0 2-1,7 3 1,-7-4-1,7 8-4,0-4-3,-1 3 0,-6 0-1,6 1 0,1 7-3,-1-3 1,-6 7-3,7-4 1,-1 3 3,1 4-2,0 5 1,-7-5-1,5 7 1,3 1 0,-8-1-1,0 5-1,0 3 2,0 0-2,0 4 3,0 2 2,-8 2 1,8 0-1,0-1 2,0-1 3,0 2-1,0 3 1,0-4-1,0 1-1,0 2 2,0-2-2,0 6 2,8-3 1,-8 1 1,0 2-4,0-3 2,0 4-1,0-5-3,5 5-2,-5-1-1,0 5-3,0-5 0,-5 8 0,5-3 1,0 2-2,0 2 1,0-1 3,0 3-4,-8-3 3,8 4-1,0-1 0,0-2-1,0 1-1,0-1-1,0-1-2,0-3 1,0-5 1,0 0-1,0 1-1,0-4 3,0 0 2,8-4 0,-8 0 1,5 0 0,-5-3-1,0 0 0,7 0 2,-7-4-4,8 3 0,-3-4-1,2 3 2,0-3 1,-1 1-1,1 0 1,-1 0-2,7 0 2,-13 0-1,7 0 0,-1 0 0,7-3 0,-6-1 4,-1 0 0,1 1 2,-1-1 0,1 0 1,-1-4 1,0 1 0,1 0-3,-7-1-2,7 1-1,-7 0-1,7-4 0,-7-1 0,0-2 0,0-1 0,-7-3 3,7-1 1,0 1 3,0-4-3,0 0 2,7-3 1,-7-1-2,0 0 0,0-3-2,0-1-3,6 1-1,-6-4 0,0 0-1,0-4 1,6 5-2,-6-6 4,0 2-3,0-5-1,0 5 1,0-4-1,0-2 1,0 3 0,0-2 1,0 1-3,0 0 2,0 0 0,0-1 0,0 5-1,0-5 1,-6 5 0,6-1 0,-6 0 1,6 4 0,-7-3 1,7 2 0,0 1 0,-7 4-1,7-5 1,0 2 0,0 3-1,0 0-1,0-5-1,7 5 1,-7-4-2,0-4-6,7 4-14,-7-3-21,0-1-34,6-3-56,-6 0-129,6-8-102,-6 0-57</inkml:trace>
  <inkml:trace contextRef="#ctx0" brushRef="#br0" timeOffset="137398.34">21837 8224 199,'0'0'308,"0"0"-112,0-3-86,7 3-48,-7 0-24,0-5-13,0 5-1,6-2-3,-6-2 2,7 0 0,-2 0 0,3-3-1,-3-1-1,3-2-1,4 3-5,-5-5-1,7 2-1,-2-2-1,1-2 1,0-1-1,1 1 0,-1-1 0,6-5 0,-6 7-3,7-10-2,-6 1 2,4 4-1,2-7-1,6-1 2,-7 1 0,7-5 1,0-3 1,1 0 0,5-3-1,-6-5 1,6 1-1,1-4-2,-1-3-2,1 2 0,0-5 0,6-2 1,0 0-1,-7-2 1,8-5 0,5-3 0,-6-1 0,7-2 1,-1-4-1,1-5-1,6-4 1,1 2-2,-9-5-1,2 4-1,0 0-3,0-3-1,-1 6 0,0-2-2,1-1 2,-6 7 0,5-3 1,0 3-1,1 0 1,0 5 0,0-2-1,-8 5 1,8 4-2,-7-1-1,0 0 1,0 8 0,-6 0 2,-1 3-1,1 1 1,6 2 0,-6 1 0,-1 1 0,7 2 0,-7 4 0,1-2 0,7 2-1,-8 4 0,1 0-1,-8 0-1,8 0 1,-7 4 0,0-1-2,0 5 3,-6-4 0,-1 4 0,1 2 0,0-2 1,-7 2-2,-1 2 1,1-2 1,1 5-3,-1-1 0,-7 2 3,7-2 0,-7 4 0,1 1 0,6 3 0,-13-3-3,7 5-2,-1-2-2,1 4-3,-7 0-1,0 0-4,0 2 0,0 3-1,0-2-1,-7 0 3,1 4 1,-1 0 1,-6 4 3,6-4 2,-5 6 2,-1-1 1,-7 2 2,7 0 1,1 5 1,-8-1 0,6-1 1,1 1-1,0 4 0,7-3 1,-7 2 1,6 1-2,1-1 1,6 1 0,0 4 0,0-5 0,0 1-1,6 2 1,1-2 1,-1-1-2,1 5 0,-1-4 0,1 3-3,-1-3-3,1 3-5,-1 1-10,-6-4-17,0 2-23,-6 2-61,-1 3-140,-6-1-92</inkml:trace>
  <inkml:trace contextRef="#ctx0" brushRef="#br0" timeOffset="138337.4">20398 3891 112,'6'-4'144,"-6"4"-38,0-4-27,7 4-17,-7 0-15,0 0-5,0 0-3,0-3-3,0 3-2,0 0-1,0 0-3,0 0-3,0 0-4,0 0-3,0 0-4,0 0-5,0 3-3,0-3-2,0 4-2,0 0-2,-7 0-1,7 6-1,0-3 0,0 5 0,0-2 0,-6 5 0,6 0 2,0 0 0,-6-1-1,6 1 1,0-1 1,0 1 0,0 0-1,0-4 1,0-4 0,0 0 4,0 1 7,0-1 7,0-4 6,0-3 6,0 0 2,0 0 0,0-3-1,0-1-2,0-3-9,0 0-6,0-4-8,0-5-4,0 6-3,6-9-2,-6 5 0,0-1 0,0-3-1,0 0 0,0-1 1,0 5-1,0-5 0,0 5 1,0-1 0,0 1 2,0 2-1,0-3 0,0 8 0,0 0 2,0 0-2,0 3-2,6 0 1,-6 4-1,0 0 1,7 0-2,-1 4 1,1 0-1,6-1 2,0 5 1,-5 2-1,3 2 1,2-1-1,0-1-3,8 1-2,-9 1-4,1 2-8,0-3-11,0 1-11,0 2-17,0-3-29,-7 0-51,1-4-74,0 0-112</inkml:trace>
  <inkml:trace contextRef="#ctx0" brushRef="#br0" timeOffset="138955.75">20443 4000 143,'0'4'171,"0"0"-51,0-4-39,0 2-22,0 4-13,0-4-10,0 2-6,0-1-2,0 2-4,0-2-4,0 5-2,0-4-3,0 3-1,0 4 0,7-4 0,-7 4-1,0 0-3,8 0-2,-8 3-2,5 1-2,1-1 0,-6 2 0,7-3-1,-1 7 0,-6-6 0,7 4 0,-7 1-1,6 2 1,-6 1-3,0 0 2,6 4 0,-6 0 0,0 3 2,8 0 0,-8 4 1,0 5 0,0-2 2,0 3 0,7 7 0,-7-2-1,0-1 0,0 5-2,0-1 2,0 1 1,6 0-3,-6-1 1,0 4 2,0 1 4,0 2 0,0 1 2,6 4 0,-6 0 0,0 0 1,0-1 0,6 5-2,-6-5-5,7 5-2,-7-1 1,6 3-1,-6 6 2,0-6-2,7 5-2,-7-1 1,7 1-2,-7 0 0,6-1-2,-6-3-1,0 0 0,0 0-1,0-4 2,7 1-1,-7-8 1,0-1 0,6 1-1,-6-7 1,6-1-1,1-3-1,-1 0 2,1-4 0,0 1 1,6-1 0,-7 0 3,6-3-1,3 3 2,-2-3 2,-7-1-5,7 2 0,-7-1 1,7-6 0,-6 6-3,-1-3 1,1-1 1,6-1-2,-6 1 1,-1 4 0,0-3 0,1-2 0,-7 1 1,6 3-1,1 1-6,-7 0 4,6-1 1,-6 1-1,0 0 0,0-1 3,0 1-2,-6 0 0,6-4 4,0 0-2,-7-4 0,7 1 1,0-5 1,0 1-4,0-4 3,0 0 2,0-4 2,0 0 2,0 1 3,7-5 0,-7 1-2,6-5-1,-6 6 0,7-9-2,-7 0 0,6 0-3,-6 1-4,7 0 0,1-5-1,-8 4 1,0-3-3,5 3 3,-5-7-3,0 8-7,0-8-8,0 3-14,0 2-22,6-5-33,-6 0-58,0 0-115,0 0-91</inkml:trace>
  <inkml:trace contextRef="#ctx0" brushRef="#br0" timeOffset="139500.34">20775 8390 112,'0'-8'317,"-6"0"-86,6-2-79,0-2-54,6 2-33,-6-5-18,7-4-8,-1 1-8,7-3-5,-6-2-3,6 1-4,6-3-5,0-4-1,2-5-2,-2 1 0,7-4 0,0-2 3,1-6 2,5-6-1,7-4 3,-6-3 2,12-5 1,2-6 2,4-4-3,8-4-1,-1-4 1,7-3-2,0-5-1,7-3-4,0 5-4,-1-5-2,7 1 0,1-4-5,-1 3-4,-7 0-6,1 5-5,0-5-1,-7 0-1,0 0-1,0 0 2,0-2-2,-6 2-2,0-3 0,-1 3 3,-6 0 0,7 2 2,-13 5 0,5 1 1,-5 7 2,0 4 7,-1 3 0,1 4 2,-7 4 1,0 3 0,0 4 0,1 4 1,-2 3 1,-5 2-1,-1 4 2,1 2 0,-7 3-2,0 1-1,0 7 0,-7 0-1,1-4-2,-1 6 0,-4 2 0,-4-1 1,-4 4 1,0 1 0,-7 6-1,0-4 0,0 8 1,-7 0-1,-6 0-1,8 7 2,-10 1-1,3-1 1,-8 8 0,7-1 1,-6 1-1,-1 7 0,0 0 2,1 0-1,6 4 0,0-1 0,0 2-1,0-2 0,6 1 0,1-1 1,0 1-1,6 0-3,0 3 3,0 1-1,6-1 1,-6 0 0,6 8 3,1-1-1,-1 1 0,1 3 3,-1 0-1,-6 0 1,7 5-1,-7-1 0,0-4-2,0 4-1,-7 0 0,1 0-2,-1 0-5,-6 4-15,1-4-33,-2-1-66,-5 1-139,-1 1-96,-13-2-5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3:01:34.393"/>
    </inkml:context>
    <inkml:brush xml:id="br0">
      <inkml:brushProperty name="width" value="0.05292" units="cm"/>
      <inkml:brushProperty name="height" value="0.05292" units="cm"/>
      <inkml:brushProperty name="color" value="#0C0C0C"/>
    </inkml:brush>
  </inkml:definitions>
  <inkml:trace contextRef="#ctx0" brushRef="#br0">6648 6300,'0'0,"0"-24,0-1,0 0,0 0,0 0,25 25,-25-24,0-1,0 0,0 0,0 0,0 1,0-1,-25 25,25-25,-25 25,25-25,0 0,-25 25,25-24,-24-1,-1 0,0 0,0 0,0 0,1 1,-1 24,25-25,-25 25,0 0,0 0,25 25,0-1,0 1,0 0,0 0,0 0,0 0,0-1,25-24,-25 25,0 0,0 0,0 0,0-1,25 1,-25 0,0 0,25 0,0-25,-25 24,24-24,-24 25,25-25,0 0,0 25,0-25,-1 0,1 0,0 0,0 0,0 0,-1 0,1-25,0 25,0-25,0 25,-25-24,24-1,1 0,-25 0,25 0,-25 1,0-1,0 0,-25 25,25-25,0 50,-25 0,25 0,0-1,0 1,0 0,0 0,25-25,-25 25,25-1,-25 1,25-25,0 0,-1 0,1 0,0 0,-25-25,25 1</inkml:trace>
  <inkml:trace contextRef="#ctx0" brushRef="#br0" timeOffset="268.26">6846 5779</inkml:trace>
  <inkml:trace contextRef="#ctx0" brushRef="#br0" timeOffset="1140">7243 6127,'0'0,"25"0,-25-25,0 0,25 25,-25-25,0 1,0-1,0 0,0 0,0 0,-25 25,25-24,-25 24,25 24</inkml:trace>
  <inkml:trace contextRef="#ctx0" brushRef="#br0" timeOffset="2408.23">7094 5953,'-24'25,"-1"-25,25 25,0 0,-25-25,25 24,0 1,0 0,0 0,25 0,-25-1,25-24,-25 25,24-25,1 0,0 0,-25-25,25 25,-25-24,25 24,0 0,-25-25,24 25,-24-25,0 0,25 0,-25 1,0-1,0 0,25 25,-25-25,0 0,0 1,-25 24,0 0,25 24,0 1,0 0,0 0,25 0,-25-1,0 1,0 0,0 0,0 0,0-1,25 1,-25 0,0 0,0 0,0-1,25 1,-25 0,0 0,0 0,0-1,25 1,-25 0,0 0,0 0,0-1,0 1,0 0,24-25,-24 25,0 0,0-1,0 1,0 0,0 0,0 0,0-1,25-24,-25-24,0-1,25 25,-25-25,25 0,-25 0,25 1,-25-1,24 0,-24 0,0 0,25 1,-25-1,25 0,-25 0,0 0,25 1,-25-1,0 0,0 0</inkml:trace>
  <inkml:trace contextRef="#ctx0" brushRef="#br0" timeOffset="3320.18">7566 6300,'25'0,"-25"-24,0-1,24 25,-24-25,0 0,0 0,0 1,0-1,0 0,0 0,0 0,0 1,0-1,0 0,0 0,0 0,0 1,0-1,0 0,0 50</inkml:trace>
  <inkml:trace contextRef="#ctx0" brushRef="#br0" timeOffset="4873.42">7491 5904,'0'-25,"0"0,25 25,0 0,0 0,-25 25,25 0,-25-1,24-24,-24 25,0 0,0 0,0 0,25-1,-25 1,0 0,25-25,0 0,0 0,-25-25,24 25,-24-25,25 25,-25-24,25-1,-25 0,0 0,0 0,0 1,0-1,0 0,0 0,-25 25,25-25,0 50,0 0,0 0,0 0,25-25,-25 24,0 1,0 0,25-25,-25 25,0 0,25-25,-25 24,24 1,1 0,0-25,0 0,-25-25,25 25,-25-25,24 25,-24-24,0-1,25 25,-25-25,25 0,-25 0,0 1,0-1,0 0,0 0,0 0,0 0,-25 25,25-24,-25-1,25 50,0-1,0 1,0 0,0 0,0 0,25-25,-25 25,0-1,25-24,-25 25,25 0,0-25,-25 25,24-25,1 0,0 0,0-25,0 25,0-25,-1 0,-24 1</inkml:trace>
  <inkml:trace contextRef="#ctx0" brushRef="#br0" timeOffset="5096.03">7888 5556,'0'-25,"-25"25,25-24</inkml:trace>
  <inkml:trace contextRef="#ctx0" brushRef="#br0" timeOffset="6260.21">8360 5705,'0'-25,"-25"25,0 0,0 25,0-25,1 25,24 0,0-1,-25-24,25 25,0 0,0 0,0 0,0 0,0-1,0 1,25-25,-25 25,24-25,-24-25,25 25,0 0,-25-25,25 25,-25-24,25 24,-25-25,0 0,0 0,24 25,-24-25,0 0,0 1,0-1,0 0,0 0,-24 0,24 1,-25-1,25 0,0 0,0 0,-25 1,0-1,25 0,-25 0,25 0,0 1,-24-1,24 0,-25 25,25-25,0 0,-25 25,25-24,0-1,-25 25,25-25,0 50,0 0,0-1,0 1,0 0,25 0,0 0,-25-1,0 1,25 0,-25 0,0 0,24-1,-24 1,0 0,25-25,-25 25,25 0,0-1,-25 1,25-25,-25 25,24 0,1-25,-25 25,25-25,-25 24,25-24,0 0,-25 25,24-25,1 0,-25 25,25-25,0 0,0 0,-1 0,1-25,0 25,0-25</inkml:trace>
  <inkml:trace contextRef="#ctx0" brushRef="#br0" timeOffset="7497.72">6871 5779,'25'0,"-25"-24,0-1,0 50,-25-25,25 24,0 1</inkml:trace>
  <inkml:trace contextRef="#ctx0" brushRef="#br0" timeOffset="7691.98">6871 5804,'0'-25</inkml:trace>
  <inkml:trace contextRef="#ctx0" brushRef="#br0" timeOffset="10796.15">6673 6300,'-25'0,"25"25,-25-25,25 25,-25-25,25 25,-24-25,24 25,-25-25,25 24,-25-24,25 25,-25-25,25 25,-25-25,1 0,24 25</inkml:trace>
  <inkml:trace contextRef="#ctx0" brushRef="#br0" timeOffset="28926.12">8236 6672,'0'-24,"0"-1,0 0,0 0,0 50,0 0,0 0,0-1,0 1,0 0,0 0,0 0,0-1,0 1,0 0,0 0,0 0,0 0,0-1,0 1,0 0,0 0,0 0,24-25,-24 24,0 1,0 0,0 0,0 0,0-1,0 1,25-25,-25 25,0 0,0 0,25-25,-25 24,0 1,0 0,0 0,0 0,25-1,-25 1,0 0,0 0,0 0,0-1,25-24,-25 25,0 0,0 0,24-25,-24 25,0-1,0 1,0 0,0 0,0 0,0-1,0 1,25-25,-25 25,0 0,0 0,0-1,0 1,25-25,-25 25,0 0,0 0,0 0,25-1,-25 1,0 0,0 0,0 0,0-1,25-24,-25 25,0 0,0 0,0 0,24-1,-24 1,0 0,0 0,0 0,0-1,0 1,25 0,-25 0,0 0,0-1,0 1,0 0,0 0,0 0,0-1,0 1,25 0,-25 0,0 0,0-1,0 1,25 0,-25 0,0 0,0-1,0 1,0 0,0 0,25-25,-25 25,0 0,0-1,0 1,24 0,-24 0,0 0,0-1,0 1,25-25,-25 25,0 0,0 0,0-1,25-24,-25 25,0 0,0 0,0 0,0-1,25-24,-25 25,0 0,0 0,0 0,0-1,0 1,0 0,0 0,25-25,-25 25,0-1,0 1,0 0,24-25,-24 25,0 0,0-1,0 1,0 0,0 0,0 0,0-1,25-24,-25 25,0 0,0 0,0 0,0 0,0-1,0 1,0 0,0 0,25-25,-25 25,0-1,0 1,0 0,0 0,25 0,-25-1,0 1,0 0,25-25,-25 25,0 0,0-1,0 1,0 0,0 0,0 0,0-1,0 1,24-25,-24 25,0 0,0 0,25-25,-25 24,0 1,0 0,0 0,0 0,0-1,0 1,0 0,0 0,0 0,0-1,25-24,-25 25,0 0,0 0,25-25,-25 25,0-1,0 1,0 0,0 0,0 0,0 0,0-1,0 1,25 0,-25 0,0 0,0-1,0 1,24 0,-24 0,0 0,0-1,25-24</inkml:trace>
  <inkml:trace contextRef="#ctx0" brushRef="#br0" timeOffset="31893.72">9029 11534</inkml:trace>
  <inkml:trace contextRef="#ctx0" brushRef="#br0" timeOffset="35726">9029 11534,'25'0,"0"0,0 0,-1 0,1 0,0 0,0 0,0 0,-1 0,1 0,0 0,0 0,0 0,0 0,-1 0,1 0,-25 25,25-25,0 0,0 0,-1 0,1 0,0 0,0 0,-25-25,25 25,-1 0,1 0,0 0,0 0,0 0,-1 0,1 0,0 0,0 0,0 0,-1 0,1 0,0 0,0 0,0 0,-1 0,1 0,0 0,0 0,0 0,-1 0,1 0,0 0,0 0,0 0,-1 0,1 0,0 0,0 0,0 0,0 0,-1 0,-24-25,25 25,0 0,0 0,0 0,-1 0,1 0,0 0,0 0,0 0,-1 0,1 0,0 0,0 0,0 0,-1 0,1 0,0 0,0 0,0 0,-1 0,1 0,0 0,0 0,0 0,-1 0,1 0,0 0,0 0,0 0,-1 0,1 0,0 0,0 0,0 0,-1 0,-24-24,25 24,0 0,0 0,0 0,0 0,-1 0,1 0,0 0,0 0,0 0,-1 0,1 0,0 0,0 0,0 0,-1 0,1 0,-25 24,25-24,0 0,0 0,-1 0,1 0,0 0,0 0,0 0,-25 25,24-25,1 0,0 0,0 0,0 0,-1 0,1 0,0 0,0 0,-25 25,25-25,-1 0,1 0,0 0,0 0,0 0,-1 0,1 0,0 0,0 0,0 25,-1-25,1 0,0 0,0 0,0 0,0 0,-1 0,1 0,0 0,0 0,0 0,-1 0,1 0,0 0,0 0,0 0,-1 0,1 0,0 0,0 0,0 0,-1 0,1 0,0 0,0 0,0 0,-1 0,1 0,0 0,0 25,0-25,-1 0,1 0,0 0,0 0,0 0,-1 0,1 0,0 0,0 0,0 0,-1 0,1 0,0 0,0 0,0 0,0 0,-1 0,1 0,0 0,0 0,0 0,-1 0,1 0,0 0,0 0,0 0,-1 0,1 0,0 0,0 0,0 0,-1 0,1 0,0 0,0 0,0-25,-1 25,1 0,0 0,0 0,0 0,-1 0,1 0,0 0,0 0,0 0,-1 0,1 0,0 0,0 0,0 0,-1 0</inkml:trace>
  <inkml:trace contextRef="#ctx0" brushRef="#br0" timeOffset="35790">14511 11584,'25'0</inkml:trace>
  <inkml:trace contextRef="#ctx0" brushRef="#br0" timeOffset="35909.45">14586 11584,'24'0,"1"0,0 0,0 0,-25 25,25-25,-1 0,1 0</inkml:trace>
  <inkml:trace contextRef="#ctx0" brushRef="#br0" timeOffset="37157.81">14784 11609,'0'0,"25"0,0 0,-1 0,1 0,0 0,0 0,0 0,-1 0,1 0,0 0,0 0,0 0,-1 0,1 0,0 0,0 0,0 0,-1 0,1 0,0 0,0 0,0 0,-1 0,1 0,0 0,0 0,-25-25,25 25,-1 0,1 0,0 0,-25-25,-25 25,25-25,-25 25,25 25,25-25,-25-25,0 50,-25-25,25 25</inkml:trace>
  <inkml:trace contextRef="#ctx0" brushRef="#br0" timeOffset="39500.9">15627 11559</inkml:trace>
  <inkml:trace contextRef="#ctx0" brushRef="#br0" timeOffset="39616.98">15627 11584</inkml:trace>
  <inkml:trace contextRef="#ctx0" brushRef="#br0" timeOffset="39673.94">15627 11609,'25'0</inkml:trace>
  <inkml:trace contextRef="#ctx0" brushRef="#br0" timeOffset="40482.56">15578 11658,'24'0,"-24"25,25-25,-25 25,25-25,0 0,0 25,0-25</inkml:trace>
  <inkml:trace contextRef="#ctx0" brushRef="#br0" timeOffset="43873.7">15627 11633,'-25'0,"25"25,25-25,0 0,-25 25,25-25,-25 25,25-25,0 25,-1-25,-24 24,25-24,-25 25,25-25,0 25,0 0,-25 0,24-25,1 0,-25 24,25-24,0 0,-25 25,25-25,-1 0,-24 25,25-25,0 25,0 0,0-25,-25 24,0 1,24-25,-24 25,25-25,0 0,-25 25,25-25,-25 25,25-25,-1 0,-24 24,25-24,-25 25,25-25,-25 25,25-25,-25 25,25-25,-25 25,24-25,-24 25,25-25,0 0,-25 24,25-24,-25 25,25-25,-1 0,-24 25,25-25,0 0,-25 25,25-25,0 0,-25 25,24-25,1 0,-25 24,25-24,-25 25,25-25,0 25,0-25,-25 25,24-25,-24 25,25-25,0 0,-25 24,25-24,0 25,-1-25,-24 25,0 0,25-25,-25 25,25-25,0 0,-25 24,25-24,-25 25,24-25,-24 25,25-25,-25 25,25-25,-25 25,25-25,0 0,-25 24,24-24,-24 25,25-25,0 25,0-25,-25 25,25-25,-25 25,24-25,1 24,0-24,0 25,0-25,-25 25,24-25,1 25,0 0,0-25,-25 24,25-24,-25 25,24-25,-24 25,25-25,-25 25,25-25,0 25,0-25,-25 24,24-24,-24 25,25-25,0 25,0-25,-25 25,25-25,0 25,-1-25,-24 25,25-25,0 0,-25 24,25 1,0-25,-25 25,24 0,1-25,-25 25</inkml:trace>
  <inkml:trace contextRef="#ctx0" brushRef="#br0" timeOffset="48591.75">16074 10964,'0'-25,"-25"25,25 25,-25-25,0 24,1-24,-1 25,0 0,0-25,0 25,1-25,-1 25,0-25,0 24,0-24,1 25,-1 0,0-25,0 25,0-25,0 25,1-25,24 25,-25-25,25 24,0 1,25 0,-1-25,1 0,-25 25,25-25,0 0,0 0,24 0,-24 25,0-25,0 0,0 0,-1 24,1-24,0 0,0 0,0 0,-1 0,1 0,-25 25,25-25,0 0</inkml:trace>
  <inkml:trace contextRef="#ctx0" brushRef="#br0" timeOffset="49003.6">15925 11212,'0'0,"25"0,24 0,1 0,-25 0,24 0,1 0,0 0,-1 0,26 0,-26 0,1 0,24 0,-24 0,24-25,-24 25,24 0,-24 0,0-25,24 25,-24 0,-1 0,1-25,-1 25,1 0,0-25,-1 25,-24 0,25 0,-26 0,1-24,0 24,0 0</inkml:trace>
  <inkml:trace contextRef="#ctx0" brushRef="#br0" timeOffset="49559.81">17860 10616,'25'0,"-1"0,1 0,0 0,0 0,0 0,-1 0,1 0,0 0,0 0,0 0,-1 0,1 0,25 0,-25 0,-1 0,1 0,25 0,-25 0,-1 0,1 0,-25-24,25 24,0 0</inkml:trace>
  <inkml:trace contextRef="#ctx0" brushRef="#br0" timeOffset="49907.75">18108 10616,'0'25,"0"0,-25-25,25 25,0 0,0-1,-25 1,25 0,0 0,0 0,0-1,-25 1,25 0,0 0,0 24,0-24,0 0,0 0,-24 24,24-24,0 0,0 0,0 0,0 0,0-1,0 1,24-25,-24 25,25-25,-25 25</inkml:trace>
  <inkml:trace contextRef="#ctx0" brushRef="#br0" timeOffset="50239.83">18529 11112,'0'25,"0"0,0 0,0 0,0 0,0-1,0 1,0 0,-24 0,24 0,0-1,0 1,0 0,0 0,0 0,0-1</inkml:trace>
  <inkml:trace contextRef="#ctx0" brushRef="#br0" timeOffset="51216.67">19646 10294,'-25'0,"0"0,0 0,0 0,1 0,-1 0,0 0,0 25,0-25,1 0,-1 25,0-25,0 0,0 24,1-24,-1 25,0 0,0-25,0 25,1 0,-1-25,0 24,25 1,-25 0,25 0,-25 0,25-1,0 1,0 25,0-25,0-1,0 1,0 25,0-25,0-1,0 26,0-25,0 0,0 24,25-24,-25 0,25 0,0-1,0 1,-1 0,1-25,0 25,25 0,-26 0,26-25,0 24,-1-24,1 25,-1-25,-24 0,25 25,-1-25,1 0,-25 0,24 0</inkml:trace>
  <inkml:trace contextRef="#ctx0" brushRef="#br0" timeOffset="52143.68">20167 10542,'0'25,"-25"-25,25 25,-25-1,25 1,-25 0,25 0,0 0,0-1,-25-24,25 25,0 0,0 0,0 0,0-1,0 1,0 0,0 0,25-25,-25 25,25-25,0 0,0 0,-1-25,1 25,0-25,0 0,0 25,-1-25,-24 1,25 24,0-25,-25 0,25 25,-25-25,25 0,-1 25,-24-24,25-1,0 0,-25 0,0 0,25 1,-25-1,0 0,0 0,0 0,-25 25,25 25,0 0,-25-25,25 25,0 0,25-1,0 1,-25 0,25-25,-1 25,1 0,0-1,0 1,0-25,-25 25,24 0,-24 0,0-1,-24-24,-1 0,0 0,0 0,0-24,1 24,-1 0,25-25,-25 25,0 0,25-25</inkml:trace>
  <inkml:trace contextRef="#ctx0" brushRef="#br0" timeOffset="52330.74">20216 10096</inkml:trace>
  <inkml:trace contextRef="#ctx0" brushRef="#br0" timeOffset="53179.75">21010 10592,'-25'0,"0"0,1 0,-1 0,0 0,0 24,25 1,-25 0,25 0,0 0,0-1,0 1,0 0,0 0,0 0,25-25,-25 24,0 1,25-25,-25 25,25 0,0-25,-25 25,24-25,1 0,0 0,-25-25,25 25,-25-25,0 0,0 0,25 1,-25-1,0 0,0 0,0 0,0 1,-25 24,25-25,-25 0,0 0,0 0,25 1,-24 24,-1-25,0 25,25-25,-25 25,0 0,0 0,25 25,0 0,25-1,0-24,-25 25,25-25,0 25,0-25,-1 0,-24 25,25-25,0 0,0 0,0 0,-1 0,1 0,0-25,0 25,0 0</inkml:trace>
  <inkml:trace contextRef="#ctx0" brushRef="#br0" timeOffset="53551.75">21258 10319,'0'0,"0"25,0-1,0 1,0 0,0 0,0 0,0-1,0 1,0 0,0 0,0 0,0-1,0 1,0 0,0 0,0 0,0-1,0 1,25-25,-25 25,0 0,0 0,25-25,-25 24,24 1,1-25,-25 25,25-25,-25-25,25 25,0 0,-25-25</inkml:trace>
  <inkml:trace contextRef="#ctx0" brushRef="#br0" timeOffset="53787.71">21134 10592,'0'-25,"25"25,0 0,-1 0,1 0,0 0,0 0,0 0,-1 0,-24-25,25 25,0 0,0 0</inkml:trace>
  <inkml:trace contextRef="#ctx0" brushRef="#br0" timeOffset="54950.88">21506 10319,'0'25,"0"-1,0 1,0 0,0 0,0 0,0-1,0 1,0 0,0 0,0 0,0-1,0 1,0 0,0 0,0 0,-25-1,25 1,0 0,0 0,-25 0,25-1,0 1,0 0,0-50,0 0,0 1,0-1,25 25,-25-25,25 0,-25 0,25 25,-25-24,25 24,-25-25,24 25,1 0,0 0,-25 25,0-1,0 1,25-25,-25 25,0 0,25-25,-25 25,0-1,24-24,-24 25,25-25,0 0,0 0,0 0,-1 0,1-25,0 25,0-24,0-1,-25 0,24 25,-24-25,0 0,0 1,0-1,0 0,0 0,-24 25,-1 25,0 0,25 0,0-1,-25-24,25 25,0 0,0 0,0 0,0-1,25-24,-25 25,25-25,0 0,-1 0,1 0,0 0,0 0,-25-25,25 25,0 0,-1-24,1 24,-25-25,25 25,-25-25,25 25,-25-25,25 25,-25-25,24 25,-24-24,25-1,-25 0,0 0,0 0,0 1,-25 24,1 0,24 24,0 1,0 0,24-25,-24 25,25 0,-25-1,25-24,-25 25,25 0,-25 0,25-25,-25 25,24-25,1 0,-25 24,25-24,0 0,0 0,-1 0</inkml:trace>
  <inkml:trace contextRef="#ctx0" brushRef="#br0" timeOffset="55695.6">22523 10592,'0'0,"25"0,-25 24,25-24,-25 25,24-25,-24 25,0 0,0 0,0-1,0 1,0 0,-24-25,24 25,-25 0,25-1,0 1,0-50,25 1,-25-1,24 25,-24-25,0 0,25 0,-25 1,25 24,-25-25,25 25,0 0,-25 25,0-1,0 1,0 0,0 0,0 0,0-1,-25-24,25 25,0-50,0 1,0-1,25 0,-25 0,24 25,-24-25,25 1,0 24,-25-25,25 25,-25-25,25 25,-1 0,1 0,0 0,0 25,-25 0,25-25,-25 24,24 1,-24 0,25 0,-25 0,0-1,25-24,-25 25,25-25</inkml:trace>
  <inkml:trace contextRef="#ctx0" brushRef="#br0" timeOffset="56159.75">22424 9897,'25'0,"-1"25,1-25,0 0,25 0,-26 0,26 25,0-25,-1 24,1 1,24-25,-24 25,24 0,-24 25,24-26,-24 1,24 25,-24-1,0-24,-1 25,-24-1,25 1,-26 0,1-26,-25 26,25 0,-25-1,0 1,0-1,0 1,0 0,-25-1,25 1,-25 24,1-24,-1-1,-25 1,25 0,1-1,-26 1,0-25,1 24,-1-24,1 25,-1-25,0-1,1 1,-26-25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3:11:18.53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004 11509,'0'0,"-24"0,-1 0,25 25,-25-25,25 25,0 0,0 0,25-25,0 0,-25 24,24-24,1 0,-25-24,25 24,0-25,-25 0,25 25,-25-25,0 0,24 25,-24-24,0-1,-24 25,24-25,-25 25,0 0,0 0,0 0,1 0,24 25,0 0,-25-1,25 1,0 0,0 0,0 0,25-25,-1 0,-24-25,25 25,-25-25,25 25,-25-25,0 0,0 1,0-1,0 0,0 0,0 0,-25 25,0 0,25 25,-24-25,24 25,-25-25,25 25,0 0,0-1,0 1,0 0,0 0,0 0,25-25,-25 24,24-24,1-24,0 24,-25-25,25 0,-25 0,25 0,-25 1,0-1,0 0,0 0,-25 25,0 0,0 0,25 25,-25-25,25 25,-24 0,24-1,0 1,0 0,0 0,0 0,0-1,24-24,1 0,-25-24,25 24,-25-25,25 0,-25 0,0 0,25 25,-25-24,0-1,-25 25,0 0,0 25,0-25,25 24,-24-24,24 25,0 0,0 0,24-25,1 0,0 0,0-25,-25 0,25 25,-25-25,0 1,24 24,-24-25,0 0,-24 25,-1 0,0 0,0 25,0 0,1-1,24 1</inkml:trace>
  <inkml:trace contextRef="#ctx0" brushRef="#br0" timeOffset="10692.65">8360 6300,'0'-24,"0"48,0 1,0 0,0 0,0 0,0-1,0 1,24-25,-24 25,0 0,0 0,0-1,0 1,0 0,0 0,0 0</inkml:trace>
  <inkml:trace contextRef="#ctx0" brushRef="#br0" timeOffset="12828.34">8285 6325</inkml:trace>
  <inkml:trace contextRef="#ctx0" brushRef="#br0" timeOffset="12855.68">8285 6325</inkml:trace>
  <inkml:trace contextRef="#ctx0" brushRef="#br0" timeOffset="12907.84">8285 6300</inkml:trace>
  <inkml:trace contextRef="#ctx0" brushRef="#br0" timeOffset="27144.4">8880 10120</inkml:trace>
  <inkml:trace contextRef="#ctx0" brushRef="#br0" timeOffset="27203.55">8880 10120</inkml:trace>
  <inkml:trace contextRef="#ctx0" brushRef="#br0" timeOffset="27259.27">8880 10120</inkml:trace>
  <inkml:trace contextRef="#ctx0" brushRef="#br0" timeOffset="27320.33">8880 10120</inkml:trace>
  <inkml:trace contextRef="#ctx0" brushRef="#br0" timeOffset="27363.34">8880 10120</inkml:trace>
  <inkml:trace contextRef="#ctx0" brushRef="#br0" timeOffset="29167.17">8880 10145</inkml:trace>
  <inkml:trace contextRef="#ctx0" brushRef="#br0" timeOffset="52891">8831 8830</inkml:trace>
  <inkml:trace contextRef="#ctx0" brushRef="#br0" timeOffset="53039.95">8831 8830,'0'-24</inkml:trace>
  <inkml:trace contextRef="#ctx0" brushRef="#br0" timeOffset="55264.1">8781 8533,'25'0,"-25"25,0-1,0 1,25-25,-25-25,0 1,0-1,0 0,-25 25,0 0,0 0,25 25,-24 0,24-1,0 1,0 0,0 0,24-25,1 0,-25-25,0 0,25 25,-25-25,0 1,0-1,-25 25,25 25,0-1,0 1,0 0,25 0,0-25,-25-25,25 25,-25-25,0 0,0 1,0-1,-25 0,0 25,25 25,0 0,0-1,0 1,0 0,0 0,25-25,-25 25,25-25,-1-25,-24 0,0 0,0 0,0 1,0-1,0 0,-24 25,-1 0,25 25,0 0,0-1,0 1,0 0,0 0,0 0,25-25,-25-25,0 0</inkml:trace>
  <inkml:trace contextRef="#ctx0" brushRef="#br0" timeOffset="57372.05">8508 7094,'0'0,"0"25,0 0,0 0,0-1,0 1,0 0</inkml:trace>
  <inkml:trace contextRef="#ctx0" brushRef="#br0" timeOffset="57731.97">8484 7193,'0'25,"0"0,0 0,0 0,24-25,-24 24</inkml:trace>
  <inkml:trace contextRef="#ctx0" brushRef="#br0" timeOffset="63156.01">8310 6598,'0'25,"0"0,0-1,0 1,0 0,0 0,0 0,0-1,25-24</inkml:trace>
  <inkml:trace contextRef="#ctx0" brushRef="#br0" timeOffset="63491.82">8384 6896,'0'25,"0"-1,0 1,25-25,-25 25,0 0</inkml:trace>
  <inkml:trace contextRef="#ctx0" brushRef="#br0" timeOffset="65091.93">8508 7565,'0'25,"0"0</inkml:trace>
  <inkml:trace contextRef="#ctx0" brushRef="#br0" timeOffset="65455.9">8484 7541,'0'24,"0"1,24-25,-24 25,0 0,0 0,0-1</inkml:trace>
  <inkml:trace contextRef="#ctx0" brushRef="#br0" timeOffset="65716.17">8508 7689,'0'25,"25"-25,-25 25,25 0</inkml:trace>
  <inkml:trace contextRef="#ctx0" brushRef="#br0" timeOffset="65924.95">8558 7764,'0'25,"0"-1</inkml:trace>
  <inkml:trace contextRef="#ctx0" brushRef="#br0" timeOffset="66208.32">8583 7937,'0'25,"0"0,25-25,-25 25</inkml:trace>
  <inkml:trace contextRef="#ctx0" brushRef="#br0" timeOffset="66407.69">8608 8086,'0'0,"24"0,-24 25,0 0</inkml:trace>
  <inkml:trace contextRef="#ctx0" brushRef="#br0" timeOffset="69557.81">8732 8434,'0'-25,"24"25,1 25,-25-1,0 1,25-25,-25 25,0 0,0 0,0-1</inkml:trace>
  <inkml:trace contextRef="#ctx0" brushRef="#br0" timeOffset="69877.92">8831 8533,'0'0,"0"25,0-1,0 1</inkml:trace>
  <inkml:trace contextRef="#ctx0" brushRef="#br0" timeOffset="70548.07">9079 8657,'0'25,"25"-25,-1 0,1 0,0 0,0 0,0 0,-1-25</inkml:trace>
  <inkml:trace contextRef="#ctx0" brushRef="#br0" timeOffset="70967.7">9451 8682,'25'0,"0"0,-1 0,1 0,0 0,0 0,0 0</inkml:trace>
  <inkml:trace contextRef="#ctx0" brushRef="#br0" timeOffset="71337.89">9798 8756,'25'0,"0"0,0 25,-1-25,1 0</inkml:trace>
  <inkml:trace contextRef="#ctx0" brushRef="#br0" timeOffset="71643.1">10145 8756,'25'0,"0"0,0 0,0 0,-25-25,24 25,1 0,0 0</inkml:trace>
  <inkml:trace contextRef="#ctx0" brushRef="#br0" timeOffset="71956.85">10493 8756,'25'0,"-1"0,1 0,0-25,0 25,0 0,-1 0,1 0,0 0,0-25,0 25,-1 0</inkml:trace>
  <inkml:trace contextRef="#ctx0" brushRef="#br0" timeOffset="72588.87">11262 8756,'24'0,"1"0,0-25,0 25,0 0,0 0,-1 0</inkml:trace>
  <inkml:trace contextRef="#ctx0" brushRef="#br0" timeOffset="72877.62">11262 8731,'24'0,"1"0,0 0,0 0,0 0,0 0,-1 0,1 0,0 0,0 0</inkml:trace>
  <inkml:trace contextRef="#ctx0" brushRef="#br0" timeOffset="73293.8">11634 8756,'0'25,"25"-25,-1 0,1 0,0 0</inkml:trace>
  <inkml:trace contextRef="#ctx0" brushRef="#br0" timeOffset="73650.08">11857 8756,'0'25,"25"-25,0 0,-1 0,1 0,0 0,0 0,0 0</inkml:trace>
  <inkml:trace contextRef="#ctx0" brushRef="#br0" timeOffset="74045.84">12130 8830,'25'0,"-1"0,1 0,0 0,0 0,-25-24</inkml:trace>
  <inkml:trace contextRef="#ctx0" brushRef="#br0" timeOffset="75449.75">12427 8830,'0'0,"25"0,0 0,0 0,0 0,0 0,-1 0,1 0,-25-24,-25 24</inkml:trace>
  <inkml:trace contextRef="#ctx0" brushRef="#br0" timeOffset="76081.67">12651 8806,'25'0,"-1"0,1 0,0 0</inkml:trace>
  <inkml:trace contextRef="#ctx0" brushRef="#br0" timeOffset="77853.87">12899 8855</inkml:trace>
  <inkml:trace contextRef="#ctx0" brushRef="#br0" timeOffset="82142">12899 8880,'25'0,"-1"0,-24 25,25-25,0 0</inkml:trace>
  <inkml:trace contextRef="#ctx0" brushRef="#br0" timeOffset="83602.39">13072 9079,'0'24</inkml:trace>
  <inkml:trace contextRef="#ctx0" brushRef="#br0" timeOffset="83848.86">13147 9203,'0'0</inkml:trace>
  <inkml:trace contextRef="#ctx0" brushRef="#br0" timeOffset="84233.78">13296 9302,'0'25</inkml:trace>
  <inkml:trace contextRef="#ctx0" brushRef="#br0" timeOffset="84422.26">13345 9451,'25'0</inkml:trace>
  <inkml:trace contextRef="#ctx0" brushRef="#br0" timeOffset="85205.33">13618 9674,'0'25</inkml:trace>
  <inkml:trace contextRef="#ctx0" brushRef="#br0" timeOffset="85569.47">13792 9798,'0'0</inkml:trace>
  <inkml:trace contextRef="#ctx0" brushRef="#br0" timeOffset="85745.77">13817 9823,'0'0</inkml:trace>
  <inkml:trace contextRef="#ctx0" brushRef="#br0" timeOffset="86249.8">14065 10021</inkml:trace>
  <inkml:trace contextRef="#ctx0" brushRef="#br0" timeOffset="86412.8">14139 10096</inkml:trace>
  <inkml:trace contextRef="#ctx0" brushRef="#br0" timeOffset="86560.84">14139 10195,'0'0</inkml:trace>
  <inkml:trace contextRef="#ctx0" brushRef="#br0" timeOffset="86717.8">14213 10244,'0'25,"25"-25</inkml:trace>
  <inkml:trace contextRef="#ctx0" brushRef="#br0" timeOffset="87165.42">14536 10616,'-25'0</inkml:trace>
  <inkml:trace contextRef="#ctx0" brushRef="#br0" timeOffset="87772.75">14710 10765</inkml:trace>
  <inkml:trace contextRef="#ctx0" brushRef="#br0" timeOffset="100841.13">12924 8657,'-25'0,"25"25,-25-1,25 1,0 0,0 0,0 0,0-1,25-24,0 0,-25-24,24 24,-24-25,25 25,-25-25,0 0,0 0,0 1,0-1,-25 25,1 0,24 25,-25-25,25 24,0 1,0 0,0 0,0 0,25-1,-1-24,1 0,0 0,0-24,0 24,-25-25,24 25,-24-25,0 0,0 0,-24 1,-1 24,25-25,-25 25,0 0,0 0,1 0,24 25,-25-25,25 24,-25 1,25 0,0 0,0 0,0-1,25-24,-25 25,25-25,-1 0,1 0,0-25,0 1,-25-1,25 0,-25 0,0 0,0 1,-25-1,0 25,0 0,0 0,25 25,-24-25,24 24,-25-24,25 25,0 0,0 0,0 0,0-1,0 1,25-25,-1 0,1 0,0 0,-25-25,25 25,-25-24,25-1,-25 0,0 0,0 0,-25 1,0 24,0 0,0 0,25 24</inkml:trace>
  <inkml:trace contextRef="#ctx0" brushRef="#br0" timeOffset="103182.62">15354 11361,'-24'24,"-1"1,25 0,0 0,-25 0,25-1,0 1,0 0,0 0,0 0,25-1,0-24,-1-24,1 24,0 0,0 0,-25-25,25 25,-1-25,-24 0,0 0,25 25,-25-24,0-1,0 0,0 0,-25 25,25-25,-24 1,24-1,-25 25,0-25,0 25,0 0,25 25,0 0,0-1,0 1,0 0,0 0,25-25,-25 25,25-25,-25 24,25-24,0 25,-1-25,1 0,0 0,0 0,0-25,-1 25,-24-24,25-1,-25 0,0 0,0 0,0 1,-25 24,1 0,24-25,-25 25,0 0,0-25,0 25,1 0,-1 0,0 25,0-25,0 0,1 25,-1-25,0 24,25 1,-25-25,25 25,0 0,-25-25,25 25,0-1,0 1,0 0,25 0,0 0,0-25,0 24,-1-24,1 0,0 0,0 0,0-24,-1-1,1 25,-25-25,25 25,-25-25,0 0,25 1,-25-1,0 0,0 0,-25 0,0 25,25-24,-25 24,1 0,24-25,-25 25,0 0,0 0,0 25,1-25,-1 0,25 24,-25-24,25 25,0 0,0 0,0 0,0-1,0 1,25-25,0 25,-1-25,1 25,0-25,0 0,0 0,-1-25,1 25,0 0,0-25,0 25,-25-25,0 1,24 24,-24-25,0 0,0 0,-24 0,-1 25,25-24,-25 24,0 0,0 0,1 0,-1 0,25 24,-25-24,0 25,25 0,-25-25,25 25,0 0,0-1,0 1,25 0,0-25,-25 25,25-25,0 0,-1 0,1-25,0 25,-25-25,25 25,0-25,-25 1,0-1,0 0,0 0,-25 25,0-25,0 25,0 0,1 25,-1-25,25 25,-25-25,25 25,0 0,0-1,0 1,0 0,25-25,0 0,-1-25,1 0,-25 1,25 24,-25-25,0 0,-25 25,25-25,-25 25,1 0,-1 0,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3:17:55.981"/>
    </inkml:context>
    <inkml:brush xml:id="br0">
      <inkml:brushProperty name="width" value="0.05292" units="cm"/>
      <inkml:brushProperty name="height" value="0.05292" units="cm"/>
      <inkml:brushProperty name="color" value="#953734"/>
    </inkml:brush>
  </inkml:definitions>
  <inkml:trace contextRef="#ctx0" brushRef="#br0">8905 9054,'-25'0</inkml:trace>
  <inkml:trace contextRef="#ctx0" brushRef="#br0" timeOffset="284.34">8880 9029,'0'25,"0"0</inkml:trace>
  <inkml:trace contextRef="#ctx0" brushRef="#br0" timeOffset="2840.21">8930 11336</inkml:trace>
  <inkml:trace contextRef="#ctx0" brushRef="#br0" timeOffset="3536.15">8930 10964,'0'-25,"0"0,0 0,25 25,-25-25</inkml:trace>
  <inkml:trace contextRef="#ctx0" brushRef="#br0" timeOffset="3784.48">8980 10840,'0'-25,"-25"25,25-25</inkml:trace>
  <inkml:trace contextRef="#ctx0" brushRef="#br0" timeOffset="4080.62">8930 10641,'-25'-25,"25"1</inkml:trace>
  <inkml:trace contextRef="#ctx0" brushRef="#br0" timeOffset="4288.06">8905 10492,'0'-24</inkml:trace>
  <inkml:trace contextRef="#ctx0" brushRef="#br0" timeOffset="4495.18">8905 10294,'-25'0</inkml:trace>
  <inkml:trace contextRef="#ctx0" brushRef="#br0" timeOffset="4652.31">8905 10244</inkml:trace>
  <inkml:trace contextRef="#ctx0" brushRef="#br0" timeOffset="5021.25">8930 10096,'0'-25</inkml:trace>
  <inkml:trace contextRef="#ctx0" brushRef="#br0" timeOffset="5204.31">8905 10021,'0'-25</inkml:trace>
  <inkml:trace contextRef="#ctx0" brushRef="#br0" timeOffset="5380.28">8856 9971,'0'-24</inkml:trace>
  <inkml:trace contextRef="#ctx0" brushRef="#br0" timeOffset="5560.16">8880 9823,'0'-25</inkml:trace>
  <inkml:trace contextRef="#ctx0" brushRef="#br0" timeOffset="5731.7">8856 9674,'0'0</inkml:trace>
  <inkml:trace contextRef="#ctx0" brushRef="#br0" timeOffset="6628.29">8905 9252</inkml:trace>
  <inkml:trace contextRef="#ctx0" brushRef="#br0" timeOffset="6808.32">8831 9178,'0'-25</inkml:trace>
  <inkml:trace contextRef="#ctx0" brushRef="#br0" timeOffset="7463.88">8856 8830,'0'-24</inkml:trace>
  <inkml:trace contextRef="#ctx0" brushRef="#br0" timeOffset="7780.55">8905 8582,'0'-24</inkml:trace>
  <inkml:trace contextRef="#ctx0" brushRef="#br0" timeOffset="7936.2">8930 8458,'0'0</inkml:trace>
  <inkml:trace contextRef="#ctx0" brushRef="#br0" timeOffset="8099.62">8930 8359</inkml:trace>
  <inkml:trace contextRef="#ctx0" brushRef="#br0" timeOffset="8296.25">8905 8260,'0'-25,"0"0,25 25</inkml:trace>
  <inkml:trace contextRef="#ctx0" brushRef="#br0" timeOffset="8943.18">8707 8682</inkml:trace>
  <inkml:trace contextRef="#ctx0" brushRef="#br0" timeOffset="9176.2">8732 8632,'0'-25,"24"25,-24-25,25 25,-25-24,25 24,-25-25,25 25,-25-25</inkml:trace>
  <inkml:trace contextRef="#ctx0" brushRef="#br0" timeOffset="9367.92">8831 8558,'0'-25,"25"25,-25-25,0 0,24 25</inkml:trace>
  <inkml:trace contextRef="#ctx0" brushRef="#br0" timeOffset="9587.94">8831 8607,'0'0,"0"25,0-50,0 0,0 1,25-1,-25 0,24 0,1 0</inkml:trace>
  <inkml:trace contextRef="#ctx0" brushRef="#br0" timeOffset="9764.56">8880 8458,'0'-24,"0"-1</inkml:trace>
  <inkml:trace contextRef="#ctx0" brushRef="#br0" timeOffset="9964.11">8930 8285,'0'-25,"0"0,25 25,-25-25</inkml:trace>
  <inkml:trace contextRef="#ctx0" brushRef="#br0" timeOffset="10108.29">8980 8186,'0'-25,"0"0</inkml:trace>
  <inkml:trace contextRef="#ctx0" brushRef="#br0" timeOffset="10300.23">8980 8086,'0'-24,"0"-1</inkml:trace>
  <inkml:trace contextRef="#ctx0" brushRef="#br0" timeOffset="10468.21">8980 7962,'-25'0,"25"-25</inkml:trace>
  <inkml:trace contextRef="#ctx0" brushRef="#br0" timeOffset="10631.17">8955 7863</inkml:trace>
  <inkml:trace contextRef="#ctx0" brushRef="#br0" timeOffset="11727.92">8856 8632</inkml:trace>
  <inkml:trace contextRef="#ctx0" brushRef="#br0" timeOffset="11859.97">8856 8607,'0'0,"0"-25,0 1,0-1,0 0,0 0</inkml:trace>
  <inkml:trace contextRef="#ctx0" brushRef="#br0" timeOffset="12252.17">8856 8384,'0'-25,"0"0,0 1,0-1</inkml:trace>
  <inkml:trace contextRef="#ctx0" brushRef="#br0" timeOffset="12440.93">8806 8334,'0'-24</inkml:trace>
  <inkml:trace contextRef="#ctx0" brushRef="#br0" timeOffset="12681.27">8781 8310,'0'-25,"0"0,0 0,0 0,25 25,-25-24,0-1,25 25,-25-25</inkml:trace>
  <inkml:trace contextRef="#ctx0" brushRef="#br0" timeOffset="12900.72">8831 8086,'0'-24,"0"-1,25 25,-25-25</inkml:trace>
  <inkml:trace contextRef="#ctx0" brushRef="#br0" timeOffset="13136.15">8806 7962,'0'-25,"0"1,25 24,-25-25</inkml:trace>
  <inkml:trace contextRef="#ctx0" brushRef="#br0" timeOffset="13355.94">8831 7813,'0'-24,"0"-1</inkml:trace>
  <inkml:trace contextRef="#ctx0" brushRef="#br0" timeOffset="13544.01">8806 7665,'0'-25</inkml:trace>
  <inkml:trace contextRef="#ctx0" brushRef="#br0" timeOffset="13753.8">8831 7565,'0'-24,"0"-1,25 0</inkml:trace>
  <inkml:trace contextRef="#ctx0" brushRef="#br0" timeOffset="13921.58">8831 7417,'-25'0,"25"-25</inkml:trace>
  <inkml:trace contextRef="#ctx0" brushRef="#br0" timeOffset="14108.15">8806 7293,'0'-25</inkml:trace>
  <inkml:trace contextRef="#ctx0" brushRef="#br0" timeOffset="14288.19">8806 7169</inkml:trace>
  <inkml:trace contextRef="#ctx0" brushRef="#br0" timeOffset="14472.43">8806 7094</inkml:trace>
  <inkml:trace contextRef="#ctx0" brushRef="#br0" timeOffset="14652.53">8806 7020,'-25'0</inkml:trace>
  <inkml:trace contextRef="#ctx0" brushRef="#br0" timeOffset="14812.06">8781 6945</inkml:trace>
  <inkml:trace contextRef="#ctx0" brushRef="#br0" timeOffset="14983.13">8831 6821</inkml:trace>
  <inkml:trace contextRef="#ctx0" brushRef="#br0" timeOffset="15156.23">8856 6772</inkml:trace>
  <inkml:trace contextRef="#ctx0" brushRef="#br0" timeOffset="15327.88">8856 6697,'0'-25</inkml:trace>
  <inkml:trace contextRef="#ctx0" brushRef="#br0" timeOffset="15499.84">8856 6548,'0'-24</inkml:trace>
  <inkml:trace contextRef="#ctx0" brushRef="#br0" timeOffset="15683.78">8856 6424,'0'-24</inkml:trace>
  <inkml:trace contextRef="#ctx0" brushRef="#br0" timeOffset="16023.23">8930 6152</inkml:trace>
  <inkml:trace contextRef="#ctx0" brushRef="#br0" timeOffset="16740.02">8930 5705,'0'-25</inkml:trace>
  <inkml:trace contextRef="#ctx0" brushRef="#br0" timeOffset="17632.37">9029 4762</inkml:trace>
  <inkml:trace contextRef="#ctx0" brushRef="#br0" timeOffset="17808.12">9029 4638</inkml:trace>
  <inkml:trace contextRef="#ctx0" brushRef="#br0" timeOffset="18498.94">8905 5432,'25'0</inkml:trace>
  <inkml:trace contextRef="#ctx0" brushRef="#br0" timeOffset="18684.14">8980 5308,'-25'0,"0"0,25-25,25 25</inkml:trace>
  <inkml:trace contextRef="#ctx0" brushRef="#br0" timeOffset="18832.2">8955 5159,'0'-24</inkml:trace>
  <inkml:trace contextRef="#ctx0" brushRef="#br0" timeOffset="18992.02">8905 4887,'0'0,"0"-25</inkml:trace>
  <inkml:trace contextRef="#ctx0" brushRef="#br0" timeOffset="19167.78">8905 4713,'0'-25,"0"0,25 25</inkml:trace>
  <inkml:trace contextRef="#ctx0" brushRef="#br0" timeOffset="19333.64">8930 4514,'0'-24</inkml:trace>
  <inkml:trace contextRef="#ctx0" brushRef="#br0" timeOffset="19503.34">8980 4390,'0'-24</inkml:trace>
  <inkml:trace contextRef="#ctx0" brushRef="#br0" timeOffset="19672.16">8955 4242,'0'-25</inkml:trace>
  <inkml:trace contextRef="#ctx0" brushRef="#br0" timeOffset="19819.66">8955 4118</inkml:trace>
  <inkml:trace contextRef="#ctx0" brushRef="#br0" timeOffset="19980.09">8980 3994,'0'-25</inkml:trace>
  <inkml:trace contextRef="#ctx0" brushRef="#br0" timeOffset="153812.18">8955 3870,'0'-25,"25"25,-25-25,24 25</inkml:trace>
  <inkml:trace contextRef="#ctx0" brushRef="#br0" timeOffset="154148.65">9054 3746,'0'-25,"25"25</inkml:trace>
  <inkml:trace contextRef="#ctx0" brushRef="#br0" timeOffset="154285.91">9104 3671</inkml:trace>
  <inkml:trace contextRef="#ctx0" brushRef="#br0" timeOffset="155204.03">8980 3646,'24'0</inkml:trace>
  <inkml:trace contextRef="#ctx0" brushRef="#br0" timeOffset="155628.6">8905 3746,'25'0,"-25"-25,25 25,0-25,-1 25,-24-25,25 25,0 0,0-25</inkml:trace>
  <inkml:trace contextRef="#ctx0" brushRef="#br0" timeOffset="155873.27">9079 3646,'25'0,"-1"0,-24-25</inkml:trace>
  <inkml:trace contextRef="#ctx0" brushRef="#br0" timeOffset="156220.81">9252 3572,'25'0,"0"0,0 0</inkml:trace>
  <inkml:trace contextRef="#ctx0" brushRef="#br0" timeOffset="156391.97">9377 3572,'24'0</inkml:trace>
  <inkml:trace contextRef="#ctx0" brushRef="#br0" timeOffset="156566.61">9401 3572,'25'0</inkml:trace>
  <inkml:trace contextRef="#ctx0" brushRef="#br0" timeOffset="156727.97">9476 3621</inkml:trace>
  <inkml:trace contextRef="#ctx0" brushRef="#br0" timeOffset="156889.01">9501 3646</inkml:trace>
  <inkml:trace contextRef="#ctx0" brushRef="#br0" timeOffset="157056.27">9575 3671</inkml:trace>
  <inkml:trace contextRef="#ctx0" brushRef="#br0" timeOffset="157221.06">9625 3721</inkml:trace>
  <inkml:trace contextRef="#ctx0" brushRef="#br0" timeOffset="157555.97">9674 3894</inkml:trace>
  <inkml:trace contextRef="#ctx0" brushRef="#br0" timeOffset="157896.97">9848 4043,'0'0</inkml:trace>
  <inkml:trace contextRef="#ctx0" brushRef="#br0" timeOffset="158068.54">9848 4068,'0'0</inkml:trace>
  <inkml:trace contextRef="#ctx0" brushRef="#br0" timeOffset="158840.97">10046 4341</inkml:trace>
  <inkml:trace contextRef="#ctx0" brushRef="#br0" timeOffset="159001">10121 4415</inkml:trace>
  <inkml:trace contextRef="#ctx0" brushRef="#br0" timeOffset="159164.41">10195 4490</inkml:trace>
  <inkml:trace contextRef="#ctx0" brushRef="#br0" timeOffset="159332.84">10220 4589</inkml:trace>
  <inkml:trace contextRef="#ctx0" brushRef="#br0" timeOffset="159492.97">10245 4663</inkml:trace>
  <inkml:trace contextRef="#ctx0" brushRef="#br0" timeOffset="159648.65">10245 4713</inkml:trace>
  <inkml:trace contextRef="#ctx0" brushRef="#br0" timeOffset="159804.91">10269 4812,'-24'0</inkml:trace>
  <inkml:trace contextRef="#ctx0" brushRef="#br0" timeOffset="160260">10369 4961,'0'0</inkml:trace>
  <inkml:trace contextRef="#ctx0" brushRef="#br0" timeOffset="160583.94">10493 5085,'-25'0</inkml:trace>
  <inkml:trace contextRef="#ctx0" brushRef="#br0" timeOffset="160740.87">10518 5159</inkml:trace>
  <inkml:trace contextRef="#ctx0" brushRef="#br0" timeOffset="160915.97">10567 5234</inkml:trace>
  <inkml:trace contextRef="#ctx0" brushRef="#br0" timeOffset="161071.94">10666 5259,'-24'0</inkml:trace>
  <inkml:trace contextRef="#ctx0" brushRef="#br0" timeOffset="161232.67">10716 5358,'-25'0</inkml:trace>
  <inkml:trace contextRef="#ctx0" brushRef="#br0" timeOffset="161409">10766 5482</inkml:trace>
  <inkml:trace contextRef="#ctx0" brushRef="#br0" timeOffset="161580.04">10815 5556,'0'25,"-25"-25</inkml:trace>
  <inkml:trace contextRef="#ctx0" brushRef="#br0" timeOffset="161736.43">10865 5655,'-25'0</inkml:trace>
  <inkml:trace contextRef="#ctx0" brushRef="#br0" timeOffset="161904.06">10914 5705</inkml:trace>
  <inkml:trace contextRef="#ctx0" brushRef="#br0" timeOffset="162064.96">10964 5804,'0'0,"0"25</inkml:trace>
  <inkml:trace contextRef="#ctx0" brushRef="#br0" timeOffset="162224.87">11038 5904,'-24'0</inkml:trace>
  <inkml:trace contextRef="#ctx0" brushRef="#br0" timeOffset="162379.93">11088 5953</inkml:trace>
  <inkml:trace contextRef="#ctx0" brushRef="#br0" timeOffset="162544.84">11088 6102</inkml:trace>
  <inkml:trace contextRef="#ctx0" brushRef="#br0" timeOffset="162716.01">11187 6152</inkml:trace>
  <inkml:trace contextRef="#ctx0" brushRef="#br0" timeOffset="162872">11262 6201</inkml:trace>
  <inkml:trace contextRef="#ctx0" brushRef="#br0" timeOffset="163036.01">11336 6325,'-25'0</inkml:trace>
  <inkml:trace contextRef="#ctx0" brushRef="#br0" timeOffset="163204.87">11386 6449</inkml:trace>
  <inkml:trace contextRef="#ctx0" brushRef="#br0" timeOffset="163364.81">11435 6524,'-24'0,"24"24</inkml:trace>
  <inkml:trace contextRef="#ctx0" brushRef="#br0" timeOffset="163525.04">11510 6598,'0'25</inkml:trace>
  <inkml:trace contextRef="#ctx0" brushRef="#br0" timeOffset="163688">11609 6697</inkml:trace>
  <inkml:trace contextRef="#ctx0" brushRef="#br0" timeOffset="163852.79">11708 6796,'-25'0</inkml:trace>
  <inkml:trace contextRef="#ctx0" brushRef="#br0" timeOffset="164013.04">11758 6871,'0'0,"0"25</inkml:trace>
  <inkml:trace contextRef="#ctx0" brushRef="#br0" timeOffset="164184.47">11807 6945,'0'25,"-24"-25</inkml:trace>
  <inkml:trace contextRef="#ctx0" brushRef="#br0" timeOffset="164337.26">11832 7094,'-25'0</inkml:trace>
  <inkml:trace contextRef="#ctx0" brushRef="#br0" timeOffset="164516.97">11907 7169,'-25'0</inkml:trace>
  <inkml:trace contextRef="#ctx0" brushRef="#br0" timeOffset="164668.81">11981 7243,'0'25,"-25"-25</inkml:trace>
  <inkml:trace contextRef="#ctx0" brushRef="#br0" timeOffset="164828.7">12006 7317,'0'0,"0"25,-25-25</inkml:trace>
  <inkml:trace contextRef="#ctx0" brushRef="#br0" timeOffset="164992.72">12055 7417,'-24'0</inkml:trace>
  <inkml:trace contextRef="#ctx0" brushRef="#br0" timeOffset="165151.94">12080 7466,'-25'25</inkml:trace>
  <inkml:trace contextRef="#ctx0" brushRef="#br0" timeOffset="165295.94">12130 7541,'0'0</inkml:trace>
  <inkml:trace contextRef="#ctx0" brushRef="#br0" timeOffset="165452.81">12130 7590,'0'25</inkml:trace>
  <inkml:trace contextRef="#ctx0" brushRef="#br0" timeOffset="165608.7">12204 7665,'0'24</inkml:trace>
  <inkml:trace contextRef="#ctx0" brushRef="#br0" timeOffset="165780.87">12303 7739,'-24'0</inkml:trace>
  <inkml:trace contextRef="#ctx0" brushRef="#br0" timeOffset="165960.71">12403 7838,'0'25,"-25"-25</inkml:trace>
  <inkml:trace contextRef="#ctx0" brushRef="#br0" timeOffset="166124.84">12452 7913</inkml:trace>
  <inkml:trace contextRef="#ctx0" brushRef="#br0" timeOffset="166300.68">12527 7987,'-25'0</inkml:trace>
  <inkml:trace contextRef="#ctx0" brushRef="#br0" timeOffset="166461.03">12601 8062,'-25'24</inkml:trace>
  <inkml:trace contextRef="#ctx0" brushRef="#br0" timeOffset="166608.01">12626 8111,'-25'25</inkml:trace>
  <inkml:trace contextRef="#ctx0" brushRef="#br0" timeOffset="166780.94">12651 8186</inkml:trace>
  <inkml:trace contextRef="#ctx0" brushRef="#br0" timeOffset="166946.16">12725 8310,'0'0,"0"-25</inkml:trace>
  <inkml:trace contextRef="#ctx0" brushRef="#br0" timeOffset="167092.87">12775 8359</inkml:trace>
  <inkml:trace contextRef="#ctx0" brushRef="#br0" timeOffset="167252.99">12824 8409,'0'0</inkml:trace>
  <inkml:trace contextRef="#ctx0" brushRef="#br0" timeOffset="167441.65">12775 8434,'0'0,"-25"0</inkml:trace>
  <inkml:trace contextRef="#ctx0" brushRef="#br0" timeOffset="167597.7">12775 8483,'0'25</inkml:trace>
  <inkml:trace contextRef="#ctx0" brushRef="#br0" timeOffset="167748.97">12824 8533,'0'25</inkml:trace>
  <inkml:trace contextRef="#ctx0" brushRef="#br0" timeOffset="167904.8">12874 8582,'0'25,"-25"-25</inkml:trace>
  <inkml:trace contextRef="#ctx0" brushRef="#br0" timeOffset="168044.8">12899 8657,'0'25</inkml:trace>
  <inkml:trace contextRef="#ctx0" brushRef="#br0" timeOffset="168188.11">12998 8731,'0'25,"0"0</inkml:trace>
  <inkml:trace contextRef="#ctx0" brushRef="#br0" timeOffset="168340.97">13097 8806</inkml:trace>
  <inkml:trace contextRef="#ctx0" brushRef="#br0" timeOffset="168504.87">13122 8855,'0'25</inkml:trace>
  <inkml:trace contextRef="#ctx0" brushRef="#br0" timeOffset="168612.7">13147 8880,'0'25</inkml:trace>
  <inkml:trace contextRef="#ctx0" brushRef="#br0" timeOffset="168763.87">13122 8954,'-25'25</inkml:trace>
  <inkml:trace contextRef="#ctx0" brushRef="#br0" timeOffset="168916.84">13122 9004,'0'25</inkml:trace>
  <inkml:trace contextRef="#ctx0" brushRef="#br0" timeOffset="169068.96">13172 9103,'0'25</inkml:trace>
  <inkml:trace contextRef="#ctx0" brushRef="#br0" timeOffset="169225.19">13271 9178,'0'25,"25"-25</inkml:trace>
  <inkml:trace contextRef="#ctx0" brushRef="#br0" timeOffset="169378.76">13444 9252,'0'25,"25"-25</inkml:trace>
  <inkml:trace contextRef="#ctx0" brushRef="#br0" timeOffset="169588.5">13519 9277</inkml:trace>
  <inkml:trace contextRef="#ctx0" brushRef="#br0" timeOffset="169756.91">13544 9302,'-25'0</inkml:trace>
  <inkml:trace contextRef="#ctx0" brushRef="#br0" timeOffset="169924.97">13494 9376,'-25'0</inkml:trace>
  <inkml:trace contextRef="#ctx0" brushRef="#br0" timeOffset="170064.65">13544 9451,'0'24,"-25"-24,25 25</inkml:trace>
  <inkml:trace contextRef="#ctx0" brushRef="#br0" timeOffset="170224.74">13618 9599,'0'25,"0"0</inkml:trace>
  <inkml:trace contextRef="#ctx0" brushRef="#br0" timeOffset="170356.84">13742 9699,'0'24,"0"1</inkml:trace>
  <inkml:trace contextRef="#ctx0" brushRef="#br0" timeOffset="170500.15">13792 9773</inkml:trace>
  <inkml:trace contextRef="#ctx0" brushRef="#br0" timeOffset="171693.84">14015 9996</inkml:trace>
  <inkml:trace contextRef="#ctx0" brushRef="#br0" timeOffset="171845.77">14139 10046,'25'25</inkml:trace>
  <inkml:trace contextRef="#ctx0" brushRef="#br0" timeOffset="172006.67">14288 10195,'0'25</inkml:trace>
  <inkml:trace contextRef="#ctx0" brushRef="#br0" timeOffset="172161.84">14412 10344</inkml:trace>
  <inkml:trace contextRef="#ctx0" brushRef="#br0" timeOffset="172314.91">14437 10443,'0'25</inkml:trace>
  <inkml:trace contextRef="#ctx0" brushRef="#br0" timeOffset="172478.91">14461 10542,'0'0</inkml:trace>
  <inkml:trace contextRef="#ctx0" brushRef="#br0" timeOffset="172662.87">14536 10616,'0'25,"0"0,25-25</inkml:trace>
  <inkml:trace contextRef="#ctx0" brushRef="#br0" timeOffset="172786.87">14586 10716,'24'24</inkml:trace>
  <inkml:trace contextRef="#ctx0" brushRef="#br0" timeOffset="172946.93">14710 10815,'0'25</inkml:trace>
  <inkml:trace contextRef="#ctx0" brushRef="#br0" timeOffset="173094.94">14784 10939,'0'25,"-25"-25,50 0</inkml:trace>
  <inkml:trace contextRef="#ctx0" brushRef="#br0" timeOffset="173238.69">14883 11063,'0'25</inkml:trace>
  <inkml:trace contextRef="#ctx0" brushRef="#br0" timeOffset="173382.91">15032 11187</inkml:trace>
  <inkml:trace contextRef="#ctx0" brushRef="#br0" timeOffset="173530.74">15206 11261,'0'25,"24"-25</inkml:trace>
  <inkml:trace contextRef="#ctx0" brushRef="#br0" timeOffset="173670.41">15379 11361,'0'24,"-25"-24</inkml:trace>
  <inkml:trace contextRef="#ctx0" brushRef="#br0" timeOffset="173834.7">15503 11485,'0'0,"-25"0,50 0</inkml:trace>
  <inkml:trace contextRef="#ctx0" brushRef="#br0" timeOffset="175435.25">8955 11658,'0'25</inkml:trace>
  <inkml:trace contextRef="#ctx0" brushRef="#br0" timeOffset="175582.91">8880 11757,'0'25</inkml:trace>
  <inkml:trace contextRef="#ctx0" brushRef="#br0" timeOffset="175738.87">8831 11857,'-25'0</inkml:trace>
  <inkml:trace contextRef="#ctx0" brushRef="#br0" timeOffset="176302.12">8930 11658</inkml:trace>
  <inkml:trace contextRef="#ctx0" brushRef="#br0" timeOffset="176474.02">8905 11733,'-25'24</inkml:trace>
  <inkml:trace contextRef="#ctx0" brushRef="#br0" timeOffset="176625.91">8905 11881,'-25'0</inkml:trace>
  <inkml:trace contextRef="#ctx0" brushRef="#br0" timeOffset="176777.81">8856 11981</inkml:trace>
  <inkml:trace contextRef="#ctx0" brushRef="#br0" timeOffset="177138.76">8930 12030,'0'25,"0"0</inkml:trace>
  <inkml:trace contextRef="#ctx0" brushRef="#br0" timeOffset="177286.34">8880 12254</inkml:trace>
  <inkml:trace contextRef="#ctx0" brushRef="#br0" timeOffset="177438.66">8831 12303,'0'25</inkml:trace>
  <inkml:trace contextRef="#ctx0" brushRef="#br0" timeOffset="177578.81">8831 12402,'-25'0</inkml:trace>
  <inkml:trace contextRef="#ctx0" brushRef="#br0" timeOffset="177709.77">8831 12452</inkml:trace>
  <inkml:trace contextRef="#ctx0" brushRef="#br0" timeOffset="177866.87">8781 12551</inkml:trace>
  <inkml:trace contextRef="#ctx0" brushRef="#br0" timeOffset="178013.96">8781 12626,'0'0,"-25"0,25 24</inkml:trace>
  <inkml:trace contextRef="#ctx0" brushRef="#br0" timeOffset="178781.81">8756 12948</inkml:trace>
  <inkml:trace contextRef="#ctx0" brushRef="#br0" timeOffset="179114.68">8732 13047</inkml:trace>
  <inkml:trace contextRef="#ctx0" brushRef="#br0" timeOffset="179447.8">8831 12526,'0'-24</inkml:trace>
  <inkml:trace contextRef="#ctx0" brushRef="#br0" timeOffset="179610.64">8880 12378,'0'-25,"0"0,0 0</inkml:trace>
  <inkml:trace contextRef="#ctx0" brushRef="#br0" timeOffset="179769.75">8930 12154,'0'-25,"0"1</inkml:trace>
  <inkml:trace contextRef="#ctx0" brushRef="#br0" timeOffset="179930.46">8980 11981,'0'-25,"0"0,0 0</inkml:trace>
  <inkml:trace contextRef="#ctx0" brushRef="#br0" timeOffset="180070.4">9004 11832,'0'-25</inkml:trace>
  <inkml:trace contextRef="#ctx0" brushRef="#br0" timeOffset="180222.05">9029 11757,'0'-24</inkml:trace>
  <inkml:trace contextRef="#ctx0" brushRef="#br0" timeOffset="180778.18">9128 11584</inkml:trace>
  <inkml:trace contextRef="#ctx0" brushRef="#br0" timeOffset="181738.44">9004 11609,'0'24,"-24"-24,24 25,0 0,0 0,0 0</inkml:trace>
  <inkml:trace contextRef="#ctx0" brushRef="#br0" timeOffset="181882.81">8980 11857,'0'0,"0"24,0 1</inkml:trace>
  <inkml:trace contextRef="#ctx0" brushRef="#br0" timeOffset="182022.9">8930 12129,'0'0,"0"25,0 0,0 0</inkml:trace>
  <inkml:trace contextRef="#ctx0" brushRef="#br0" timeOffset="182150.78">8930 12254,'0'24,"-25"-24,25 25,0 0</inkml:trace>
  <inkml:trace contextRef="#ctx0" brushRef="#br0" timeOffset="182284.34">8905 12402,'0'25,"0"0,0 0,0 0</inkml:trace>
  <inkml:trace contextRef="#ctx0" brushRef="#br0" timeOffset="182410.79">8930 12502,'0'24</inkml:trace>
  <inkml:trace contextRef="#ctx0" brushRef="#br0" timeOffset="182582.7">8905 12576,'0'25,"0"0</inkml:trace>
  <inkml:trace contextRef="#ctx0" brushRef="#br0" timeOffset="182734.81">8880 12750,'0'0,"0"24</inkml:trace>
  <inkml:trace contextRef="#ctx0" brushRef="#br0" timeOffset="182862.77">8880 12874</inkml:trace>
  <inkml:trace contextRef="#ctx0" brushRef="#br0" timeOffset="183736.44">9054 12229,'0'0,"0"-25,0 0,0 0,0 0</inkml:trace>
  <inkml:trace contextRef="#ctx0" brushRef="#br0" timeOffset="183893.76">9054 12030,'0'-49,"0"98,-25-123,25 49,0 0</inkml:trace>
  <inkml:trace contextRef="#ctx0" brushRef="#br0" timeOffset="184172.15">9004 11857,'0'0,"0"-25,0 0,0 0,0 0,-24 25,24-24,0-1,0 0</inkml:trace>
  <inkml:trace contextRef="#ctx0" brushRef="#br0" timeOffset="184310.41">8955 11658,'0'0,"0"-25,-25 25,25-24</inkml:trace>
  <inkml:trace contextRef="#ctx0" brushRef="#br0" timeOffset="184461.76">8930 11559,'0'-25,"-25"25</inkml:trace>
  <inkml:trace contextRef="#ctx0" brushRef="#br0" timeOffset="184602.84">8905 11485,'0'-25</inkml:trace>
  <inkml:trace contextRef="#ctx0" brushRef="#br0" timeOffset="186709.77">8930 6152</inkml:trace>
  <inkml:trace contextRef="#ctx0" brushRef="#br0" timeOffset="186862.07">8880 6077,'0'-25,"-24"25,24-24</inkml:trace>
  <inkml:trace contextRef="#ctx0" brushRef="#br0" timeOffset="187014.74">8905 5953,'-25'0</inkml:trace>
  <inkml:trace contextRef="#ctx0" brushRef="#br0" timeOffset="187331.8">9004 5606,'0'-25</inkml:trace>
  <inkml:trace contextRef="#ctx0" brushRef="#br0" timeOffset="187481.81">9029 5407,'0'0,"-25"0,25-24,-24 24</inkml:trace>
  <inkml:trace contextRef="#ctx0" brushRef="#br0" timeOffset="187622.7">9004 5234,'-24'-25,"-1"0,25 0</inkml:trace>
  <inkml:trace contextRef="#ctx0" brushRef="#br0" timeOffset="190058.53">9377 3373,'-25'0,"0"0,0 0,0 0,0 25,1-25,-1 25,0 0,0 0,25-1,0 1,0 0,0 0,25-25,0 25,0-25,-25-25,24 25,1 0,-25-25,0 0,25 25,-25-25,0 1,0-1,0 0,0 0,0 0,-25 25,25-24,-25 24,1 0,-1 0,0 0,25 24,-25-24,25 25,-25 0,25 0,0 0,0-1,0 1,0 0,0 0,0 0,25-25,-25 24,25-24,0 0,0-24,-1 24,1-25,0 0,-25 0,25 0,-25 1,0-1,0 0,0 0,-25 25,0 0,0 0,1 25,24 0,-25-25,25 25,0-1,-25 1,25 0,0 0,0 0,25-25,-25 24,25-24,-1 0,1-24,0 24,-25-25,25 25,-25-25,0 0,25 25,-25-25,0 1,0-1,0 0,-25 0,0 25,0 0,0 0,1 0,24 25,-25-25,25 25,0 0,-25-25,25 24,0 1,0 0,0 0,25 0,0-25,-1 0,1 0,0 0,-25-25,25 25,-25-25,25 25,-25-25,25 0,-25 1,24 24,-24-25,0 0,0 0,0 0,0 1,-24 24,24-25,-25 25,0 0,0 25,0-25,25 24,-25-24,1 0,24 25,-25-25,25 25,0 0,0 0,0-1,0 1,0 0,25-25,-25 25,24-25,1 0,-25-25,25 25,-25-25,25 0,-25 1,0-1,0 0,0 0,0 0,0 1,0-1,-25 0,0 25,25-25,-25 25,1 0,-1 25,0-25,25 25,-25-25,25 25,0-1,-25-24,25 25,0 0,0 0,0 0,0-1,25-24,-25 25,25-25,-25 25,25-25,0 0,-1 0,1 0,0-25,0 0,0 1,-25-1,0 0,0 0,0 0,0 1,0-1,0 0,-25 25,0-25,0 25,0 0,1 0,-1 0,0 25,0-25,0 25,1-25,24 25,-25-1,25 1,0 0,0 0,0 0,0-1,0 1,25-25,-25 25,24-25,-24 25,25-25,0 0,0 0,0 0,-1 0,1-25,0 25,-25-25,25 25,-25-25,0 1,25 24,-25-25,0 0,0 0,0 0,0 1,0-1,-25 0,0 25,0 0,0 0,1 0,24 25,-25-25,0 25,25-1,-25 1,0-25,25 25,0 0,0 0,0-1,0 1,0 0,0 0,25 0,0-1,0 1,0-25,-1 0,1 0,0 0,-25-25,25 25,-25-24,25 24,-25-25,0 0,0 0,0 0,0 1,0-1,-25 0,0 0,0 0,0 25,1 0,-1 0</inkml:trace>
  <inkml:trace contextRef="#ctx0" brushRef="#br0" timeOffset="192003.3">10518 2753,'-25'-24,"0"24,0 0,25-25,-25 25,1 0,-1 0,0 0,0 0,0 0,25 25,-25-25,1 0,-1 0,0 0,0 0,25 24,-25-24,1 0,24 25,-25-25,0 25,25 0,-25 0,25-1,0 1,0 0,0 0,0 0,0-1,0 1,0 0,25-25,-25 25,25 0,-25-1,25-24,-1 0,1 0,0 0,-25 25,25-25,0 0,-1 0,1 0,0 0,0 0,0 0,0-25,-1 25,1 0,0 0,0-24,0 24,-1 0,-24-25,25 25,-25-25,25 25,-25-25,25 25,-25-25,25 25,-25-24,0-1,0 0,0 0,0 0,0 1,-25 24,0 0,0 0,25 24,25-24,-25 25,25-25,0 0,-1 25,1-25,-25 25,25-25,-25 25,25-25,-25 24,25 1,-25 0,24-25,-24 25,25-25,0 25,0-1,0-24,-1 0,1 0,0 0,-25-24,25 24,-25-25,25 25,-25-25,0 0,0 0,0 1,0-1,0 0,0 0,0 50,0 0,0 0,0-1,24 1,1 0,-25 0,25 0,-25-1,25-24,0 0,-1 0,1 0,-25-24</inkml:trace>
  <inkml:trace contextRef="#ctx0" brushRef="#br0" timeOffset="192165.79">10989 2704</inkml:trace>
  <inkml:trace contextRef="#ctx0" brushRef="#br0" timeOffset="192494.46">11138 2679,'24'25,"1"0,-25-1,25-24,-25 25,25 0,-25 0,25 0,-25-1,0 1,24 0,-24 0,0 0,25-25,-25 24,0 1,0 0,25-25,-25 25,25 0,-25-1,25-24,0 0</inkml:trace>
  <inkml:trace contextRef="#ctx0" brushRef="#br0" timeOffset="192902.49">11113 2877,'25'25,"-1"-25,1-25,0 25,0 0,0 0,-1 0,1 0,-25-24,25 24,0 0,0 0,0 0,-1 0,-24 24,25-24,-25 25,25-25,-25 25,25 0,0 0,-1-1,1-24,-25 25,25-25,0 25</inkml:trace>
  <inkml:trace contextRef="#ctx0" brushRef="#br0" timeOffset="193082.63">11535 2729,'0'0,"-25"0</inkml:trace>
  <inkml:trace contextRef="#ctx0" brushRef="#br0" timeOffset="194170.76">11882 2778,'-25'0,"0"0,25-25,-25 25,1 0,-1 0,25 25,-25-25,0 0,0 0,25 25,-24-25,24 25,-25-25,25 25,0-1,0 1,0 0,0 0,0 0,25-25,-25 24,24-24,-24 25,25-25,0 0,0 0,0 0,-1 0,1 0,0 0,0 0,0-25,-1 25,1-24,0 24,0 0,0-25,-1 25,1-25,0 25,-25-25,25 25,0-25,-25 1,24 24,-24-25,0 0,-24 25,-1 0,25 25,-25-25,0 0,0 25,1-25,24 24,-25 1,25 0,0 0,25-25,-1 0,1 0,-25-25,25 25,0-25,-25 0,25 1,-25-1,24 25,-24 25,25-1,0-24,-25 25,25-25,0 0,-1 0,-24 25,25-25,0 0,0-25,0 25,-25-25,24 25,1-24,0-1,0 0,-25 0,25 25,-25-25,0 1,0-1,0 0,25 25,-25-25,0 0,0 0,0 1,0-1,-25 0,25 0,-25 0,0 1,25-1,-25 25,0-25,1 25,-1 0,25 25,0 0,0-1,0 1,0 0,0 0,0 0,0-1,0 1,25 0,-25 0,24 0,-24 0,25-1,0 1,0 0,0 0,0-25,-1 25,1-25,0 0,0 0,0 0,-1 0,1 0,25 0,-25 0,-1-25,1 25,0 0,0-25</inkml:trace>
  <inkml:trace contextRef="#ctx0" brushRef="#br0" timeOffset="194341.78">13023 2654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3:26:26.767"/>
    </inkml:context>
    <inkml:brush xml:id="br0">
      <inkml:brushProperty name="width" value="0.05292" units="cm"/>
      <inkml:brushProperty name="height" value="0.05292" units="cm"/>
      <inkml:brushProperty name="color" value="#9C4A09"/>
    </inkml:brush>
  </inkml:definitions>
  <inkml:trace contextRef="#ctx0" brushRef="#br0">5507 1712,'0'-25,"-25"25,0-25,1 25,-1 0,0 0,25 25,-25-25,0 0,1 0,24 25,-25-25,25 24,-25-24,25 25,0 0,25-25,-25 25,25-25,-1 0,1 0,0 25,0-25,0 0,-1 0,1 24,0-24,0 25,0 0,-25 0,0 0,-25-25,0 24,0-24,0 0,1 0,-1 0,0 0,0 0,0 0,1 0,-1 0,0 0,0 0,25-24</inkml:trace>
  <inkml:trace contextRef="#ctx0" brushRef="#br0" timeOffset="688.09">5879 1811,'0'-25,"25"25,-25-25,-25 50,0-25,0 0,1 25,-1-25,25 25,-25-25,0 24,25 1,0 0,0 0,25-25,0 0,0 0,-1 0,1-25,0 25,0-25,-25 0,0 1,0-1,0 0,0 0,0 50,0 0,0 0,25-25,-25 24,24-24,-24 25,25-25,-25 25,25-25,0 25,0-25,-1 0,1 0,0-25,0 25</inkml:trace>
  <inkml:trace contextRef="#ctx0" brushRef="#br0" timeOffset="1031.57">6177 1488,'0'25,"0"0,0 0,0-1,0 1,0 0,0 0,0 0,0 0,0-1,0 1,0 0,0 0,0 0,0-1,0 1,25-25,-25 25,24-25,1 0,0-25</inkml:trace>
  <inkml:trace contextRef="#ctx0" brushRef="#br0" timeOffset="1260.08">5953 1637,'25'0,"0"0,0 0,0 0,-1 0,1 0,0 0,0 0,0 0,0 0</inkml:trace>
  <inkml:trace contextRef="#ctx0" brushRef="#br0" timeOffset="2155.91">6450 1687,'0'0,"0"-25,0 50,0 0,0-1,0 1,0 0,0 0,0 0,0-1,0 1,24-25,1 0,0 0,0-25,0 25,-25-24,24 24,-24-25,0 0,0 0,0 0,0 1,0-1,0 50,0-1,0 1,0 0,0 0,0 0,0-1,0 1,25-25,0 0,0 0,0 0,-1 0,-24-25,25 25,0-24,0 24,-25-25,25 25,-25-25,0 0,24 25,-24-25,0 1,0-1,0 0,0 0,0 0,-24 25,48 25,1-25,-25 25,25-25,-25 25,25-25,-25 25,25-25,-25 24,24-24,-24 25,0 0,25-25,-25 25,0 0,25-25,-25 24,25-24,0 0,-1 0,1 0</inkml:trace>
  <inkml:trace contextRef="#ctx0" brushRef="#br0" timeOffset="2619.94">7318 1662,'0'-25,"-25"25,25 25,-25-25,25 25,0 0,-25-25,25 24,0 1,0 0,0 0,0 0,25-25,0-25,0 25,0-25,-25 0,24 0,-24 1,0-1,0 0,0 50,0 0,0-1,0 1,25 0,-25 0,25-25,-25 25,25-25,0 24,-1-24,1 0,0 0,0 0,0 0,-1-24,1 24</inkml:trace>
  <inkml:trace contextRef="#ctx0" brushRef="#br0" timeOffset="3140.61">7640 1290,'0'0,"0"-25,0 50,0 0,25-1,-25 1,0 0,0 0,0 0,0-1,0 1,25 0,-25 0,0 0,0-1,0 1,0 0,0 0,0 0,0 0,25-1,-25 1,24-25,1 0,0 0,0 0,0 0,-25-25,24 25,1 0,-25-24,25 24,0-25,0 0,-1 0,-24 0,25 0,-25 1,0-1,-25 25,1 25,24-1,0 1,0 0,0 0,0 0,0 0,0-1,0 1,24-25,1 25,0-25,0 0,0 0,-1 0,1 0,0-25,0 25,0 0,0-25,-1 25</inkml:trace>
  <inkml:trace contextRef="#ctx0" brushRef="#br0" timeOffset="3360.27">7442 1414,'25'0,"-1"0,-24 25,25-25,0 0,0 0,0 0,24 0,-24 0,0 0,24 0</inkml:trace>
  <inkml:trace contextRef="#ctx0" brushRef="#br0" timeOffset="3867.99">8236 1215,'0'25,"24"-25,-24 25,25-25,-25 25,0 0,0-1,0 1,0 0,0 0,0 0,-25-1,25 1,-24 0,-1 0,0 0,0-1,0 1,0 0,1 0,24 0,0 0,24-25,1-25,0 25,0-25,0 0,0 0,-1 0,1 1,-25-1,25 25,-25 25,25-25,-25 24,25-24,-1 25,1-25,0 25,0-25,0 0,-1 25,1-25,25 0,-25 0,-1 0,1 25</inkml:trace>
  <inkml:trace contextRef="#ctx0" brushRef="#br0" timeOffset="5231.88">5135 2604,'0'-24,"25"-1,0 0,-25 0,24 0,-24 1,0-1,25 0,-25 0,0 0,0 1,0-1,25 0,-25 0,0 0,0 1,0-1,0 0,0 0,0 0,0 1,0-1,0 0,0 0,-25 25,25 25,0 0,0 0,0-1,0 1,0 0,-25-25,25 25,0 0,0-1,0 1,0 0,0 0,0 0,0-1,0 1,0 0,0 0,25 0,-25-1,25-24,-25 25,25-25,0 0,-25 25,24-25,1 0,-25-25,25 25,0 0,0-25,-1 25,-24-24,25 24,-25-25,0 0,0 0,0 0,0 1,0 48,0 1,0 0,0 0,0 0,0-1,0 1,0 0,25-25,-25 25,25-25,-25 25,25-25,-1 0,1 0,-25-25</inkml:trace>
  <inkml:trace contextRef="#ctx0" brushRef="#br0" timeOffset="5403.57">5581 2232,'0'-24</inkml:trace>
  <inkml:trace contextRef="#ctx0" brushRef="#br0" timeOffset="6671.95">5829 2356,'-24'0,"-1"0,0 25,25 0,-25 0,25 0,0-1,0 1,0 0,0 0,0-50,25 25,-25-25,0 0,25 25,-25-24,0-1,0 0,0 0,0 50,0 0,0 0,0-1,0 1,0 0,0 0,0 0,0-1,0 1,0 0,0 0,0 0,25-25,-1 0,1-25,0 25,-25-25,25 25,-25-25,25 0,-25 1,24 24,-24-25,0 0,25 0,-25 0,0 1,0-1,25 0,-25 50,0 0,0-1,0 1,0 0,0 0,25-25,-25 25,25-25,-25-25,24 25,1-25,0 25,-25-25,0 0,25 25,-25-24,0-1,0 0,0 50,0 0,0-1,0 1,25-25,-25 25,25 0,-25 0,24-25,1 0,0 0,0 0,0 0,-1 0,1 0,-25-25,25 25,-25-25,25 25,-25-25,0 0,0 1,0-1,0 0,0 0,0 50,0 0,0 0,0-1,25-24,-25 25,24 0,1-25,0 0,0 0,0 0,-1 0,-24-25</inkml:trace>
  <inkml:trace contextRef="#ctx0" brushRef="#br0" timeOffset="6834.96">6524 2158,'-25'0,"0"0,25-25</inkml:trace>
  <inkml:trace contextRef="#ctx0" brushRef="#br0" timeOffset="7416.29">6698 2133,'0'25,"0"0,24-25,-24 25,0-1,25 1,-25 0,0 0,25 0,-25-1,25-24,-25 25,0 0,0 0,-25-25,0 25,0-25,25 24,-24-24,-1 0,25 25,0 0,0 0,25-25,-1 0,1 0,0 0,-25-25,25 25,0 0,-25-25,24 25,-24-25,25 25,-25-24,0-1,0 0,0 50,0 0,25-1,0-24,0 0,-1 25,1-25,0 0,0 0,0 0,-1-25,1 25,25 0,-25 0,0 0</inkml:trace>
  <inkml:trace contextRef="#ctx0" brushRef="#br0" timeOffset="8492.33">5185 3324,'0'-25,"0"0,0 0,0 1,0-1,0 0,0 0,0 0,0 1,0-1,0 0,0 0,0 0,0 1,0-1,0 0,0 0,0 0,0 1,0-1,0 0,0 0,0 50,0 0,0 0,0-1,0 1,0 0,0 0,0 0,0-1,0 1,0 0,0 0,0 0,0-1,0 1,0 0,0 0,24 0,-24-1,0 1,0 0,25 0,0-25,-25 25,25-25,0 0,-1-25,1 25,-25-25,25 25,-25-25,0 0,25 25,-25-24,0-1,0 0,25 25,-25-25,0 0,0 1,0-1,0 0,0 50,0 0,0-1,0 1,0 0,0 0,24-25,-24 25,25-1,0-24,-25 25,25-25,0 0</inkml:trace>
  <inkml:trace contextRef="#ctx0" brushRef="#br0" timeOffset="8650.89">5532 3001,'-25'0,"25"-24,-25 24,25-25</inkml:trace>
  <inkml:trace contextRef="#ctx0" brushRef="#br0" timeOffset="9220.14">5581 3051,'25'25,"-25"0,0-1,0 1,0 0,0 0,0 0,0-1,25 1,-25 0,0-50,0 0,0 1,25-1,-25 0,25 0,-1 25,-24-25,25 25,0 0,0 0,-25 25,25-25,-25 25,24 0,1-25,-25 25,25-25,0 24,0-24,-1 0,1-24,0 24,-25-25,25 0,-25 0,25 25,-25-25,0 1,0-1,0 0,0 0,0 0,-25 25,0 0,25 25,0 0,0 0,0 0,0-1,0 1,0 0,25-25,-25 25,25-25,-1 0,1 25,0-25,0 0,0 0</inkml:trace>
  <inkml:trace contextRef="#ctx0" brushRef="#br0" timeOffset="11011.66">6003 3522,'0'25,"0"0,0 0,0-1,0 1,0 0,25 0,-25 0,25 0,-25-1,24-24,-24 25,25-25,-25 25,25 0,0-25,-25 25,25-25,0 24,-1-24,1 25,0 0,0-25,0 25,-1-25,1 0,0 25,0-25,0 24,-1 1,1-25,0 25,0-25,0 25,-1 0,1-25,0 0,0 24,0-24,-1 25,1-25,0 0,0 25,0-25,-1 25,1-25,0 0,-25 25,25-25,0 0,-1 24,1-24,0 0,0 25,0 0,-1-25,1 0,0 25,0-25,0 25,0-25,-1 24,1-24,0 25,0-25,0 0,-1 25,1-25,0 0,-25 25,25-25,0 0,-25 25,24-25,1 0,-25 24,25-24,0 0,-25 25,25-25,-1 25,1-25,-25 25,25-25,0 0,-25 25,25-25,-1 0,-24 24,25-24,0 25,-25 0,25-25,0 0,-25 25,24-25,1 0,0 25,0-25,0 0,-25 24,24-24,1 0,-25 25,25-25,0 0,-25 25,25-25,-1 25,1-25,0 25,0-25,-25 25,25-25,-25 24,25-24,-25 25,24-25,1 0,-25 25,25-25,0 0,-25 25,25-25,-1 0,1 0,0 0,0 0,-25-25,0 0,-25 0,25 1,0-1,0 0,-25 25,25-25,0 0,-25 25,25-25,0 1,-24 24,24-25,0 0,-25 0,25 0,-25 1,25-1,-25 25,25-25,-25 25,25-25,-24 25,24-25,-25 25,25 25,25 0,-25 0,24-25,-24 25,25-25,0 24,-25 1,25 0,0-25,-1 25,-24 0,25-1,0 1,-25 0,25 0,-25 0,25 0,-25-1,0 1,0 0,0 0,0 0,0-1,0 1,0 0,0 0,-25 0,0-25,0 0,0 24,1-24,-1 0,0 0,0 25,0-25,-24 0,24 0,0 0,-25 0,26 0,-26 0,25 0,0 0,-24-25,24 25,0 0,0 0,1 0,-1 0,0 0</inkml:trace>
  <inkml:trace contextRef="#ctx0" brushRef="#br0" timeOffset="11968.69">12378 6325,'0'25,"-25"-25,0 25,25 0,-25-1,1 1,-1 0,0 0,0 0,0-1,1 1,-1 0,0 0,25 0,-25-25,25 24,0 1,0 0,25-25,0 25,0-25,-1 25,1-25,0 24,0-24,0 0,-1 0,26 25,-25-25,0 0,24 0,-24 25,0-25,0 0,24 0,-24 0</inkml:trace>
  <inkml:trace contextRef="#ctx0" brushRef="#br0" timeOffset="12523.91">12328 6623,'0'25,"25"-25,0 0,0 0,-1 0,1 0,0 0,0 0,0-25,24 25,-24 0,25 0,-1 0,-24 0,25-25,-1 25,26 0,-26-25,26 25,-26 0,26-25,-1 25,1-24,24-1,-25 25,26-25,-1 0,0 0,0 1,0-1,25 0,-24 0,24 0,-25 1,25-1,-25 0,0 0,25 0,-24 1,-26-1,25 25,-24-25,-1 0,-24 0,24 25,-24-24,-1 24,-24-25,0 25,0 0,-1-25,1 25,0 0,-25-25</inkml:trace>
  <inkml:trace contextRef="#ctx0" brushRef="#br0" timeOffset="13527.58">16992 5085,'0'-25,"0"0,0 1,-25-1,0 25,0 0,0 0,1 0,-1 0,0 0,0 0,0 0,1 25,-1-25,0 0,25 24,-25-24,0 25,25 0,-25-25,25 25,0 0,0-1,25-24,0 25,0 0,0-25,0 25,24 0,-24-25,0 24,24-24,1 25,-25-25,24 25,-24 0,25-25,-25 25,24-1,-24 1,0-25,-25 25,25 0,-1-25,-24 25,0-1,0 1,-24-25,-1 0,0 25,0-25,-24 0,24 0,-25 0,1 0,24 0,-25 0,1 0,24 0,-25 0,25-25,-24 25,24 0,0 0,0-25,0 25,1 0,24-24</inkml:trace>
  <inkml:trace contextRef="#ctx0" brushRef="#br0" timeOffset="14103.91">17785 5383,'0'-25,"-24"25,24-25,-25 25,0 0,0 0,0 0,0 25,1-25,24 25,-25-25,25 24,-25-24,25 25,-25 0,25 0,0 0,0-1,0 1,25-25,0 0,0 0,-1 0,1-25,0 25,0-24,0 24,-25-25,0 0,0 0,0 0,0 1,0 48,0 1,0 0,0 0,0 0,25-25,-25 24,24-24,-24 25,25-25,0 0,-25 25,25-25,0 0,-1 25,1-25,0 0,0 0,0 0</inkml:trace>
  <inkml:trace contextRef="#ctx0" brushRef="#br0" timeOffset="14432.84">18157 4911,'0'0,"-24"0,24 25,0 0,0 0,-25 0,25-1,0 1,0 0,0 0,0 0,0-1,0 1,0 0,0 0,0 0,0-1,25 1,-25 0,24 0,-24 0,25-1,-25 1,25-25,-25 25,25-25,-25 25,25-25,-1 25,1-25,0 0,0 0,-25-25</inkml:trace>
  <inkml:trace contextRef="#ctx0" brushRef="#br0" timeOffset="14672.34">17860 5184,'25'0,"-1"0,1 0,0 0,25 0,-26 0,1 0,25 0,-25 0,24 0,1 0,-25-25,24 25</inkml:trace>
  <inkml:trace contextRef="#ctx0" brushRef="#br0" timeOffset="15484.12">18554 5259,'0'0,"0"24,0 1,0 0,0 0,0 0,0-1,0 1,0 0,0 0,0 0,25-25,0 0,0 0,-1 0,1-25,0 0,0 0,-25 0,0 1,25 24,-25-25,0 0,0 0,0 0,0 1,0-1,0 50,0-1,24-24,-24 25,0 0,0 0,0 0,0-1,0 1,25-25,-25 25,25-25,0 0,0 0,0 0,-1 0,1 0,-25-25,25 25,0 0,-25-25,25 25,-25-24,24-1,1 25,-25-25,0 0,25 25,-25-25,0 1,0-1,0 0,0 0,-25 25,25-25,-25 25,25 25,0 0,25-25,-25 25,25 0,-25-1,25 1,0 0,-25 0,24 0,1-1,-25 1,25-25,0 0,-25 25,25-25</inkml:trace>
  <inkml:trace contextRef="#ctx0" brushRef="#br0" timeOffset="15943.65">19596 5209,'0'0,"-25"0,0 0,1 0,-1 25,0-25,0 0,0 25,1-25,-1 24,0 1,25 0,0 0,0 0,25-1,0-24,-1 0,1 0,0 0,0-24,0 24,-1-25,-24 0,25 25,-25-25,0 0,0 1,0-1,0 50,25-1,-25 1,25-25,-25 25,25-25,-25 25,24-25,-24 25,25-25,0 24,0-24,0 25,-1-25,1 0</inkml:trace>
  <inkml:trace contextRef="#ctx0" brushRef="#br0" timeOffset="16524.14">19844 4812,'0'-25,"0"50,0 0,0 0,0 0,0-1,0 1,0 0,0 0,0 0,0-1,0 1,0 0,0 0,0 0,0-1,0 1,25 0,-25 0,0 0,25-1,-25 1,25 0,-1-25,-24 25,25-25,0 0,0 25,0-25,-1-25,1 25,0 0,0 0,-25-25,25 25,-1-25,1 25,-25-25,25 25,0-24,-25-1,0 0,25 0,-25 0,0 1,0-1,0 0,0 0,-25 25,0 25,0 0,25 0,-25-1,25 1,0 0,0 0,0 0,25-1,0-24,0 25,0-25,-1 0,1 0,0 0,0 0,0 0,-1 0,1-25,0 25,0 0,0-24,-1 24,1-25</inkml:trace>
  <inkml:trace contextRef="#ctx0" brushRef="#br0" timeOffset="16751.76">19695 4986,'0'0,"25"0,0 0,0 0,-1 0,1 0,25 0,-25 0,24 0,-24 0</inkml:trace>
  <inkml:trace contextRef="#ctx0" brushRef="#br0" timeOffset="17299.79">20762 4787,'0'25,"0"0,0 0,25-25,-25 25,0-1,0 1,0 0,0 0,24-25,-24 25,0-1,0 1,0 0,0 0,-24-25,-1 25,0-1,0 1,0-25,25 25,-24-25,-1 25,0 0,0-25,25 24,0 1,25-25,0 0,0 0,-1-25,1 25,0-24,0 24,0 0,-25-25,24 25,-24-25,25 25,-25-25,0 0,0 50,25-25,0 25,0-25,0 25,-1-25,26 25,-25-25,0 0,24 24,-24-24,25 0,-26 25,1-25,0 0</inkml:trace>
  <inkml:trace contextRef="#ctx0" brushRef="#br0" timeOffset="19039.74">16793 6127,'-25'-25,"25"0,25 25,0 0,-25-25,25 25,0 0,-25 25,24-25,-24 25,0 0,0 0,0-1,0 1,0 0,0 0,0 0,0-1,0 1,0 0,0 0,0 0,0-1,0 1,0 0,0 0,25 0,-25-1,25 1,0-25,0 25,-1-25,1 0,0-25,0 25,-25-25,25 25,-25-24,0-1,24 25,-24-25,0 0,0 0,0 1,0-1,0 0,0 0,0 0,0 1,0-1,25 25,0-25,0 25,24 0,-24 0,0 0,0 0,0 0,-1-25,1 25,0 0,0 0,0 0,-1 0,1 0,-25 25,-25-25,1 25,-1-25,0 25,0-1,0-24,25 25,-24 0,24 0,0 0,24-1,1-24,0-24,0 24,0 0,-25-25,24 25,-24-25,25 25,-25-25,0 0,0 1,0-1,0 50,0-1,25 1,0-25,-25 25,25-25,-1 0,1 0,0 0,0 0,0-25,0 25,-1-25,-24 1,0-1,25 0,-25 0,0 0,0 1,0-1,0 0,0 0,0 50,0 0,25 0,-25-1,0 1,0 25,0-25,25-1,-25 26,25-25,-25 24,0-24,0 25,24-1,-24-24,0 25,25-25,-25-1,0 26,0-25,0 0,25-1,-25 1,0 0,0 0,0-50,-25 0,25 0,-25 25,25-24,-24-1,24 0,0-25,-25 26,25-1,-25 0,25-25,-25 26,25-26,0 25,0 0,0 1,0-26,0 25,0 0,0 1,0-1,25 25,-25-25,25 0,0 25,-1-25,1 25,0 0,0 25,0-25,-1 0,1 25,0 0,-25 0,25-25,-25 24,0 1,0 0,-25-25,0 0,25 25,-25-25,1 0,-1 0,25 25,-25-25,0 0</inkml:trace>
  <inkml:trace contextRef="#ctx0" brushRef="#br0" timeOffset="19731.39">18306 6251,'0'0,"-25"0,1 0,-1 25,0-25,0 24,25 1,-25-25,25 25,0 0,0 0,0-1,0 1,25-25,0 25,0-25,0 0,-1 25,1-25,0 0,0 0,0-25,-1 25,-24-25,25 0,-25 1,0-1,0 0,0 0,0 0,0 1,0-1,-25 25,25-25,0 0,0 0,-24 25,-1 0,0 0,25 25,0 0,0 0,-25-25,25 25,0-1,0 1,0 0,25-25,0 0,-25-25,25 25,-1-25,1 1,0-1,0 0,0 0,-1 25,-24-25,25 25,0-24,0 24,0-25,-1 25,1 0,-25 25,0-1,0 1,0 0,0 0,0 0,0-1,0 1,0 0,0 0,0 0,0-1,25-24,0 25</inkml:trace>
  <inkml:trace contextRef="#ctx0" brushRef="#br0" timeOffset="20450.71">18976 6548,'25'0,"0"-24,-1 24,1-25,0 0,0 25,-25-25,25 0,-1 25,-24-24,25-1,0 0,-25 0,0 0,0 1,0-1,0 0,0 0,0-24,0 24,0 0,0 0,-25 0,25 1,-25-1,25 0,0 0,-24 25,24-25,0 50,0 0,0 0,0 0,0-1,0 1,0 0,0 0,0 0,0-1,0 1,24 0,-24 25,0-26,25 1,-25 0,25 0,-25 0,0-1,25 1,0 0,-25 0,24-25,-24 25,25-25,0 0,0 24,0-24,-1-24,1 24,0 0,0-25,0 25,-1-25,1 0,-25 0,25 1,-25-1,0 0,25 0,-25 0,0 1,0-1,0 0,0 0,0 50,0 0,0 0,0-1,0 1,0 0,0 0,0 0,0-1,25 1,-1 0,1-25,0 25,0-25,0 0,-1 0,1 0,0-25,0 25,0 0,0-25</inkml:trace>
  <inkml:trace contextRef="#ctx0" brushRef="#br0" timeOffset="20627.64">19794 6052,'-24'0,"24"-24</inkml:trace>
  <inkml:trace contextRef="#ctx0" brushRef="#br0" timeOffset="21532.09">19869 6325,'0'0,"0"-25,0 1,25 24,0 0,-1 0,1 0,0 0,-25 24,25 1,-25 0,0 0,0 0,0-1,0 1,0 0,0 0,-25-25,25-25,0 0,0 0,0 1,0-1,0 0,0 0,25 0,0 1,-1-1,1 25,-25-25,25 25,0 0,0 0,-1 25,-24 0,0-1,25-24,-25 25,0 0,0 0,25-25,-25 25,0-1,0 1,25 0,0 0,-1-25,1 0,0 0,0 0,0 0,-1 0,1-25,0 25,0-25,0 0,-1 25,-24-24,25-1,0 25,-25-25,0 0,25 0,-25 1,0-1,0 0,0 0,0 0,-25 50,0 0,25 0,-25-25,25 25,0-1,0 1,0 0,0 0,0 0,0-1,0 1,25-25,0 0,-25 25,25-25,0 0,-1 25,1-25,0 0,0 0,0 0,-1 0,26 0,-25 0,0 0,24 0,-24 0,0 0,0-25,24 25</inkml:trace>
  <inkml:trace contextRef="#ctx0" brushRef="#br0" timeOffset="21692.16">21283 6375,'-25'0,"25"-25</inkml:trace>
  <inkml:trace contextRef="#ctx0" brushRef="#br0" timeOffset="23920.04">10245 10021,'-25'25,"25"0,-25 0,25-1,0 1,0 0,0 0,-25 0,25-1,0 1,-25 0,25 0,0 0,0-1,0 1,-24-25,24 25,0 0,24-25,1-25,0 25,0 0,0 0,-1-25,1 25,0 0,0 0,0 0,0 0,-1 0,1-25,0 25,0 0,0 0,-1 0,1 0</inkml:trace>
  <inkml:trace contextRef="#ctx0" brushRef="#br0" timeOffset="24212.73">10617 10170,'-25'0,"25"25,-25-25,25 25,0-1,0 1,0 0,0 0,0 0,0-1,25-24,-25 25,25-25,0-25</inkml:trace>
  <inkml:trace contextRef="#ctx0" brushRef="#br0" timeOffset="24375.71">10617 9996,'0'0,"0"-25</inkml:trace>
  <inkml:trace contextRef="#ctx0" brushRef="#br0" timeOffset="25561.97">10939 10071,'-25'0,"25"25,-24-1,24 1,-25 0,25 0,0 0,0-1,0 1,25-25,-1 0,-24-25,0 1,25-1,-25 0,0 0,0 0,0 1,0 48,0 1,0 0,0 0,0 0,0-1,0 1,0 0,0 0,0 0,0-1,25-24,-25 50,25-50,0 0,-25 25,24-25,-24-25,25 25,0 0,-25-25,0 0,25 25,-25-24,25-1,-25 0,0 0,0 0,0 1,0-1,0 0,0 0,0 0,0 50,0 0,0 0,0 0,24-25,-24 24,25-24,0 0,0 0,0-24,-1-1,-24 0,25 25,-25-25,0 0,0 1,0-1,0 50,0-1,0 1,0 0,25 0,-25 0,25-25,0 24,0-24,-1 0,1 0,0 0,0-24,0 24,-25-25,24 25,-24-25,25 25,-25-25,0 0,25 25,-25-24,0-1,0 0,0 0,-25 25,0 0,25 25,0 0,0 0,0-1,0 1,0 0,25-25,0 25,0-25,0 0,-1 0,1 0</inkml:trace>
  <inkml:trace contextRef="#ctx0" brushRef="#br0" timeOffset="25718.71">11708 9798,'-25'0,"1"0</inkml:trace>
  <inkml:trace contextRef="#ctx0" brushRef="#br0" timeOffset="26117.14">11907 9748,'-25'0,"25"25,0 0,0 0,0-1,0 1,0 0,0 0,25 0,-25-1,0 1,0 0,0 0,0 0,0 0,0-1,0 1,0-50,0 1,0-1,0 0,24 25,-24-25,0 0,0 50,25-25,-25 25,25 0,0-25,0 0,-1 25,1-25,0 0</inkml:trace>
  <inkml:trace contextRef="#ctx0" brushRef="#br0" timeOffset="26421.32">12378 9897,'25'0,"-1"0,1 0,0 0,0 0,0 0,0-25,-1 25,1 0,0-25,25 25,-26 0,1 0,0-24,0 24</inkml:trace>
  <inkml:trace contextRef="#ctx0" brushRef="#br0" timeOffset="26609.04">12651 9723,'-25'0,"0"25,25 0,0 0,0 0,0-1,25 1,-25 0,25 0,-25 0,25-1,-25 1,24-25,-24 25,25 0,-25 0</inkml:trace>
  <inkml:trace contextRef="#ctx0" brushRef="#br0" timeOffset="28217.25">10096 11137,'0'-25,"25"25,-25-24,0-1,24 25,-24-25,25 25,0-25,0 25,-25-25,25 25,-1 25,-24 0,0 0,25-25,-25 25,0-1,0 1,0 0,25 0,-25 0,0 0,25-25,-25 24,0 1,25-25,-25 25,25-25,-1 0,1 0,0 0,0 0,0-25,-1 25,-24-25,25 25,0-24,-25-1,0 0,0 0,0 0,0 0,0 1,0-1,-25 0,25 0,0 0,25 1,0 24,0 0,-1-25,1 25,0 0,0 0,24-25,-24 25,0 0,0-25,0 25,-1 0,-24-25,25 25,-25 25,-25-25,1 0,24 25,-25-25,25 25,-25-25,25 25,0-1,-25-24,25 25,0 0,0 0,25-25,0 0,-25-25,25 25,-1 0,-24-25,25 25,-25-25,0 1,0-1,0 0,0 0,0 50,0 0,0 0,25-25,-25 24,25-24,0 0,-1 0,1 0,-25-24,25 24,0 0,-25-25,25 25,-25-25,24 25,-24-25,0 0,0 1,0-1,0 0,0 0,0 50,0 0,0 0,0-1,25 1,-25 0,25 0,0 0,-25-1,25 1,-1 0,-24 0,25 0,0-1,-25 26,25-50,-25 25,25 0,-25 0,0-1,0 1,-25-25,25-25,-25 25,25-24,-25-1,25 0,-25 0,1 0,24 0,0 1,0-1,0 0,0-25,0 26,0-1,0 0,0 0,0 0,24 1,-24-1,25 0,-25 0,25 25,0-25,0 1,0 24,-1 0,1 0,0 0,0 0,-25 24,0 1,-25 0,0-25,25 25,-25 0,1-25,-1 24,0-24,25 25,-25-25,0 25,0-25,25 25</inkml:trace>
  <inkml:trace contextRef="#ctx0" brushRef="#br0" timeOffset="28892.68">11708 10790,'-25'25,"1"-25,24 25,-25-1,25 1,0 0,0 0,0 0,0-1,0 1,0 0,25-25,-25 25,24-25,1 0,0 0,0 0,0 0,-1 0,-24-25,25 25,0 0,-25-25,0 0,25 25,-25-24,0-1,0 0,-25 25,25-25,-25 25,25-25,-25 25,1-24,-1-1,0 25,0 0,25-25,-25 25,1 0,24 25,-25-25,25 25,0-1,0 1,0 0,0 0,25-25,-1 0,1 0,0 0,0 0,0-25,-1 25,1 0,-25-25,25 25,0-25,0 1,-1-1,1 25,0-25,0 0,-25 0,25 25,-1-24,1-1,0 0,-25 50,0 0,0-1,0 1,25 0,-25 0,25 0,-25-1,24-24,-24 25,25-25,-25 25,25-25,0 0,0 25,-1-25,1 0,0 0,0-25,0 25,-1 0,1-25,0 25,0 0,-25-25,25 25</inkml:trace>
  <inkml:trace contextRef="#ctx0" brushRef="#br0" timeOffset="30711.64">15206 9203,'0'0,"0"-25,0 0,0 0,24 25,1-25,0 25,-25-24,25 24,0 0,-1 0,-24 24,0 1,25 0,-25 25,25-26,-25 1,0 25,0-25,0 24,0-24,25 25,-25-26,0 26,25-25,-25 0,24-1,-24 1,25 0,-25 0,25 0,0-25,0 24,-1-24,1 0,-25-24,25 24,0-25,0 25,-25-25,25 0,-25 0,0 1,0-1,0 0,0 0,0 0,0 1,-25-1,25 0,-25 0,25 0,0 1,-25 24,25-25,0 0,0 0,25 25,0 0,0-25,-1 25,1 0,0-24,0 24,24 0,-24 0,0-25,0 25,0 0,-1 0,1 0,0-25,0 25,0 0,-1 0,-48 25,-1-25,0 25,0-1,0-24,25 25,-24 0,-1 0,25 0,-25-1,25 1,0 0,0 0,25-25,0 0,-1 0,1 0,0 0,0-25,0 0,-25 0,0 1,0-1,0 0,0 0,-25 25,25 25,0 0,25-25,-25 25,24-25,1 0,0 0,-25-25,25 25,0 0,-1-25,1 25,-25-25,25 25,-25-25,25 25,-25-24,0-1,0 0,0 0,0 0,0 1,0 48,0 1,0 0,25 0,-25 0,24 24,-24-24,25 0,-25 24,25-24,-25 25,25-25,-25 24,25-24,-1 25,-24-26,25 1,-25 0,25 0,-25 0,25-1,-25 1,0-50,0 1,-25-1,25 0,0 0,0 0,0-24,0 24,-25-25,25 26,0-26,0 0,0 1,0 24,0-25,0 1,0 24,0 0,0-24,0 24,0 0,25 25,-25-25,25 25,-25-25,25 25,-1 0,1 25,-25 0,0 0,0 0,0-1,0 1,0 25,0-25,0-1,-25 1,25 0,-24 0,24 0,-25-1,25 1,-25 0</inkml:trace>
  <inkml:trace contextRef="#ctx0" brushRef="#br0" timeOffset="31243.67">16868 9103,'0'25,"0"0,-25-25,0 0,0 25,0 0,25-1,0 1,0 0,25 0,0-25,0 0,0 0,-1 0,1 0,-25-25,25 25,-25-25,25 25,-25-25,0 1,0-1,0 0,-25 25,0-25,0 25,1 0,-1 0,0 0,25 25,0 0,25-25,0 0,-1 0,1 0,-25-25,25 25,0-25,0 0,-1 1,1-1,0 25,-25-25,25 25,0 0,-1 0,-24 25,0 0,25-1,0 1,-25 0,25-25,0 25,-1 0,1-25,0 0</inkml:trace>
  <inkml:trace contextRef="#ctx0" brushRef="#br0" timeOffset="31383.77">17711 9079,'25'-25,"0"25,-25-25,24 0,1 25,0-25,-25 0,25 25,-25-24</inkml:trace>
  <inkml:trace contextRef="#ctx0" brushRef="#br0" timeOffset="31663.68">3795 9823,'0'0,"-49"0,24 0</inkml:trace>
  <inkml:trace contextRef="#ctx0" brushRef="#br0" timeOffset="32732.62">4713 10418,'0'-25,"25"0,0 1,0-1,-1 0,1 0,0 0,0-24,0 24,-1 0,1-24,0 24,0-25,0 0,0 1,-1 24,1-25,0 1,-25-1,25 1,-25-1,0 0,0 1,0-1,0 1,0-1,0 25,-25-24,25-1,-25 25,25 0,-25-24,1 24,-1 0,0 0,0 1,0 24,0-25,1 25,24 25,0-1,0 1,0 0,0 0,0 24,24-24,-24 0,25 0,-25 24,25-24,-25 25,25-25,-25 24,25-24,0 25,-1-26,-24 26,25-25,0 0,0-1,-25 1,25 0,-1 0,1 0,0-25,0 24,0-24,-1 0,1 0,0 0,0 0,0-24,-1 24,1-25,0 0,0 25,0-25,-25 0,24 1,-24-1,25 25,-25-25,0 0,0 0,0 1,0-1,0 0,-25 25,25 25,0 0,0-1,0 1,0 0,0 0,25 0,0-1,0-24,-25 25,25-25,-1 0,1 0,0 0,0 0,0 0,-1 0,1 0,0-25</inkml:trace>
  <inkml:trace contextRef="#ctx0" brushRef="#br0" timeOffset="32887.71">5904 9327,'0'0,"0"-25,-25 25,0-25,0 25</inkml:trace>
  <inkml:trace contextRef="#ctx0" brushRef="#br0" timeOffset="33891.58">6152 9327,'0'0,"-25"0,0 0,0 0,1 0,24 24,-25-24,0 25,0 0,25 0,-25-25,25 25,0-1,0 1,0 0,25-25,-25 25,25-25,0 0,0 0,-1-25,1 25,0 0,-25-25,25 25,-25-25,25 25,-25-24,25 24,-25-25,0 0,0 0,0 0,0 1,0 48,0 1,0 0,0 0,0 0,0-1,0 1,0 0,0 0,24 24,-24-24,0 0,25 0,-25 0,25-1,-25 1,25-25,-25 25,25 0,-1 0,1-25,0 0,0 0,0 0,-25-25,0 0,24 0,-24 0,0 1,0-1,0 0,0-25,0 26,0-1,0 0,0 0,0 0,0 1,0-1,0 0,-24 25,24 25,0 0,0-1,0 1,0 0,0 0,0 0,24-1,1 1,0-25,0 0,0 0,-1 0,-24-25,25 25,0-24,0-1,-25 0,0 0,25 0,-25 1,0-1,0 0,0 0,0 0,-25 25,25 25,0 0,0 0,0 0,0-1,25 1,-1 0,-24 0,25-25,0 25,0-25,0 0,-1 0,1 0,-25-25,25 25,0 0,-25-25,0 0,25 25,-25-25,0 1,0-1,0 0,0 0,0 0,0 1,-25 24,25 24,0 1,25-25,-25 25,24-25,-24 25,25 0,0-25,0 24,0-24,-1 0</inkml:trace>
  <inkml:trace contextRef="#ctx0" brushRef="#br0" timeOffset="34027.65">7119 9128,'0'0,"-25"0,25-25,-24 25,-1-24</inkml:trace>
  <inkml:trace contextRef="#ctx0" brushRef="#br0" timeOffset="34388.68">7194 8979,'0'25,"0"0,0 0,0 0,0-1,0 1,0 0,0 0,0 0,0-1,0 1,0 0,0 0,0 0,0-1,0 1,0 0,0 0,0 0,25-25,-25-25,0 0,24 0,1 0,0 1,-25-1,25 25,0 25,-1-25,1 24,0-24,0 0,0 0,-1 25,1-25,25 0,-25 0</inkml:trace>
  <inkml:trace contextRef="#ctx0" brushRef="#br0" timeOffset="34514.64">7764 9227,'0'0,"-25"0,1 0,24-24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4:05:48.80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767 8334,'25'0,"-25"-24,0 48,-25-24,25 25,-25-25,0 0,25 25,-24-25,-1 25,0 0,0-25,0 24,1 1,-1 0,0-25,0 25,0 0,0-25,25 24,0 1,-24-25,24 25,0 0,24-25,1 25,0-25,0 24,0-24,0 0,-1 0,1 25,0-25,0 0,0 25,-1-25,1 0,25 0,-25 0,-1 25,1-25,0 0,0 0,0 0,-1 0,1 0,0 25,0-25</inkml:trace>
  <inkml:trace contextRef="#ctx0" brushRef="#br0" timeOffset="392">13717 8558,'-24'0,"-1"0,50 0,-1 0,1 0,0 0,0 0,0-25,-1 25,26 0,0 0,-26-25,26 25,0 0,24-25,-24 25,-1-25,1 25,24 0,-24-24,-1 24,1-25,0 25,-1 0,1 0,0-25,-26 25,26 0,-25 0,0 0,24 0,-24-25,0 25,0 0</inkml:trace>
  <inkml:trace contextRef="#ctx0" brushRef="#br0" timeOffset="751.55">15280 8161,'-25'0,"0"0,50 0,0 0,0-25,0 25,-1 0,1 0,0 0,0 0,0-25,24 25,-24 0,0 0,0-25,-1 25,1 0,0 0,25-24,-25 24,-1 0,1 0,0 0</inkml:trace>
  <inkml:trace contextRef="#ctx0" brushRef="#br0" timeOffset="1022.98">15652 8086,'-25'0,"25"25,-25-25,25 25,0 0,0 0,-24-1,24 1,0 0,0 0,0 0,0-1,0 1,0 0,0 0,0 0,0-1,0 1,0 0,0 0,0 0,24-1,-24 1,25-25,-25 25,25 0</inkml:trace>
  <inkml:trace contextRef="#ctx0" brushRef="#br0" timeOffset="1444.74">15975 8558,'24'0,"-24"-25,25 25,0 0,0 25,0-25,-25 24,0 1,0 0,0 0,0 0,0-1,-25-24,0 25,0 0,25 0,-25-25,25 25,-24-25,-1 24,0 1,25 0,25-25,0 0,-1-25,1 25,0 0,25-25,-26 25,26 0,0-24,-1-1</inkml:trace>
  <inkml:trace contextRef="#ctx0" brushRef="#br0" timeOffset="2204.08">15602 8037,'25'0,"0"0,0 0,0 0,0 0,-1 0,1 0,0 0,-25-25,25 25,0 0,-1 0,1 0,-25-25,25 25,0 0,0 0,-1-25,1 25</inkml:trace>
  <inkml:trace contextRef="#ctx0" brushRef="#br0" timeOffset="2815.94">16967 7789,'-25'0,"0"0,0 0,1 0,24 24,-25-24,0 0,0 0,25 25,-25-25,25 25,-24-25,24 25,0 0,0-1,0 1,-25-25,25 25,0 0,0 0,0 0,0-1,0 1,0 0,0 0,0 0,0 24,0-24,25 0,-25 0,24-1,-24 1,25 0,0 0,0 0,-25-1,25-24,-1 25,1 0,25-25,-25 25,-1-25,1 25,0-25,25 24,-26-24,1 0,0 0,25 0,-26 0,1 25,0-25</inkml:trace>
  <inkml:trace contextRef="#ctx0" brushRef="#br0" timeOffset="3243.94">17388 7888,'25'0,"0"0,0 0,0 0,-1 0,1 0,0 0,0 0,0-25,-1 25,1 0,0 0</inkml:trace>
  <inkml:trace contextRef="#ctx0" brushRef="#br0" timeOffset="3490.97">17587 7888,'-25'25,"25"-1,0 1,0 0,0 0,0 0,0 0,0-1,0 1,0 0,0 0,0 0,0-1,0 1,0 0,-25-25,25 25,0 0,0-1,0 1</inkml:trace>
  <inkml:trace contextRef="#ctx0" brushRef="#br0" timeOffset="3867.97">17785 8359,'0'0,"0"-25,25 25,0 0,0 0,0 0,-1 0,-24 25,0 0,0 0,0 0,-24-1,-1-24,25 25,-25 0,25 0,0 0,25-25,0 0,-1-25,1 25,0 0,0-25,24 25,-24 0,0-25</inkml:trace>
  <inkml:trace contextRef="#ctx0" brushRef="#br0" timeOffset="4381.09">18232 7962,'25'0,"-1"0,1 0,0 0,0 25,0-25,-1 0,1 0,0 0,0 0,0 0,-1 25,1-25,-25 25,0 0,0-1,0 1,0 0,-25 0,1 0,-1-1,0 1,0 0,0-25,25 25,-24 0,-1-1,0-24,25 25</inkml:trace>
  <inkml:trace contextRef="#ctx0" brushRef="#br0" timeOffset="4728.2">18976 7888,'25'-25,"0"25,-1 0,1 0,0 0,-25-25,25 25,0 0,-1 0,1 0,0-25,0 25,0 0,-1 0,1 0,0 0</inkml:trace>
  <inkml:trace contextRef="#ctx0" brushRef="#br0" timeOffset="4958.92">19150 7913,'0'24,"0"1,0 0,0 0,-25-25,25 25,0 0,0-1,0 1,0 0,0 0,0 0,0-1,0 1,25 0,-25 0,0 0,24-1,1 1</inkml:trace>
  <inkml:trace contextRef="#ctx0" brushRef="#br0" timeOffset="5220.05">19447 8235,'0'25,"0"0,0 0,0-1,0 1,0 0,0 0,-25-25,25 25,0-1,0 1,0 0,0 0,25-25,-25 25</inkml:trace>
  <inkml:trace contextRef="#ctx0" brushRef="#br0" timeOffset="5620.07">19298 7590,'25'-25,"0"25,0 0,0 0,-1 0,1 25,0-25,25 0,-26 25,26-25,0 25,-1 0,1-1,-25 1,24 0,1 0,0 0,-1 24,1-24,-25 0,24 24,-24 1,0-25,0 25,-1-1,-24 1,25-25,-25 24,0 1,0-1,0 1,-25-25,1 24,24 1,-25 0,0-26,-25 26,26-25,-1 0,0-1</inkml:trace>
  <inkml:trace contextRef="#ctx0" brushRef="#br0" timeOffset="6764.22">21258 7689,'-25'0,"0"0,1 0,24 25,-25-25,25 25,-25-25,0 25,0 0,25-1,-24-24,24 25,-25-25,25 25,0 0,0 0,0-1,0 1,0 0,0 0,25-25,-1 0,1 0,0 0,25 0,-26 0,1 0,0-25,25 25,-26-25,26 0,-25 25,24-24,-24-1,25 0,-25 25,24-25,-24 0,0 1,0 24,-25-25,24 0,-24 0,0 0,-24 25,-1-24,0 24,0 0,0 0,1 0,48 24,1-24,0 0,0 25,0-25,-1 25,1-25,0 25,0-25,0 25,-1-25,1 24,0 1,-25 0,0 0,-25-25,0 25,1-25,-1 24,0-24,-25 0,26 0,-1 0,0 0</inkml:trace>
  <inkml:trace contextRef="#ctx0" brushRef="#br0" timeOffset="6938.98">21382 7441,'0'-24,"0"-1</inkml:trace>
  <inkml:trace contextRef="#ctx0" brushRef="#br0" timeOffset="7708.98">22250 7640,'-25'0,"1"0,24 25,-25-25,25 24,-25 1,25 0,0 0,-25-25,25 25,0-1,0 1,0 0,0 0,0 0,25-25,-25 24,25-24,0 25,-1-25,1 0,0 0,0 0,0 0,-1-25,1 25,0-24,0 24,0-25,-1 0,-24 0,0 0,0 1,-24-1,-1 0,0 0,0 25,0-25,1 25,-1-24,0 24,0 0,0-25,1 25,-1 0,50 0,-1 25,1-25,25 0,-25 0,-1 0,1 0,0 0,0 0,0 0,-1 0,1-25,0 25,0 0,-25-25,25 25,-25-25,0 0,0 1,0-1,-25 0,25 0,0 50,0 0,0 0,0-1,0 1,0 0,0 0,25 0,-25-1,0 1,24 0,-24 0,25 0,-25-1,25-24,-25 25,25 0,0-25,-25 25,24-25,1 0,0 0,0 0,0 0</inkml:trace>
  <inkml:trace contextRef="#ctx0" brushRef="#br0" timeOffset="7888">22424 7565,'0'0,"25"0,-1 0,1 0,0 0,0 0,0 0</inkml:trace>
  <inkml:trace contextRef="#ctx0" brushRef="#br0" timeOffset="8839.94">22746 7417,'0'24,"0"1,0 0,25 0,0 0,-25-1,25-24,-25 25,0 0,24 0,-24 0,0-1,25 1,-25 0,0 0,0-50,25 25,0 25,0-25,-1 0,1 25,0-25,0 0,0 0,0-25,-1 25,1 0,0-25,-25 0,0 0,0-24,0 24,-25 25,25 25,0 0,0-1,0 1,0 0,25-25,-25 25,25-25,0 0,-1 0,1 0,0 0,-25-25,25 25,0 0,-1-25,1 25,-25-25,0 1,25 24,-25-25,0 0,0 0,-25 0,0 25,25-24,-24 24,24 24,24-24,-24 25,0 0,25-25,-25 25,0 0,0-1,25-24,-25 25,25-25,-25 25,25-25,-1 0,-24 25,25-25,0 0,0 0,0 0,-1-25,1 25,0 0</inkml:trace>
  <inkml:trace contextRef="#ctx0" brushRef="#br0" timeOffset="9525.08">23664 7565,'0'-24,"0"48,25-24,-25 25,0 0,0 0,0 0,0-1,0 1,0 0,0 0,25-25,-25 25,0-1,0-48,0-1,24 25,-24-25,0 0,25 0,0 25,-25-24,25 24,-25-25,25 25,-1-25,1 25,-25 25,0 0,0-1,25-24,-25 25,0 0,0 0,0-50,25 0,0 0,-1 1,1 24,0-25,0 25,0-25,0 25,-1 0,1 25,-25 0,25-25,-25 24,25-24,-25 25,25 0,-1 0,1-25,-25 25,25-25,-25 24,25-24,0 0,148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1T08:47:07.17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944 5531,'0'-24,"-25"24,25 24,-24 1,24 0,-25-25,25 25,-25 0,25-1,0 1,-25 0,25 0,-25-25,25 25,-24-1,24 1,-25 0,25 0,0 0,0 0,-25-25,25 24,0-48,0-1,25 25,-25-25,25 0,-25 0,24 25,-24-25,0 1,25-1,-25 0,25 0,-25 0,0 1,0-1,25 25,-25-25,0 0,25 25,-25-25,24 50,1-25,-25 25,25-25,-25 25,25-25,-25 25,0-1,25-24,-25 25,25-25,-1 25,1 0,0-25,-25 25,25-25</inkml:trace>
  <inkml:trace contextRef="#ctx0" brushRef="#br0" timeOffset="1575.05">3919 5631,'0'24,"0"1,0 0,0 0,0 0,0-1,0 1,0 0,0 0,25 0,-25 0,0-1,0 1,0 0,0 0,0 0,25-25,-25 24,0 1,0 0,0 0,0 0,0-1,0 1,0 0,0 0,0 0,0-1,0 1,0 0,0 0,0 0,0-1,0 1,0 0,0 0,0 0,0-1,0 1,0 0,0 0,0 0,0-1,0 1,0 0,0 0,0 0,25-1,-25 1,0 0,0 0,0 0,0 0,0-1,0 1,25 0,-25 0,0 0,0-1,0 1,0 0,25 0,-25 0,0-1,0 1,0 0,0 0,0 0,24-1,-24 1,0 0,0 0,0 0,0-1,0 1,25 0,-25 0,0 0,0-1,0 1,0 0,0 0,25 0,-25-1,0 1,0 0,0 0,0 0,0-1,0 1,25 0,-25 0,0 0,0-1,0 1,0 0,0 0,0 0,0 0,25-1,-25 1,0 0,0 0,0 0,0-1,0 1,24 0,-24 0,0 0,0-1,0 1,0 0,25 25,-25-26,0 1,0 0,0 0,0 24,25-24,-25 0,0 25,0-26,0 26,0-25,0 24,0 1,0-25,0 24,0-24,25 25,-25-25,0 24,0 1,0-25,0 24,0-24,0 25,0-25,0 24,0 1,0-1,25-24,-25 25,0-1,0-24,24 25,-24-1,0-24,0 25,0-25,0 24,25 1,-25-25,0 24,0 1,0-25,25 24,-25 1,0 0,0-1,0-24,25 25,-25-1,0 1,0-1,0 1,25-25,-25 24,0 1,0-25,0 24,0-24,24 25,-24-25,0 24,0-24,25 25,-25-26,0 26,0 0,25-26,-25 26,0-25,0 25,25-26,-25 1,0 25,0-25,0-1,25 26,-25-25,0 0,0-1,0 26,0-25,24 0,-24-1,0 1,0 0,0 25,25-26,-25 1,0 0,0 0,0 0,0-1,25 26,-25-25,0 0,0-1,0 1,25 0,-25 0,0 0,0-1,25-24,-25 25,0 0,0 0,0 0,24 0,-24-1,0 1,0 0,0 0,0 0,0-1,0 1</inkml:trace>
  <inkml:trace contextRef="#ctx0" brushRef="#br0" timeOffset="3643.93">4738 12402,'0'25,"0"0,25-25,-25 25,25-25,-1 0,1 0,-25 25,25-25,0 0,0 0,-1 24,1-24,0 0,0 0,0 0,0 0,-1 0,1 0,0 0,0 0,24 0,-24 0,0 0,0 0,0 0,-1 0,26 0,-25 0,24 0,-24 0,25 0,-25 0,24 0,-24 0,25 0,-1-24,-24 24,25 0,-1 0,1 0,-25-25,24 25,1 0,-1 0,-24-25,25 25,0 0,-1 0,-24 0,25 0,-1 0,-24 0,25-25,-1 25,-24 0,25 0,-1 0,-24 0,25 0,-1 0,1 0,-1 0,-24 0,25 0,-1 0,1 0,0 0,-1-25,1 25,0 0,-1 0,1 0,-1 0,1 0,-25 0,24-24,1 24,0 0,-1 0,1 0,-1 0,1 0,0-25,-1 25,1 0,-1 0,1 0,-25 0,24-25,1 25,0 0,-1 0,1 0,0 0,-1 0,1 0,-1 0,1-25,0 25,-1 0,1 0,-1 0,1 0,0 0,-1 0,1 0,-1-25,1 25,0 0,-1 0,1 0,-1 0,1 0,0 0,-1 0,1 0,0 0,-1 0,1 0,24 0,-24 0,-1 0,1 0,0 0,-1 0,26 0,-26 0,1 0,-1 0,1 0,24 0,-24 0,0 0,-1 0,1 0,0 0,-1 0,1 0,24 0,-24 0,-1 0,1 0,24 0,-24 0,0 0,24 0,-24 0,-1 0,26 0,-26 0,26 0,-26 0,26-24,-26 24,1 0,24 0,-24 0,24 0,-24 0,24 0,-24 0,24 0,-24 0,24-25,-24 25,24 0,1 0,-26 0,26 0,-25 0,24 0,0 0,-24 0,24-25,1 25,-26 0,26 0,-26 0,26 0,-1 0,-24 0,24 0,-24 0,24 0,1 0,-26 0,26 0,-1 0,-24 25,24-25,1 0,-26 0,26 0,-1 0,-24 0,24 0,0 0,1 0,-26 0,26 0,-1 0,1 0,-26 0,26 0,-1 0,-24 0,24 0,1 0,-26 0,26 0,-1 0,0 0,-24 0,24 0,1 0,-26 0,26 0,-25 0,24 0,-24 0,24 0,-24 0,24 0,-24 0,-1 0,26 0,-26 0,1 0,24 0,-24 0,-1 0,1 0,0 0,-1 0,26 0,-26 0,1 0,0 0,-1 0,1 0,-1 0,1 0,-25 0,24 0,1 0,0 0,-1 0,-24 0,25 0,-1-25,-24 25,25 0,-26 0,26 0,-25 0,24 0,-24 0,0-25,25 25,-25 0,-1 0,1 0,0 0,0 0,0 0,-1 0,1 0,0-25,0 25,0 0,-1 0,1 0,0 0,0-25,0 25,-25-24,0-1,-25 0,0 25,0-25,0 25,1 0,24-25,-25 25,0 0,0 0,0 0,1 0,48 0,1 0,0 0,0 0,0 0,-1 0,1 0,0 0,0 0,0 0,-1 0,-24 25,25-25,-25 25,0 0,-25 0,1-25,24 24,-25-24,0 25,0-25,0 25,1-25,-1 25,0-25,0 25,0-25,25 25,-24-25,-1 0,0 24</inkml:trace>
  <inkml:trace contextRef="#ctx0" brushRef="#br0" timeOffset="12839.89">5234 4862,'0'25,"0"-1,0-48</inkml:trace>
  <inkml:trace contextRef="#ctx0" brushRef="#br0" timeOffset="15859.8">5036 4738,'0'-25,"25"25,-1 0,1 0,0 0,0 0,0-25,-1 25,1 0,0 0,0-25,0 25,-1 0,-24-25,25 25,0 0,0 0,0-24,-1 24,1 0,0 0,0-25</inkml:trace>
  <inkml:trace contextRef="#ctx0" brushRef="#br0" timeOffset="16251.8">5333 4663,'0'25,"0"0,0 0,0-1,0 1,0 0,0 0,0 0,0 0,0-1,0 1,0 0,0 0,0 0,0-1,0 1,0 0,0 0,25 0</inkml:trace>
  <inkml:trace contextRef="#ctx0" brushRef="#br0" timeOffset="16607.75">5606 5011,'0'24,"0"1,0 0,0 0,0 0,0-1,0 1,0 0,0 0,0 0,0-1,0 1,0 0</inkml:trace>
  <inkml:trace contextRef="#ctx0" brushRef="#br0" timeOffset="17667.34">5085 5259,'0'24,"0"1,0 0</inkml:trace>
  <inkml:trace contextRef="#ctx0" brushRef="#br0" timeOffset="18683.41">2109 7888,'0'0,"0"-25,-25 0,25 0,0 1,0-1,0 50,0-1,0 1,0 0,0 0,0 0,0-1,25 26,-25-25,0 0,0 24,0-24,0 0,0 0,25 0,-25-1,0 1,0 0,0 0,0 0,0-1,0 1,24-25,-24 25,0-50,0 0,0 1,-24-1,24 0,0 0,-25 0,25-24,0 24,0 0,0 0,0-24,-25 24,25-25,0 25,0-24,0 24,0 0,0-24,0 24,0 0,0 0,0 0,0 1,25 24,-25-25,0 0,25 25,-25-25,24 25,1-25,0 25,0 0,0 0,-1 0,-24 25,25-25,0 25,-25 0,25 0,-25-1,0 1,0 0,0 0,0 0,-25-25,25 24,-25 1,0 0,1-25,24 25,-25-25,0 25,0-25,0 0,1 0</inkml:trace>
  <inkml:trace contextRef="#ctx0" brushRef="#br0" timeOffset="19772.16">12328 13965,'0'0,"0"-25,-25 25,25 25,0 0,0 0,0 24,0-24,0 0,25 0,-25 24,0-24,25 0,-25 24,0-24,0 0,25 0,-25 0,0 0,0-1,25-24,-25 25,24-50,1 25,-25-24,25-1,0 0,-25 0,25 0,0-24,-1 24,1-25,0 25,0 1,-25-1,25-25,-1 25,1 1,0-1</inkml:trace>
  <inkml:trace contextRef="#ctx0" brushRef="#br0" timeOffset="22966.05">5929 4713,'0'25,"0"-1,0 1,24 0,-24 0,0 0,25-25,-25 25,0-1,25-24,0 25,-25 0,25-25,-25 25,24-25,-24 25,0-1,25-24,-25 25,25-25,-25 25,0 0,25-25,-25 25,25-25,-25 24,25 1,-25 0,24-25,-24 25,25 0,-25-1,25-24,-25 25,25 0,-25 0,0 0,25-25,-25 24,24-24,-24 25,0 0,25 0,-25 0,25-25,-25 24,0 1,0 0,0 0,25 0,-25-1,0 1,0 0,25-25,-25 25,0 0,0-1,24-24,-24 25,0 0,0 0,25-25,-25 25,0 0,25-1,-25 1,0 0,0 0,0 0,25-1,-25 1,25 0,-25 0,0 0,0-1,24 1,-24 0,0 0,25-25,-25 25,0-1,0 1,25 0,-25 0,25 0,-25-1,0 1,0 0,25 0,-25 0,0-1,24-24,-24 25,0 0,25 0,0 0,-25-1,0 1,25 0,-25 0,0 0,25-25,-25 24,24 1,-24 0,0 0,25-25,-25 25,0 0,25-25,-25 24,0 1,25 0,-25 0,0 0,25-1,-25 1,0 0,0 0,24-25,-24 25,0-1,25 1,-25 0,0 0,25-25,-25 25,0-1,25 1,-25 0,0 0,25 0,-25-1,0 1,24-25,-24 25,0 0,0 0,25-25,-25 24,0 1,25 0,-25 0,0 0,25-25,-25 24,0 1,25 0,-25 0,0 0,25-1,-25 1,0 0,24 25,-24-26,25 1,-25 0,0 0,25 0,-25 0,0-1,25 1,-25 25,0-25,25-1,-25 1,0 0,24 0,-24 0,0-1,25 1,-25 0,0 0,25 0,-25 24,25-24,-25 0,25 0,-25-1,24 1,-24 25,25-25,0-1,-25 1,0 0,25 25,-25-26,25 1,-25 0,24 0,-24 0,25-1,-25 1,25 0,-25 0,0 0,25 0,-25-1,25 1,-25 0,0 0,24 0,-24-1,0 1,25 0,-25 0,25 0,-25-1,0 1,0 0,25-25,-25 25,0 0,0-1,25-24,-25 25,0 0,24 0,-24 0,0-1,0 1,25-25,-25 25,25-25,-25 25,0 0,25-25,-25 24,0 1,25-25,-25-25,0 1</inkml:trace>
  <inkml:trace contextRef="#ctx0" brushRef="#br0" timeOffset="24281.54">8037 9699,'25'0,"0"0,-1 0,1 0,0 0,0 0,0 0,0 0,-1 0,1 0,0 0,0 0,0 0,-1 0,1 0,25 0,-25 0,-1 0,1 0,25 0,-25 0,-1 0,1-25,25 25,-25 0,-1 0,1 0,0 0,0 0,0 0,-1 0,1 0,0 0,0 0,0 0,-1 0,1 0,0 0,0 0,0 0,-1 0,1 0,0 0,0 0,0 0,-1 0,1 0,0 0,0 0,0 0,0 0,-1 0,1 0,0 0,0 0,0 0,-1 0,1 25,0-25,0 0,0 0,-1 0,1 0,0 0,0 0,0 0,-1 0,1 0,0 0,0 24,0-24,-1 0,1 0,0 0,0 0,0 0,-1 0,1 0,0 0,0 0,0 0,-1 0,1 0,0 0,0 0,0 0,-1 0,1 0,0 0,0 0,0 0,0 0,-1 0,1 0,0 0,25 0,-26 0,1 0,0 0,0 0,0 0,-1 0,1 0,25 0,-25 0,-1 0,1 0,0 0,0 0,0 0,-1 0,1 0,0 0,0 0,0 0,-1 0,1 0,0 0,0 0,0 25,-1-25,1 0,0 0,25 0,-26 0,1 0,0 0,0 0,0 0,0 0,-1 0,1 0,0 0,0 0,0 0,-1 0,1 0,0 0,0 25,0-25,-1 0,1 0,0 0,0 0,0 0,-1 0,26 0,-25 0,0 0,-1 25,1-25,0 0,0 0,0 0,-1 0,1 0,0 0,-25 25,25-25,0 0,-1 0,1 0,0 0,0 0,0 0,-1 0,1 0,0 0,0 0,0 0,-1 0,1 0,0 0,0 0,0 0,0 0</inkml:trace>
  <inkml:trace contextRef="#ctx0" brushRef="#br0" timeOffset="26277.62">12576 9847,'0'25,"25"-25,-25 25,25 0,-25 0,25-25,-25 24,0 1,25-25,-25 25,24-25,-24 25,25-25,-25 25,25-25,-25 25,25-25,-25 24,25-24,-25 25,24-25,-24 25,25 0,-25 0,25-25,-25 24,25-24,-25 25,25-25,-25 25,24-25,-24 25,25 0,0-25,-25 24,25-24,-25 25,25-25,-25 25,24-25,-24 25,25-25,0 25,0-1,0 1,-1-25,-24 25,25-25,-25 25,25-25,0 25,0-25,-25 24,24-24,-24 25,25-25,0 25,0-25,-25 25,25-25,-25 25,24-25,1 0,-25 24,25-24,-25 25,25-25,0 25,0 0,-1-25,-24 25,25-25,0 24,0 1,0-25,-1 25,1 0,0-25,-25 25,25-25,0 24,-1 1,1-25,-25 25,25-25,0 25,0 0,-1-25,-24 24,25-24,0 25,0 0,0-25,-25 25,24-25,1 25,0 0,0-25,0 24,-1 1,1-25,-25 25,25-25,0 0,-25 25,25-25,-1 25,1-1,0-24,0 0,-25 25,25-25,-1 0,1 25,0-25,-25 25,25-25,0 0,0 25,-1-25,1 0,-25 24,25-24,0 0,0 25,-1-25,1 0,0 25,0-25,0 25,-1-25,1 0,0 25,0-25,0 0,-1 24,1-24,0 0,0 25,0-25,-1 0,1 25,0-25,0 0,0 0,-1 25,1-25,0 0,0 0,0 25,-1-25,1 0,0 0,0 24,0-24,-1 0,1 25,0-25,0 0,0 25,-1-25,1 0,0 0,0 25,0-25,0 0,-1 0,1 0,0 0,0 25,0-25,-1 0,1 0,0 0,0 24,0-24,-1 0,1 0,25 0,-25 25,-1-25,1 0,25 0,-25 0,-1 0,1 25,25-25,-25 0,-1 0,26 0,-25 0,0 0,24 0,-24 0,25 0,-26 0,1 0,25 0,-25 0,24 25,-24-25,0 0,0 0,0 0,24 0,-24 0,0 0,0 0,-1 0,1 0,-25-25</inkml:trace>
  <inkml:trace contextRef="#ctx0" brushRef="#br0" timeOffset="31593.64">4738 12402,'-25'0,"25"25</inkml:trace>
  <inkml:trace contextRef="#ctx0" brushRef="#br0" timeOffset="36262.49">4912 12452,'0'-25,"24"25,1 0,-25-25,-25 25,1 0,24 25,-25-25,25-25,25 25,-25-24,24 24,-24-25,25 25,-25-25,25 25,-25-25,25 25,-25-25,25 25,0-24,-1-1,1 25,-25-25,25 25,-25-25,25 0,0 0,-25 1,24 24,-24-25,25 0,-25 0,25 25,-25-25,25 1,-25-1,25 25,-25-25,24 25,-24-25,25 0,0 1,-25-1,25 25,-25-25,25 25,-25-25,24 0,1 1,0-1,-25 0,25 25,-25-25,25 25,-25-25,24 1,1-1,0 25,-25-25,25 0,0 0,-1 1,1-1,0 0,0 0,0 25,-25-25,24 25,-24-24,25 24,-25-25,25 25,-25-25,25 0,0 0,-1 25,-24-24,25-1,0 0,-25 0,25 25,0-25,-25 0,24 1,1-1,0 0,-25 0,25 0,0 1,0-1,-25 0,24 25,-24-25,25 25,-25-25,25 1,0-1,0 0,-25 0,24 25,-24-25,25 1,0-1,-25 0,25 0,0 0,-25 1,24-1,1 0,0 0,0 0,0 1,-1-1,1 0,0-25,0 26,0-1,-25 0,24 0,1 0,0 25,0-24,0-1,-25 0,24 0,1 0,0 1,0 24,-25-25,25 0,-1 0,1 0,-25 0,25 1,0-1,0 0,-1 0,1 0,0 1,0-1,0 0,0 0,-1 0,1-24,0 24,0 0,-25 0,25 1,-1-1,1 0,0 0,0 0,0 1,-1-1,1 0,0 0,0-24,0 24,-1 0,1 0,25 0,-25-24,-1 24,1 0,0 0,25 1,-26-26,1 25,0 0,25 0,-26-24,1 24,0 0,25-24,-26 24,1-25,0 25,25 1,-25-26,24 25,-24-24,0 24,24 0,-24-25,0 26,25-1,-26 0,1-25,0 26,25-1,-26 0,1 0,0 0,0 1,-25-1,25 0,-1 0,1 0,0 1,0-1,0-25,-1 25,1 0,0 1,0-1,-25 0,25 0,-1 0,1 1,0-26,0 25,0 0,24 1,-24-1,0 0,0 0,-1 0,1 1,0-1,0 25,0-25,0 0,-1 0,1 1,0-1,0 0,0 25,-1-25,1 0,0 1,-25-1,25 0,0 0,-1 0,1 1,0-1,0 0,0 0,-1 0,-24 1,25-1,0 25,0-25,-25 0,25 0,-1 1,1-1,0 0,0 0,0 0,-1 0,1 25,0-24,-25-1,25 0,0 0,-1 0,1 25,0-24,0-1,0 0,-1 0,1 0,0 1,0-1,0 0,0 0,-1 0,-24 1,25 24,0-25,0 0,-25 0,25 25,-1-25,1 1,0-1,0 0,0 25,-25-25,24 0,1 1,0 24,-25-25,25 0,0 0,-1 25,-24-25,25 1,0 24,0-25,0 0,-1 25,-24-25,25 25,0-25,0 1,0-1,-1 0,1 0,0 0,-25 0,25 25,-25-24,0-1,25 25,-25-25,0 0,24 25,-24-25,0 1,0-1,-24 25,-1 0,0 0,0 0,0 0,1 0,-1 25,0-25,0 24,-24-24,24 25,0-25,0 25,0-25,1 25,-1-25,25 25,-25-25,50 0,0-25,-1 25,1-25,0 25,0-25,0 25,-1-25,1 25,25-24,-25 24,-1-25,1 0,0 25,25-25,-26 25,1-25,0 25,0 0,0-24,-1 24,1 0,0-25,0 50,-25-1,0 1,0 0,0 0,0 24,0-24,0 0,-25 0,25 24,-25 1,0-25,1 25,24-26,-25 26,0 0,25-26,-25 1,25 25,-25-25,25-1,-24 26,24-25,0 0,-25 24,25-24,-25 0,25 0,-25-1,25 1,-25 0,25 0,0 0</inkml:trace>
  <inkml:trace contextRef="#ctx0" brushRef="#br0" timeOffset="37481.45">8880 5159,'25'0,"0"0,0-24,0 24,-1-25,1 25,25 0,-25-25,24 25,-24-25,25 0,-26 25,26-24,0-1,-25 25,24-25,-24 25,25-25,-26 25,1-25,0 25,0 0,0 0,-1 0</inkml:trace>
  <inkml:trace contextRef="#ctx0" brushRef="#br0" timeOffset="37837.55">9401 5011,'-24'0,"24"24,24-24,1 25,-25 0,25-25,-25 25,25 24,-25-24,25 25,-25-25,24 24,-24 1,0-1,25 26,-25-26,0 1,25 0,-25-26,25 26,-25-25,25 0,-25-1,24 1,-24 0,0 0,25-25,-25 25,25-25,-25 25</inkml:trace>
  <inkml:trace contextRef="#ctx0" brushRef="#br0" timeOffset="81499.98">7219 9723,'0'-24,"-25"24,25 24,-25-24</inkml:trace>
  <inkml:trace contextRef="#ctx0" brushRef="#br0" timeOffset="87709.5">6970 9947,'-24'0,"24"-25,24 25,1 0,0 0,0 0,0 0,-1 0,1 0,0 0,0 0,0-25,0 25,-1 0,1 0,0 0,0-25,0 25,-1 0,1 0,-50 0,1 0,-1 0,0 0,0 0,0 0,25 25,-24-25,-1 0,0 0,0 25,0-25,0 0,1 0,-1 25,0-25,0 0,0 0,1 0,48 0,1 0,0 0,0-25,0 25,-1 0,1 0,0 0,0 0,0 0,0-25,-1 25,1 0,0 0,-50 25,0-25,1 0,-1 0,0 0,0 25,0-25,0 0,1 0,-1 0,0 24,0-24,0 0,1 0,-1 0,0 25,0-25,0 0</inkml:trace>
  <inkml:trace contextRef="#ctx0" brushRef="#br0" timeOffset="88628.85">5284 9376,'25'0,"-1"0,1 0,0 0,0-25,0 25,-1 0,1 0,0 0,0 0,0-24,-1 24,1 0,0 0,0-25,0 25,-1 0,1 0,0 0,-25-25</inkml:trace>
  <inkml:trace contextRef="#ctx0" brushRef="#br0" timeOffset="89040.84">5606 9351,'-25'0,"25"25,25-25,-25 25,0 0,0 0,25-1,-25 1,0 0,0 0,25 0,-25-1,0 1,0 0,0 0,25-25,-25 25,0-1,24-24,-24 25,0 0,25 0</inkml:trace>
  <inkml:trace contextRef="#ctx0" brushRef="#br0" timeOffset="89532.81">6102 9649,'0'25,"0"0,0-1,0 1,0 0,0 0,0 0,25-1,-25 1,0 0,0 0,25-25,-25 25,0-1,0 1,0 0,25-25,-25 25</inkml:trace>
  <inkml:trace contextRef="#ctx0" brushRef="#br0" timeOffset="91008.86">6797 10344</inkml:trace>
  <inkml:trace contextRef="#ctx0" brushRef="#br0" timeOffset="91173.23">6797 10368,'25'0,"-1"0</inkml:trace>
  <inkml:trace contextRef="#ctx0" brushRef="#br0" timeOffset="91336.82">7070 10443,'24'0,"1"0</inkml:trace>
  <inkml:trace contextRef="#ctx0" brushRef="#br0" timeOffset="91480.42">7417 10443,'25'0</inkml:trace>
  <inkml:trace contextRef="#ctx0" brushRef="#br0" timeOffset="91618.05">7715 10517,'24'0,"1"0</inkml:trace>
  <inkml:trace contextRef="#ctx0" brushRef="#br0" timeOffset="91762.09">8211 10542,'0'0,"25"0</inkml:trace>
  <inkml:trace contextRef="#ctx0" brushRef="#br0" timeOffset="102831.63">5953 11485,'25'0,"-25"24</inkml:trace>
  <inkml:trace contextRef="#ctx0" brushRef="#br0" timeOffset="104112.36">15429 11708,'0'0,"25"0,-25 25,24-25,1 0,0 0,0 0,0 0,-1 0,1 0,0 0,0 24,0-24,0 0,-1 0,1 0,0 0,0 0,0 0,-1 0,26 0,-25 0,0 0,-1 0,1 0,0 0,0 0,24 0,-24 0,0 0,0 0,0 0,-1 0,1 0,0 0,0 0,0 0,-1 0,1-24,0 24,0 0,0 0,-1 0,-24-25</inkml:trace>
  <inkml:trace contextRef="#ctx0" brushRef="#br0" timeOffset="105457.62">6177 11237,'25'0,"-1"0,1 0,0 0,0 0</inkml:trace>
  <inkml:trace contextRef="#ctx0" brushRef="#br0" timeOffset="105723.48">7417 11311,'25'0,"0"0</inkml:trace>
  <inkml:trace contextRef="#ctx0" brushRef="#br0" timeOffset="105848.45">8161 11336,'25'0,"0"0,0 0</inkml:trace>
  <inkml:trace contextRef="#ctx0" brushRef="#br0" timeOffset="105993.53">8831 11336,'0'0,"25"0,-1 0,-24-25,25 25,0 0,0 0,0 0</inkml:trace>
  <inkml:trace contextRef="#ctx0" brushRef="#br0" timeOffset="106120.39">9377 11336,'0'0,"24"0,1 0,0 0,0 0,0-25,-1 25,1 0,0 0,0 0,0 0,-1 0</inkml:trace>
  <inkml:trace contextRef="#ctx0" brushRef="#br0" timeOffset="106248.58">9997 11336,'0'0,"24"0,1 0,0 0,0 0,0-25,-1 25,1 0,0 0,0 0,0 0,-1 0,1 0,0 0</inkml:trace>
  <inkml:trace contextRef="#ctx0" brushRef="#br0" timeOffset="106384.45">10766 11336,'0'0,"24"0,1 0,25 0,-25 0,-1 0,1 0,0 0,0 0,0 0,-1 0,1 0,0 0,0 0,0 0,-1 0,1 25,0-25</inkml:trace>
  <inkml:trace contextRef="#ctx0" brushRef="#br0" timeOffset="106525.36">11683 11435,'0'0,"25"0,0 0,0 0,0 0,-1 0,1 0,0 0,0 0,0 0,-1 0,1 0,0 0,0 0,0 25,-1-25,1 0</inkml:trace>
  <inkml:trace contextRef="#ctx0" brushRef="#br0" timeOffset="106836.55">12328 11485,'0'0,"25"0,0 0,0-25,-1 25,1 0,0 0,0 0,0 0,0 0,-1 0,1 0,0 0,0 0,0 0,-1 0,1 0,0 0,0 0,0 0,-1 0,1 25,0-25,0 0,0 0,-1 0,1 0,0 0,0 0,0 0,-1-25,1 25,0 0,0 0,0 0,-1 0,1 0,0 0,0 25,0-25,-1 0,1 0,0 0,0 0,0 0,-1 0,1 0,0 0,0 0,0 0</inkml:trace>
  <inkml:trace contextRef="#ctx0" brushRef="#br0" timeOffset="106968.6">13742 11534,'25'0,"0"0,0 0,-1 0</inkml:trace>
  <inkml:trace contextRef="#ctx0" brushRef="#br0" timeOffset="107304.19">14089 11559,'25'0,"0"0,0-25,0 25,-1 0,-24 25,25-25,0 0,0 0,0 0,-1 0,1 0,0 0,0 0,0 0,-1 0,1 0,0 0,0 0</inkml:trace>
  <inkml:trace contextRef="#ctx0" brushRef="#br0" timeOffset="107416.12">14734 11559,'25'0,"-25"-25,25 25</inkml:trace>
  <inkml:trace contextRef="#ctx0" brushRef="#br0" timeOffset="108168.76">6524 11286,'0'0,"25"0,24-25,-24 25,25 0,-25-24,24 24</inkml:trace>
  <inkml:trace contextRef="#ctx0" brushRef="#br0" timeOffset="108476.07">7119 11311,'0'0,"-25"0</inkml:trace>
  <inkml:trace contextRef="#ctx0" brushRef="#br0" timeOffset="108636.97">7640 11286,'0'0,"25"-25,0 25,0 0,-1 0,1-24,0 24,0 0,24-25,-24 25,0 0,0 0,0-25,24 25,-24 0,0 0</inkml:trace>
  <inkml:trace contextRef="#ctx0" brushRef="#br0" timeOffset="109652.49">5929 9624,'0'0,"0"25,-25-25,0 25,25 0,-25-1,0 1,25 0,-24 25,24-26,0 1,0 0,0 0,24-25,1 25,0-25,0-25,0 25,-1-25,1 0,0 0,0 1,0-1,-1-25,1 25,0 1,0-26,0 25,-25-24,25 24,-25 0,0 0,0 0,0 1,0-1,-25 0,0 25,0 0,0 0,0 0,1 25,-1 0,-25-1,25 1,1 25,-26-1,25-24,0 25,1-1,-1 1,0 0,25-26,0 26,0-25,0 0,25-1,-25 1,25-25,-1 0,1 0,25 0,-25 0,24-25,-24 25,25-24,-26-1,1 0,25 0,-25 0,0 1,-1-1,1 0,-25 0,25 0,-25 1,-25 24,0 0,1 0,-26 24,25 1,0 0,-24 0,24 0,0-1,-25 1,26 0,-1 0,25 24,-25-49,25 25,0 0,0 0,25 0,0-25,-1 0,1 0,0 0,-25-25,25 0,0 0,-1 0,1 1,-25-1,25 0,-25 0,0 0,0 1,0-1,0 0,0 0,-25 0,0 25</inkml:trace>
  <inkml:trace contextRef="#ctx0" brushRef="#br0" timeOffset="110196.15">5061 10567,'0'-25,"24"0,1 25,0 0,0-25,0 25,-1 0,1-24,0 24,0-25,0 25,-1-25,26 25,-25-25,0 0,24 25,-24-24,0-1,0 25,-1-25,1 25,-25-25,25 25</inkml:trace>
  <inkml:trace contextRef="#ctx0" brushRef="#br0" timeOffset="110467.98">5383 10542,'0'0,"0"25,0 0,25-25,-25 24,0 1,0 0,25 0,-25 0,0-1,0 1,0 0,24 0,-24 0,0-1,0 1,0 0,0 0,25 0,-25-1,0 1,0 0</inkml:trace>
  <inkml:trace contextRef="#ctx0" brushRef="#br0" timeOffset="110748.81">5829 10765,'-24'0,"24"25,0 0,0 0,24-1,-24 1,0 0,25 0,-25 24,0-24,0 0,25 0,-25 24,0-24</inkml:trace>
  <inkml:trace contextRef="#ctx0" brushRef="#br0" timeOffset="133770.94">3895 7789,'0'24,"24"-24,1 0,0 0,0 0,-25-24,25 24,0 0,-1 0,-24-25,25 25,-25 25,-25-25,1 0,24 24,-25-24</inkml:trace>
  <inkml:trace contextRef="#ctx0" brushRef="#br0" timeOffset="146378.11">6053 11708</inkml:trace>
  <inkml:trace contextRef="#ctx0" brushRef="#br0" timeOffset="147893.12">5904 11733</inkml:trace>
  <inkml:trace contextRef="#ctx0" brushRef="#br0" timeOffset="147957.11">5904 11733</inkml:trace>
  <inkml:trace contextRef="#ctx0" brushRef="#br0" timeOffset="148029.12">5904 11733</inkml:trace>
  <inkml:trace contextRef="#ctx0" brushRef="#br0" timeOffset="148077.64">5904 11733</inkml:trace>
  <inkml:trace contextRef="#ctx0" brushRef="#br0" timeOffset="148112.12">5904 11733</inkml:trace>
  <inkml:trace contextRef="#ctx0" brushRef="#br0" timeOffset="148146.41">5904 11733</inkml:trace>
  <inkml:trace contextRef="#ctx0" brushRef="#br0" timeOffset="148198.07">5904 11733</inkml:trace>
  <inkml:trace contextRef="#ctx0" brushRef="#br0" timeOffset="148232.41">5904 11733</inkml:trace>
  <inkml:trace contextRef="#ctx0" brushRef="#br0" timeOffset="151990.07">5904 11733</inkml:trace>
  <inkml:trace contextRef="#ctx0" brushRef="#br0" timeOffset="157399.69">3944 9674,'0'-25,"-25"25,25 25,25-25,0 0,0 0,0 0,0 0,-1 0,1-25,0 25,0 0,0-25,-1 25,1 0,0-25,0 25,0-24,-1 24,1 0,0 0,0 0,-50 0,25 24,-25-24,0 0,1 25,-1-25,0 25,0-25,0 0,1 0,24 25,-25-25,0 0,0 0,0 0,1 0,-1 0,25 25,25-25,-1 0,1 0,0 0,0 0,0-25,-1 25,1 0,0 0,0 0,0 0,-1 0,1 0,-25-25</inkml:trace>
  <inkml:trace contextRef="#ctx0" brushRef="#br0" timeOffset="159279.74">4614 11038,'25'0,"-25"-25</inkml:trace>
  <inkml:trace contextRef="#ctx0" brushRef="#br0" timeOffset="166103.77">6896 10393,'0'0,"25"0,-25-25,25 25,-25-24,24-1,1 25,-25-25,25 25,-25-25,25 0,0 25,-1-24,-24-1,25 25,0-25,-25 0,25 25,0-25,0 1,-25-1,24 25,1-25,0 25,-25-25,25 0,0 25,-25-25,24 1,1-1,0 0,0 0,0 0,-1 1,1 24,-25-25,25 0,0 0,0 0,-1 1,1 24,0-25,0 0,0 0,-1 0,1 1,-25-1,25 0,0 25,0-25,-1 0,1 1,0-1,0 0,0 0,-25 0,24 25,1-24,0-1,0 0,0 0,-1 0,1 1,0 24,-25-25,25 25,0-25,0 0,-1 0,1 25,-25-24,25 24,0-25,0 25,-1-25,1 0,0 25,-25-25,25 25,0-25,-1 25,-24-24,25 24,0-25,0 0,0 25,-25-25,24 25,1-25,-25 1,25 24,0-25,-25 0,25 25,-1-25,-24 0,25 25,0-24,0-1,0 25,-25-25,24 25,-24-25,25 25,0-25,0 1,0 24,-25-25,24 25,-24-25,25 25,-25-25,25 25,-25-25,25 25,-25-24</inkml:trace>
  <inkml:trace contextRef="#ctx0" brushRef="#br0" timeOffset="172188.21">9153 8458,'25'0,"0"0,0 0,-1 0,1 0,0-24,0 24,0 0,0 0,-1 0,1 0,0 0,0 0,0 0,-1 0,1 0,0 0,0 0,-25 24,25-24,-1 0,1 0,0 0,0 0,0 0,-1 0,1 0,0 0,0 0,0 0,-1 0,1 0,0-24,0 24,0 0,-1 0,1 0,0 0,0 0,0 0,-1 0,1 0,0 0,0 0,0 0,-1 0,1 0,0 0,0 0,0 0,0 0,-1 0,1 0,0 0,0 0,0 0,-1-25,1 25,0 0,0 0,0 0,-1 0,1 0,0 0,0 0,0 0,-1 0,1 0,0 0,0 0,0 0,-1 0,1 0,0 25,0-25,0 0,-1 0,1 0,0 0,0 0,0 0,-1 0,1 0,0 0,0 0,0 0,-1 0,1 0,0 24,25-24,-25 0,-1 0,1 0,0 0,0 0,0 0,24 0,-24 0,0 0,0 0,-1 0,1 0,25 0,-25 0,-1 0,1-24,0 24,0 0,24 0,-24 0,0 0,0 0,0 0,-1 0,1 0,0 0,0 0,0-25,-1 25,1 0,0 0,0 0,0 0,-25 25,24-25,1 0,0 0,0 0,0 0,-1 0,1 0,0 0,0 0,0 0,0 0,-1 0,1 0,0 0,0 0,0 0,-1 0,1 24,0-24,0 0,0 0,-1 0,1 0,0 0,0 0,0 0,-1 0,1 0,0 0,0 0,0 0,-1 0,1 0,0 0,0 0,0 0,-1 0,1 0,0 0,0 0,0 0,-1 0,1 0,0 0,0 25,0-25,-1 0,1 0,0 0,0 0,0 0,-25 25,25-25,-1 0,1 0,0 0,0 0,0 0,-1 0,1 0,0 0,0 0,0 0,-25-25</inkml:trace>
  <inkml:trace contextRef="#ctx0" brushRef="#br0" timeOffset="173735.79">13891 8458,'0'-24,"25"24,0 0,-25-25,24 25,1-25,0 25,-25-25,25 25,0 0,-25-25,24 25,1 0,-25-24,25 24,-25-25,25 25,0-25,-1 25,1-25,0 0,0 25,-25-24,25 24,-1-25,1 25,0-25,0 25,0-25,-1 25,-24-25,25 25,0 0,0-24,0 24,0-25,-1 25,1-25,0 0,0 25,0-25,-1 0,1 25,0-24,0-1,0 25,-1-25,1 0,0 25,0-25,0 25,-1-24,1-1,0 25,0-25,0 0,-1 25,1-25,0 1,0 24,0-25,24 0,-24 0,0 25,0-25,-1 1,1 24,0-25,0 0,24 25,-24-25,0 0,0 25,0-24,-1-1,1 25,0-25,25 0,-25 0,-1 25,1-24,0-1,0 0,0 0,24 25,-24-25,0 1,0-1,-1 25,1-25,0 0,0 25,0-25,-1 25,1-24,0-1,0 25,0-25,-1 25,-24-25,25 25,0 0,0-25,0 25,-25-24,24 24,-24-25,25 25,0 0,-25-25,25 25,0 0,-25-25,24 25,1 0,-25-25,25 25</inkml:trace>
  <inkml:trace contextRef="#ctx0" brushRef="#br0" timeOffset="189285.56">4242 10517,'0'0,"0"25,25-25,0 0,-1 0,1 0,0 0,0 0,0 0,-1 0,1 0,0 0</inkml:trace>
  <inkml:trace contextRef="#ctx0" brushRef="#br0" timeOffset="189782.94">5234 10319,'25'0</inkml:trace>
  <inkml:trace contextRef="#ctx0" brushRef="#br0" timeOffset="189929.61">5482 10269,'25'0,"0"0</inkml:trace>
  <inkml:trace contextRef="#ctx0" brushRef="#br0" timeOffset="190077.51">5730 10220,'25'0,"0"0,0 0</inkml:trace>
  <inkml:trace contextRef="#ctx0" brushRef="#br0" timeOffset="190197.51">6077 10170,'25'0,"0"0</inkml:trace>
  <inkml:trace contextRef="#ctx0" brushRef="#br0" timeOffset="190369.57">6400 10145,'25'0,"0"0,-1 0,-24 25,25-25,0 0</inkml:trace>
  <inkml:trace contextRef="#ctx0" brushRef="#br0" timeOffset="190812.56">7119 10269,'25'0,"0"0,0 0</inkml:trace>
  <inkml:trace contextRef="#ctx0" brushRef="#br0" timeOffset="191718.09">4019 10616,'0'25,"25"-25,-1 0,1 0,0 0,0 0,0 0,-1 0,-24-25,25 25,0 0,0 0,0 0</inkml:trace>
  <inkml:trace contextRef="#ctx0" brushRef="#br0" timeOffset="192013.96">4515 10592,'25'0,"-25"-25,24 25,1 0,0 0,0 0,0 0,-1 0,1-25,0 25,0 0,0 0,-1 0,1 0,0 0,0-25,0 25,-1 0,1 0,0 0,0 0,-25-25,25 25,0 0,-1-24,1 24,0 0,0 0,0 0,-1 0,1 0,0-25,0 25,0 0,-1 0</inkml:trace>
  <inkml:trace contextRef="#ctx0" brushRef="#br0" timeOffset="192130.27">5557 10418,'24'0,"1"0,-25-25,25 25,0 0,0 0,-1 0,1-25</inkml:trace>
  <inkml:trace contextRef="#ctx0" brushRef="#br0" timeOffset="192256.53">6127 10319,'0'0,"25"0,0 0,0 0</inkml:trace>
  <inkml:trace contextRef="#ctx0" brushRef="#br0" timeOffset="192398.54">6549 10294,'0'0,"25"0,-1 0</inkml:trace>
  <inkml:trace contextRef="#ctx0" brushRef="#br0" timeOffset="192621.53">6871 10269,'25'0,"0"0,0 0,-1 0,1 0,0 0,0 0,0 0,-25-25,24 25,1 0,0 0,-25-24,25 24,0 0</inkml:trace>
  <inkml:trace contextRef="#ctx0" brushRef="#br0" timeOffset="197565.4">16768 7317</inkml:trace>
  <inkml:trace contextRef="#ctx0" brushRef="#br0" timeOffset="198564.37">16768 7317,'0'-24,"0"-1,0 0,0 0,0 50,0 0,0 0,0-1,0 1,0 0,0 0,0 0,-24-25,24 24,0 1,-25 0,25 0,0 0,0-50,0 0,0 0,0 0,0 1,0-1,0 0,0 0,0 0,0 1,25-1,-25 0,0 0,24-24,-24 24,0 0,25 0,0 0,-25 1,0-1,25 0,-25 0,0 0,25 1,-25-1,24 0,1 0,-25 0,25 25,0 0,0 0,-25 25,24-25,1 25,0 0,0-25,-25 25,25-25,-25 24,24-24,-24 25,0 0,25-25,-25 25,0 0,0-1,0 1,-25 0,1-25,-1 0,0 25,0-25,0 0,1 25,-1-25,-25 0,25 0,1 0,-26 0,25 0,0 0,1 0,-1 24,0-24</inkml:trace>
  <inkml:trace contextRef="#ctx0" brushRef="#br0" timeOffset="199745.24">17190 7565,'0'-24,"0"48,0 1,-25-25,25 25,0 0,-25 0,25-1,-24 1,24 0,-25 25,0-26,25 1,-25 25,0-25,1 24,-1-24,25 0,-25 0,25 0,0-1,0 1,0 0</inkml:trace>
  <inkml:trace contextRef="#ctx0" brushRef="#br0" timeOffset="-213554.54">6797 7243</inkml:trace>
  <inkml:trace contextRef="#ctx0" brushRef="#br0" timeOffset="-211425.45">6350 7838,'0'25,"0"0,0 0,0-1,25-24,0 0,-25-24,0-1,0 0,0 0,-25 25,0 0,25 25,-24-25,24 25,0 0,0-1,24-24,-24-24,0-1,0 50,0-1,-24-24</inkml:trace>
  <inkml:trace contextRef="#ctx0" brushRef="#br0" timeOffset="-208505.78">6400 8334,'0'25,"0"0,0 0,0 0,-25-25,25 24</inkml:trace>
  <inkml:trace contextRef="#ctx0" brushRef="#br0" timeOffset="-207069.44">6251 9252,'0'25,"0"0,0 0,0-1,0 1,0 0,0 0,0 0,0-1</inkml:trace>
  <inkml:trace contextRef="#ctx0" brushRef="#br0" timeOffset="-206797.57">6375 8880,'0'0,"-25"0</inkml:trace>
  <inkml:trace contextRef="#ctx0" brushRef="#br0" timeOffset="-206653.62">6375 8806,'-25'0,"1"0</inkml:trace>
  <inkml:trace contextRef="#ctx0" brushRef="#br0" timeOffset="-205925.59">6276 8086,'0'25,"0"0,0 0,25-25,0 0,-25-25,24 0,-24 0,0 1,0-1,0 0,0 0,-24 25,24 25,-25-25,25 25,0 0,-25-25,50 0,-25 24</inkml:trace>
  <inkml:trace contextRef="#ctx0" brushRef="#br0" timeOffset="-203536.92">10319 2208,'0'24,"25"-24,-25 25,0 0,25 0,-25 0,25-1,-25 1,0 0,24 25,-24-26,25 26,-25-25,25 24,-25-24,25 0,-25 0,0 0,25 0,-25-1,0 1,24 0,-24-50,-24 0,24 1,-25-1,25 0,-25 0,25 0,-25 0,25-24,-25 24,25-25,-24 26,-1-26,25 0,-25 1,25 24,-25-25,25 1,-25 24,25-25,0 26,0-26,0 25,0-24,0 24,25 0,-25-25,25 26,0-1,0 0,-1 25,1-25,0 0,25 25,-26 0,1-24,0 24,0 0,0 24,-1-24,1 25,-25 0,0 0,0 0,0-1,0 1,-25 0,1 0,-1 24,0-24,0 0,-24 25,24-26,-25 1,25 0,1 0,-1 0,0-1,0 1</inkml:trace>
  <inkml:trace contextRef="#ctx0" brushRef="#br0" timeOffset="-203261.72">11237 2381,'25'0,"-25"25,24 0,-24 0,0-1,0 1,0 0,0 0,0 0,0-1,0 1,0 0,-24 0,24 0,0 0</inkml:trace>
  <inkml:trace contextRef="#ctx0" brushRef="#br0" timeOffset="-202997.72">11559 1786,'0'0,"25"0,0-25,25 25,-26-25,1 25,25-24,-25 24,-1-25,26 25,-25-25,24 25,-24-25</inkml:trace>
  <inkml:trace contextRef="#ctx0" brushRef="#br0" timeOffset="-202825.46">11857 1960,'0'0,"25"24,-25 1,25 25,-25-25</inkml:trace>
  <inkml:trace contextRef="#ctx0" brushRef="#br0" timeOffset="-202677.8">12452 2108,'0'0,"0"-24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9T12:12:20.82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88 9122 37 0,'-7'0'61'0,"7"0"4"15,0 0 3-15,0 0-3 0,0 0-4 0,0 0-6 0,0 0-4 16,0 0-3-16,0 0-5 0,0 0-2 0,0 0-2 16,0 0-1-16,0 0-2 0,0 0-1 0,0 0-1 0,0 0-3 15,0 0 1-15,0 0-1 0,0 0-1 0,0-4-2 0,0 4-2 16,0 0 2-16,0-4 4 0,0 4 0 15,0 0 2-15,0 0 2 0,-7-3 2 0,7 3 2 0,0 0 2 16,0-4 1-16,0 4 0 0,-6 0-1 0,6 0 1 0,0-4-1 16,0 4 0-16,0 0 1 0,0 0-1 0,0-4-1 0,-6 4 0 0,6 0 0 0,0 0-1 15,0 0-2-15,0 0 0 0,0 0-2 0,0 0-3 16,0 0-3 0,0 0-4-16,0 0-4 0,0 4-5 0,0-4-5 0,0 0-5 15,0 0-4-15,0 4-2 0,0 0-2 0,-7-1 2 0,7 5 5 16,0-2 3-16,0 6 4 0,0-1 4 0,-6 0 2 0,6 3 3 15,0 1 4-15,0 4 1 0,0-1-1 0,-7 1 1 16,7 2 2-16,0 1 1 0,0 0-1 0,7 0 4 16,-7 4 1-16,0-1 3 0,0 1 4 0,0 0 2 0,6-1 0 15,-6 2 4-15,0-2 4 0,0 0 4 0,0 0 5 0,0 1 6 16,0-4 2-16,-6 1-1 0,6-2-1 0,0-2 0 0,0 0-3 0,0-2-1 0,0-2-2 16,0-1-2-16,0-2-2 0,0-1 1 0,0 0 1 0,-7 0-1 15,7-4-3-15,0 1-6 0,0-2-10 0,0-1-9 16,0-1-9-16,0-1-6 0,0 0-5 0,0-3-3 0,0 0-3 15,7 4-1-15,-7-4 1 0,0 0-1 0,0 0 0 0,0 0-4 16,6 0-17-16,-6-4-29 0,0 4-41 0,0 0-49 0,0 0-52 16,0 0-52-16,0-3-60 0,7-4-78 0,-7-1-102 0,6 1-93 15,-6-4-28-15,0 0 8 0</inkml:trace>
  <inkml:trace contextRef="#ctx0" brushRef="#br0" timeOffset="444.26">684 9097 133 0,'0'-8'420'15,"6"4"-119"-15,1-3-122 0,-1-1-76 0,7 1-42 16,-7 0-19-16,8 4-7 0,-1-5-8 0,0 1 0 0,-1 3 1 16,9-4-2-16,-2 6-3 0,-6-3-3 0,6 1-3 0,1 1-3 15,-1 3 2-15,1 0-4 0,6 0 0 0,-7 0-1 0,1 3 0 16,0 1-3-16,0 1 2 0,-1-3-1 0,0 6 0 15,-6 3 0-15,7-3-1 0,-7 2-1 0,-7 1 2 16,7 0 1-16,-6 3 3 0,-1-2 1 0,1 3 0 0,-1-5 4 16,-6 5 2-16,0-1 5 0,0 2 5 0,-6-6 3 0,-1 5 2 0,1-3 2 0,-1 2 8 15,-6-3 5-15,1 0 2 0,-2 3 1 0,1-3-5 16,0 0-2-16,-6-4-4 0,5 4-4 0,1-3-9 16,1 0-8-16,4-1-7 0,-4 1-6 0,6-6-2 0,-1 6-12 15,0-4-22-15,1-1-28 0,6 5-34 0,6-4-51 0,1-2-91 16,0-2-172-16,11 0-87 0,-5 0-41 0</inkml:trace>
  <inkml:trace contextRef="#ctx0" brushRef="#br0" timeOffset="1183.62">2228 8404 70 0,'0'-4'343'16,"0"0"-87"-16,0 1-85 0,0 3-68 0,5-3-36 0,-5-2-19 15,0 5-8-15,0-3-7 0,0 3-2 0,0-4-2 16,7 4-1-16,-7 0-1 0,0 0 0 0,0 0-1 0,0 0 0 15,0 0 1-15,0 0 1 0,0 0 0 0,0 0-1 0,0 0 0 16,0 4-4-16,0-4-3 0,0 0-2 0,0 3-4 16,-7 2-1-16,7 1 0 0,0 2 2 0,-5-1 5 0,-2 8 2 15,-1-5 2-15,3 5 0 0,-8-1 2 0,6 6 1 16,-6-3-3-16,0 2-2 0,0 0 1 0,7-2-3 0,-8 2 2 16,7-1 1-16,-5-3 2 0,-1-1 4 0,6 1 3 0,-6-1 4 15,7-2-3-15,-1-1 4 0,0-4 0 0,1 1-1 16,0-1 0-16,6-4 4 0,0 1 5 0,-7-1 15 15,7-3 23-15,0 4 30 0,0-4 36 0,0 0 32 0,0 0 28 16,0-4 12-16,0 4 1 0,0-3-12 0,0-1-25 0,7-3-31 0,-7-4-36 16,0 4-35-16,6-7-31 0,0-1-21 0,-6 0-14 15,7-1-8-15,0-1-4 0,-1-2-1 0,1-3-4 0,6 1 0 16,-7-1 0-16,7 0-1 0,-7-5-1 0,8 6 1 16,-1-4 1-16,0 2 1 0,0 5 2 0,-7-4-3 0,8 3 0 15,-9 2 2-15,8 3 0 0,-5 2-2 0,-1 1-1 16,-2 3-2-16,2 2 0 0,-7 1 0 0,6 2 2 0,8-1-1 15,-8 0 1-15,1 4-2 0,-1 0 1 0,7 4 0 0,-7 0-1 16,1 4 2-16,7 2-3 0,-8-3 1 0,7 8 1 16,0-4 2-16,-7 4 0 0,8 3-1 0,-1-3-1 0,-7 3 2 15,7 0 1-15,-7 1-1 0,7-1 1 0,-6 0-1 16,7 4 0-16,-8-3 1 0,0 0 0 0,0-2-8 0,1 2-13 16,6-5-26-16,-13 4-46 0,7-3-60 0,-1 4-65 0,1-5-57 15,-1-3-48-15,-6 0-39 0,6 1-43 0,1-6-52 0,-7 2-90 16,6-5-31-16,-6-3 9 0</inkml:trace>
  <inkml:trace contextRef="#ctx0" brushRef="#br0" timeOffset="2643.58">2260 8371 106 0,'0'-4'262'0,"0"1"-64"16,0-1-58-16,0 0-43 0,0 4-26 0,0-4-13 0,0 4-6 15,0-3-7-15,0 3-6 0,0 0-7 0,0 0-5 16,0 0-6-16,0 0-5 0,0 0-4 0,0 0-3 0,0 0-3 16,0 3-1-16,0-3-2 0,0 0 0 0,-7 4 0 0,7 0 3 15,0 0 1-15,0-1 1 0,0 1 3 0,0 3 2 16,-7 0 2-16,7-2 2 0,0 1 2 0,0 5 1 16,0-3 4-16,0 3 3 0,0-4 1 15,-6 4-2-15,6 1-1 0,0-3 0 0,0 3-3 0,0-1-1 16,-7 3-8-16,7-2-4 0,0 2 2 0,-5-2 0 15,5 2 2-15,0-3-1 0,0 3 1 0,0-3 1 16,0 5 0-16,-7-2-1 0,7 1 0 0,0-4 0 0,0 4-3 16,-8-1 0-16,8 1 1 0,0-1 0 0,0 1 3 0,0 0 2 15,0-1 1-15,-5 1 1 0,5 0 2 0,0-1 3 16,0 5 0-16,-8-2 1 0,8-2-2 0,-5 3-1 0,5 1-2 16,0-1 0-16,-7 1-2 0,7 3-4 0,0-4-1 15,0 1-3-15,-7-2 0 0,7 2 0 0,0-5-1 0,0 5 1 16,0-1 3-16,-6-3 4 0,6 4 3 0,0-5 2 0,0 3 0 15,-7-1 0-15,7 2 7 0,0-4 0 0,-6 1 1 16,6 4-4-16,0-5-2 0,-7 1-2 0,7 0 0 16,-6-1-1-16,6 1-3 0,0-1-3 0,-6 5-1 0,6-4 0 15,0-1 1-15,0 1-3 0,-7 0 1 0,7-1 0 0,0 1-1 16,0-1 2-16,0 1 1 0,0 0 3 0,0 3 1 0,0-3 2 16,0 3 0-16,0-3 0 0,0 3 2 0,-7 0 1 15,7 1 0-15,0-5 0 0,0 5-1 0,0-2 1 16,-7 3 0-16,7-3-1 0,0 2 0 0,-6 0 0 0,6-2-1 15,0 3-1-15,-6-3 1 0,6 2-1 0,0-1-2 0,0-3 1 16,0 3-1-16,0 0-2 0,0 0 0 0,0 1 1 16,0-4-1-16,6 7 0 0,-6-5 1 0,0 2-1 0,0 0 0 15,0 2 0-15,0-3-3 0,0 4 0 0,0 0-3 0,0 1 0 16,0-1 0-16,0 0-2 0,0-1 0 0,0 2 0 0,0-6 2 0,0 5 1 16,0 1 6-16,0-1 3 0,0 0 6 0,0 0 3 0,0 0 5 15,0-5 3-15,0 10 4 0,0-6 1 0,0 2-3 16,0-2-3-16,0 1-6 0,-6 0-1 0,6 1-4 0,0-1-5 15,0 0-4-15,0-4-3 0,0 3-4 0,-7 2 0 0,7 3-1 0,0-4-1 16,-6-4 0-16,6 7-2 0,0-3 0 0,-7-3 2 16,7 2 0-1,-6 2-3-15,6-1 0 0,-7-1-2 0,7-2-1 0,-6 3 1 16,6 0-1-16,-7-4-1 0,7 5 3 0,-7-6 0 16,7 6-1-16,0-5 3 0,0 4 2 0,-6-4 3 15,6 0 2-15,0 4 2 0,0-3 0 0,-6-1 1 0,6 3 5 16,0-2-1-16,0-1 0 0,-7 4 0 0,7-3 1 0,0 3 1 15,-6-1-1-15,6 2-2 0,-7-1-2 0,7-4 0 0,-6 3 0 16,6 2-4-16,-7-1 0 0,7 0-3 0,-7 1-2 16,7-2 0-16,-7-3-1 0,7 9-1 0,-6-6-1 15,6 1 2-15,-6 0-3 0,0 0 2 0,6 0 2 0,-7-1 1 16,1 2-1-16,6-1 0 0,-7 0 2 0,7 0 0 0,-7 0 4 16,7 0 0-16,-6 3 0 0,6-2-1 0,-7-2 4 15,7 5 1-15,-6-4-4 0,6-1-1 0,-6 2-3 0,6 0 0 16,-7-2-2-16,7 1-1 0,-6 4-4 0,6-5-1 15,-7 5 1-15,0-4 2 0,1 0 2 0,6 0-5 0,-7 0 3 16,1-1 1-16,6 2-1 0,-7 0 0 0,2-2-1 0,5 4-1 16,-8-2-1-16,8-1 1 0,-7-1-2 0,2 1-1 15,5 1 1-15,-8 2-1 0,8-3 1 0,-6 4-1 0,6-1 1 16,-7-2-2-16,7 2 2 0,-6-3-2 0,6 0 0 0,-6 1 1 16,6-2 0-16,-7-3 0 0,1 5-1 0,6-5 1 0,0 4 4 15,-7-4-3-15,1 0 2 0,6 4 0 0,-7-3-1 16,7-2 1-16,-7 3 1 0,7 1 0 0,-6-2-4 15,6-1 2-15,-7 4 0 0,1-1 0 0,6-1 2 0,-6 1-1 16,6 1-1-16,-7 0 0 0,7 0 1 0,-6 0-1 0,6-1 0 16,-7 6 1-16,1-2-1 0,6 1 2 0,-7 0-1 0,7-1-1 15,-6 4 1-15,6-3-1 0,-7 0 0 0,7-1-9 16,-8 1 5-16,8-1 1 0,-5 2 2 0,5-6-1 16,0 6 0-16,0-6 0 0,-6 1 0 0,6 0 8 0,0 3-5 15,0-2 0-15,0-1-2 0,0-5 0 0,0 6 1 0,0-2 0 16,0 2 1-16,6 0-9 0,-6-2 5 0,0-3 0 0,5 4 2 15,-5 0 0-15,0-4-1 0,0 0 0 0,8 5 0 16,-8-5 10-16,7 1-4 0,-7 2-1 0,6-2-4 0,-6-1 1 16,0 0 1-16,7 0-2 0,-7 1 0 0,0-1-2 15,6 1 2-15,-6-2 0 0,0 2 0 0,7 0 0 0,-7-2 1 16,6 3 0-16,-6 1-1 0,7 1-11 0,-7-4 4 0,6 5 4 16,-6 2-1-16,6-4 1 0,-6 2 0 0,7-1 0 15,-7-1 4-15,6 2 13 0,-6-1-4 0,7 0-4 0,-7 0 1 16,7-4-3-16,-7 4 0 0,0-4-1 0,6 1-3 0,-6 3 1 15,0-5 0-15,7 2 0 0,-7-1 0 0,0-2 4 16,0 2-2-16,0-4-1 0,0 1-1 0,0-4-1 0,0-1 0 16,0 2 0-16,0-5-1 0,0 1-4 0,0 0 2 0,0-6 2 15,6 3 0-15,-6-3-11 0,0-2-28 0,-6 0-83 0,6 0-101 16,0-2-107-16,6-5-171 0,-6-5-142 0,7-3-93 16,-7 1-43-16,6-5 1 0</inkml:trace>
  <inkml:trace contextRef="#ctx0" brushRef="#br0" timeOffset="3448.55">1797 13704 64 0,'0'0'262'0,"-6"0"-60"0,6-3-60 16,-7-4-51-16,7 0-40 0,0-5-25 0,0 2-17 0,0-5-9 15,0 0-7-15,-7-3-5 0,7-1 1 0,0-3 2 16,0 0 0-16,0-3 0 0,-6-1 2 0,6 4 1 0,0-4 3 16,-7 4 6-16,1-3 4 0,0 4 4 0,-1-6 6 0,7 10 8 15,-6-2 1-15,-1-3 0 0,1 7 2 0,-1-4-4 0,7 5-2 0,-6-1-5 16,6 1-7-16,0-1-5 0,0 4-3 0,6-4-5 16,1 1-4-16,-1-1-6 0,1-3-6 0,-1 3-9 15,7-3-11-15,-7 0-14 0,7 4-18 0,-6-3-17 0,6 3-19 16,-6-1-20-16,-1 1-17 0,1 3-18 0</inkml:trace>
  <inkml:trace contextRef="#ctx0" brushRef="#br0" timeOffset="3792.35">1771 12804 80 0,'-13'-8'159'16,"0"1"-22"-16,7 0-27 0,-7 3-22 0,0-3-22 0,6 3-15 16,-1 0-7-16,-3 0-4 0,4 0-2 0,1 4-2 0,6-3 1 15,-7 3-6-15,7 0-3 0,0 0-5 0,0 0-1 16,0 3-3-16,0 1 1 0,0 4 0 0,7 0 1 0,-7-1 1 15,6 3 1-15,1 2-1 0,-1-1-3 0,-1 4-2 16,3 2-3-16,-1 2-1 0,-1-1-1 0,1 1-2 0,-1 3-2 16,1 4-1-16,-1-5 0 0,-6 4 1 0,7 4 1 0,-1 0 1 15,-6 2 0-15,6-2 4 0,1 3 4 0,-7 2 4 16,0 3 1-16,6-1 4 0,-6 1-3 0,7 0 1 16,-7 3-1-16,7 0-3 0,-7 0-3 0,6 1-3 0,-6 3-3 15,0-1-2-15,0 2-2 0,7 2-2 0,-7-3 1 0,-7 0-1 16,7 0 0-16,0 0-5 0,-6 0 1 0,6-3 0 0,-7-1 1 15,0 0-1-15,1 1 0 0,-1-5-1 0,1 0 1 16,0-3 0-16,-1 0 1 0,7-4-1 0,-6 0-1 16,-1 1 0-16,7-5 0 0,-6 2 0 0,-1-2-1 0,7-3-2 15,-6 0-2-15,6 1-5 0,-7-2-11 0,-1-3-9 0,3 5-10 16,-1-5-12-16,-1 4-11 0,1-3-12 0,-1-2-11 16,0 5-11-16,0-3-10 0,7-2-14 0,-6 3-25 0,-1 1-31 15,1-6-43-15,0 4-62 0</inkml:trace>
  <inkml:trace contextRef="#ctx0" brushRef="#br0" timeOffset="5261.88">1895 14855 76 0,'-7'-4'414'16,"7"1"-84"-16,-6-1-102 0,6 4-88 0,-7-3-57 0,7 3-32 16,0 0-18-16,0 0-9 0,0-4-3 0,0 4-3 15,0 0-2-15,7 0-4 0,-7 0-2 0,6 4-3 0,-6-4-2 16,7 0-2-16,-1 0 1 0,1 3-2 0,0-3 4 0,6 4 0 15,-7-1 1-15,7-3 0 0,-7 4 1 0,8-1 1 16,-1 1 0-16,-1 0 2 0,1 0 0 0,1 3 0 0,5-3 1 16,0-1-1-16,8 4 1 0,-1-2-2 0,0-2 0 15,0 5-3-15,7-5-1 0,-7 0-1 0,6 2 1 0,1 2-1 16,0-4 1-16,5 2-1 0,-5-2 1 0,-1 0 1 0,7-3 0 16,-6 4 1-16,6 0-1 0,-6-1 0 0,6 1 1 15,-7-4 0-15,8 4 1 0,-8-4 0 0,7 4-1 0,1-1-1 16,-9 1 0-16,8-1 0 0,1-3 0 0,6 4 1 15,-7-1 0-15,6 1 2 0,0-4 1 0,7 4 2 0,-6 0-1 16,-1-1-2-16,2-3 1 0,5 4-2 0,-7-4-2 0,7 4-1 16,-5-1-2-16,-2-3 1 0,7 3 1 0,0 1 0 15,-7 0-1-15,7 0 3 0,0-4 1 0,1 3-3 0,-1-3 2 16,0 0 0-16,-6 4 1 0,6-4 2 0,-7 0 1 16,7 0 0-16,1 0 1 0,-8 0 3 0,7 0-1 0,-7 0-2 15,7 0 0-15,1 0-2 0,0 0-3 0,-8 0-1 16,0 4-1-16,1-4-3 0,-1 0 0 0,-6 3-1 0,7-3 1 15,-7 4 0-15,6-4-1 0,-5 4-2 0,-1-4 1 16,6 4-1-16,-6-4-1 0,1 0 0 0,5 0 1 0,-6 0 0 0,1 0 1 16,5 0-1-16,-6 0 2 0,0 0 2 0,6 0 0 15,-6 0 0-15,8 0 0 0,-8-4-2 0,6 4-1 16,-6 0 0-16,7 0-1 0,-7-4 0 0,-1 4-2 0,8 0 2 16,-6 4-1-16,-2-4 0 0,8 0 0 0,-7 0 1 0,7 4-1 15,-7-4 1-15,6 0 0 0,-5 0 0 0,5 0 1 16,1 0-1-16,-1 0 0 0,-5-4 1 0,4 4 0 0,2 0-1 15,0 0 0-15,0-4-3 0,0 4 2 0,-1-4 1 16,0 4 0-16,1-3-1 0,0 3 1 0,-1-4 1 0,0 4 0 16,0-4 3-16,2 4-3 0,-1-3-1 0,-1 3 0 0,2 0 1 15,4-4-2-15,-5 4 0 0,6-4 0 0,-7 0-1 16,7 1 0-16,0 0 1 0,-5 3 0 0,4-4-1 16,1 0 0-16,1 1 0 0,-8-1 1 0,7 0 1 0,0 0 0 15,-6 1 0-15,-1-1 1 0,8 1 1 0,-8-1 2 0,7 1 2 16,-7-1-1-16,1 0-1 0,0 4 0 0,-1-7-2 0,1 7 0 15,0-4 0-15,-1 0 0 0,1 1-5 0,-1 0 5 16,7-2-2-16,-6 2-1 0,6-1 0 0,0 1 0 16,1-2-1-16,-1-1 1 0,-1 1-1 0,1 2-3 0,0 0 2 15,1-6 2-15,-1 6-1 0,-6 0 1 0,6-1 1 0,-7 0 0 16,1 1 3-16,-1-1 2 0,1-4 1 0,0 5 1 16,-8-1 4-16,9 4-1 0,-2-3 1 0,-6-1-1 0,5 1 0 15,3 3 2-15,-7-4-1 0,5 0 3 0,-5 4 5 0,5-4 1 16,-6 4 4-16,5 0 7 0,3 0 4 0,-7-3 7 15,4 3 2-15,2-4 2 0,-8 4-3 0,9 0-1 0,-8 0 0 16,6-4-3-16,-6 4-6 0,1 0-4 0,-2 0 0 16,2 0-5-16,-1 0-3 0,0 0-3 0,0 0-2 0,0 0-3 15,0 4-3-15,-7-4-2 0,14 0-4 0,-7 0-1 0,0 4 2 16,0-4-1-16,-1 0 0 0,3 3 2 0,-2-3 0 16,-1 0 2-16,1 0-1 0,1 4 0 0,-1-4 0 0,-6 0-1 15,5 0 0-15,-5 0 0 0,0 0-1 0,-1 0 0 16,1 0 2-16,6 0 0 0,-6 0-1 0,-1 0 0 0,1-4-1 15,-1 4-1-15,1 0 1 0,0 0-2 0,-8-3-1 0,8 3 1 16,-1-4-2-16,-5 4-1 0,-2-4 1 0,8 4 1 16,-8-3 0-16,2 0 0 0,-7-1 1 0,6 0-2 15,-6 0 2-15,-1 1-2 0,0-1 3 0,-6 0 0 0,7-3 3 16,-7 3 5-16,0-3 6 0,-7 2 13 0,1-1 14 0,0 3 17 16,0-2 13-16,-7-2 15 0,0 3 3 0,0-3-3 15,-7 3-4-15,0-3-10 0,-6 0-16 0,0-1-17 0,0 5-13 16,-7-4-17-16,-6 2-6 0,7-1-2 0,-7 2-1 15,0-3 0-15,-1 3 1 0,7 4 4 0,-5-4-1 0,12 4 2 0,-7-4 1 16,14 4-1-16,-7 0 0 0,7 4-2 0,-1-4-1 16,0 0-4-16,1 4 1 0,6 0 2 0,0-4-1 15,0 7 2-15,6-7-1 0,1 8 2 0,0-6-2 0,5 3-1 16,1 2 1-16,7-4-2 0,0 1-1 0,-2 0-3 0,9 3 1 16,-7-3-1-16,6-1 0 0,0 1 1 0,-7 3-1 15,1-3 0-15,0 0-1 0,-1 4 1 0,0-5-1 0,-5 3 1 16,-1-1 0-16,0 2 0 0,-7-3-2 0,0 3 2 15,1 1 2-15,0-5 1 0,-7 5 2 0,0-4 0 0,0-1-1 16,-7 4 3-16,0-3-2 0,-5 3-9 0,-1-3-25 0,-7 3-57 16,0-3-78-16,-5-1-75 0,-2 1-80 0,1-1-103 15,-13 1-178-15,0 0-91 0,-13-4-25 0,0 4 27 16</inkml:trace>
  <inkml:trace contextRef="#ctx0" brushRef="#br0" timeOffset="6275.64">6096 15712 164 0,'0'0'171'0,"-7"0"-30"0,7 0-26 0,0 0-18 16,-6-3-15-16,6 3-12 0,0 0-6 0,0-4-3 0,0 4-3 15,0 0-1-15,-7-4-1 0,7 4-4 0,0 0-3 16,0-3-4-16,0-1 4 0,0 4 15 0,0-4 9 0,-6 4 3 16,6-3 0-16,0 3 0 0,0-4 0 0,0 0 3 15,6 4-2-15,-6-3-11 0,0-1-2 0,7 1 7 0,-1-1 10 16,1-4 8-16,-1 5 9 0,7-1 4 0,-6-4 2 0,6 6-8 15,-7-6-3-15,7 4-6 0,0 1-10 0,0-5-4 16,1 4-4-16,-2 4-2 0,1-2-1 0,-6 2 4 0,5 0-1 0,3 0-3 0,-3 2 2 16,-6 2-5-16,7-1-4 0,-6 5-3 0,6 0-6 0,-6-2-5 15,5 6-5-15,-5-1 0 0,-1 0-4 0,1 3 3 16,-1 5 0-16,1-4 1 0,0 2 0 0,-7 3-2 0,6 1-6 16,1-3-4-16,-7 4-3 0,5 1-5 0,-5-2-7 0,8 4-6 15,-8-2-2-15,5-1-1 0,2-1 2 0,-7 2-2 16,8-1-3-16,-2-4-1 0,1 0 1 0,-1 0-1 0,0-2 0 15,1-6 0-15,-1 1 0 0,1 0 2 0,-1-3-2 16,1-1 1-16,-1 0-1 0,8-3 0 0,-8-4 0 0,0 0 0 16,7-4-1-16,0 1 1 0,0-4 1 0,2-5 1 0,-2 5 0 15,-2-8 1-15,2 5 1 0,-6-6 1 0,7 1 1 16,-8-2 0-16,7-2 2 0,-7 5 2 0,0-5 2 0,1 4-3 16,0 1 5-16,-7-4 1 0,0 4 4 0,7-2 2 0,-7 5 0 15,-7-3 0-15,7 3-1 0,0 0 3 0,0 0-2 16,-7 0-1-16,7 4-1 0,-7-4-3 0,7 3-2 0,-6 1-3 15,6 0 0-15,-6-1-3 0,6 0-1 0,-7 5-2 16,7-1-5-16,0 2 0 0,-6 2-1 0,6-5-2 0,0 5-3 16,0-3-4-16,0 3-7 0,0 0-11 0,0 0-18 0,0 0-41 15,0 0-65-15,0 0-77 0,0 0-68 0,0 0-63 16,0 0-68-16,0 0-91 0,0 0-132 0,0 0-35 0,0 0 20 16</inkml:trace>
  <inkml:trace contextRef="#ctx0" brushRef="#br0" timeOffset="8181.94">13727 9426 98 0,'0'0'400'16,"-5"0"-113"-16,-1 3-116 0,-1-3-77 0,1 4-42 0,-1-4-18 15,1 4-8-15,0-4-4 0,-2 3 1 0,1-3 3 0,7 3 2 16,-6-3 0-16,0 5-1 0,6-5-5 0,0 0-2 16,0 4-3-16,0-4 0 0,0 0-2 0,0 0 4 15,6 3 1-15,-6-3 4 0,6 0 2 0,-6 5 6 0,15-5 6 16,-9 2 1-16,7-2 5 0,6 0 1 0,1 0 4 0,-1 4 1 15,7-4 3-15,0-4-1 0,0 4 0 0,6 0 0 16,8-2-1-16,-1-3-4 0,0 2-2 0,-1-1-2 0,9-1-5 16,-8-1-4-16,0 2-5 0,6 0-5 0,-5 1-4 0,-8-5-3 15,7 4-5-15,-6 1-3 0,-2-1-2 0,-3 4-1 16,4-3-3-16,-6-1-2 0,-6 4-1 0,-1-3 0 0,1 3 0 16,-8 0-1-16,1 0-6 0,-6 0-12 0,-7 0-16 15,8 0-24-15,-8 0-25 0,5 0-27 0,-10 3-29 0,5 1-40 0,-8-1-58 0,1 1-93 16,-6-4-93-16,-6 3-45 0</inkml:trace>
  <inkml:trace contextRef="#ctx0" brushRef="#br0" timeOffset="8417.18">14126 9469 27 0,'-6'-3'479'16,"-1"-1"-94"-16,7 4-135 0,0-2-102 0,0 2-58 15,0 0-38-15,0 0-20 0,0 0-11 0,0 0-7 0,0 0-4 16,0 2-3-16,0 2-2 0,0-1 1 0,0 5 0 0,7 0 2 15,-7 6 5-15,0 1 5 0,0-1 5 0,6 5 3 0,-6-2 6 16,0 6 2-16,0 0 3 0,0-2-1 0,0 4-4 16,6-2-4-16,-6 2-4 0,0 2-4 0,7-2-4 15,-7 0-5-15,6-3-4 0,-6 4-1 0,0-4-3 0,7 3 0 16,-7-3-2-16,0 4-8 0,6-4-19 0,-6 0-25 0,7-4-34 16,-1 0-54-16,1-3-118 0,6-8-114 0,-7 1-85 15,1-4-35-15</inkml:trace>
  <inkml:trace contextRef="#ctx0" brushRef="#br0" timeOffset="8995.3">14902 8444 162 0,'0'-8'407'0,"0"-2"-108"16,-8 6-105-16,8-3-63 0,0 3-34 0,0 0-19 0,0 1-16 15,0 3-13-15,0 0-12 0,0 0-12 0,0 0-9 16,0 3-6-16,0 1-6 0,0 4-2 0,-7 2-1 0,7 5 0 15,-5-1 2-15,5 1 2 0,-7 4 2 0,1 3 2 0,-1-5 5 16,0 6 4-16,-6-1 3 0,7 3 2 0,-1-3 0 16,-5 1 1-16,5-5-3 0,0 4 0 0,-6-4-7 0,7-3-3 15,6-4-1-15,-7 3 8 0,1-7 12 0,6-2 18 16,0 2 29-16,0-3 36 0,0-1 42 0,0-3 35 0,0 0 22 16,6-3 5-16,-6-5-6 0,7-3-25 0,-1-3-22 0,0-1-34 15,1-7-40-15,0 0-37 0,0-4-25 0,5 0-15 16,-5 1-6-16,6-4 4 0,-7 0-8 0,8 3-3 15,-8-7-2-15,1 3 1 0,-2-2-1 0,2 3 1 0,1-1 2 16,-3-3 1-16,3 4 0 0,-3 3 1 0,2-3 0 0,0 7 2 16,-1 0-1-16,1 0 0 0,-1 7-4 0,-6-4 0 0,7 8 0 15,-1 1-1-15,1 2-7 0,-1 1-1 0,-6 3-1 16,7 1 2-16,6 3 0 0,-7 0 1 0,7 3-1 16,0 1 2-16,0 3 3 0,7 1 5 0,-7-1-2 0,6 4-2 15,-5 0 0-15,5 3 1 0,0 0 1 0,1 2-2 0,-7 3 2 16,6-1-4-16,1 0 3 0,0 1 1 0,-7-2 1 15,7 5-1-15,-7-3 0 0,-1-1 0 0,8 1-6 0,-14-1-24 16,8-4-40-16,-8 5-48 0,7-8-43 0,-7 3-42 16,1 2-36-16,-1-7-39 0,-6-1-32 0,7 4-39 0,-7-9-78 15,0 4-67-15,0-7-28 0</inkml:trace>
  <inkml:trace contextRef="#ctx0" brushRef="#br0" timeOffset="10491.97">15064 8290 182 0,'-7'0'207'0,"7"0"-49"0,0 4-37 0,0 0-32 15,0-4-20-15,0 3-13 0,0 2-10 0,0-3-6 0,0 5-7 16,0 1-5-16,0 0-5 0,-6-2-2 0,6 2 0 15,0 3-2-15,0 0 0 0,0 0-3 0,0 1 3 0,0-2-2 16,6 5 0-16,-6-4-1 0,0-1-3 0,0 2 2 16,7 3 4-16,-7-5 2 0,0 5-1 0,0-4 2 0,0 4 1 15,0-1-1-15,0-2 5 0,0-2-1 0,0 5-2 0,0-4-3 16,0-1 0-16,0 5-1 0,0-3-1 0,0-2 1 16,0 2-1-16,0-1 1 0,0 4 0 0,0-5-1 0,0 1 1 15,0-3 4-15,0 2 0 0,0 1 1 0,0 0-3 0,0 1-1 16,0-5-1-16,0 3-1 0,0-2-2 0,0 3-4 15,0-3-3-15,0 2-1 0,0 1 0 0,0 1 2 0,0-5 0 16,0 3-1-16,0 2 1 0,0-1 2 0,0-1-5 16,0-2 3-16,0 3-1 0,6 0-1 0,-6 1 3 0,0-2-1 15,7-3 1-15,-7 5 0 0,0-2 3 0,6-3-2 0,-6 5 0 16,0-5-4-16,6 3 1 0,-6-2 0 0,7-1-3 16,-7 5 2-16,0-5-2 0,6 0 1 0,-6 0 0 15,0 5 0-15,8-5-1 0,-8 4-2 0,0-4 0 0,7 4 0 0,-7 0-3 16,0-4 2-16,5 4-2 0,-5-3 2 0,0 3-1 15,7-5 2-15,-7 6-1 0,0-5 1 0,6 4 2 0,-6-4 3 16,0 2 1-16,7 1 0 0,-7-3 1 0,6 1 1 16,-6 3 3-16,7-3 3 0,-7 2 1 0,7-3 1 0,-7 5-2 15,0-5 1-15,6 0-2 0,-6 4-1 0,0-4-4 0,7 4-2 16,-7-4-4-16,6 4 0 0,-6-3-2 0,0 3-2 16,0-4 0-16,0 0 0 0,0 5 2 0,6-1-1 0,-6-5 3 15,0 6 2-15,7-1 2 0,-7 3 2 0,0-3 1 16,6 0 0-16,-6 0 0 0,7 4 0 0,-1-4 0 0,-6 4-2 15,7 0-3-15,0-1 1 0,-7 1-1 0,6-1 0 0,-6 5-2 16,0-4 0-16,7 2 1 0,-7 3 2 0,0-3 0 16,0 2 0-16,0-5 1 0,0 5 2 0,0-1 0 15,0 0 2-15,5 0 0 0,-5 1 1 0,0-4 1 0,0 3-1 0,0 0 2 16,8-3-1-16,-8 3 1 0,0 0-2 0,7 1-1 16,-7-2-2-16,0 3 1 0,5-6-1 0,3 4 0 15,-8 1 0-15,6 2 3 0,1 1 3 0,-1 0 3 0,-6 0 0 16,6 1-1-16,1-1-1 0,-7 0 0 0,6-1-2 15,-6 2-4-15,7-1-3 0,-1 0-1 0,-6-1 2 0,7 1 0 16,-7 0 4-16,7-3 1 0,-1 3 3 0,-6-5 3 0,7 6 3 16,-1 0 2-16,0-6-2 0,-6 5 0 0,7 0 0 15,-7 1 3-15,6-3 2 0,-6 3 1 0,7 2-1 0,-7-2-1 16,0 2 4-16,6 0 2 0,-6 2-2 0,0-1-4 0,0 3-3 16,0 0-2-16,0-4-1 0,0 6-1 0,0-2-1 15,-6-4-2-15,6 5 0 0,-7-5 0 0,7 4 0 0,0-3 2 16,-6 3-1-16,6-3 0 0,0-1-3 0,0 2-3 15,0-2-1-15,0 0 2 0,0 5-2 0,0-5-1 0,-7 4 1 16,7-4-1-16,0 2 0 0,0 2 0 0,0 0 1 0,0-3-3 16,-6 4 1-16,6-1-3 0,0-4-2 0,-6 1-1 15,6 3-2-15,0-2 1 0,0 2 2 0,0-3 2 0,-7-1 1 16,7 4 0-16,0-4 2 0,0 5 0 0,0-4 0 16,0 3 0-16,0 0-3 0,0-3-3 0,0 3-1 0,0 0 0 15,0 1 0-15,0-1-1 0,0 4 1 0,0-4 0 0,0 1-1 16,0-1 2-16,0 0-1 0,0 4-1 0,0-3 1 15,0-1-3-15,0 4 2 0,0-8-3 0,0 4 0 0,0 1-1 16,0-1 0-16,0 1 1 0,0 0 0 0,0-5 1 16,0 4 0-16,0 0 0 0,0-3 2 0,0 3 1 0,-6-2 0 15,6 2 0-15,0-4 0 0,0 0 1 0,-7 1-2 0,7-1 0 16,0 2-1-16,-7-2-1 0,7 4-1 0,0-3 0 16,-6 0-1-16,6-1 1 0,-7 4-1 0,7-3 2 0,-6 0-1 15,6-1 3-15,-7 2-2 0,7-2 3 0,0 0-1 0,-6-3 0 16,6 4 0-16,0-4 0 0,0 3 1 0,0-3-2 15,0 1 3-15,0 2-4 0,6-3 3 16,-6 0-1-16,0-1 0 0,7 2 0 0,-7 0-1 0,6-2 1 16,-6 2-2-16,0 2 2 0,0-4-3 0,7 6 0 15,-7-2 0-15,-7 0 0 0,7-2 1 0,0 2-1 16,-6 0 0-16,6 2 0 0,-7-2 0 0,7 0-1 0,-6 2 0 16,6-6-1-16,0 4 0 0,-6-2 0 0,6 2 0 0,-7 2 0 15,7-6 1-15,-6 4 1 0,6-2 3 0,-8 2-1 0,3-2 1 16,-2-2-2-16,7 2 1 0,-8-2-1 0,8-2 1 15,-5 2 0-15,5-5 0 0,-7 2 2 0,7 0-2 16,0-4 1-16,0 1-1 0,0 0 1 0,0 1 2 0,0-3-1 16,0 3-1-16,0-7 1 0,0 7-2 0,0-2 2 0,7 2 0 15,-7-2-1-15,0 1 1 0,0-1-4 0,0 4 0 16,0-4 0-16,0 6-1 0,0-3 4 0,0 6-4 0,0-5 2 16,0 0 0-16,0 5 0 0,0-6 1 0,-7 5 2 15,7-3 0-15,0-1-4 0,-6 4 0 0,6-4 0 0,0 4 0 16,-7-2 2-16,7-3-3 0,-7 2 0 0,7-1 0 0,0 0 1 15,0 0 0-15,0-3-1 0,0 3-1 0,0 1-2 16,0-2 3-16,0-1 0 0,0-3 0 0,0 6 1 0,0-4 0 16,0-1 0-16,0 1 0 0,0 0 2 0,0-1-2 0,0-2-1 15,0 3 0-15,0-4-3 0,0 3 0 0,7-3 2 16,-7 1 1-16,0-2-1 0,0 1 1 0,0 0 0 0,-7 0 1 16,7 4 1-16,0-4-1 0,0-1 1 0,0 6-2 15,0-5 0-15,0-1-1 0,-6 1 1 0,6 4 1 0,0-7-1 16,0 2 1-16,0-3-2 0,0 1 1 0,0-4 0 0,0-1 1 15,0 1 0-15,0 0 0 0,0-1 1 0,0-3-1 16,0 0-2-16,0 3-8 0,0-6-25 0,0 3-78 0,0-3-107 16,6-5-105-16,-6-3-138 0,14-3-186 0,-8-1-112 15,1 0-42-15,6 4-5 0</inkml:trace>
  <inkml:trace contextRef="#ctx0" brushRef="#br0" timeOffset="12244.01">15200 14991 215 0,'-6'0'287'16,"6"0"-70"-16,0 0-63 0,0 0-49 0,-7 0-33 0,7 0-20 15,7 0-11-15,-7 0-5 0,0 0-2 0,6 0-1 16,-6 0-4-16,7 0-2 0,-1 0-3 0,-6 0-1 0,14 0-2 16,-8 0-3-16,1 0-5 0,-2 0 0 0,3 0 2 15,-1 3 2-15,-2-3 0 0,9 0 1 0,-1 0 0 0,0 4 2 16,0-4 0-16,0 4-3 0,7-4 0 0,-1 0-4 16,0 0 1-16,1 3 1 0,6-3 0 0,-6 0 0 0,6 0 1 15,0 3 2-15,0-3-2 0,-1 0 4 0,2 4-4 0,-1-4-1 16,7 0-1-16,-8 0 1 0,8 0-1 0,-1 0-1 0,1 0 0 15,0 0-1-15,0 0 0 0,6-4 1 0,-1 4 0 16,1-3 2-16,1 3 2 0,-2-3 0 0,2 3 0 16,6-4 1-16,-8 4 0 0,2-4-1 0,-1 4-2 0,-1 0-1 15,2 0-3-15,0 0-1 0,-2 0 0 0,1 4-1 0,-6-4 2 16,5 0-2-16,2 0 3 0,-1 4-3 0,-1-4 2 16,8 3-2-16,-6-3 0 0,5 3-2 0,-6-3-1 0,7 0 1 15,-7 4-1-15,6-4 0 0,1 0 1 0,-7 0 3 16,7-4 2-16,-1 4 3 0,0 0 3 0,0-3-1 0,-4 3 0 0,4 0 3 15,-6 0-2-15,0 0-4 0,0 0-1 0,1 0-6 16,-8 0-2-16,6 0-2 0,-4 3-1 0,5-3-4 16,-7 0 1-16,1 4-1 0,6-4 1 0,-6 0 1 0,6 0 1 15,-7 4 0-15,7-4 1 0,0 0 2 0,7 0 1 0,-7 0 1 16,7 0 1-16,-8 0 0 0,9 0 2 0,-2 0-2 16,-6 0 0-16,6 0-1 0,-5 0-1 0,6 0-1 0,-8 0-1 15,1 0-1-15,-6 0-2 0,6 4 2 0,-6-4-1 16,-1 3 1-16,1-3-1 0,-8 0 0 0,8 4 1 0,-7-4 1 15,7 0-1-15,-1 4 1 0,-6-4-1 0,7 0-1 0,-7 0 2 16,7 0-1-16,-1 0-1 0,1 0 0 0,-1-4 3 16,0 4 1-16,1 0 2 0,7-4 1 0,-1 4 2 0,-1-3 4 15,-5 3 1-15,6-4 1 0,-6 4-2 0,6 0-2 0,-7 0 0 16,8 0-3-16,-8 0-2 0,7 0-2 0,0 0-2 16,-6 0-1-16,6 0 0 0,0 0-1 0,0 0-1 0,-7-4 1 15,8 4 1-15,-1 0-1 0,0 0-1 0,0-4 0 16,0 4 0-16,-5 0 2 0,4-3 1 0,1 3 2 0,-1-3 1 15,2 3 2-15,-1 0 0 0,0 0 4 0,0-4-1 0,0 4 0 16,-5 0-3-16,4 0-1 0,1 0-1 0,-6 0-2 16,5 0-2-16,-5 0-2 0,6 0 0 0,-6 0 0 15,6 4 1-15,-7-4 1 0,8 0 0 0,-8 3 0 0,7-3 1 16,0 0 2-16,7 0 0 0,-7 3 1 0,6-3-2 16,1 4 3-16,0-4 3 0,-1 0 2 0,0 4 3 15,1-4 3-15,0 4-1 0,0-4 2 0,5 3 1 16,-5-3 1-16,0 4 0 0,0-4 0 0,-1 4-2 0,0-4-1 15,1 3 1-15,0-3-2 0,-7 4 0 0,1-4-3 0,5 4 0 16,-6-4-2-16,-1 0-1 0,2 4-1 0,-1-4 0 0,0 0 4 16,0 0 0-16,0 0 7 0,6 0 5 0,-5 0 4 15,6-4 4-15,-1 4 0 0,0 0-1 0,1 0-1 16,-1 0-2-16,2 0-4 0,-2 0-6 0,0 0-6 0,1 0-1 0,-7 0-3 16,7 0 0-16,-1 0 0 0,-5 0-3 0,-1 0-1 15,6 0-3-15,-6 0 1 0,0 0-4 0,0 0 0 0,0 0 0 16,1 0-2-16,-2 0 2 0,2 0 2 0,5-4-1 0,-6 4 0 15,0-4 0-15,0 4-1 0,0-3 0 0,0 3 0 16,1-4-1-16,-1 0 0 0,0 4 1 0,0-3 0 0,-7-1 1 16,8 4 2-16,-1-4 1 0,-1 4 1 0,2-4 0 15,-1 4 0-15,-7-3 2 0,8 0 0 0,-8 3 0 0,7-4 0 16,-6 4-2-16,-1-4-1 0,1 4-1 0,-1-3 2 0,1-1-3 16,0 4-2-16,-1-4 0 0,1 0 1 0,-7 4 1 15,7-3 1-15,-8-1-2 0,8 4 0 0,-7-3 0 0,7-1 3 16,-7 1-2-16,-1-1 0 0,2 4 0 0,-1-4-2 0,0 4 0 15,0-4 0-15,0 4 0 0,0-3-2 0,-7 3 0 16,0-4-1-16,8 4 0 0,-7 0 1 0,-1 0 2 0,7 0 0 16,-6 0 0-16,-1 0 1 0,0 0 1 0,8 0 2 0,-8 0-3 15,1 0 0-15,0 0 1 0,-1 0 0 0,0 0-1 16,7 0 0-16,-6 0 1 0,0 0-2 0,-2 0 4 0,3 0-1 16,-1 0-2-16,-1 0-1 0,0 0 1 0,1 0-8 15,0 4 3-15,-1-4 4 0,1 0-1 0,-1 3 0 0,-6-3 1 16,6 4 0-16,1-4 0 0,-7 4 8 0,6-4-5 0,2 4-1 15,-3-1-1-15,-3-3 0 0,4 0 0 0,0 4 0 16,-6-1 0-16,6-3-2 0,-5 0 1 0,-1 0-1 16,-1 4 0-16,1-4 1 0,1 0 0 0,-1 0 1 0,0-4 0 15,-7 4 0-15,0 0 1 0,7 0 0 0,-6-3-1 0,0 3 2 16,-7-4-1-16,6 4-1 0,-6 0 0 0,8-3 4 0,-8-1-1 16,0 4 2-16,0-4 1 0,0 4 1 0,0 0 2 15,0-4 2-15,0 1-1 0,-8 3 0 0,8-4-1 16,0 4-1-16,-6-4-2 0,6 1 0 0,-7 0-3 0,0-2-1 15,1 2 0-15,-7-4-3 0,7 2 1 0,-7-1 0 0,-7-2 0 16,7 0-1-16,-6 1 1 0,-1-4 3 0,1 4-4 16,-7-4 2-16,-1 0-1 0,7 0 1 0,-5 4 1 0,-1-4 6 15,0 4 4-15,6-4 2 0,-6 3 10 0,7 1 7 16,5 3 4-16,1-3 3 0,1 2 1 0,-1 3-5 0,-1-2-2 16,7 1-6-16,1 3-7 0,6-5-4 0,-6 5-6 0,6 0-2 15,0 0-3-15,-7 0-3 0,7 0 2 0,7 0-2 16,-7 0 1-16,6 0-1 0,0 0-1 0,1 0 2 0,7 0 0 15,-1 5 1-15,-1-5-2 0,8 0 0 0,1 0-2 16,-3 0 0-16,8 0 0 0,-6 3 0 0,5-3 0 0,1 0 0 16,2 4 0-16,4-4 0 0,-6 2 0 0,0 3 1 0,-1-1-1 15,2-1 0-15,-1 1-1 0,-1 3 1 0,-5-3-1 16,0 0 0-16,-1 3 1 0,-5-3 0 0,-2 3-1 0,1-4 2 16,-6 5 0-16,-1-1 0 0,-6-3 1 0,0 7 5 0,0-4 6 15,-13 4 7-15,0 0 4 0,1-1 2 0,-9 2 6 16,-3-1 2-16,-4 0 1 0,-4 1-3 0,-1-2-5 15,1 1-6-15,-7 0-4 0,0-4-6 0,-6 4-11 0,12-3-25 16,-7 3-77-16,8-1-107 0,-1-2-106 0,8-1-150 0,-2 0-158 16,14 1-102-16,-6 4-54 0,6-6-15 0</inkml:trace>
  <inkml:trace contextRef="#ctx0" brushRef="#br0" timeOffset="13104.5">19675 15591 343 0,'-7'-7'536'0,"7"0"-96"0,0-1-154 16,0 5-115-16,7-8-65 0,0 4-22 0,-1-1-6 15,7 1 14-15,-7 3 19 0,7-4 28 0,1 2 23 0,-1-2 20 16,6 5 8-16,-6-1-5 0,7 0-12 0,-1 0-16 0,-6 2-22 16,7 2-23-16,-1 0-21 0,-6 0-20 0,6 2-11 0,-5 2-6 15,-2 0-2-15,1 3-5 0,2 1-3 0,-10 3-7 16,2 0-3-16,0 0-5 0,-1 3-2 0,7 1 6 16,-13 3-10-16,7-2-4 0,-7 1-7 0,6-3-4 0,-6 9-1 15,0-5-3-15,0 0-1 0,0 1-14 0,0-1 6 0,0 0 1 16,0 1 2-16,0-1 1 0,0 0 1 0,7-3 0 0,-1 0 1 15,-6-1 0-15,7-3 2 0,-1 0 3 0,7-4 3 16,-6-3 4-16,5-1 3 0,1-3 4 0,1-3 7 16,5-1 8-16,7-6 8 0,-5-2 9 0,4 1 7 0,1-3 11 15,0-4 11-15,0-1 10 0,-1 1 7 0,3-3 6 0,-9-2 8 16,0 1 2-16,-6 0-3 0,7 0-7 0,-7-3-7 0,-7 3-5 16,1-4-6-16,-1 4-10 0,1 0-13 0,-7-4-8 15,0 4-7-15,-7 5-3 0,7-6-8 0,-6 4-8 16,-1 1-7-16,-5 4-4 0,5-2-9 0,0 6-13 0,-6-1-24 15,7 3-39-15,-7 6-52 0,6-4-53 0,1 6-71 0,0 0-140 16,12 6-146-16,0-4-241 0,7 2-103 0,0 0-42 16,7 7 3-16,-7-3 25 0</inkml:trace>
  <inkml:trace contextRef="#ctx0" brushRef="#br0" timeOffset="15992.29">1322 6228 111 0,'0'0'172'0,"0"0"-51"15,0 0-40-15,0 0-24 0,0 0-14 0,0 0-4 16,0 0 1-16,0 0 3 0,0 0 6 0,6 0 2 0,-6 0 1 16,0-4-5-16,0 4-6 0,0 0-6 0,7 0-5 0,-7-4-6 15,0 4-4-15,0 0-5 0,0 0-2 0,5 0-3 16,-5 0 0-16,0 0-2 0,0 0-1 0,0 0-4 0,0 0 1 0,0 0-3 16,0 0 0-16,8 0 3 0,-8 0 3 0,7 4 4 0,-7-4 3 15,5 0 5-15,3 0 1 16,-2 0 2-16,1 0 1 0,5 0 0 0,-5 0-4 0,6 0-3 15,0 0-3-15,0 0-2 0,-6 0-2 0,12 0-2 0,-6 0-1 16,0 0-2-16,0 4 1 0,8-4-1 0,-10 0-2 16,3 4-1-16,6-4 1 0,-8 0 1 0,8 0 0 15,0 0 1-15,-8 0-2 0,7 0 3 0,2-4 1 0,-2 4 2 16,-6 0-1-16,7 0 1 0,-7 0 0 0,6 0-2 0,-6 0-1 16,0 0-1-16,-6 0-1 0,6 0-3 0,-7 0 3 0,7 0-3 15,-7 0 0-15,1 4 1 0,-1-4-1 0,2 0 0 0,4 0-2 16,-4 0 2-16,-3 0 0 0,2 0 0 0,-1 0 0 0,1 0 1 15,-1-4 2-15,1 4-2 0,0 0 0 0,-1-4 0 16,7 4-1-16,-7 0 1 0,1 0-1 0,6-4-1 0,0 4 0 0,-6 0 1 16,11-3 1-16,-11 3 0 0,7 0-1 0,-1 0-2 15,0-4 2-15,-7 4-1 0,7 0 1 16,-6 0 0-16,6 0-1 0,0 0-1 0,-7 0 0 16,1 4 2-16,5-4 0 0,2 0 0 0,-7 0 0 15,5 3 0-15,1-3 1 0,0 0 0 0,1 0 1 0,4 4-2 0,-3-4 0 16,-3 4 1-16,8-4-1 0,-7 4 1 0,0-4 0 15,6 0 1-15,-5 2-2 0,-2-2 0 0,8 5 1 0,-8-5-1 16,2 3-1-16,-1-3 0 0,6 4 0 0,-6-4 0 0,1 0 2 16,-1 3-2-16,-1-3 1 0,1 0 0 0,1 0 1 15,-8 0 1-15,7 0-2 0,0 0 2 0,0 0-1 0,0 0 2 16,-1 0 0-16,1 0-2 0,2 0-1 0,4 0 0 16,-6 4 0-16,0-4 0 0,0 0 0 0,0 4 0 0,0 0 0 15,6-1 0-15,-6 1 1 0,0-1 0 0,7 1 0 0,-7-1 0 16,6 1-1-16,-5 1 0 0,6-2 1 0,-2 0-1 15,2 1-1-15,-1 0 1 0,1-1 0 0,7 0 1 0,-8-3-1 16,7 5 1-16,0-5-1 0,-7 0 1 0,8 4-1 0,-1-4 0 16,-1 0 0-16,3 3-1 0,-4-3 0 0,3 0 0 15,-1 5 1-15,0-3 0 0,-1-2 0 0,2 4 1 0,-1 0-1 16,0 0 1-16,0-1 3 0,7 1-5 0,-7 0 0 16,0 0 0-16,6-2 1 0,1-2-1 0,0 5 1 0,-1-2-1 15,6 1-4-15,-4-4 5 0,5 3 0 0,0-3 0 0,-7 4 0 16,7 0 0-16,1 0 2 0,-7-4 1 0,5 3-2 15,-5 1 0-15,-1 3 1 0,1-4-2 0,-7 6 0 16,7-6 0-16,-8 4 0 0,8 0 0 0,-7 1 1 0,-1-4-2 16,3 4 0-16,4 1 2 0,-7-4 0 0,9 2 0 0,-2 3 1 15,1-2-1-15,-1-1-1 0,7 1 0 0,1-1 1 0,-2 0-1 16,8-3 0-16,-7 3-1 0,7-3 0 0,-8 0 0 16,8-1-1-16,-6 1 2 0,5 0 0 0,-5-1-2 15,5-3 1-15,-12 3 1 0,5-3 0 0,1 5 0 0,-7-5 2 16,8 4-1-16,-7-4-1 0,-8 3 3 0,9 1-2 0,-10-4 0 15,4 3 0-15,4 1-1 0,-13-1-1 0,14 1 0 0,-7 0 1 16,0 3-1-16,0-2 0 0,7-3 1 0,-1 3 0 0,1 2 0 16,0-4 0-16,-1 1 0 0,1 0 0 0,5-4 0 15,2 4 0-15,-2-4 0 0,1 3 1 0,8-3-1 0,-2 0 0 16,1-3 0-16,-1 3 1 0,1 0-1 0,-1-4 1 0,0 4 1 16,-5 0-1-16,6 0 2 0,-7-4-3 0,7 4 1 0,-8 0-1 15,1 0 0-15,7 0 0 0,-7 0 0 0,6 0-1 16,-5 0 1-16,6 0 3 0,-1-4 0 0,0 4-2 15,8 0 1-15,-8-3 1 0,8 3-1 0,-1-5-2 0,0 3 0 16,6 2-2-16,-6-5 0 0,0 3 2 0,6-3 0 0,-5 5-2 16,-1-3 2-16,0-1 0 0,1 0 0 0,-1 0 0 15,-7 4 0-15,-7-3-1 0,9-1-1 0,-8 1 0 0,0 3-1 16,0-4 0-16,-1 1 0 0,-5-1 0 0,7 4 1 16,-8-5-1-16,1 2 3 0,-1 0 0 0,1-1 0 0,-7 0 1 15,6 1-1-15,-5-1 1 0,-8 0 0 0,7 0 2 0,-6 1 2 16,-2-1 3-16,-3 1 1 0,4-1 5 0,-12 1 6 15,6-1 7-15,-1 0 7 0,-12 4 9 0,7-4 7 0,-1 4 5 16,-6-3 5-16,7 3 5 0,-7 0 1 0,0-4 1 16,0 4 2-16,0 0-2 0,0 0 0 0,0-3-1 0,0 3-1 15,0 0 2-15,0 0 0 0,0-5 0 0,0 5 1 0,0 0 0 16,0 0-1-16,0 0-4 0,0 0-5 0,0 0-5 16,0 0-10-16,0 0-8 0,0 0-10 0,7 0-9 0,-7 0-8 15,0 0-4-15,0 0-4 0,0 0-1 0,0 0-2 0,0 0 0 16,0 0 1-16,0 0 0 0,0 0 0 0,0 0 1 15,0 0 1-15,0 0 0 0,0 0 1 0,0 0 0 16,-7 0-4-16,7 0-23 0,0 0-32 0,0 5-43 0,-7-5-48 16,7 3-59-16,-6-3-100 0,-7-3-159 0,0-2-97 0,0-1-33 15</inkml:trace>
  <inkml:trace contextRef="#ctx0" brushRef="#br0" timeOffset="114047.4">16693 13745 199 0,'0'0'169'0,"0"0"-33"0,0 0-34 0,0 0-29 0,0 0-21 15,0 0-18-15,0 0-9 0,6 0-11 0,-6 0-4 16,0 0 0-16,0-3-1 0,0 3 0 0,0 0-1 16,0 0 1-16,7-4 0 0,-7 4 1 0,0 0 3 0,0-5 2 15,0 5 3-15,0 0 3 0,0 0 2 0,0-3 2 0,0 3-2 16,6 0 0-16,-6-3-2 0,0-1-1 0,0 0-1 16,6 1 0-16,-6-1-1 0,6 0-2 0,-6 0 1 0,7 1-1 15,-1-1-1-15,-6 1-3 0,7-1 0 0,-7 1-3 16,0-1 0-16,7 0 0 0,-7 4-1 0,0-4 1 0,0 4 3 15,0-3 0-15,6 3 1 0,-6-4 1 0,0 1 3 0,0 3 2 16,0-5 1-16,0 5 1 0,6-2-1 0,-6 2 1 16,0 0 0-16,0 0-2 0,0-4-2 0,0 4-4 15,0-4-1-15,0 0-4 0,0 4 2 0,0-3-3 0,0 3-1 16,0-4-1-16,0 0 1 0,0 4-2 0,7-4 0 0,-7 2-1 16,0-6-3-16,0 4 1 0,6-4 0 0,-6 5-1 0,7-5 0 15,-7 1-1-15,6 3 0 0,-6-3-1 0,7 3 2 16,-7-3-1-16,7 4 1 0,-7-1 0 0,7 0-1 15,-7-3 1-15,6 3-1 0,-6 1 2 0,0-4-1 0,5 3 0 0,-5-4 0 0,0 5-2 0,8-1 1 16,-8-4 1-16,0 1 0 0,5 4-1 0,-5-6-1 0,8 7 2 16,-8-6 0-16,7 4 2 0,-7-2-3 0,6 1 6 15,-6-2-4-15,7 0 0 0,-7 3-1 0,6-3 0 0,-6-1 0 16,0 1-2-16,7 4 6 0,-7-4-6 0,0-1 1 16,6 1 1-16,-6-1 0 0,0 2 1 0,6-6 0 0,-6 5-1 15,0-1-2-15,7 1 1 0,-7-3-2 0,0 1-1 16,6 3 2-16,-6-6-3 0,0 5-1 0,7 0 3 0,-7 0-1 15,0-1 0-15,0 1 0 0,0-1 1 0,0 2-1 16,6-2 0-16,-6 1 1 0,0-5-3 0,0 9 1 0,7-4 0 16,-7-4 0-16,0 3 1 0,0 1 0 0,0 0-1 0,7-1 4 15,-7-4-1-15,0 6 0 0,0-2 0 0,0 1 1 0,6-1 1 16,-6-2-1-16,0 3 0 0,7-5 0 0,-7 2 1 16,0 3 1-16,6-8 0 0,-6 4 0 0,0-1-1 0,6-2 1 15,-6 3 1-15,0-3 1 0,7 2-2 0,-7-3-1 16,0 1 0-16,6 3 0 0,-6-4 0 0,0 4 0 0,0 1 0 15,0-5-2-15,0 3 4 0,-6 2 0 0,6-1-2 16,0-1 0-16,0 2 0 0,0-5-1 0,0 4 0 0,0 1 2 0,0-2-3 16,0 1 0-16,6-4 2 0,-6 5 0 0,0-1 0 15,7-5 1-15,-7 7 0 0,0-7 0 0,6 5-2 0,-6 1 0 16,0-5 0-16,7 4 1 0,-7-1-1 0,0 2 1 0,0-1 0 16,0 0 0-16,0-1 0 0,0 6 0 0,0-2 0 15,0-3-1-15,0 0 1 0,-7 0 0 0,7 4 0 0,0-4 0 16,0-1-2-16,0 2 2 0,0 3 0 0,0-5 0 15,-6 2 0-15,6-1 0 0,0 0 0 0,0-1-1 0,6 2 1 16,-6-2 1-16,0 1-2 0,0 0 0 0,0 0 1 0,7 1 2 16,-7-1-2-16,0 0 1 0,8 0 0 0,-8 0-1 31,0-1 1-31,5-2 0 0,-5-1-1 0,0 5 0 0,8-6-1 16,-8 6 1-16,0-5-1 0,5 3 1 0,-5-2 0 0,0-1-2 15,0 1 2-15,6-1-1 0,-6 5 0 0,0-6 0 16,0 2 1-16,0 3 0 0,0-3 0 0,7 2 1 0,-7-3 0 15,0 1-1-15,0 3 0 0,0-3 0 0,0 3-1 16,0-5-1-16,0 7 0 0,0-3 1 0,0-3 1 0,0 4-1 16,0 1 1-16,0-5 0 0,0 3-1 0,0 2 1 0,0-1 0 15,0 0-1-15,0 0 1 0,0-4 0 0,0 4 0 16,0 0 0-16,0-4 0 0,0 4 0 0,0-4 0 0,6 5 1 16,-6-5-2-16,7 0-1 0,-7 1 1 0,7-1 0 0,-7 0-1 15,7 1-1-15,-7-5 1 0,6 8 1 0,-6-3 0 16,0-1 1-16,7 1-2 0,-7 3 1 0,0-4 0 0,0-1 1 15,0 7-1-15,0-7 0 0,0 5-1 0,0-3 0 16,0-1 1-16,0 1 0 0,0-1 1 0,0 0-2 0,0 1 0 16,0-1 1-16,6-4 0 0,-6 5 1 0,0-1 0 0,6-3-1 15,-6 3 0-15,6 1 0 0,-6-4 1 0,7 3 0 16,-7 1 1-16,7-6-1 0,-7 5-1 0,0-2 1 0,7 3 0 16,-7-5 1-16,6 4-1 0,-6-4-1 0,6 2-1 15,-6-3 1-15,6 3 1 0,-6-2 0 0,0 1 0 0,7 0-1 16,-7 0 1-16,0-1 0 0,0 5 0 0,6-1 1 0,-6-4-1 15,0 5 0-15,0-1 1 0,0 1-1 0,0-1 1 16,7 0 1-16,-7 1-1 0,0-1-1 0,0 1 0 16,0-5 0-16,7 4 0 0,-7-3-1 0,7 0-1 0,-7 0-1 15,0-1 2-15,6 1 0 0,-6-4 1 0,7 0 1 0,-7 0 1 16,6-4 1-16,-6 4-1 0,0 0-1 0,0 1 3 0,5-1-2 16,-5-4-2-16,0 3-1 0,8 6-1 0,-8-5 1 15,0 3 0-15,5-3 1 0,-5 4-2 0,0 4 2 16,0-5 0-16,0 4 0 0,0 1 0 0,8-1 0 0,-8 4 0 15,0-4-1-15,0 3 1 0,0 2-1 0,0 0 4 0,7-1 0 16,-7-1-2-16,0 1-1 0,0 0 0 0,6 1 0 16,-6-2 0-16,0 1 1 0,0 0-6 0,0 0 2 0,0 0 3 15,0 1 0-15,0-1-1 0,0-4 1 0,-6 3 0 0,6-3-2 16,0 1 2-16,0-1 0 0,0 5-1 0,-7-9 0 16,7 5 1-16,0-1 5 0,-8 1-4 0,8-6 0 0,0 6-1 15,0-3 0-15,-5-2 0 0,5 1 0 0,0-4 0 16,-8 3-4-16,8-2 3 0,0 1 1 0,0 3-1 0,0-5 1 15,0 3-4-15,0 2 2 0,8-2 0 0,-8-3 0 0,0 8 1 16,5-6 1-16,-5 3 1 0,8 2-1 0,-8-3 2 16,7 3-1-16,-1 0-1 0,1-3 0 0,-1 3 0 0,1 0-1 15,-1 1-1-15,0-1 0 0,1 1 3 0,-1-1 0 16,1 0-1-16,0 1-2 0,-1-1 1 0,1 1 1 0,-1-1 0 16,1 0 0-16,-1 4-2 0,-6-4 0 0,6 1 1 0,-6-1 1 15,7 1-1-15,-7-5-1 0,7 5 1 0,-7-5 0 16,0 5-1-16,0-5 0 0,6 0 0 0,-6 5-1 0,0-4 1 15,0 0 1-15,0-5 1 0,0 6-1 0,0-2 1 16,0-3-1-16,0 4 0 0,0 0 0 0,0-1 0 0,0 4 0 16,0-3-1-16,0 4 1 0,0-1-2 0,0 0 2 0,0 0 0 15,0 1 1-15,6 3-1 0,-6-1 1 0,0 2 1 16,0-1 0-16,7 0 0 0,-7 0-1 0,8 0 0 0,-8 4 0 16,0-4 0-16,5-1 0 0,-5 2-1 0,0 2 1 0,8-3 0 15,-8 1-1-15,5-2 1 0,-5 1 0 0,6 4 0 16,-6-4 0-16,7-4-1 0,0 4 1 0,0-4 0 15,-7 5 0-15,6-5 0 0,1 1 0 0,-1-1-1 0,1 0 0 16,-7-3 1-16,6 3 0 0,0 1-1 0,1-5 1 0,-7 1 0 16,0 4 0-16,7-6 0 0,-7 6 0 0,0-4 0 0,0 4 0 15,6-1 2-15,-6 1-1 0,0-2-1 0,0 6 1 16,0-2 0-16,0 2 1 0,7-2-1 0,-7 1-1 16,0 4-1-16,6-4-1 0,-6 0 1 0,7 0 0 0,-2 1 1 0,2-2-2 15,-7 1 2-15,6 0 1 0,1 0-1 0,1 1 0 16,-2 2 1-16,0-7-1 0,1 4 0 0,-1 0 0 0,1 0 0 15,-1 1 0-15,0-2-1 0,-6 1 2 0,14 4-1 0,-7-8 0 16,-7 5 0-16,6-2 0 0,0 1 0 0,1-1-1 16,-1 3 1-16,7-7-3 0,-6 5 1 0,-1-3 1 0,1-1 1 15,-1 1 1-15,1-1 0 0,-1 0 1 0,1 1 1 16,-1-1-1-16,1 1-1 0,-1-1-1 0,1 0 0 0,0 0 0 16,-2 1 0-16,3-1-2 0,-1 5 1 0,-2-2 1 0,-5 1 0 15,8-1 0-15,-3 6 0 0,2-5 0 0,0 3 0 16,-7 4 0-16,6-3 0 0,1 5 0 0,-7-3-2 15,6 1 2-15,-6 4-1 0,7-3-1 0,-7-1 2 0,6 0-1 16,0 4 0-16,1-3 1 0,-1-1 0 0,1 0 0 0,0 1-1 16,-1-1 0-16,7 0 1 0,-6 0 0 0,5 1-1 0,-5 0-1 15,0-1 2-15,6 0 1 0,-7 1 0 0,7-1 0 16,0 4-1-16,-6-4-1 0,6 0 1 0,0 1 1 16,-7-1-1-16,7 1-1 0,0-1 0 0,1 1 0 0,-2-5 1 15,1 4 0-15,0 1 0 0,1-5-1 0,-1 5 0 0,0 0 1 16,-6-1-1-16,6-4 1 0,-1 4-1 0,-5 0 0 0,-1 4 1 15,1-3 1-15,6-1-1 0,-7 4 0 0,0-4 1 16,1 4-1-16,0 0 0 0,6-3 1 0,-6 3-2 16,-1 0-1-16,7 0 2 0,-7 0 0 0,1 0 0 0,-1 0 0 15,1 0-1-15,0 0-1 0,-1 0 2 0,1 0 2 0,-7 0-3 16,6 0-1-16,0 0 2 0,-6 0 0 0,7 0 0 16,-1 0 0-16,8 0-1 0,-14 0 0 0,7 0 1 0,-1 0 0 15,0 0 0-15,1 0 2 0,-1 3-1 0,0-3 0 0,1 0-1 16,0 4-1-16,0 0 0 0,-1-1 1 0,0 1-1 15,0-4-1-15,-6 0 1 0,7 4 0 0,1-4 1 0,-3 3 0 16,2-3 0-16,-1 5 2 0,8-5-1 0,-8 4 0 16,-1-4-1-16,10 3-1 0,-9-3 0 0,1 3 0 0,-1-3-1 15,1 0 0-15,-1 3-1 0,1-3 5 0,-1 5 0 0,0-2-1 16,1-3 0-16,-1 4 0 0,-6 0 0 0,7-4 2 16,0 4-2-16,-1-1-2 0,1-3 0 0,-1 4 0 0,1-1 2 15,-1 1-1-15,0-4 0 0,7 3 0 0,-6 1 0 16,-1 0 0-16,9-4 0 0,-3 4 0 0,-6-1-2 0,0 1 1 15,8 0 1-15,-7-1 0 0,-1 0-1 0,1-3 1 0,5 8 0 16,-5-4 0-16,-1-1 1 0,1 1 0 0,6 0 0 16,-6-1 0-16,-1 1 0 0,6 3 1 0,-5-3 0 0,1 1-2 15,-3 1 1-15,9-3-1 0,-8 1 0 0,1 0-1 16,-1 0-1-16,7 4 0 0,-6-5 2 0,-1 3 0 0,1-1 0 16,-1 2 1-16,1-3 0 0,-1 0 0 0,1 3 1 0,-1-3 0 15,0 0-2-15,1 2 1 0,-1-2-1 0,1 3-1 16,-7-3 1-16,7 0 1 0,-1 3 0 0,1-3 0 0,-1 3 1 15,1-3 0-15,-1 3-1 0,1-4 1 0,-1 5-1 16,0-4 1-16,2 4-1 0,-3-6-1 0,10 5 0 0,-10-3 0 16,2 4-1-16,-1 0 0 0,1-1 0 0,0-5 0 15,-1 6 0-15,7 0-1 0,-13-1 3 0,7 1 1 0,-1-2 0 16,0 2 0-16,1 0 1 0,-1-1-1 0,1 0 1 0,-7 0-1 16,7 1-1-16,-1-5-1 0,-6 5 2 0,7-1-1 0,-1 0-1 15,1 1 3-15,-2-4-1 0,2 4 0 0,1-2-1 16,5 2-1-16,-7-1 0 0,0 1 0 0,7-1 0 0,-6 0 0 15,-1 0 0-15,1 1 0 0,6-1 2 0,-6 0 1 16,-1 0-3-16,0 1 0 0,7-1 0 0,-6 0-2 0,6 5 0 16,-7-4 1-16,1-2 1 0,6 2 0 0,0 3 0 15,-7-5 1-15,8 6 0 0,-1-5 1 0,0 1 0 0,-1 2-2 0,-5-2 0 16,6 3 0-16,0-4 0 0,0 4 0 0,-6-3-1 16,5 2-1-16,-5 1 2 0,0-3 0 0,0 2 2 0,-1 2-1 0,0-1-1 15,1 0 2-15,-7-1-1 0,6 2 1 0,1-1 0 0,-7 0-1 16,6 0 0-16,1-4 1 0,0 4-1 0,-1 0 0 0,1-1 0 15,-1 2 0-15,0-1 0 0,7-5 1 0,-6 6 1 16,-1-1 0-16,8 0 0 0,-1 1 0 0,-7-2 0 0,7 1-1 16,0-3 1-16,-6 2-2 0,-1 1-1 0,7 0 0 15,-7 1 1 1,9-2-1-16,-4 2 0 0,-4-1 0 0,0 0 0 0,6-1 0 16,0 1 0-16,-6 4 0 0,5-4 1 0,-5 4 0 0,6 0 1 15,0-5-1-15,-7 5-1 0,7 3 0 0,1-3 1 0,-8 0-1 16,7-1 0-16,0 1-1 0,0-1 0 0,0 1 1 15,-6 0 1-15,7-1 0 0,-2 5 0 0,-6-4 0 16,7-1-2-16,1 1 0 0,-8-1 0 0,0 1 0 0,7 0 0 16,-6-1 0-16,5 1-1 0,-5-1 0 0,7 2 2 0,-9-6 1 15,8 2 0-15,2 3 1 0,-10-5-2 0,9 1 1 16,-1 4 1-16,-7-5 0 0,7 2-2 0,-6-2-1 0,6 1 0 16,0 0-1-16,0 0 2 0,-1-3 0 0,1 4-1 0,1-2 1 15,5 1 0-15,-6-1 1 0,0 2 1 0,8-5-1 16,-9 4-1-16,1 0 0 0,0 1 1 0,0-2 1 0,0-3-2 15,6 5 0-15,-6-4-1 0,1 1 1 0,-1 3 1 16,7-2 0-16,-7-2-1 0,0 3 0 0,-1 4 0 0,1-5-1 16,-6 2 2-16,6 2 0 0,0-2-1 0,0 2 0 0,-7 1 0 15,7 0 1-15,-6-1 0 0,6 1 4 0,0-1-2 16,-5 1-3-16,3 0 0 0,2-1 0 0,0 1 1 0,1 3 0 16,-1-3-4-16,6 0-1 0,-6 3 2 0,7-3 2 15,-8 0 0-15,8 2 0 0,0-2-1 0,-2-1 1 0,2 6 3 16,1-7-3-16,-2 3 0 0,0 1 0 0,8-2 0 0,-8 4 0 15,7-1 0-15,-5-3 0 0,-3 2 0 0,7 3 1 16,-4-6 0-16,-2 4-1 0,1 1 1 0,-7-1-2 0,6-3 1 16,-6 2 0-16,7 2 1 0,-7-4 0 0,0 3 0 15,0-4-1-15,0 2 1 0,0-2-1 0,0 4 0 0,0-3-1 16,1 0-1-16,-2-1 1 0,1 1-1 0,-6-4 2 0,5 3 0 16,1 1 0-16,7 0 2 0,-7-1-1 0,7 1 2 15,-7-1-2-15,7 1 1 0,-8 0-2 0,8-1 1 0,0 1-2 16,-8 4 0-16,8-5 0 0,-7 1 1 0,0-1-1 0,6 1 1 15,-5 0 0-15,-1-1-1 0,0 1 1 0,0 4 0 16,-1-4 1-16,-5 3-1 0,7-3 0 0,-2 3 0 16,1 0 1-16,0-3 2 0,-6 2-3 0,5-2 2 0,1 4 0 15,2-4 5-15,-10-1 0 0,9-2 1 0,-1 2 1 0,-7 1 0 16,7-1 3-16,-6 1-1 0,5-4-2 0,-5 4 0 0,6-1-1 16,0 1 0-16,-6 0 0 0,5-5-1 0,2 5 0 15,-1-1 0-15,-7 1 3 0,7 4-1 0,0-5-1 0,0 1-1 16,1 4 0-16,-2-5 0 0,8 4-2 0,-7 1 0 15,0-2 0-15,0-1-3 0,6 5 1 0,-5-3 0 0,-1 2 1 16,0 1-1-16,7-2 2 0,-8 3-2 0,2-4 2 16,-2-4-2-16,1 5 0 0,0-4-1 0,1-1 0 0,-1 5 1 15,-1-5-2-15,1 1-1 0,0-1 1 0,1 2 0 0,0-2 0 16,-3 1 0-16,2-1 0 0,1 1 0 0,6 0 0 16,-8-1 7-16,8 4-2 0,-1-2-4 0,-6-2 1 0,6 4-1 15,2-4-1-15,3 1 1 0,-3 3-2 0,-1-2-5 16,-1-2 2-16,-6 4 2 0,7-3 1 0,-1 3-1 0,-6-3 1 15,6 3-1-15,-4-3 2 0,-2 2 0 0,5-1-1 0,-4 2 0 16,-1 0 0-16,0-3 2 0,-1 3 5 0,1 1-3 16,1-5-4-16,-1 4 0 0,-1 1 0 0,9-4 2 0,-9-1-1 15,1 5 0-15,6-5-6 0,-5 1 4 0,5-1 1 16,1 5 0-16,-8-8 1 0,8 3 0 0,0 1 1 0,-1-3-1 16,0 2 0-16,1 1 2 0,6-5-1 0,-6 5 0 0,6-4-1 15,-6 4 0-15,6-1 0 0,-7-3 1 0,1 5 0 16,6-7-1-16,-7 7-1 0,1-2 1 0,-1 5-1 15,1-4 1-15,-1-1-1 0,1 1 0 0,-1-1 0 0,-5 1 0 16,6 0 0-16,-2 4-1 0,2-9 0 0,0 5 0 0,-1-1 2 16,1-3-1-16,-1 0 0 0,1 0 0 0,6 1 1 0,-7-2-1 15,8-3 1-15,-8 5-1 0,7-4 1 0,-6 2 0 16,7-3-1-16,-2 5 1 0,-7-5-1 0,10 3 1 0,-2-2 0 0,-7 3-1 0,7-4 0 16,0 5 0-16,-7-6 0 0,1 2-1 0,6-1 1 15,-6 4-1-15,0-4 1 0,5 0-1 0,-5 5 1 0,-1-4 0 16,2-1 1-16,-2 3-1 0,0-2 0 0,1-1 0 15,-1 0 0-15,-6 0 0 0,13-3 0 0,-13 4 0 0,7-1-1 0,-1 0 0 16,0 1 1-16,2-4 0 0,-2 2 0 0,0 2 1 0,1-5-1 16,-7 5 0-16,6-4 0 0,-5 4 1 0,-1-6-1 0,5 2 0 15,-3 3-1-15,-2-3 1 0,-1 0 0 0,8 0 1 16,-7 0 1-16,0-1-1 0,0 1 0 0,6-2-1 16,-6 3 0-16,0-5 0 0,0 3-1 0,0 1-1 0,0 0 1 15,0 0-2-15,1-1 1 0,-1 1 1 0,-1 0 1 0,1-1 1 16,1-3 0-16,-1 3 0 0,6-3 0 0,-6 5 0 15,0-1 1-15,7-4-1 0,-7 3 0 0,-1 0-1 0,9 1 0 16,-9 0-1-16,8-1 1 0,-7 1 1 0,7 0-1 0,-8 0 0 16,8-1 0-16,-1 1 0 0,-6-1-1 0,7 1 2 0,0-1 0 15,-2 1-1-15,9 0 0 0,-7 0 1 0,-1-1-2 16,0 2 1-16,2-2 0 0,-2 1 0 0,0-2-2 16,1 2 1-16,0 0-1 0,-8 0 2 0,8 0 2 0,-7 0 0 15,0-1-2-15,0 1 1 0,7 0-1 0,-8-1 1 0,1 0-2 16,7 1 0-16,-6 1 0 0,-1-5 0 0,0 6 0 31,0-6 1-31,-1 4 0 0,2 0 0 0,-1-1 1 0,-7-3-1 16,0 4 0-16,1-4 0 0,-1 4 0 0,1-4 0 0,0 0 0 15,-7 0 0-15,0 4 2 0,0-4 1 0,6 0 2 0,-6 0 0 16,0 0 1-16,0 0-1 0,0 0 0 0,0 0-2 16,0 0-7-16,0 0-16 0,0 0-22 0,0 0-36 15,7-4-63-15,-7 0-109 0,6 0-121 0,-6-3-77 0</inkml:trace>
  <inkml:trace contextRef="#ctx0" brushRef="#br0" timeOffset="119561.12">3139 13305 30 0,'7'-3'160'0,"-7"-4"-16"0,6-1-22 0,-6 1-18 15,0 3-20-15,0-4-18 0,0 1-15 0,0 0-9 16,0 4-7-16,0-5-4 0,0 4-1 0,0 1-3 0,0-4-1 16,-6 3-1-16,6 1-4 0,0-1-4 0,-7-1-2 15,7 5-2-15,0-3-6 0,0 0-2 0,0-1-2 0,-7 4 0 16,7-4 0-16,0 1 0 0,0 3-1 0,0-3 0 0,0-2 0 16,0 1-1-16,0 1 0 0,7-2-1 0,-7 3 1 15,0-6-1-15,7 4 0 0,-7 1-1 0,6-5 0 0,-6 4 1 16,7-3 0-16,-7 0 0 0,6 4-1 0,-6-5 1 15,6-3 0-15,-6 4 0 0,7-4 1 0,-7 4 1 0,0-4 0 16,0 3-1-16,0 1 0 0,0-4-1 0,0 3 3 0,0-3 1 16,0 5 1-16,0-2 2 0,0-3 0 0,0 3 0 15,0 1 1-15,-7-3 0 0,7 2-1 0,0-3-1 0,0 1-3 16,0 1 0-16,0-1-1 0,0-1 0 0,7-1-1 16,-7 2 0-1,0 2 0-15,6-3-1 0,-6 0 0 0,7 1-2 0,-7-2 0 16,7 5 0-16,-7-3 0 0,6 1-3 0,-6-1 0 0,0 3 1 15,7-1-2-15,-7 1 1 0,0 0 0 0,0-4-1 16,0 3 1-16,0-3-1 0,5 5 1 0,-5-6 1 16,0 1 2-16,0 0 1 0,0-1 1 0,7 2 1 0,-7-1 1 15,0 0 0-15,0 4 2 0,0-4-2 0,0 3-1 0,0-2 1 16,0 3-1-16,0-5-1 0,0 4 0 0,0-1-1 0,0 1-1 16,0-4 1-16,0 1 1 0,0 0-1 0,0 0 0 15,0 1-1-15,0 2 2 0,6-3-2 0,-6 1 2 0,0-2 0 16,7 1 0-16,-7-3 0 0,8 7 0 0,-8-5 0 0,0 2-1 15,6-2 1-15,-6 5-2 0,6-4-3 0,-6 4 1 16,0-1-1-16,7-2-1 0,-7 2 0 0,0 1-2 16,6-5-1-16,-6 2 1 0,0 3 1 0,7-5 3 0,-7 2-1 15,0-2 3-15,6 1 0 0,-6 0 3 0,0 0 1 0,5 1 1 0,-5-5 0 0,0 3-2 16,0 2 2-16,0-1 0 0,8 0 0 0,-8-1 1 16,0 1-2-16,0 4 0 0,0-4 2 0,0 0-1 15,0 3-1-15,0-2 0 0,0 3-2 0,0-5 0 0,0 2 0 16,7-1 0-16,-7 0 0 0,0 4-1 0,0-4 0 0,0 0 0 15,0-1 1-15,6-2-1 0,-6 3 1 0,0 0 0 0,0-1-1 16,0 6 1-16,0-5 1 0,0-1 0 0,0 2 0 16,0-1 0-16,-6 3-2 0,6-6 1 0,0 2 1 15,0 1 0-15,0 0-1 0,0 0 0 0,-7 1 1 0,7-1 1 16,0-1 2-16,-8 2-3 0,8-1 1 0,0-4-1 0,0 1-1 16,0-1 0-16,-5 0-2 0,5-3 2 0,0 3 0 15,0-3 2-15,-6 3 1 0,6-3 3 0,0 3 1 0,-7 1-1 16,7-1 0-16,0 1-1 0,0-2 1 0,0-2-2 15,0 3-1-15,-6 1-1 0,6-1-1 0,0 1 0 0,0-1 1 16,-7-3-1-16,7 0 1 0,0-1 0 0,0 2-1 0,0-3 0 16,0 3-1-16,0-2 3 0,0-3 1 0,-6 4 0 15,6-5 1-15,0 5 1 0,0-3 1 0,0-2 3 0,0 5 0 16,0-4 0-16,-6 1-2 0,6-2 0 0,0 1-1 0,-8 3-1 16,8-2-2-16,-7 2-1 0,1 1 0 0,6 0 1 15,-7 0 1-15,2-1 1 0,-2 1 1 0,7-1 1 0,-6 1 2 16,-1 0 0-16,7-1 1 0,-7 2-2 0,7-6-1 15,0 1 1-15,0 1-2 0,0-2-1 0,0 1 1 0,0-3-1 16,0 3 0-16,0-4-2 0,7 4-1 0,-7 0 0 0,0 0 1 16,0 1-2-16,0-2-3 0,7 0 1 0,-7 6-1 15,0-5 1-15,6 3 0 0,-6 2 0 0,0-2 0 16,7 1 0-16,-7 0 2 0,0-2-2 0,5 3 0 0,-5 2 0 16,0-3 1-16,7 3-2 0,-7-3-1 0,0 3 1 0,6 1 1 15,-6-2 0-15,0 2 0 0,7-1 0 0,-7 1-1 0,0-1 1 16,8 0 2-16,-8 1-1 0,6-1-1 0,-6-4-1 15,6 5 1-15,-6-1 0 0,7-3 0 0,-7-1 1 16,6 2-1-16,-6-2-1 0,7 1 1 0,-7 0 0 0,6-4 1 16,-6 3-2-16,5-3 1 0,-5 4-1 0,0 0-1 0,8-4 0 15,-8 4 0-15,7-1 1 0,-1-2-2 0,1-2 2 16,-1 5-1-16,-6-1 2 0,7-2-1 0,-1 2 1 0,-6 1 0 16,7-1 0-16,-1 1 0 0,-6 0 1 0,6 0-1 0,-6-1 1 15,7 1 0-15,-7 0 0 0,0 0-1 0,7 3 1 16,-7-4 0-16,0 0-1 0,6 5 1 0,-6-4-1 0,0 4 1 15,7-1-1-15,-7 1 1 0,0-1-1 0,6-4 0 16,-6 7 0-16,0-5-1 0,7 2-2 0,-7 1 2 0,6-1 0 16,-6 1-1-16,7-1 2 0,-7 1 0 0,6 2 0 15,-6-3 0-15,7 5 0 0,-7-2 0 0,6-2 0 0,-6 2 0 16,6 2-1-16,2-1 0 0,-8 0 0 0,7-1 1 0,-2-2 0 16,-5 3-1-16,8-3 1 0,-8 2 0 0,5 1 0 15,2 0-1-15,-7 0 0 0,6 1 1 0,-6-2-1 0,7 5 1 16,-7-1 0-16,7 1-1 0,-7 0-4 0,6-4 4 0,-6 4 1 15,7 3 0-15,-7-3 0 0,0 0 2 0,6-1-1 16,-6 5 1-16,0-5 3 0,7 4-4 0,-7-3 1 0,0 0-2 16,0 0 0-16,6-1-1 0,-6 1 1 0,0-1-1 15,6-3 1-15,1 4 0 0,-7-4-1 0,7 0 1 0,-7 1 0 16,6-2-1-16,1 1 0 0,-7-4 1 0,6 5-1 0,-6-2 1 16,7-3 0-16,-7 5 0 0,0-5 0 0,5 4 2 15,-5-3-1-15,7-1-1 0,-7 5 0 0,6-5-1 16,-6 4-1-16,7-4 1 0,1 4-1 0,-8-4-1 0,6 4 2 15,0-3 1-15,1-1 0 0,-7 4-1 0,6-4 1 0,1 4 1 16,-1 0-1-16,1-1 1 0,-7 6 1 0,6-5 0 0,1-1-1 16,0 5 0-16,-7 0 1 0,6-4-2 0,-6 4 0 15,7 3 0-15,-7-6 0 0,0 1 0 0,6 3-4 0,-6-5 0 16,6 3 1-16,-6-3 2 0,0 4 2 0,7-4 1 0,-7-1-2 16,6 3 1-16,-6-3 5 0,7 1 2 0,-7-3-1 15,6 2 0-15,-6 1-2 0,7 0-1 0,-1-3 1 16,1 3 0-16,-7-4-2 0,8 1-1 0,-3-5-2 0,8 5 0 15,-7-1-1-15,1 1 0 0,0 2-1 0,-7-2 2 0,5 3 0 16,3 0 0-16,-1 0 1 0,-1 0 0 0,-6 3 1 0,7-4 0 16,-2 6-1-16,-5-2 0 0,7 1-1 0,-7 0-1 15,7-1 1-15,0 5-2 0,-1-5 1 0,0 1 0 16,1 0 0-16,-1 3 1 0,0-3 0 0,7 0 0 0,-6 0 2 16,0-1 0-16,6 4-1 0,-7-3 0 0,6 3 0 0,-4-2-1 15,-2 0 0-15,8 4 0 0,-8-5-2 0,1 3 2 0,5 0 0 16,-5 0 0-16,6 0 0 0,-6 0 0 0,6 2 0 15,-7-3 0-15,7 3 0 0,-7-3-2 0,7 2 1 16,1-1 1-16,-2 0 0 0,-5 0 0 0,6 1-1 0,-7 3 1 16,8-4 4-16,-1 1-1 0,-8 3 0 0,10-4-3 0,-9 4-1 15,1 0 1-15,-2-4 0 0,9 4 0 0,-7 0-5 16,5 0 4-16,-5 0-1 0,-1 0 2 0,7 0 0 0,-6 0-1 16,6-3 1-16,0 3 0 0,-7 0 1 0,7 0-1 15,0-4 0-15,-6 4 1 0,6 0-1 0,0 0 0 0,-7-3 1 16,7 3-2-16,-6 0 0 0,0 0 0 0,6 0 1 0,-7 0-1 15,7 0 0-15,-6 3 6 0,-1 1-3 0,8-4-1 16,-8 3-2-16,1 1 0 0,-2 0-1 0,10 3 0 0,-10-4 1 16,3 1-5-16,-3 0 3 0,2 3 1 0,6-2 2 0,-6-3 1 15,-1 3 0-15,7-3-1 0,-6 2 2 0,-1-4 0 16,7 4-1-16,-6 0 0 0,-1 0-1 0,7-4 1 0,-7 0-1 16,8 4 0-16,-8-4 0 0,1 3-1 0,-1 1-1 15,1-4 1-15,6 2 1 0,-7-2-2 0,0 6 1 0,-6-6-2 16,7 2 1-16,-1-2 1 0,2 4 1 0,-1 0-1 0,-7-4 1 15,5 4 0-15,2-1 0 0,-7 1 0 0,6 0 0 16,-6 0-1-16,7-2 1 0,-7 3 0 0,6-2-1 16,-6 1 0-16,7 0 3 15,-7-1-1-15,7 1-1 0,-1 0 0 0,1-1-1 0,-1 1 1 16,0-1 0-16,1 1 1 0,-1 0-3 0,1-1 1 0,-1-3-1 16,1 8 2-16,0-5 0 0,-1 1 0 0,1 0 0 15,-2-1 0-15,-5 2 0 0,7-2 0 0,1 1 1 16,-3-2-1-16,-5 4 1 0,8-4 0 0,-8 6-1 0,6-4 0 0,-6-1 0 15,6 1-1-15,1 0 1 0,-7 0 0 0,6-2 0 0,1 3-1 16,-7-2 1-16,6 5-1 0,1-8 0 0,-1 7 1 0,1-3-1 16,0-4 1-16,-1 7 1 0,0-7 1 0,1 3 0 15,-1 1 0-15,1 0-1 0,-1-4 0 0,0 3 0 0,1 2 0 16,0-2-1-16,-1-3 0 0,1 3 0 0,-1 1 0 0,-6 0 0 16,7-1 0-16,-1 1 0 0,-6 0-1 0,7 0 1 15,-7-1 0-15,6 2-1 0,-6-3 1 0,6 2 1 0,2 4 0 16,-3-5-1-16,3 1 1 0,-8 0-1 0,7 0 0 15,-2-2 0-15,2 3 0 0,-1-2 0 0,1 1 1 0,0-1 0 16,-1 1 0-16,1 0 0 0,-1 0 1 0,1-1-2 0,-7 4 0 16,6-3 0-16,0 0 0 0,1-1 0 0,-1 2 0 15,-6-2 0-15,7 0 0 0,0 1-1 0,0 3 1 0,-7-3 0 16,6 0 0-16,0 3 0 0,1-3 2 0,-2 3-1 16,3-4 0-16,-1 1 1 0,6 0 0 0,-7 3 0 0,1-2 0 15,5 2 2-15,-5-5-2 0,6 3-1 0,-7-2-1 0,8 5 2 16,-8-4-2-16,1 3 0 0,5-4-2 0,-5 4 0 15,-1-3 1-15,1 4 1 0,-7-1 2 0,6 0 0 16,1-4 2-16,-7 6-1 0,6-2 3 0,1 0 0 0,-7 0-2 16,8 1 0-16,-3-1 0 0,1 1-2 0,1-2 1 0,-7-2 0 15,7 3-2-15,0-2 0 0,-1 2 2 0,-1 0 0 0,3 0-1 16,-1-3 1-16,-1 3-1 0,0 1-2 0,7-5 1 16,-6 5 2-16,0-1-1 0,-1 0-2 0,0-3 1 15,1 3-1-15,-1 1 0 0,0-1 3 0,1-4-1 0,0 4-2 16,0 1 1-16,-1-1 0 0,-6 1 1 0,7-2 0 0,-1 2 1 15,0-4-2-15,1 4 2 0,-1-1 0 0,1 0-1 16,0 1 2-16,-7-1-3 0,6 0 1 0,1 0-1 0,6 5 0 16,-7-5 0-16,0 0 1 0,1 0-2 0,6 1 1 15,-6 3-1-15,-1-5 0 0,1 2-1 0,-1-1 1 0,1 1 0 16,-1 0 0-16,-6-2 0 0,6 3 0 0,-6-6 2 0,7 4 0 16,-7 0-2-16,7-3 0 0,-7 4 0 0,0-1 1 15,7-4-1-15,-7 4 0 0,0-3 0 0,5 4 1 0,-5-5 0 16,0 4-1-16,7-2 1 0,-1-3-1 0,-6 6 0 0,7-4 0 15,-7-1 0-15,8 5 0 0,-3-4 2 0,-5-1 0 16,6 1-1-16,1-1 0 0,-7 1 0 0,7 3-1 0,0-7 0 16,-7 8 0-16,6-4-1 0,-6-4 0 0,0 7 1 15,7-3 0-15,-1 0-1 0,-6-1 2 0,0 4 0 0,7-3-1 16,-1-1 0-16,-6 1 1 0,6 4 1 0,1-1-1 0,0-4 2 0,-1 2-2 16,1 1 2-16,-1-2 1 0,0 0 2 0,1 3-1 0,-1-3-1 15,8 2 1-15,-7-1-3 0,5 2 2 0,-5-3-3 16,-1 3-1-16,7-3 0 0,-7 3 0 0,1-4 0 15,0 6 0-15,0-2 1 0,0-4-1 0,-2 4 0 0,2-3 1 16,-1 4 1-16,1-5-1 0,-7 4 0 0,6-2-1 0,1 1 1 16,0-2-1-16,-1 3 2 0,0 1 1 0,1-4 1 15,6 3 1-15,-7 0 0 0,7 0 1 0,-6 1-2 0,5-1 2 16,-4 0 4-16,4 0-4 0,1 1-1 0,1-1 0 0,-1 0-2 16,0 1 0-16,0-1 0 0,0 0-1 0,0 5-3 0,-7-1 1 15,7 0 5-15,0-4-3 0,-7 4 1 0,8 0-1 16,-1-1-1-16,-7 2 1 0,7-1 0 0,-6 4 1 0,5-5-5 15,3 2 2-15,-9-1 1 0,6-5 0 0,1 6-1 0,-6-1 0 16,6 0 1-16,6-1 1 0,-6-1-1 0,0 1-2 16,1 0 1-16,-1-1 1 0,5 1-1 0,-3-3 2 15,-2 5-1-15,-1-4-1 0,8 1 0 0,-7 3 2 0,0-1-2 16,0 0-2-16,0 0 2 0,0 0 0 0,-7-1 0 0,7 2 0 16,2-1 0-16,-2 0 0 0,-2 1 0 0,2-3 2 0,1 3 0 15,-1-1-1-15,0 0 1 0,-1 4-2 0,2-4 0 16,5 0 1-16,-6 3 1 0,0-3-2 0,1 0 0 15,-1 0-1-15,-2 0 0 0,4 1 0 0,4-3 1 0,-6 7-1 16,0-5-1-16,0-1 1 0,0 2 0 0,7-1 0 0,-14 0 0 16,7 0-1-16,0-1 2 0,0 2-1 0,0-2 0 15,0 1 1-15,0-3 0 0,0 3 0 0,1-5 1 0,-1 6 0 16,-1-4 0-16,1 3 0 0,1 0-1 0,-1-4 0 0,-1 4-1 16,1-4 1-16,0 4 0 0,1-4-2 0,-1 4 0 15,-7-3 1-15,14 3 1 0,-7-5 1 0,-7 2-1 0,7 4 0 16,0-5-6-16,0 0 3 0,1 1 2 0,-2 3 0 15,1-4-1-15,0 0 1 0,0-3 1 0,1 3-1 0,-1 5 7 16,-1-6-4-16,8-2 1 0,-7 3-2 0,0 1 0 0,0-2-1 16,0 2 0-16,0-1 0 0,7 1 0 0,-7-1-1 15,-1-3-2-15,2 4 2 0,5-2-1 0,-6 2 0 0,0-4-1 16,7 3 1-16,-7-3 2 0,6-2 0 0,-6 3-1 16,7 2 0-16,-7-2 1 0,6-3-2 0,-5 2-2 0,-1 4-2 15,-8-1 0-15,10-3 1 0,-3 2 0 0,-5 2 0 0,-1-1 0 16,1-3 1-16,6 7 2 0,-7-4 1 0,1 0 0 15,-1 2 0-15,0-3 0 0,1 2 1 0,0 3 0 0,0-4-1 16,5 0 1-16,-5-3 0 0,-1 4 0 0,7-1 2 16,-6 1-2-16,6-6 1 0,0 6-1 0,-7-4 1 0,7 3-3 15,0-3 0-15,1 3 2 0,-1-3-1 0,6 3 1 0,-6 0 1 16,0 1-1-16,0-5 0 0,0 5 4 0,0-2-2 16,0 6-1-16,-6-4 0 0,6-1-2 0,-8 0-1 0,3 1 1 15,5-2 0-15,-7 2 1 0,1-1 0 0,0 1 0 0,6-1-1 16,-7 0 1-16,0 0 1 0,7 1 0 0,-6-1-1 15,0 1 0-15,-1-2 1 0,7 3-1 0,-6-6 1 16,5 4 0-16,-5 0 0 0,-1 1-1 0,8-4 1 0,-8 4-1 16,7-2 0-16,-6 2 0 0,5-1 0 0,-5 1 0 0,7-1-1 15,-8 0 1-15,7 0 0 0,-7-3-1 0,7 3 1 0,1 1 1 16,-1-2 0-16,-7 3-1 0,6-3 1 0,3 2-1 16,-10-1 0-16,9 1-1 0,-8 0 0 0,7-2-1 15,-8 2 1-15,3-1 1 0,5 1 0 0,-6-1 1 0,-1 0 1 16,7 4-1-16,-6 0 2 0,-1-4 1 0,7 0 2 0,-7 1-1 15,8-1 1-15,-1 0 2 0,0 1 2 0,-1-1 1 16,9 0 0-16,-9 0 0 0,1 1-1 0,7-1 0 0,0 0-1 16,-1 0-2-16,-6 1-4 0,7 0 0 0,-2-1-1 15,-5 0-1-15,8 0 0 0,-8 1 0 0,0-1-1 0,-1 1 0 16,2 3 1-16,-1-4 0 0,-6 4 0 0,-1 0-1 0,0 0-1 16,1-1-1-16,-1 2 1 0,1-1 0 0,-1 1 0 15,1-2 1-15,-1 5-2 0,7-4 2 0,-6 0 0 0,-1 3 1 16,7 1 0-16,-6-5 0 0,5 5 1 0,-4-3 0 15,-1 2 0-15,6-3-2 0,-1 3 1 0,1-2 0 0,-6 3 0 16,6-5 3-16,0 6-1 0,-1-6 2 0,2 5 0 0,-1-3 0 16,0 1 2-16,-8 3-2 0,9-7 1 0,0 7-3 15,-8-2-2-15,7 2-1 0,-7-6 0 0,7 5 0 0,-6-1-1 16,6 1 0-16,0-1-2 0,-6 1 0 0,5 0-1 0,1 0-1 16,1-1 0-16,-2 1-2 0,3-1-1 0,-4 1 1 15,2-4 1-15,1 3 1 0,-1 1 0 0,7-1 3 16,-8 2-1-16,2-1 1 0,-2-4 1 0,8 3 1 0,-7-3-1 15,7 4 1-15,-1-1 0 0,0-3 1 0,1 3-1 0,-1 1 1 16,1 1 1-16,0-1-1 0,-1-5-1 0,1 5 0 0,0-1-1 16,0-3-1-16,-7 4 1 0,6-1 1 0,7-3-1 15,-7 4-2-15,-6 1-1 0,7-7-1 0,5 7 1 16,-5-5-2-16,0 3 1 0,-1-3-2 0,7 3 2 0,-6-2-1 16,6-1 0-16,-7 3-2 0,1-3-2 0,6 0 0 0,-7 5-2 15,8-7-1-15,-8 3 0 0,7-1 2 0,0 1 0 16,-6-2 4-16,6 1 0 0,0-3 3 0,-1 2 1 0,3-2 2 15,-10 3 0-15,9-4 1 0,-2 5 0 0,2-5 1 16,-1 3 0-16,-1-2 1 0,2 3 0 0,5-1-2 0,-5-2 0 16,-2 3 0-16,1-1-1 0,7-2 0 0,-8 3 0 0,8 0 0 15,-6 0 1-15,-2 1 0 0,2-2 0 0,4 2-1 16,-10-2 1-16,5 1-2 0,0 0 0 0,0 1 0 0,-7-2 0 16,7 1-1-16,-6 0 0 0,-1 0-2 0,2 1 3 15,-2-2 0-15,0-3-1 0,1 5 2 0,-1-2 0 0,0 1 0 16,2-3 0-16,-2 2 0 0,7-3 1 0,-5 1 0 0,4 0 0 15,1-4 0-15,0 3 1 0,0 0 1 0,6-4 2 16,1 5 1-16,0-4-1 0,-1 3-2 0,0-3 2 0,1 2-2 16,-7-1-4-16,8 2-5 0,-16-4-4 0,9 5-1 0,-15-5-3 15,8 5 0-15,-7-4-2 0,0-1-1 0,-6 2 4 16,-2-5 3-16,-5 2 4 0,8 2 2 0,-8-4 5 0,-8 3 9 16,8-3 8-16,-5 0 5 0,-2 4 1 0,-6-4 1 15,6-4-4-15,-6 4-8 0,0 0-22 0,7-3-54 0,0-1-108 16,-1 2-141-16,-6-6-86 0,0 0-51 0</inkml:trace>
  <inkml:trace contextRef="#ctx0" brushRef="#br0" timeOffset="128453.76">2057 5128 12 0,'0'-3'342'0,"0"-1"-98"0,0 0-98 0,0 4-61 0,-6-3-38 16,6 3-20-16,0-4-10 0,0 1-6 0,0 3-4 0,0 0 0 15,0 0 2-15,0 0-1 0,0 0 3 0,0 0-1 0,0 0 1 16,0 0-3-16,0 0-2 0,0 0 0 0,0 0-3 0,0 0 0 15,0 0-1-15,0 0 0 0,0 0 0 0,0 0 1 0,0 0 2 16,6 0-1-16,-6 3 1 0,7-3 3 0,-7 0 1 16,7 0 0-16,-1 0 2 0,1 0 1 0,6 4 3 0,-7-4 3 31,1 0-2-31,5 0-2 0,2 0 0 0,-1 0 0 0,6 0-2 16,-6-4-1-16,1 4 1 0,4 0-3 0,-3-3 1 0,-3 3 0 15,8 0 3-15,-7 0-2 0,6-4-1 0,-6 4 0 0,1 0-5 16,-2-4 1-16,1 4-3 0,0 0-1 0,1 0-2 0,-1 4 1 15,-1-4 0-15,8 0-1 0,0 4 2 0,-7-4-1 0,6 0 1 0,1 0 0 0,-1 0-2 0,0 3 0 16,1-3-1-16,0 0 1 0,0 4 0 0,-1-4 1 0,0 0-1 31,1 3 0-31,-1-3 5 0,1 0-2 0,6 0 1 0,-6 4-2 16,5 0 0-16,-5-4 2 0,7 3 0 0,-2-3 0 16,1 5 1-16,6-2 0 0,2 0 1 0,-8 1-1 0,6 0 2 15,0-1-1-15,1 1-1 0,-1 0 0 0,1 0-2 0,-7-1-1 16,7 2 0-16,-7-3 1 0,6 5-3 0,-5-2 0 15,-1-2 0-15,0 5-1 0,0-4 2 0,-1-2-1 0,2 3 1 16,-1-2-2-16,-7 1 1 0,2-1 1 0,4 1-1 16,-5 0 1-16,-1-4-1 0,0 4 1 0,8-4-1 0,-9 3 1 15,2-3 1-15,7 0-2 0,-1 0 1 0,0 0 0 0,0 0-1 16,0 0 0-16,0 0 0 0,0 0 0 0,7-3 1 16,-7 3 0-16,0 0 1 0,6 0-1 0,-12 0 1 0,12 0-1 15,-12 3 1-15,6-3 0 0,0 0-2 0,-6 4-2 0,5-4 1 0,-5 3 0 0,1 1 0 0,4-1 1 16,-7 1 0-16,3 1-1 0,-9-2 1 0,15 0 1 0,-14 1 0 15,6-4 1-15,1 0 0 0,6 4-1 0,-7-4 1 16,1 0-2-16,6 3 0 0,1-3 1 0,-2 3 1 0,2-3 0 16,-2 5 0-16,8-5-1 0,0 4 2 0,-1-4 1 0,0 0-1 15,1 0-1-15,-1 3-1 0,1-3-1 0,0 5 0 16,-7-5 0-16,6 0 0 0,-5 2 1 0,6-2 1 16,-8 4 0-16,1-1 0 0,-6-3 0 0,6 0 1 0,0 4-1 15,-7-4 0-15,7 4 0 0,1-4 1 0,-8 0-1 0,7 4 0 16,0-4-2-16,0 4 0 0,0-4 2 0,1 4-1 0,-1-2-1 15,-1-2 0-15,2 5 0 0,-2-5 1 0,1 2 1 16,2-2 0-16,-3 5 0 0,8-2 0 0,-8-3 0 16,8 4 0-16,-7-4-1 0,6 0-1 0,1 4-1 0,-1-4 1 15,1 0-1-15,-1 4-1 0,7-4 0 0,-6 0 1 0,0 0 0 16,0 3 1-16,-8-3 0 0,9 0 0 0,-9 0-1 16,8 4 0-16,-7-4 1 0,0 0 0 0,0 3-1 0,0-3 1 15,-1 0 0-15,8 0 1 0,-6 4 1 0,5-4-1 16,-6 0-1-16,6 0 1 0,1-4 0 0,-1 4-1 0,1 0 0 15,0 0-2-15,-1 0 2 0,8 0-2 0,-7 0 2 0,5-3-2 16,-12 3 2-16,7-4-2 0,-1 4 2 0,-4-3 3 16,-4 3-3-16,3 0 1 0,-8 0-2 0,1 0 2 0,-1 0-2 15,0 0 1-15,2 0 0 0,-2 3 0 0,1-3 2 16,-1 0-1-16,-6 0 2 0,6 4-4 0,1-4 2 0,0 0 0 16,-1 0 0-16,-6 0-2 0,13 0-1 0,-5 0 1 0,-3 0 0 15,2-4 2-15,-1 4 1 0,1 0-2 0,0 0 0 16,5 0 0-16,-5 0 0 0,0 0 0 0,6-3-1 0,-7 3 0 15,7 0 0-15,-6 0 1 0,6 0 0 0,-1 0 0 16,1-4 0-16,2 4 1 0,-3 0 0 0,-5-4 0 0,5 4-1 16,2-4 1-16,-9 4 0 0,10-3-1 0,-3 3 0 15,-5-5 0-15,6 5 0 0,-7 0 1 0,8-2 0 0,-2 2-1 16,2 0 1-16,-9 0 0 0,9 0 0 0,-1 0 0 0,0 0 1 16,1 0-1-16,-2 0 0 0,1 0 2 0,0 0-3 0,0 0 1 15,7 0-1-15,-7 0 0 0,0-5 0 0,0 5 0 16,7 0 0-16,-7-2 0 0,7 2 2 0,-1-4 1 15,-6 4 2-15,6-4 1 0,-4 4 0 0,3 0 1 0,2 0 1 16,0-4 3-16,-2 4 0 0,9 0 1 0,-7 0-3 0,6-4 1 16,0 4-1-16,-1 0-1 0,3 0-1 0,4 0-4 15,-7 0-1-15,7 0-1 0,-5 0 0 0,-1 0 0 0,7 0 1 16,-14 0 0-16,8 0 0 0,-7 0-1 0,-1 0 2 16,0 0-1-16,-5 0 0 0,-3 0-2 0,4 0 0 0,-9 0 0 15,0 0 1-15,1-4 0 0,-7 4-1 0,0 0 2 0,0 0 1 16,-7 0 4-16,1 0 6 0,0 0 5 0,-7 0 6 15,0 0 9-15,6 0 9 0,-6 0 6 0,0 0 5 16,0 0 4-16,6 0 4 0,-6 0-2 0,-6 0-5 0,6 0-3 16,0 0-6-16,0 0-6 0,0 0-2 0,0 0-3 0,0 0-4 15,0 0-1-15,0 0 1 0,0 0 0 0,0 0-2 0,0 0-2 16,0 0-3-16,0 0-6 0,0 0-3 0,0 4-6 16,0-4-3-16,0 0-7 0,-6 0-7 0,6 4-14 0,0-4-21 15,-7 4-23-15,0 0-25 0,1 0-25 0,-1-2-29 16,1 3-36-1,0-3-57-15,-7 3-89 0,-1-2-103 0,1 1-43 16</inkml:trace>
  <inkml:trace contextRef="#ctx0" brushRef="#br0" timeOffset="133216.77">18652 11044 40 0,'-6'-2'358'0,"6"-3"-100"0,0 5-94 0,0-2-67 16,-6 2-40-16,6 0-23 0,0-5-12 0,0 5-5 15,0 0-2-15,-7 0-1 0,7 0-1 0,0 0 0 0,0-3-1 16,0 3-1-16,0 0-4 0,0 0 0 0,0-4-4 0,0 4-1 16,0 0-1-16,0 0-2 0,0 0 0 0,0 0 0 15,0 0 1-15,0 0-1 0,0 0 1 0,0 0 0 0,0 0-1 16,0 0 2-16,0 0 0 0,0 0 4 0,0 0 2 15,0-4 1-15,0 4 3 0,0 0 3 0,0 0 3 0,0-4 0 16,0 4 4-16,0 0 0 0,0 0-1 0,0-3 1 0,0 3-2 16,0 0 2-16,0 0-3 0,0-4-1 0,0 4-3 15,0 0-2-15,0 0-3 0,0 0 1 0,0 0-2 16,0 0-1-16,0 0 0 0,0-3 0 0,7 3-4 0,-7 0 1 16,0 0-1-16,0-4 0 0,6 4-2 0,-6 0-1 0,0 0-3 0,0 0-3 0,0 0-1 15,6 0-4-15,-6 4-6 0,0-4-6 0,0 0-8 16,0 0-6-16,0 3-6 0,0-3-6 0,0 0-6 0,0 4-8 0,0-4-5 0,0 0-5 15,7 3-7-15,-7-3-14 0,6 0-19 0,1 0-31 16,-1 0-58-16,1-3-92 0</inkml:trace>
  <inkml:trace contextRef="#ctx0" brushRef="#br0" timeOffset="134443.2">18587 10964 10 0,'0'-4'302'0,"0"1"-61"16,0 0-61-16,0 3-57 0,0-4-39 0,7 0-23 15,-7 4-12-15,0-3-13 0,0 3-8 0,0 0-2 0,0-4 0 0,6 4 1 0,-6 0 2 16,0-4 0-16,0 4-1 0,0 0 2 0,0 0 0 16,0-4-1-16,0 4-2 15,0 0-1-15,0 0 0 0,0 0-4 0,0 0-1 0,0 0-4 16,0 0 0-16,0 0-1 0,0 0 0 0,0 0 0 0,0 0-3 15,0 0 1-15,0 0 1 0,0 0 0 0,0 0-2 16,0 0-3-16,0 0 0 0,0 0-2 0,0 0-3 0,0 0-1 16,0 4-3-16,0-4-2 0,0 0 1 0,0 4 1 15,6 3-1-15,-6-3 3 0,0 3 3 0,0 0 1 0,0 1 0 16,0-1 3-16,7 0-2 0,-7 4-1 0,0 0 0 0,-7-4-1 16,7 5-4-16,0-2 1 0,0 1 1 0,-6 1-3 15,6 2 4-15,-6 1 3 0,-1 0 3 0,2 3 2 0,-3-4 3 16,1 5 0-16,-6-5 1 0,7 5-1 0,-1-5-1 15,1 1-3-15,-7 4-3 0,7-5-2 0,-1 1-2 0,1-4-1 16,-1 3 0-16,0-3 0 0,7-3-1 0,0 4-1 0,-6-6 2 16,6 2-1-16,0-5-2 0,0 5 2 0,0-4 0 15,0-2-1-15,0 3 2 0,6-5 0 0,-6 3 0 0,7 1 1 16,0-4-1-16,6 0 0 0,0 0-1 0,-1 0 2 0,1-4-2 16,7 4-1-16,0-3-1 0,-1 3-3 0,1-5-3 15,6 3-8-15,-7-2-13 0,1 4-15 0,7-4-18 0,-8 0-20 16,5 1-23-16,-3-5-29 0,5 4-42 0,-7-4-50 0,8 2-81 15,-8-2-91-15</inkml:trace>
  <inkml:trace contextRef="#ctx0" brushRef="#br0" timeOffset="134727.61">18945 11180 88 0,'0'0'338'16,"0"0"-91"-16,-5 0-99 0,5 0-62 0,0 0-31 16,5 0-12-16,-5 0-2 0,0 0 3 0,0-3-2 0,7 3-1 15,-7 0-2-15,6-4 2 0,1 4-5 0,0 0-7 16,6 0-6-16,-7 0-6 0,7 0-3 0,0 0-2 0,7-4-2 16,-7 4 0-16,5 0 0 0,3-4 1 0,-2 4-1 0,1-2-3 15,6 2 0-15,-7-5-4 0,1 5-2 0,-1 0-2 16,1 5-4-16,-7-5-6 0,7 0-6 0,-7-5-9 0,0 5-12 15,-1 0-13-15,1 0-16 0,1-3-24 0,-8 3-29 0,1-4-35 16,6 0-44-16,-13 1-74 0,6-1-74 0</inkml:trace>
  <inkml:trace contextRef="#ctx0" brushRef="#br0" timeOffset="134953.73">19154 11074 14 0,'-7'-3'382'16,"1"3"-86"-16,6-4-91 0,-7 4-74 0,7-3-51 0,0 3-26 15,-6 0-11-15,6 0-6 0,0 0-5 0,0 0-5 16,0 0-5-16,0 0-2 0,0 3-6 0,6 1-1 0,-6-1-4 16,0 4-1-16,7 1 3 0,-7-1 1 0,0 4 2 0,0 0 1 15,0-3 2-15,6 6-3 0,-6-3 2 0,0 1-4 16,0-2 2-16,0 5-3 0,0-1-4 0,0-2-1 0,0 3-2 16,0-5-3-16,7 5 0 0,-7-4-1 0,7 3-9 15,-1-3-7-15,0 0-11 0,1 1-14 0,-1-4-21 0,7-2-28 16,-6 2-48-16,6-5-62 0,6-3-102 0,-6 0-81 31</inkml:trace>
  <inkml:trace contextRef="#ctx0" brushRef="#br0" timeOffset="135267.77">19492 11015 116 0,'0'-3'484'15,"0"-1"-83"-15,-6 4-148 0,6-3-109 0,0-1-72 0,0 4-46 16,0 0-22-16,0 4-8 0,0-1-1 0,0 1 3 0,-7-1 2 16,7 5 2-16,0-1 3 0,0 0 2 0,0 4 2 15,-6 1 2-15,6-1 1 0,0 3 0 0,-7 1-2 0,7-5 0 16,0 6-2-16,-6-2-1 0,6 1-2 0,0-1 0 0,-6-3 0 16,6 3 0-16,0 2-2 0,0-5 2 0,0-1-2 15,0 2 2-15,0-5 1 0,0 0 6 0,0 1 6 16,0-5 12-16,6 1 15 0,-6 0 17 0,0-4 18 0,6 0 13 15,-6-8 14-15,7 5 12 0,-1-5 12 0,7-2 10 0,-6-1 7 16,6-4 0-16,0 4-3 0,-7-5-3 0,7 2-7 0,1-3-11 16,-2 1-18-16,-5 2-19 0,6-4-22 0,-5 3-24 15,3-4-35-15,-4 5-49 0,0-1-60 0,0-2-63 0,6 1-55 16,-7 2-52-16,1-1-63 0,5 0-81 0,-5 0-137 16,0 5-58-16,-1-5 1 0</inkml:trace>
  <inkml:trace contextRef="#ctx0" brushRef="#br0" timeOffset="136810.02">15924 10203 224 0,'0'0'300'0,"0"-5"-77"0,0 2-67 0,0 3-47 0,0-3-26 16,0 3-17-16,0 0-11 0,0 0-8 0,0 0-8 15,0 0-8-15,6 0-6 0,-6 0-9 0,0 0-5 16,0 0-4-16,0 3-2 0,0 0-1 0,0 5 2 0,7 0-1 16,-7-1-2-16,0 4 3 0,6 0 4 15,-6-1 1-15,0 2 1 0,6-1-1 0,-6 3 1 0,0 1 2 0,0-4 2 16,7 3 2-16,-7 1-2 0,0 0 1 0,0-1-1 0,0-2-3 16,6 3-1-16,-6-5-1 0,0 1-1 0,0 0-2 0,0 0 1 15,0 1-1-15,0-1 4 0,0-2 6 16,0 0 5-16,-6 1 3 0,6-2 3 0,0-1 1 0,0 1 1 15,0-4 3-15,-7 3-1 0,7-4-1 0,0-3 1 0,0 4-1 16,0-1 3-16,0-3 1 0,0 0 0 0,0 4 0 16,0-4-3-16,0 0-1 0,7 0 0 0,-7 0 4 0,6 4 6 15,-6-4 7-15,14 0 3 0,-8 0 2 0,7 0 6 0,0-4-2 16,6 4-1-16,2-4-9 0,-2 1-12 0,7-1-9 16,-1 1-6-16,2-2-6 0,-1 3-6 0,6-2-5 0,-5 0-26 0,5 0-33 0,-6 1-43 15,0-1-45-15,1 0-64 0,-2-2-109 0,2-2-152 16,-8-1-90-16,7 3-31 0</inkml:trace>
  <inkml:trace contextRef="#ctx0" brushRef="#br0" timeOffset="138393.69">22950 9302 158 0,'0'-5'327'0,"0"1"-96"0,-6 1-81 0,6-1-50 16,0 1-26-16,-6-1-15 0,6 1-6 0,0-1-5 15,-7 0 2-15,7 0-3 0,0 1-2 0,-6-1-5 0,6 1-2 16,0-2-2-16,0 5-3 0,-7-2-1 0,7-2 1 16,0 0-3-16,-6 4-2 0,6-4-2 0,0 4 2 0,-6-3 0 15,6 3 1-15,0-4 1 0,0 4 0 0,0 0-2 0,-7 0 0 16,7 0 0-16,0 0-2 0,0 0 0 0,0 0-3 15,0 0 0-15,0 0 0 0,0 0-1 0,0 0 1 0,-7 0-2 16,7 0-1 0,0 0-1-16,0 0 1 0,0 0-3 0,0 0-3 0,0 0-2 15,7 0-4-15,-7 0-2 0,0 0-2 0,0 0-1 0,0 0-4 16,0 0-1-16,0 0-1 0,0 0 1 0,0 0-1 0,0 4 1 16,0-4 1-16,0 3-2 0,-7 1 2 0,7 0-1 15,0 0 1-15,0-2 1 0,0 6-1 0,7-1 1 0,-7 1-1 16,0-1 1-16,7 4-5 0,-7 1 2 0,0-2 0 15,6 2 2-15,-6 3 1 0,6-5 3 0,1 5-1 16,-7-1-1-16,6 1 5 0,7 3 1 0,-7-3-3 0,1-1-3 16,0 1 0-16,0-1-4 0,5 2 2 0,-5-2 1 0,6-3 0 15,-7 4 0-15,8-5-1 0,-8-1 2 0,7 1 5 0,0-3 4 16,0-4 11-16,0 2 16 0,-1-1 26 0,3-4 29 16,-10 0 29-16,8-4 25 0,1-1 17 0,-1-1 15 15,0-2 9-15,-1-3-1 0,-5-7-11 0,7 0-20 0,-2 0-24 16,1-5-18-16,-1-2-17 0,-4 2-17 0,5-2-16 0,0 0-17 15,0-5-14-15,0 4-8 0,0-3-5 0,-6 4-6 0,6-5-3 16,0 5-5-16,-1 0-2 0,2-2 0 0,-8 6-1 16,7-2-9-16,-7 5-32 0,1 0-82 0,-7 4-96 15,0 2-83-15,8-3-96 0,-16 8-136 0,8-4-138 0,-13 4-81 16,0-1-25-16</inkml:trace>
  <inkml:trace contextRef="#ctx0" brushRef="#br0" timeOffset="145980.06">4096 10668 77 0,'0'0'204'0,"0"0"-97"0,8 0-58 0,-3 4-33 0,8-1-28 16,7 1-29-16,0-1-31 0,-2 1-39 0,15-1-64 0</inkml:trace>
  <inkml:trace contextRef="#ctx0" brushRef="#br0" timeOffset="-78899.56">598 6532 372 0,'0'-8'510'16,"-6"4"-140"-16,6-6-130 0,0 3-63 0,0 3-22 0,0 0-2 16,0 0 10-16,0 1 9 0,0-1 7 0,-6 4-3 15,6 0-8-15,0 0-23 0,0-3-27 0,0 3-30 0,0 3-28 16,6-3-27-16,-6 7-16 0,0 1-1 0,0-1 15 0,0 7 18 15,0 5 13-15,0 7 12 0,0-1 12 0,0 5 8 16,-6 3 5-16,6 3-7 16,0 4-19-16,-7 5-15 0,7-2-13 0,-6 5-11 15,-1 3-12-15,1 0-3 0,6 1-4 0,-7 3-2 0,0-4 0 16,1 5-2-16,-1-6-1 0,1-2 0 0,6 0 1 16,-6-1-4-16,-1-3-3 0,2-4 2 0,5 1-2 0,-8-4-1 15,2-1 7-15,-1-6-5 0,0-1-2 0,7-3-1 0,-6-5 0 16,6-2 0-16,0-1-1 0,0-7 0 0,-8 0-12 15,8-3-7-15,0-1-29 0,8-4-65 0,-8-3-89 0,6-3-86 16,8-4-110-16,0-5-172 0,-2-6-105 0,0-4-68 16,1-4-13-16</inkml:trace>
  <inkml:trace contextRef="#ctx0" brushRef="#br0" timeOffset="-76508.85">566 6307 218 0,'0'-3'381'0,"0"3"-119"16,0 0-106-16,0 0-67 0,0 0-35 0,7 0-18 0,-7 0-9 15,0 0-3-15,6-3-2 0,-6 3 0 0,7 0-1 16,-1 0-3-16,7 0 0 0,1 0-1 0,-2 0 0 0,1 0 1 16,7 3 1-16,0-3 2 0,-1 0 1 0,0 0 3 15,1 0-1-15,6 0-1 0,1 0 1 0,-8 0 0 0,6 0-3 16,2 0-1-16,-1 0-2 0,0 0-2 0,0 0-1 0,0 0-2 15,-1 3-2-15,-5-3-1 0,7 5-1 0,-1-1-2 16,0-1 7-16,0 2-1 0,0-3 0 0,0 2 0 0,7-4 3 16,-1 4 2-16,1 0 4 0,-1-1 4 0,6-3-3 15,-4 4 3-15,5-4 0 0,0 0-1 0,0 4-1 0,6-4-3 16,-5 0-2-16,-1 4-5 0,-1-2-3 0,2-2-4 16,-7 5-1-16,5-2-1 0,-5 1-3 0,-1-1 0 0,1 1-2 15,-7 4 2-15,7-5-2 0,-1 1 1 0,-5-1 0 0,5 4-1 16,1-3 0-16,-7 1 1 0,6-2 1 0,1 0-2 0,-1 1 1 15,0 0-1-15,8-1 1 0,-7-3 1 0,6 3-1 0,-7-3 1 0,8 5 1 16,-8-5-1-16,1 4 1 0,6-4 1 0,-7 3-1 0,1-3-1 16,-7 5 0-16,7-5 0 0,-1 2-1 0,1 2-1 15,-8-1 0-15,8-3 0 0,-7 5 0 0,7-2 0 0,-8 1-1 16,2 0 0-16,5 0 1 0,-5-2-1 0,-3 3 4 16,3-2 0-16,6-3 1 0,0 4 3 0,-1-1 3 0,2 1 3 15,-3 0 0-15,9 0 3 0,-8-4-2 0,6 3 3 0,-4 1 0 16,5-1-3-16,-7-3-2 0,1 4-2 0,-1-1 0 0,0 1-3 0,1-4-1 15,0 4-1-15,-1 0-1 0,1-1 1 0,-1 1-1 0,1 0-2 16,0-1 0 0,6 0 0-16,-7 2 0 0,7-5-1 0,1 4 2 15,-1-1-2-15,6 1 1 0,-7-1 2 0,9-3-1 0,-1 4-2 16,-1-1 1-16,-6 1-1 0,7 0-1 0,0-4 0 16,-1 4-2-16,0-1 1 0,-5 2 0 0,6-5 2 0,-1 2-1 15,-5 3 0-15,-2-5 1 0,8 0-1 0,-8 2 1 0,2 3-1 16,-2-5 1-16,2 3-1 0,-1-3 0 0,0 0-2 15,1 4 1-15,-2-4 1 0,2 4-1 0,-2-4 1 0,8 0 0 16,-8 0 0-16,9 4 2 0,-9-4 3 0,8 0-3 16,0 0 1-16,-7 3 1 0,0-3 0 0,6 0-2 0,-5 0 0 15,-1 0-2-15,0 0-1 0,0 0 1 0,0 0-1 0,0 0 0 16,0 0 0-16,0 0 0 0,0 0 1 0,7 0 1 16,-1 0 0-16,-6 0-1 0,7 0-1 0,0 0 0 0,6 0 0 15,-7 0 1-15,0 0 0 0,2 0-1 0,-2 0 0 16,0 0 2-16,-5 0 0 0,6 0 0 0,-8 0-1 0,1 0 1 15,6 0-1-15,-4-3 1 0,4 3-1 0,-6-4 1 0,8 4 1 16,-3-4-1-16,1 4 1 0,1-4-1 0,5 4-1 16,-4-3 0-16,5 3 0 0,-6-5 0 0,5 5 0 15,2-2 1-15,-8-3 4 0,8 3 1 0,-8 2-4 0,8-5 5 16,-9 2 3-16,10-1 4 0,-9 0 4 0,0 0 1 0,1 1-1 16,-1-4 1-16,1 3 6 0,-1 1-2 0,0-1-4 0,2-4-3 15,-8 5-4-15,6-1-2 0,-6 0 0 0,0 1-2 16,1-1-1-16,-1 0-3 0,-1 4 1 0,-6-4-2 15,8 1 1-15,-7-1-2 0,0 4 2 0,-1-3-1 0,1-1 3 16,-1 1 3-16,1 3 4 0,-1-4 5 0,1 0 3 0,6 0-1 16,-8 1 2-16,10 3 0 0,-3-4 0 0,2 1-3 0,5 3-3 0,-5 0-2 15,5-5-7-15,-7 5 4 0,9-2-3 0,-8 2-1 0,0-4-3 16,-7 4-1-16,7 0-2 0,-5 0 0 0,-3 0 0 0,2 0 0 16,-7 4 0-16,7-4-1 0,-7 0 1 0,6 2 2 15,-6-2 2-15,7 5-1 0,-7-5 3 0,8 3 3 0,-10-3 7 16,10 0 7-16,-2 0 4 15,0 0 4-15,-5 0 8 0,5-3 7 0,1 3 6 0,-8 0 5 16,2-5-1-16,-1 5 3 0,0-2 3 0,-1 2 3 0,-5-4 3 16,0 0 4-16,0 4 5 0,-7-4 3 0,0 1 0 0,0-2 0 0,-7 5-3 0,1-7-6 15,-1 7-5-15,-6-2-10 0,7-3-11 0,-1 5-9 16,-6-3-8-16,6 3-7 0,-6-4-5 0,0 4-5 0,0 0-3 16,0 0-4-16,0 0-2 0,0 0-2 0,0 0-1 0,0 0-2 15,0 0-1-15,-6 0 1 0,6 0-3 0,0 4 2 16,0-1 0-16,-6 2 1 0,6 4-1 0,-7-1 0 0,1 4 2 15,-1 2-1-15,7 1 2 0,-13 2-2 0,7 2-1 16,-1 3-2-16,-6 0 4 0,7 4 0 0,-7-1-1 0,-1 1 1 0,1 3 0 16,0 0 1-16,1 1 1 0,-2 3 2 0,1 0-2 15,7-1-1-15,-7 1 0 0,6 0 1 0,1 1 0 0,0-1 1 16,-1-1 2-16,0 2 0 0,7-1-2 0,-7-1 3 0,7-2-1 16,-6-1 2-16,6-3 0 0,-7 3-1 0,7-7-2 0,-6-1 0 15,6 2 0-15,-6-2-2 0,6-1 0 0,-7-6-2 16,7 1 1-16,0-1 2 0,-6-2 0 0,6-2 0 15,-7 1 4-15,0 0-1 0,1-4 1 0,-2 0 0 0,3 2 0 16,-2-3 0-16,1-1-1 0,0-2 1 0,-7 0 1 16,-1 0 1-16,1 2 0 0,0-1 2 0,1-1 1 0,-9 2-1 0,9-2 1 15,-9 0-2-15,9-3-2 0,-8 0-1 0,9 4 1 16,-10 0 0-16,1-4-3 0,1 0-1 0,6 3 1 16,-7-3-1-16,-6 0 1 0,7 0-3 0,-1 0-1 0,-6 0 1 15,0 0 0-15,7 0-1 0,-7 4 0 0,-1-4 1 0,9 0-1 16,-9 0 2-16,-6 0 0 0,7 0-2 0,0 0 0 0,-6 0 1 15,6 0 0-15,-6 0-1 0,-1-4 0 0,0 4 0 16,7 0-2-16,-7 0 0 0,2-3 2 0,-3 3-1 16,2-4 0-16,-1 0 0 0,1 4 1 0,-1 0-1 0,0-3 1 15,1 3 0-15,-1-3-2 0,1 3 0 0,-1 0 0 0,1 0 1 16,-1-5 1-16,-6 5 0 0,7 0 0 0,-1 0 0 0,-1 0 2 16,2 5 1-16,0-5 0 0,-1 0 1 0,1 0-3 15,-1 3 1-15,7-3-2 0,-6 3 0 0,-1-3 0 16,1 0 0-16,6 0-1 0,-8 0 0 0,2 4 1 0,0-4 2 15,-1 4 1-15,1-4-1 0,-7 0-1 0,6 3 0 0,1-3 0 16,-8 4 0-16,8-4 0 0,-6 4-1 0,4-4-1 0,-5 4 0 16,6-4 0-16,1 3-1 0,-7-3 1 0,6 4-1 15,1-4 2-15,-1 3-3 0,-5-3 0 0,6 0 1 16,4 4 2-16,-4-4 0 0,0 0-1 0,-1 0 0 0,7 3-1 16,-8-3 0-16,3 0 1 0,-2 0 0 0,0 4 1 0,2 0-2 15,-3-4-12-15,-5 0 6 0,7 4 4 0,-1-4 3 0,-6 3 2 16,6-3 1-16,1 4-1 0,-1-4 3 0,1 3 12 15,6-3-4-15,-6 4-7 0,5-4-3 0,2 0-2 16,-2 3-1-16,1-3-3 0,0 0 2 0,-6 0-1 0,5 4 0 16,2-4 1-16,-2 0 1 0,1 0 0 0,1 0 1 0,-2 0 3 15,-5 0-2-15,6 0 2 0,0 0-2 0,-1 0 2 0,8 0-2 16,-7 4 1-16,0-4-1 0,7 0 0 0,-2 0-2 16,2 4-1-16,-1-4 0 0,-6 0 1 0,7 0 1 15,0 3-1-15,-1-3 1 0,1 0 0 0,-1 0 1 0,0 0-2 16,-5 0 1-16,5 0 0 0,-6 0 1 0,7 0 2 0,-2 0-3 15,-4-3 0-15,6 3-1 0,-2 0 2 0,2 0-2 0,-1 0 1 16,-6 0-1-16,7 0 0 0,-1 0 1 0,-6 0 0 16,7 0 1-16,-7 0 2 0,6 0 7 0,1 0-5 15,-8 0-2-15,8 0 2 0,0 3-4 0,-1-3-4 0,1 0 3 16,-2 0-1-16,-4 0-6 0,5 0 4 0,0 0 3 0,1 0-2 16,0 0 2-16,-7 0 2 0,6 0-2 0,-5-3 2 0,-3 3-1 15,3-4-1-15,-8 4-1 0,8-4 0 0,-8 4 0 16,6-4 1-16,-5 1 1 0,0-1-1 0,-1 1 0 0,1 3-1 15,6-4 1-15,-6 1 0 0,-1-1 0 0,0 0 0 16,1 0-2-16,-2 4-1 0,2-3 2 0,6-1 0 0,-6 1 0 16,-1-1-1-16,-7 1 0 0,7-1 0 0,1-4 1 0,0 5 1 15,-7-1-1-15,7 0 0 0,-7-2 1 0,6 1 1 16,-6-2 1-16,6 2-2 0,-6 2 2 0,7-3-1 0,-1 1-3 16,-6 2 2-16,6-5 0 0,-6 1 0 0,7 3-1 15,-8-3 2-15,2 4-2 0,-1-1 1 0,-1-4 0 0,1 5 1 31,0-1-1-31,-6-3-2 0,6 4 0 0,-7-1 0 0,6-4 2 16,-5 5 0-16,6-5 0 0,-5 5 0 0,-3-5 1 0,8 5 0 16,-7-6 1-16,8 7-1 0,-9-5-1 0,8 3 0 0,-5-3-1 15,4 2 0-15,-6-2 0 0,7 3 1 0,0 2 1 16,1-6 0-16,-2 4 2 0,1 0 2 0,-7 0-2 16,7 1 2-16,1 3-2 0,-2-4-1 0,-6 1-2 0,1-2 0 15,0 3-3-15,-1-2 2 0,-6 0 0 0,-1 0 0 0,-6 1-1 16,8-1-6-16,-8-4 4 0,0 6 0 0,1-3 2 0,6 2-2 15,-7-5 2-15,1 5 0 0,6-1-1 0,-7 1 7 16,1-1-1-16,6 0 0 0,-7 4-2 0,7 0 1 16,6 0-2-16,0-3 2 0,1 3 0 0,0 0 1 0,5 3-3 15,7-3 0-15,-5 0 1 0,5 0 0 0,1 4 1 0,-1-4-3 16,0 4 1-16,1-1 0 0,-1 1 1 0,1-1-1 0,-1 1 0 16,1 0 0-16,-8-1 0 0,8 4 0 0,-7-3 0 15,6 0-5-15,-6 0 3 0,5-1 3 0,-4 5-1 0,0-4-2 16,5-2 2-16,-6 6-1 0,-1-4 0 0,8-1 2 15,-7 5-1-15,13-1-1 0,-6-2 2 0,-1-3 1 0,14 2 0 16,-8-1 1-16,14 1-1 0,-6 1 1 0,13-5-2 0,-8 3 1 16,7-3-1-16,1 0-1 0,0 4-1 0,6-4-1 15</inkml:trace>
  <inkml:trace contextRef="#ctx0" brushRef="#br0" timeOffset="-76461.97">0 7352 2732 0,'6'5'-744'0,"0"-2"-57"15,1-3-21-15</inkml:trace>
  <inkml:trace contextRef="#ctx0" brushRef="#br0" timeOffset="-62623.87">9066 7045 76 0,'-7'-5'413'0,"0"2"-117"0,7-3-115 15,-6 0-65-15,6 4-31 0,-7-2-13 0,7 4-4 0,0-4 4 16,0 0 4-16,-6 1 2 0,6 3 0 0,-7-4 1 16,7 4 2-16,0 0 5 0,-6 0 6 0,6-4 7 0,0 4 9 15,0 0 11-15,0 0 13 0,0 0 10 0,0 0 7 0,6 0 0 16,-6 0-9-16,0 0-12 0,0 0-15 0,7 4-11 16,-7-4-10-16,13 0-8 0,-7 4-9 0,14-1-3 15,-1 1 3-15,8 0 4 0,0 2-1 0,11 0-6 0,-5 0-8 16,5 2-11-16,8-5-4 0,-1 5-8 0,7 3-8 0,1-8-9 15,0 5-4-15,5-1-6 0,6 0-4 0,1 1 0 0,1-1-4 16,-1 1-2-16,7-2-1 0,-7 5-10 0,0-3 6 16,0-2 3-16,0 0 1 0,-6 0 1 0,-1-3-3 0,-6 1 0 15,2 0-1-15,-11 0 9 0,-3-4-3 0,-1 0 0 16,-6 0 1-16,-7-4 0 0,0 0 7 0,-6 4 3 0,-8-7 7 16,1 3 3-16,1-4 2 0,-7 6 0 0,-1-6-3 0,0-3 0 15,-6 3-3-15,-6-2-4 0,0-1-4 0,-1 0-3 0,-13-4-3 16,1 1-2-16,-1 3-1 0,-6-1-6 0,7-2-1 0,-8 6-1 15,14-3 0-15,-6 5-2 0,13 1-1 0,-8 2-2 16,7-1 1-16,7 1 2 0,-6-1-3 0,6 4 1 0,0-4-1 16,6 4 1-16,1 4 2 0,7-4 2 0,5 4 1 0,0-1 1 15,8 1 0-15,-3-1 0 0,10 2 2 0,-8 1-1 16,7-2 0-16,-8 3-2 0,1 1 0 0,2-2 0 0,-10 0 1 16,2 0-2-16,-7 2 0 0,0-1-1 0,-7 0-1 15,7 1-2-15,-13 3 1 0,0-4 2 0,0 0-1 0,-6 1 2 16,-1-1-2-16,-5 1 4 0,-3 2 0 0,-3-3 2 0,-2 1 3 15,0-2 0-15,-6 2 0 0,7-1 0 0,-6-3 1 16,-2 0-2-16,8 4-9 0,-7-4-13 0,6-2-42 0,-6 5-94 16,6-2-103-16,7 2-103 0,0 1-164 0,7-1-144 15,0 0-89-15,-1 0-44 0,7-2 10 0</inkml:trace>
  <inkml:trace contextRef="#ctx0" brushRef="#br0" timeOffset="-57058.41">15475 10873 196 0,'6'0'256'0,"-6"0"-46"16,0 4-46-16,0-4-44 0,0 0-34 0,0 0-27 16,0 0-20-16,0 0-14 0,0 0-11 0,0 0-2 15,0 0-3-15,6 0 2 0,-6 0 1 0,0 0 0 0,0 0 2 16,0 0-1-16,6 0-1 0,-6 0-2 0,0 0 0 0,0 0-1 16,0 0 2-16,0 0 6 0,0 0 5 0,0 0 7 15,0 0 9-15,0 0 11 0,-6 0 11 0,6 3 13 0,0-3 11 16,0 0 8-16,0 0 10 0,-6 0 10 0,6 0 8 15,0 0 5-15,0 0 4 0,0 0-1 0,-6 0-5 0,6 0-7 16,6 0-12-16,-6 0-13 0,0 0-14 0,0 0-17 0,0 0-14 16,0 0-13-16,6 0-17 0,-6 0-6 0,6 0-3 15,1 0-3-15,0-3-4 0,6 3 0 0,6-4 0 0,-6 4 0 16,7-4 3-16,-1 0-13 0,8 1-19 0,-1-1-30 16,-7 0-31-16,7 1-32 0,0 0-29 0,0-2-28 0,0 1-23 15,-7 1-14-15,8 0-7 0,-7-1 1 0,-2 0-4 0,3 1-15 16,-9-1-42-16,1 0-63 0,0 0-54 0</inkml:trace>
  <inkml:trace contextRef="#ctx0" brushRef="#br0" timeOffset="-56933.44">15962 10810 210 0,'0'0'469'0,"0"0"-109"16,0 0-124-16,-6-3-82 0,6 3-41 0,0 0-27 16,0-4-21-16,0 4-17 0,0 0-13 0,0 0-6 0,6 0-7 15,-6 0-12-15,7 0-20 0,0 0-21 0,-1 0-19 0,1 0-16 16,-1 0-18-16,7 0-21 0,6-3-31 0,-5-1-43 15,-1 4-72-15,6-3-102 0,-6-1-54 0</inkml:trace>
  <inkml:trace contextRef="#ctx0" brushRef="#br0" timeOffset="-56792.81">16308 10789 378 0,'0'0'376'0,"0"0"-122"16,6-4-107-16,-6 4-75 0,6-4-45 0,1 4-25 15,7-3-15-15,-2 3-13 0,-5-4-21 0,12 0-40 0,-5 1-82 16,5-4-133-16,0-1-71 0</inkml:trace>
  <inkml:trace contextRef="#ctx0" brushRef="#br0" timeOffset="-56620.97">16562 10789 245 0,'0'4'470'0,"0"-4"-135"0,0 3-132 0,0-3-80 15,6 0-44-15,-6 0-27 0,0 0-16 0,7 0-12 0,-1 0-9 16,1 0-8-16,-1 4-5 0,7-4-9 0,0 0-16 16,7-4-19-16,-7 4-25 0,12 0-18 0,-4-3-20 0,4-1-17 15,2 0-29-15,-2 0-44 0,2 1-70 0,-1-1-80 16</inkml:trace>
  <inkml:trace contextRef="#ctx0" brushRef="#br0" timeOffset="-56494.11">16946 10810 350 0,'0'4'381'0,"0"-4"-126"0,0 4-104 0,0-4-63 0,0 0-27 16,6 0-10-16,-6 0-2 0,7 0-7 0,-1 0-7 0,1 0-1 16,-1 0-5-16,9 0-6 0,-2 0-18 0,5-4-25 15,2 4-27-15,0-4-29 0,5 1-26 0,-5-1-43 0,12 1-46 16,-5-1-92-16,-8-3-90 0</inkml:trace>
  <inkml:trace contextRef="#ctx0" brushRef="#br0" timeOffset="-56217.5">17285 10803 63 0,'0'0'488'0,"-7"-3"-96"0,7 3-124 0,0 0-103 16,0 0-65-16,0 0-36 0,0 0-22 0,7-4-8 0,-1 4-12 15,7-3-12-15,-7 3-17 0,8-4-12 0,5 0-15 16,2 4-10-16,4-4-7 0,-5 1-4 0,5-1-4 16,2 0-2-16,-2 4 2 0,-4-3-3 0,4 3-2 0,-6-3-5 0,-5 3 4 0,5 0 3 0,-6-4-8 0,0 4-2 15,-6 0 12-15,6 0 26 0,-7 0 37 0,-6 4 29 16,7-4 13-16,-7 0 7 0,6 0 20 0,-6 3 14 0,0-3 3 15,7 0-11-15,-7 0-18 0,0 0-16 0,0 3-8 16,0-3-3-16,0 0 2 0,0 0-1 0,6 0-6 0,-6 0-7 16,0 0-2-16,7 0-3 0,-1 0-3 0,1-3-10 0,0 3-12 15,6 0-13-15,-1 0-18 0,1-3-10 0,7 3-17 16,0-4-27-16,-1 0-45 0,7 0-72 0,-1 1-121 16,-4-2-61-16</inkml:trace>
  <inkml:trace contextRef="#ctx0" brushRef="#br0" timeOffset="-56076.88">17968 10752 161 0,'0'0'480'16,"0"0"-115"-16,0-3-142 0,0 3-97 0,0-5-57 15,7 5-30-15,-7 0-16 0,7-3-8 0,-1 3-8 0,7 0-12 16,0 0-14-16,0-4-20 0,0 4-20 0,7-4-25 0,5 1-22 16,-5 0-25-16,6-1-24 0,1-1-37 0,-2 2-54 15,1 0-68-15</inkml:trace>
  <inkml:trace contextRef="#ctx0" brushRef="#br0" timeOffset="-55950.87">18470 10715 332 0,'0'0'382'0,"0"0"-109"0,6 0-101 0,-6 0-71 0,0 0-42 16,7 0-27-16,-1 0-17 0,1 0-7 0,0-3-6 16,6 3-10-16,0-4-13 0,-1 0-20 0,1 4-26 0,7-3-39 15,0-5-54-15,6 4-90 0,0 1-104 0</inkml:trace>
  <inkml:trace contextRef="#ctx0" brushRef="#br0" timeOffset="-55794.62">18822 10704 173 0,'-7'0'497'0,"7"0"-105"0,0 0-149 0,0 0-103 0,0 0-67 16,0 0-34-16,0-3-21 0,7 3-15 0,-7 0-13 15,6-4-13-15,7 4-13 0,-7-4-20 0,8 4-29 0,5-4-44 16,-6-3-60-16,6 4-113 0,2-4-83 0</inkml:trace>
  <inkml:trace contextRef="#ctx0" brushRef="#br0" timeOffset="-55654">19212 10672 131 0,'0'3'494'0,"7"-3"-112"16,-7 0-137-16,6 4-98 0,-6-4-64 0,7 0-39 0,-1 0-20 15,-6-4-13-15,13 4-6 0,-6 0-5 0,5 0-12 16,3-3-16-16,3 3-19 0,-5-4-22 0,14 4-27 0,-8-4-45 15,8 4-64-15,-2-4-94 0,2 1-80 0</inkml:trace>
  <inkml:trace contextRef="#ctx0" brushRef="#br0" timeOffset="-55527.98">19643 10664 218 0,'0'0'494'0,"0"0"-114"0,0 4-144 0,6-4-96 15,-6 0-62-15,0 0-38 0,0 0-20 0,7 0-11 16,-1 0-8-16,0-4-10 0,1 4-14 0,6 0-16 0,0 0-20 15,6-4-22-15,8 4-37 0,-3-3-56 0,4-1-87 0,-2 1-104 16,0 3-51-16</inkml:trace>
  <inkml:trace contextRef="#ctx0" brushRef="#br0" timeOffset="-55387.37">20130 10664 457 0,'7'0'467'0,"-7"4"-154"16,0-4-130-16,6 0-84 0,2-4-47 0,-1 4-26 0,-2 0-13 15,8 0-8-15,0 0-11 0,0 0-14 0,1-4-21 0,-2 4-23 16,14 0-28-16,-6-3-47 0,7 3-56 0,-1-4-92 16,-7 4-92-16</inkml:trace>
  <inkml:trace contextRef="#ctx0" brushRef="#br0" timeOffset="-55244.64">20599 10657 43 0,'7'0'498'15,"-7"0"-87"-15,0 0-138 0,0 0-108 0,7 0-73 16,-7 0-43-16,0 0-24 0,0 0-12 0,7 0-7 0,-7 0-8 16,6 0-11-16,7-4-16 0,0 4-18 0,-1 0-21 0,9-3-22 15,4 3-29-15,2-5-33 0,5 3-63 0,-6 2-104 0,6-4-63 16</inkml:trace>
  <inkml:trace contextRef="#ctx0" brushRef="#br0" timeOffset="-55119.66">21082 10664 159 0,'0'4'482'0,"-7"-4"-126"0,7 0-143 16,0 0-98-16,0 0-61 0,0 0-38 0,0 0-23 0,0 0-16 15,7 0-12-15,-7 0-20 0,13 0-30 0,-7-4-55 16,7 4-94-16,6 0-92 0,2-4-61 0</inkml:trace>
  <inkml:trace contextRef="#ctx0" brushRef="#br0" timeOffset="-54962.21">21472 10704 147 0,'0'0'479'0,"0"4"-125"15,0-4-137-15,0 0-99 0,0 0-61 0,7 0-36 16,-1 0-25-16,1-4-16 0,0 4-23 0,6 0-24 16,-8-3-52-16,15-1-98 0,-6 0-118 0,-1 0-64 0</inkml:trace>
  <inkml:trace contextRef="#ctx0" brushRef="#br0" timeOffset="-54821.59">21687 10686 92 0,'-6'3'478'0,"6"-3"-109"0,0 0-139 0,0 0-103 0,0 0-58 16,0 0-30-16,0 0-15 0,0 0-7 0,0 0-10 0,0 0-8 16,6 0-13-16,1 0-19 0,-1 0-27 0,7 0-32 15,0-3-42-15,8-1-61 0,-3 4-83 0,2-3-87 16</inkml:trace>
  <inkml:trace contextRef="#ctx0" brushRef="#br0" timeOffset="-54678.46">22052 10689 217 0,'6'4'435'16,"-6"-4"-107"-16,0 0-125 0,7 0-80 0,-7 0-52 16,6 0-30-16,-6-4-15 0,7 4-9 0,0 0-9 0,0 0-13 0,12-3-12 15,-7 3-20-15,9 0-23 0,4-4-37 0,-6 4-49 16,13-3-62-16,-4 3-97 0,-2-4-79 0</inkml:trace>
  <inkml:trace contextRef="#ctx0" brushRef="#br0" timeOffset="-54557.07">22527 10660 266 0,'0'0'355'16,"6"-3"-116"-16,-6 3-105 15,7 0-67-15,1 0-43 0,-2-4-31 0,7 1-25 0,-7 3-34 0,13-5-44 16,-5 5-76-16,5-2-117 0,1-2-63 0</inkml:trace>
  <inkml:trace contextRef="#ctx0" brushRef="#br0" timeOffset="-54411.89">22892 10624 163 0,'0'0'441'0,"0"0"-113"0,0 0-121 0,0 0-79 15,0 0-47-15,0 0-22 0,7 0-17 0,0 0-15 0,-1-4-16 16,0 4-16-16,7 0-23 0,6-3-26 0,2 3-28 15,-2 0-35-15,0-5-48 0,7 2-61 0,0 3-91 0,1-3-70 16</inkml:trace>
  <inkml:trace contextRef="#ctx0" brushRef="#br0" timeOffset="-54286.91">23244 10624 72 0,'0'4'401'0,"0"-4"-83"0,0 0-90 15,0 0-78-15,6 0-51 0,-6 0-33 0,7 0-24 0,-7 0-19 16,13 0-23-16,-6 0-19 0,12-4-24 0,1 4-34 15,-1-4-48-15,7 4-69 0,0-3-117 0,0-2-79 0</inkml:trace>
  <inkml:trace contextRef="#ctx0" brushRef="#br0" timeOffset="-54160.09">23809 10631 222 0,'0'0'477'0,"0"0"-129"0,8 4-143 16,-8-4-98-16,7 0-56 0,-1 0-38 0,1 0-22 0,6 0-17 15,-7 0-8-15,13 0-25 0,1-4-51 0,0 4-94 16,-1-3-128-16,8 3-72 0</inkml:trace>
  <inkml:trace contextRef="#ctx0" brushRef="#br0" timeOffset="-54019.49">24253 10602 245 0,'0'0'369'0,"0"0"-96"0,7 0-91 15,-7-5-68-15,6 5-46 0,1 0-31 0,6-3-24 16,-7 3-22-16,7-3-25 0,1 3-42 0,6-4-67 0,-2-3-123 16,2 3-94-16,6 0-49 0</inkml:trace>
  <inkml:trace contextRef="#ctx0" brushRef="#br0" timeOffset="-49694.65">13136 10664 30 0,'0'0'427'0,"-6"0"-86"0,6 0-100 0,0 0-83 0,0-4-50 15,0 4-31-15,0 0-14 0,0 0-10 0,0 0-8 0,0 0-6 16,0 0-9-16,0 4-7 0,0-4-8 0,0 0-5 16,0 0-8-16,6 4-2 0,-6-4 0 0,6 4 0 15,-6-1 2-15,7 4-2 0,-1 0 2 0,-6 1-2 0,7-1 1 16,-1 4 1-16,1 4 6 0,1-4 4 0,-3 4 4 0,2-1 5 16,-1 1 3-16,7 3 2 0,-6-3 1 0,0 0 1 15,-1 3-6-15,7 0-4 0,-7-2-2 0,1 1-3 0,5-2-2 16,-5 3-1-16,0-3-1 0,0-1 1 0,-1 1 1 15,0 0 0-15,-6-1 1 0,6 1 1 0,-6-3 0 0,0-3 0 16,0 3 2-16,0-4-1 0,0 2 0 0,0-3-1 0,0 1 0 16,0-1-1-16,0-3-2 0,0 3 0 0,0-4-4 15,0-3-1-15,0 5 0 0,0-5 0 0,0 3-3 0,0-3 0 16,0 0 0-16,0 0-1 0,0 0-1 0,0 0-8 16,0 0-13-16,0 0-19 0,-6 0-18 0,6-3-25 0,0 3-29 15,0-5-33-15,0 2-88 0,0 0-126 0,0-5-81 0,0-3-36 16</inkml:trace>
  <inkml:trace contextRef="#ctx0" brushRef="#br0" timeOffset="-48968.93">13807 10650 217 0,'6'0'425'0,"-6"0"-95"0,0 3-103 15,0-3-71-15,0 0-44 0,0 0-25 0,0 0-17 0,0 4-12 16,0-4-9-16,0 0-9 0,0 0-9 0,-6 0-7 0,6 0-8 15,-7 0-5-15,7 3-2 0,-6 1 0 0,-1-4 3 16,1 4 5-16,-1-4 11 0,-6 4 7 0,0-1 7 0,0 1 7 16,0-1 3-16,-6 1 0 0,6-1 1 0,-8 1-3 15,3 0-5-15,-9 0 4 0,8-1 6 0,0 1 5 0,-2 3 4 16,9-7 3-16,0 3 7 0,-2 2 8 0,0-1 6 0,8-4-2 16,-1 0-7-16,1 3-8 0,0-3-6 0,6 0-5 15,-7 0-8-15,7 0-9 0,0 0-11 0,0 0-9 16,0 0-5-16,0 0-4 0,0 0-2 0,0 0-4 0,0 0-4 15,0 0-4-15,0 3-1 0,0-3-1 0,7 4-1 0,-7 0-1 16,0-1 4-16,0 5-1 0,6 0 2 0,-6 2-1 16,0-2 1-16,0 3-1 0,6-4 2 0,-6 4 0 0,0 0-2 15,7-4 0-15,-7 4 1 0,0-4 0 0,0 4 2 16,6-3 0-16,-6-1-2 0,0-3-1 0,0 0 2 0,0-1 0 16,0 2-2-16,0-3 0 0,0-2 0 0,0 4 1 0,0-4 2 15,0 0 4-15,0 3 4 0,0-3 4 0,8 0 4 16,-8 0 3-16,0-3 1 0,0 3 2 0,0 0-1 0,6 0-3 15,-6 0-1-15,6-4-5 0,2 4-1 0,-8 0-5 0,12 0-1 16,-6-2-2-16,0 2-1 0,8 0-3 0,-1 0-1 16,-6 0-1-16,5 0 0 0,1 0 0 0,-6 2-2 0,6 2 2 15,0-4 0-15,-1 8 1 0,-5-5-1 0,7 1 0 16,-8 0-2-16,1 3 0 0,-1-3 0 0,1 3-1 0,-1 0-2 0,-6-3 0 0,5 3 1 16,-5 1 2-16,0-2 0 0,-5 2 2 0,-1-1 0 15,-1 1 2-15,1-1 1 0,-7 0 2 0,7 1 2 0,-15 2 4 16,9-2 7-16,-8-1 1 0,0 0 8 0,1 0 3 0,-1 1 2 15,1 0 4-15,-1-4 1 0,0-1-3 0,1 4-4 16,6-3-7-16,0-1-4 0,0-3-3 0,0 4-1 0,6-4-4 16,1 0-8-16,0 0-10 0,6 0-20 0,0 0-27 15,0 0-46-15,0 0-57 0,0 0-56 0,6 0-47 0,-6-4-41 16,13-3-33-16,0 0-32 0,0-4-45 0,7-1-67 0,-1 3-46 16,-5-3-7-16</inkml:trace>
  <inkml:trace contextRef="#ctx0" brushRef="#br0" timeOffset="-48553.35">14002 10686 200 0,'0'-4'389'0,"0"1"-87"0,0 3-92 0,0-4-64 15,0 4-35-15,0 0-20 0,-6-3-10 0,6 3-8 0,0 0-5 16,0 0-10-16,0 0-9 0,0 0-7 0,0 0-11 0,0 0-7 16,0 0-7-16,0 3-5 15,0 1 2-15,0-1 2 0,0 1 6 0,0 3 4 16,0 4 8-16,0-3 14 0,0 3 7 0,0 3 9 15,0-2 1-15,0 3 2 0,0-1 5 0,0 1 2 0,0 2 1 0,0 2-4 16,0-5-5-16,0 5-7 0,0-1-2 0,0-4-5 0,0 6-7 16,0-6-5-16,0 1-5 0,0-1-7 0,0 1-3 15,6-1-2-15,-6-3-5 0,0 0-2 0,0 0-7 0,0 0-3 16,0-4-2-16,0 4 0 0,0 1-3 0,0-5 1 0,0 0-2 16,0 0-3-16,0 1-8 0,0-1-16 0,0-3-23 15,0 3-29-15,0-4-31 0,0 2-33 0,0-2-35 0,0 1-29 16,0-4-28-16,0-4-40 0,0 1-69 0,7-2-105 15,-7-1-45-15</inkml:trace>
  <inkml:trace contextRef="#ctx0" brushRef="#br0" timeOffset="-48346.76">14210 10906 212 0,'0'-4'567'0,"0"1"-59"0,0 3-106 0,0-5-62 0,0 5-30 15,-6-3-16-15,6-1-9 0,0 4-18 0,0-2-18 16,0 2-31-16,0 0-40 0,0-5-45 0,0 5-42 16,0 0-35-16,0 0-32 0,0 0-23 0,0 0-27 0,0 0-33 15,0 0-41-15,0 5-49 0,0-5-51 0,0 2-45 0,0-2-38 16,6 4-26-16,-6-4-19 0,0 0-18 0,0 0-29 0,7 0-54 16,-7-4-58-16,7 2-18 0</inkml:trace>
  <inkml:trace contextRef="#ctx0" brushRef="#br0" timeOffset="-47893.55">14425 10715 427 0,'0'-3'440'16,"-6"-1"-128"-16,6 4-112 0,0-4-68 0,0 1-40 0,0 3-22 16,6-4-13-16,-6 0-9 0,7 0-5 0,6 4-4 15,-7-3-9-15,1 3-5 0,6-4-7 0,0 4-2 0,0-3 0 16,7 3 2-16,-8-4 2 0,1 4 3 0,2 0 3 0,4 0 4 16,-13 0 2-16,7 4 0 0,-6-4-1 0,6 3-3 15,-7 4-1-15,0-3-3 0,-6 4-2 0,7-1 8 16,-7 3 5-16,0 2 4 0,-7 2 4 0,7 2 3 0,-6-2 7 15,-7 1 5-15,7-1 1 0,-7 5-5 0,0-2-1 0,-6-2 2 16,4 4 2-16,2-1 5 0,-6-3-1 0,-1 3 0 16,8 1 0-16,-8-5 1 0,0 4-2 0,7-3 0 0,-6 0-6 15,6-5-8-15,6 5-8 0,-7-3-7 0,9-2-6 16,-2-2-7-16,1-1-6 0,0 0-5 0,6 0-4 0,0-3 2 16,0 0 0-16,0 0 2 0,6-1 2 0,-6-3 1 0,6 4 1 15,6-4 0-15,2 0 2 0,0-4-1 0,-1 4-4 16,6-3 0-16,0-1-3 0,1 0-4 0,6 0-4 0,-6-3-11 15,5 4-20-15,-5-4-38 0,7 3-46 0,-8-4-50 0,0 4-46 16,1-2-43-16,-1-1-45 0,1-5-63 0,0 4-91 16,-7-2-76-16,-1-1-26 0</inkml:trace>
  <inkml:trace contextRef="#ctx0" brushRef="#br0" timeOffset="-47603.76">14777 10462 8 0,'-6'0'476'0,"-7"5"-59"0,6-2-154 0,-6 1-116 16,6-2-64-16,1 3-34 0,6 2-15 0,-6-2-7 0,6 1-2 16,0 2 2-16,0-5 3 0,0 5 1 0,0-4 1 15,6-2 0-15,0 3 4 0,1-2 4 0,-1-3 17 0,1 0 20 16,6 0 21-16,-6-3 31 0,6-2 14 0,-1 3 16 0,-5-6 22 15,7 1 18-15,-8-1 10 0,7 2-5 0,-7-2-9 16,1 4-22-16,-7-3-10 0,0 0-15 0,0 2-26 0,0 2-26 16,0-5-27-16,0 4-27 0,0 1-21 0,-7-1-31 0,1 4-37 15,-1-3-51-15,1 3-66 0,-7 3-62 0,-1 1-55 16,8-1-48-16,0 6-43 0,-1-6-59 0,1 0-93 0,6 5-65 16,0-4-10-16</inkml:trace>
  <inkml:trace contextRef="#ctx0" brushRef="#br0" timeOffset="-47353.77">15044 10597 255 0,'0'-3'595'0,"-6"3"-13"0,6 0-155 0,0 0-120 0,0 0-79 16,0 0-54-16,-7 0-35 0,0 3-20 0,-5 6-20 15,-1-3-21-15,0 6-17 0,0 3-17 0,-7-1-7 0,7 1-4 16,-7 3-2-16,7 0-2 0,0 1-3 0,6-5 0 15,-5 1-3-15,6 3 2 0,6-3-3 0,0-4 0 0,0 3 4 16,6-2 3-16,1-1 3 0,-2-1 3 0,10-2-2 0,-2-1-3 16,-1 0 2-16,8-3-1 0,-1 0-5 0,7-4-15 0,0 0-34 15,-6 0-58-15,6 0-66 0,-1 0-67 0,3-4-76 16,-10-3-109-16,2-1-166 0,6 5-86 0,-13-5-25 16</inkml:trace>
  <inkml:trace contextRef="#ctx0" brushRef="#br0" timeOffset="-37793.14">17179 10789 87 0,'0'-4'229'0,"0"4"-43"0,0-4-43 0,0 1-39 15,0 3-30-15,0-4-19 0,0 4-12 0,0-4-6 16,0 4-4-16,0 0-2 0,0 0-3 0,0-3-1 0,0 3-2 16,0 0-2-16,0 0-1 0,0 0-1 0,0 0 0 15,0 0-1-15,0 0 1 0,0 0-1 0,0 0 0 0,0 0 1 16,0 0-1-16,0 0 1 0,0 0 1 0,0 0-1 0,0 0-1 0,0 0-1 16,0 0-4-16,0 0-2 0,0 0-1 0,-5 3-4 15,5-3-3-15,0 8-2 0,-6-5-1 0,6 5 0 16,-7-1 1-16,1 0-2 0,6 4 1 0,-7 0 1 0,0 0 0 15,7-4 2-15,-7 8 1 0,7-4 0 0,-6-3 0 0,6 2 1 16,-7 2 0-16,7-5 0 0,0 4-1 0,0-4-1 16,-6 0 1-16,6 1-3 0,0-1 0 0,0 1-1 0,0-2 2 15,-6-2-1-15,6 4 2 0,0-5 0 0,0 5 0 16,0-5 2-16,-6 5 0 0,6-1 0 0,0 0 0 0,-7 0 0 16,7 1-1-16,0-1 0 0,-7 0-1 0,7 0 0 0,-7 1-1 15,7 0 0-15,0-1 0 0,-6 0 0 0,6 0 0 16,0 1 1-16,0-1-2 0,0-3 0 0,0 3-1 0,-6-4 1 15,6 5-1-15,0-4 0 0,0 0-1 0,0-1 0 16,0 1 0-16,0-1 2 0,-6 1 1 0,6 0 3 0,0-1 2 16,0 1 1-16,-7 0 3 0,7-1 0 0,0 2 1 0,-6-3-3 15,6 2-1-15,0-4-3 0,0 4-3 0,0 0-1 16,-7-1-3-16,7-3 0 0,0 5 0 0,0-2 0 0,0 1 1 16,0-4 0-16,-7 2 0 0,7 4 0 0,-7 0 0 15,7-2-1-15,-6 3 1 0,6-3 0 0,-7 6 1 0,1-2 1 16,1 0-1-16,-3-1-1 0,8 0 1 0,-5 0-1 0,-3 1 0 15,8 0 1-15,-7-2-2 0,7 2 0 0,-6-1 0 16,6 3 0-16,0-4 1 0,-7 0-1 0,7 2 0 0,0-1 0 16,0-3 0-16,0 2 0 0,-6-1 0 0,6 2 0 0,0-3 0 15,-7-1 1-15,7 1 0 0,0 0 0 0,-6-1 0 16,6 1 0-16,0-1 0 0,0 1-1 0,-6 0 0 16,6-4 0-16,0 3 0 0,0 2 0 0,-7-5 0 0,7 2 0 15,0 2 0-15,-6 0 0 0,6 0 1 0,0-1 0 0,-7 1-1 16,7 0-1-16,0 0 1 0,0-2 0 0,0 4 0 0,0-4 0 15,-7 5 0-15,7-7 0 0,0 8 1 0,0-4 1 16,0 0-2-16,-6 0 1 0,6 3 0 0,-7-5-1 16,7 3 0-16,-6-1 1 0,-1 3 1 0,7-3-1 0,-6-1 1 15,0 1-1-15,6 3 0 0,-7-3-1 0,1-1 0 0,6 2 0 16,0-5 0-16,-7 3-1 0,7 0 0 0,-6 1 0 16,6 3 1-16,-7-3 0 0,7 0 0 0,0 0 0 0,-8-1-1 15,8 1 0-15,0-1 1 0,0 1-1 0,-5-1 0 0,5 1 1 16,-8-4 0-16,8 4 0 0,0 0 0 0,-5-1 0 0,5-3 1 15,0 5 0-15,0-3-1 0,-6 2-1 0,6-4 1 16,0 3 0-16,-7-3 0 0,7 4 0 0,0-4 0 16,0 4 0-16,0-4 0 0,0 4-1 0,0 0 1 0,0-4 0 15,0 4-2-15,0-4 2 0,0 0 0 0,0 3 0 0,0-3-1 16,0 4 3-16,0-4-2 0,0 2 1 0,0-2 0 16,0 5-1-16,0-5 0 0,0 4 1 0,0-4 1 0,0 3-1 15,0 1-1-15,0-4 1 0,0 0 0 0,7 0-1 16,-7 0 0-16,0 4 0 0,0-4 2 0,0 0 3 0,0 0 6 15,0 0 4-15,0 0 6 0,0-4 5 0,0 4 1 0,6 0 2 16,-6-4-1-16,0 1-2 0,5-1-6 0,-5-1-4 16,8-1-6-16,-8-1-5 0,5-1-1 0,-5 0-3 0,8-1-1 15,-1 1 0-15,-7-4 1 0,6 2-1 0,-6-1 0 16,7-4 3-16,-7 5-1 0,6-6-2 0,-6 6 2 0,7-5 0 16,-1 1-1-16,-6 2 2 0,6-3 1 0,-6 5-3 0,7-5 1 15,-1 1 1-15,1 2 0 0,-1-2 1 0,1 3 0 16,0-5-1-16,-1 6-2 0,1-5 0 0,-1 3 0 0,0 2 1 15,1-1 0-15,-1-4-2 0,-6 4 0 0,7 0 1 16,-1-3 1-16,1 2-1 0,1-2 0 0,-3 3 0 0,3-3 0 16,-3 2 0-16,1 1 3 0,1-3-1 0,-1 3-1 15,1 0-1-15,0 0 0 0,0-1-1 0,-1 2 0 0,1-1 0 16,-1 3-4-16,6-2 1 0,-5-1 0 0,0-1 0 0,0 6 0 16,-1-6 1-16,0 1 0 0,7 0 2 0,-7 4-1 0,8-4 0 15,-7 0 1-15,-1 4 0 0,7-5 1 0,-8 6 2 16,3-5-2-16,-3 3-1 0,3 1 0 0,-1-4 0 15,-1 4 0-15,1-4-1 0,-1 3 1 0,1 2 0 0,-1-2 0 16,-6 0 0-16,6 1 0 0,1 3 0 0,-7-3 1 0,6 4 0 16,-6-2 0-16,7-2-1 0,-7 4 0 0,7-1 1 15,-7 0-1-15,0-3 1 0,6 3-1 0,-6 0 0 0,0 1-1 16,7-1 1-16,-7 4 0 0,0-3 0 0,0-1 0 16,0 4-1-16,0 0 1 0,0-3 0 0,0 3 1 0,0 0-1 15,0 0 0-15,0-4 1 0,0 4 0 0,0 0 0 0,0 0-1 16,0 0-1-16,0 0-1 0,0 0 1 0,0 0 0 15,0 0 0-15,0 0-2 0,0 0 1 0,0 0 1 0,0 0-1 16,0 0 0-16,0 0-1 0,-7 0 0 0,7 0-1 0,0 4 2 16,0-4 2-16,0 3-1 0,-6 1 0 0,-1 3 0 15,7 0-1-15,-7 1 2 0,1-1-2 0,-1 0 1 0,1 5-2 16,-7-2 2-16,7 5-1 0,-1-3 0 0,-6 2 0 16,5 1 1-16,-5-1 1 0,8 1 0 0,-8-1-1 0,7 1 0 15,-8-1 1-15,1 5 0 0,6-5 0 0,-5 2 1 0,-1 1 0 16,-1 2-1-16,-4-1 0 0,5 0 0 0,-1 1 0 15,-6 2 0-15,9-3 0 0,-10 5-2 0,1-5 0 16,1 5 1-16,0-5-2 0,5 0 0 0,-5 1 0 0,0-2 1 16,6-3-1-16,-7 6 1 0,7-5-1 0,0-1 1 0,0-3 0 15,6 3-2-15,-6-6 0 0,6 2-2 0,1-2 0 0,-1-1-1 16,1-3-1-16,6 0-3 0,0 0 0 0,-6-2 0 16,6 4 2-1,0-6 0-15,0 0 2 0,0 0 0 0,0 0 2 0,6 0 1 16,0-6 1-16,1 4 3 0,-1-2-1 0,1 0 0 15,-1 0 0-15,8-3 2 0,-7-1 0 0,4-2 0 16,2 2-1-16,-5 1 0 0,5-4 1 0,7 0 0 0,-8 1 0 16,1-5-1-16,0 1-2 0,7-2 2 0,-7 1 0 0,0 1 2 15,0-5 0-15,0 1 0 0,0 0 0 0,0-1 2 16,0-3 2-16,0 5-1 0,1-2-1 0,-1-3 1 0,-1 0-3 16,1 3 2-16,-6-2-2 0,0 3 1 0,-1-1 2 15,0 4 1-15,0 1-2 0,1 3 0 0,-1-4 1 0,-6 4-1 16,7 4 1-16,-7-4-1 0,0 3-2 0,7 1-1 0,-7 0-1 15,0 0 0-15,7 3-2 0,-7 0 1 0,0 1 0 16,0-2-1-16,0 2 1 0,0 3-3 0,0-4 1 0,0 4-4 16,0 0-7-16,0 0-1 0,0 0-3 0,0 0-1 0,0 4 0 15,-7 4 0-15,0 3 3 0,0 0 4 0,-6 3 5 16,1 1 3-16,-1 7 1 0,6 0 3 0,-6-1-1 0,-6 6 1 16,6-2-2-16,-7 4-6 0,2-3-5 0,-3 7-6 15,-5-3-8-15,7-1-5 0,-8 0-9 0,8 4-9 0,-7-8-8 16,0 4-1-16,5 1-5 0,3-4-4 0,-2-1-9 0,0 0-14 15,1-2-32-15,6-2-64 0,0-1-125 0,7-6-68 16</inkml:trace>
  <inkml:trace contextRef="#ctx0" brushRef="#br0" timeOffset="-35837">21504 10708 103 0,'0'0'154'0,"0"0"-24"0,0 4-23 0,0-4-22 0,8 0-20 0,-8 3-16 16,0-3-11-16,0 0-7 0,0 0-6 0,0 0-6 0,5 3-2 15,-5-3-2-15,0 0-1 0,0 0-1 0,0 0-1 0,7 0 0 16,-7 0 2-16,8 0 0 0,-8 0-1 0,5 0 0 16,-5 0 1-16,0 0 1 0,7 0 1 0,-7 0 4 0,0 0-3 15,7 0 4-15,-7 0 4 0,0-3 0 0,0 3 1 0,0 0 0 16,0 0 2-16,0-3-3 0,6 3-1 0,-6-4-3 16,0 4-1-16,0 0-4 0,7-4-3 0,-7 4 0 0,0-3-3 15,6-1 0-15,-6 0-1 0,7 0 0 0,-7 1 0 16,6-1 1-16,-6 1 4 0,7-1-1 0,-7 1 1 0,6-1 0 15,0 0 1-15,-6 0 2 0,7 1 1 0,0-4 1 0,-1 2-2 16,1-1 1-16,-1 2 1 0,-6-3 2 0,7-1 1 16,-1 5 0-16,0-5 0 0,1 1-2 0,-7 2-1 0,7-1-1 15,0 2-4-15,-1-3-3 0,-6 3-3 0,6-4-3 0,1 1-1 16,-7 4-1-16,6-1-1 0,1-3 0 0,-7 3 2 16,6 0-1-16,0-3 0 0,-6 4 1 0,7-2 3 0,-7-1 2 15,7 2 1-15,0-3 0 0,0 3 0 0,-7-4 0 0,5 1 0 16,2 0 0-16,-1 0-2 0,1 3 0 0,-1-4 2 0,1 2 0 15,0 1 2-15,-1-2 0 0,1 0 3 0,-7 0 2 16,6 3 1-16,0-4-1 0,1 1-3 0,-1 4 2 0,1-4 0 16,0-1 2-16,-7 1 0 0,6-1-2 0,1 4 1 0,-2-6-1 15,3 1 0-15,-3 3-1 0,3-1-1 0,-1 0-2 16,-2-2-4-16,9 2 0 0,-7 0 0 0,-1-4 1 16,0 4-1-16,1 0-1 0,-1 0 0 0,7-5 1 0,-6 5-1 15,0-3-1-15,6 2-1 0,-7-3-1 0,7 3 0 0,-7-2-1 16,7-1 1-16,1 0-1 0,0 0 0 0,-3 3 1 0,2-4 0 15,-6 2 0-15,7-1 2 0,-1 1-2 0,-1-2 0 16,1 1 0-16,1 0 0 0,-2 1 0 0,1-2-2 16,0 1 1-16,0-4 0 0,1 5-2 0,-3-2 2 0,10-3 0 15,-8 5-3-15,0-1 2 0,-6 0-1 0,12 0 0 0,-13 0 1 16,7-4-1-16,1 4 0 0,-1 1 0 0,-1-1-1 16,-5-1-1-16,6 2 1 0,0-2 0 0,-5 1-1 0,5-3 0 15,-2 3 2-15,-4 0-1 0,7-3 0 0,-1 2 1 16,-7 1 1-16,7-4 0 0,-1 5 0 0,2-1-2 0,-7-5 1 15,6 2 0-15,-1 3 1 0,1-4 0 0,1 0-1 0,-1 1-1 16,0-1 1-16,-1-2-1 0,2 2 0 0,-1-3-1 16,6-1 1-1,-6 1 0-15,0-1 0 0,7 1-1 0,-7 0 1 16,6-5 0-16,0 6-1 0,-4-2 0 0,3 1 0 0,2-1 0 16,-7 1 0-16,13 0 1 0,-13 0 0 0,7-1 0 0,-2 1 1 15,3-4 0-15,-2 3-1 0,1 1-1 0,-1-3 0 0,1-2 0 16,-1 5 0-16,8-4-3 0,-8 0 0 0,0 0-2 15,8 0 0-15,-7-4 1 0,-2 4-1 0,9 1 0 0,-8-2 0 16,1 2 2-16,-1-6 2 0,6 6 0 0,-11 3 0 16,6-4 2-16,-1 3 0 0,-6 1 1 0,1-5 1 0,5 9-1 15,-6-4-1-15,0 4 0 0,0-5 1 0,0 5-1 0,0-1-1 16,0 0 0-16,0 1 1 0,1 2-1 0,-8-3 0 16,7 5 1-16,0-5-2 0,0 4 0 0,0 1 0 15,0-2 0-15,0 1 0 0,-1 0-1 0,-5 4 0 0,7-4 1 16,-1 0 1-16,-7 3 1 0,7-3 1 0,0 1-1 0,0-2-1 15,-5 5 1-15,4-3 0 0,-6-2 0 0,7 1 0 0,0 5 0 16,-6-6 0-16,6 1 0 0,-7 4-2 0,7-4 2 16,-7 4 0-16,1-5 0 0,0 5-1 0,6-1 0 15,-1-2 0-15,-5-1 1 0,6 0 1 0,-6 3-2 0,6-3 0 16,0 0 0-16,0 1 0 0,-6-2 1 0,6 5 0 0,0-7-1 16,0 3 1-16,-1-1 2 0,1 2 0 0,-6-2-2 15,6 1 3-15,0 0 0 0,0-3 0 0,-7 3 2 0,7 0-1 16,0-1 0-16,-5 2 2 0,-1-1 1 0,-2 1 0 0,8-2 3 15,-6 1 1-15,-1 3 3 0,1 2 0 0,0-2 0 0,-7 0 1 16,6 1 0-16,1 4 0 0,-7-5-1 0,6 5 0 16,-6-1 0-16,6 0-1 0,-6 1 0 0,0-2 1 15,0 5 0-15,0 0-1 0,0 0-2 0,0-2-4 0,0 2-4 16,0 0-12-16,0 0-18 0,0 0-26 0,-6-4-26 0,6 4-33 16,-6 0-37-16,-1-4-51 0,1 4-105 0,-8-7-128 15,8 3-69-15,-7-4-23 0</inkml:trace>
  <inkml:trace contextRef="#ctx0" brushRef="#br0" timeOffset="-34987.14">24137 7461 152 0,'0'-3'287'0,"0"0"-82"16,0 0-74-16,0-2-45 0,0 2-24 0,0 0-10 0,0-2-5 15,0 1-5-15,0 4-4 0,-8-3-6 0,8-1-3 0,-5 1-4 16,-3 3-7-16,1-4-5 0,-5 1-4 0,-1 3-3 16,0-4-1-16,-7 4 1 0,1-4-3 0,-7 4 1 0,1 0 3 15,-3 0 1-15,-4 0 2 0,-1 0 5 0,1 4 2 0,6-4 2 16,-6 0 3-16,5 0 1 0,1 4 0 0,0-4 1 0,7 0-1 16,6 0-1-16,0 0-2 0,0 0 0 0,6 0-4 15,-6 0-1-15,13 0-1 0,-6 0-2 0,6 0-1 16,-7 0-4-16,7 0-1 0,0 0-3 0,-5 3 0 0,5-3-1 15,0 0-1-15,0 4-1 0,0-1 0 0,0 1 0 0,-8-1 0 16,8 6-2-16,0-3 2 0,0 2 0 0,0 3-1 16,-7 1 0-16,7-6 0 0,0 5 0 0,-6 4 2 0,6-4 1 15,-7 0-1-15,7 0 1 0,0 3 0 0,0-3 1 16,0 0 0-16,0-3 0 0,-6 2-2 0,6-2 1 0,0-5 0 16,0 5 3-16,0-4 1 0,0 4 2 0,0-5 4 0,0-3 5 15,0 7 4-15,6-3 6 0,-6-1 3 0,0-3 5 16,0 0 3-16,7 0 4 0,-1-3 3 0,-6 3-1 0,15 0-2 0,-10 0-2 15,8-4-6-15,0 4-5 0,0-3-5 0,7 3-6 16,-7-4-7-16,-1 4-5 0,2 0-2 0,5 0-4 0,2 4 0 16,-2-4 0-16,-6 3-1 0,6-3 0 0,-6 4 0 0,0-1 0 15,0 1 2-15,0 0-2 0,0 0 0 0,-7-1 0 16,1 4 0-16,6 0-1 0,-6 1-1 0,-7-1 0 0,6 1-3 16,-6 3 1-16,7-4 1 0,-7 4-2 0,-7-4 1 0,7 5 2 15,-6-5 1-15,-7 4 1 0,6-4 1 0,-6 4 2 16,-6-4 1-16,-1 0-2 0,1 5 3 0,-7-5-1 0,6 0 0 15,-7 0 0-15,-5 1 0 0,0-5-1 0,-1 5 0 16,7-5 2-16,-7 5-1 0,1-5-1 0,5 1 1 0,2-4-1 16,-1 5-2-16,7-5 2 0,-1 0-5 0,7 2-17 0,6-2-23 15,0 0-29-15,1 0-30 0,6 0-30 0,0 0-51 16,13 0-102-16,1-2-115 0,5-3-63 0</inkml:trace>
  <inkml:trace contextRef="#ctx0" brushRef="#br0" timeOffset="-34250.47">24175 7360 72 0,'-6'0'327'0,"6"-3"-84"0,-7 3-79 0,7 0-56 16,0 0-37-16,0-5-20 0,-6 5-15 0,6 0-8 0,0 0-6 15,0 0-7-15,0 0-4 0,0 0-7 0,0 0-1 16,0 5-3-16,6-5 0 0,-6 3 0 0,0 0 0 0,0 1 1 16,0 0 1-16,0-1 2 0,7 1-1 0,-7 4 1 15,0 2 2-15,0-3 1 0,0 5 2 0,6-2 1 0,-6 1 0 16,0 5-1-16,7-2 2 0,-7 1-2 0,6-1 1 0,-6 5-2 16,7-1-1-16,0 0-2 0,-7 0 0 0,6 1 1 15,0-1 0-15,-6-3-3 0,0 3 0 0,7 1-1 0,-7-5 0 16,0 1 1-16,0-1-1 0,0 1 0 0,0-4 1 15,0 0 4-15,-7-3 2 0,7-1 4 0,0-1 2 0,0 2 4 16,0-4 5-16,0 0 8 0,0-4 7 0,0 4 8 0,0-4 10 16,0 0 8-16,0 0 4 0,0 0 4 0,7 0-1 15,-7-4-6-15,0-4-8 0,0 5-8 0,0-5-10 0,0 2-9 16,0-3-10-16,6 2-5 0,-6-4-5 0,0 4-3 16,7-5-1-16,-7 6-4 0,6-5-1 0,1 3-2 0,-7-3 0 15,6 4-1-15,1 0 0 0,-1-1-1 0,1 5 1 16,6-4 1-16,-7 0-2 0,7 3-1 0,1-4 0 0,-1 5-1 15,-1-2 1-15,1 2-2 0,1 0 0 0,-1 3-3 0,-7 0-1 16,7-5 2-16,-7 5-2 0,1 5-2 0,0-5 0 16,-1 0 0-16,1 3-2 0,-7-3 2 0,6 3 0 0,-6 2 1 15,0-2 1-15,0 1 0 0,-6 0 2 0,6 0 1 16,-7 3 4-16,1-4 0 0,-1 4 2 0,-6 1 0 0,0-4 0 16,0 3 2-16,0 0-1 0,-7 0-1 0,0-3 1 0,1 3 0 15,0 1 0-15,-1-5-1 0,1 5 1 0,-1-5-1 16,1 1 1-16,6-1-1 0,0 1 0 0,0 0 0 0,6-1-1 15,1 1-3-15,-1-4-8 0,1 4-9 0,6-4-12 16,-6 3-11-16,6-3-8 0,0 5-10 0,6-5-11 0,0 4-10 16,7-4-13-16,0 0-7 0,0 0-14 0,13 0-35 0,-6-4-83 15,-1-4-116-15,7 0-60 0</inkml:trace>
  <inkml:trace contextRef="#ctx0" brushRef="#br0" timeOffset="-33543.68">24682 7499 245 0,'0'0'211'0,"-5"0"-46"0,5 0-42 0,-8 0-36 0,3 4-28 16,-2-4-17-16,0 4-11 0,1-4-5 0,-7 3-3 0,6 1 1 15,1 3-3-15,-7-4 0 0,6 5 0 0,1-1-1 16,-7-3-2-16,6 6-4 0,1-2-1 0,0-1-3 0,-1 1-3 16,1-2-2-16,6 6-2 0,-7-4-4 0,0-2 1 0,7 2 1 15,0 4 1-15,0-5 0 0,0 0 0 0,0 0 0 16,0-3 4-16,7 3 5 0,-7-3 1 0,7-1 3 0,-7-3 3 15,6 0 2-15,1 0 1 0,-1-3 0 0,0-1 0 16,1-3 0-16,6-1-2 0,-7 1-1 0,7-3-3 0,0-2 0 16,-6 1 3-16,-1 0 3 0,7-1 4 0,-6-2 5 15,0 3 2-15,-7 0 1 0,5 4 1 0,3-4-1 0,-8 0 0 16,0 4-4-16,0 0-3 0,0-1-6 0,0 5-4 0,0 3-4 16,0-4-2-16,0 4-3 0,0 0-3 0,-8 0-1 0,8 4-3 15,0-1-2-15,-5 1 1 0,5 4-1 0,-7-1 1 16,7 0-1-16,0 4 0 0,0-4 2 0,0 4 0 15,0-4-2-15,0 4 0 0,7-3-1 0,-7-2-2 0,0 2 0 16,5-1-1-16,-5 1 0 0,8 0-1 0,-8-5 1 0,5 1 2 16,-5 0 1-16,0-4 1 0,8 4 3 0,-8-4 0 15,0-4 2-15,7 4 1 0,-7-4 1 0,6 0 1 0,0-4-1 16,1 2 2-16,0-2 0 0,-1 1 0 0,1-1 1 16,-1-3 1-16,7 4 0 0,-7-4-1 0,7 0 1 0,-6 0 0 15,6 0 0-15,0 4 2 0,-7-4-1 0,1 4 1 0,6-4-1 16,-6 3-2-16,7 1 1 0,-9 2-3 0,8-1-3 15,-7 3-1-15,1-2-2 0,-1 5 0 0,1-3-2 0,0 3 0 16,-1 3 0-16,1-3 1 0,-1 5 3 0,1 1-2 16,-1-3-1-16,0 9 0 0,1-4 1 0,0 3-2 0,0-4 1 15,-2 4 0-15,2 0-2 0,6 0 3 0,-5 0 0 0,-3-4 0 16,9 4 2-16,-8-4 0 0,7 1 0 0,-6-2-1 16,6 2-1-16,-1-4 1 0,-5-1 1 0,6 2 1 0,0-2-1 15,0-3 1-15,0 0-1 0,0 0 0 0,0 0 1 16,0 0-13-16,0-3-19 0,7-2-29 0,-6 2-50 0,-2-1-126 15,0-4-127-15,-5 5-90 0,-7-8-57 0</inkml:trace>
  <inkml:trace contextRef="#ctx0" brushRef="#br0" timeOffset="11728.51">15311 9861 9 0,'0'0'80'0,"0"0"10"15,0-3 11-15,0 3 4 0,0 0 0 0,0 0-7 16,0-4-11-16,0 4-13 0,0-3-15 0,0-1-13 0,0 4-12 16,0-3-11-16,0-1-5 0,0 0-6 0,0 4-4 0,0-4-4 15,0 1-5-15,0-1-4 16,0 0-4-16,-6 4-2 0,6-3-1 0,-7 0-1 0,7 3-1 16,-6-4 1-16,0 4 4 0,6-5 2 0,-7 5 2 0,1-3 5 15,6 3 1-15,-8-3 7 0,3 3 4 0,-2-4 2 16,-1 0 5-16,8 1 7 0,-5 3 4 0,-2-4 2 0,7 4 2 15,-6-4 1-15,6 4 4 0,-7-4 0 0,7 4 3 0,-7 0 0 16,7-3 2-16,0 3 4 0,0 0 2 0,0 0 2 16,-6 0 4-16,6 0 3 0,0 0 5 0,0 0 5 15,0 0 5-15,0 0 4 0,0 0 5 0,6 0 2 16,-6 0-1-16,0 0-5 0,0 0-8 0,0 0-13 0,0 0-11 0,0 0-11 16,0 0-11-16,0 0-11 0,0 0-7 15,0 0-5-15,0 0-7 0,7 0-7 0,-7 3-7 0,7 1-13 0,-7-4-15 16,6 4-10-16,1-4-15 0,-2 4-13 0,10-4-12 15,-10 3-9-15,9-3-9 0,-1 4-4 0,-7 0-8 0,7-4-12 16,0 3-22-16,-6-3-35 0,6 0-53 0,-6 0-84 16,-1 0-58-16</inkml:trace>
  <inkml:trace contextRef="#ctx0" brushRef="#br0" timeOffset="11873.06">15311 9803 346 0,'0'0'277'16,"-6"0"-86"-16,6 0-66 0,-7-3-41 0,7 3-25 0,0 0-13 15,0 0-6-15,0 0-6 0,7 0-4 0,-1-4-7 0,7 4-4 16,-6 0-9-16,13 0-6 0,-1 0-5 0,7 0-11 16,0 0-8-16,0 0-10 0,7-4-12 0,-7 4-21 0,6 0-36 0,-6 0-60 15,-6-3-101-15,6-1-85 0</inkml:trace>
  <inkml:trace contextRef="#ctx0" brushRef="#br0" timeOffset="12684.2">12765 9627 165 0,'0'-3'306'0,"0"-2"-81"0,6 5-65 15,-6-2-45-15,0 2-27 0,0-5-9 0,0 5-4 16,0-2 3 0,7 2 8-16,-7-4 5 0,0 4 2 0,0 0 3 0,0-4-3 15,0 4-4-15,0 0-8 0,-7 0-10 0,7 0-11 0,0 4-15 16,0-4-12-16,0 4-10 0,0-2-6 0,7 3-2 16,-7 2 6-16,0 4 3 0,0 0 9 0,0-1 10 0,6 5 4 15,-6-1 6-15,0 5-1 0,7 0-2 0,-7 2 2 16,0-2-2-16,0 3-6 0,0-1-4 0,6 2 3 0,-6-1 3 15,0 0 7-15,0-1 5 0,0 6 2 0,0-6 0 0,0-2 2 16,0 2 1-16,0-2 0 0,0 3-3 0,0-5-4 0,-6 3-3 0,6-6-7 0,0 1-3 16,0-1-5-16,0 1-4 0,-7-3-8 0,7-2-3 15,0 1-5-15,0-3-8 0,0-1-2 0,-6 0-1 0,6 1-2 16,0-5-7-16,0 1-13 0,0 0-25 0,0-1-31 0,0 0-39 16,0-3-46-16,0 5-45 0,0-5-44 0,6-5-44 15,-6 2-61-15,7 0-90 0,-7-5-85 0,6 0-33 0,0 1-1 16</inkml:trace>
  <inkml:trace contextRef="#ctx0" brushRef="#br0" timeOffset="13015.51">13214 9679 78 0,'0'-4'492'0,"-7"0"-80"16,1 4-148-16,6-3-112 0,-6 3-63 0,6 0-41 0,-7 3-21 15,7 1-7-15,-5 0-4 0,5 2 3 0,0 3 1 16,0 1 2-16,0 1 2 0,0 0 0 0,0 3-2 0,5 2-1 16,2 2-3-16,-1 0-1 0,0-4 1 0,1 5 1 15,0 0 1-15,6-2 2 0,0 3 4 0,0-7 1 0,-1 6 2 16,-5-1 1-16,7-3 1 0,-8 0 0 0,6-1 3 0,-5 1 1 0,1-4 1 15,-3-1 4-15,-5 2-1 0,7-4 0 0,-7 1-4 0,-7-1 0 16,7 0-7-16,0-1-1 0,-5-3-5 0,-3 3-13 16,1-3-20-16,1-4-29 0,-6 4-30 0,5-4-33 0,-7 0-30 15,2-4-36-15,-1 0-46 0,0-3-64 0,0-4-88 0,-7 0-73 16,7 0-30-16</inkml:trace>
  <inkml:trace contextRef="#ctx0" brushRef="#br0" timeOffset="13187.39">13052 9748 105 0,'0'-11'468'0,"6"0"-106"0,1 4-136 16,-7-1-89-16,6 1-50 0,7 0-26 0,-7-5-12 0,7 9-4 16,1-4 0-16,-1 0-2 0,-1 3 1 0,8-4-4 15,6 5-2-15,-7-4-3 0,8 3-2 0,-1-3-3 16,7 3-3-16,-8-3-4 0,8 2-5 0,-7 3-5 0,0-3-7 16,-6 5-13-16,-1-2-17 0,1 2-23 0,-7 2-25 0,0-2-34 15,-1 5-54-15,1-5-89 0,1 2-135 0,0-2-65 16</inkml:trace>
  <inkml:trace contextRef="#ctx0" brushRef="#br0" timeOffset="13424.13">13579 9627 336 0,'0'-3'496'0,"-7"-2"-125"0,7 5-135 0,0-2-83 16,-7 2-51-16,7 0-29 0,0 0-18 0,0 2-12 0,0-2-7 15,-6 8-1-15,6 0 10 0,0 3 4 0,0-1 4 0,-6 5 2 16,6-1 4-16,0 5 2 0,-7 0 6 0,7-2 0 16,0 6-10-16,-5-1-6 0,5-1-2 0,0 2-2 0,-8-5-2 15,8 4-3-15,-6-1-9 0,6 2-9 0,0 0-8 0,-6-6-9 16,6 5-17-16,0-3-23 0,0-4-30 0,0 2-30 16,6-3-32-16,-6 2-32 0,6-1-33 0,-6-4-44 0,8-4-60 15,-3 0-113-15,8-3-61 0,-7-4-28 0</inkml:trace>
  <inkml:trace contextRef="#ctx0" brushRef="#br0" timeOffset="13599.66">13820 9888 232 0,'-7'-4'559'0,"1"1"-46"0,6-5-138 0,-7 8-100 15,7-4-51-15,-6 4-32 0,6 0-20 0,-7-4-12 0,7 4-17 16,0 0-21-16,0 0-32 0,0 0-50 0,0 0-62 15,0 4-58-15,0-4-54 0,0 4-46 0,0-4-44 16,7 8-51-16,-1-5-75 0,1 1-139 0,6-4-57 0,-7 2-8 16</inkml:trace>
  <inkml:trace contextRef="#ctx0" brushRef="#br0" timeOffset="14243.29">14524 9719 373 0,'0'-8'366'0,"0"1"-99"0,5 0-81 0,-5 0-44 16,0-1-20-16,0 1-4 0,0 3 0 0,0 1 0 15,0-1 2-15,-5 0 0 0,5 0-8 0,-7 1-12 0,0 3-16 16,0-4-17-16,1 4-16 0,-7 0-10 0,0 0-11 0,0 4-1 15,-7 3-2-15,7 1 0 0,-6-1 3 0,6 3 3 16,-8 5 4-16,3 0 2 0,5-4-1 0,-1 7-5 0,2-2-6 16,-1-2-3-16,6 4-6 0,1-4-4 0,0 1-5 0,6 4-2 15,0-8-1-15,0 3-3 0,6-3 0 0,0 1 0 16,1-2 2-16,6-2 5 0,-7-4 6 0,7-1 3 0,7-3 5 16,-2 0 11-16,3-3 16 0,-8-5 17 0,13-4 15 15,-7 3 12-15,1-7 11 0,-1 2 15 0,1-1 6 0,-1-3-6 16,-6 0-12-16,2-1-16 0,-3 1-13 0,-5 3-13 0,6-2-26 15,-7-3-10-15,1 6-6 0,-1-1-3 0,-6 1 1 16,7 2 3-16,-7 2 0 0,0 3-3 0,0-1 9 0,6 4-7 16,-6-4-5-16,0 6 4 0,0 2-9 0,0-5-9 15,0 5-4-15,0-2-3 0,0 2-3 0,0 2 0 0,0 3 0 16,-6-3-8-16,6 6 3 0,0 4 4 0,0-2 5 0,-7 5 1 16,7 0 0-16,0 3 0 0,-6 0 1 0,-1 4-1 0,1 1 1 15,6-2-2-15,-7 1-2 0,1 4 2 0,-8-1 0 0,9-3 0 16,-3 4 0-16,1-1-3 0,7-2-2 0,-6 2-2 15,-1-3-6-15,7 0-5 0,-5-3-3 0,5-1-9 0,0 0-8 16,0-3-24-16,0-1-40 0,0-2-53 0,0-2-52 0,0 1-51 16,5-7-46-16,2 0-38 0,-1-1-44 0,9-6-50 0,-3-5-82 15,1 2-49-15,0-6-9 0</inkml:trace>
  <inkml:trace contextRef="#ctx0" brushRef="#br0" timeOffset="14477.7">14699 9525 157 0,'-13'-7'517'0,"6"3"-59"0,-6 0-169 0,7 0-121 0,0 4-72 16,-1 0-43-16,1 4-21 0,-1 0-12 0,7-4-5 15,-7 4-2-15,7-1 3 0,0 1 5 0,0-4 6 0,7 3 9 16,-7-3 13-16,7 0 23 0,-7 0 40 0,13 0 51 0,-7-3 43 16,0-1 31-16,1 1 13 0,-1-5 5 0,1 1-5 15,0 0-18-15,-1-4-38 0,-6 3-48 0,0-3-47 16,0 0-33-16,0 4-25 0,0-4-18 0,-6 3-10 0,6-3-10 15,-7 4-15-15,7 3-28 0,-7-3-54 0,1 4-84 0,6-1-78 16,-7 0-70-16,7 4-72 0,0 0-99 0,0 0-153 0,7 4-60 16,-7 0 0-16</inkml:trace>
  <inkml:trace contextRef="#ctx0" brushRef="#br0" timeOffset="14696.44">14907 9583 239 0,'-20'7'501'0,"-5"1"-116"0,-1 4-145 16,0-3-89-16,0 7-49 0,0-2-25 0,-1 5-13 0,8-2-5 15,0 6-7-15,-1-5-5 0,13 4-13 0,-5-3-10 0,5-1-5 16,1 3-5-16,6 2-2 0,6-5-3 0,1-4-3 16,-1 1-6-16,7-3 0 0,0-2 1 0,7-2 0 0,-1-4 2 15,0-1-6-15,8 1-10 0,-8-4-12 0,8 0-12 16,-2-4-26-16,-5 1-30 0,0-5-49 0,0 0-88 0,-2 2-152 15,-4-6-69-15,-1 1-37 0</inkml:trace>
  <inkml:trace contextRef="#ctx0" brushRef="#br0" timeOffset="18244.48">15468 9752 318 0,'-13'0'313'0,"6"0"-83"0,-6 0-69 16,6 0-49-16,1 0-31 0,1-4-16 0,5 4-12 15,-8 0-5-15,8 0-5 0,0 0-8 0,0 0-4 0,-7 0-4 16,7 0-3-16,0 0-4 0,7 0-3 0,-7 0-6 0,0 4-5 15,8-4-2-15,-8 4-3 0,11-4 0 0,2 4-2 0,1-1-3 16,6 1-10-16,-2-2-12 0,9 3-17 0,5-2-26 16,1 1-44-16,0-4-75 0,5 4-140 0,-5-4-83 15</inkml:trace>
  <inkml:trace contextRef="#ctx0" brushRef="#br0" timeOffset="18380.07">16105 9815 350 0,'0'-9'464'0,"0"6"-165"0,0-4-134 0,0 3-76 16,8 1-38-16,-8-1-23 0,12 0-13 0,1 0-9 0,0 1-10 15,7-2-13-15,6 3-19 0,-6 2-30 0,6-4-48 0,7 4-64 16,-1-3-116-16,1-1-86 0</inkml:trace>
  <inkml:trace contextRef="#ctx0" brushRef="#br0" timeOffset="18521.13">16458 9792 413 0,'-7'-3'375'0,"7"-1"-137"0,-7 0-95 16,7 4-54-16,0-4-25 0,0 1-18 0,7 3-10 15,0-5-14-15,-2 3-8 0,15-2-12 0,-7 4-15 0,14-3-22 16,5 3-39-16,1-4-56 0,6 4-83 0,0-4-130 0,7 4-66 16</inkml:trace>
  <inkml:trace contextRef="#ctx0" brushRef="#br0" timeOffset="18661.73">17115 9785 445 0,'0'-4'476'0,"0"0"-179"0,0 1-132 15,6 3-73-15,-6-5-42 0,13 3-25 0,-6-2-14 16,13 1-14-16,-2 3-15 0,3-4-15 0,12 4-22 16,-1 0-47-16,13-4-68 0,1 4-119 0,0 0-92 0,0 0-52 15</inkml:trace>
  <inkml:trace contextRef="#ctx0" brushRef="#br0" timeOffset="18786.73">18072 9796 438 0,'8'-4'465'0,"-8"4"-169"0,0 0-133 0,0-3-75 0,5 3-42 16,2 0-23-16,6-4-14 0,-6 4-9 0,12 0-9 0,1 0-12 16,6 0-15-16,6 0-30 0,1 0-53 0,13 0-88 15,-7 0-140-15,6 0-63 0</inkml:trace>
  <inkml:trace contextRef="#ctx0" brushRef="#br0" timeOffset="18927.33">18933 9777 154 0,'0'-3'505'16,"7"-2"-58"-16,-7 3-188 0,5 2-125 0,2-4-70 16,6 4-43-16,0-3-25 0,0 3-15 0,6-4-14 0,8 4-18 15,4 0-31-15,-3 0-58 0,4 0-100 0,7 0-109 0,0 0-65 16</inkml:trace>
  <inkml:trace contextRef="#ctx0" brushRef="#br0" timeOffset="19052.44">19701 9752 462 0,'0'-4'475'0,"0"4"-178"0,0-4-143 16,6 4-88-16,7-4-55 0,1 4-38 0,-1-3-30 15,11 3-27-15,4 0-41 0,-2 0-67 0,13-4-140 0,-7 4-69 16</inkml:trace>
  <inkml:trace contextRef="#ctx0" brushRef="#br0" timeOffset="19177.61">20359 9690 37 0,'0'-5'490'0,"0"-1"-37"0,0 6-208 15,6-4-151-15,7 0-96 0,1 4-82 0,5-3-74 0,0 3-92 16,9-4-106-16,-4 0-56 0</inkml:trace>
  <inkml:trace contextRef="#ctx0" brushRef="#br0" timeOffset="19331.76">20938 9642 38 0,'0'-3'480'0,"-6"-1"-53"0,6-4-177 0,0 8-122 0,6-8-72 15,0 6-43-15,8 2-33 0,6-5-29 0,-1 3-36 0,7 2-59 16,0-4-99-16,0 4-110 0,7-4-55 0</inkml:trace>
  <inkml:trace contextRef="#ctx0" brushRef="#br0" timeOffset="19456.88">21361 9583 150 0,'-6'-2'483'0,"0"-3"-82"0,6 2-179 0,0 3-110 31,0-4-60-31,0 4-39 0,6-5-30 0,0 5-30 0,1-3-46 15,7 3-68-15,5 0-134 0,-6-3-81 0,6 3-48 16</inkml:trace>
  <inkml:trace contextRef="#ctx0" brushRef="#br0" timeOffset="19613.12">21719 9573 383 0,'0'-4'403'0,"7"4"-156"0,-7-5-110 16,7 5-58-16,0-3-26 0,0 0-11 0,-2-1-4 0,2 0-3 15,6 1-2-15,0 0-1 0,7-2-2 0,-1 1-8 0,7 1-8 16,-1-1-9-16,9 4-12 0,-2-3-14 0,8 3-14 16,-8 0-29-16,7-4-57 0,-6 4-79 0,-1 0-126 0,1-3-81 15</inkml:trace>
  <inkml:trace contextRef="#ctx0" brushRef="#br0" timeOffset="20025.28">22716 9539 38 0,'-6'0'162'0,"6"0"-28"0,0 0-24 0,0 0-18 16,0 0-17-16,0 0-12 0,0 0-11 0,0 0-9 0,0-4-7 15,0 4-6-15,0 0-4 0,0 0-4 0,0-3-2 16,6 3-6-16,-6 0-3 0,7 0-6 0,-7 0-2 15,7 0-5-15,-7 0-2 0,0 0-2 0,5 0-1 0,3 3 0 16,-1-3 0-16,-7 0 0 0,5 4 0 0,3-4-1 0,-3 0-1 16,2 0-1-16,-7 0 0 0,6 0-3 0,-6 5-1 0,7-5-1 15,-7 0-2-15,7 0 1 0,-7 0-1 0,6 0-5 16,1 3-9-16,-1-3-11 0,1 0-21 0,-7 0-22 16,6 0-28-16,0 0-38 0,1 0-40 0</inkml:trace>
  <inkml:trace contextRef="#ctx0" brushRef="#br0" timeOffset="20783.35">22833 9528 166 0,'-6'0'217'0,"6"-3"-47"0,0-1-40 0,-6 1-29 16,6-1-24-16,-7 0-15 0,7 0-12 0,0 1-6 0,0-1-7 15,0 1-4-15,0 3 0 0,-6-5-5 0,6 3 0 16,0-2 1-16,0 0 2 0,-7 0 1 0,7 1 2 0,0-2 1 16,-6 5-2-16,6 0-2 0,-7-3-4 0,0 3-1 15,1 3-4-15,-1-3-5 0,2 0-2 0,-8 5 0 0,-2-2 0 16,3 5-1-16,-1-4 0 0,6 3 0 0,-6 0 1 0,7 0 0 15,-7 1-2-15,6 2-2 0,0-3-2 0,1 2 0 16,0 1 0-16,6-3-1 0,0 1-1 0,0-1-1 0,0 0 1 16,6 0-1-16,0 1 0 0,1-4 1 0,6 0-2 15,0 0 0-15,0-2 0 0,7-2 0 0,-8 0-1 0,3-2 1 16,-2-2 4-16,-1 0 2 0,1 0 6 0,0-4 5 0,0 1 5 16,0-3 9-16,-7 1 10 0,1-1 9 0,0 3 4 15,-1-5 5-15,1 5 2 0,-7 0 6 0,0-4 10 0,0 4 5 16,0 0-1-16,0 2-6 0,-7-1-4 0,1 2-6 0,-8 0-5 15,2 4-11-15,-8-3-16 0,0 3-15 0,2 3-10 16,-2 1-5-16,-7 0-3 0,8 0-4 0,-1-2-1 0,0 3-1 16,8 2-2-16,-1 0 1 0,0 1-3 0,0-1-2 15,6 0-3-15,-6 5-3 0,7-6-3 0,6 2-2 0,0 3-2 16,0-4-5-16,6 0-1 0,0 0-1 0,1 1 0 0,6-4 4 16,0 0 1-16,0 0 2 0,6-4 4 0,-5 0 4 15,-1-4 4-15,0 0 6 0,6 0 9 0,-5-4 12 0,-1 1 9 16,-6-3 10-16,6 1 11 0,-8-1 15 0,8 0 21 0,-6 1 19 15,-7-1 12-15,7 3 6 0,-7-1 1 0,0 1-5 16,0 0-5-16,0 2-12 0,-7-1-19 0,0 2-21 0,-6 0-18 16,8 1-15-16,-15 3-10 0,7 0-5 0,-1 0-5 15,-5 3-4-15,6 1-2 0,0 0-3 0,-1 0-3 0,2-2-1 16,5 6 11-16,1-4-10 0,-1 3-4 0,7 1-4 0,-6 2-4 16,6-3-4-16,6 2-6 0,-6 1-7 0,7-3-16 15,6 1 7-15,-1-1-4 0,2-2 3 0,-1-3 3 0,0 2 4 16,6-4 8-16,-5 0 8 0,6-4 4 0,-7 2 6 15,-1-3 5-15,1 2 7 0,0-6 5 0,-6 3 9 0,6-2 6 16,-7-3 8-16,0 4 12 0,1 0 10 0,-7 0 6 0,7-1 4 16,-7 1-6-16,-7 3 0 0,7-4-3 0,-13 6-6 15,7-6-13-15,-14 4-10 0,7 4-7 0,-7 0-8 16,2 0 4-16,-2 0-11 0,6 0-3 0,1 4-3 0,0 0 10 16,0 0-6-16,0-2-5 0,6 3-6 0,1 2-4 0,0 0-5 15,6-3-4-15,-7 3-11 0,14-3-18 0,-7-1 1 0,6 4 2 0,0-3 3 16,8 1 4-16,-1-5 5 0,0 3 6 0,0-3 13 0,0-3 8 15,-6 3 9-15,6-5 2 0,-1 1 6 0,-4 1 7 16,4-1 10-16,-6 1 10 0,-6-1 5 0,7 1 6 0,0-1 3 16,-7 0 5-16,0-3-2 0,0 3-6 0,-7 1-9 0,0-2-16 15,1 3-30-15,-1-2-64 0,-6 0-96 0,1 4-95 16,-1 0-127-16,-1 0-194 0,1 0-89 0,7 4-63 0,-1-4-14 16</inkml:trace>
  <inkml:trace contextRef="#ctx0" brushRef="#br0" timeOffset="27141.78">22833 9393 161 0,'0'0'177'0,"-6"-4"-28"0,6 0-30 0,-6 1-25 16,6 3-24-16,-7-4-14 0,7 1-6 0,-6-2-3 0,-1 3-4 15,7-2-3-15,-6 0-3 0,6 0-1 0,-7 1 3 16,7-1-2-16,-7 0-4 0,7-2-5 0,0 1-1 16,-6 2 2-16,6-1 1 0,0-4 1 0,-7 5 2 0,7-1 1 15,0 0 5-15,-5 1 2 0,5 0-1 0,0-2-2 0,-8 1-1 16,8 4-2-16,-5-3-1 0,5-1-1 0,-7 1-3 15,-1 3-2-15,3-4-2 0,-2 1-1 0,0 3 1 0,1-4-3 16,-7 4-2-16,0 0 0 0,0 0 0 0,-1 4 0 16,2-1 2-16,-1 4 1 0,-7 0 3 0,7 5 0 0,0-1-2 15,0 0-3-15,0 1-2 0,1 2-4 0,4-3-3 0,-5 3 0 16,6 1-5-16,2-1 3 0,5 2-1 0,-7-2 3 16,7 1 1-16,0-1 1 0,0-3 4 0,0 1 0 0,7-2 1 15,-2-3-1-15,2 5 2 0,-1-5 1 0,9-4 1 16,-3 1-1-16,8-1-2 0,-1 1 0 0,1-4 1 0,-1-4 2 15,0 1 5-15,1-1 5 0,0 1 3 0,-7-4 6 0,7-5 14 16,-7 2 10-16,-1-1 15 0,1 0 10 0,0-1 0 16,-6-2 3-16,6-1 10 0,-6 0 1 0,-7 1-7 0,6-5-7 15,-6 4-7-15,0 1-4 0,0 3-2 0,-6 0-8 0,-1 1-10 16,1-2-9-16,-1 2-6 0,0 1-8 0,-6 2-10 16,0 4-9-16,1-1-7 0,-1 4-3 0,-7 0-4 15,7 0-3-15,0 4-1 0,0-1-1 0,6 1 0 0,-6 3-3 16,7 1 3-16,-1-5-3 0,7 8 1 0,-6-3-1 0,6-1 0 15,0 0-1-15,0 5 0 0,6-5 1 0,1 1-1 0,5-1-1 16,-5 0 2-16,6 0 0 0,0-3 0 0,7 0 1 16,-7-1 2-16,-1 1-2 0,8-4 1 0,-7-4 1 15,7 4 1-15,-13-3 2 0,6 3 2 0,0-4 0 0,-7 4 0 16,-6-4 3-16,6 4 0 0,-6-4 5 0,7 4-1 0,-7 0 0 16,-7-3-2-16,7 3 1 0,-6 0-1 0,0 0-2 15,-1 0-4-15,-6 0-3 0,0 3-1 0,0 1-1 0,6-4 0 16,-6 4 2-16,1 0-2 0,4-1 0 0,3 1 0 15,5-1-3-15,-7 1-2 0,7-4-2 0,-7 3-3 0,7 1-4 16,7 1-2-16,-7-5 0 0,7 3 0 0,-2 0 1 0,3 1 0 0,-1-4 1 0,6 4 1 0,-1-4-7 16,1 3-11-16,0-3-22 0,0 3-38 0,-6-3-51 0,-1 0-53 15,7 0-52-15,-6 0-55 0,-1-3-64 0,1 0-107 0,-7 3-103 16,0-4-21-16,0 4 3 0</inkml:trace>
  <inkml:trace contextRef="#ctx0" brushRef="#br0" timeOffset="27890.68">22788 9382 39 0,'0'-4'356'15,"-7"4"-81"-15,7-3-88 0,0 3-68 0,-6-5-44 16,6 5-23-16,0 0-15 0,0 0-8 0,0 0-8 0,0 0-3 16,0 0-4-16,0 0-5 0,0 0-3 0,0 0-3 0,0 0-1 15,0 0 2-15,6 0 3 0,-6 0 0 0,0 0 3 16,7-2 4-16,-7 2 2 0,0 0 1 0,7 0 6 15,-7-4 1-15,0 4-1 0,-7-4 0 0,7 0 0 0,0 4-2 16,-7-3 0-16,7-1-3 0,-6 0-5 0,-1 0-4 0,2 2-2 16,-8-3-3-16,6 5-1 0,-6-3 0 0,6 3-2 0,-6-4-1 15,6 4 3-15,-6 0 0 0,7 0-2 0,-1 0 1 16,1 0 0-16,-1 0-2 0,7 0 0 0,0 0 0 0,0 0-1 0,0 0-1 16,0 0 0-16,0 0-1 0,0 4 0 0,7-4 0 15,-1 0 0-15,1 0 3 0,-1 0 0 0,1 0-1 16,-1 0 1-16,1 0 0 0,-1-4 0 0,1 1 2 0,0 3 1 15,-7-5-1-15,0 2 1 0,0-1 1 0,0 0 0 0,0 1 0 16,0 0 0-16,-7-2-2 0,0 1 1 0,1 4-1 16,-1-3 0-16,1 3-2 0,-7-4-2 0,6 4-3 0,1 0-8 15,-1 4-13-15,7-4-26 0,-7 3-49 0,7-3-77 16,0 4-143-16,7 1-80 0,-7-2-40 0</inkml:trace>
  <inkml:trace contextRef="#ctx0" brushRef="#br0" timeOffset="29096.63">22548 9184 19 0,'0'0'226'0,"0"0"-34"0,6 0-36 0,-6-3-36 0,6 3-33 16,-6 0-21-16,7 0-16 0,-7-5-9 0,0 5-5 15,0 0-5-15,0-2-3 0,0 2-2 0,0 0 0 0,0 0 0 16,0 0-1-16,6-5-2 0,-6 5 0 0,0 0 1 15,0-4 2-15,0 4-1 0,0 0 2 0,0-3 0 0,0 3 1 16,0-4 4-16,-6 1 0 0,6 3 2 0,0-4-1 16,0 0 4-16,0 1 1 0,0-1 1 0,-7 0 1 0,7-4-1 15,0 6 1-15,-6-2 1 0,6-4 1 0,0 1 0 0,-6 3 0 16,6-2 1-16,0 1 5 0,-8-2 2 0,1 0 3 16,7 3 4-16,0-3 2 0,-6 0 1 0,-1-4-2 0,7 3 1 15,-5-3 15-15,-2-4 11 0,1 5 7 0,-1-5 2 16,-7-4 5-16,8 5 7 0,-6-4 8 0,-1-4 3 0,0 3-10 15,-1-3-11-15,1 3-5 0,0-2-5 0,8-1-5 0,-10 0-5 16,2 0-4-16,7 0-5 0,-7 0-8 0,7 3-2 16,-1-2-2-16,1-1-4 0,-1 0-17 0,0 0-1 0,7 0-3 15,-6-4-5-15,-1 4-3 0,7 0-4 0,-6 0-4 16,-1 1-2-16,7-1 10 0,-6-1-7 0,0 2-5 0,-1 2-3 16,1-3 0-16,6 4 1 0,-7 0-1 0,1 3 0 0,-1-4 0 15,-1 5-1-15,8-1-4 0,-5 0 4 0,-3 4-3 16,8 1-2-16,-5-1-1 0,5 0-3 0,-6 0 2 0,6 3 1 15,0 1 1-15,-7-1 0 0,7 6-1 0,0-6-2 0,0 4 2 16,0 1-1-16,0 3 0 0,0-5-1 0,-7 5-1 0,7-3 2 16,0 3 0-16,0-4 3 0,0 4-2 0,0 0 1 15,0-4 0-15,0 4 1 0,0 0 1 0,0 0 0 0,0 0-2 16,0 0-1-16,0 0 1 0,0 0-1 0,0 0-3 16,0 0 1-16,0 0-1 0,0 0-1 0,0 0 0 0,0 0 2 15,0 0 1-15,0 0 0 0,0 0 1 0,0 0-1 0,0 0-1 16,0 0 1-16,7 0 1 0,-7 0-2 0,0 4 1 15,0-4-3-15,0 0 2 0,0 0 2 0,0 0 0 0,0 0 0 16,0 0-3-16,0 0 1 0,0 0 2 0,0 0 2 16,0 0-1-16,0 0-3 0,0 0 0 0,0 0 2 0,0 0 0 15,0 0 1-15,0 0 0 0,0 0 0 0,0 0 0 0,0 0 1 16,-7 0-2-16,7 0 0 0,0 0 0 0,0 4 0 16,0-4-1-16,0 0-1 0,-7 3-2 0,7-3 1 0,0 5 3 15,-6 2-2-15,-1 1 0 0,1 2 1 0,-1-3 0 16,1 5 0-16,0 2 1 0,0-3 1 0,-1 3-1 0,0 2 0 15,0-6 1-15,-5 5-1 0,6-1 0 0,-1 1 0 0,-6-3 0 16,6 2 0-16,0-3-1 0,1 0 2 0,-1 0-1 16,1 0 0-16,1-4 0 0,-3 4 1 0,8-7-1 0,-6 3 0 15,6-3 0-15,-7-1 0 0,7 1 0 0,0-1 1 0,-7-3 2 16,7 0-2-16,0 4 0 0,0-4 1 0,0-4 1 16,7 4 0-16,-7-3 2 0,0-4-1 0,7 0 1 0,-1-1 2 15,2-3-1-15,-3-4-1 0,1 4 0 0,7-7 2 16,-6 4-1-16,7-5 0 0,-1 2 0 0,-1-3 0 0,1 3-2 15,7-2 0-15,-8-3-1 0,8 4 1 0,-7-1-2 0,1-2 0 16,5 2 1-16,-6 0-3 0,0 5 1 0,0-1 1 16,0 1-2-16,0 3-2 0,0 3-1 0,-7 2-1 0,8-2-2 15,-1 1 1-15,-7 3 1 0,7 4-2 0,0 0 5 16,0 0 0-16,8 7-1 0,-10-3 2 0,10 6 4 0,-8-2-4 16,6 7 0-16,0-1-3 0,1 1-1 0,-1 3-2 0,2 4 1 15,-2-1 0-15,-6 2-3 0,6 3 5 0,1-1-1 16,-1 1-7-16,0 1-35 0,1 2-76 0,0 0-112 15,-1 0-122-15,0 4-229 0,1-8-97 0,0 5-75 0,0-5-41 16</inkml:trace>
  <inkml:trace contextRef="#ctx0" brushRef="#br0" timeOffset="32318.63">21121 6996 103 0,'-7'0'208'0,"7"-2"-50"16,0-3-41-16,0 2-28 0,0 3-17 0,0-4-10 0,0 1-8 15,0-1-6-15,0 0-4 0,0 4-5 0,7-4 1 16,-7 1-8-16,0 3-4 0,0-4-3 0,0 4-2 0,0-3 0 15,0 3-1-15,0-4-3 0,0 4-3 0,0-4-1 16,0 4-2-16,0 0-2 0,0 0 0 0,0-3-2 0,0 3 0 0,0 0 0 0,0 0 1 0,0-4 1 16,0 4 0-16,0 0 2 0,0 0-2 0,0 0-2 0,0 0-2 15,0 0-1-15,0 0 0 0,0 0-3 0,0 0 0 16,0 0-2-16,0 4 0 0,-7-4 0 0,7 0 0 0,0 3-1 16,0-3 0-16,0 4-2 0,0 0 0 0,-6-1 2 15,6 1 0-15,0 3 0 0,0 1 1 0,0-1 2 0,0 1 2 16,0-2 0-16,-7 5-1 0,7 1 1 0,0 2-3 0,0 1 3 15,0 0-1-15,-6-1 1 0,6 5-1 0,-6-2 1 16,-1 2 0-16,0 3 1 0,0-3-1 0,1 3-1 0,0-4 1 16,-1 3-4-1,1-2 0-15,-1-1 1 0,1 1 0 0,-1-2-2 0,7-1 0 16,-6-3 1-16,6 4-1 0,0-3 0 0,0-3 0 16,-7 0-1-16,7-1 0 0,0 2 1 0,0-5 0 0,0 3 1 15,0-1 0-15,0-3-1 0,-8-1-2 0,8 1-2 16,0-3-11-16,0 6-19 0,-5-6-26 0,5-3-41 0,0 0-93 15,5 0-136-15,-5-3-71 0</inkml:trace>
  <inkml:trace contextRef="#ctx0" brushRef="#br0" timeOffset="32796.42">21602 6982 119 0,'0'-3'279'0,"7"-1"-87"15,-7 0-60-15,0 0-34 0,0 1-19 0,0-1-16 0,0 1-12 16,-7 3-14-16,1-4-9 0,0 0-5 0,-7 4-5 0,0 0-3 15,0-3-2-15,-6 3-1 0,-1 3 2 0,0-3 2 16,0 0 0-16,7 4 3 0,-6 0 2 0,-1-4-1 0,1 3-1 16,6 1-1-16,0 3 0 0,-1-3-2 0,2 0-2 15,-1 3-2-15,6-4-3 0,1 4-2 0,6-3 0 0,-7 4 0 16,7-5-1-16,0 5 0 0,0-2-1 0,7 2 0 0,-1-1-1 16,1 1 0-16,-1 3-1 0,7 0 0 0,0 0-1 15,1 0 1-15,5 0-1 0,-6 1 1 0,-1 2 0 0,9-3-2 16,-9 1 1-16,1-3-1 0,-6 3 0 0,6-2 0 15,-6-3-1-15,-7 2-1 0,5-2 2 0,-5 0 1 0,0 0 3 16,-5-3 4-16,-2 3 5 0,0-2 4 0,-6 1 4 0,7 2 3 16,-13-5 1-16,5 5 2 0,-5-4-2 0,6 3-5 15,-6-4-3-15,-2 1-4 0,9-1-3 0,-1 1-4 16,-7-4-2-16,6 4-2 0,2 0-2 0,6-4-1 0,-7 3-7 16,6-3-9-16,0 0-22 0,7 0-23 0,-6 0-42 0,6-7-59 0,0 3-98 0,0-3-115 15,6 0-59-15</inkml:trace>
  <inkml:trace contextRef="#ctx0" brushRef="#br0" timeOffset="33213.32">21629 6924 280 0,'0'0'336'0,"0"-4"-112"0,0 4-84 0,0 0-52 16,0 0-27-16,0 0-17 0,0 0-10 0,0 0-7 15,0 0-6-15,0 0-7 0,0 0-4 0,0 4-2 0,6-1-1 0,-6 5 0 16,0-1 1-16,0 0 2 0,0 1 1 0,-6 2 3 0,6 2 0 16,0-2 1-16,0 5-2 0,-7 0 1 0,7-1-4 0,0 1 0 15,-6-1-2-15,6 2-1 0,-7-2 0 0,7 4-2 16,-7 1 2-16,7-4-1 16,-6-1 0-16,6 1-1 0,-6 0 0 0,-1-1-2 0,7-3 0 15,-6 4-1-15,-1-5 0 0,7 2 0 0,-6 3 1 16,-1-8-2-16,7 3 2 0,0 2-2 0,-6-4-5 0,6-2-5 15,0 1-11-15,6 1-13 0,-6-4-38 0,7 0-56 0,-1-4-131 16,7 0-86-16,0-4-58 0</inkml:trace>
  <inkml:trace contextRef="#ctx0" brushRef="#br0" timeOffset="33400.8">21883 7096 45 0,'0'-4'434'16,"0"4"-112"-16,0 0-123 0,0-4-81 0,0 4-43 16,0 0-27-16,0 0-14 0,0 0-6 0,0 0-10 0,0 0-9 15,0 0-6-15,0 4-6 0,0-4-7 0,0 4-8 0,0 0-15 16,0-1-19-16,-8 1-32 0,8 4-50 0,0-8-85 16,8 2-107-16,-8-2-58 0</inkml:trace>
  <inkml:trace contextRef="#ctx0" brushRef="#br0" timeOffset="33877.67">22195 6906 91 0,'-7'-8'408'0,"7"5"-114"0,-6-2-115 0,-1-2-72 15,7 3-38-15,-6 0-22 0,-1 4-11 0,1 0-10 0,0 0-9 16,0 0-5-16,-1 4-6 0,-7 0-4 0,2 0-1 0,-1 4 0 16,0-1 1-16,-1 0 0 0,1 4 0 0,7 0 2 0,-7-4-1 15,7 4 2-15,-8-3-1 0,8 2 2 0,-1-2-1 16,7 3-1-16,-6-3 1 0,6 2 0 0,0-3-2 0,0 1 2 16,0 4-1-16,6-10-1 0,-6 5 0 0,13-2 1 0,-6 2 0 15,0-7-1-15,-1 4 1 0,7-4 1 0,-7 0 1 16,7-4 1-16,1 0 1 0,-7 1 3 0,6-5 5 0,-7 2 4 15,6-2 1-15,-5 0 1 0,0-3 1 0,-7 3 4 16,7-2 2-16,-1 3 1 0,0-5-4 0,-6 2-1 0,6 2-2 0,-6 1-1 16,0 0-1-16,7-1-3 0,-7 1-4 0,0-1-2 0,0 5-5 15,0 0-2-15,0-1-1 0,0 4-3 0,0 0 0 0,0-4-3 16,0 4 0-16,0 4-2 0,0-4 1 0,0 4 0 16,0 2 1-16,0 2-2 0,-7-1 1 0,7 4 3 0,-6 0-1 15,6 0 1-15,-6 4 0 0,0 4 0 0,-1-5 0 0,7 3 0 16,-7 3 0-16,7 2 1 0,-7-4 1 0,1 4 0 15,0 0 0-15,0-5-1 0,-1 10 1 0,1-5 0 16,-1 0-2-16,0-1-7 0,0 6-23 0,1-6-30 0,-1 4-58 16,1 2-108-16,1-2-107 0,5-2-92 0,-8-2-52 0</inkml:trace>
  <inkml:trace contextRef="#ctx0" brushRef="#br0" timeOffset="34675.1">22450 6781 224 0,'0'-4'274'0,"-7"4"-83"0,1-3-66 16,6 3-42-16,-7 0-24 0,0 0-16 0,7 0-10 16,-7 0-6-16,7 3-4 0,0 1-4 0,-6 0-2 0,6-4-2 15,0 3-1-15,0 0-1 0,0 1 0 0,6-4-2 16,-6 4 0-16,7 0-2 0,-7-4 0 0,7 3 3 0,0-3 0 15,-1 0 1-15,1 0 2 0,6-3 3 0,-7 3 2 0,0-4 5 16,7 0 3-16,-6 0 0 0,-7-2 6 0,7 2 5 16,-1 0 5-16,-6-3 4 0,0 3 1 0,0 0-2 15,-6-4-6-15,6 2-4 0,-7 3-6 0,0-5-7 0,0 4-9 16,-5 0-7-16,-1 0-10 0,0 1-13 0,0-1-17 0,-1 4-16 16,-5 0-18-16,6 4-23 0,0-1-32 0,6 1-56 0,1 0-156 15,-1 0-60-15,1 4-40 0</inkml:trace>
  <inkml:trace contextRef="#ctx0" brushRef="#br0" timeOffset="35018.83">22743 6946 83 0,'-8'-8'447'0,"3"1"-114"0,-2 0-136 0,0-1-81 16,-6 1-41-16,7 4-24 0,-1-1-14 0,-6 0-9 0,0 1-6 15,0 3-4-15,-6 0-7 0,6 3-4 0,-7 1-3 16,1 3-3-16,6-4 0 0,-6 5-1 0,-2 3 0 0,2 0 0 16,-1 0 2-16,1 0 0 0,0 4 5 0,6-5 1 0,-1 5 2 15,1 0 0-15,0-1-1 0,0 1 2 0,6 4-2 16,1-8 4-16,6 7-5 0,-7-4 0 0,7 1 0 15,0-4 0-15,7-1 0 0,-1 2 1 0,9-5 0 0,-2 5 2 16,5-6-2-16,9-1 0 0,-2 2-2 0,8-3-1 0,7-4 0 16,4 3-1-16,-4-3-7 0,5 0-9 0,1 0-16 0,6-3-26 15,-6-1-55-15,-7-1-106 0,0 3-122 0,-7-5-84 16</inkml:trace>
  <inkml:trace contextRef="#ctx0" brushRef="#br0" timeOffset="36442.48">21700 7582 51 0,'0'0'69'0,"7"0"0"0,-7-3-2 16,0 3-5-16,0 0-6 0,0 0-6 0,6 0-5 0,-6 0-5 16,0-3-2-16,0 3 1 0,6 0-2 0,-6 0-2 15,0-4 1-15,0 4-2 0,0 0-1 0,0 0-5 0,7 0-4 16,-7 0-3-16,0 0-3 0,0-4-2 0,0 4-4 16,0 0-3-16,0 0-2 0,7 0 0 0,-7-3-1 0,0 3 0 15,0 0-1-15,0 0-1 0,0 0 0 0,0 0 1 16,0 0 3-16,0 0 1 0,0 0 1 0,0 0 3 0,0 0 0 0,0 0 2 0,0 0-1 15,0 0 0-15,0 0-1 0,0 0 0 0,0 0-1 0,0 0-2 16,0 0 0-16,0 0 0 0,0 0 1 0,0-4 1 0,0 4 2 16,0 0 0-16,0 0 2 0,0 0 3 0,0 0-1 0,0 0-1 15,0 0 2-15,0 0-1 0,0 0-2 0,0 0 0 16,0 0-2-16,0 0-1 0,0 0-1 0,0 0 0 16,-7-4-3-16,7 4-2 0,-7 0-1 0,7 0-3 0,-6 0-1 15,-7 0 0-15,7 0-2 0,-7 4 0 0,0-4-2 0,-1 0 0 16,2 4 2-16,-8-1 1 0,0-3-1 0,8 4 1 0,-1 0 1 15,-7-4 2-15,7 3 3 0,1-3 1 0,-3 3 0 16,10-3 1-16,-8 0-2 16,6 5 4-16,0-5-1 0,1 3-2 0,-1-3-2 0,7 0-2 15,-6 0-3-15,6 0 1 0,0 0 1 0,-7 4-4 16,7-4 1-16,0 0 0 0,0 0 0 0,0 0 0 0,0 3 1 16,0 2 0-16,0-5-1 0,0 3 1 0,0 5 0 0,0-5 0 15,0 5 1-15,0-1-2 0,0 0 1 0,0 4 0 16,7-3-1-16,-7 2 0 0,0 1 1 0,0 0-1 0,0 0 1 15,0-3 0-15,0-1 0 0,0 4-1 0,0-4 0 16,0 0 0-16,6-2 0 0,-6-1 2 0,0 2-1 16,0-3 2-16,0-3 1 0,7 5 2 0,-7-2 1 0,0-3 1 15,6 0 3-15,-6 4 1 0,0-4 0 0,7 0-4 0,0 0 1 16,6 0-1-16,-8-4 0 0,10 4-4 0,-10 0-1 16,9 0-1-16,-1 0-2 0,0 0 1 0,0 0 0 0,-1 0-1 15,8 0 0-15,-7 0 1 0,0 4-1 0,0-4 0 16,1 4 1-16,-8 0-1 0,7-4 0 0,-7 3 1 0,1 1-1 15,-1-1-1-15,0 1 0 0,-6-1-1 0,0 1 1 0,0 0 1 16,0 3 1-16,0 1-1 0,-6-2 1 0,-7 2 1 16,7-1 0-16,-7 1-1 0,-7-1 2 0,1 0-1 0,-1 2 1 15,-6-3 3-15,0 1 1 0,0 1 1 0,-1 0 3 0,-5-5-2 16,6 3 2-16,0-1-1 0,0-2 1 0,7 1-2 16,-1 0-2-16,1 0-1 0,6-4-2 0,0 3 0 0,-1-3-4 15,7 4-6-15,1-4-7 0,0 0-12 0,6 0-15 0,0 0-23 16,0 0-48-16,6-4-72 0,7-3-143 0,1 3-78 15,-1-3-41-15</inkml:trace>
  <inkml:trace contextRef="#ctx0" brushRef="#br0" timeOffset="37053.28">21935 7524 387 0,'0'-3'301'16,"0"-1"-102"-16,-7 1-75 0,7 3-41 0,0-4-22 0,0 4-15 0,0 0-8 0,0-3-10 16,0 3-7-16,0 3 0 0,0-3-7 0,0 4-4 15,0-1-5-15,0 4-1 0,0 1-2 0,7-1 0 16,-7 4 2-16,0 0-5 0,0 0 1 0,6 4 1 0,-6 0 0 16,0-1 2-16,0 1 0 0,0 3 0 0,0-3 0 0,0 3-1 0,0-3 0 15,-6 3-1-15,6-4 1 0,0 6-1 0,-7-6-1 0,7 1-2 16,-6-5 5-16,6 1-3 0,0 0 3 0,-6-3 1 15,6-2 4-15,0-2 6 0,0 0 12 0,-7 0 10 0,7-1 6 16,0-3 9-16,0 0 7 0,0 4 4 0,0-4-1 0,0-4-3 16,0 4-8-16,0 0-8 0,7-3-8 0,-7-1-7 15,6-4-7-15,-6 5-4 0,6-4-5 0,1 0-3 0,-1-1-2 16,1 1 0-16,6 0-3 0,0 0 0 0,-6-1-2 16,5 1 0-16,1-1-1 0,7 5 0 0,-7-4 0 0,0 2-2 15,6 2 1-15,-5-1-2 0,6 0 2 0,-8 4-2 0,-6 0 1 16,8 0 2-16,-1 0-1 0,-7 0 0 0,0 4-2 15,-6 0 2-15,7-1-1 0,-7 2 0 0,0-1-3 16,-7-1 0-16,7 3 0 0,-12 2 1 0,6-4 1 0,-8 4-1 16,-5-5 2-16,6 4-1 0,-7-3 3 0,0 3-1 0,1-3 0 15,-1 0 3-15,-6-1-3 0,14 1-2 0,-8 0-8 0,0-1-8 16,7 0-13-16,7-3-11 0,-7 4-14 0,6-4-18 16,0 0-9-16,7 4-21 15,0-8-39-15,7 4-58 0,0-4-128 0,6 1-74 0,0-4-35 16</inkml:trace>
  <inkml:trace contextRef="#ctx0" brushRef="#br0" timeOffset="37573.04">22437 7613 311 0,'-14'0'351'0,"-4"0"-126"0,5 3-95 0,-8-3-54 0,8 4-28 16,-6 4-14-16,-1-5-8 0,7 4-6 16,-7 0-3-16,8 1-2 0,-1 3-5 0,0-1-2 0,-2 2-2 15,10-5 0-15,-3 3-1 0,3 2-3 0,-1-1-4 0,6-4 2 16,-7 5 0-16,7-5-1 0,7-1 2 0,-7-1 0 16,0-2 1-16,6 5 1 0,-1-8 4 0,3 4-5 0,-3-4 1 15,3 0 0-15,5 0-3 0,-6-4 2 0,6 0 1 0,-1 0-1 16,-5-4 2-16,6 5 2 0,0-3 3 0,-6 2 0 0,-1-4 1 15,7 4-1-15,-7-3 1 0,1 3 0 0,-1-3 2 16,-6 3 0-16,7 1-2 0,-7-2 2 0,0 5 1 16,6-3 0-16,-6 0-4 0,0 3 1 0,0 0-2 0,0-4-1 15,0 4-4-15,7 0-2 0,-7 0 1 0,0-4-1 0,0 4 1 16,0 0-1-16,0 0 1 0,8-3 0 0,-8 3 0 16,5-4 5-16,3 0-2 0,-8 4-1 0,5-4-1 0,1 1-1 15,-6-1-2-15,7 4 1 0,-7-3-1 0,7 3-2 16,-7-4 0-16,0 4 1 0,0 0 1 0,0-3-1 0,7 3-1 15,-7 0 2-15,0 0-1 0,0 3 0 0,0-3 0 0,0 4-1 16,-7-1 0-16,7 4 2 0,0 1-1 0,0-1 0 16,0 1 0-16,7-2-1 0,-7 2 0 0,0-1 2 0,0 1 0 15,6 3 0-15,1-3 1 0,-7-1 0 0,6-1 0 16,1 2 1-16,-1 0 0 0,6-4-1 0,-5 3 1 0,7-4 0 16,-1 1-2-16,-1-1 0 0,1 1 0 0,7 0-4 0,-7-4-5 15,6 0-11-15,1 4-20 0,0-8-36 0,-1 4-62 16,7-4-117-16,-6 0-92 0,-1-3-63 0</inkml:trace>
  <inkml:trace contextRef="#ctx0" brushRef="#br0" timeOffset="37738.05">22885 7645 397 0,'-7'0'387'0,"2"0"-146"15,-2 0-107-15,1 4-61 0,6-4-36 0,0 0-20 16,-7 4-16-16,7-4-14 0,0 7-20 0,7-3-61 0,-7-1-143 16,6 1-85-16,1-1-59 0</inkml:trace>
  <inkml:trace contextRef="#ctx0" brushRef="#br0" timeOffset="38849.62">22540 7700 162 0,'0'-7'337'0,"8"0"-110"15,-8-1-94-15,6 1-52 0,0 3-26 0,1-3-15 0,-1 0-11 16,7 3-4-16,-7 0-2 0,8 1-4 0,-8 3-2 16,7-4-1-16,0 4-1 0,0 0-1 0,0 0-1 0,0 0-1 15,0 4-4-15,0-4 1 0,0 0 0 0,1 3-6 16,-9-3 0-16,10 4 0 0,-10-4 1 0,3 4-1 0,-3-4-2 15,2 4-1-15,-1-1-8 0,1 4-7 0,0-3-22 0,-7-1-31 16,6 1-42-16,1 0-52 0,-1 0-73 0,-6-4-74 16</inkml:trace>
  <inkml:trace contextRef="#ctx0" brushRef="#br0" timeOffset="38944.78">22768 7740 34 0,'-5'5'368'16,"-3"-1"-98"-16,8-4-96 0,-5 3-68 0,5-3-43 15,-7 3-27-15,7-3-15 0,0 3-7 0,0-3-3 0,0 8-9 16,0-4-29-16,7 0-71 0,-7 3-168 0,5-3-85 0</inkml:trace>
  <inkml:trace contextRef="#ctx0" brushRef="#br0" timeOffset="192385.61">2071 11294 137 0,'0'0'217'0,"0"0"-50"0,-7 0-44 0,7 4-37 15,0-4-23-15,0 0-16 0,0 0-12 0,0 0-4 0,0 0-3 16,0 0-1-16,0 0-1 0,0 0 1 0,0 0-2 0,0 0-2 16,0 0-5-16,0 0-2 0,0 0-5 0,0 0-1 15,0 0-2-15,0 0-2 0,0 0-2 0,0 0 0 0,0 3-2 16,0-3-2-16,0 0 0 0,0 0 0 15,0 0-2-15,7 0 0 0,-7 0 1 0,6 0 0 0,1 0 2 0,-1 0 2 16,1 0-1-16,6 0 1 0,-1 0 1 0,2-3-1 0,-1 3-6 16,6 0-4-16,-6 0-7 0,6-4-8 0,2 4-14 15,-2-4-18-15,1 4-20 0,-1 0-30 0,0-4-33 0,2-3-42 16,-9 7-55-16</inkml:trace>
  <inkml:trace contextRef="#ctx0" brushRef="#br0" timeOffset="192516.82">2422 11279 223 0,'0'-3'271'0,"-6"3"-61"0,6 0-62 0,-7 0-49 0,7-4-32 15,-6 4-14-15,6 0-13 0,0-4-5 0,0 4-6 0,0 0-5 16,0 0-3-16,0 0-4 0,6 0-7 0,-6 0-5 16,7 0-10-16,-1 0-11 0,8 0-16 0,-7 0-14 0,11 0-27 15,2 0-35-15,0 0-56 0,-1-3-98 0,0-1-86 16</inkml:trace>
  <inkml:trace contextRef="#ctx0" brushRef="#br0" timeOffset="192659.02">2767 11290 137 0,'0'0'330'0,"7"-4"-90"0,-7 4-80 16,0-2-61-16,7-3-40 0,0 5-21 0,-1-3-16 0,1-1-8 15,-1 0-7-15,6 4-1 0,1-3-10 0,1-1-14 0,5 0-23 16,0 1-39-16,2-1-62 0,3 1-111 0,3-1-88 0</inkml:trace>
  <inkml:trace contextRef="#ctx0" brushRef="#br0" timeOffset="192797.25">3244 11290 263 0,'0'0'335'0,"0"-4"-104"0,6 4-92 16,-6 0-60-16,6 0-35 0,1-2-23 0,6 2-18 0,-2-5-16 16,4 5-23-16,4 0-28 0,1-3-36 0,-1 3-64 0,1-4-95 15,6 4-85-15</inkml:trace>
  <inkml:trace contextRef="#ctx0" brushRef="#br0" timeOffset="192937.87">3562 11327 72 0,'0'0'338'0,"0"0"-89"16,0 0-81-16,0-4-64 0,0 4-42 0,7 0-27 0,-7 0-15 16,5 0-11-16,2 0-13 0,6-2-13 0,1 2-16 15,5 0-21-15,1-6-24 0,0 6-30 0,5-2-44 0,1-2-58 16,2 0-62-16</inkml:trace>
  <inkml:trace contextRef="#ctx0" brushRef="#br0" timeOffset="193078.49">3992 11301 38 0,'6'4'310'0,"-6"-4"-67"0,0 0-63 0,0 0-52 0,0 0-38 16,0 0-25-16,7 0-16 0,-7 0-13 0,0 0-7 0,7 0-7 16,-7 0-7-16,6 0-2 0,7 0-7 0,0-4-12 0,0 4-15 15,7 0-13-15,7 0-18 0,-2-3-21 0,1 3-30 16,-1-4-42-16,8 0-52 0,-7 4-69 0</inkml:trace>
  <inkml:trace contextRef="#ctx0" brushRef="#br0" timeOffset="193203.48">4494 11284 294 0,'0'0'309'16,"0"0"-85"-16,0-5-74 0,6 5-51 0,-6 0-33 0,0 0-18 16,0 0-13-16,0-3-9 0,7 3-8 0,-1 0-5 15,1 0-7-15,-1 0-17 0,7 0-20 0,7 0-23 0,-1 0-30 16,7 0-44-16,7 0-69 0,0-4-99 0,-1 4-79 0</inkml:trace>
  <inkml:trace contextRef="#ctx0" brushRef="#br0" timeOffset="193333.3">5145 11294 238 0,'0'0'349'0,"6"-4"-112"0,-6 4-97 0,0-4-61 16,7 4-34-16,-2 0-21 0,10 0-20 0,-2-2-20 15,6-3-24-15,7 5-34 0,0 0-57 0,6-3-85 0,1-1-108 16</inkml:trace>
  <inkml:trace contextRef="#ctx0" brushRef="#br0" timeOffset="193473.91">5809 11276 1 0,'0'-4'477'16,"0"0"-97"-16,6 1-152 0,-6-1-100 0,7 0-54 0,0 1-34 15,6-4-24-15,0 3-18 0,6 0-20 0,8 1-24 16,-2-2-33-16,2 3-39 0,5-2-61 0,6 0-96 0,-5 0-74 16</inkml:trace>
  <inkml:trace contextRef="#ctx0" brushRef="#br0" timeOffset="193614.51">6447 11210 259 0,'0'-4'379'0,"0"4"-121"15,0-4-111-15,7 2-62 0,-7-4-36 0,6 4-23 16,7-2-16-16,1 4-16 0,-2-3-20 0,8-2-25 0,6 2-32 16,0-1-40-16,0 4-60 0,7-4-103 0,0 0-76 15</inkml:trace>
  <inkml:trace contextRef="#ctx0" brushRef="#br0" timeOffset="193743.09">7014 11169 269 0,'0'0'375'0,"0"-4"-121"0,0 2-106 0,0 2-60 16,0 0-36-16,0 0-25 0,7 0-16 0,-1 0-17 0,0 0-21 16,0 0-32-16,14-5-44 0,0 5-59 0,-2-3-108 15,10 3-82-15</inkml:trace>
  <inkml:trace contextRef="#ctx0" brushRef="#br0" timeOffset="193885.44">7470 11169 262 0,'0'-4'409'16,"0"4"-136"-16,0-2-119 0,0 2-65 0,0-5-37 16,7 5-24-16,-1 0-14 0,1-3-12 0,5 3-14 0,8 0-19 15,0 0-17-15,-1-4-24 0,0 4-25 0,8 0-26 0,5 0-47 16,-6-4-50-16,0 4-70 0</inkml:trace>
  <inkml:trace contextRef="#ctx0" brushRef="#br0" timeOffset="194023.11">7893 11144 90 0,'7'0'356'0,"-7"0"-81"16,0-4-81-16,0 4-67 0,0 0-49 0,0 0-22 16,6-4-17-16,-6 4-8 0,0 0-6 0,0 0-6 0,0 0-7 15,6 0-15-15,1 0-15 0,-1 0-23 0,1 0-21 0,6 0-24 16,-1 0-30-16,1 0-33 0,8 0-23 0,-1 0-25 16,-1 4-24-16</inkml:trace>
  <inkml:trace contextRef="#ctx0" brushRef="#br0" timeOffset="194148.11">8154 11136 302 0,'0'-3'258'0,"-7"3"-67"0,7 0-62 0,0 0-49 0,-5 0-28 16,5-4-17-16,0 4-7 0,0 0-4 0,0-3-4 15,0 3 0-15,5 0-4 0,-5 0-7 0,7 0-11 16,-7 0-16-16,12 0-21 0,-5 0-30 0,7 0-40 0,-1 0-48 16,-1 0-80-16,8-4-94 0</inkml:trace>
  <inkml:trace contextRef="#ctx0" brushRef="#br0" timeOffset="194290.6">8440 11122 14 0,'0'0'348'0,"0"0"-83"16,-6 0-82-16,6-4-67 0,0 4-44 0,-7-3-25 0,7 3-11 15,0 0-7-15,0 0-5 0,0-5-4 0,0 5-3 16,7 0-5-16,-7 0-14 0,6 0-17 0,7 0-24 0,-7 0-34 16,15 0-50-16,-9 0-74 0,8-3-121 0,0 3-63 0</inkml:trace>
  <inkml:trace contextRef="#ctx0" brushRef="#br0" timeOffset="194431.23">8785 11115 41 0,'-6'-5'407'0,"6"5"-98"0,0 0-110 16,-7-3-79-16,14 3-47 0,-7-3-21 0,0 3-14 0,0 0-10 16,6-4-8-16,-6 4-15 0,7 0-17 0,6-4-23 15,0 4-26-15,7 0-31 0,0 0-35 0,-2-3-59 0,-4 3-88 16,5 0-80-16</inkml:trace>
  <inkml:trace contextRef="#ctx0" brushRef="#br0" timeOffset="194574.93">9052 11078 352 0,'-6'0'283'0,"6"-4"-93"0,0 4-71 16,0 0-42-16,0-3-24 0,0 3-11 0,0-4-10 0,6 4-6 15,-6-3-6-15,7 3-7 0,6-4-10 0,-6 4-13 16,12-4-16-16,-6 4-20 0,6 0-24 0,1-4-32 0,-1 4-42 0,0-4-44 15,-4 4-77-15,3 0-81 0</inkml:trace>
  <inkml:trace contextRef="#ctx0" brushRef="#br0" timeOffset="194717.52">9319 11064 207 0,'0'0'241'0,"-6"0"-70"0,0 0-55 0,6 0-39 0,-7 0-25 15,7 0-13-15,0 0-9 0,0 0-10 0,0 0-7 16,0 0-6-16,0 3-13 0,7-3-15 0,-1 0-22 0,0 0-21 15,1 0-29-15,-2 4-29 0,9-4-38 0,-7 0-45 0</inkml:trace>
  <inkml:trace contextRef="#ctx0" brushRef="#br0" timeOffset="194841.85">9397 11067 6 0,'0'0'307'16,"-6"-3"-63"-16,6 3-62 0,0-4-57 15,-7 4-44-15,7 0-28 0,0-4-16 0,0 4-8 0,0 0-6 0,0 0-3 16,0-4-3-16,0 4-8 0,0 0-11 0,0 0-13 0,7 0-16 15,-1 0-19-15,1-4-21 0,7 4-22 0,-8-4-29 16,7 4-25-16,-7 0-24 0,1-2-29 0</inkml:trace>
  <inkml:trace contextRef="#ctx0" brushRef="#br0" timeOffset="195286.14">9488 11044 76 0,'0'0'186'0,"0"0"-44"0,-5 0-42 0,5 4-33 15,0-4-26 1,0 0-16-16,0 0-12 0,5 0-5 0,-5 0-1 0,0 4 0 15,0-4-1-15,7 0 1 0,-7 0 1 0,8 4-1 0,-8-4 0 16,5 0 0-16,3 0-3 0,-3 0-2 0,2 0-1 16,0 0-1-16,-1 0 0 0,1 0 1 0,-1 4 0 0,1-4-1 15,-1 0 1-15,1 0 3 0,-1 0 2 0,1 0 3 16,-7 0 5-16,0 0 6 0,6 0 7 0,-6 0 5 0,0 0 7 16,0 0 3-16,0-4 1 0,0 4 2 0,0 0-2 0,0 0-5 15,7 0-4-15,-7 0-8 0,0 0-5 0,0 0-6 16,0 0-4-16,6 0-6 0,-6 0-2 0,7-4-1 15,-1 4-1-15,0 0-3 0,0 0-3 0,1 0-1 0,0 0-2 16,-7 0 1-16,7 0-1 0,-1 0-3 0,1 0 1 0,-1 0 1 16,-6 0 1-16,7-4 2 0,-1 4 1 0,-6 0 1 0,6 0 2 15,-6-4 1-15,7 4-1 0,-1 0 0 0,-6 0 2 16,8-2 1-16,-1-3 1 0,-7 5-2 0,5 0-2 0,2 0 1 16,-7-2 0-16,6 2 1 0,1 0-1 0,-7 0 0 0,6 0-1 15,-6 0 2-15,7 0 1 0,-7 0 1 0,6 0-2 16,-6 0 2-16,0 0-1 0,7 0 0 0,-7 0 1 15,0 0-1-15,0 0-1 0,0 0 0 0,7 0 1 0,-7 0-2 16,0 0 3-16,6 0-2 0,-6 0 0 0,6 0-1 0,-6 0 1 16,7 0 0-16,-1-5 0 0,-6 5 2 0,7 0-4 0,-1-3 1 15,1 3 1-15,0 0 0 0,-1 0-1 0,1-4-5 16,-2 4-8-16,2 0-9 0,1 0-10 0,5-4-16 16,-7 4-17-16,0-4-22 0,7 4-22 0,-6-3-25 0,-1 3-28 15,7-4-42-15</inkml:trace>
  <inkml:trace contextRef="#ctx0" brushRef="#br0" timeOffset="196707.39">326 11012 332 0,'0'-4'281'0,"0"4"-87"0,-7-3-68 0,7-1-37 0,0 0-21 16,0 4-11-16,-7-3-6 0,7-1-3 0,0 4-2 16,0-4-5-16,0 4-2 0,0 0-7 0,0 0-4 0,0 0-5 15,0 0-6-15,0 0-5 0,0 0-4 0,0 0-2 0,0 0-3 16,-7 4 0-16,7 0-2 0,0-1 1 0,0 5 3 15,0-1 4-15,0 4 6 0,0 3 5 0,0 1 5 0,0 4 3 16,0-1 3-16,0 0 2 0,-6 4 0 0,6-4-3 16,0 4-4-16,0 1-4 0,0-1-3 0,0 0-2 0,0-1-3 15,0 1-1-15,0 0-4 0,0 0-2 0,6-3 0 0,-6-1-1 16,0 1-1 0,0-5-3-16,7 4 1 0,-7-3-1 0,0 1-1 0,0-3 0 15,0 3-1-15,7-7 0 0,-7 3 1 0,0-4 1 0,0 2-2 16,0-2-5-16,7 0-10 0,-7-5-16 0,0 0-19 0,0 5-22 15,0-8-26-15,6 3-38 0,-6-3-59 0,0-3-112 16,0-1-94-16,-6 0-44 0</inkml:trace>
  <inkml:trace contextRef="#ctx0" brushRef="#br0" timeOffset="197068.08">156 10968 76 0,'7'-8'363'0,"-7"5"-108"0,6-4-100 15,0-4-62-15,1 3-35 0,6 1-17 0,-6 0-6 16,6 0-5-16,-7-1 0 0,13 0-3 0,-6 1-2 0,7 0-6 15,1 0-1-15,-3-1-2 0,2 1 0 0,6 0 0 16,0-1-1-16,0 4 3 0,0 1-1 0,0 0-2 0,0 3-1 16,0-4-1-16,-7 8-5 0,1-4-1 0,0 3-1 0,-7 4 0 15,-7 1-1-15,0-1 1 0,1 4 1 0,-7 0 1 16,0 0 2-16,-7 4-2 0,1 0-1 0,-7 3 0 0,0-3-1 16,0 3 0-16,-7 0-1 0,1 0-2 0,0 1-3 0,-1-2-8 15,1 3-12-15,-1-3-9 0,0-2-23 0,1-1-28 16,6 2-46-16,0-2-63 0,6-3-114 0,-5 1-82 0</inkml:trace>
  <inkml:trace contextRef="#ctx0" brushRef="#br0" timeOffset="197563.08">690 11371 35 0,'7'-7'420'0,"-7"0"-94"0,0 2-113 0,0-1-75 0,0 2-44 15,-7 0-23-15,7 1-12 0,0-5-7 0,-6 8-4 16,6-4-7-16,-7 2-5 0,1-4-5 0,-8 6-6 16,1 0-8-16,0 6-5 0,-6-4-4 0,5 2-2 0,-5-1 0 15,6 5 0-15,-7 0-2 0,7-2 0 0,1 2 1 0,0 0-2 16,4-1 0-16,2 0-1 0,-8 4-1 0,14-4-1 16,-6 4-1-16,6-3 0 0,0 3 1 0,6 1 0 0,1-3-1 15,0-1 1-15,-1 4 0 0,2-3 0 0,4 3 0 16,0-4 0-16,-5 2-1 0,6-2 1 0,0 0 0 0,0-2-1 15,-6 2 1-15,-1-1 1 0,7 1-1 0,-13-5 0 0,7 1 1 16,0-1 0-16,-7 1-1 0,0-1 1 0,0 1 0 16,0-4 3-16,-7 4 1 0,0 0 2 0,0-1 1 15,1 2 0-15,-7-3 2 0,-6 2-1 0,5 3-1 0,-5-3-2 16,6 0-1-16,-6 0-4 0,5 0-1 0,0-4 0 0,3 0 0 16,-2 3 0-16,6-3-1 0,0 0-6 0,7-3-12 0,-7 3-16 15,7-4-24-15,7 4-28 0,-7-8-49 0,14 4-74 16,-1-7-119-16,-7 4-85 0</inkml:trace>
  <inkml:trace contextRef="#ctx0" brushRef="#br0" timeOffset="198273.1">827 11459 404 0,'0'-4'345'0,"0"0"-111"0,0 4-86 0,0-3-52 0,0-1-27 15,0 4-14-15,0 0-11 0,-7 0-6 0,7 0-8 16,0 0-5-16,0 0-8 0,0 0-4 0,-6 4-8 0,-1-1-2 16,1 5-3-16,0-4 2 0,-1 6 0 0,0-3 0 0,0 2-1 15,1 2-1-15,0-1 2 0,-1-2-1 0,1 0-1 16,6 2 0-16,0-3-2 0,0 1 1 0,0-1-1 15,6 0-2-15,-6 0 0 0,7-3-1 0,-1 0-1 0,0 0 2 16,1-4 0-16,7 0-1 0,-8 0 3 0,7-4 2 0,-7-4 5 16,7 5 3-16,-7-4 4 0,1-4 3 0,0 3 5 0,0-3 8 15,-1 0 6-15,-6 4 11 0,6-4 5 0,-6 0 7 16,0-1 6-16,0 5 5 0,0-3 4 0,0 2-2 0,-6 4-4 16,6-3-9-16,0 5-10 0,0-4-7 0,-6 4-12 15,6-2-9-15,0 4-11 0,-7 0-6 0,7 0-3 0,0 0-1 16,-7 4-3-16,7-2-1 0,0 4 1 0,0-4-1 15,-7 5 1-15,7 1-1 0,0 0-3 0,0 3-4 0,0-4-4 16,7 0-3-16,-7 1-6 0,0 2-5 0,7-2-5 0,-7 0-3 16,7-2-2-16,-7 2 1 0,6 3 2 0,0-7 1 15,-6 3 5-15,7 0 3 0,-1-4 3 0,1 1 5 0,-1 0 5 16,1 0 4-16,-7-4 4 0,7 3 2 0,-7-6 6 16,6 3 7-16,-6-4 4 0,6 0 6 0,1-3 4 0,-7 0 3 15,6-4 8-15,1 3 8 0,-7-3 5 0,6-3 3 0,1-1 4 16,-7 1 1-16,7-2 2 0,-7 2-5 0,0-3-4 15,6-3-4-15,-6 3-4 0,0-2-4 0,7 1-1 0,-7 0-1 16,0-2 2-16,0 3 1 0,0 2 3 0,0 1 1 16,0 2 3-16,0 1 0 0,-7 4-2 0,7 0-4 0,0-1-3 15,0 5-7-15,0-2-6 0,0 3-7 0,0 2-9 0,0 0-4 16,0 0-4-16,0 2-3 0,0 3-1 0,0-2 2 16,0 5 0-16,7-1 2 0,-7 4 0 0,0 0 2 15,0-1-1-15,5 5 0 0,-5-1-3 0,0-2-4 0,8 3-2 0,-8 0-3 16,5-1-5-16,-5 1-7 0,7-1-4 0,1 1-5 15,-8 0-5-15,5-3-5 0,2 1-6 0,0-1-1 0,-1-1 2 16,1 0-3-16,-1 0-4 0,1-4-3 0,-1 4 1 0,1-3 0 16,6-5-2-16,-6 4-4 0,-1-3-1 0,0-1 0 15,7 1 2-15,-6 0-4 16,6-4-4-16,0 0-11 0,-6 0-19 0,5-4-31 16,1-3-64-16,0 3-114 0,-7-3-82 0</inkml:trace>
  <inkml:trace contextRef="#ctx0" brushRef="#br0" timeOffset="198510.6">839 11407 324 0,'0'0'285'0,"7"0"-91"0,0-2-69 0,0 2-48 0,-1 0-28 16,7-5-14-16,6 2-8 0,1 3-6 0,-1-4-4 0,8 0-4 16,-9 1-4-16,15-1-5 0,-6 1-10 0,5-5-16 15,7 5-28-15,-6-5-51 0,6 0-112 0,-6 6-102 16,-8-6-67-16</inkml:trace>
  <inkml:trace contextRef="#ctx0" brushRef="#br0" timeOffset="204810.36">9874 10869 270 0,'0'0'457'0,"-8"-4"-158"0,16 4-149 0,-8-3-94 16,6 3-56-16,7 0-39 0,0 0-25 0,0 3-22 15,6-3-28-15,1 0-49 0,-1 4-92 16,1-4-87-16</inkml:trace>
  <inkml:trace contextRef="#ctx0" brushRef="#br0" timeOffset="204934.25">10140 10899 160 0,'0'0'427'15,"0"0"-101"-15,-6-5-114 0,6 2-77 0,0 3-47 0,0-4-28 16,0 2-13-16,0-3-8 0,0 5-5 0,0 0-4 0,0 0-8 16,6 0-13-16,0 0-14 0,1 0-13 0,6 0-20 15,7 5-19-15,-7-5-16 0,7 2-28 0,6-2-49 0,-7 4-94 16,7-4-105-16,-6 0-58 0</inkml:trace>
  <inkml:trace contextRef="#ctx0" brushRef="#br0" timeOffset="205081.62">10466 10917 58 0,'0'-3'488'0,"0"-1"-86"0,0 0-134 0,-7 0-98 16,7 1-57-16,0-2-23 0,0 2-10 0,0-1-4 16,0 2-6-16,0 2-13 0,7-5-23 0,-7 5-22 0,7-3-27 15,5 3-32-15,1 0-25 0,7 0-23 0,0 0-22 0,4 0-20 16,4 0-19-16,-3 0-36 0,2 0-55 0,-1 0-78 15,-1 0-63-15</inkml:trace>
  <inkml:trace contextRef="#ctx0" brushRef="#br0" timeOffset="205317.62">10876 10880 219 0,'7'0'390'16,"-7"-3"-90"-16,0 3-90 0,6 0-66 0,-6 0-42 15,0-4-25-15,7 4-18 0,-1-4-12 0,1 4-7 0,5-4-9 16,2 4-8-16,0-3-13 0,4 3-17 0,1 0-13 0,1 0-13 15,6 0-12-15,1 3-11 0,-2-3-10 0,-5 0-9 0,6 0-5 16,0 0-5-16,0 0-1 0,0 0 0 0,-6 0 9 16,-1 0 11-16,1-3 16 0,-1 3 21 0,-5 0 20 0,-2-4 28 15,-5 4 27-15,-1-4 22 0,1 4 18 0,-1-3 9 0,-6 3 2 16,7-3-5-16,-7-2-7 0,0 1-10 0,0 4-9 16,0-3-9-16,0 0-11 0,0 3-10 0,0-4-7 15,0 4-8-15,7 0-13 0,-7 0-19 0,0 0-20 0,6 0-20 16,0 0-24-16,1 4-26 0,-1-4-40 0,14 3-70 0,-7-3-123 15,7 0-68-15</inkml:trace>
  <inkml:trace contextRef="#ctx0" brushRef="#br0" timeOffset="205444.96">11605 10843 138 0,'0'0'415'0,"0"-4"-98"0,0 1-113 0,0 0-76 15,0 3-44-15,0-4-25 0,7 4-19 0,-7-4-20 0,6 4-18 16,1 0-23-16,-1-3-26 0,8 3-31 0,6 0-42 0,-8 0-63 15,1 0-122-15,1 0-76 0</inkml:trace>
  <inkml:trace contextRef="#ctx0" brushRef="#br0" timeOffset="206164.59">11762 11015 411 0,'7'-3'354'0,"4"-1"-123"0,2 1-89 0,2-1-51 16,4 0-32-16,-6-3-17 0,6 3-8 0,8 1-11 0,-8-5-14 16,7 5-22-16,0-1-44 0,0 0-79 0,1 0-166 15,-2 1-89-15,2 0-47 0</inkml:trace>
  <inkml:trace contextRef="#ctx0" brushRef="#br0" timeOffset="-204898.63">8858 11165 166 0,'0'0'134'0,"0"0"-35"0,0 0-27 0,0 0-21 0,0 0-14 32,0 0-9-32,0 0-4 0,0 0 0 0,0 0-1 0,0-2-1 15,0 2-1-15,5 0-3 0,-5 0-4 0,0-5-4 16,0 5-5-16,0-3-4 0,0 3-1 0,7 0-2 0,-7-4 1 0,0 4 0 0,0 0 1 16,0 0 0-16,0 0 1 0,0 0-1 0,0 0 0 15,0 0-3-15,0 0 2 0,0 0-2 16,0 0-1-16,0 0-1 0,0 0 3 0,0 0 1 0,0-4-1 0,0 4 2 0,0 0 3 0,0 0 4 0,0 0 2 15,0-3 5-15,0 3 3 0,0 0 3 0,0 0 4 0,0 0 0 16,0 0-3-16,0 0-1 0,0 0-2 0,0 0-4 16,0 0-4-16,-7 0-5 0,7 0-2 0,0 0-4 0,0 0-2 15,0 0-3-15,0 0 0 0,0 0 0 0,-5 0 0 16,5 0 1-16,0 0-1 0,0 0 2 0,0 0 5 0,0 0 0 31,0 0 0-31,-7 0-2 0,7 0 1 0,0 0 0 0,0 0-1 16,-6 0 0-16,6 0-3 0,-7 0 2 0,7 0 0 0,-8 0 2 15,8 0-1-15,-5 0 1 0,5 0 1 0,0 0 0 16,-7 0 1-16,7 0 1 0,0 0-1 0,0 0 0 16,-7 0 0-16,7 0-1 0,0 0 0 0,0 0 2 0,0 0-3 15,0 0-1-15,0 0 0 0,0 0 2 0,-6 0 0 0,6 0 1 16,0 0-1-16,0 0-1 0,0 0 2 0,0 0 1 16,0 0-1-16,0 0-2 0,-7 0 3 0,7 0 0 0,0 0 1 0,0 0 0 0,0 0 0 15,0 0 1-15,0 0 1 0,0 0 0 0,0 0-1 0,0 0-1 16,0 0-2-16,0 0 1 15,0 0-3-15,0 0 2 0,0 0-3 0,0 0-5 0,0 0-8 16,0 0-14-16,0 0-16 0,0 0-29 0,0 0-40 16,0-4-65-16,-6 4-100 0</inkml:trace>
  <inkml:trace contextRef="#ctx0" brushRef="#br0" timeOffset="-200647.3">10949 11833 89 0,'0'-11'435'16,"0"3"-87"-16,0 1-95 0,0 0-72 0,0 0-37 0,0-1-16 15,0 5-4-15,0-1 2 0,0 0 8 0,0 1 4 16,0-1 0-16,5 4-3 0,-5-4-6 0,0 4-12 0,0 0-15 15,0 0-19-15,0 0-18 0,0 0-15 0,7 0-8 0,-7 4-6 16,0 3 3-16,0 1 5 0,0 3 11 16,0-1 11-16,0 5 13 0,0 0 8 0,0 7-4 0,0-5-3 15,0 6-5-15,0 0-11 0,0-2-11 0,0 1-12 0,0 4-12 16,0-5-11-16,0 1-5 0,0 1-4 0,6-1-5 0,-6-4-2 16,0 3 1-16,0-2 0 0,0-1 3 0,0 1 0 0,0-4-2 15,0-2 0-15,0-1 1 0,0-1-2 0,-6 1-2 16,6-6-8-16,0 2-9 0,0-5-15 0,0 1-18 15,0 0-23-15,-7-4-28 0,7 4-50 0,0-4-52 0,0-4-46 16,0 0-38-16,0 0-39 0,7-3-48 0,-7-1-72 0,6-2-99 16,-6-1-20-16</inkml:trace>
  <inkml:trace contextRef="#ctx0" brushRef="#br0" timeOffset="-200326.08">11273 11887 342 0,'-6'-7'477'16,"6"-1"-130"-16,-7 5-127 0,7-4-73 0,-6 7-42 0,6-4-27 0,0 4-10 0,0 0-11 16,0 0-4-16,0 4-1 0,0 0-2 0,0-1-2 15,0 8-3-15,0 0 0 0,6 1-2 0,-6 3-1 0,7-5-7 16,-7 9-7-16,6-5-7 0,0 4-4 0,1 0-3 0,0 1-3 15,0-1-1-15,0-4-1 0,-2 6-1 0,2-3-2 16,-7-2-3-16,6 3 0 0,1-3-2 0,-7-5 1 0,6 7 0 16,-6-7 1-16,0 0 4 0,-6-1 0 0,6 0-1 0,-7-4 0 15,1 2 1-15,-1-3-1 0,-5 0-3 0,5-1-13 16,-7-3-24-16,-5 0-25 0,6-3-28 0,1-1-26 0,-2-4-34 16,1 0-45-16,0 1-57 0,7 1-64 0,-7-6-115 15,6 1-47-15</inkml:trace>
  <inkml:trace contextRef="#ctx0" brushRef="#br0" timeOffset="-200138.59">11137 11891 378 0,'0'-11'381'0,"6"0"-110"0,1 4-89 0,-1-4-50 16,0 3-21-16,1 1-12 0,6 0-4 0,-6 0-4 0,6 3-5 16,6-3-8-16,-5 3-8 0,5 0-10 0,0 1-11 0,1 0-10 15,6-1-6-15,-7 4-8 0,7 0-6 0,0 0-6 16,-6 0-4-16,5 0-4 0,-5 4-7 0,7-4-15 0,-8 3-20 15,1 0-24-15,-1 1-28 0,1 0-32 0,-1-1-43 16,1 1-62-16,-1 0-94 0,-6 0-105 0,-6 3-51 0</inkml:trace>
  <inkml:trace contextRef="#ctx0" brushRef="#br0" timeOffset="-199888.6">11645 11811 331 0,'0'-8'404'0,"0"5"-111"0,0 0-101 16,0-1-61-16,0 0-34 0,0 0-21 0,0 4-12 0,0 0-9 16,0 4-10-16,0 0-2 0,0 0-2 0,7 2-1 15,-7 2-3-15,6 3 0 0,-6 0-2 0,7 3-1 0,-7 1 2 16,0 3-2-16,6-3-1 0,-6 3 0 0,6 1-3 0,-6-1 0 16,0 0 0-16,0 5-4 0,0-6-2 0,0 2-6 15,0 2-5-15,0-1-2 0,0-3-4 0,0-2-1 0,0 3-3 16,-6-3-1-16,6 0 0 0,-6-3-6 0,6-2-13 0,0 0-16 15,-7 1-22-15,7-4-21 0,0 1-24 0,0-4-29 16,0 4-33-16,0-8-40 0,7 3-59 0,-7-3-118 0,0 0-68 16</inkml:trace>
  <inkml:trace contextRef="#ctx0" brushRef="#br0" timeOffset="-199716.24">11866 12082 117 0,'7'-7'499'0,"-7"0"-98"0,0 3-145 16,6-4-102-16,-6 5-58 0,7-2-36 0,-7 2-18 0,0-1-13 15,6 4-11-15,1-2-14 0,-1 2-20 0,0 0-27 16,1 0-45-16,6 0-69 0,-7 0-137 0,1 0-102 0,1 0-61 16</inkml:trace>
  <inkml:trace contextRef="#ctx0" brushRef="#br0" timeOffset="-199292.13">12120 11961 424 0,'0'-7'521'0,"-6"0"-139"0,6-1-140 0,6 4-80 0,-6-3-44 15,0 3-20-15,7 1-7 0,-1 0-8 0,-1 3-11 0,9 0-11 16,-7 0-10-16,6 0-11 0,0 0-7 0,0 3-10 16,0 0-10-16,0 5-6 0,-6-1-6 0,6 1-1 0,0-1 0 15,-7 0 0-15,0 8 0 0,1-4 0 0,-7-1 0 0,0 5 2 16,0 0-1-16,0-1 0 0,-7 1 0 0,1 0-1 15,-7-1 0-15,7 1 0 0,-7-1 1 0,-1 1 0 16,1-1-1-16,1 3 4 0,-1-7-1 0,0 0 3 0,-1 1 0 16,8-4 1-16,-7 5 1 0,7-4 0 0,-1-5 4 0,1 4 0 15,-1-2 1-15,0-3 0 0,7 2 2 0,-7 0 1 0,7 0 1 16,0-4-1-16,0 3 1 0,0-3-1 0,0 0 2 16,0 4-1-16,7-4-2 0,-7 0-1 0,14 4-6 0,-8-4-2 15,7 0-19-15,6-4-36 0,1 4-43 0,0-4-44 0,-1 1-51 16,7-5-63-16,-6 4-84 0,6-3-148 0,-7-3-63 15,7 2-7-15</inkml:trace>
  <inkml:trace contextRef="#ctx0" brushRef="#br0" timeOffset="-199072.93">12413 11898 441 0,'-6'-7'409'0,"-1"0"-128"0,0-1-94 15,1 4-56-15,6 1-29 0,-7 0-14 0,7-1-6 16,0 0-7-16,0 4-9 0,0-3-8 0,7 3-7 0,-7-4-6 15,0 4-6-15,6 0-9 0,1-4-4 0,0 4-3 0,-1-4-1 16,1 4 6-16,-1-3 7 0,1-1 11 0,5 1 8 0,-5 3 14 16,0 0 7-16,-7-4 3 0,7 4 0 0,-7-3-7 15,0-1-9-15,0 4-13 0,0 0-11 0,0-4-21 16,0 4-30-16,0 0-36 0,-7 0-40 0,7 0-36 0,-7 0-36 16,7 4-40-16,0 0-57 0,-7-1-80 0,14 1-136 0,-7 3-52 15,0 0-14-15</inkml:trace>
  <inkml:trace contextRef="#ctx0" brushRef="#br0" timeOffset="-198789.86">12738 12078 245 0,'-19'4'418'0,"0"-1"-148"0,0 5-115 16,-1-1-66-16,0 0-28 0,7 0-15 0,-7 5-5 15,1-1-1-15,6 3-4 0,0-3-2 0,6 4-6 0,1-3-1 16,-1 2-5-16,7-3-4 0,0 3-5 0,0-3-3 0,7 4-1 16,6-5-1-16,0 2 0 0,0-5-1 0,6 1-2 15,1-1 1-15,5-4-2 0,-5 6-5 0,7-7-9 16,-1-2-13-1,0 0-23-15,-7 0-39 0,1-2-65 0,-1-3-128 0,-5-2-104 16,-2 0-61-16</inkml:trace>
  <inkml:trace contextRef="#ctx0" brushRef="#br0" timeOffset="-196054.27">9039 11185 74 0,'-6'-5'61'0,"-1"5"-9"15,1 0-3-15,6 0-4 0,0 0 0 0,-6 0-1 0,6 0-3 16,0 0-4-16,0 0-3 0,0 0-7 0,-7-3-6 16,7 3-6-16,0 0-4 0,0-4-4 0,0 4-1 0,0-4-1 15,0 4 0-15,0 0-3 0,-6-4-1 0,6 4 2 16,-7-2-1-16,7 2 0 0,-7 0-2 0,7-5 1 0,-6 5 0 15,6 0 2-15,-8 0 0 0,8-3 2 0,-5 3 2 0,5 0 1 16,0 0 3-16,-7-4 0 0,7 4 1 0,0 0-2 16,-6 0-1-16,6-4-2 0,0 4-3 0,-6 0 0 15,6 0-3-15,0-3 0 0,0 3 0 0,0 0 1 0,-7 0 0 16,7 0-1-16,0 0 0 0,0 0 2 0,0 0 3 0,0 0 4 0,-7 0 4 0,7 0 2 16,0 0 4-16,0-4 5 0,0 4 0 0,0 0 2 15,0 0 0-15,0-4-2 0,0 4-3 0,0 0-2 0,0-3-2 16,0 3-4-16,0 0 0 0,0 0-3 0,0 0-3 0,0 0-3 15,-7 0-1-15,7 0-2 0,-6 0 0 0,0 0-2 16,-7 0-2-16,6 3 1 0,1-3 0 0,-1 4-2 0,0-4 1 16,1 4 0-16,-1-4 1 0,2 0 0 0,-2 0 1 15,7 3-1-15,-6-3 2 0,-1 0 0 0,7 0 0 0,-8 0 0 16,8 0-1-16,-5 0 1 0,5 0 0 0,-7 0 1 0,7 0-2 16,0 0 0-16,0 0-1 0,0 0-1 0,0 0 1 15,0 0 0-15,0 0 1 0,0 0-1 0,7 0-1 16,-7 0 2-16,5 4 1 0,3-4 1 0,-1 0 0 0,-1 0 1 15,1 0-1-15,-2 0-4 0,8 0 3 0,-6 0 0 0,0 0 2 16,-1 4-2-16,-6-4 1 0,7 0-1 0,-7 0 0 0,0 0 6 16,0 0-1-16,6 3-1 0,-6-3-2 0,0 0 2 15,0 5 0-15,0-5 0 0,0 2 2 0,7-2 0 16,-7 4 0-16,0-4 5 0,0 4 2 0,0 0 4 0,6-1 2 16,-6-3 5-16,0 5 0 0,6-2 1 15,1 1 3-15,-7-2-2 0,7-2-1 0,0 6-4 0,-7-4-3 16,6 2-3-16,0-4-2 0,1 4-3 0,-7 0-3 0,5-1-4 15,3-3-3-15,-2 4 1 0,-6 0-1 0,7 0 0 0,6-2 0 16,-6 6 1-16,-1-4-1 0,7 0 1 0,-7-1 2 16,7 4-2-16,1-3-1 0,-1 0 0 0,6-1 1 0,-6 5 0 15,0-5 0-15,0 2 1 0,-5 1-2 0,3-2-1 0,2 0-1 16,-6-1 0-16,0 5 1 0,-2-4-1 0,3-2 0 0,-1 6-4 16,-1-4-2-16,1 4-6 0,-7-1-6 0,5-3-11 15,2 0-15-15,0-2-18 0,0 3-25 16,-7-2-27-16,6 1-31 0,-6-4-37 0,0 0-51 0,0 0-74 15</inkml:trace>
  <inkml:trace contextRef="#ctx0" brushRef="#br0" timeOffset="-194750.45">8863 11185 74 0,'-5'3'159'0,"5"-3"-28"0,0 0-21 0,0 0-17 0,0 0-12 16,0 0-9-16,0 0-10 0,-7 0-9 0,7 0-6 0,0 0-8 16,0 4-7-16,0-4-6 0,0 0-6 0,7 0-5 0,-7 0-3 15,0 0-2-15,0 0 2 0,0 0 0 0,5 0 4 16,2 2 5-16,-1-2 3 0,1 6 6 0,0-6 5 0,-1 2 2 15,7-2 0-15,-6 4 0 0,5-4-1 0,-5 4-2 16,7-4-1-16,-2 4-4 0,-5-4-6 0,6 0-1 0,-7 3-2 16,8-3-2-16,-8 0-4 0,7 0-2 0,-7 4-4 15,1-4-2-15,-1 4 0 0,1 0-2 0,-1-4-1 0,1 2-2 16,0 3-1-16,6-2 1 0,-7 1 0 0,0 3-1 0,7-3 0 16,-6-1-1-16,0 5 0 0,5-5 1 0,3 5 0 15,-10-5-2-15,8 4-1 0,-7 1 3 0,8-4 0 0,-9-1 0 16,10 5 0-16,-9-4-1 0,1-2 1 0,5 6 1 15,-5-4 0-15,0-1-1 0,-1 5 0 0,0-4 0 0,7 0 0 16,-6 0 0-16,-1 3 2 0,8-4 4 0,-8 1 2 0,7 0 2 16,-7 3 3-16,6-3 3 0,-4-1 2 0,5 1 2 15,0-1 0-15,-6 1-1 0,5 0-3 0,-5-1 1 0,6 2-3 16,-6-5-1-16,6 2-2 0,-7 2-1 0,1 0-2 16,-1 0-2-16,1-1 0 0,-1 1-2 0,1-4-2 0,-1 4 0 15,-6 0 1-15,7-2-2 0,0 4 2 0,-2-4-1 0,2 2-1 16,-7-1 3-16,8 1-1 0,-3 4-3 0,3-4 0 15,-3 0 2-15,2-2-1 0,0 5 6 0,-1-2 3 0,1-1-2 16,-1 3 4-16,1-3 4 0,-1-1-2 0,7 4 0 16,-6-3-1-16,-1 0-5 0,1-1-3 0,-1 2-1 0,1-2-1 15,-7 0-1-15,6-3-2 0,0 4 0 0,-6 0 2 0,6-1 0 16,-6-3-1-16,7 4 0 0,0 0 0 0,-7 0-1 16,7-4 1-16,-1 3 0 0,-6 1 0 0,7-4 1 15,-1 3 0-15,-6 1-1 0,7-1 1 0,-1-3 0 0,0 4 1 16,-6 0 0-16,7-4 0 0,-1 4 0 0,2-1 1 0,-1-3 0 15,-7 5-1-15,5-3 2 0,2 2-1 0,-1-4 1 0,1 3-1 16,-7 1 0-16,6 0-1 0,1-4 2 0,-1 4 0 16,1 0 2-16,0 0 1 0,-1-1 2 0,0 1 2 15,7-2 1-15,-6 3 3 0,-1-1 1 0,8-1-2 0,-8 1-1 16,1-4 0-16,5 4-3 0,-4-1-1 0,-3 1-3 0,9 0 2 16,-8-1-4-16,1 1 0 0,6-4-3 0,-7 4-2 15,1 0 1-15,-1-1 0 0,1-3 1 0,6 3-6 0,-7 1 2 16,1 0 0-16,-1-1 2 0,7-3 0 0,-7 4 3 0,1-4 1 15,0 0 2-15,6 4 2 0,0 0 3 0,-7-1 2 0,1 1 0 16,5-4 0-16,-4 3-1 0,-3 1-2 0,10-1-3 16,-10-3-1-16,2 4-3 0,6 0 0 0,-7 0 0 15,1-4-2-15,0 3-1 0,-1-3 0 0,1 5 3 0,5-2-1 0,-5-3 0 16,-1 3-2-16,1-3 0 0,0 3 3 0,0-3 2 0,-1 5 0 16,7-5-1-16,-8 3 0 0,3-3 2 0,-8 4-1 0,7-4 0 15,-2 4-1-15,-5-4-2 0,8 0-2 0,-2 4 0 16,-6-4 1-16,7 3 1 0,-7-3-1 0,6 4 0 0,-6 0-2 15,0-4-1-15,6 3 3 0,-6-3 0 0,7 4 0 16,-1 0 0-16,-6 0-1 0,7-1 1 0,-1 0 3 0,1-3-1 16,0 4 0-16,-7 0-2 0,6-1 0 0,1-3 0 15,-1 4-1-15,-6 0 1 0,6 0-1 0,1-4 0 0,-7 3-1 16,6 1 1-16,-6-4 0 0,0 3-1 0,7 1 0 0,-7-1 0 16,0 1 0-16,6 0 0 0,-6 0 1 0,0-1-1 0,7 1 1 15,-7 0 0-15,0-1-1 0,6 0 1 0,-6 1 0 16,7 0 0-16,1 0 0 0,-3-1 1 0,-5 1 0 15,6 0-1-15,1-1 1 0,-7 2-1 0,6-5 0 0,1 3-1 16,0 0-1-16,-7 1 2 0,5 1-1 0,3-2 1 0,-1-3 0 16,-7 3 0-16,6 1 0 0,0 0 0 0,0-1 0 15,1 1 0-15,0-4 1 0,0 4-1 0,-1 0 0 0,0-1 0 16,-6-3 2-16,7 4 0 0,-1-1 0 0,0-3-1 16,8 4-1-16,-8-4 2 0,1 3-2 0,6-3 0 0,-7 4 0 15,1-4 0-15,-2 0 0 0,3 4-1 0,-8-4 1 0,7 0-1 16,-1 4 1-16,1-4 0 0,-7 0 0 0,6 0-1 15,-6 0 1-15,0 0 1 0,0 0-1 0,0 0 1 0,7 0 0 16,-7 0-1-16,0 0-1 0,0 0-6 0,-7 0-19 0,7 0-26 16,0-4-38-16,-6 4-51 0,-1-4-91 0,7 0-181 15,-6 1-93-15,-1-1-45 0</inkml:trace>
  <inkml:trace contextRef="#ctx0" brushRef="#br0" timeOffset="-193174.25">3386 11327 75 0,'0'0'79'0,"0"0"-5"0,0 0-5 0,0 0-5 0,0 0-5 16,0 0-3-16,0 0-6 0,0 0-4 0,0 0-7 15,0 0-6-15,0 0-7 0,7 0-7 0,-7 0-5 0,0 0-3 16,0 0-4-16,0 0-3 0,0 0-1 0,0 0-1 16,0 0-1-16,0 3 0 0,6-3-1 0,-6 0 0 0,0 5 0 0,7-5 1 15,-1 3-1-15,-6-3 1 0,7 0 0 0,-1 4 2 0,0-4 2 16,2 0 2-16,4 0 1 0,-4 4 3 0,4-4 2 0,1 0 0 15,0 0 1-15,-6 0 0 0,6 0-2 0,-7 0 0 0,7 0-3 16,-6 0-1-16,6 0-1 0,-7 0 1 0,1 0 2 16,-2 0-1-16,8 0 2 0,-6 0 0 0,1 0 1 15,4 0 0-15,-5 0-1 0,6 0 0 0,-7 0-1 0,7-4 1 16,1 4-1-16,-8 0 2 0,7 0 1 0,0-4 2 0,-7 4 1 16,7 0-1-16,-6 0 1 0,-1 0-1 0,9 0-1 0,-10 0 0 15,1 0 0-15,7 4-1 16,-6-4 1-16,0 0-1 0,-2 0 1 0,10 0 0 0,-9 0 1 0,6 0-1 15,-5 0 0-15,7 0-1 0,-8 0-1 0,7 0 1 0,-1 0-1 16,1-4-1-16,1 4-1 0,-1 0 0 0,-7 0-1 0,6-3-2 16,2 3-1-16,0 0-2 0,-8 0 0 15,7-5-1-15,-7 5 0 0,7 0-3 0,1 0 0 0,-8 0 0 0,7 0 1 16,0 0-1-16,-7 0-1 0,7 0-1 0,1 0 1 16,-2 5 1-16,3-5 0 0,-4 0 2 0,3 0-2 0,-1 0 0 15,0 0 1-15,0 0 1 0,-1 0-1 0,9-5-1 16,-9 5 0-16,1 0 1 0,0 0-1 0,-6 0-1 0,6 0 1 15,0 0 0-15,-7 0 0 0,7 0 0 0,-6 0 0 0,-1 0-1 16,8 0 0-16,-8 5 2 0,1-5 0 0,-1 0-1 16,0 0 0-16,1 3 0 0,-1-3 0 0,-6 0 0 0,7 0 0 15,-7 4 0-15,7-4 0 0,-7 0-1 0,0 0 0 0,7 4 1 16,-7-4 0-16,0 0 0 0,0 0 0 0,6 0 0 16,-6 0 1-16,0 0-1 0,0 0 1 0,0 0-1 0,0 0 0 15,0 0 0-15,0 0 0 0,-6 0 0 0,6 0-1 0,-7 4-5 16,0-4-8-16,0 0-23 0,-6 0-36 0,1 0-49 15,-1 0-92-15,-1 0-129 0,1 0-66 0</inkml:trace>
  <inkml:trace contextRef="#ctx0" brushRef="#br0" timeOffset="-191414.87">3660 11286 78 0,'13'0'191'0,"-6"0"-41"0,5 0-34 16,-5-2-24-16,6 2-19 0,0 0-15 0,8-5-10 0,-10 5-5 15,2 0-3-15,6 0-5 0,2 0-3 0,-9-3-1 16,9 3-2-16,-2 0 1 0,0 0 1 0,1-4-1 0,6 4 3 15,-7 0 0-15,1-4 2 0,6 4 0 0,-6 0 0 0,6 0-3 16,-7 0-3-16,7 0-3 0,-5 0-4 0,-3 0-2 16,2 0-6-16,0 0-3 0,-2 4-4 0,3-4-1 15,-9 0-2-15,7 4 0 0,2-4-1 0,-8 3 2 0,6-3 0 16,0 0 0-16,-5 5 1 0,5-5 0 0,0 2 0 0,2-2 1 16,-2 0-1-16,0 4 1 0,1-4-1 0,-1 0 1 0,2 0 0 15,4 4 2-15,-5-4 0 0,-1 0-1 0,7 0 1 16,-7 0-1-16,1 0 1 0,0 0-1 0,-1 0-1 0,0 0-3 31,-4 0-1-31,3 0 0 0,-5 0 0 0,7 0-2 0,-7 0-1 16,6 0 0-16,-6 0 0 0,7 0 0 0,-8 0 0 15,3 0 2-15,4 0-1 0,0 0 1 0,-6 0-1 16,0 0 0-16,7 0-2 0,-1 4 0 0,-6-4 0 0,0 0 0 16,7 0 1-16,-7 0 0 0,0 3 0 0,-1-3 0 0,1 0-1 15,2 4 1-15,-3 0 0 0,1 0 0 0,-6-2 0 0,6-2-1 16,0 0 1-16,-7 0 0 0,7 0 0 0,0 0 0 15,1 0 0-15,-2 6-1 0,-5-6 1 0,6 0 0 16,0 0 0-16,0 0 0 0,0 0 0 0,0 0 0 0,0 0 0 16,0 0 0-16,0 0 0 0,0 0 0 0,0 0 0 0,0 0 1 15,0 0-1-15,0-6 1 0,0 6 1 0,7 0-2 16,-7 0 0-16,7 0 1 0,-8 0-1 0,1-2 0 0,7 2 0 16,-7 0-2-16,6-4 2 0,-5 4 1 0,-1 0-1 15,-1 0 0-15,1-4 0 0,1 4 0 0,-1 0-2 0,-7 0 2 16,7-4 0-16,0 4 1 0,0-3-1 0,0 3 0 0,0-4 0 15,0 4 0-15,7 0-3 0,-8 0 2 0,1-4 0 16,7 4-1-16,-7 0 2 0,1-4-1 0,-1 4 0 0,0 0 0 0,-1 0 5 16,2 0-3-16,5 0-1 0,-13 0 0 0,7 0 0 15,1 4 0-15,-1-4 0 0,0 0 0 0,0 0-1 0,-1 4 1 16,2-4 0-16,0 0 1 0,4 0-1 0,-5 0 0 0,1 4 0 16,-2-4 0-16,1 0 0 0,0 0-1 0,0 0 1 15,1 0-1-15,-1 0 1 0,-1 0 0 0,1 0 0 0,-6 0 0 16,6 0 0-16,0 0 1 0,-6 0-1 0,6 0 0 15,-7 0 1-15,7 0-1 0,-6 0 1 0,6 0-1 0,-7 0 0 16,7 0 0-16,0 0 0 0,-6 3-1 0,6-3 0 0,0 0 3 16,-7 0-1-16,7 0 0 0,1 0 1 0,-1 0-1 15,-1 0 1-15,-5 0-1 0,6 0-1 0,0 0-1 16,0 0-1-16,0 0 0 0,-7 0 1 0,7-3 1 0,1 3-1 16,-1 0 2-16,0 0-1 0,7 0 1 0,-7 0 0 0,-1 0-1 15,1-4-1-15,0 4-1 0,0 0 2 0,1 0-2 0,-2 0 2 16,1-4-1-16,0 4-1 0,0 0 0 0,2 0 2 15,-10 0 0-15,8 0 0 0,0 0 1 0,0 0 1 16,-6 0-1-16,6 0 1 0,0 0-1 0,-1 0 1 0,2-4 1 16,-1 4-1-16,-7 0-2 0,7 0 0 0,0 0-1 0,1 0 0 15,-1 0 1-15,-7 0 0 0,7-2 0 0,0 2 0 16,0 0-1-16,-6-5 1 0,6 5 1 0,-1 0-1 0,1 0-1 16,1 0 1-16,-1-3 0 0,0 3-1 0,-7 0 2 15,7 0-1-15,0-4 0 0,0 0 1 0,0 4 0 0,-5 0 0 16,3 4-1-16,3-4 0 0,-7 0 0 0,-1 0 0 0,7-4 0 15,-7 4-1-15,1 0 2 0,-1-3-1 0,1 3 0 0,0 0 1 16,-1 0 0-16,7 0 0 0,-7 0-1 0,0 0 0 16,1 0-1-16,6-4 0 0,-6 4 0 0,6 0 0 0,0 0 0 15,-8-4-2-15,10 4 3 0,-2 0 0 0,-7 0-1 0,7 0 1 16,0 0 0-16,-7 0 0 0,8 0-1 0,-1 0 1 0,0 0 0 16,0 0 0-16,-7 0-1 0,7 0 0 0,1 0-1 15,-9 0 1-15,10 0 1 0,-10 0-1 0,8 0 0 0,1 0 1 0,-1-3-1 16,0 3 1-16,-7 0 1 0,7 0-1 0,0 0 2 0,0-4-1 15,0 4 0-15,-1 0-2 0,2-3 1 0,0 3-1 0,-2-4 0 16,1 4 1-16,0 0-2 0,1 0 3 0,-1-4-1 16,-1 4 0-16,1-3 0 0,7 3 0 0,-7 0 0 0,0-5 0 15,0 5 0-15,0-2-2 0,-1 2 1 0,9-4-1 0,-9 4 0 16,2-4 2-16,-1 4 0 0,0-4 1 0,0 4 0 16,-1-3-1-16,2 3 1 0,-1-4 0 0,0 4 2 0,-7-4-2 15,7 4-1-15,0-4 1 0,-6 4 0 0,6-2-2 16,0 2 0-16,0-6 1 0,-7 6 0 0,8 0-1 0,-1-2 1 15,-1 2-1-15,-5-4 0 0,6 4 1 0,-6-3 0 0,6-2-1 16,-1 5 0-16,-5 0 1 0,6-3-3 0,0-1 3 16,-6 4-1-16,-2-4 0 0,8 4 1 0,-5 0 0 0,-1 0 1 15,-1 0-1-15,0-4 1 0,1 2 0 0,0 2 1 16,-1-5-1-16,1 5-1 0,-1 0 0 0,0-3 0 0,7 3 1 16,-6 0 0-16,0 0-1 0,-1 0 0 0,1 0 0 0,6 0 0 15,-7 0-1-15,0 0 2 0,7 0-1 0,-6-4 0 16,6 4 0-16,-5 0 0 0,4 0 1 0,-6-4-2 0,7 4 1 15,1 0 0-15,-8 0 1 0,7-3-1 0,-7 3 0 0,7 0 0 16,1 0 0-16,-8-4 1 0,7 4 1 0,-1 0-1 16,-5 0 0-16,6-4 0 0,1 4 1 0,-8 0 1 0,7-3 0 15,-8 3-1-15,10 0 3 0,-2 0 2 0,-7 0 2 16,7-4 3-16,-6 4 1 0,5 0 0 0,1-3 1 0,-6 3 0 16,6 0-1-16,-6-4-3 0,-1 4-1 0,1 0-3 0,-1 0 0 15,-6 0-2-15,6-4-1 0,1 4-2 0,-7 0 0 16,0 0 0-16,6 0 0 0,2 0-1 0,-8 0-1 15,7 0 0-15,-7 0-1 0,5 0 2 0,3 0-2 0,-8 0 1 16,5 0 0-16,-5 4 0 0,7-4 1 0,-7 0 0 0,6 4-2 16,-6-4 2-16,7 0 0 0,-7 0 0 0,7 0-1 0,-7 0 1 15,6-4-1-15,1 4 0 0,-7 0 3 0,6 0-1 16,1 0-1-16,-7 0-1 0,6 0 1 0,0 0 0 16,1 0 1-16,-1 0-1 0,1 0 0 0,0 0 0 0,-1 0 0 15,1 0 0-15,-2 0 0 0,8 0-1 0,-6 0 0 0,1 0 0 16,4 0 0-16,-5-4 0 0,6 4 1 0,-1 0 0 31,-5 0 0-31,6 0 0 0,-6 0-1 0,0 0 1 0,-1 0 0 16,-6 0 2-16,6 0-1 0,1 0-1 0,-7 0 0 0,6 0 0 15,-6 0 0-15,7 0 0 0,-7 0-1 0,0-3-2 16,6 3 3-16,-6 0 0 0,0 0 0 0,0 0 0 0,7-5 1 16,-7 5-1-16,6 0 1 0,-6 0-1 0,0 0 0 15,7-3 0-15,-7 3 0 0,0 0-1 0,6 0 1 0,-6 0-1 0,0-3 1 16,0 3-3-16,0 0-7 0,0 0-12 0,0-4-19 15,0 4-30-15,0-4-62 0,-6 1-98 0,6-1-137 16,-7 0-75-16</inkml:trace>
  <inkml:trace contextRef="#ctx0" brushRef="#br0" timeOffset="-188659.06">2422 9624 120 0,'0'0'145'0,"0"-5"-28"0,0 5-23 0,0-2-22 0,0 2-18 0,0-5-19 32,0 5-8-32,0 0-5 0,0 0-2 0,0-2 0 0,0 2-1 15,0 0-2-15,0-4-3 0,0 4-1 0,-6 0-2 0,6-4-3 16,0 4-4-16,0 0-3 0,0 0-1 0,-7 0 0 16,7 0 4-16,0 0-2 0,0-4-1 0,0 4 1 0,0 0-1 15,-6 0 1-15,6-4-2 0,0 4-6 0,0 0 2 16,0-4 2-16,-7 4 1 0,7 0 1 0,0 0 0 0,-6 0 0 0,6-3 0 15,0 3 7-15,0 0-6 0,-6-4-1 0,6 4 0 0,-7 0 1 16,7-2 0-16,0 2 0 0,0 0 1 0,-6-5 2 16,6 5 2-16,0 0 2 0,-8 0 3 0,8-3 2 0,0 3 2 15,0 0 1-15,0 0 2 0,0-4-1 0,0 4 0 16,0 0-2-16,0 0-2 0,0 0-1 0,0 0-2 0,0 0-2 16,0 0 1-16,0 0 1 0,0 0 0 0,0-5 3 0,0 5 0 15,0 0 1-15,0-3 1 0,0 3 4 0,0-3 1 16,0 3 3-16,0 0 2 0,0-4 1 0,0 4 1 0,0 0 2 15,0-4 2-15,0 4 1 0,0-3 1 0,0 0-4 16,0 3 0-16,0 0-2 0,0-5 0 0,0 5-2 0,0 0-3 16,0 0-2-16,0 0-2 0,0-4-2 0,0 4-1 15,0 0 2-15,0 0-2 0,0 0-1 0,0 0-1 0,0 0-3 16,0 0-5-16,0 0 1 0,0 0-2 0,0 0-2 0,0 0-1 16,0 0-1-16,0 4 1 15,0-4-1-15,0 5 1 0,0-5-1 0,8 3 1 0,-8 0 1 0,0 1-2 16,0 0 0-16,0 2 1 0,6-1 1 0,-6 2 0 0,0-2 2 15,0 1-1-15,7 1 1 0,-7 1 1 0,6 0 1 16,-6-6 0-16,6 5 1 0,-6 1 1 0,7 0 3 0,-7-4-2 16,6 3 1-16,-6 0 1 0,0 0 4 0,7 1-3 0,-7-5-2 15,6 5-1-15,-6-2-5 0,0 3 2 0,0-6 0 16,7 4 0-16,-7 0-4 0,7-3 3 0,-7 4 0 0,0-5 0 16,7 4 3-16,-7 0-1 0,0-3 0 0,6 4-1 0,-6-4-1 0,6 0 1 0,-6-1 1 15,0 3 0-15,0-1 0 0,6-2-1 0,-6 1 0 16,0 0 0-16,7 3-1 0,-7-3-1 0,0 0-2 0,6-1 0 15,-6 0 2-15,7 2-1 0,-7-1 1 0,0 2-2 16,7-2 2-16,-7 0 1 0,0 3 1 0,0-3 1 0,6 3 0 16,-6-3 1-1,0 3 1-15,7-4 3 0,-7 5 0 0,0-4 0 0,6 4-2 16,-6-5 1-16,0 3 1 0,6-2-3 0,1 0 0 16,-7 4-1-16,0-4-1 0,6 3-1 0,-6-3 0 0,7-1-1 15,-7 4-2-15,6-2 2 0,-6-2-2 0,7 4 1 16,-7-3-1-16,7-1 0 0,-7 5 0 0,0-4 1 0,5-1 1 15,-5 4-1-15,8-3 2 0,-8-1-1 0,0 1 1 0,5 4 0 16,-5-5 1-16,0 1-1 0,0-1 0 0,8 2 1 16,-8-3 0-16,7 2 0 0,-7 4 1 0,0-5-1 0,5 2 0 15,-5-2 0-15,0 3-2 0,7-1 0 0,-7-2 0 16,7 5-1-16,-7-4-1 0,7-1 0 0,-7 1-2 0,0 3 2 16,0-3 0-16,6 4 0 0,-6-5 1 0,0 4 1 0,0-3 2 15,0-1 2-15,0 5 2 0,6-4 1 0,-6-1 1 16,0 4 0-16,0-2-1 0,0-3 1 0,7 2-1 0,-7 0 0 15,0 0 3-15,0 3-3 0,6-3-3 0,-6 0-2 0,0 3-1 16,0-4-2-16,0 4-1 0,7-2-1 0,-7 2-5 16,0-3 3-16,6 2 1 0,-6-1 0 0,0 2 0 15,0-3 2-15,7-1 1 0,-7 4 1 0,0-3 1 0,0 0 0 16,6 3 1-16,-6-3 2 0,0-1-1 0,7 2 1 0,-7-3-1 16,0 6 0-16,7-4-1 0,-7-1-2 0,0 1 0 0,6 4 0 15,-6-6-1-15,0 3-1 0,0-2-1 0,6 4 1 16,-6-3-1-16,0 4 0 0,0-5-2 0,7 4 1 15,-7-2 1-15,0-3-1 0,0 7-1 0,0-6 0 0,6 1 1 16,-6 3 0-16,0-3 0 0,0 3-1 0,0-3 0 0,7 4 0 16,-7-6 0-16,0 6 1 0,6-4-1 0,-6 3 0 15,0-3-1-15,7 2 1 0,-7-1 0 0,0 2 0 0,7-4-2 16,-7 5 1-16,6-1 1 0,-6-3 0 0,0 3 0 16,8-4 0-16,-8 6 1 0,5-6-1 0,-5 5 0 0,0-5 1 15,0 3-1-15,6-1 0 0,-6 2 0 0,0-2 1 0,7 1-1 16,-7-2-1-16,0 0 1 0,6 3 0 0,-6-3 0 15,0 0 1-15,7 3-1 0,-7-4 0 0,7 4 1 0,-7 1 1 16,7-4-1-16,-7 3 1 0,6-4-2 0,-6 1 0 0,0-1 0 16,0 5 0-16,7-4 0 0,-7-1-1 0,0 5 0 15,0-5 2-15,0 0 0 0,6 2 0 0,-6 2 0 0,0-4 0 16,0 2 0-16,0-2 0 0,6 5-1 0,-6-5 0 16,0 5 0-16,0-4-1 0,6-2 0 0,-6 3 0 0,0 2 0 15,7-4 0-15,-7 5 1 0,6-4-1 0,-6-1 0 0,0 1 1 16,7 3-1-16,-7-4 2 0,7 1 0 0,-7 4 0 15,0-5 0-15,6 1 1 0,-6 3-2 0,6-4 0 16,-6 2 0-16,7-1 1 0,-7-1 0 0,6 0 0 0,1 1 1 16,-7 3 2-16,6-2 3 0,-6-2 6 0,7 1 3 0,0 4 0 15,0-5 3-15,-1 0 1 0,1 1-1 0,-7 3 0 16,6-3 1-16,-1 0-8 0,3 0-3 0,-1 3-4 0,-7-4-1 16,6 1-1-16,0-1 0 0,-6 1-1 0,7 0-4 15,-7 0 2-15,7 3 0 0,-7-3 1 0,6-1 1 0,-6 0-2 16,7 1-1-16,-7 4 1 0,0-5 0 0,6 1 1 0,-6 0 0 15,6-1 0-15,-6 1 1 0,7 0 0 0,-7 0 1 16,6-1-1-16,-6 2 0 0,7-3 1 0,-7 2-1 0,7-1-2 16,-7 2 0-16,6-2 0 0,-6 1 0 0,7 0 0 15,-7 0 0-15,6-4 1 0,-6 3 1 0,7 1 1 0,-7-1 0 16,6 1 0-16,0-1 1 0,-6 1 1 0,7 0 0 0,-1 3 1 16,2-3 0-16,-1-4 1 0,-2 7 0 0,-5-4 2 15,8 1 0-15,-3 0-2 0,2 0 0 0,-7-1 0 0,6 1 0 16,0 0-2-16,1-1-1 0,-7 1-1 0,7 0-2 15,-7-1 0-15,7 1-1 0,-7 0 0 0,0-1 0 0,6 1-1 16,-6 3 0-16,0-3 2 0,0 0 0 0,0 4-1 0,0-8 3 16,7 7 0-16,-7-5-2 0,0 2 0 0,0 0 1 15,0 0-1-15,6 0 0 0,-6 0 0 0,0-1-1 0,6 1 0 16,-6-1 0-16,0 4 3 0,0-3 0 0,7-4-2 0,-7 8 0 16,0-5-1-16,6 1 0 0,-6 0 1 0,0-1-1 15,0 0-1-15,7 2-1 0,-7-2 2 0,0 1-1 0,0 0 1 16,0-1 0-16,7 1 0 0,-7-1 0 0,0 1 0 0,0 3 0 15,6-3 0-15,-6 0 0 0,0 4 1 0,0-6-1 16,7 2 0-16,-7 0 1 0,0 0-1 0,0-1 1 0,5 2-1 16,-5-2 0-16,0 1 0 0,0 4 1 0,0-6 0 0,7 2 1 15,-7 0 0-15,0 3-2 0,6-3 1 0,-6 0-1 16,7 2 0-16,-7-1 0 0,8-2 0 0,-8 5 0 0,6-5 0 16,0 1 0-16,-6 3 1 0,7-3-1 0,-1-1 1 15,-6 5 0-15,7-5 0 0,-1 2-1 0,-6 1-1 0,5-2 1 16,-5 0 1-16,8-1-1 0,-1 1 0 0,-7 4 0 0,6-6 0 15,1 4 0-15,-7-4 0 0,6 2 0 0,1-1-1 16,-7 2 1-16,6-2-2 0,1 1 0 0,-7 0 0 0,6 0-1 16,-6-2 0-16,6 3-1 0,-6-2 0 0,7 1-1 15,-7 0-1-15,7-1 2 0,-7 1 0 0,0-4-2 0,6 4 3 16,-6-1 0-16,0-3 2 0,0 4 1 0,0-4 0 0,0 3 0 16,0-3 0-16,7 0 0 0,-14 0 0 0,7 0 0 15,0 0 0-15,0 0-1 0,0 4 0 0,7-4 1 0,-7 0 1 16,0 0-5-16,0 0-14 0,0 0-26 0,0 0-35 0,0 0-43 15,0 0-45-15,0 0-70 0,6-4-134 0,-6 4-126 16,7 0-69-16,-7-3-22 0</inkml:trace>
  <inkml:trace contextRef="#ctx0" brushRef="#br0" timeOffset="-187829.85">3216 11309 38 0,'0'0'302'15,"7"-4"-62"-15,-1 0-58 0,-6 1-48 0,7-1-36 0,1 0-20 16,-2 0-13-16,-6 4-10 0,6-2-7 0,1-3-4 15,-1 2-8-15,1 3-6 0,-7-4-7 0,6 0-4 0,-6 4-6 16,5 0-2-16,-5 0-3 0,0 0-1 0,0 0 0 16,0 0 0-16,0 0-1 0,0 0 0 0,0 0 3 0,0 0-2 15,0 0-1-15,0 0-2 0,0 0-3 0,0 0 1 0,0 0 0 16,0 0-2-16,8 0-3 0,-8 0 2 0,0 0 1 0,0 0-1 0,0 0-12 16,7 0-25-16,-7 0-55 0,0 4-106 0,6-4-123 0,-6 0-82 15</inkml:trace>
  <inkml:trace contextRef="#ctx0" brushRef="#br0" timeOffset="-185016.98">5901 11279 32 0,'7'0'132'0,"-7"0"-10"0,0 0-12 0,5 0-10 0,-5-3-10 16,7 3-9-16,-7 0-7 0,6 0-9 0,-6-4-7 0,7 0-9 15,-1 4-6-15,1 0-5 0,0-3-3 0,-1-1-6 16,-6 4-3-16,6-4-4 0,1 4-2 0,-7 0-5 0,6 0-1 0,1-3-2 16,-1 3-3-16,-6 0 0 0,13 0-1 0,-6 0-2 0,0 0 1 15,-2 0 1-15,3 3-1 16,-3-3 1-16,2 0 0 0,6 0 2 0,-6 4 0 0,0 0 1 15,6-4 2-15,0 3-1 0,-7-6-1 0,7 3 0 16,0 0-1-16,0 0-3 0,0 0 0 0,0 0 2 0,7 0-2 16,-7 0 0-16,0 0 0 0,0 0 0 0,7 0-2 15,-7 0 1-15,-1 3 0 0,8-3-2 0,-7 0-1 0,6 4-1 16,1 0-3-16,6-4 0 0,-6 3 1 0,0 2 0 0,5-3 0 0,1-2 0 16,-6 4 0-16,6-4 0 0,0 4 1 0,0-4 2 15,0 0 0-15,1 0-3 0,-2 0 3 0,2 0 0 0,-2 0-2 16,2 0 0-16,-8 0 0 0,1 0 0 0,6 0-1 0,-13 0-2 15,6 0-4-15,-6 0-7 0,0-4-10 0,-6 4-15 16,6 0-23-16,-13 0-30 0,6-4-41 0,0 4-57 0,-6 0-85 16,0-2-88-16</inkml:trace>
  <inkml:trace contextRef="#ctx0" brushRef="#br0" timeOffset="-183693.49">1446 11151 54 0,'0'0'125'0,"6"-4"-20"0,-6 4-21 0,0 0-18 0,0-3-17 16,0 3-12-16,7 0-11 0,-7 0-6 0,0-4-6 0,0 4-4 16,0 0 0-16,6 0-3 0,-6 0 0 0,0 0-2 15,6 0 1-15,-6-4-1 0,0 4-2 0,0 0 2 0,7 0 2 16,-7-3 1-16,0 3-1 0,0 0-1 0,6 0 1 0,-6 0 0 15,0-4 2-15,0 4-2 0,0 0-3 0,0 0-2 16,0 0 0-16,0 0-1 0,0 0 0 0,0 0 0 16,0 4-1-16,0-4 0 0,0 0-3 0,0 0-1 0,0 0-3 15,0 0 0 1,0 0-5-16,0 0-2 0,0 0-1 0,0 0-1 0,0 0-1 16,7 0-1-16,-7 0-3 0,0 0-4 0,0 0-4 0,0-4-7 15,0 4-16-15,6-3-30 0,-6 3-49 0</inkml:trace>
  <inkml:trace contextRef="#ctx0" brushRef="#br0" timeOffset="-181722.72">1530 11089 132 0,'0'0'197'0,"0"0"-42"0,0 0-34 0,0 0-27 16,0 0-19-16,6-4-13 0,-6 4-8 0,0 0-4 0,0 0-3 15,0 0 0-15,0 0-1 0,0 0-2 0,0 0-4 16,-6 0-2-16,6 0-4 0,0 0-1 0,0 0 0 0,0 0-2 16,0 0-2-16,0 0-2 0,-5 0-1 15,5 0 0-15,0 0-2 0,0 0-2 0,-8 0-3 0,8 0-2 0,-5 0-3 16,-3 0-4-16,1 0 1 0,1 0-4 0,-1 0 0 0,-6 4 0 0,7 0 0 15,-7-4 4-15,0 3 2 0,0-3 1 0,0 0 1 0,0 0 4 16,0 4-2-16,0-4 2 0,-1 0 2 0,2 0-3 0,4 0 2 16,-4 0 2-16,6 0 2 0,-1 0 1 0,0 0 0 15,1 0 1-15,-1 0-2 0,1 0 2 0,6 0 0 0,0 0-1 16,-7 0 1-16,7 0 1 0,0 0 0 0,-6 0 1 16,6 0-1-16,0-4-1 0,0 4 0 0,0 0-4 0,0 0-2 15,0 0-5-15,0 0-2 0,0 0-4 0,0 0-2 0,0 0-4 16,0 4-4-16,0-4-2 0,0 4 1 0,0-1-2 15,0 0 1-15,0 5-1 0,0 0 1 0,-6-1 2 16,6 4 1-16,0-4 0 16,0 5-1-16,0-2 0 0,0 2 0 0,0-3 0 0,0 3 1 15,0-1-1-15,0 1 1 0,0-5 0 0,0 4 0 0,0-4 0 16,0 0 0-16,0 0 1 0,0 1-1 0,6 0-4 16,-6-6 2-16,0 2 0 0,0 0 2 0,0 0 1 0,0-4 2 15,0 3 1-15,6-3 2 0,-6 0 8 0,0 0 1 16,0 0 5-16,0 0 0 0,7 0 1 0,-7 0-1 0,0-3-2 15,6 3-1-15,1-4-3 0,-7 0-5 0,6 0-2 0,1 4-4 0,6-2 1 16,-6-3-3-16,-2 5 0 0,3-3-2 0,4 3 0 16,-4 0 1-16,5-4-1 0,-7 4 0 15,7-4-4-15,0 4 3 0,0 0 0 0,-6 0 0 0,6 0 1 0,-7 4-3 16,7 0 3-16,-7-1-5 0,1-3 1 0,-1 7 0 0,1-3 0 16,-1 0 0-16,-6 3 1 0,0-3 0 0,7 4-2 15,-7 0 4-15,-7-2 1 0,7 2 0 0,0-1 1 0,-6 1 0 16,-1-1-1-16,1 0 1 0,-7 0 0 0,7 1-2 0,-7-1 2 0,0 0 0 15,-1 5 0-15,1-6 1 0,0-2 1 0,-6 3-1 16,5 1 0-16,2-4 2 0,-1 4-2 16,0-6 0-16,-1 2 0 0,8-1 0 0,-7-3-5 0,0 4-16 15,7 0-19-15,-1 0-21 0,1-4-29 0,-1 0-33 0,7 0-43 16,0 0-66-16,7 0-123 0,-1-4-94 0,-6 0-47 16</inkml:trace>
  <inkml:trace contextRef="#ctx0" brushRef="#br0" timeOffset="-180898.29">1595 11081 55 0,'0'-3'295'0,"7"-1"-56"16,-7 1-52-16,0 3-48 0,0-4-39 0,0 4-23 0,0 0-18 15,6 0-13-15,-6-3-7 0,0 3-6 0,0 0-7 16,0 0-5-16,0 0-5 0,0 3-5 0,0-3-4 0,0 4-1 16,7-1 0-16,-7 1-1 0,0 3 1 0,0-3 3 0,0 7 2 15,0-4 3-15,7 4 1 0,-7-3 1 0,0 6-2 16,0-3-1-16,6 1 0 0,-6-2 1 0,0 5-1 16,6-1-3-16,-6-2-1 0,0 3-1 0,0-5 1 0,6 5 0 15,-6-1 0-15,0-3-2 0,0 0-1 0,0 4-2 0,0-5 0 16,0 2-1-16,0-1-1 0,0-3-1 0,0 3 0 0,0-4 1 15,0 4-1-15,0-4-1 0,0 0 1 0,0-3 2 16,0 3-1-16,0-2 2 0,0-3 3 0,0 2 4 16,-6-4 8-16,6 4 8 0,0-4 7 0,0 0 6 0,0 0 6 15,0 0 3-15,0 0 0 0,-6 0-2 0,6-4-4 0,0 0-6 16,0 2-3-16,0-6-7 0,0 0-1 0,0 5 1 16,0-4 0-16,0-1 0 0,0 1-1 0,0 0-3 0,0 0 2 15,0-1-1-15,0 1-3 0,0-1-3 0,6 2-5 16,-6-2-2-16,0 0 1 0,6 1-2 0,1 3-3 0,-7-4-2 15,6 1-4-15,1 4-1 0,0-5 0 0,6 5-1 0,-6-5-2 16,4 5 1-16,-3-1 0 0,5 1-1 0,0 3 2 16,0-4 0-16,-6 4 0 0,5 0 0 0,-5 0-1 0,6 0-3 15,-6 0 0-15,-1 4-2 0,1-1 0 0,-7 1-1 0,6-1-2 16,-6 5-1-16,0-5 0 0,0 5 1 0,0 0-2 16,0-2 3-16,-6 2-1 0,-1-1 1 0,1 3 2 0,-1 2 1 15,0-4-2-15,-6 3 2 0,1-5 1 0,-1 6 0 16,0-5-6-16,0 1-2 0,-2-1-4 0,4 0-5 0,-2-3-9 15,6 4-8-15,-7-6-11 0,8 2-14 0,-1 0-12 0,1-4-18 16,6 0-21-16,-6 0-25 0,6 0-35 0,0 0-48 16,6-4-88-16,-6 0-87 0</inkml:trace>
  <inkml:trace contextRef="#ctx0" brushRef="#br0" timeOffset="-180119.84">1986 11185 142 0,'0'0'124'0,"0"0"-19"0,0 0-15 16,-6 0-12-16,6 0-10 0,0 0-8 0,0 0-7 0,0 0-1 16,-7 0-5-16,7 0-3 0,0 0 6 0,-6 0-1 15,6 0-2-15,0 0 1 0,0 0-2 0,0-5-7 0,0 5 2 16,0 0-4-16,0 0-7 0,0 0-2 0,0 0-2 16,0 0-4-16,0 0-1 0,-7 0-1 0,7 0-4 0,0 0-1 15,0 0-2-15,0 0-1 0,0 0-1 0,0 0-1 0,0 0 1 16,0 0-1-16,0 0 2 0,-7 0-2 0,7 0 1 15,0 0 0-15,0 0-1 0,-6 0-1 0,6 0 0 0,-7 0-1 16,1 0-1-16,6 0 1 0,0 0-1 0,-6 0 0 16,6 5 1-16,-7-5-1 0,7 0 0 0,-6 3-1 0,6-3 0 15,-7 4 0-15,0-2 0 0,1 4 1 0,-1-4-1 16,1 6-1-16,-1-4 2 0,2-1 0 0,5 5-1 0,-8-2-2 16,1-1-1-16,2 2-2 0,5 0-1 0,-8 0 1 0,8 4 0 0,-6-3-2 0,6-5 1 0,0 4 1 15,0 1 1-15,-7-1 0 0,7-3 0 0,0 4 2 16,7-6-2-16,-7 6 0 0,0-4-2 0,0-1 0 0,6 2 1 15,-6-2 0-15,8-3-1 0,-8 4 0 0,5-4 3 0,2 0 2 16,1 0 2-16,-3 0 2 0,-5-4 2 0,7 4 5 0,-1-3 4 16,1-5 4-16,-7 4 6 0,6-4 3 0,-6 6 5 15,7-6 4-15,-7 1 0 0,0-1-1 0,0 2-5 16,0-2-4-16,-7-3-2 0,7 3-5 0,0 1-4 0,-6 0-7 16,6 0 0-16,0 0-1 0,-7-1-1 0,7 4-1 0,0 1-3 15,-6-1-1-15,6 0-1 0,-7 0-1 0,7 4-2 16,0-2-2-16,0 2-1 0,-5 0 0 0,5 0-1 0,0 0-1 15,0 0-3-15,0 2 1 0,0-2-2 0,0 0-1 16,0 0-2-16,5 4-1 0,-5-4 1 0,0 4-1 0,7-4 0 16,-7 0 3-16,6 0 0 0,-6 0 1 0,7 0 3 0,-7 0 0 15,6 0 2-15,1-4 1 0,0 4 2 0,-1 0-1 16,1-4 1-16,-1 2-1 0,0 2-1 0,1-6 2 0,-1 6-1 16,1-2-1-16,0 2 0 0,-7 0-1 0,0-4-1 0,6 4 2 15,-6 0-3-15,7 4 0 0,-7-4 0 0,6 0 5 16,-6 2-2-16,6 4-2 0,0-6-4 0,1 2-3 0,0 2-2 15,0 0-7-15,-1 0-4 0,1-1-12 0,6 1-8 16,-7 4-6-16,7-6-7 0,-6 3-6 0,6-2-8 0,0 1-9 16,0 0-14-16,-1-1-24 0,-5-3-39 0,7 0-57 0,-2 0-112 15,1 0-85-15</inkml:trace>
  <inkml:trace contextRef="#ctx0" brushRef="#br0" timeOffset="-144303.48">6994 9902 20 0,'0'0'76'16,"0"0"-4"-16,0 0-8 0,0 0-7 0,0 0-10 0,0 0-6 16,0 0-8-16,0 0-6 0,0 0-5 0,0 0-4 15,0-4-2-15,0 4 0 0,7 0 0 0,-7 0-2 16,0 0 0-16,7 0 1 0,-7 0-1 0,0 0-1 0,0 0 1 15,6 0-4-15,-6 0-3 0,0 0-1 0,0 0-1 0,0 0-1 16,0 0 3-16,0 0-3 0,0 0-1 0,0 0-1 0,0 0-1 16,7 4-1-16,-7-4 0 0,0 0 0 0,0 0-2 15,0 0 3-15,0 0 5 0,6 0 2 0,-6 0 4 16,0 0 5-16,6 0 4 0,-6 0 0 0,6 0 0 0,-6 0 0 16,0 0-4-16,7 0-2 0,-7 0-4 0,0 0-4 0,6 0-2 15,-6 0-4-15,0 4-2 0,0-4-9 0,7 0-11 16,-7 4-17-16,7-4-25 0,-7 3-36 0,7-3-51 0,-1 0-71 15</inkml:trace>
  <inkml:trace contextRef="#ctx0" brushRef="#br0" timeOffset="-142626.39">7151 9913 14 0,'0'-3'45'0,"0"3"-7"16,-7 0-5-16,7 0-2 0,0 0-1 0,0 0-1 15,0 0 0-15,0 0 1 0,0 0 1 0,0 0 2 0,0 0 2 16,0 0 0-16,0 0 5 0,0 0 1 0,-6 0 0 0,6 0-2 16,0 0-4-16,0 0-3 0,0 0-4 0,0-4-7 15,-7 4-7-15,7 0-5 0,0-4-5 0,-6 4-2 16,6-4-2-16,-7 4-3 0,7-4 1 0,-6 4 1 0,6 0 2 16,-7-4-1-16,7 4 2 0,-8 0 4 0,8-2 4 0,-5 2 4 15,5 0 3-15,0-4 3 0,0 4 2 0,0 0 3 0,-6 0 0 0,6-3 1 0,0 3-3 0,0 0-3 0,0 0-1 16,0-5-3-16,0 5 1 0,0 0 1 0,0 0-2 31,0 0-2-31,6 0 1 0,-6 0 0 0,0 0-2 0,0 0-2 16,0 0-2-16,5 0-4 0,-5 5 0 0,8-5-2 0,-1 0 0 15,-1 3 0-15,-6-3 4 0,7 4 1 0,-1-2 3 16,7 2 2-16,-6 4 3 0,5 0 1 0,-5-5 1 0,7 5-2 16,-2-2-1-16,1 3 0 0,0 1-2 0,0 1 0 15,6-3 0-15,-4 2-1 0,-2 1-1 0,6 0-1 0,-6-4-1 0,0 4-2 0,-1 0-2 16,1-3-2-16,1 3-2 0,-1-4 0 0,-7 1-1 15,6-1 0-15,-5 0-3 0,0 1-4 0,-7-4-7 0,7-1-4 16,-7 1-6-16,0-4-10 0,0 3-9 0,-7-3-17 16,0 0-14-16,0 0-28 0,-5-3-28 0,6-1-42 0,-14 1-46 15,7-1-53-15</inkml:trace>
  <inkml:trace contextRef="#ctx0" brushRef="#br0" timeOffset="-142076.76">6870 9697 269 0,'-6'-3'209'0,"6"-1"-65"0,0-1-54 0,0 5-33 0,0-3-18 16,0 3-9-16,0 0-7 0,0 0-1 0,0 0-1 0,0 0 0 15,6 0-1-15,-6 0-6 0,0 0-5 0,7 3-3 16,-7-3 0-16,0 0-3 0,7 5-1 0,-1-1 0 0,-6-4 0 15,6 3 3-15,1 0 2 0,1 1 5 0,5 3 1 0,-8 1 0 16,8-4 0-16,-6 6 0 0,6-3 0 0,0 1 0 16,0 0-4-16,-7-1-2 0,8 4-1 0,5 0 1 0,-7-4-1 15,1 1-2-15,1-2 0 0,-7 3 2 0,6-3-3 16,-7 2 0-16,7-5-1 0,-6 1-2 0,-7 0 1 0,6 0 2 16,-6-1-1-16,0-3-2 0,0 0 1 0,0 0-1 0,-6 0 0 15,-1 0-3-15,-6 0-5 0,7-3-5 0,-7 3-4 16,-8-4-3-16,8 0-4 0,-5 0-3 0,5 1-2 15,-1-5-1-15,-5 5 3 0,6-4 1 0,-7 2 4 0,7-1 2 16,0-2 3-16,0 1 5 0,0-1 4 0,0 5 3 0,0-4 3 16,0 0 3-16,7-1 4 0,-1 4 5 0,1 0 3 0,-1 0 3 15,0 1 4-15,7-1 4 0,0 2 3 0,-6 2 3 16,6-5 1-16,0 5 1 0,0 0-1 0,0 0-2 0,6 0-1 16,-6 0-4-16,7 0-3 0,0 5-2 0,-1-5-3 15,1 2-1-15,-1-2-4 0,7 4 1 0,-7-1-4 0,8 1-1 16,-2 0 0-16,3 0 0 0,-10 0-2 0,8 3-2 15,0-3 1-15,7 3-2 0,-7 0 2 0,6 1 0 0,-5 3-1 16,5-5-1-16,0 6 1 0,1-5-3 0,0 0 3 0,6 5-1 16,-7-5-2-16,7 3 0 0,1 2 1 0,-8-1 0 0,6-5 0 15,1 6 1-15,-6-4-1 0,0 3-3 0,0-5-4 16,-7 3-7-16,-1-3-8 0,1 2-9 0,1-1-13 16,-8-3-18-16,1 3-22 0,-1-3-24 0,-6-1-31 0,0 1-34 15,0-1-46-15,-6-3-63 0</inkml:trace>
  <inkml:trace contextRef="#ctx0" brushRef="#br0" timeOffset="-141694.61">6649 9740 6 0,'0'-3'176'0,"-7"3"-23"0,7-4-26 0,0 4-24 0,0 0-24 16,0-2-24-16,-6 2-19 0,6 0-14 0,0 0-7 15,0 0-4-15,0 0-4 0,0 0 1 0,0 0 0 16,0 0 2-16,0 2 0 0,0-2-2 0,0 0 1 0,0 0 0 16,6 0-1-16,-6 0-1 0,0 4-2 0,0-4 1 0,7 0-1 15,-7 3 0-15,7-3-1 0,-7 4 0 0,7-4-2 16,-1 4 2-16,0 0-2 0,0-4 1 0,1 4 0 0,6 0-1 15,-6-4 0-15,0 3 1 0,-1-3 4 0,1 4-1 16,-7-4 2-16,6 2 0 0,-6-2 4 0,0 0 2 0,5 0 3 16,-10 0 2-16,5 0 1 0,-6-2-1 0,6 2-2 0,-13 0-3 15,6 0 0-15,-7-4-5 0,1 4-1 0,-5 0-2 16,4-3-3-16,1 3-2 0,-6-4 0 0,6 4 1 0,-7-4-1 16,7 4-1-16,0-4 0 0,8 4-1 0,-10 0-1 15,9 0-6-15,-1 0-11 0,7 0-16 0,-6 0-22 0,12 0-30 16,-6 0-53-16,7 0-81 0,-1 0-104 0</inkml:trace>
  <inkml:trace contextRef="#ctx0" brushRef="#br0" timeOffset="-141395.67">6858 9806 224 0,'-7'-3'190'0,"1"0"-63"0,-7-1-48 16,6 0-35-16,-6 1-21 0,6-1-10 0,-5 0-6 15,5 4 0-15,1-4-3 0,-7 1-2 0,6 3-1 0,-6-5 0 16,5 5-1-16,3-2 0 0,-1 2 2 0,-1-4-2 16,1 4 2-16,6 0 0 0,-7 0 2 0,0-3 0 0,7 3 2 15,0 0 0-15,0 0 0 0,0 0 1 0,0 3-1 0,0-3 0 16,0 0-1-16,7 4 2 0,-7-4 3 0,7 2 3 0,-1 3 3 16,1-5 1-16,-1 3 3 0,7 1 1 0,-6 0-1 15,6-4 0-15,0 4-3 0,0-1-1 0,-1 1-2 16,1-4-1-16,1 4-2 0,5-4-3 0,-6 3 2 0,0-3-3 15,0 0-1-15,0 3-4 0,-5-3-7 0,5 0-12 0,-8 0-17 16,1 0-32-16,1 0-45 0,-7-3-61 0,0 0-77 16,0 3-82-16</inkml:trace>
  <inkml:trace contextRef="#ctx0" brushRef="#br0" timeOffset="-141139.78">6780 9675 179 0,'0'0'264'0,"6"0"-77"0,-6 0-63 0,7 0-46 0,-1 0-26 15,0 4-12-15,1-4-2 0,6 3-3 0,0 0 0 0,0 6-2 16,6-6-2-16,1 4-1 0,1 0-4 0,-8 5-2 16,12-2-2-16,1 1-1 0,-7 1-1 0,8 1-2 0,-2 3-1 15,2-1-3-15,-8 0-1 0,7-1-4 0,0 4-2 0,0-4-2 16,7 6-2-16,-14-3 2 0,13 2-1 0,-4 0-2 16,-3-2-2-16,1 2 1 0,-7-1 1 0,8 1 0 0,-2-2-1 15,2-3-1-15,-1 6 0 0,-6-6 1 0,5 1 0 0,1-1 1 16,-6 1 0-16,-1-1 1 0,1-2-1 0,0-1-4 15,0 0-7-15,-8-1-7 0,1-2-11 0,0 0-12 0,-6-5-17 16,-1 0-17-16,-6 2-17 0,7-5-27 0,-7 0-30 16,0 0-38-16,0-5-64 0,-7 2-75 0</inkml:trace>
  <inkml:trace contextRef="#ctx0" brushRef="#br0" timeOffset="-140811.68">7190 9861 234 0,'0'-3'244'16,"6"-1"-76"-16,-6 1-63 0,0-1-40 0,7 4-27 0,-7-3-12 15,6 3-9-15,1 0-4 0,-1 0-4 0,0 0-1 16,7 0-3-16,0 3-1 0,2-3 1 0,-2 4 1 0,-1-1 4 16,1 1 3-16,7 3 4 0,-8 1 4 0,8 0 3 15,6-1 1-15,-7 3 2 0,2 2-1 0,4-1-1 0,2 4 2 16,-2-1-3-16,1 1-1 0,7 2 0 0,-7 2-2 0,7 3 0 15,6-5 0-15,-7 6 0 0,7 0-5 0,0-6-2 16,-6 5-2-16,7 0-5 0,-9-3 1 0,2-1-2 16,0 1-2-16,-2-1-1 0,-4 0-2 0,0-4-2 0,-2 1-3 15,-5-3-4-15,0 2-5 0,-8-3-4 0,8 0-4 0,-7-3-6 16,-5-2-2-16,-3 2-5 0,2-4-1 0,-7-1 1 16,6-3-1-16,-6 4-2 0,-6-4-5 0,6-4-7 0,-7 1-17 15,2-1-28-15,-9-8-43 0,0 5-51 0,8-3-65 0</inkml:trace>
  <inkml:trace contextRef="#ctx0" brushRef="#br0" timeOffset="-140460.44">7411 9821 161 0,'-7'-3'223'0,"7"0"-50"0,-7-1-42 0,7 4-34 0,0-5-28 15,0 5-18-15,0 0-11 0,0 0-9 0,7 5-7 0,0-1-5 16,0-1-3-16,6 0-2 0,0 1-1 0,0 3-1 16,0 1 1-16,7-1 2 0,-1 0 3 0,0 4 1 0,1 0 1 15,6 3 0-15,-1-2 2 0,3 3 2 0,4 4 1 16,0-5 0-16,1 4 2 0,6 4-3 0,0-1 1 0,1 2 2 16,5-1-4-16,-7 4 2 0,7-5 0 0,2 6 1 0,-8-6 1 15,6 1 4-15,-4 3-4 0,4-2 0 0,-7-1-1 16,1 0-3-16,1 0-3 0,-1-4-4 0,0 1-3 15,0-1-5-15,-1 0-1 0,-5 0-3 0,7 1 0 0,-8-1 0 16,1-3-3-16,-2-1-1 0,3 1 0 0,-9-4-1 0,2 4-4 16,-8-5-2-16,1-2-7 0,-1 3-5 0,-6-3-5 0,0-1-5 15,-6-4-5-15,-1 4-8 0,1-7-2 0,0 4-6 16,-7-4-4-16,0 0-8 0,0 0-11 0,-7-4-14 16,0-3-28-16,-6-1-45 0,7 2-70 0,-14-2-94 0</inkml:trace>
  <inkml:trace contextRef="#ctx0" brushRef="#br0" timeOffset="-140082.53">7522 9898 246 0,'0'-4'210'0,"0"4"-57"0,0 0-48 0,0 0-34 15,0 0-22-15,0 0-13 0,6 0-9 0,1 0-3 0,-7 4-3 16,7-4-3-16,-1 0-3 0,0 4-3 0,7 0-1 16,-6 0-1-16,-1-4 0 15,8 7-1-15,-9-3 0 0,8 2-2 0,-5-2 0 16,4 4 0-16,2-1-1 0,-1 0 0 0,0 1 0 15,6-1-1-15,-6 4 0 0,7-4 1 0,-7 4-2 0,6 1 0 16,1-2 1-16,-7 2-2 0,6-3 1 0,-6 3-1 0,8-1 1 16,-3 0-2-16,-5-3 0 0,7 3 0 0,-7-4 0 15,6 4-1-15,-5-4 2 0,-1 0-1 0,0 0-2 0,-8 1 1 16,10-4-2-16,-9 3-4 0,0-3-5 0,-6 0-10 16,7-4-12-16,-7 0-15 0,-7 0-34 0,7-4-46 0,-6 0-75 15,-7-3-111-15</inkml:trace>
  <inkml:trace contextRef="#ctx0" brushRef="#br0" timeOffset="-138985.57">7490 9844 175 0,'6'0'208'0,"7"3"-39"0,-7 4-41 0,7-3-30 15,7 3-22-15,-7 1-17 0,6 0-12 0,-5-1-7 0,4-1-9 16,2 2-6-16,-6 3-5 0,5 0-4 0,1 1-2 16,-1-6-3-16,1 9 1 0,-1-4 1 0,7 0 2 0,-6 0 2 15,-1 3 0-15,1-3 1 0,6 5 0 0,-7-7 1 16,1 7 2-16,6-1 0 0,-6-4 0 0,-2 3 3 0,10-3-1 16,-9 4-1-16,1-1-2 0,5-3-3 0,-5 3-1 0,6-2-3 15,-7 3-2-15,9 0-3 0,-4-1-1 0,-3-3 0 16,-2 0 0-16,7 3-2 0,-6-2-1 0,-2-1 1 0,9 3 2 15,-7-3 0-15,-1 0 0 0,7 1 2 0,-6-1 3 0,-1-4 1 16,1 4 2-16,-1-4 5 0,-6 0 0 0,6 0-1 16,1 5 1-16,0-5 0 0,-7 1-1 0,7-1-1 15,-1 0-4-15,0 0-1 0,1 4-3 0,-1-4-1 0,2 0-3 16,-2 5-2-16,0-4 0 0,1-1 0 0,-7 0-2 0,0 0-2 16,6 0 0-16,-6 1 0 0,-6-4 1 0,6 3-1 15,0 1 0-15,0-6 0 0,-7 6 0 0,8-4 0 0,-1 3-1 16,-6 1 1-16,6-5-1 0,-8 4 0 0,8 0 1 15,1-3 0-15,-8 4-1 0,7-1 1 0,0 0 0 0,-7-4-1 16,8 6 0-16,-7-3-1 0,5 2 2 0,0 0-1 0,-4-1 1 16,-2 1 0-16,8-1 2 0,-1 0 0 0,-7 4 1 15,7-7 0-15,-7 3-3 0,7 0 1 0,-6 0-1 0,0-3 2 16,6 3-2-16,-7-3-1 0,0 3-1 0,1-4 1 16,-1 6 2-16,1-6-1 0,0 0 0 0,-1 5-1 0,0-5 1 15,1 5-1-15,6-4 1 0,-7 4 0 0,1-2-1 0,6-2 1 16,-6 3 0-16,6 1 0 0,-6-1 0 0,6 0 0 15,-1-3 0-15,2 3 0 0,-2 1 0 0,1-1 1 0,0 0 0 16,1 5-1-16,-8-6 1 0,13 2 1 0,-12-1-2 16,6 1 0-16,0 0 0 0,0-2-2 0,-6 2 1 0,5-5 1 15,-5 5 0-15,6-4-1 0,-6 3 1 0,6-4 1 0,-7 4-1 16,7-3 0-16,-6 4 3 0,-1-1-1 0,7-3 0 16,-6-1-2-16,5 4 1 0,-5-3-1 0,6 0 0 15,-5-1 0-15,-3 5-1 0,9-5 0 0,-1 5 0 0,-7-5 1 16,7 5 0-16,0-1 0 0,0-4 2 0,-6 5-1 0,6-4 0 15,-1 4-1-15,-6-6 0 0,8 3 1 0,-7 1-1 16,6-2 0-16,0 4-1 0,-7-4 0 0,7 3 1 0,1-4 0 16,-7 4-1-16,5 1 0 0,1-1 0 0,-7 1 2 0,7-2-1 15,1 2 1-15,-8 0 4 0,7-1-4 0,0 0 0 0,0 0-1 16,0 4 0-16,-1-4 0 0,3 1-1 0,-2-1-2 16,-1 1-1-16,1-2 3 0,0 2 1 0,0 0 0 15,0-1 0-15,0 1 0 0,0-2 1 0,0 2 0 0,0 3-1 16,7-4 0-16,-7 1 0 0,0-1 0 0,7 0 0 0,-7 0 0 15,-1 1-2-15,8-1 0 0,-7 1 0 0,0-2 0 0,6 6-1 16,-6-4 0-16,1-1-1 0,5 1 1 0,-7-1-1 16,8 0 0-16,-6-3-1 0,-1 3 1 0,6 0 1 15,-6 0 1-15,1-3-3 0,-1 3 1 0,-1-2 0 0,1 1 3 16,-6-2 0-16,6 0-1 0,-7 3 1 0,9-3 1 0,-10 0 0 16,1-2 2-16,1 4-1 0,6-4 1 0,-6 2-2 15,-2-1-1-15,3-3 0 0,-1 4-1 0,-1 4 0 0,0-8-2 16,7 8-1-16,-6-6-2 0,6 3-1 0,-7-3 0 15,1 3-3-15,-1-1-1 0,0-1-1 0,1 1 2 0,6 0 0 16,-6-1 2-16,0 1 2 0,-1-1 0 0,0 1 0 0,1 0 1 16,-2-1 2-16,3 2 1 0,-1-2 1 0,-7 0 0 15,6 1-1-15,7 0 2 0,-6-1 1 0,-1 1 0 0,0 0-1 16,7 3 1-16,-6-3-2 0,0-1-1 0,6 4 1 0,-7-3-1 16,7 0 0-16,-7 3 2 0,7-7 1 0,-6 5-2 15,-1-3 1-15,1 2 1 0,-1-1 2 0,1-3 0 0,1 4-1 16,-3 0 1-16,1-4 0 0,1 0 1 0,-7 4 1 15,7-4 2-15,0 4 1 0,-7-4 4 0,6 4 4 0,-6-4 3 16,5 0 1-16,-5 0 0 0,8 3 0 0,-8-3-2 0,0 0-1 16,0 0-3-16,7 0-5 0,-7 0-8 0,0 0-12 15,-7 0-22-15,7 0-38 0,0-3-81 0,-8-1-176 16,8 0-92-16,-5 0-53 0</inkml:trace>
  <inkml:trace contextRef="#ctx0" brushRef="#br0" timeOffset="-138081.45">8890 10210 41 0,'6'0'382'16,"-6"0"-80"-16,0 0-89 0,0 0-72 0,0 0-45 16,0 0-25-16,7 0-12 0,-7 0-4 0,0 0-1 0,0 0-5 15,6 0-2-15,-6 0-3 0,0 0-5 0,7 0-3 0,-7 0-6 0,0 0-1 16,0 0-3-16,0 0-3 0,0 0 1 0,0 0-2 0,0 0-2 16,0 0-3-16,0 0-2 0,0 0-3 0,0 0-4 15,0 4-1-15,-7-1-5 0,7 1 2 0,-6-1-2 0,-1 1 0 16,1 3 2-16,6 1-2 0,-14 0 1 0,8 2-1 0,-1-3-1 0,2 1-2 0,-2 3 0 15,1-4 0-15,-9 0-2 0,10 4 2 0,-9-4 0 0,8 0 1 16,-1 2 1-16,7-2-1 0,-6 0 1 0,6-3 1 16,-7-2 0-16,7 3-1 0,-6-1-1 0,-1-1 0 0,7-3 0 15,-6 5 0-15,12-5 1 0,-6 2-1 0,0-2 0 0,0 0 0 16,0 0 1-16,0 0 0 0,7 0 0 0,-7 4 0 16,0-4 1-16,0 0 0 0,0 4 3 0,6 0 0 0,1-4 1 15,-7 3 1-15,6 1 2 0,1 0 2 0,-1 0 1 16,8-2 3-16,-9-2 4 0,10 5 2 0,-2-2 0 0,-1 1 1 15,1-4-1-15,0 3-3 0,0 1-1 0,6 0-3 0,-5 0-3 16,5-1-3-16,-7-3-5 0,9 4-1 0,-8-1-1 16,6 1 1-16,-6-1-3 0,0-3-3 0,1 4-7 15,-1 1-15 1,-7-2-16-16,7-3-21 0,-7 3-25 0,1-3-34 0,6 0-46 16,-7-3-74-16,1-5-113 0,6 4-80 0,-7 1-37 15</inkml:trace>
  <inkml:trace contextRef="#ctx0" brushRef="#br0" timeOffset="-137259.67">8870 10330 82 0,'0'0'224'0,"0"5"-27"16,0-5-31-16,0 0-30 0,0 0-28 0,0 0-25 0,0 0-21 0,0 0-14 0,-7 0-9 0,7-5-9 16,0 5-6-16,0-4-5 0,0 4-2 0,0-2-4 15,-5 2-1-15,5-5-2 0,0 5-2 0,0-3 0 0,0 3 0 16,0-4-1-16,-7 4 1 0,7 0 2 0,0 0 1 16,0-3 3-16,0 3 6 0,0 0 2 0,0 0 3 0,7 0 5 15,-7 0 6-15,0 0-4 0,5-4-2 0,-5 4-4 0,13 0-5 16,-6-4-2-16,0 4-4 0,6-4-3 0,0 4-6 15,-1-3 3-15,2-1 5 0,5 1 3 0,1 3 1 16,-7-5 0-16,13 3 2 0,-7-2 2 0,1 0 2 0,6 0 2 16,-7 1 2-16,7-1-1 0,-6 0 2 0,6 0 2 0,-6 2 0 15,5-3-3-15,-4 2-2 0,-2-1-2 0,0 4 3 0,1-4 1 16,-1 1 3-16,-7-1 2 0,9 0 2 0,-8 4 7 16,-6-3 1-16,5 3 2 0,-5-4-2 0,-1 4-3 15,1-3-4-15,-7 3-4 0,7 0-5 0,-7 0-8 0,0 0-6 16,0 0-5-16,0 0-6 0,0 0-9 0,0 0-12 0,0 0-17 15,0 0-24-15,0 0-28 0,-7 0-33 0,7 0-39 16,0 0-58-16,-7 3-103 0,7-3-109 0,0 0-61 0,0 0-22 16</inkml:trace>
  <inkml:trace contextRef="#ctx0" brushRef="#br0" timeOffset="-136737.6">9697 9821 182 0,'0'-6'410'0,"0"2"-99"0,0-1-105 0,0 2-65 16,0 0-37-16,0 3-21 0,0-4-8 0,0 4-10 0,0 0-7 15,0 0-8-15,0 0-8 0,0 0-10 0,0 0-7 0,0 0-10 16,0 0-8-16,0 4-1 0,0-1-4 0,6 0-1 15,-6 2 0-15,0 2 1 0,8 0-1 0,-8 4 0 0,0-3 3 16,0 2-1-16,0 5 2 0,0 0 1 0,7-1-1 0,-7 1 2 16,0 3 3-16,0 1-2 0,0-1 0 0,0 4 0 15,5-3 0-15,-5 3-1 0,0-1 0 0,0-2-2 16,0 3 0-16,0-4 0 0,0 1-2 0,7-2-2 0,-7 2-1 16,0-4 1-16,0 2-1 0,0-5 1 0,0 2 1 0,0-3-2 15,0 0 1-15,0 0-1 0,6 0 1 0,-6-3-1 0,0-4 0 16,0 3 0-16,0-4-1 0,0 1 3 0,0-1 0 15,0-3 5-15,0 4 9 0,0-4 9 0,0 0 9 16,0 0 8-16,0 0 3 0,0 0 1 0,0 0 1 0,0-4-6 16,0 1-10-16,0-1-21 0,0 1-26 0,0-2-30 0,7 3-30 15,-7-6-33-15,6 4-40 0,1-7-60 0,-1 5-92 16,8-6-126-16,-8 1-56 0</inkml:trace>
  <inkml:trace contextRef="#ctx0" brushRef="#br0" timeOffset="-136011.01">10264 9902 224 0,'6'-4'391'0,"-6"0"-103"0,7 0-97 16,-1 2-63-16,-6-2-35 0,7 1-19 0,0 3-6 0,-7-5-6 15,6 2-6-15,-6 3-1 0,7-4-5 0,-7-4-1 16,6 8 0-16,-6-3-3 0,0-1-1 0,6 4 2 0,-6 0 4 16,0-3 1-16,0 3 1 0,0 0-2 0,-6 0-4 15,6 0-8-15,0 0-5 0,0 0-7 0,0 0-7 0,-6 0-6 16,-1 0-6-16,1 0-4 0,-8 0-3 0,-5 0 2 15,6 0-1-15,-6 3-2 0,6-3 0 0,-7 0-1 0,7 4 1 16,0-4-1-16,-7 3-1 0,7 1 1 0,0 0-1 0,7-4 2 16,-8 4-2-16,8-1 1 0,-1-3-1 0,1 5 1 0,-1-2 0 15,2-3 1-15,-2 4-1 0,-1-4-1 0,3 2 1 16,5-2 0-16,-8 4 1 0,8-4-1 0,-6 4 1 16,6-4 0-16,-6 4 0 0,6 0 0 0,0 0 0 0,0-1-1 0,-7 1-2 15,7 0 3-15,0 2-1 0,-6 3 1 0,6-3 0 16,0 2 0-16,0-1 0 0,0 4 2 0,0-4 2 0,0 0-4 0,0 1 0 15,0-1 1-15,0 0 0 0,0 0 0 0,0 1-1 16,0-4 2-16,0 4-1 0,0-5 3 0,0 1 3 0,6-2 3 16,-6 3 5-16,0-2 5 0,7 1 5 0,-7 0 4 0,6 0 8 15,0-1 3-15,2-3 5 0,5 4 1 0,-6 0-2 16,5-1-2-16,1-3-3 0,-7 4-5 0,8 0-4 0,-1 0-5 16,6-4-6-16,-6 3-6 0,1 1-3 0,-2-1-2 15,0 1-2-15,3-1-1 0,-2 1-4 0,0 0-1 0,-1 0 1 16,-5 3-1-16,6-4 1 0,0 2 0 0,-6 1-1 0,6-2-1 15,-7 3 0-15,0 1 0 0,1-2 0 0,-1 2-3 16,1 4-2-16,-7-5-1 0,6 0-2 0,-6 1 1 0,-6 3-2 16,6-1 0-16,-7-2 2 0,1-1 0 0,-7 5 2 15,7-6-1-15,-7 2 4 0,-1-5 1 0,1 5 2 0,-6-4 0 16,6-2 1-16,-6 3 1 0,-8-5 0 0,8 0 1 0,-1 0 0 16,-6 0 0-16,0 0 1 0,1-5 1 0,-3 3 2 15,9-2 0-15,-7 0 0 0,6 0-2 0,8 1 2 0,-1-1-2 16,0 0 2-16,0 0-2 0,6 2-1 0,1 2-1 15,6-5-4-15,-7 5-12 0,7-3-28 0,0 3-39 0,0 0-45 16,7-4-47-16,-1 4-64 0,7-4-96 0,7 1-155 16,5-5-69-16,-5 5-16 0</inkml:trace>
  <inkml:trace contextRef="#ctx0" brushRef="#br0" timeOffset="-135523.86">10661 9873 179 0,'0'-4'334'0,"0"0"-74"0,-6-3-69 16,6 3-54-16,0-3-31 0,0 4-19 0,-6-5-9 16,6 4-1-16,0 1 0 0,0-1-1 0,0 0-3 0,-7 1-1 15,7 3-2-15,0-3-2 0,0 3-1 0,0 0-4 0,0 0-7 16,0 0-9-16,0 0-9 0,0 0-7 0,0 0-8 16,0 0-7-16,0 0-7 0,0 3-5 0,0-3-4 15,0 3-1-15,0 1-1 0,0 3 1 0,0 1-1 0,0-1 2 16,0 0 0-16,-7 4 0 0,7 5 1 0,0-7 0 0,-7 7 0 15,7-1-1-15,0 3 2 0,0 0 0 0,-6 0 2 0,6 1-2 16,-7-2-1-16,7 6 1 0,-6-1 1 0,6-4-1 16,0 4-2-16,-6 0 1 0,6-4-2 0,0 5 1 15,-7-6 0-15,7 2 0 0,0 0 0 0,-6-1 0 0,6-4 0 16,0 1 0-16,0-4 1 0,0 4 0 0,-7-5 0 0,7 2 0 16,0-5 1-16,0 1-2 0,0 3 0 0,0-8 0 15,0 4 0-15,0-3 0 0,0 0-1 0,0-2-6 0,0 3-9 16,7-5-13-16,-7 4-17 0,0-4-21 0,0 0-20 15,6 0-30 1,-6 0-38-16,7-4-61 0,-1-1-100 0,0 3-98 0,7-6-50 16</inkml:trace>
  <inkml:trace contextRef="#ctx0" brushRef="#br0" timeOffset="-135298.13">10824 10130 194 0,'0'-5'486'0,"0"5"-118"15,0 0-142-15,0-3-94 0,0 3-54 0,0 0-30 0,0 0-18 16,0 0-6-16,0 0-6 0,0 0-3 0,0 0-3 16,0 0-5-16,0 3-6 0,0-3-4 0,-7 0-8 0,7 0-8 15,0 5-12-15,0-5-13 0,0 2-19 0,-6-2-28 0,6 0-48 16,0 0-88-16,0 0-117 0,0 0-64 0</inkml:trace>
  <inkml:trace contextRef="#ctx0" brushRef="#br0" timeOffset="-134518.99">11202 9858 34 0,'-7'-4'364'0,"7"1"-85"0,0-1-93 15,-6-3-67-15,6 3-42 0,0 0-25 0,-7 1-13 16,7-5-7-16,-6 8-4 0,6-6-3 0,-7 2 0 0,0-1-4 0,7 2-1 16,-6 0-1-16,0-1-2 0,6 4 2 0,-7-4-2 15,1 4-2-15,6-3 1 0,-7 3-1 0,1 0-2 0,-1 0-2 16,1 0 0-16,-1 3-2 0,0 1-1 0,-6-4 2 0,6 4-3 15,2 2 0-15,-8-1 0 0,6 2-1 0,-6 4 1 0,0-4 0 16,6 1 0-16,1 2-2 0,-7 1 0 0,6 0-2 16,0 1 2-16,1-2-2 0,0 2 0 0,-1 2-2 15,7-2 0-15,-6-2 3 0,6 1-2 0,0 0 0 0,0 0-2 16,0 0 2-16,0 0-1 0,0-3 1 0,6-2 2 0,-6 2 2 16,7 0 4-16,-7-5 4 0,6 1 6 0,0-2 4 15,1 3 8-15,0-2 5 0,6-3 5 0,-7 0 3 0,7-3 8 16,-6-2 6-16,6 3 6 0,-1-2 5 0,-4 1 7 15,4-5 9-15,1 0 5 0,-6 2 4 0,6-6-5 0,0 1-4 16,-6 0-5-16,6 1-8 0,-7-5-12 0,7 4-7 0,-6-4 1 16,-1 4 7-16,1-4 4 0,-1 5 2 0,1 3 4 15,-1-5 3-15,0 1 5 0,-6 4-3 0,7 3-6 0,-7-3-12 16,0 3-11-16,7 0-8 0,-7 1-7 0,0 3-5 16,0-4-8-16,0 4-7 0,0 0-7 0,0 0-6 0,0 0-5 15,0 0 1-15,0 4-1 0,0-4-1 0,0 3 1 0,0 5 3 16,0-1 1-16,0 0 0 0,0 4 2 0,-7-3-1 15,7 7 0-15,0-5 1 0,0 2-2 0,-7 2 1 0,7 1 0 16,0 3 0-16,-6-3 0 0,0-1 0 0,6 4-1 0,-7 1 0 16,7-2 2-16,-6 3-2 0,-1-2-2 0,7 0 2 15,-6 1-1-15,-1-2-3 0,7 2-4 0,-7-1-6 16,1-3-5-16,6-1-4 0,-6 2-2 0,6-6-6 0,-7 1-3 16,7 0-4-16,-6 0-3 0,6-3-3 0,0-1-1 0,0 1-1 15,0-1-1-15,0-4 0 0,0 1-5 0,0-1-5 0,0 1-4 16,0-4-8-16,0 4-13 0,0-4-17 0,0 0-22 15,0 0-22-15,0-4-16 0,6 0-12 0,1 1-15 16,-7-1-19-16,12-4-42 0,-5-2-71 0,6-1-105 0,0 1-41 16</inkml:trace>
  <inkml:trace contextRef="#ctx0" brushRef="#br0" timeOffset="-134062.99">11566 9378 325 0,'-6'-3'345'0,"-1"-2"-118"0,-6 5-93 0,7-2-53 0,-7 2-29 16,6 2-12-16,-6-2-7 0,7 5-6 0,-7-2 1 0,0 4-4 16,6-3-4-16,-5 4-4 0,4 2-3 0,1-3-2 15,2 5-3-15,5-1 0 0,-8-5 0 0,3 6 5 16,5-1-4-16,-7-3-2 0,7-1 2 0,7 1 1 0,-7-6 4 15,0 6 8-15,5-4 6 0,-5-1 7 0,8 1 17 0,-3-4 18 16,-5 0 15-16,7 0 11 0,1 0 4 0,-3-4 1 16,2 1 2-16,0-1 2 0,-1-4 0 0,-6 2-5 0,7-2-8 15,-1-3-9-15,-6 5-8 0,7-6-4 0,-7 1-9 0,0 0-11 16,0 3-16-16,0-3-14 0,0 1-7 0,0 2-10 0,0 1-16 16,0 0-29-16,0 2-36 0,0 3-40 0,0-2-39 15,0 0-33-15,0 4-26 0,0 4-28 0,-7 0-42 0,7 3-88 16,0 3-77-16,-6 2-35 0</inkml:trace>
  <inkml:trace contextRef="#ctx0" brushRef="#br0" timeOffset="-133591.67">11573 10100 384 0,'0'-7'415'0,"0"-4"-116"0,0 3-106 0,0 1-61 16,0 0-36-16,0-1-19 0,0 1-7 0,0 0-7 15,-7 3-3-15,7-4-9 0,0 5-8 0,0 3-6 0,-6-4-5 16,6 0-9-16,-7 4-6 0,1 0-6 0,-1 4-6 16,-5 0-4-16,-8-1-1 0,7 5-2 0,0-2 1 0,-7 2 0 15,8 4-1-15,-3-1 1 0,-3 4 0 0,5-5 0 0,-1 1 2 16,1 4 0-16,0-5 2 0,7 5-3 0,-7-1 3 15,6-2 2-15,1-1 2 0,6 3 3 0,0-2 3 0,0-1 7 16,0 0 8-16,6 3 12 0,1-3 13 0,6-3 8 0,0 3 6 16,0 0 3-16,7-1 1 0,6-2-4 0,-1-1-7 15,2 0-11-15,5 0-13 0,1 2-8 0,-1-6-10 0,1 1-13 0,0-1-31 16,-1-3-40-16,-5 0-45 0,4 0-46 0,-4-3-62 16,-1-4-105-16,-6-2-146 0,-1 2-73 0,-6-3-23 0</inkml:trace>
  <inkml:trace contextRef="#ctx0" brushRef="#br0" timeOffset="-131573.57">3302 9840 11 0,'0'0'60'0,"0"0"-8"0,0-4-1 0,0 4 0 0,0 0 2 15,6-4 5-15,-6 4 7 0,0-3 4 0,0 3 1 0,0-4-2 16,0 0-5-16,0 4-4 0,0 0-2 0,0-3-5 0,0 0-8 16,0 3-4-16,0-4-4 0,0 4-1 0,0-5-2 0,0 5-3 15,7-3-2-15,-7 3-1 0,0-3-3 0,0 3-1 16,0 0-4-16,0-4-1 0,0 4-2 0,0 0-1 16,0 0 1-16,0-4-2 0,0 4 0 0,0 0 0 0,0 0 3 15,0-3-3-15,0 3 2 0,0 0-2 0,0 0-1 0,0 0-1 16,0 0-4-16,0 0-1 0,0 0-2 0,0 0-3 0,0 0-2 0,0 0 1 15,0 0 0-15,0 0-1 0,0 0-1 0,0 0 1 16,0 0 0 0,0 0 1-16,0 3 1 0,0-3-2 0,0 0 3 0,6 0 0 15,-6 0 2-15,0 0 2 0,0 0 1 0,0 0 1 0,7 0 1 16,-7 0 2-16,6 0-2 0,-6-3 2 0,7 3-2 0,-1 0-1 16,0-4-2-16,1 4-2 0,6 0 0 0,0 0-3 15,-6 0 0-15,12 0 0 0,-6-4-1 0,1 4-1 16,-2 0 0-16,8 0 0 0,-7-4 0 0,7 4 1 0,-7 0-1 15,-1-3 0-15,8 3 0 0,-7 0 0 0,-1-5 2 0,8 5 1 16,-6-2-1-16,5 2 2 0,-6-4-3 0,0 4 0 0,7-3 0 0,-1 3-1 0,1-4-1 16,-7 4-1-16,13 0 2 0,-7 0-2 0,0-4 3 0,2 4 1 15,-2 0-1-15,1 0 1 0,-1-4 2 0,0 4-1 0,2 0-1 16,-2 0 1-16,-6 0-2 0,7 0-1 0,-7 0 1 16,-1 0 0-16,8 0 0 0,-7-4-1 0,0 4 1 0,0 0 1 15,0 0-2-15,0 0 3 0,0 0-1 0,8 0-1 0,-10 0-1 16,10 0 0-16,-10 0 0 0,4 0-1 0,3 0 1 0,-4 0 0 15,5 0 0-15,-6 0 0 0,7 0 1 0,0 0 0 16,-1 0-1-16,-6 0 1 0,7 0 0 0,-1 0-1 16,0 0 1-16,-5 0-1 0,5 0 0 0,-6 0-1 0,7 0 2 15,-7 0-1-15,-1 0-1 0,3 0 1 0,-2 0-1 0,-1 0 1 16,-5 0 0-16,6 0 1 0,6 0-1 0,-6 0 1 16,0 0 0-16,0 4-1 0,6-4 0 0,1 0 0 0,-7 0 0 15,7 0 0-15,-1 0 0 0,2 0 0 0,-3 0-1 16,2 0 1-16,0 0 0 0,-8 0 0 0,8 0-3 0,0 0 2 15,-7 0-1-15,-1 0 0 0,9 4 2 0,-9-4-2 0,8 0 0 16,-7 0 1-16,0 0 1 0,0 0 0 0,6 0 1 16,-6 0 0-16,0 0-1 0,7 0 0 0,-7 0 1 0,6 0-1 15,-5 0 1-15,-1 0 1 0,6 0-2 0,-6 0-1 16,7 0-1-16,-7 0 2 0,6 0 0 0,-6 0-1 0,7 0 1 16,-2 0-1-16,3 0 2 0,-8 0 0 0,6 0-1 0,1 0 0 15,-7 0 0-15,7 0 0 0,-8 0-1 0,8 0 1 16,-7 0-1-16,8-4 1 0,-10 4 1 0,10 0-1 0,-10 0 1 15,10 0-1-15,-2 0 0 0,-5 0 0 0,5 0-1 0,0 0-2 16,1 0 1-16,-1-4 2 0,1 4-1 0,0 0-1 16,-1 0 1-16,-6-4 0 0,7 4 3 0,-1 0-2 0,0 0-2 15,2-3 0-15,-9 3-1 0,9 0-2 0,-3 0-2 16,-4 0-2-16,5 0-1 0,0 0 0 0,-5 0 0 0,5 0 0 16,-6 0 1-16,7-4 1 0,-1 4 2 0,-6 0 1 0,6 0 2 15,-5-2 1-15,0 2 1 0,4 0-1 0,-5-5-3 16,7 5 1-16,-7 0-2 0,6-3-2 0,-6 3-3 15,6 0 1-15,-6-4-1 0,7 4-2 0,-6 0 0 0,5 0-2 16,1 0 1-16,-7-4 1 0,6 4 0 0,-6 0 0 0,6 0 0 16,2-4 1-16,-9 4 2 0,1-3 2 0,0 3 1 0,1-4 3 15,-1 4-2-15,-1-4 6 0,-5 4 0 0,6-3 0 16,-7 3-1-16,8 0 0 0,-8-3 1 0,7 3 0 16,-7-4 6-16,1 4-5 0,6 0-1 0,-6-5-1 0,-1 5-1 15,1 0 1-15,6 0 0 0,-8 0 0 0,2 0-6 0,1 0 3 16,-2 0 2-16,1 0 2 0,-1 0 0 0,7 5 1 15,-7-5-1-15,1 0 0 0,-1 0 0 0,1 0 0 0,-1 0 1 16,1 0-2-16,0 0 1 0,-1 0 0 0,0 0 2 16,1 0 2-16,-1 0 3 0,-6 0 2 0,0 0 2 0,7 0 4 15,-7 0 1-15,0 0 3 0,0 0 0 0,0-5-2 0,0 5 0 16,0 0-5-16,-7-3-2 0,7 3-3 0,0-3-5 16,-6 3-12-16,-1-4-20 0,7 4-38 0,-6-4-76 0,0 1-154 15,-1-1-87-15,0 0-46 0</inkml:trace>
  <inkml:trace contextRef="#ctx0" brushRef="#br0" timeOffset="-129792.93">3295 9715 53 0,'0'0'173'0,"0"0"-38"0,0 0-36 0,0 0-29 16,0 0-24-16,0 0-16 0,0 0-10 0,0 0-6 0,0 0-1 16,0 0 0-16,0 0 1 0,0 0 5 0,0 0 3 0,0 0 2 15,0-4 4-15,0 4 4 0,0 0 3 0,0 0 2 0,0 0 1 0,0 0-3 16,0 0-5-16,0 0-3 0,0 0-4 0,0 0-6 0,0 0-4 16,0 0-4-16,0 0-3 0,0 0-1 0,0 0 0 0,0 0 0 15,0 0-3-15,0 0 2 0,0 0-1 0,0 0 2 16,0 0-3-16,0 0 2 0,0 0-2 0,0 0 5 15,-8 0-3-15,8 0 3 0,0 0 0 0,0 0 0 0,0 0 4 16,0 0 2-16,0 0 2 0,0 0-2 0,0 0 6 0,0 0 2 16,0 0 3-16,0 0 4 15,0 0 1-15,0 0 3 0,0 0 1 0,0 0-1 0,0-3 0 16,0 3 1-16,0 0 0 0,8 0-1 0,-8-4 1 0,0 4 0 16,0-4 0-16,0 4-1 0,0-3-1 0,0 0-4 15,-8-1-3-15,8-1-1 0,0 2-2 0,0 0-2 0,0-1 2 16,0 0 0-16,0 1 2 0,-5-1 3 0,5 0 4 0,0 0 2 15,0 1 4-15,-6-1 5 0,6 1 3 0,0-1 3 16,0 1 0-16,0-1-2 0,-7 0 1 0,7 0-1 16,0 1-3-16,0-2-7 0,0-2-3 0,0 5-6 0,0-2 0 15,-6-4 7-15,6 4 4 0,0 0 3 0,0 1 2 0,0-1 0 16,0-3-1-16,-7 4 4 0,7-6-1 0,0 6-1 0,0-4 0 0,0 3 7 16,0-2 6-16,0 1 4 0,0 1 3 0,-6-3-3 15,6 4-3-15,0-4-4 0,0-1-7 0,-6 1-4 0,6 3-13 16,0-4-8-16,0 6-2 0,0-6-3 0,0 4 2 0,0-4-3 15,-8 5-1-15,8-3-8 0,0 1 2 0,0-2 1 0,0 2 1 0,0-1 1 16,0 2 0-16,0-3 3 0,0 4 1 0,0-2 0 0,0 1 5 31,0 1 6-31,0-1 1 0,0 1 0 0,0-1-1 0,0 1 1 16,0-1 0-16,0 0-1 0,0 0-6 0,0 1-13 16,-7-1 1-16,7 4 2 0,0-3-1 0,0-2-2 0,0 3-1 0,0 2-2 15,0-4 1-15,0 0 7 0,0 0-4 0,0 1-1 16,0-1-2-16,0 0 2 0,-6 0 0 0,6 2 5 0,0-3 0 0,0 2 1 0,0-1 1 15,0 1-2-15,-7-2 2 0,7 2 0 0,0-5 1 16,0 5-3-16,-5 0 0 0,5-2-1 0,0 1-1 0,-7 1 0 16,7-4 2-16,0 3-2 0,-6 1-1 0,6-1 0 15,0-4-4-15,0 5 3 0,-7-1 1 0,7 1-2 0,0-2-1 16,0-1-2-16,0 2 1 0,0 0-2 0,-7 1 1 0,7-1-1 16,0-4 0-16,0 8-1 0,0-7 2 0,0 4 0 15,0-1-3-15,0 1 3 0,0-1-3 0,0 0-1 0,-6 0 0 16,6 1 1-16,0-4-1 0,0 2 0 0,0 3 4 15,0-7-3-15,-7 6 0 0,7-4 3 0,0-1-2 0,-6 5-2 16,6-5 1-16,0 5 3 0,-6-4-4 0,6 3 1 0,0-4-2 16,-7 1-1-16,7 3 2 0,-6-2 0 0,6 1 0 15,0-2-2-15,-7 0 2 0,7 3-1 0,-7-3 1 0,0 0 0 16,7 0 0-16,0-1-1 0,-6 1 1 0,0-1 0 16,6 2-1-16,-7-6 0 0,2 5 1 0,5-1 0 0,-8 1 0 15,3-5 0-15,5 5 0 0,-7 0-2 0,-1-4 1 0,2 4 1 16,-1-4-1-16,7 0 1 0,-6 4 0 0,0-4 0 15,-1 3 0-15,1-2 0 0,6 2 1 0,-7-3 1 16,1 3-1-16,-1-2-1 0,0 2 0 0,1-3-1 0,-1 4 1 16,7 0 1-16,-6 0-1 0,0-5 1 0,-1 1-1 0,1 1 0 15,6-1 1-15,-7 0 0 0,0-1-1 0,1 2 0 0,6-2 0 16,-6 5 0-16,6-4 1 0,-7 4 1 0,7-4-1 0,-8 3 0 0,3-3-1 16,5 5 0-16,-6-3-4 0,6 3 2 0,0-2-1 15,-7 1-1-15,1-1 1 0,6 0 1 0,-7 2 1 16,7 3 1-16,0-5 5 0,0 4-3 0,-7-4-2 0,7 6-1 15,0-3 1-15,0 2-1 0,0-1 0 0,-7 1-1 0,7-1 0 16,0 0 2-16,0 4 2 0,0-4 0 0,0 4-1 0,0-3 1 16,-6 3-1-16,6-4 0 0,0 4 1 0,0 0-1 15,0 0 0-15,0 0-1 0,0-3-2 0,0 3 0 16,0 0 0-16,0 0 0 0,0 0 0 0,0 0 0 0,0 0 1 16,0 0 0-16,0 0 1 0,0 0-1 0,0 0 2 0,0 0-1 15,0 0 0-15,0 0 0 0,0 0-1 0,0 0 0 0,0 0 1 16,0 0 1-16,0 0-1 0,0 0 1 0,0 0-5 15,0 0 2-15,0 0 0 0,0 0 2 0,0 0 0 16,0 0 0-16,0 0 0 0,0 0 0 0,0 0 4 0,0 0-1 16,0 0-1-16,0 0-2 0,0 0 0 0,0 0-2 0,0 0 2 15,0 0-1-15,0 0 0 0,0 0 2 0,0 0 1 16,0 0-1-16,0 0 0 0,0 0-1 0,0 0-1 0,0 0-1 16,0 0 0-16,0 0-3 0,0 0-8 0,0 0-23 15,0 0-44-15,0 3-76 0,6-3-82 0,-6 0-82 0,7 0-130 16,0 0-146-16,0-3-103 0,6 3-40 0,-2-4 13 0</inkml:trace>
  <inkml:trace contextRef="#ctx0" brushRef="#br0" timeOffset="-127499.02">9866 10994 38 0,'0'-4'153'0,"8"4"-20"0,-8-4-16 0,0 4-13 0,0-3-13 15,0 3-11-15,0-4-9 0,0 4-8 0,0-4-5 0,0 4-3 16,0-3-3-16,0-1-6 0,0 4-7 0,0-4-5 16,0 4-4-16,0-4-4 0,0 4-6 0,0-3-5 0,0 3-4 15,0-3-1-15,0-1-1 0,0 4 1 0,0 0-1 0,0-4-2 16,0 4 3 0,-8-3 1-16,8 3 3 0,0 0 0 0,0-4 1 0,0 4 3 15,0 0 1-15,-5-4 1 0,5 4 3 0,0 0 0 0,0 0-1 16,0-4 0-16,-8 4 0 0,8 0-2 0,-7-3-1 0,7 3-4 0,-5 0 0 0,5-4 1 15,-7 4 2-15,7 0-2 0,-6 0 1 0,-1-3-1 0,7 3-1 16,-7 0 0-16,1 0-1 0,-1 0-2 0,-6 0-3 0,7 0-1 0,0 0-1 16,-8 3 1-16,8 1 1 0,-7-4-1 0,0 3 2 0,6 5 2 31,-5-1 1-31,-2-3 2 0,1 3-2 0,0 4 0 16,7-4-2-16,-7 4 0 0,6 0-1 0,-7-3-4 0,8 2-1 15,0 2-2-15,0-2 1 0,6 5-1 0,-7-3 1 0,7-2 0 16,0 1-1-16,0 0-1 0,0 0 2 0,7 0-2 0,-7 0 5 15,6-4-1-15,0 4 1 0,0-3 0 0,8 0 0 16,-1-2 0-16,0-2 0 0,0 3 3 0,6-2-1 0,-4-2 2 16,3-3 1-16,2 0 3 0,0 0-2 0,-8-3 8 0,8-2 8 15,-7 2 11-15,0-5 9 0,-1 2 8 0,3-2 11 16,-2 0 3-16,-7 1 6 0,7-4-3 0,-7 0 0 0,1-3 1 16,-1 3-2-16,1-4-2 0,-7 1-5 0,0-6 0 0,6 6 3 0,-6-4 1 15,-6 3-8-15,6-3-8 0,0 3-5 0,-7 1 0 16,1-1 2-16,6 1-1 0,-7-1-1 0,1 3 4 0,6 3 6 0,-7-3 4 15,1 4-2-15,0 1-4 0,-2 0-5 0,3-1-5 0,5 4-9 16,-8 1-10-16,1 0-8 0,2-1-8 0,-2 0-7 0,1 4-4 16,6 4-3-16,-7-4-1 0,0 4 2 0,1-1 0 15,-1 0-2 1,-6 6 2-16,7-3 0 0,0 5 1 0,-1 1 0 0,0-2-1 16,1 2-1-16,-1-1 2 0,1 3 0 0,-1-3-1 15,7 4-9-15,0-1 5 0,-6 1 2 0,6 0 1 0,0-4 1 16,6 3 4-16,-6 2-2 0,0-7 1 0,7 3 8 15,-1-1-4-15,1 0-3 0,-1-4 0 0,8 1 0 0,-8-1-5 16,7-3 4-16,0-1 1 0,0 0 0 0,0-3 0 0,-1 0 2 16,8 0-2-16,-6-3 1 0,-1-4-2 0,6 0 1 15,-6-1 4-15,0-3 7 0,0 4 5 0,0-4 7 0,-6-3 8 16,5-1 2-16,-5 3 2 0,0-2 0 0,-1 3-2 0,-6-4-3 16,0 4-6-16,0-3-7 0,0 3-5 0,-6 0-5 15,-1 0 0-15,-6 0-1 0,7-1-6 0,-7 3 1 0,0 1 0 0,0 0 0 0,0 1-1 0,0 3 1 16,0-3-1-16,0 7-2 0,-1-3 2 0,1 3-1 15,1 0-3-15,5 3-1 0,-6-3-6 0,0 7 3 0,0-3 1 16,6 3 1-16,-5 1 1 0,5 0-1 0,0 1 0 0,1 3 3 16,-1-1 4-16,1 0-3 0,-1 0-1 0,1 0 0 15,6-1 0-15,0 2 0 16,0 2 1-16,0-3-2 0,0 0 1 0,6-4 0 0,1 5 0 16,-1-4 0-16,1-1-1 0,-1-1-1 0,8 2 0 15,-8 0 3-15,7-5 0 0,0 1-2 0,0-1 0 0,-6-3 2 16,6-3-1-16,7 3 2 0,-7-4-2 0,-1-3-3 15,1 3 2-15,0-4 3 0,0-3-1 0,0 4 0 0,0-4-2 16,-6 4 0-16,6-8 1 0,-7 4 0 0,0 0 0 0,-6 0 0 16,7 1 0-16,-7 2 0 0,0-3 0 0,-7 0 0 15,1 4 3-15,0-4-1 0,-1 4 0 0,1-1-3 0,-7 4 1 16,0-3 0-16,0 4 0 0,0-1 0 0,6 4-2 0,-6 0 0 0,1 0 0 0,-1 4 2 16,-2-1-1-16,10 2 1 0,-8-3-2 0,-1 5-2 0,8 1 3 15,-7 0-1-15,6 3 0 0,1-4-1 0,0 0-1 16,6 4-1-16,-7-3-1 0,7 2-1 0,0-2 0 0,0-1-2 15,7 0-1-15,-7 1-2 0,6-5 1 0,-6 5 2 16,6-5 2-16,7 1 3 0,-6-1-2 0,6-3 4 0,7 0 3 16,-8-3 1-16,9-1-1 0,-9 1-1 0,8-5 2 15,-7 5-2-15,6-8 0 16,1 3-1-16,-7-3 0 0,-1 4 2 0,-5-4 3 0,6 4 2 16,-6-4-1-16,-1 4 3 0,1 0 1 0,-7-1 1 0,0 1-1 15,0-5-3-15,-7 10-2 0,1-6 0 0,-7 0-2 16,6 4 0-16,-6 1-4 0,0-1 2 0,0 4 0 0,0 0-1 15,-6 0 0-15,6 4 0 0,0-1-2 0,0 1 2 16,-1 4-1-16,9 0-2 0,-3-2 2 0,1 5-4 0,2 1-3 16,-2-5-3-16,7 3-3 0,0 2-5 0,7-5-6 0,-7 3-7 15,5 2-6-15,10-1-2 0,-10-4 1 0,3 0 0 16,4 1 4-16,1-5 4 0,0 1 6 0,0-1 11 0,0-3 7 16,0 0 3-16,-6-3 4 0,6-1 8 0,-7 1 0 0,7-5 4 15,-6 5 5-15,-1-5 2 0,-6-3 6 0,7 4 4 16,-7-1 0-16,-7 2-4 0,7-5-1 0,-13 3-2 0,6-3-5 15,-5 4-5-15,-1 0-5 0,0-1-2 0,0 5-4 0,0-5 0 0,6 4 0 0,-6 2 0 16,7 2-5-16,-7 0-11 0,7 0-39 0,-2 6-71 16,8 2-85-16,0-1-98 0,8 1-187 0,4-1-109 0,8 3-94 15,-1-2-49-15,1-1 3 0</inkml:trace>
  <inkml:trace contextRef="#ctx0" brushRef="#br0" timeOffset="27445.28">16483 10793 200 0,'-7'3'322'0,"7"-3"-82"0,0 4-66 0,0-4-47 0,0 3-33 15,0-3-23-15,0 0-14 0,0 0-7 0,0 0-4 16,0 4 1-16,0-4-1 0,0 0 0 0,0 0 3 0,0 0 3 16,0-4 3-16,0 4 4 0,0 0 3 0,7 0 3 0,-7-3 3 15,0-1 1-15,0 1 4 0,8-1 4 0,-8 0 1 0,5 0 2 16,-5 1-5-16,7-1-4 0,0-3-5 0,-7 0-2 15,6-1-7-15,1-3-5 0,-1 3-7 0,1-2-3 0,6-1-2 32,-7 0 2-32,7-1 5 0,-6 2 2 0,6-5 1 0,0 1 2 15,-1 3 6-15,-5-4 6 0,7 0 3 0,-2 0 1 0,1 1-5 16,-6-1-5-16,5 1-3 0,3-1-5 0,-2 1-11 0,-1-1-9 16,1 1-8-16,0-3-2 0,0 3-6 0,0-1-4 15,-7 1-3-15,7-4 1 0,1 4-1 0,-1-1 0 16,0 1-2-16,0-5 0 0,-6 4-1 0,6 1 1 0,0-5 1 15,-1 4 0-15,1 1 1 0,0-5 1 0,1 5 2 0,-8-1 1 16,7 1-1-16,0 3 1 0,-7-4 1 0,1 3-1 16,6 2-1-16,-5-1-3 0,-3 0 0 0,8-1-1 0,-7 2 1 15,1-1-1-15,-1 3-2 0,1-2 0 0,0-1 1 16,0 3 0-16,-1 1-2 0,1-4 0 0,-1 3-2 0,0 0 1 16,0-1 1-16,1 1-1 0,0 0 0 0,0 2 10 0,-1-2-2 15,-6 1-3-15,6-1 0 0,0 1-4 0,-6-4 0 16,7 4 0-16,-1-1-1 0,1 1-8 0,-7 0 5 0,7-5 1 15,0 6 2-15,-7-2 1 0,6-3-1 0,1 3-1 16,-1-2 1-16,-1-1-2 0,3-1 0 0,-3 2 5 0,3 3 0 16,-1-5 1-16,-1 5 0 0,-6 0 4 0,7 0 4 0,-1-1 1 15,-6 5 3-15,0-1-4 0,7 0 2 0,-7 1 0 16,0-1-1-16,0 4-2 0,0-4-3 0,0 4-4 0,0 0-7 16,0 0-12-16,0 0-24 0,0 0-36 0,0 0-56 0,0 0-62 15,0 0-54-15,0 4-46 0,6-4-38 0,-6 4-46 16,6-4-63-16,7 3-131 0,-6-3-36 0,6-3 14 15</inkml:trace>
  <inkml:trace contextRef="#ctx0" brushRef="#br0" timeOffset="28685.99">17317 9789 84 0,'-7'0'178'0,"7"3"-53"0,0-3-38 0,0 0-28 0,-6 0-21 16,6 0-12-16,0 4-9 0,0-4-7 0,0 0-4 15,6 0-1-15,-6 4-2 0,0-4-1 0,0 0 2 16,7 3-3-16,-7-3 0 0,0 0 0 0,7 3 0 0,-7-3-1 16,0 5 0-16,0-5 0 0,6 4 1 0,-6-4-1 0,0 3 1 15,0-3 0-15,0 3 1 0,6-3 2 0,-6 4 3 16,7-4 2-16,-7 0 4 0,0 4 2 0,8-4 5 0,-8 0 2 15,5 0 5-15,-5 3 0 0,8-3 0 0,-8 0-1 0,5 0 2 16,1 0-2-16,1 0-1 0,0-3-2 0,0 3-3 16,-1 0-2-16,1 0-2 0,-1 0 0 0,1-4 1 0,-1 4-4 15,7 0-2-15,-6-4-2 0,-1 4 0 0,7 0-2 16,-6 0 2-16,5 0-1 0,-6-3-4 0,9 0 3 0,-3 3 2 16,-5-4 0-16,6 4 0 0,-1-5 2 0,2 2-1 0,-1 0 0 15,0 3-1-15,0-4-2 0,0 0 0 0,0 4-1 16,0-3 0-16,0-1-2 0,0 4-1 0,0 0-1 0,-1-4-2 15,-4 4 1-15,4 0 2 0,1 0-2 0,1-4 0 16,-1 4-1-16,0 0 0 0,6-3 0 0,-6 3 0 0,7 0 2 16,-7-5-3-16,6 5 1 0,7-2 0 0,-6 2 0 0,0-4 0 15,-1 1 1-15,7-1-1 0,-6 4-1 0,5-4 2 16,-5 4-1-16,0-4-1 0,5 4 1 0,-5-4 0 16,0 4 0-16,-1-4 1 0,1 4 0 0,0 0-1 0,-8 0 0 15,8 0 1-15,0 0 0 0,-7 0 0 0,6 0-1 0,1-3-1 16,-7 3 0-16,6 0 1 0,1 0-1 0,-1 0 0 0,2 0 0 15,-3 0 1-15,2 0-1 0,-7 0-1 0,7 0 1 16,-1 0 1-16,-6 0 0 0,6 0 0 0,-5 0 1 16,-1 3 0-16,6-3-1 0,-6-3 1 0,0 3 0 0,8 0-1 15,-3 0 0-15,-5-4 0 0,7 4 1 0,-1-2 1 0,7-3 0 16,-6 2 0-16,-1-1 0 0,1 4 2 0,0-4-2 16,-1 4 0-16,1 0-1 0,-1 0 0 0,-6 0 0 0,6 0 0 15,-5 0-1-15,5 0 2 0,-6 0-1 0,6 4 1 16,-6-4-1-16,2 0 0 0,3 4 0 0,-4-4-1 0,-1 0-1 15,0 0 0-15,6 0-1 0,-6 0 0 0,0 0 2 0,7 0 0 16,-8 0 1-16,9 0 0 0,-2-4 0 0,-6 4 0 16,6 0 0-16,-5-4-1 0,5 4 0 0,0-4-1 0,-6 4 0 15,0 0 0-15,0 0 0 0,0 0-1 0,1 0 1 0,-1 0 1 16,0 0 0-16,-1-3 0 0,1 3 2 0,1 0-1 16,-1 0 0-16,0-4 0 0,-1 4-2 0,2 0 1 0,5-4 0 15,-6 4-1-15,0-3 0 0,7 3 1 0,-7-3 1 16,6 3 0-16,-6-4 2 0,1-1-3 0,5 5 1 0,-6-3 1 15,7 3 1-15,-8-3-2 0,1-1 0 0,7 0 0 0,-7 4-1 16,7-3 1-16,-7-1 0 0,0 0 0 0,7 0-1 16,-7 1 1-16,6-1 3 0,-6 1 3 0,7-1 4 0,-7 1 0 15,6-1 1-15,-6 0 0 0,0 0-1 0,7 4 0 16,-14-3-3-16,7-2-4 0,1 5-3 0,-2-2-1 0,1 2-1 16,0-5-1-16,-7 5 2 0,8-2 0 0,-2 2-1 0,1-4 2 15,-6 4 0-15,6-4 1 0,1 4-3 0,-1-4 2 16,0 4-1-16,0-4 0 0,0 0 0 0,0 4 0 0,0 0 0 15,-1-3 1-15,-5-1 3 0,6 4-4 0,-6 0 1 0,6 0-1 16,-7 0 0-16,1 0-1 0,-1 0 1 0,0 0-1 16,1 0 1-16,-1 0 1 0,2 0-1 0,-8 4 1 15,7-4 0-15,-2 0 1 0,-5 3-2 0,7-3 0 0,-1 0-1 16,-6 4 0-16,7-4 1 0,-1 0 0 0,-6 4 0 0,7-4 0 16,-1 0 0-16,1 0-2 0,0 4 0 0,-1-4-1 0,0 0-1 15,1 0-1-15,-1 0 0 0,1 0-1 0,-1 0 6 16,1 0-3-16,-7 0 0 0,7 0-1 0,-1 0 0 0,1 0 1 15,-2 0 1-15,-5 4 0 0,7-4-5 0,1 0 4 0,-3 0 0 16,9 0 2-16,-7 0 1 0,-1-4-1 0,0 4 1 16,1 0-1-16,6 0 2 0,-7 0 0 0,7-4 0 15,-6 4 0-15,6 0-1 0,-7 0 0 0,1 0 0 0,-1 0 0 16,1 0-4-16,-1 0-5 0,1 0-3 0,-1 4-8 0,-6-4-6 16,7 0-6-16,-7 4-10 0,8-4-11 0,-8 4-11 0,0-4-19 15,0 2-25-15,0-2-41 0,0 0-84 0,0 0-94 16</inkml:trace>
  <inkml:trace contextRef="#ctx0" brushRef="#br0" timeOffset="28998.47">20078 9660 262 0,'7'0'210'0,"0"0"-64"16,-1-4-48-16,1 4-31 0,-1 0-21 0,1 0-10 16,5-3-6-16,-5 3-5 0,7 0-4 0,-7 0-3 0,5-4-5 15,1 4-2-15,0 0 0 0,7 0-1 0,-8-3 1 16,1 3-1-16,7-4 0 0,0 1-2 0,-8 3 1 0,9-4-1 16,-2 0 2-16,0 0 0 0,1 1 0 0,0-2-1 0,-1 3 2 15,0-3 2-15,1 3-1 0,-7-2 1 0,6 4-4 16,-6-4-1-16,1 0-1 0,5 0-1 0,-6 0-1 15,0 4-4-15,0-3 1 0,0-1-2 0,-7 4 1 0,7-2-1 16,-6 2 0-16,0 0-4 0,0-5-7 0,-7 5-13 0,6 0-22 16,0 0-45-16,-6 0-82 0,0 0-131 0,0 0-74 0</inkml:trace>
  <inkml:trace contextRef="#ctx0" brushRef="#br0" timeOffset="29856.29">20580 9590 28 0,'0'0'183'0,"6"-3"-39"0,-6-1-34 15,0 2-23-15,7-3-17 0,-7 2-13 0,6-1-4 16,-6 4-3-16,7-5-5 0,-7 2-4 0,7 0-2 0,-7-1-8 16,0 0-3-16,7 1 0 0,-7 0-2 0,6-2 0 0,-6 1 0 15,6 1-1-15,-6-1-5 0,7 1 0 0,-2-1-2 16,-5 1 2-16,8-1 0 0,-1 0 0 0,-7 0 0 0,5 1 0 16,3-4 2-16,-8 2 2 0,6-1-2 0,1 2-2 15,-1-3 1-15,0 2 1 0,1-2-1 0,-7 0 0 0,6 4 0 16,1-6-1-16,-1 3-1 0,1-2 1 0,0 5-2 0,-1-5-2 15,1 1 0-15,-1 0 0 0,0 0-1 0,1-1 4 16,-1-3 1-16,1 3-1 0,6 2 1 0,-7-5 0 0,1-1-1 16,1 5-1-16,3-3 1 0,-4-2-6 0,6 2-1 15,-6-2-2-15,6-2-3 0,0 2 0 0,-1-3 0 0,2 1 0 16,-1-1-2-16,0 5 2 0,-1-5 2 0,2 1-2 16,-1-2 2-16,0 2 1 0,5-1-1 0,-3-3-1 0,-2 3 0 15,6-3-1-15,-6 0-2 0,0 0 1 0,1-1 0 16,-2 1 0-16,1-1 4 0,0 2-3 0,0-6 9 0,1 5 0 15,-2-4 2-15,1 0 2 0,0 3-1 0,1-2-3 0,-1-2-2 16,0 6 3-16,-1-6-8 0,1 2-1 0,1-2-2 16,-1 1-2-16,-1-3-1 0,8 3-1 0,-7-4 0 0,0 4-2 15,6-4 1-15,-5 1 2 0,5-1-3 0,1-3 0 0,-8 0 0 16,15-5 1-16,-8 2 0 0,1 2 0 0,5-6 0 16,2 3-1-16,-1-4 2 0,0 0 0 0,0-2-2 0,0 2 0 15,1 0 0-15,-2-3 0 0,8-2 0 0,-7 4-1 16,0-7 0-16,0 1 1 0,0 0 0 0,-1 0-1 0,8-4 1 15,-6 2-1-15,-1 0 0 0,7 0 0 0,-1 2 0 0,2-1-1 16,-3 1 2-16,8 1 1 0,0-2 0 0,0 2 0 16,-1-1 3-16,3 3 2 0,-3 0 2 0,1 5 0 15,-6 0 2-15,-1-1 2 0,2 0 2 0,-3 4 0 0,3 1-1 16,-16 1-1-16,9 2-1 0,-1 0 1 0,-6 0-2 16,-1 3-2-16,1-3-1 0,-1 4-1 0,-6-1-1 0,0 0 0 15,0 5-1-15,0-5 1 0,1 4-1 0,-9 0 0 0,10 3 1 16,-10-2-1-16,3 6 0 0,-8-4 2 0,5 5-3 15,-5-1-2-15,0 5-8 0,0-2-18 0,0 1-27 0,0 4-36 16,-5 0-44-16,-3 3-64 0,3 1-109 0,-2 3-127 0,-1 3-73 16,-4 1-32-16</inkml:trace>
  <inkml:trace contextRef="#ctx0" brushRef="#br0" timeOffset="34235.52">23283 6389 285 0,'-6'-4'260'0,"6"1"-78"0,0-1-56 0,0 4-33 16,0-4-17-16,0 0-9 0,-7 1-7 0,7 3-9 0,0 0-9 16,0 0-10-16,0 0-5 0,0 0-4 0,-6 0-1 0,6 3-3 15,-7 5-1-15,0-1-1 0,-7 0 0 0,2 4 2 16,-1 4 4-16,-6 4-1 0,-1-2 2 0,-6 3 2 16,1-3 0-16,-3 5-1 0,-4 4 0 0,6-4-5 0,-6 0-2 15,0 4-3-15,5-4-2 0,1 0-5 0,0 0-2 0,0-1-3 16,0 1 0-16,7 0-3 0,-1 0-8 0,0-3-14 15,7-1-16-15,0 0-18 0,8-3-23 0,-10-4-32 0,10 0-36 16,5-4-53-16,-7 1-97 0,0-8-95 0</inkml:trace>
  <inkml:trace contextRef="#ctx0" brushRef="#br0" timeOffset="34386.58">22703 6554 183 0,'-6'-11'406'0,"6"3"-112"0,0 1-98 16,-7 3-64-16,7 0-34 0,7 1-24 15,-7 3-20-15,6 0-16 0,1 3-13 0,13 1-8 0,-7 4-4 16,12-1 4-16,2 3 0 0,5 2 3 0,1 2 0 0,6 1 0 16,0-1-3-16,6 2-1 0,-5 2-7 0,5 4-15 15,-5-3-24-15,5 2-36 0,-6 1-64 0,0 1-154 0,-6-2-110 16,-8 4-67-16</inkml:trace>
  <inkml:trace contextRef="#ctx0" brushRef="#br0" timeOffset="36127.43">15311 9737 87 0,'-6'-4'214'0,"6"4"-60"0,0-2-42 0,-7-3-27 16,7 5-19-16,7-3-16 0,-7 3-12 0,0-4-11 16,6 0-6-16,1 4-7 0,-1-4-1 0,1 1-3 15,0-1-1-15,-1 4-2 0,-6-4-2 0,7 4 0 0,-1-3-3 16,0 3 0-16,1 0-1 0,-7 0-1 0,6 0 0 0,-6 0-2 15,0 3 0-15,7-3 0 0,-1 4 1 0,-6 0-2 16,13-4 1-16,-6 3-1 0,6 1 1 0,0-4 0 0,7 4-1 16,6-4-8-16,0 4-10 0,6-4-15 0,1 0-19 15,6 0-26-15,0 0-34 0,7 0-34 0,-1 0-45 0</inkml:trace>
  <inkml:trace contextRef="#ctx0" brushRef="#br0" timeOffset="37106.89">22592 9624 121 0,'-6'0'131'0,"6"0"-31"0,0 0-20 16,0-5-15-16,0 5-14 0,0 0-7 0,6 0-6 0,-6-2-3 16,7 2-7-16,-7 0-8 0,7-5-10 0,-1 5-5 0,-6 0-1 15,7-2-1-15,-1 2-3 0,1-4 1 0,-1 4 0 0,-6 0 0 0,7-4 0 16,-7 4 0-16,6-4 0 0,-6 4 0 0,0-4 1 15,6 4-1-15,-6-4-1 0,7 1 0 0,-7 3 1 16,0-4 0-16,7 2 3 0,-7-3 1 0,6 5 1 0,-6-3 1 16,7-1 4-16,-7-1 4 0,6-1 5 0,-6 2 5 0,7 0 4 15,-7-2 5-15,6 1 7 0,-6-2 3 0,0 0 4 0,7 3 1 16,-7-3-6-16,0-1 1 0,6 5-2 0,-6-4 0 16,0 2-2-16,0 3-1 0,0-2-2 0,0 4-1 15,-6-4-2-15,6 4-3 0,0 0-6 0,-7 0-5 0,1 0-7 16,6 0-4-16,-7 4-5 0,1 0-3 0,-1-2-2 0,1-2-2 15,6 5 1-15,-7-2-2 0,7 1-1 0,0-1 1 0,0 1 3 16,0 0-1-16,7 0 1 0,-7-1 1 0,6 1 0 16,1-4 2-16,-1 0 0 0,7 0 0 0,-6 0 0 15,6 0 0-15,-1 0 2 0,3-4 1 0,-10 1 4 0,8-1 3 16,0 0 5-16,1-3 4 0,-8 3 4 0,1 1 4 0,6-2 4 16,-7-1 6-16,-6 2 2 0,6 0-1 0,-6-4 2 15,7 5-2-15,-7-1-4 0,-7 4-2 0,7-2-7 0,-6-3-6 16,0 5-7-16,-1-3-4 0,-6 3-7 0,7 0-7 15,-8 3-12-15,8-3-13 0,-6 0-15 0,4 5-21 0,3-3-19 16,5 5-38-16,0-2-71 0,-7 2-114 0,7-3-106 0,0 2-57 16</inkml:trace>
  <inkml:trace contextRef="#ctx0" brushRef="#br0" timeOffset="43259.42">22657 9316 27 0,'-6'0'169'0,"0"3"-69"16,-1 2-55-16,7-2-47 0,-6 4-37 0,6-2-46 15,0 1-66-15</inkml:trace>
  <inkml:trace contextRef="#ctx0" brushRef="#br0" timeOffset="49476.44">23055 9660 377 0,'0'-4'407'0,"-7"4"-116"0,7-3-106 0,-6-1-59 0,-1 1-34 15,7 3-14-15,-12-4-10 0,5 4-9 0,-6 0-8 0,0 0-6 16,0 4-5-16,0-1-4 0,-7 1-1 0,7-1-2 0,-6 1-2 0,6 0 0 15,-1 3-4-15,2 1-1 0,-1-2 1 0,-7 3-1 0,13-3 1 16,-5 2 0 0,5-1-1-16,-6 4 1 0,7 0 1 0,-1 0-1 0,0 1-2 15,1-3-1-15,-1 3-2 0,7-1-2 0,-5 3 2 16,5 1-4-16,0-4 1 0,0 4 0 0,0-4 0 0,0 4-3 16,5-4 3-16,2 3-1 0,-1-2-1 0,8-1 1 0,-1-1-2 15,0 1 0-15,6 0-2 0,1 1-1 0,5-2-3 16,-4-3-3-16,4 1-4 0,1 3-14 0,-6-3-23 0,6-2-25 15,-6-2-26-15,-1 0-25 0,0-1-22 0,-6 2-25 16,1-2-25-16,6-3-21 0,-15-3-18 0,8 3-30 0,-6-8-64 16,0 4-86-16,-1-4-42 0</inkml:trace>
  <inkml:trace contextRef="#ctx0" brushRef="#br0" timeOffset="49664.4">22957 9881 116 0,'-7'-5'375'0,"1"2"-103"0,6 3-89 15,-6 0-52-15,-1 0-31 0,7-4-14 0,0 4-8 16,0 0-6-16,0 0-9 0,0 0-8 0,0 0-8 0,0 0-8 16,7 0-7-16,-1 4-7 0,0-4-5 0,8 3-4 0,-1 2-3 15,6-2-3-15,8 1-3 0,-8-2-1 0,7 2-2 16,-1 4-2-16,8 0-4 0,-6-5-11 0,5 5-15 0,1-2-20 16,-1-2-32-16,1 4-52 0,0-5-92 0,-1 1-142 0,1 0-74 15</inkml:trace>
  <inkml:trace contextRef="#ctx0" brushRef="#br0" timeOffset="50339.7">23641 9803 335 0,'0'-3'264'0,"0"-1"-76"16,0 0-51-16,0 1-30 0,0-1-15 0,0 0-13 16,0 0-7-16,0 1-6 0,0-2-2 0,0 3-4 0,0-2-2 15,0 4-5-15,-6-3-5 0,6 3-8 0,-7-4-7 0,7 4-6 16,-5 0-6-16,-10 0-5 0,2 4-5 0,0-4 1 0,1 3-1 16,-8 3 1-16,6-1 2 0,2 2-1 0,-1-3 1 15,0 3 1-15,7 1-2 0,-7 3-2 0,6-4-1 16,7 4-2-16,0-4-1 0,0 4-1 0,7 3-1 0,-1-2-1 15,1 3 0-15,6-5 0 0,-1 5 1 0,1-1-3 0,0-2 1 16,7 2-1-16,-7-2-2 0,0 2 1 0,6-3-1 16,-12 0 0-16,6-1 0 0,-6 2-1 0,-1-4 1 0,-6-1 0 15,6 0 1-15,-6 0 1 0,0-3 2 0,-6 3 2 16,0-3 2-16,-1 0 4 0,-6-1 4 0,0-3 5 0,0 4 3 16,-6-4 1-16,-1 0-3 0,0 0-1 0,-5 0-1 0,5 0-5 15,1-4-3-15,-1 4-5 0,0-3-3 0,7 3-5 16,0-4-11-16,0 4-15 0,7 0-22 0,-1 0-26 0,1-4-34 15,12 4-48-15,1 0-58 0,-1-3-126 0,7-1-104 16,0 0-48-16</inkml:trace>
  <inkml:trace contextRef="#ctx0" brushRef="#br0" timeOffset="50777.18">24026 9902 126 0,'-7'-4'473'0,"0"4"-138"16,1-4-123-16,-1 0-76 0,-6 4-40 0,8 0-25 0,-10 4-11 16,-4 0-13-16,0 0-12 0,6 4-9 0,-7-5-5 0,0 5-7 15,1-2 0-15,6 6-4 0,-6-5-4 0,4 0-2 16,10 1-3-16,-8 3-1 0,7-4 0 0,6 0 0 0,-7 1 0 15,7-1-1-15,0 1 1 0,0-2 0 0,7 2-1 16,-1-5 1-16,1 2-1 0,-1-2-3 0,-1-3 2 0,10 0 0 16,-2 0 2-16,-7-3 1 0,7-2 2 0,-6 2 8 0,5-5 9 15,-5 2 12-15,-1-2 9 0,1 1 10 0,0-1 8 16,-1 1 8-16,1 0 13 0,-7 0 6 0,0-1 4 0,6 1-2 16,-6 3 4-16,0-3 0 0,0 4-3 0,0 3-7 0,0-5-11 15,0 1-13-15,0 4-13 0,-6 4-10 0,6-4-13 16,-7 5-10-16,1-2-7 0,-1 4-1 0,0-3-4 15,1 3 5-15,-1 1-4 0,1-1-1 0,0 0-2 0,6 0 0 16,-7 4 0-16,7-4-2 0,0 4-2 0,7 0-14 0,-7-3-8 16,6 3-18-16,0 0-18 0,7-4-22 0,-6 1-23 0,6 3-21 15,0-4-21-15,0-3-17 0,6 3-19 0,-6-4-23 16,7-3-30-16,-7 0-54 0,7 0-101 0,-7-3-58 16</inkml:trace>
  <inkml:trace contextRef="#ctx0" brushRef="#br0" timeOffset="50998.9">24240 9723 132 0,'0'-8'471'0,"-6"4"-125"0,6 1-126 0,0-1-81 16,-7 4-40-16,7 0-22 0,-6 0-13 0,-1 4-7 16,7-1-4-16,-6 5-3 0,0-1-1 0,-1 0-2 0,0 4-3 15,1 1-2-15,6 1-3 0,-7 3-4 0,1-1-7 0,6 0-7 16,0 2-5-16,0-2-4 0,0 3-2 0,0 1-5 15,0-1-2-15,0 1 2 0,6-4-3 0,-6 2-5 0,7 2-15 16,-7-5-18-16,6 4-24 0,1-3-24 0,0 0-31 16,-1-4-46-16,0 0-59 0,1-4-89 0,-1 1-107 0,1-5-51 15</inkml:trace>
  <inkml:trace contextRef="#ctx0" brushRef="#br0" timeOffset="51158.41">24091 9921 164 0,'0'0'417'0,"-7"-8"-116"0,7 8-101 0,0-3-65 16,7 3-36-16,-7 0-24 0,6-4-17 0,-6 4-13 16,7 0-14-16,5 4-10 0,1-4-8 0,1 3-7 0,5 1-10 15,1 0-12-15,0-1-15 0,5 4-19 0,-5-2-25 0,6 1-37 16,-7-2-57-16,0 3-77 0,2-3-125 0,-2-4-57 16</inkml:trace>
  <inkml:trace contextRef="#ctx0" brushRef="#br0" timeOffset="51850.56">24436 9894 195 0,'0'0'342'0,"-7"-4"-97"0,7 4-76 0,0-2-52 0,-6 2-30 16,-1 0-18-16,7 2-13 0,-7-2-10 0,1 4-9 0,0 0-8 16,-1 0-3-16,7 4-4 0,-6-5-5 0,-1 5-2 15,1-2-2-15,-1 3 0 0,7-3 0 0,-7 5-1 16,1-3-1-16,6-1 1 0,-7 4-1 0,7 0 0 0,-5-4-3 15,5 5 0-15,0-6 0 0,0 5-2 0,0-3-3 0,0 3 1 16,5-4-2-16,-5 1 0 0,7-1-1 0,-7-3 2 16,6 3 0-16,1-3 3 0,-7 0 2 0,7-1 0 0,-1 1 5 15,1-4 1-15,-1 0 3 0,1 0 2 0,-1 0 3 16,0-4 5-16,1 1 2 0,6-1 2 0,-6 0 0 0,-1 0 0 0,1-3 1 16,-1 3-3-16,1-3-2 0,-2-1-4 0,2 0-3 15,1 2-1-15,-2 3-3 0,1-2-2 0,-7 2-1 0,6-1-1 16,-6-4-3-16,6 6 2 0,-6-3-4 0,0 2-3 0,0-1-3 15,0 4-1-15,0-3-2 0,0 3 1 0,0 0-2 16,0 0-2-16,0 3 0 0,0 1 1 0,0-1 2 0,0 2 1 16,0-3 0-16,0 6 0 0,0-4 0 0,0 4 0 0,0-5-1 15,0 3 1-15,7-1-2 0,-7 2-1 0,0-3 2 16,0 0-2-16,0-1 1 0,6 1-1 0,-6 0 3 0,7-4-1 16,-1 3 1-16,1-3 0 0,0-3-1 0,-1 3 1 15,1-4 1-15,-1 0 0 0,0 1 1 0,1-1 1 0,6 0-1 16,-7-3 0-16,1 2 1 0,-1-1-1 0,1 3 0 0,-1-5 0 15,1 4 0-15,-1 0-2 0,1-2 0 0,-7 6 0 16,0-5 1-16,6 2 0 0,-6 3-1 0,0 0 0 0,0 0-1 16,0 0 0-16,0 0 0 0,0 3 1 0,-6 4-1 15,6-3-1-15,0 4 2 0,0 0 1 0,0-5-1 0,0 3 1 16,0 2 0-16,0 0-1 0,0 3-2 0,0-4-1 0,6 1-2 16,1-4-2-16,0 3-3 0,-2 0 0 0,3-4-2 15,5 1 1-15,-6 0 1 0,5-4 0 0,2 4 0 0,-1-4 3 16,-1-4 1-16,1 4 2 0,0-4 2 0,1 0-1 0,-1 1 1 15,-7-1 3-15,7 1 0 0,-7-4 0 0,1 3 1 16,0-4 0-16,-1 1-1 0,2-4 0 0,-8 3 0 0,0 0 2 16,0 6 1-16,0-5 0 0,0-1 1 0,0 4-2 15,0-4 1-15,-8 6-1 0,2-6 1 0,6 4-2 0,-7 4-1 16,0-3-1-16,1 3 0 0,-1 0 0 0,1 3 0 0,0-3 1 16,-1 4 0-16,1 4-1 0,-1-6-1 0,0 6-1 15,0-1-3-15,1 1-6 0,6-2-6 0,0 2-10 0,0 0-12 16,6 3-11-16,-6 0-14 0,7-3-14 0,7 2-14 15,-8-3-15-15,7 1-21 0,0-1-21 0,0-3-26 0,0-1-32 16,0 2-37-16,0-3-55 0</inkml:trace>
  <inkml:trace contextRef="#ctx0" brushRef="#br0" timeOffset="52352.85">24924 10063 181 0,'-6'0'204'0,"-1"0"-50"0,1 0-34 0,-1 0-23 15,0 4-18-15,1-4-6 0,-1 4-7 0,1-1-6 16,6-3-12-16,-6 4-12 0,-1 0-10 0,7 3-3 16,-5-3-3-16,5-1-3 0,0 4-4 0,0-3-2 0,0 0 0 15,0 0 0 1,5 3 0-16,2-4 0 0,-7 2-1 0,6-3 1 16,7-2 1-16,-7 4 1 0,8-4-1 0,-8 4-1 0,7-4 1 15,0-4 1-15,0 4 0 0,1-4 1 0,-2 2-1 16,1-6-2-16,0 1 0 0,-6-1 0 0,6-3-1 0,0 4 1 15,-6-4-3-15,-1 0 1 0,7 0-2 0,-7-5-3 0,1 2 1 16,0-1 2-16,-1 1-1 0,1-1-1 0,-1 1 1 16,0-4 0-16,-6 4 0 0,7-9 3 0,-7 4-1 0,0 1 2 15,6 0 4-15,-6 4 7 0,0-1 6 0,-6 1 7 16,6-1 3-16,-7 7 1 0,7 1 1 0,0-1-4 0,0 5-5 16,-6-2-6-16,6 3-8 0,-6 2-5 0,6 2-5 0,-7 3-3 15,1 2-2-15,-8 1 2 0,8 3-2 0,0 0 0 16,-1-1 0-16,1 1-1 0,-1 4 0 0,7-1 0 0,-6 1 0 15,6-1-1-15,-7 6 1 0,14-6 0 0,-7 4 0 16,6-3 0-16,-6 3 0 0,7-3-1 0,-1 4-1 0,7-5 0 16,0 1 0-16,-6-5 0 0,6 2-1 0,-1-1 1 15,1-4-3-15,1 1 1 0,-8-1-1 0,7-4-2 0,-6 1-1 16,-1-1-1-16,7-3-2 0,-7 0 0 0,-6 0 0 0,7-3 1 16,0-1 1-16,-7 1 1 0,6 3 1 0,-6-4 0 0,0 1 3 15,0-1 1-15,0 0 0 0,0 0-1 0,0 1 1 16,0 3 1-16,0-4 0 0,0 4-1 0,0-4-4 15,0 4-4-15,0-3-8 0,8-1-11 0,-8 4-12 0,0 0-16 16,5-4-19-16,-5 0-21 0,0 4-24 0,7-3-32 0,-7-2-41 16,6 3-66-16,-6-2-85 0</inkml:trace>
  <inkml:trace contextRef="#ctx0" brushRef="#br0" timeOffset="52464.45">25074 9961 92 0,'0'0'141'0,"0"0"-45"0,0 0-32 0,0 0-18 15,7 0-16-15,-1 4-7 0,1-1-10 0,-1-3-20 0,7 0-36 16,0 4-67-16,7-1-121 0</inkml:trace>
  <inkml:trace contextRef="#ctx0" brushRef="#br0" timeOffset="53887.93">23739 9972 3 0,'6'-4'35'0,"-6"4"4"0,6-3 4 0,-6 3 5 0,7-4 4 16,-7 4 3-16,0 0 4 0,0 0-1 0,0 0-1 16,0 0 0-16,0 0 2 0,0 0 0 0,0 0 3 0,0-4 3 15,0 4 2-15,0 0 1 0,0 0-1 0,0 0-2 0,0 0-5 16,0 0-9-16,0 0-6 0,0 0-8 0,0 0-8 15,0 4-5-15,8-4-4 0,-3 0-2 16,2 4 0-16,0-4-1 0,6 3-3 0,-2-3 1 0,17 4-1 16,-9-4 0-16,7 3-3 0,7-3-2 0,-8 4-2 0,9-4-2 15,-2 3 0-15,1-3-1 0,-1 0 3 0,1 0 3 0,-8 0 5 16,2-3 6-16,-1-1 6 0,-6 4 9 0,-8-3 8 0,1-1 6 16,-6 1 4-16,-1 3-1 0,1-4-2 0,-7 0-6 15,-7 4-6-15,-6-7-8 0,0-1-10 0,-13 5-7 16,-6-5-5-16,0 4-4 0,-8 1-3 0,-5 0 0 0,5 3-1 15,-6 0 0-15,1 0-1 0,0 3 1 0,-1 0-1 0,7 1 0 16,0 1 0-16,6 1 0 0,8-2 0 0,-2 3 0 16,8 1-2-16,7-1-2 0,4 4 1 0,1-4-1 0,14 1 1 15,1 2 0-15,10 1 1 0,2-3-2 0,12 0 2 16,1 1 1-16,7-1-2 0,3 0-1 0,4-1 0 0,5-3-3 16,6 0 0-16,-5-1 3 0,-1-3 0 0,1 0 2 0,5 0 1 15,-6-3 1-15,0-1 0 0,-6 0 1 0,-1 1 4 16,-6-5 0-16,0 1 5 0,-6 0 7 0,-7 0 9 0,0-1 9 15,-13 0 4-15,0 2 6 0,-7-2-1 0,-6 1 0 16,-12-5-6-16,-1 5-7 0,-14-3-9 0,-5 2-8 0,-7 1-4 16,-7-1-4-16,-6 2-2 0,0-3 0 0,-7 3-2 0,-6 2 1 15,6 0-1-15,-6 1-1 0,7 3 0 0,5 0-1 16,8 0 0-16,0 3-2 0,12 1-1 0,1 0-1 0,13-4 0 16,-2 6 1-16,9-2-1 0,12 4-1 0,0-1 1 15,12 4 3-15,1-3 0 0,14 2-2 0,5 1-2 0,7-3-3 16,0 2-5-16,13-3-4 0,0-3-3 0,0 4-3 15,1-5 0-15,5 2 0 0,-6-5 3 0,0 0 3 0,1 0 5 16,-1 0 5-16,0-5 0 0,-8 2 5 0,3-1 5 0,-1 0 5 16,-14-2 5-16,0-2 8 0,-6 4 9 0,-7-3 6 0,-6 3 9 15,-5-3-2-15,-8 0-4 0,-8 3-3 0,-10-3-7 16,-9-1-8-16,-12 1-9 0,1 3-8 0,-15-2-5 16,1 1-1-16,-6-2 0 0,-7 4 1 0,6-1 1 0,0 0 0 15,1 4 0-15,6 0 3 0,6 0 0 0,7 0-3 0,6 4-3 16,8 0-4-16,4-4-3 0,2 6-4 0,13-2-5 15,6 1-5-15,6 1-6 0,13 2-3 0,2-1-6 0,4-3-1 16,15 3-3-16,-2-3-1 0,7 3 1 0,2-4 3 16,-1 1 3-16,5-4 4 0,-5 4 6 0,6-4 4 0,0 0 7 15,0 0 4-15,0 0 4 0,1-4 2 0,5 0 2 0,-7 1 1 16,9-1 2-16,-15-3 2 0,7 4 3 0,0-5-1 16,-12 1 3-16,6 3 2 0,-8-3 3 0,-5-1 4 0,-1 4 4 15,-12-2 3-15,-1 6 1 0,1-4 5 0,-13 0-1 16,-1 4 1-16,1-3-1 0,-7 3-3 0,0 0-4 0,-7 0-6 15,1-4-4-15,6 4-3 0,-7 0-2 0,0 0-1 0,1 0-3 16,6 0-2-16,-7 0-2 0,1 0-4 0,6 0-9 16,0 0-15-16,-6 0-19 0,6 0-19 0,-7 0-26 0,7 0-38 15,-6 0-63-15,-1 0-124 0,-6 0-109 0,0-4-56 0</inkml:trace>
  <inkml:trace contextRef="#ctx0" brushRef="#br0" timeOffset="54717.11">23700 9550 62 0,'-19'0'232'0,"5"0"-66"16,1 0-45-16,0 0-23 0,0 0-14 0,8 0-7 0,-10 0 1 16,2 0 1-16,13 0 0 0,-6 0-4 0,-1-3-1 0,7 3 3 15,-6 0 1-15,6-3 1 0,0 3-3 0,6-5-5 16,-6-2-5-16,7 3-3 0,-1-3-5 0,7 0-2 0,2-1 2 0,-3-2 7 0,7 3 10 15,-6-5 15-15,1 1 18 0,5 0 18 0,-7-1 16 16,9 2 6-16,-9-5 6 0,1 1-1 0,0-1-7 0,1 1-11 0,-1-1-17 16,-2 0-22-16,-3 1-17 0,-8-5-15 0,7 0-14 0,-14 5-11 15,-1-4-10 1,3 4-7-16,-8-1-4 0,0 1-7 0,-7-1-4 16,1 3-1-16,-1 2-1 0,1 3-4 0,0-2-1 0,-1 6 0 15,6-4-4-15,2 7 0 0,0 0-3 0,4 0-11 0,1 7-8 16,1-4-10-16,6 6-10 0,0-2-8 0,6 0-9 15,1 4-11-15,6 0-9 0,0-1-3 0,7 5 0 0,0-3 2 0,5 2 3 16,-5 1 1-16,5-5 7 0,2 1 7 0,-7 4 7 16,-1-3 6-16,-6-2 9 0,0-3 9 0,0 1 7 0,-6-1 6 15,5 1 3-15,-12-2 6 0,7-1 4 0,-14-2 4 0,7 1 3 16,-6-1 1-16,-7 1 0 0,0 0 1 0,0-4 2 16,-8 4-1-16,3-4 0 0,-2 0-1 0,0 3 0 0,2-3 0 15,4 0 1-15,-5 0-1 0,6 0-7 0,7 0-16 0,-8 0-23 16,14 0-30-16,-6 0-31 0,6 0-30 0,0 0-33 15,6 0-37-15,1 0-46 0,0 0-72 0,5-3-107 0,1 3-44 16</inkml:trace>
  <inkml:trace contextRef="#ctx0" brushRef="#br0" timeOffset="55187.31">24188 9243 223 0,'0'-4'344'15,"0"4"-113"-15,0 0-86 0,0-4-53 16,0 4-29-16,0 0-20 0,-6 0-11 0,6 4-8 0,0 0-8 16,0 0-4-16,-7-2-1 0,1 6 2 0,6-4-1 15,-7 7 3-15,1-4-2 0,6 0 0 0,-7 0-1 0,7 2-3 16,0 1 1-16,-6-3-3 0,6 5 0 0,0-4-2 15,0-2 0-15,0 5-2 0,0-3 2 0,6-2-1 0,-6 2 0 16,7-1 2-16,-1-3 1 0,1 4 3 0,-1-5 2 0,1 1 1 16,-1-4 3-16,8 0 4 0,-8 0 3 0,7 0 3 15,0-4 1-15,0 1 0 0,-7-5-1 0,7 4 2 0,0-3 2 16,0-1-1-16,-6-2-1 0,-1 3-2 0,8-1-1 0,-14-3 0 16,5 4 0-16,3-1 0 0,-8-3-4 0,7 5-1 15,-2-3 0-15,-5 2-2 0,0 4-1 0,0-4-2 0,0 3-2 16,0 0-1-16,0 0-1 0,0 1-4 0,0 3 0 0,0 0-3 0,0 0-1 0,0 0 1 15,-5 0-4-15,5 7-1 0,-7-3 0 0,7 0 0 16,-8 3 0-16,8-4 1 0,0 4 0 0,-5 2 0 16,5-3 0-16,0 5 0 0,0-3 0 0,0-1 0 0,0 0 0 15,0 5 0-15,5-5-1 0,3 1 0 0,-1-1 1 0,5 0 0 16,-6 0 0-16,14 1 0 0,-7-5-3 0,6 4-6 16,1-3-15-16,0-1-15 0,5 1-21 0,-4 1-23 0,4-2-36 15,2 0-54-15,-2-6-79 0,1 3-146 0,0-3-61 16</inkml:trace>
  <inkml:trace contextRef="#ctx0" brushRef="#br0" timeOffset="55456.99">24664 9220 89 0,'-7'0'323'0,"7"0"-98"0,0 4-72 0,0 0-44 15,0 0-23-15,0-1-11 0,0 5-5 0,0-4-4 0,0 3-4 16,0 3-9-16,7 2-5 0,-7-2-5 0,5 6-3 16,-5-2-1-16,0 1-4 0,0-1-5 0,8 5-8 0,-8-5-2 15,0 5-5-15,0-2-3 0,0 2-2 0,0 0-2 0,0 3-2 16,5-5-1-16,-5 6-2 0,0-5-2 0,0 0 0 0,0 1-3 16,0-5-9-16,8 5-9 0,-8-4-10 0,0-5-9 15,0 2-11-15,0-2-17 0,7 1-23 0,-7-3-26 16,6-5-30-16,0 1-51 0,-6-4-87 0,7 0-90 0</inkml:trace>
  <inkml:trace contextRef="#ctx0" brushRef="#br0" timeOffset="55682.27">24644 9286 300 0,'0'-14'302'0,"6"3"-102"0,-6-1-59 0,7 2-33 0,0 3-22 0,-2-5-17 15,3 10-13-15,-3-6-11 0,3 4-7 0,-1 1-5 16,5-1-8-16,2 4-5 0,-8 0-2 0,7 0-3 0,-7 4-2 16,7-1-2-16,-7 1-2 0,1 4-1 0,0-6-1 15,0 10-2-15,-1-5 0 0,-6 3 0 0,0 2-2 0,0-1 0 16,-6 3-2-16,-1-3 2 0,0 4-2 0,0 0 0 16,1-3 1-16,-7 2-2 0,7 1-5 0,-7-5-9 0,7 5-16 15,-1-4-25-15,7 3-37 0,-7-3-58 0,7-3-98 0,7-2-118 16,-7 3-67-16</inkml:trace>
  <inkml:trace contextRef="#ctx0" brushRef="#br0" timeOffset="56133.57">24931 9389 322 0,'0'-4'316'16,"0"4"-102"-16,0-3-71 0,0 3-38 0,0-4-22 0,6 4-17 15,0 0-13-15,1-3-11 0,0 3-7 0,0-5-9 16,-2 5-5-16,2-2-4 0,-1 2-1 0,1-4 0 0,1 4 1 16,-8-4 1-16,5 0-2 0,-5 4 4 0,0-3 0 15,0-1-1-15,-5 0-1 0,5 0-4 0,-8 4-1 0,1-2-4 16,-6 2-2-16,1 0-2 0,-2 0-3 0,2 0-1 0,-1 2-1 16,0-2 2-16,-1 4-1 0,-5 0-1 0,6 3 0 15,8-3-1-15,-9 4-1 0,0-6 1 0,8 6 1 0,-1-1-1 16,7 1 1-16,-6-1 0 0,6 0-1 0,0 0 1 15,0-3 1-15,6 4-1 0,-6-1 0 0,7-3 0 0,6-1 0 16,0 0 0-16,0-3 0 0,0 0 0 0,0 0 2 0,0 0 1 16,7 0-1-16,-7-3 1 0,6-4 0 0,-5 3 2 15,-2-2 3-15,1 1 1 0,0-2 4 0,1 0 2 0,-8-4 3 16,7 3 2-16,-6 1 2 0,-1-3 2 0,-6 2 2 16,7 1 0-16,-1-1 0 0,-6 4 1 0,0 2-1 0,6-3 0 15,-6 2-3-15,0-1-3 0,0 4-4 0,0 0-5 0,0 0-4 16,0 0-4-16,0 4-3 0,0-1-3 0,0 2 1 15,0 1 0-15,0 2 0 0,0 3 0 0,0-5 1 0,0 2 0 16,7 3 1-16,-7 0 1 0,13 0 0 0,-6 1 0 0,-1-2 0 16,7 0 0-16,0-1-8 0,7 1-13 0,-7 2-21 15,6-1-22-15,1-5-30 0,6 6-45 0,-7-1-61 16,1-4-106-16,-1-3-113 0,1 3-59 0</inkml:trace>
  <inkml:trace contextRef="#ctx0" brushRef="#br0" timeOffset="57142.27">23726 10159 201 0,'0'-8'217'0,"0"1"-42"0,0-1-37 16,0 4-22-16,0-3-13 0,0 4-9 0,0-1-7 15,0 1-12-15,0-1-10 0,0 0-8 0,0 0-5 16,0 4-4-16,0 0-5 0,0-3-5 0,0 3-5 0,0 0-6 0,7 0-5 16,-7 0-3-16,0 0-5 0,0 0-3 0,0 0-3 15,0 0-3-15,0 3-2 0,0-3 0 0,0 4 2 0,0 4 0 16,6-5 2-16,-6 4 4 0,0 0 2 0,0 5 4 0,0-1 3 15,-6 0 2-15,6 4 5 0,0-4 5 0,-7 7-2 16,7-4-2-16,-7 5-2 0,0-1-1 0,1 1-4 0,0-2-2 16,-7 5-7-16,7-3-5 0,-1-2-1 0,-6 6-2 15,6-4-1-15,0-1-2 0,1 0 1 0,-7-4-1 0,8 6 0 16,-3-6 0-16,8-2-1 0,-7-2 1 0,1 1-1 0,-1-3 0 16,7-1 1-16,0 0 8 0,0-4 13 0,0 1 18 15,0-4 18-15,0 0 13 0,0 0 11 0,0-4 9 16,7 1 5-16,-1-1 2 0,1-6-14 0,6 2-14 0,-6 1-14 15,-1-5-10-15,7 2-7 0,0-1-7 0,1-1-4 0,-8 1-7 16,7 0-2-16,-1-3-2 0,2 3 0 0,-1 4-5 0,-1-4-5 16,-5 3-3-16,1 1-5 0,4-1-2 0,-12 6-1 0,7-3-1 15,-1 2-6-15,1 3 2 0,-7-4 2 0,6 8 0 0,-6-4 1 16,5 3-1-16,-5 2 0 0,8-3-2 0,-8 6-3 31,7-4-6-31,-7 3-6 0,6 1-7 0,1-1-6 0,-1 0-5 16,1 0-4-16,6 1-2 0,-7-1 0 0,7 0 1 0,0-4 3 15,0 6 2-15,0-6 7 0,6-3 2 0,-6 3 5 0,8-3 3 0,-2 0 4 0,-6 0 3 16,7-3 5-16,-7 0 4 0,-1-2-1 0,8 1 6 16,-7 1 1-16,-6-4 3 0,6 3 2 0,-8-3 1 0,2-1 4 15,1 1 2-15,-8-1 3 0,5 2 0 0,-5-2 2 0,0 1-2 16,0-1 6-16,0 1-4 0,0 0-4 0,-5 2-3 16,-3 3-2-16,8-2-2 0,-7 4-2 0,2 0-1 0,-2 0-7 15,-6 0 3-15,7 4 1 0,-1-2-1 0,-6 3 1 0,6 2 2 16,1 0 0-16,0-3 0 0,-1 4 1 0,1-1-1 0,-1 1 1 15,7-1-1-15,-7 3 0 0,7-2-1 0,0-1-4 16,7 0-3-16,-7 0-8 0,7 2-9 0,-1-3-11 16,7 2-11-16,0-4-17 0,0 3-17 0,7 0-21 0,-2-2-21 15,2-3-28-15,0 2-39 0,6-4-54 0,-6 0-98 0,6 0-88 16,-7 0-39-16</inkml:trace>
  <inkml:trace contextRef="#ctx0" brushRef="#br0" timeOffset="57794.07">24495 10397 47 0,'-13'0'457'0,"-2"0"-119"16,-3 0-113-16,5 0-76 0,0 4-45 0,-1-4-24 0,-5 2-19 16,6-2-15-16,0 5-12 0,0-2-8 0,6 1-8 0,2 3-6 15,-10-3-5-15,15 3-4 0,-5 0-1 0,5-3-1 16,0 3-2-16,0-2-4 0,5 1-1 0,3-1-1 15,-1-2-2-15,-2 1-4 0,8-2 0 0,-6 3 0 0,6-5 0 16,0 4 2-16,-6-4 0 0,5 0 3 0,-5 0 4 0,-7 0 2 16,7-4 1-16,-7 4 2 0,6 0 1 0,-6 0-1 0,0 0 0 15,0 0 0-15,0 0-1 0,0 0 0 0,0 4-1 16,0-4 1-16,0 0 0 0,0 3-1 0,0 2 1 16,0-5 0-16,0 2 1 0,7 2-1 0,-7 0 0 0,6-4 0 15,1 4 1-15,-1-4 1 0,1 3 1 0,-2-3-1 0,2-3 4 16,7 3 1-16,-7-4 2 0,5 4 4 0,1-8 4 15,0 6 2-15,1-6 2 0,-1 4 3 0,-7-7 0 0,7 3 0 16,0 2 1-16,0-6 2 0,0 1 1 0,-7 0 0 16,1 0 0-16,6-3 0 0,-7 3 0 0,1-3 7 0,-7 2 6 15,7-3 3-15,-2 5 3 0,-5-6-2 0,8 6 1 0,-8 2-3 16,0-3-1-16,0 3-6 0,0 2-6 0,0-2-8 16,0 1-6-16,0 3-3 0,-8 4-4 0,8-4-2 0,0 4-2 15,-5 4-3-15,-2 0-2 0,0 0-2 0,1 3 0 16,-1 1-1-16,1-1 1 0,-1 7 0 0,1-3 2 0,-1 1-1 0,1 2 0 15,-1 1 0-15,7-1 1 0,-6 5-1 0,6-4 1 0,0-1 0 16,6 1 0-16,-6-1 0 0,7 1 0 0,-1-4 0 16,7 4 0-16,0-5 0 0,0 2-1 0,1-1-2 0,4-5-3 15,3 2-3-15,-1-1-2 0,-1-3-4 0,6 0-5 16,-4 0-4-16,-2-4-3 0,0 0-2 0,1 0 0 0,0 0-3 16,-8-4 1-16,8 0-1 0,-7-3 2 0,0 3-1 0,-6-4 1 15,-1 2 3-15,0-2 2 0,1 1 1 0,0-1 4 16,-7-2 1-16,0 1 5 0,0 3 2 0,-7-5 3 0,0 3-1 15,1 1 2-15,6 3 2 0,-13-3 1 0,7 4 0 16,-1-1 2-16,1 0-1 0,-1 4 3 0,0 0-1 0,-6 0 1 16,7 4 0-16,0 0 0 0,-1-1 1 0,7 1-2 0,-5 3 0 15,5 0-3-15,0-2-6 0,5 1-6 0,2 2-4 16,-1 3-9-16,0-7-9 0,7 4-11 0,1-2-12 0,-1 2-16 16,6-5-20-16,-6 1-32 0,6 0-42 0,-6 0-64 0,7-4-103 15,-6 0-68-15</inkml:trace>
  <inkml:trace contextRef="#ctx0" brushRef="#br0" timeOffset="57967.88">24611 10393 433 0,'0'-4'342'0,"0"4"-117"0,0 0-80 15,0-3-49-15,7 3-30 0,6 0-18 0,0 0-15 0,0 0-10 16,7 0-8-16,6 0-7 0,0 3-10 0,6 1-11 15,1 0-14-15,-1 0-22 0,8-2-31 0,-8 3-35 0,7-5-61 16,-7 0-81-16,8 0-102 0</inkml:trace>
  <inkml:trace contextRef="#ctx0" brushRef="#br0" timeOffset="58264.75">25224 10367 399 0,'-7'-3'307'15,"-6"3"-90"-15,0 0-65 0,0 0-40 0,0 0-25 16,0 0-19-16,0 3-12 0,0-3-11 0,0 5-8 0,0-3-11 15,7 2-8-15,-1 4-7 0,-6-5-6 0,6 1 1 0,1 4-2 16,0-1-2-16,-1 0-1 0,1 0-1 0,-1 4 1 0,7-4 0 16,-6 0 3-16,6 2-2 0,0-3-2 0,0 2 0 15,0 3 0-15,6-7-5 0,-6 4 3 0,7-2 2 16,-7-2 1-16,6 0 5 0,7-1 1 0,-7 1 1 0,8 0 3 16,-8 0 6-16,7-4 0 0,0 0-1 0,0 0 1 0,-6 0 0 15,6 0 0-15,0-4 1 0,-7 0-2 0,0 4 1 16,7-4 1-16,-6 4 0 0,0-3 0 0,-7 3-2 0,6-4-2 15,2 4 1-15,-8 0-2 0,0-4-2 0,5 4-3 16,-5 0-2-16,0 0 0 0,0 0-3 0,0-4-3 0,0 4-9 16,0 0-15-16,7 0-10 0,-7 0-14 0,0 0-13 0,6 0-15 15,-6 0-24-15,6 4-37 0,1-4-48 0,-7 0-74 16,0 0-121-16,0 0-56 0</inkml:trace>
  <inkml:trace contextRef="#ctx0" brushRef="#br0" timeOffset="138602.68">8622 17222 102 0,'0'0'130'0,"0"-4"-38"0,0 4-30 0,0-3-23 0,0 3-15 15,0-4-4-15,0 4-2 0,0-4 3 0,0 0 5 16,0 0 11-16,0 4 8 0,0-4 10 0,0 4 6 0,0-2 5 16,0-3 4-16,-7 3 0 0,7-3 0 0,-5 5-2 0,5-3-3 15,-7-1-3-15,1 4 2 0,6-4-6 0,0 4 1 0,-7-4-3 16,7 4-3-16,-7-3-1 0,7-1-3 0,-6 4-1 0,6-3-2 16,0-1 5-16,0 1 6 0,0 3 13 0,-7-4 19 0,7-1 28 15,0 2 33-15,0 0 30 0,0-5 24 0,-6 5 13 16,6 0 10-16,0-6-1 0,-6 6-9 0,6-4-22 0,0 3-30 15,-7 4-30-15,7-3-27 0,0 6-19 0,-6-3-21 0,6 0-16 16,0 4-15-16,0-4-8 16,0 3-9-16,0 1-3 0,0 8-5 0,0-2 1 0,0 9 2 15,0 2 2-15,0 2 3 0,0 2 0 0,0 4-1 0,0 1-1 16,6-1 0-16,-6 1-2 0,7-1-4 0,-1 4-1 0,0-4-1 16,1 0 0-16,-1 1-1 0,1-1-1 0,0 0 0 0,6 0-1 15,-8-3 1-15,2-1-3 0,-1 1-3 0,9 0-1 0,-9 0-6 16,0-5-2-16,1 1-7 0,-1 0-8 0,1-3-12 15,5-1-18-15,-5-3-53 0,0-1-85 0,-1 1-85 16,1-7-83-16,-7-5-112 0,7 4-179 0,-1-7-96 0,0 4-33 16,1-8 22-16</inkml:trace>
  <inkml:trace contextRef="#ctx0" brushRef="#br0" timeOffset="138911.56">8414 17295 247 0,'-7'-8'576'0,"1"-2"-35"0,-1-1-159 0,7 3-131 16,0-3-84-16,7 0-47 0,-1-1-27 0,8 3-11 0,-1-7-5 16,6 5-2-16,8 1-2 0,-2-2-3 0,8 2-5 0,6-1-13 15,-1 3-11-15,2-3-10 0,-8 8-9 0,8-5-5 16,-8 4-4-16,1 4-4 0,0 0-1 0,-13 4 0 0,-2 1 2 15,2 5 4-15,-13 0 12 0,-1 6 12 0,-6-2 11 0,-6 4 11 16,-1 5 9-16,-6-2 11 0,-6 5 4 0,-2-4 1 0,-4 4-10 16,-1-1-11-16,0-3-12 0,0 4-10 0,-7-4-10 0,1 0-15 15,5 0-21-15,2-3-36 0,-2 3-49 0,8-5-58 16,-7 2-54-16,13-4-52 0,0-1-51 0,6-7-63 0,7-3-79 16,0 0-120-16,7-4-39 0,-1 0 14 0</inkml:trace>
  <inkml:trace contextRef="#ctx0" brushRef="#br0" timeOffset="139114.62">9098 17398 731 0,'-7'0'795'16,"1"-4"-23"-16,0 4-153 0,-1 0-144 0,7 0-127 0,0 4-152 16,0-4-86-16,0 3-44 0,0-3-24 0,7 0-11 0,5 4-5 15,1-4-4-15,7-4-4 0,1 4-6 0,3-3-6 0,10-4-5 16,-2-2-13-16,0 3-22 0,8-2-39 0,-8-3-56 15,1 7-64-15,-1-4-52 0,1 6-53 0,-1-5-44 0,-6 2-36 16,0 2-29-16,-6 3-26 0,-7 0-42 0,0 3-47 0,-13 2-2 16</inkml:trace>
  <inkml:trace contextRef="#ctx0" brushRef="#br0" timeOffset="139255.28">9242 17537 167 0,'-26'11'489'0,"-2"-1"-81"0,3 2-71 0,-1-5 13 0,7 1 2 15,-1-1 3-15,7 0 1 0,0-4-7 0,0 1-15 0,6 0-16 16,7 0-62-16,0-4-120 0,0 0-66 0,0 0-36 0,14 0-19 15,-1 0-8-15,6-8-7 0,1 4-6 0,7-3-13 0,4-1-22 16,9-6-38-16,-2 3-49 0,8 0-60 0,-7 1-59 0,6-2-55 16,1 2-51-16,0-1-59 0,-1 0-71 0,-5 0-109 15,5 3-35-15,-13-4 14 0</inkml:trace>
  <inkml:trace contextRef="#ctx0" brushRef="#br0" timeOffset="139677.1">10219 17149 418 0,'-20'-9'718'15,"1"3"-63"-15,-8 2-136 0,8 0-101 0,-8 1-60 0,8 6-25 16,0-3-45-16,6 4-115 0,-1 3-66 0,1 1-35 0,7 3-23 16,-1-1-12-16,1 2-3 0,12 3-9 0,-6-1-3 0,7 3-4 15,6 3-6-15,-7 2-5 0,13-4 0 0,-4 4 0 0,3-4-5 16,-5 1 3-16,7 3 2 0,-1-5 2 0,-6 2 3 15,8 0 1-15,-9-2 2 0,0 2-3 0,3-1 3 0,-10 1 0 16,3 0 1-16,-2-2-2 0,-6 2-1 0,0-5-1 0,0 5-2 16,-6-1 1-16,-2-3-2 0,3 2-4 0,-2-1-5 0,-1-2-9 15,3-6-16-15,-8-1-36 0,0 0-59 0,6 1-75 0,-6-5-63 16,0 1-53-16,0 0-42 0,-7-8-31 0,7 0-21 0,-5-3 5 16,-2-1 38-16,0 1 67 0,0-4 68 0,-6 0 69 15,0-3 61-15,7-1 58 0,-7-4 44 0,6 2 31 0,1-2 19 16,5 1 10-16,1-4 0 0,1-1 3 0,5 1 3 0,1 1-2 15,6-2 3-15,-7 2 3 0,14-4 6 0,-7 2 2 0,6 0-5 16,1 2-10-16,5 3 3 0,1-4 52 0,1-1 34 0,5 3 16 16,1-3 10-16,-1 0 4 0,7 6 2 0,0-5-3 15,7 3-20-15,5 2-69 0,2-6-45 0,5 5-22 0,-5 0-15 16,12-1-22-16,-7 5-35 0,7-1-47 0,-6 4-48 0,7-4-40 16,-8 4-42-16,7-4-57 0,-6 5-93 0,-8-1-150 0,2 3-57 15,-8 0-4-15</inkml:trace>
  <inkml:trace contextRef="#ctx0" brushRef="#br0" timeOffset="140102.51">10687 16852 181 0,'-13'-4'597'0,"7"0"7"0,-1 0-152 16,1 1-175-16,0 3-88 0,6-4-25 0,0 8-11 0,0-4-7 15,0 7 2-15,0 1 0 0,6 3 16 0,0 4 13 0,7 2-28 16,0 5-35-16,-7 1-21 0,7 2-10 0,0 4-10 15,2 1-9-15,-4-1-19 0,3 4-12 0,4 4-6 0,-3-4-11 16,-3 4-3-16,1-6-3 0,-6 3-3 0,6-5-4 0,0 4-2 16,-7-3 3-16,7-4-2 0,-6-1-2 0,-7 1 1 0,7-4 4 15,-1-5 5-15,-6 6 9 0,0-4 8 0,0-8 9 0,0-1 13 16,0 2 13-16,0-5 10 0,-6-4 6 0,6 2 4 16,-7-5-4-16,7-5-8 0,-7 2-8 0,7-4-12 0,-7-1-10 15,7 1-15-15,0-4-5 0,0-4-11 0,0 4-1 0,7-7-3 16,-7 3-1-16,14 0 1 0,-8 1-2 0,7-5 3 0,6 5-2 15,2-1-1-15,4 1-2 0,1-1 3 0,0 1-3 0,7 2-1 16,-1 2-2-16,1-2 0 0,0 5 0 0,6 3-1 16,-7 0-2-16,1 4 0 0,-1 0 1 0,-6 8-2 0,0-4 1 15,0 3-3-15,-13 1-2 0,7-2-2 0,-7 5-4 0,-6 1-2 16,-2-2-2-16,-5 5 1 0,0-1-2 0,-12 5 0 0,6-4-2 16,-14 4-1-16,0-2 3 0,-6-3-1 0,0 6-2 0,0-6-2 15,-6 1-2-15,6-1-2 0,0 1-5 0,0-3-1 0,0-6-13 16,6 2-20-16,1-5-34 0,5 1-55 0,9 0-58 15,-10 0-54-15,15-2-45 0,0-2-41 0,0-2-39 0,7-6-38 16,6 4-32-16,1-3-51 0,5-3-30 0,-6 2 7 0</inkml:trace>
  <inkml:trace contextRef="#ctx0" brushRef="#br0" timeOffset="140777.85">11665 17195 176 0,'-7'-2'531'0,"-6"-3"-59"0,6 3-167 16,-6-3-133-16,6 5-79 0,-6 0-42 0,1 0 24 0,5 5 43 15,-6-3 24-15,0 3 13 0,0 1 7 0,0 2 3 0,0 3 3 16,0 3-2-16,0-2-44 0,0 2-57 0,6 1-29 0,1-1-16 0,-1 1-9 16,7-1-6-16,-7 1-3 0,7-1-1 0,7 3-1 15,-7-7 0-15,7 5 0 0,-1-4 1 0,1-1 0 0,-1-2 1 16,1-1 1-16,-1-3-1 0,1 4 2 0,6-6-1 0,0-2 1 15,0 0-1-15,0-2 0 0,0-3 0 0,0 2 1 0,0-4 2 16,0-1 4-16,0 1 13 0,-7-4 17 0,8-1 21 0,-7 2 21 16,6 0 18-16,-7-7 10 0,0 8 6 0,0-3-1 15,1-3-8-15,-7 1-16 0,7-1-19 0,0 1-22 0,-1-1-15 16,0 0-10-16,-6 3-8 0,6 3-4 0,1-7-5 0,6 5-1 16,-7 1 0-16,1 2-1 0,7-3-3 0,-8 4-1 0,7 0-1 15,0 2 0-15,-6 2 3 0,6 3-1 0,0-3 0 0,-1 3 0 16,-5 3-2-16,6 0 0 0,0 2 3 0,0 2-4 0,0 0-3 15,0 0 1-15,0 5-5 0,0-2 1 0,0 1 2 16,0 1 1-16,0-1 0 0,1-1 1 0,-1 2 1 0,-1 2 0 16,-5-6 3-16,5-1 0 0,2 0 0 0,-1 0-9 0,-7 1 4 15,0-4 3-15,7-1-1 0,-6 1 1 0,0-4 2 0,0 0-1 16,-1 0 0-16,1-4 9 0,-7-3-6 0,6 3-1 16,-1-3 0-16,3 0-2 0,-2-4 0 0,1 0 0 0,0 0 9 15,-7-1-5-15,6 2-2 0,1-1-2 0,-7-1-1 0,6 1 2 16,-6 4-1-16,0-4-1 0,7 0-9 0,-7 1 4 0,0 1 4 15,0-1-1-15,0 3 2 0,0-5 0 0,0 5 1 0,0 0 1 16,0 4-1-16,-7-1-1 0,7 0-1 0,0 0 0 0,0 1-1 16,0 3 0-16,0 0-1 0,7-5 1 0,-7 5-1 15,0 0 1-15,0 0 2 0,0 5 0 0,0-5 1 0,0 3-1 16,0-3 0-16,6 4 0 0,-6 4 2 0,6-5-2 0,-6 1 1 16,7 3 0-16,-7-4-1 0,6 6 1 0,1-3 1 0,0-2 2 15,-7 0-3-15,6 2 2 0,1-1-1 0,-1-1 1 0,1-1 1 16,-7 1 0-16,6-1 1 0,0 1 0 0,1-1 1 15,0 1 0-15,0 4-1 0,-2-5-2 0,10 2-2 0,-10 2 1 16,3-5 0-16,4 6-2 0,-6 0-2 0,1-1 1 0,6-1 0 16,-6 6 8-16,-1-4-6 0,7 3-9 0,-7 0-11 0,8-4-17 15,-1 4-36-15,-7-4-58 0,6 4-65 0,2-4-68 0,-7 4-46 16,6-3-41-16,-7 0-39 0,7-5-38 0,0 1-23 0,0 3-25 16,-6-7-29-16,6 3-13 0</inkml:trace>
  <inkml:trace contextRef="#ctx0" brushRef="#br0" timeOffset="141136.54">12947 17247 35 0,'-6'-3'476'0,"6"3"-99"0,0-3-125 0,0 3-97 16,0 3-61-16,0-3-33 0,0 3-13 0,6 5-7 15,-6-2-2-15,6 6 0 0,1-1 1 0,-1 0 0 0,1 3 2 16,-1 1 23-16,1 4 14 0,0-5 5 0,-7 5 0 0,0 3-3 15,0-4-2-15,0 3-1 0,-7 2-8 0,7-2-24 0,-13 1-22 0,6 1-13 16,-6-1-11-16,1 0-7 0,-8 0-4 0,0 0-10 16,2 0-14-16,-3-4-18 0,-5 0-13 0,7-3-16 0,-7 0-17 15,6-9-26-15,1 6-41 0,-1-9-52 0,7-3-79 0,-6 4-115 16,5-4-54-16</inkml:trace>
  <inkml:trace contextRef="#ctx0" brushRef="#br0" timeOffset="141436.53">13605 16767 143 0,'-6'-7'536'0,"-1"0"-30"0,1 3-179 16,-1-3-144-16,7 3-83 0,0-3-45 0,0 3-20 16,7 0-1-16,-1 0 6 0,7-3 16 0,0 4 24 0,7-4 13 15,-1 3 7-15,8 0 2 0,-2-3-2 0,8 0-11 0,6 2-10 16,0-1-21-16,0-2-28 0,6 5-14 0,1-5-13 16,-7 2-19-16,6-2-25 0,-12 4-32 0,7-4-35 0,-8 5-39 0,0-1-47 15,-6 0-60-15,-6 1-70 0,0 0-104 0,-7 3-72 16,-6 0-24-16</inkml:trace>
  <inkml:trace contextRef="#ctx0" brushRef="#br0" timeOffset="141646.54">13899 16683 119 0,'-13'4'516'0,"-2"-1"-87"0,9 1-145 16,0 0-113-16,-1 3-69 0,1 0-31 0,6 4-10 0,0 0 31 16,0 4 49-16,6-4 24 0,-6 3 15 0,7 6 9 15,-1-3 1-15,0 2 4 0,2 3 3 0,-1 0-29 0,6 3-47 16,-8 0-23-16,8 2-15 0,-6-2-10 0,6 1-7 0,-6 3-12 0,-1 1-16 15,1-1-15-15,-1 1-8 0,0 2-6 0,1-3-3 0,0 1-9 16,-1 0-6-16,1-1-22 0,-7-4-34 0,6 0-43 0,1 5-46 16,-7-8-42-16,5 4-41 0,3-8-36 0,-3-4-49 15,2 1-61-15,1-4-90 0,5-3-66 0,-7-6-19 0</inkml:trace>
  <inkml:trace contextRef="#ctx0" brushRef="#br0" timeOffset="141836.53">14283 17090 18 0,'0'-11'643'0,"0"-1"20"15,0 2-41 1,0-2-197-16,6 5-164 0,7-3-72 0,-7 2-16 0,13-3-9 16,2 1-6-16,-2 1-12 0,7 3-10 0,0-5-2 0,13 3-3 15,-7 1-44-15,7 3-63 0,8-3-69 0,-8 0-80 16,0 3-72-16,0 0-59 0,-1-4-51 0,2 5-49 0,-8-1-55 15,1 4-55-15,-14 0-58 0,1 0-34 0,-13 0 11 0</inkml:trace>
  <inkml:trace contextRef="#ctx0" brushRef="#br0" timeOffset="141976.53">14419 17170 95 0,'-19'11'566'0,"5"-4"-13"0,0 0-160 0,2-3-161 0,6 0-105 15,0 0-42-15,6-4 38 0,6 0 28 0,-6 0 19 16,6 0 9-16,6-4 5 0,9 4 3 0,-1-4-2 0,5 0-15 15,2 2-71-15,11-5-72 0,-5 2-79 0,13-2-71 0,-1 3-58 16,1-7-44-16,6 1-39 0,0-2-51 0,0-2-77 0,1-1-119 16,-1 4-45-16,-7-4-8 0</inkml:trace>
  <inkml:trace contextRef="#ctx0" brushRef="#br0" timeOffset="142406.53">15318 16819 250 0,'-7'-8'590'0,"1"1"-18"16,6-1-177-16,0 2-148 0,0-2-96 0,6 0-46 0,7 1-7 15,-6 0 54-15,13 0 27 0,-8-1 7 0,8 5 4 0,6-5 3 16,-7 1-1-16,8 3-3 0,-1 0-23 0,0 1-69 0,6 3-45 16,-6-4-23-16,7 4-12 0,-7 0-4 0,6 0-2 15,-6 4 1-15,-6-1 3 0,6 1-9 0,-7 4 1 0,-6-1 1 16,2 4 4-16,-10 0 0 0,1 3 1 0,-6 6 0 0,-6-3-6 16,1 2 13-16,-10 3 1 0,-11 4 0 0,7-1-2 0,-7 4-3 15,-7-3 2-15,1 3 2 0,-7 0 3 0,-1 0 1 0,8 0-1 16,-6-2 3-16,4 2 5 0,2-3 2 0,-1-1-2 0,8-3-3 15,-2-1 1-15,8 2-5 0,6-4-4 0,0-1-6 16,-1-3-3-16,9 0-4 0,-2-5-2 0,7 2-1 0,0-3-4 16,7-1 2-16,6 4 2 0,0-9-4 0,12 5-8 0,2-5-9 15,5-3-18-15,7 0-34 0,7-3-77 0,-1-1-86 0,0-3-73 16,8-5-64-16,-1 2-66 0,0-2-79 0,0-5-117 0,0-2-67 16,-7 1 17-16</inkml:trace>
  <inkml:trace contextRef="#ctx0" brushRef="#br0" timeOffset="142676.53">16158 16911 644 0,'-33'0'745'0,"-6"0"11"16,7 0-185-16,-1 6-159 0,1 1-119 0,5 5-68 0,8-1-40 15,0 3-24-15,5 1-27 0,1 3-35 0,0 1-10 0,7-1-20 16,6 4-29-16,0-1-19 0,6 6-8 0,1-5 0 0,5 4-7 16,9-5 7-16,-2 4-6 0,7-5-6 0,0 1-1 15,0-6-1-15,7 0-3 0,-1-4-5 0,0-4 6 0,1-4 3 16,0 1 2-16,0-4 2 0,-1-4-2 0,1-3 2 0,-1 0 4 15,2-5 3-15,-9-5 3 0,1 2 5 0,0-3 7 0,-13 0 4 16,7-1 5-16,-7-3 6 0,-8 0 0 0,2 0-4 0,-7 0-3 16,-7-3-6-16,2 2-7 0,-8-2-7 0,-7 2-5 0,7 2-6 15,-13 3-7-15,0-1-6 0,1 2-11 0,-9 1-12 0,15 1-13 16,-8 0-16-16,2 9-33 0,12-5-75 0,0 7-83 0,6 0-71 16,0 0-63-16,7 4-78 0,14 0-114 0,-8 0-117 0,14 4-43 15,-8 0 27-15</inkml:trace>
  <inkml:trace contextRef="#ctx0" brushRef="#br0" timeOffset="142936.53">16712 16961 627 0,'-13'4'763'0,"0"4"17"0,-1-1-152 0,1 3-195 0,7 2-143 16,-7-1-98-16,7 0-54 0,6 3-27 0,-7-3-15 16,7 7-16-16,7-3-8 0,-1 0-5 0,7 3-24 0,0 1-19 15,14-1-11-15,-8 0-6 0,13 0-3 0,-6 1-2 0,14-4 0 16,-8-1-2-16,7-3 2 0,0 0 1 0,0-3 0 0,0-1 2 15,0-3 1-15,0-4 10 0,-6 0-3 0,-1-4 2 0,1 1 1 16,-15-1 2-16,10-4 2 0,-15 1 2 0,-1-3 3 16,1-2-11-16,-13-2 5 0,0-2-3 0,-6 3-3 0,-1-7-1 15,-12 3-2-15,6-2-2 0,-13-3-3 0,0 4-9 0,-7 0-6 16,1-1-9-16,-7 2-11 0,6-6-23 0,-6 4-46 0,6 5-66 16,1-5-69-16,-1 5-57 0,8 3-54 0,5-4-52 0,7 5-63 15,0-2-79-15,7 1-95 0,6 1-15 0,6-2 31 16</inkml:trace>
  <inkml:trace contextRef="#ctx0" brushRef="#br0" timeOffset="143206.54">17174 16569 523 0,'-6'-10'671'0,"-1"-1"-22"16,1 3-196-16,-8 1-163 0,7 3-111 0,1 0-53 0,-1 4 17 16,1-2 17-16,0 4 5 0,0-2-3 0,-1 4-2 15,7 0-4-15,0 3-4 0,0 1-14 0,7-2-55 0,-7 6-37 16,12-5-22-16,1 1-13 0,0-1-3 0,1-4-4 0,5 1-2 15,-1-4-1-15,3 0 4 0,-1 0-1 0,-8-4 5 16,8-3 5-16,0 0 7 0,-7-1 9 0,-1 1 7 0,2-7 6 16,-8 3 12-16,7-1 0 0,-5-2-3 0,-8-1-5 15,0 5-7-15,0-6-8 0,-8 2-8 0,1-1-6 0,1 1-15 16,-7 3-2-16,0-1-5 0,-6 2-8 0,-1 3-12 0,7 3-16 16,-6 0-17-16,12 4-33 0,-6 0-65 0,7 4-76 15,-1 0-68-15,14 3-53 0,-1 3-49 0,7 2-55 0,0 3-79 16,6-1-110-16,1 4-23 0,6 0 33 0</inkml:trace>
  <inkml:trace contextRef="#ctx0" brushRef="#br0" timeOffset="143426.53">18190 16680 349 0,'6'-11'820'0,"1"0"17"0,-7-1 7 15,-7 2-229-15,-6 3-237 0,1-1-176 0,-15 0-82 0,-5 8-41 16,0 0-19-16,-14 4-11 0,0 3-1 0,0 5 7 0,1 2 8 15,-1 5 7-15,7 2-7 0,0 5-4 0,7 0-3 16,5 3-3-16,2 4-2 0,11 0-10 0,8-1-11 0,-1 2-5 16,14-1-6-16,-1 4-4 0,13-8-2 0,1 5-1 0,13-9-5 15,6 0 1-15,7 0 0 0,-1-2-2 0,14-8-2 0,6 2-5 16,1-5-13-16,11-4-18 0,2-1-19 0,-1-5-26 0,-7-2-59 16,8 0-113-16,-8-2-118 0,-6-5-160 0,0-5-169 15,-13 1-99-15,1-3-40 0,-14 2-14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9-29T16:37:02.22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547 3026,'-24'0,"24"-25,-25 25,25 25,-25-25,25 25,-25 0,25 0,-25-1,1-24,24 25,-25 0,25 0,-25-25,0 25,25 24,-25-24,1 0,-1 0,0-1,0 26,0-25,1 0,-1-1,0 1,0 25,0-25,1-1,-1 1,25 0,-25-25,25 25,-25 0,25 0,-25-25,25 24,0 1,25-25,0 0,0 0,0 0,-1 0,1 0,0 0,0 0,0 0,24 0,-24 0,0 0,24 0,-24 0,25 0,-25 0,24 0,-24 0,25 0,-26 0,1 0,25 0,-25 0,-1 0,1 0,0 0,0 0,0 0,-1 0,1 0,0 0,0 0,-25-25,0 1,0-1,-25 25,25-25,0 0,-25 0,25 0,-25 1,25-1,0 0,0-25,0 26,-24-1,24 0,0 0,-25-24,25 24,-25 0,25 0,0-24,0 24,-25 0,25 0,0 0,0 1</inkml:trace>
  <inkml:trace contextRef="#ctx0" brushRef="#br0" timeOffset="1071.83">4465 3101,'-25'0,"1"0,-1 0,0 0,25 24,-25-24,0 0,25 25,-24-25,24 25,-25-25,0 25,0-25,25 25,-25-25,25 24,-24 1,24 0,0 0,0 0,0-1,0 1,0 0,0 0,0 0,24-25,-24 24,25-24,-25 25,0 0,25-25,0 25,-25 0,25-25,-1 24,1 1,0-25,0 25,0-25,-1 0,-24 25,25-25,0 0,0 0,-25-25,25 25,-25-25,0 0,-25 1,0 24,25-25,-25 25,25-25,0 0,25 25,-25-25,25 25,0 0,-25-24,24 24,-24-25,25 25,-25-25,25 25,0 0,0 0,-1 0,1 0,-25 25,25-25,0 0,0 25,-1-1,1 1,-25 0,0 0,25 0,-25-1,25 1,-25 0,25 0,-25 0,0 0</inkml:trace>
  <inkml:trace contextRef="#ctx0" brushRef="#br0" timeOffset="1711.76">5433 3398,'24'0,"1"0,0 0,0 0,0 0,-1 0,1 0,0 0,0-25,0 25,-1 0,1 0,0 0,0 0,0 0,-1-24,1 24,0 0,0 0,0 0,-1 0,1 0,0 0,-25-25,25 25</inkml:trace>
  <inkml:trace contextRef="#ctx0" brushRef="#br0" timeOffset="2124.46">5457 3522,'0'0,"0"25,25-25,0 0,0-25,0 25,-1 0,1 0,0 0,0 0,0 0,-1-25,1 25,25 0,-25 0,-1-24,1 24,25 0,-25 0,-1-25,1 25,0 0,0 0</inkml:trace>
  <inkml:trace contextRef="#ctx0" brushRef="#br0" timeOffset="3533.84">7293 2977,'0'-25,"-25"25,0 0,1 0,24 25,-25-25,0 0,0 0,25 24,-25-24,25 25,0 0,-25-25,25 25,0 0,-24-1,24 1,0 0,0 0,0 0,-25-1,25 1,0 0,-25 0,25 0,0-1,0 26,0-25,-25 0,25-1,0 26,0-25,0 0,0-1,0 26,0-25,0 25,0-26,25 1,-25 25,25-25,0-1,-1 1,1 0,0 0,0 0,0-1,0-24,-1 25,26-25,-25 0,0 0,24 0,-24 0,0 0,24 0,-24 0,0-25,25 25,-26 0,1-24,25 24</inkml:trace>
  <inkml:trace contextRef="#ctx0" brushRef="#br0" timeOffset="4473.83">7640 3200,'-25'0,"25"25,0-1,0 1,25 0,-25 0,25 0,0-1,-25 1,25-25,-25 25,24 0,-24 0,25-1,0 1,-25 0,0 0,25 0,-25-1,25-24,-25 25,0-50,0 1,-25 24,0-25,25 0,-25 25,25-25,0 0,-25 25,25-24,-24 24,24-25,0 0,0 0,-25 25,25-25,0 1,-25 24,25-25,0 0,0 0,0 0,0 1,0-1,0 0,0 0,0 0,25 25,-25-24,25 24,-1-25,1 25,-25-25,25 25,0 0,0 0,-1 0,1 0,0 0,0 0,-25 25,0 0,25-1,-25 1,0 0,0 0,0 0,0-1,0 1,0 0,-25 0,0 0,0-1,0-24,50 0,0 0,0 0,0 0,-1 0,1 0,0 25,0-25,0 25,-1-25,-24 25,25-25,0 25,-25-1,25 1,-25 0,0 0,0 0,-25-1,0 1,0-25,1 25,-1-25,0 25,-25-25,26 25,-1-25,-25 25,25-25,1 0,-1 0,0 0,0 0,0 0,1 0</inkml:trace>
  <inkml:trace contextRef="#ctx0" brushRef="#br0" timeOffset="4817.86">8558 3423,'25'0,"0"0,-1 0,1 0,0 0,0 0,0 0,-1 0,1 0,0 0,0 0,24 0,-24-25,0 25,0 0,0 0,-1 0,1 0,0 0,0 0</inkml:trace>
  <inkml:trace contextRef="#ctx0" brushRef="#br0" timeOffset="5542.35">9302 3200,'0'25,"0"-1,0 1,0 0,0 0,0 0,0-1,0 1,0 0,0 0,0 0,-25-1,25 1,0 0,0 0,0 0,0-1,0 1,0 0,0 0,0-50,0 0,0 0,25 1,-25-1,0 0,0 0,0 0,0 1,25-1,-25 0,0 0,0 0,0 1,25-1,-25 0,0 0,0 0,0 1,25-1,-25 0,0 0,24 0,-24 1,0-1,25 25,-25-25,25 25,0 0,0 25,-25 0,24-25,-24 24,25 1,-25 0,25 0,-25 0,25-25,0 24,-25 1,24 0,1 0,0 0,-25-1,25 1,0 0,-1 0,1 0,-25-1,25-24,0 25,0-25,-25 25,24-25,-24 25,25-25,-25 25,25-25,-25-25</inkml:trace>
  <inkml:trace contextRef="#ctx0" brushRef="#br0" timeOffset="5810.01">9426 3373,'25'0,"0"0,0 0,-1 0,1 0,0 0,0 0,0 0,-1-24,1 24,0 0</inkml:trace>
  <inkml:trace contextRef="#ctx0" brushRef="#br0" timeOffset="6393.42">9848 2828,'25'0,"-1"0,1 0,0 0,0 0,0 0,-1 0,1 0,25 0,-25 0,-1 25,26-25,-25 0,24 24,-24 1,25-25,-25 25,24 0,-24 0,0-1,25 1,-26 0,1 0,0 0,0 24,-25-24,0 25,25-1,-25-24,0 25,0-1,-25-24,0 25,0-26,0 1,25 25,-24-25,-1-1,0-24,0 25,0 0,1-25,-1 25,0-25,0 25,0-25,0 0,1 0,24 25,-25-25,0 0,0 0</inkml:trace>
  <inkml:trace contextRef="#ctx0" brushRef="#br0" timeOffset="7304.71">11038 2778,'-24'0,"24"25,-25-25,0 0,0 25,0-25,1 25,-1-25,25 24,-25-24,25 25,-25-25,25 25,0 0,-25-25,25 25,0-1,0 1,0 0,-24 25,24-26,0 1,0 25,0-25,0 24,0-24,0 25,0-26,0 26,24-25,1 0,0-1,0 26,0-25,24 0,-24-25,0 24,24 1,-24 0,25-25,-25 25,24-25,-24 0,25 0,-1 0,-24 0,25 0,-1-25</inkml:trace>
  <inkml:trace contextRef="#ctx0" brushRef="#br0" timeOffset="7848.41">11361 2803,'25'0,"0"0,-1 0,1 0,0 0,0 0,0-25,-1 25,1 0,25 0,-25 0,-1 0,26 0,-25 0,0-25,24 25,-24 0,0 0,0 0</inkml:trace>
  <inkml:trace contextRef="#ctx0" brushRef="#br0" timeOffset="8132.65">11609 2778,'-25'25,"25"0,0 0,0-1,0 1,0 0,0 0,25 0,-25-1,0 1,0 0,0 25,0-26,0 1,25 25,-25-25,0-1,0 1,0 25,0-25,0-1,25 1,-25 0,0 0,0 0,24-25</inkml:trace>
  <inkml:trace contextRef="#ctx0" brushRef="#br0" timeOffset="8603.79">11981 3373,'0'-24,"25"24,-25-25,25 25,-1-25,1 25,0 25,0-25,-25 25,25-25,-25 24,0 1,0 0,0 0,0 0,-25-25,0 24,25 1,-25-25,25 25,-25 0,1-25,24 25,-25-25,0 24,0 1,50-25,0 0,0 0,-1 0,26 0,-25 0,0 0,24 0,-24 0,0 0,24 0,-24 0,25 0,-25 0,24 0,-24 0,25 0</inkml:trace>
  <inkml:trace contextRef="#ctx0" brushRef="#br0" timeOffset="8948.26">12601 3175,'-25'0,"1"0,48 0,1 0,0 0,0 0,0 0,-1 0,1 0,0 0,0 0,24 25,-24-25,25 0,-25 0,24 0,-24 0,25 0,-26-25,1 25,25 0,-25 0,-1 0,1 0,0 0</inkml:trace>
  <inkml:trace contextRef="#ctx0" brushRef="#br0" timeOffset="9307.49">13296 2853,'0'0,"24"0,1 0,0 0,0 0,0 0,-1 0,1 0,25 0,-25 0,0 0,24 0,-24-25,25 25,-26 0,26 0,-25 0,0 0,-1 0,26 0,-25 0,0-25,-1 25,1 0,0 0</inkml:trace>
  <inkml:trace contextRef="#ctx0" brushRef="#br0" timeOffset="9619.79">13544 2853,'-25'0,"25"24,0 1,0 0,0 0,25-25,-25 25,0-1,0 1,0 0,0 0,25 0,-25-1,0 1,0 0,0 25,24-26,-24 1,0 0,0 0,0 0,0-1,0 1,0 0,25 0,-25 0,0-1</inkml:trace>
  <inkml:trace contextRef="#ctx0" brushRef="#br0" timeOffset="9906.79">14015 3225,'0'24,"0"1,0 0,0 0,0 0,25-1,-25 1,0 0,0 0,25-25,-25 25,24-1,-24 1,25 0,-25 0,25 0,-25-1</inkml:trace>
  <inkml:trace contextRef="#ctx0" brushRef="#br0" timeOffset="10583.55">14089 2406,'25'0,"0"0,0 25,0-25,-1 0,1 25,0-25,25 0,-26 24,1-24,25 25,-25-25,-1 25,26 0,-25 0,0-1,24 1,-24 0,0 25,0-25,0 24,-1-24,1 25,0-1,-25-24,0 25,0-1,0 26,0-26,0 1,-25-1,25 1,-25 0,1-1,-1 1,0-25,0-1,0 1,1 0,-1 0,0 0,0-25,0 24,0-24,1 25,-1-25,0 0,0 0,0 0,1 0</inkml:trace>
  <inkml:trace contextRef="#ctx0" brushRef="#br0" timeOffset="11767.73">14710 3249,'24'0,"1"0,0 0,0 0,0 0,-1 0,1 0,0 0,0 0,24 0,-24 0,25 0,-25 0,-1 0,26 0,0 0,-26 0,26-24,-25 24,0 0,24 0,-24 0,0 0,0 0,-1 0,1 0</inkml:trace>
  <inkml:trace contextRef="#ctx0" brushRef="#br0" timeOffset="12719.63">16148 2877,'-25'0,"25"25,0 0,0 0,0 0,0-1,0 1,0 0,0 0,0 0,25 24,-25-24,0 25,0-26,0 1,0 25,0-25,0-1,25 1,-25 0,0 0,0 0,0-1,0 1,25-25,-25-25</inkml:trace>
  <inkml:trace contextRef="#ctx0" brushRef="#br0" timeOffset="13436.46">16173 2952,'0'0,"0"-25,0 0,0 0,25 25,0-24,-1 24,-24-25,25 25,0 0,0 0,0 0,-1 0,1 0,0 0,-25 25,25-25,-25 24,0 1,25 0,-25 0,0 0,0-1,0 1,0 0,-25 0,0 0,0-1,0-24,25 25,-24-25,-1 0,25-25,25 25,-1-24,1 24,0 0,0 0,0 0,-1 0,1 0,0 24,0-24,0 0,-1 0,1 25,0-25,-25 25,0 0,25-25,-25 25,0-1,0 1,-25 0,25 0,-25-25,0 25,1-25,-1 24,-25-24,25 0,1 25,-1-25,0 0,0 0,0 0,1 0,-1 0,0 0,0 0,0 0,25-25</inkml:trace>
  <inkml:trace contextRef="#ctx0" brushRef="#br0" timeOffset="14546.03">17388 2679,'-24'0,"-1"0,25 25,-25-25,0 0,0 0,25 25,-24-25,-1 0,25 24,-25-24,25 25,-25 0,25 0,-25 0,25-1,-24 1,24 0,0 0,0 0,0-1,-25 1,25 0,0 0,0 0,-25 24,25-24,0 0,0 0,0 24,0-24,0 0,0 0,0 24,25-24,-25 0,25 0,-25-1,24 1,1-25,-25 25,25 0,0 0,0-25,-1 24,1 1,0-25,0 0,0 25,24-25,-24 0,0 0,0 0,-1 0,1 0,0 0,0 0,0 0,-1 0,1 0,0 0,0 0,0 0,-25-25</inkml:trace>
  <inkml:trace contextRef="#ctx0" brushRef="#br0" timeOffset="23401.07">17562 2902,'25'0,"0"0,-1-25,1 25,0 0,0 0,0 0,0-24,-1 24,1 0,0 0,0 0,0 0,-25-25,24 25,1 0,0 0,0 0,0 0,-1 0,-24-25,25 25</inkml:trace>
  <inkml:trace contextRef="#ctx0" brushRef="#br0" timeOffset="23757.64">17835 2877,'0'25,"0"0,0 0,0 0,0-1,0 1,0 0,0 0,0 0,0-1,0 1,0 0,0 0,0 0,0-1,25 1,-25 0,0 0,0 0,0-1</inkml:trace>
  <inkml:trace contextRef="#ctx0" brushRef="#br0" timeOffset="24321.74">18108 3274,'-25'-25,"25"1,25-1,0 25,-1 0,1 0,0 0,0 0,0 25,-25-1,0 1,0 0,-25 0,0-25,25 25,-25-25,0 24,1-24,-1 25,0-25,0 25,0-25,1 25,-1-25,25 25,25-25,-1 0,1 0,0 0,0 0,0 0,-1 0,26 0,-25 0,0 0,-1 0,1 0,0 0,0 0,0-25,-1 25,1 0,0 0,0 0,-25-25</inkml:trace>
  <inkml:trace contextRef="#ctx0" brushRef="#br0" timeOffset="24965.5">18653 3299,'0'-25,"25"25,-25-25,25 25,-25-24,25 24,-25-25,25 25,-25-25,24 0,1 0,-25 1,0-1,25 0,-25 0,0 0,0 1,0-1,0 0,0 0,0 0,0 1,0-1,0 0,-25 0,25 0,-25 1,25-1,-24 0,-1 25,25-25,-25 0,0 25,0-25,1 25,-1 0,0 0,0 0,25 25,0 0,0 0,0 0,0 0,0-1,0 1,0 0,0 0,0 0,0-1,0 1,0 0,0 0,0 0,0-1,0 1,25 25,-25-25,25-1,-25 1,25 0,-1 0,1 0,0-1,0 1,0-25,-1 25,1-25,0 0,0 0,0 0</inkml:trace>
  <inkml:trace contextRef="#ctx0" brushRef="#br0" timeOffset="25453.62">19001 3150,'0'25,"25"-25,-25 25,24 0,-24-1,0 1,25 0,-25 0,0 0,0-1,0 1,0 0,0 0,0 0,0-50,0 0,0 0,0 0,0 1,0-1,25 25,-25-25,25 0,0 25,-1 0,1 0,0 0,0 25,0 0,-1 0,1-1,0 1,0 0,-25 0,25-25,-25 25,24-25,-24 24,25-24,-25 25,25-25,0 0</inkml:trace>
  <inkml:trace contextRef="#ctx0" brushRef="#br0" timeOffset="25773.66">19348 2803,'0'0,"0"-25,25 25,0 0,-1 0,1 0,0 0,0 0,0 0,-1 0,1 0,25-25,-25 25,-1 0,26 0,-25 0,24 0,-24 0,25 0,-25-24,0 24,-1 0,26 0,-25 0</inkml:trace>
  <inkml:trace contextRef="#ctx0" brushRef="#br0" timeOffset="26017.72">19670 2753,'0'0,"-24"0,24 25,0 0,0 0,0 0,0-1,0 1,0 0,24 0,-24 0,0-1,0 1,0 0,0 0,0 0,25 24,-25-24,0 0,0 0,0-1,0 1,0 0,25 0,-25 0</inkml:trace>
  <inkml:trace contextRef="#ctx0" brushRef="#br0" timeOffset="26429.64">19968 3274,'25'0,"-25"-25,25 25,0 0,-1 0,1 0,0 25,-25 0,0 0,0 0,0-1,0 1,0 0,-25 0,25 0,-25-25,25 24,-24-24,24 25,-25-25,25 25,-25-25,50 0,0 0,-1 0,1 0,0 0,0 0,0 0,-1 0,1 0,0 0,0 0</inkml:trace>
  <inkml:trace contextRef="#ctx0" brushRef="#br0" timeOffset="27088.84">20638 3101,'25'0,"-1"0,1 0,0 0,0 0,0 0,-1 0,1 0,0 0,0 0,0 0,0 0,-1 0,1 0,0 0,0 0,0 0</inkml:trace>
  <inkml:trace contextRef="#ctx0" brushRef="#br0" timeOffset="28528.89">21233 2679,'-25'0,"50"0,0 0,0 0,0-25,-1 25,1 0,0 0,0 0,0 0,-1 0,1 0,25 0,-25 0,24 0,-24 0,0-25,0 25,24 0,-24 0,0 0,0 0,-1 0,1 0,0 0</inkml:trace>
  <inkml:trace contextRef="#ctx0" brushRef="#br0" timeOffset="29226.25">21531 2729,'-25'0,"25"24,0 1,0 0,0 0,0 0,0-1,0 1,0 0,0 0,25 0,-25-1,0 1,0 0,0 0,0 0,0-1,0 1,0 0</inkml:trace>
  <inkml:trace contextRef="#ctx0" brushRef="#br0" timeOffset="29509.67">21828 3125,'-24'0,"24"25,0 0,0 0,0 0,0-1,0 1,0 0,0 0,0 0,0-1,0 1,0 0,0 0</inkml:trace>
  <inkml:trace contextRef="#ctx0" brushRef="#br0" timeOffset="30033.54">22201 3473,'0'0,"0"-25,24 25,1 0,-25-25,25 25,0-25,0 0,-1 1,-24-1,25 25,0-25,-25 0,25 0,0 1,-25-26,24 25,-24 0,0-24,25 24,-25 0,0-24,0 24,0 0,0-25,0 26,0-1,0-25,0 25,0 1,0-1,0 0,0 0,0 0,0 0,0 1,-25 24,25 24,-24 1,24 0,-25-25,25 25,0 0,0 0,0-1,0 1,0 0,0 0,0 0,-25-1,25 1,0 0,0 0,0 24,0-24,0 0,0 0,0 24,0-24,0 0,0 0,0 0,0-1,25-24,-25 25,25-25,-1 25,1-25,0 0,0 25,0-25</inkml:trace>
  <inkml:trace contextRef="#ctx0" brushRef="#br0" timeOffset="30545.64">22746 3150,'0'25,"25"-25,0 0,-25 25,0 0,25-1,-25 1,0 0,0 0,0 0,0-1,0-48,0-1,0 0,0 0,0 0,0 1,24 24,-24-25,25 25,-25-25,25 0,0 25,0-25,-1 25,-24 25,25-25,-25 25,25-25,-25 25,25 0,-25-1,25 1,-25 0,25 0,-25 0,24-25,-24 24,25 1,0 0,0 0,0-25,-1 25,1-25,0 0</inkml:trace>
  <inkml:trace contextRef="#ctx0" brushRef="#br0" timeOffset="30870.22">23193 2753,'25'0,"-1"0,1 0,0 0,0 0,0 0,-1 0,1 0,0 0,0 0,24 0,-24 0,0 0,25 0,-26 0,1 0,0 0,0 0,0 0,-1 0,1 0,0 0,0 0,0 0</inkml:trace>
  <inkml:trace contextRef="#ctx0" brushRef="#br0" timeOffset="31117.56">23515 2828,'0'0,"-25"25,25-1,-24 1,24 0,0 0,0 0,0-1,-25 26,25-25,0 0,0 24,0-24,0 0,0 0,0-1,0 1,0 0,0 0,25 0,-25-1</inkml:trace>
  <inkml:trace contextRef="#ctx0" brushRef="#br0" timeOffset="31853.54">23788 3225,'0'-25,"0"0,25 25,-25-25,25 25,-1 0,1 0,0 0,-25 25,25-25,-25 25,0 0,0-1,-25 1,0 0,0-25,25 25,-24-25,-1 25,0-1,0-24,0 25,1-25,24 25,24-25,1 0,0 0,0 0,0 0,-1 0,1 0,0 0,0 0,0 0,-1 0,1 0,0 0,0-25,0 25,0 0,-1 0,1 0,-25-25</inkml:trace>
  <inkml:trace contextRef="#ctx0" brushRef="#br0" timeOffset="34550.51">23838 3175,'0'25,"0"0,0-1,0 1,0 0,0 0,0 0,0-1,0 1,0 0,24 0,-24 0,0-1,0 1,0 0,25 0,0-25,0-25,-25 0,25 25,-25-25,24 1,-24-1,25 25,-25-25,0 0,0 0,25 1,-25-1,0 0,25 0,-25 0,0 1,0-1,0 0,0 0,0 0,0 50,0 0,-25 0,25 0,-25-1,25 1,-25 0,25 25,0-26,0 1,0 25,0-25,-24-1,24 1,0 0,0 0,0 0,0-1,0 1,0 0,24-25,-24-25,0 0,25 1,-25-1,25 0,-25 0,0 0,0 1,0-1,0 0,0 0,0 0,0 1,0-1,0 0,0 0,0 0,0 50,-25-25,25 25,0 0,-25 0,25-1,0 1,0 0,0 0,-24 0,24-1,0 1,0 0,0 0,0 0,0-1,0 1,0 0,0 0,0 0,0-50,0 0,0 0,0 0,0 1,24-1,-24 0,0 0,0 0,0 1,0-26,0 25,0 0,0 1,0-1,25 0,-25 0,0 0,0 1,0-1,0 50,0-1,-25 1,25 0,0 0,0 0,0-1,0 1,-24 0,24 0,0 0,0-1,0 1,24 0,-24 0,25 0,-25-1,25-24,-25-24,0-1,25 0,-25 0,0 0,0 1,0-1,0 0,0 0,0 0,0 1,0-1,0 0,0 0,0 0,0 1,0-1,0-25,-25 75,25 0,-25 0,25 24,0-24,0 0,0 0,0 24,0-24,0 0,0 0,0-1,0 1,25-25,-25 25,0 0,0 0,0-50,0 0,0 0,0 0,0 1,0-1,-25 25,25-25,0 0,0 0,0 1,0-1,0 0,-25 25</inkml:trace>
  <inkml:trace contextRef="#ctx0" brushRef="#br0" timeOffset="35215.56">24160 2431,'-25'0,"25"-25,0 0,25 25,0 0,0 0,0 25,-1-25,1 25,0 0,0-1,0 1,24 0,-24 0,25 24,-26-24,26 25,-25-25,0 24,24 1,-24 0,0-1,-25 26,25-26,-25 26,0-1,0-24,0 24,-25 0,0-24,25 24,-25-24,-24 24,24-24,0 0,-25-1,1 1,24-25,-25 24,1-24,-1 0,1 0,-1 0,25-1,-24 1,-1-25,0 25,25-25,-24 25,24-25</inkml:trace>
  <inkml:trace contextRef="#ctx0" brushRef="#br0" timeOffset="39837.11">4366 6747,'0'-25,"0"0,0 0,0 50,0 0,0 0,-25 0,25-1,-25 26,1-25,-1 25,0-26,-25 26,26-25,-26 24,25 1,-24-25,24 24,-25-24,25 0,-24 0,24 24,-25-24,25 0,1 0,-26 0,25-25,0 24,1 1,-1-25,25 25,-25-25,50 0,0 0,-1-25,1 25,0 0,0 0,24 0,-24-25,25 25,-1 0,1 0,0 0,-1-24,1 24,24 0,-24 0,0 0,24 0,-24 0,-1-25,1 25,-1 0,-24 0,25 0,-1 0,-24 0,0 0,0 0,0-25,-1 25,-24-25,0 0,0 1,-24-1,-1 0,25 0,-25 0,0 1,0-1,1 0,-1 0,0-24,0 24,0 0,1 0,-1-24,0 24,25 0,-25 0,0 0,25 0,-24 1,24-1,-25 25,25-25,0 0,-25 25</inkml:trace>
  <inkml:trace contextRef="#ctx0" brushRef="#br0" timeOffset="40641.75">5383 6697,'-25'0,"0"0,1 0,-1 0,0 0,0 0,0 0,1 0,-1 25,0-25,0 0,25 25,-25-25,1 0,-1 0,25 25,-25-25,0 0,25 24,-25-24,25 25,-25-25,25 25,0 0,0 0,0 0,0-1,25 1,-25 0,25 0,0 0,0-1,-25 1,25-25,-25 25,24-25,1 25,0-25,-25 25,25-25,0 0,-1 24,1-24,0 0,0 0,0 0,-1 0,-24 25,25-25,0 0,0-25,0 25,-25-24,0-1,0 0,0 0,0 0,0 1,0-1,0 0,0 0,0 0,24 25,1 0,0 0,0 0,0 0,-1 25,1-25,0 25,0 0,0 0,-1-1,1 1,-25 0,25 0,-25 0,25-25,0 24,-25 1,24 0,-24 0,25-25,0 0</inkml:trace>
  <inkml:trace contextRef="#ctx0" brushRef="#br0" timeOffset="40857.49">6301 6846,'0'25,"25"-25,-25-25,24 25,1 0,0-25,0 25,0-25,-1 25,26 0,-25 0,24-24,-24 24,25 0</inkml:trace>
  <inkml:trace contextRef="#ctx0" brushRef="#br0" timeOffset="41033.45">6524 6970,'0'25,"-25"-25,25 25,25-25,-25-25,25 25,0 0,-1-25,1 25</inkml:trace>
  <inkml:trace contextRef="#ctx0" brushRef="#br0" timeOffset="45987.38">8484 5829,'-25'0,"0"0,0 0,0 0,1 0,-1 0,0 25,0 0,0 0,1-25,24 24,-25 1,25 0,-25 0,0 0,25-1,-25 1,0 25,25-25,-24 24,24-24,-25 25,25-1,0-24,0 25,0-1,0 1,0-25,0 24,0-24,0 25,0-26,25 1,-25 25,24-25,1-1,0 1,-25 0,25 0,0-25,24 25,-24 0,0-25,25 0,-26 0,26 0,-25 0,24 0,-24 0,25-25,-25 25</inkml:trace>
  <inkml:trace contextRef="#ctx0" brushRef="#br0" timeOffset="46447.49">8533 6350,'0'-25,"0"0,0 1,25 24,-25-25,25 0,0 0,-25 0,24 25,1-24,0 24,0-25,0 25,-1 0,1 0,0 25,0-1,-25 1,0 0,0 0,0 0,0-1,-25 1,0 0,0 0,1 24,-1-24,0 0,0 0,0 0,1-1,-1 1,0 0,0-25,25 25,-25-25,25 25,25-1,0-24,25 0,-26-24,1 24,25 0,-25 0,24 0,1-25,-1 25,-24 0,25-25,-1 25,1 0,-25 0</inkml:trace>
  <inkml:trace contextRef="#ctx0" brushRef="#br0" timeOffset="47015.47">9476 6052,'-25'0,"0"0,25-24,-25 24,1 0,-1 0,0 0,0 0,0 24,0-24,1 0,-1 25,0-25,0 25,0 0,25 0,0-1,0 1,0 0,25-25,-25 25,25-25,0 0,0 0,-1 0,1 0,-25-25,25 25,0 0,-25-25,25 25,-25-25,25 25,-25-24,24 24,-24-25,25 0,-25 0,0 0,0 50,0 0,25-25,-25 25,0 0,0-1,25 1,-25 0,0 0,0 0,0-1,25 1,-25 0,0 25,0-26,24 1,-24 0,0 0,0 0,0-1,0 1,0 0,0 0</inkml:trace>
  <inkml:trace contextRef="#ctx0" brushRef="#br0" timeOffset="47403.38">9873 6201,'0'25,"24"-25,1 0,-25-25,25 25,0 0,0 0,-1 0,26 0,-25 0,0-25,-1 25,26 0,-25 0,0 0,-1 0,1 0,0 0,-25-24,25 24,0 0,0 0</inkml:trace>
  <inkml:trace contextRef="#ctx0" brushRef="#br0" timeOffset="48343.24">10790 5879,'25'0</inkml:trace>
  <inkml:trace contextRef="#ctx0" brushRef="#br0" timeOffset="50775.34">10766 5854,'-25'0,"25"-25,0 0,25 25,-25-25,24 25,-24 25,25-25,-25 25,0 0,0 0,0 0,0-1,0 1,0 0,-25 0,25 0,-24-1,24 1,-25 0,0 0,25 0,-25-1,25 1,-25 0,1-25,24 25,0 0,-25-25,25 24,25-24,-1 0,-24-24,25 24,0 0,0 0,0 0,-1 0,1-25,0 25,0 0,0 0,-1 0,1-25,0 25</inkml:trace>
  <inkml:trace contextRef="#ctx0" brushRef="#br0" timeOffset="51395.65">11286 5804,'-24'0,"-1"0,0 25,0-25,0 0,25 25,0 0,0 0,0-1,0 1,25-25,0 0,0 0,0 0,-1 0,1 25,0-25,0 0,0 25,-25 0,0-1,0 1,0 0,-25 0,0-25,25 25,-25-25,0 0,1 24,-1-24,0 0,0 0,0 0,1 0</inkml:trace>
  <inkml:trace contextRef="#ctx0" brushRef="#br0" timeOffset="51955.4">10766 5804,'24'0,"-48"0,24 25,-25-25,0 25,0 0,0 0,25-1,-24-24,24 25,0 0</inkml:trace>
  <inkml:trace contextRef="#ctx0" brushRef="#br0" timeOffset="52439.28">11336 5531,'0'-24,"0"-1,25 25,0 0,0 0,-1 0,1 0,0 0,0 0,24 0,-24 25,25-25,-25 24,24 1,-24 0,25 0,-26 0,26-1,0 1,-26 0,26 25,-25-26,0 26,-1-25,1 25,-25-1,0 1,0-1,0 1,0 24,-25-24,1 0,-1-1,0 1,0-1,0 1,-24-25,24 0,0-1,0 1,1 0,-1-25,0 25,0-25,0 0,1 25</inkml:trace>
  <inkml:trace contextRef="#ctx0" brushRef="#br0" timeOffset="53345.31">12998 5432,'0'0,"-25"0,0 0,1 25,-1-25,0 0,25 25,-25-25,0 25,1-25,-1 24,0 1,0-25,0 25,1 0,-1 0,0-1,0-24,25 25,-25 0,25 0,-24 0,24-1,-25 1,25 0,-25 0,25 0,0 0,0-1,-25 1,25 0,0 0,0 0,0-1,0 1,0 0,0 0,0 24,0-24,0 0,0 0,0 24,0-24,25 0,0 0,-25 0,25-25,-1 24,1 1,0 0,0-25,24 0,-24 25,0-25,25 0,-26 0,1 0,0 0,0 0,24 0,-24 0,0 0,0 0,0 0,-1-25,1 25,-25-25,0 0</inkml:trace>
  <inkml:trace contextRef="#ctx0" brushRef="#br0" timeOffset="53837.32">13395 5531,'0'0,"0"-24,0 48,-25-24,0 0,25 25,-25-25,25 25,-24 0,-1-25,0 25,0-1,0 1,1 0,-1 0,0 0,0-1,0 1,1 0,-1 0,25 0,-25-25,25 25,25-25,0 0,-1 0,1 0,0 0,0 0,24 0,-24 0,25 0,-25-25,24 25,1 0,-25 0,24 0,1-25,-25 25,24 0,-24 0,25 0,-25-25,-1 25,1 0,0 0</inkml:trace>
  <inkml:trace contextRef="#ctx0" brushRef="#br0" timeOffset="54145.13">13320 5631,'0'24,"0"1,0 0,0 0,0 0,0-1,0 1,25 0,-25 0,0 0,0 0,0-1,0 26,0-25,0 0,0-1,0 1,0 0,25 0,-25 0,0-1,25 1</inkml:trace>
  <inkml:trace contextRef="#ctx0" brushRef="#br0" timeOffset="54565.25">13866 5655,'0'25,"0"0,0 0,0 0,0-1,0 1,0 0,0 0,0 0,0 0,0-1,0 1,0 0,0 0,25 0,-25-1,25 1,0 0,-1-25,1 25,0-25,0 0,0 0,-1 0,1 0,0 0,0 0,0-25,-1 25,-24-25,25 25,-25-25,0 1,0-1,0 0,0 0,0 0,0 1,-25-1,1 0,-1 0,0 0,0 0,0 25,1-24,-1-1,0 25,0 0,25-25,-25 25,1 0</inkml:trace>
  <inkml:trace contextRef="#ctx0" brushRef="#br0" timeOffset="55001.28">14412 5606,'-25'0,"25"25,-25-25,25 24,0 1,0 0,-25 0,25 0,0-1,0 1,0 0,0 0,25-25,-25 25,25 0,-25-1,25 1,-25 0,25 0,-25 0,24-25,-24 24,25-24,-25 25,25-25,0 25,0-25,0 0,-1 0,1 0,0 0,0 0,0-25,-1 25,-24-25,25 25,-25-24,0-1,0 0,0 0,0 0,0 1,0-1,0 0,-25 0,1 25,24-25,-25 0,0 1,0 24,0-25,1 0,-1 25,0-25,0 25,0 0,0 0</inkml:trace>
  <inkml:trace contextRef="#ctx0" brushRef="#br0" timeOffset="55297.28">15007 5755,'0'24,"25"-24,0 0,0 0,-1 0,26 0,-25 0,0 0,-1 0,1 0,0 0,25 0,-26 0,1 0,0 0,0 0,0 0,-1 0</inkml:trace>
  <inkml:trace contextRef="#ctx0" brushRef="#br0" timeOffset="55880.28">15578 5631,'0'-25,"0"0,0 0,0 0,24 25,1-24,0 24,0 0,0 0,0 0,-1 0,1 24,-25 1,25-25,-25 25,0 0,0 0,0-1,-25 1,0-25,25 25,-24-25,24 25,24-25,1 0,0 25,0-25,0 0,-1 24,1-24,0 25,0 0,-25 0,0 0,0 0,-25-1,0-24,0 0,1 25,-1-25,0 0,0 0,0 0,1 0,-1 0,0 0,0 0,0 0</inkml:trace>
  <inkml:trace contextRef="#ctx0" brushRef="#br0" timeOffset="56297.36">16272 5631,'-25'0,"25"24,0 1,-24-25,24 25,-25-25,25 25,0 0,0-1,-25 1,25 0,0 0,25 0,0 0,-1-25,1 0,0 0,0 0,0 0,-1-25,1 25,-25-25,25 0,-25 0,0 0,0 1,0-1,0 0,-25 25,25-25,-25 0,1 1,-1 24,25-25,-25 25,0-25</inkml:trace>
  <inkml:trace contextRef="#ctx0" brushRef="#br0" timeOffset="56709.43">16843 5556,'-25'0,"0"0,0 0,25 25,-24-25,24 25,-25-25,25 25,0-1,0 1,0 0,0 0,0 0,0-1,0 1,25 0,-1-25,-24 25,25-25,0 25,0-25,0 0,-1 0,1 0,0 0,0-25,0 25,-25-25,24 25,-24-25,0 0,0 1,0-1,0 0,-24 0,-1 0,0 1,0-1,0 25,1-25,-1 0,0 25</inkml:trace>
  <inkml:trace contextRef="#ctx0" brushRef="#br0" timeOffset="57305.23">16545 5110,'25'0,"0"0,-1 0,26 0,-25 25,0-25,24 0,-24 24,25-24,-1 25,1 0,-25-25,24 25,1 0,0-1,-26 1,26 0,-25 0,24 24,-24-24,0 25,0-25,0 24,-1 1,-24-25,25 24,-25 1,0-25,0 24,-25 1,25-25,-24 24,-1-24,0 0,0 25,0-26,1 1,-1 0,0 0,-25-25,26 25,-1-1,0-24,-25 0,26 0,-1 25,0-25,0 0,0 0,1 0,-1 0,0 0</inkml:trace>
  <inkml:trace contextRef="#ctx0" brushRef="#br0" timeOffset="58847.34">18108 5854,'-25'0,"50"0,0 0,-1 0,26 0,-25 0,24 0,-24 0,25 0,-1 0,1 0,0 0,24 0,-24 0,-1 0,1 0,-1 0,1 0,25 0,-26 0,-24 0,25 0,-1 0,-24 0,25 0,-26 0,1 0,-25-25,25 25,-50 0</inkml:trace>
  <inkml:trace contextRef="#ctx0" brushRef="#br0" timeOffset="60131.23">15230 7615,'-24'0,"24"-25,0 0,24 25,1-24,0 24,0-25,0 25,-1 0,1-25,0 25,0 0,0 0,-1-25,1 25,0 0,0 0,0 0,-1 0,-24 25,25-25,-25 25,0 0,0-1,0 1,-25 0,1 0,-1 0,0 24,0-24,-24 0,24 0,-25 24,25-24,-24 0,24 24,-25-24,1 0,24 0,0 0,-24 0,24-25,0 24,0 1,0-25,1 25,-1-25,50 0,-1 0,1 0,25-25,-25 25,24 0,1-25,-1 25,1 0,24-24,-24 24,0-25,-1 25,1 0,-1 0,1-25,-25 25,25 0,-26 0,26 0,-25 0,0 0,-1 0,-24-25</inkml:trace>
  <inkml:trace contextRef="#ctx0" brushRef="#br0" timeOffset="61103.23">16272 7491,'0'-25,"0"0,-25 25,1 0,-1 0,0 0,0 0,0 0,1 0,-1 0,0 0,0 25,0-25,1 25,-1-25,0 25,0-25,0 25,25-1,0 1,0 0,25-25,0 0,0 0,0 0,-1 0,-24-25,25 25,0 0,0-25,0 25,-1-24,1 24,-25-25,25 25,0-25,-25 0,0 0,25 25,-25-24,0-1,0 50,0-1,0 1,0 0,0 0,0 0,0-1,0 1,0 0,0 25,0-26,0 1,0 0,0 0,0 0,0-1,0 1,0 0,24-25,-24 25,0 0,0-1,25-24,-25-24</inkml:trace>
  <inkml:trace contextRef="#ctx0" brushRef="#br0" timeOffset="61667.37">17116 6945,'-25'0,"0"0,25 25,-25-25,0 25,1 0,-1 0,0-1,0 1,0 0,25 0,-24 0,-1-1,0 1,25 25,-25-25,0 24,1-24,24 25,-25-26,0 26,0 0,25-26,-25 26,0 0,25-1,-24 1,24-1,0 1,0 0,0-26,0 26,0 0,0-25,24 24,-24-24,50 0,-25 24,0-24,24-25,-24 25,25 0,-25 0,24-25,1 0,-1 24,1-24,-25 0,24 0,1 0,0-24,-1 24</inkml:trace>
  <inkml:trace contextRef="#ctx0" brushRef="#br0" timeOffset="63265.17">17438 7193,'-25'0,"0"0,1 0,-1 0,0 25,0-25,0 0,1 25,-1-25,0 25,-25 0,26-25,-26 24,25 1,-24 0,24 0,-25 0,25-1,1-24,-26 25,25 0,0 0,25 0,0-1,25-24,0 0,0 0,0 0,-1 0,1 0,25 0,-25 0,24 0,-24 0,25 0,-1-24,1 24,-25 0,24 0,1 0,-1-25,1 25,-25 0,24 0,-24 0,0 0,25-25,-26 25,1 0</inkml:trace>
  <inkml:trace contextRef="#ctx0" brushRef="#br0" timeOffset="63545.2">17339 7367,'0'25,"0"0,-25-1,25 1,0 0,0 0,0 0,-25-1,25 1,0 0,0 0,0 24,0-24,0 0,-25 0,25 24,0-24,0 0,0 0,0 0</inkml:trace>
  <inkml:trace contextRef="#ctx0" brushRef="#br0" timeOffset="64001.18">17835 7392,'0'25,"-25"-1,25 1,0 0,-25 0,25 0,0-1,0 1,0 0,0 0,0 0,25-25,-25 24,25-24,-25 25,25-25,-25 25,25-25,-1 0,1 0,0 0,-25-25,25 25,0 0,-25-25,24 25,-24-24,25 24,-25-25,25 0,-25 0,0 0,0 1,0-1,0 0,-25 25,0-25,25 0,-24 25,-1-24,0-1,0 0,0 25,1-25,-1 25,0 0,0 0</inkml:trace>
  <inkml:trace contextRef="#ctx0" brushRef="#br0" timeOffset="64416.87">18331 7342,'0'25,"-25"-25,0 0,25 25,-24-25,24 25,-25-1,25 1,-25 0,25 0,0 0,0-1,0 1,25 0,0 0,-1 0,1-1,0-24,0 25,0-25,-1 0,1 0,0-25,0 25,-25-24,25 24,-25-25,24 25,-24-25,25 0,-25 0,0 1,0-1,0 0,0 0,0 0,0 1,-25-1,1 0,-1 0,0 25,25-25,-25 1,0 24,1-25,-1 25,0 0</inkml:trace>
  <inkml:trace contextRef="#ctx0" brushRef="#br0" timeOffset="65001.21">18976 7714,'0'0,"0"-25,25 25,-25-24,25 24,-25-25,24 0,1 0,0 0,-25 1,25-1,0 0,-25 0,0 0,0-24,24 24,-24 0,0 0,0 1,0-26,0 25,0 0,-24 1,24-26,-25 25,25 0,-25 1,0-1,0 25,25-25,-24 25,-1 0,0 0,25 25,0 0,0-1,0 1,0 0,0 0,0 0,0-1,0 1,0 25,0-25,25-1,-25 1,0 0,25 25,-25-26,24 1,-24 0,25 0,-25 0,25-1,-25 1,25-25,-25 25,25 0,-25 0,24-25,1 24,0-24,0 25,0-25,-1 0,-24 25,25-25,0 0,0 0</inkml:trace>
  <inkml:trace contextRef="#ctx0" brushRef="#br0" timeOffset="65496.88">19422 7590,'0'0,"25"0,0 0,0 0,-25 25,25-25,-1 25,-24 0,25-25,-25 24,25 1,-25 0,0 0,0 0,0-1,0-48,0-1,0 0,0 0,0 0,0 1,25-1,0 0,-1 25,-24-25,25 25,0 0,0 0,0 25,-1-25,-24 25,25-25,-25 25,25-25,-25 24,25 1,-25 0,0 0,0 0,25-1,-25 1,0 0,0 0,0 0,0-1,0 1,0 0</inkml:trace>
  <inkml:trace contextRef="#ctx0" brushRef="#br0" timeOffset="65885.88">20340 7268,'25'-25,"-25"50,0 0,-25-25,0 24,1 1,-1 0,0 0,0 0,0-1,1-24,24 25,-25 0,25 0,-25-25,25 25,25-25,0 0,-1 0,1 0,0 0,0 0,0 0,24 0,-24 0,0-25,0 25,-1 0,1 0,25 0,-25-25,-1 25,1 0,0 0,-25-25,25 25</inkml:trace>
  <inkml:trace contextRef="#ctx0" brushRef="#br0" timeOffset="66164.45">20340 7293,'0'24,"0"1,25-25,-25 25,0 0,0 0,0-1,0 1,0 0,0 0,0 0,0-1,25 1,-25 0,0 0,0 0,0-1,0 1,0 0,0 0,25-25</inkml:trace>
  <inkml:trace contextRef="#ctx0" brushRef="#br0" timeOffset="66585.39">20886 7268,'-25'0,"0"25,25-1,-25 1,25 0,-24-25,24 25,0 0,0-1,0 1,0 0,0 0,0 0,0-1,0 1,0 0,24-25,1 25,0-25,0 0,0 0,0-25,-1 25,-24-25,25 25,0-25,0 1,-25-1,0 0,0 0,0 0,0 1,0-1,-25 0,0 0,25 0,-25 25,1-24,-1 24,0-25,0 25</inkml:trace>
  <inkml:trace contextRef="#ctx0" brushRef="#br0" timeOffset="67005.13">21258 7243,'0'25,"-25"0,0-1,1 1,24 0,0 0,0 0,-25-1,25 1,0 0,0 0,0 0,0-1,25-24,-25 25,24 0,1-25,0 25,0-25,0 0,-1 0,1 0,0 0,0-25,0 25,-1-25,1 25,-25-25,25 25,-25-24,25-1,-25 0,0 0,0 0,0 1,0-1,-25 0,0 0,0 0,1 1,24-1,-25 25,0-25,0 25,0-25,1 25,-1 25,0-25</inkml:trace>
  <inkml:trace contextRef="#ctx0" brushRef="#br0" timeOffset="67965.2">22201 7417,'24'0,"1"0,0 0,0 0,-25 24,25-24,-1 0,1 0,0 0,0 0,0 0,-1 0,1 0,0 0,0 0,0 0,-1 0,1 0,0 0,0 0,0-24,-1 24</inkml:trace>
  <inkml:trace contextRef="#ctx0" brushRef="#br0" timeOffset="69365.09">23094 7169,'0'-25,"0"0,24 0,1 25,0 0,0 0,0 0,-25 25,0 0,0 0,0-1,0 1,0 0,-25-25,0 25,25 0,-25-25,0 24,1 1,-1-25,25 25,-25-25,50 0,0 0,-1 0,1 25,0 0,0-25,-25 24,25 1,-25 0,0 0,0 0,0-1,-25 1,0-25,0 0,0 25,1-25,-1 0,0 0,0 0,0 0,0 0,1 0,-1 0,0 0,25-25,-25 25</inkml:trace>
  <inkml:trace contextRef="#ctx0" brushRef="#br0" timeOffset="69788.89">23515 7243,'-25'0,"1"0,24 25,-25 0,0-1,25 1,-25 0,25 0,0 0,0-1,0 1,25 0,0-25,0 0,-1 0,1 0,0 0,0 0,0 0,-25-25,24 25,1-25,-25 1,0-1,0 0,0 0,-25 25,25-25,-24 25,24-24,-25-1,0 25,0-25,0 25,25-25,-24 25,-1 0,0 0,25-25,-25 25</inkml:trace>
  <inkml:trace contextRef="#ctx0" brushRef="#br0" timeOffset="70152.27">23763 7218,'-25'0,"1"25,-1-25,25 25,-25 0,25-1,-25 1,25 0,0 0,0 0,0-1,0 1,0 0,25 0,0-25,-25 25,25-25,-1 0,1 0,0 0,0 0,0 0,-25-25,24 25,1-25,-25 0,0 0,0 1,0-1,0 0,0 0,-25 25,25-25,-24 1,-1-1,0 0,0 0,0 25,25-25,-24 25,24-24,-25 24</inkml:trace>
  <inkml:trace contextRef="#ctx0" brushRef="#br0" timeOffset="70681.08">24061 7565,'0'0,"0"-24,25-1,0 0,-1 0,1 0,0 25,-25-24,25-1,-25 0,25 0,-25 0,0 1,0-1,0 0,0 0,0-24,0 24,0 0,0 0,0 0,0 1,0-26,0 25,0 0,-25 1,25-1,-25 25,25-25,-25 25,25 25,0 0,0-1,0 1,0 0,0 0,0 0,0-1,0 1,0 0,0 25,25-26,-25 1,0 0,0 0,0 24,25-24,-25 0,0 0,0 0,0-1,0 1,25 0,-1-25,-24 25,25-25</inkml:trace>
  <inkml:trace contextRef="#ctx0" brushRef="#br0" timeOffset="71137.14">24359 7392,'-25'0,"25"-25,0 50,25 0,-25-1,24-24,-24 25,25 0,-25 0,0 0,25-25,-25 24,0-48,0-1,-25 25,25-25,0 0,0 0,0 1,0-1,25 25,0 0,-25 25,25-25,-1 24,1 1,0 0,0 0,-25 0,0-1,25 1,-25 0,0 0</inkml:trace>
  <inkml:trace contextRef="#ctx0" brushRef="#br0" timeOffset="71837.14">24681 7144,'0'-25,"-25"25,25-25,0 0,25 1,0 24,-25-25,25 25,-1 0,1 0,-25 25,25-25,-25 24,0 1,0 0,0 0,0 0,-25-1,25 1,-25 0,25 0,-24-25,24 25,24-25,1 0,0 24,0-24,-25 25,25-25,-1 25,-24 0,0 0,0-1,-24 1,-1-25,0 0,0 0,0 0,1 0,-1 0,0 0,0 0,0-25,1 25,24-24</inkml:trace>
  <inkml:trace contextRef="#ctx0" brushRef="#br0" timeOffset="72176.87">25003 7144,'-24'0,"-1"0,0 0,0 25,0-25,25 24,0 1,-24-25,24 25,0 0,0 0,24-1,1-24,-25 25,25-25,0 0,0 0,-25-25,24 25,1 0,-25-24,0-1,0 0,0 0,0 0,0 1,-25 24,25-25,-24 25,-1-25,0 25,25-25</inkml:trace>
  <inkml:trace contextRef="#ctx0" brushRef="#br0" timeOffset="72504.81">25152 7119,'0'0,"0"25,-25-25,25 25,0-1,0 1,0 0,25 0,0 0,0-25,0 0,0 0,-1 0,-24-25,25 0,-25 0,0 0,0 1,-25 24,1-25,-1 0,0 25,0-25,0 25</inkml:trace>
  <inkml:trace contextRef="#ctx0" brushRef="#br0" timeOffset="72885.58">24805 6623,'0'-25,"0"0,25 25,0 0,-1 25,1-25,0 25,0-25,24 25,-24-25,25 24,-25 1,24 0,1 25,-25-26,24 26,-24-25,25 25,-25-1,-1 1,1-1,0 1,0 24,-25-24,25 0,-25-1,0 1,0-1,0 1,-25 0,0-26,0 26,0 0,-24-26,24 26,-25-25,1 24,-1-24,0 0,1 0,-1 0,1-1,-26 1</inkml:trace>
  <inkml:trace contextRef="#ctx0" brushRef="#br0" timeOffset="75923.63">6698 12005,'0'25,"-25"-25,50-25,-1 25,1 0,0 0,0 0,0 0,-1-24,1 24,25 0,-25 0,24-25,-24 25,25 0,-1-25,1 25,-25 0,24-25,-24 25,25 0,-25-25,-1 25,1 0,0 0,0-24,0 24,-1 0</inkml:trace>
  <inkml:trace contextRef="#ctx0" brushRef="#br0" timeOffset="76207.42">6846 12129,'0'0,"25"0,0 0,0 0,24 0,-24-24,0 24,25 0,-26-25,26 25,-25-25,25 25,-26-25,26 25,0 0,-26-25,1 25,25 0,-25-24,-1 24,1 0,0 0,-25-25,25 25,-50 25,0-25</inkml:trace>
  <inkml:trace contextRef="#ctx0" brushRef="#br0" timeOffset="77019.45">9054 11311,'0'25,"-25"-25,25 25,-25-25,25 24,-24-24,-1 25,0 0,0 0,-24 0,24-1,0 1,0 0,-24 0,24 24,0-24,-25 0,26 0,-1 0,-25-1,25 1,1 0,-1 0,25 0,0-50,25 25,-1 0,1 0,0 0,25 0,-26-25,1 25,25 0,-1 0,-24-25,25 25,-1 0,1-25,24 25,-24-24,0 24,-1 0,26-25,-26 25,1-25,0 25,-26 0,26 0,-25-25,0 25,-1 0,1 0,-50 0</inkml:trace>
  <inkml:trace contextRef="#ctx0" brushRef="#br0" timeOffset="77351">9029 11534,'0'0,"-25"0,1 0,24-25,-25 25,25 25,0 0,0 0,0 0,0-1,0 1,0 0,25 25,-25-26,24 26,-24-25,0 24,25 1,-25-25,0 24,0-24,25 25,-25-25,0 24,0-24,0 0,0 0,0 0,0-1,25-24,-25 25,0 0</inkml:trace>
  <inkml:trace contextRef="#ctx0" brushRef="#br0" timeOffset="77799.07">9699 11609,'-25'24,"0"1,25 0,0 0,0 0,0-1,0 26,0-25,0 0,0-1,0 1,0 25,0-25,0-1,25 1,-25 0,25-25,0 25,0 0,-1-25,1 0,0 24,0-24,0-24,-1 24,1-25,0 0,-25 0,25 0,-25 1,0-1,0 0,0 0,0 0,0 1,0-1,-25 0,25 0,-25 0,0 1,1-1,24 0,-25 0,0 0,0 1,0 24,1-25,-1 25,0-25,0 25</inkml:trace>
  <inkml:trace contextRef="#ctx0" brushRef="#br0" timeOffset="78311.42">10319 11460,'-25'0,"25"25,0-1,0 1,0 0,0 0,0 0,0-1,0 1,0 0,0 25,25-26,-25 1,0 0,0 0,0 0,25-1,-25 1,0 0,25-25,-25 25,25-25,-25 25,24-25,1 0,0 0,0 0,0 0,-25-25,24 25,1 0,-25-25,25 0,0 25,-25-25,25 25,-25-24,0-1,0 0,0 0,24 0,-24 1,0-1,0 0,0 0,0 0,-24 1,24-1,-25 25,25-25,-25 0,0 0,0 25,25-24,-24 24,-1-25,0 25,0 0,25-25,-25 25,1 0,-1 0,0 0,25 25</inkml:trace>
  <inkml:trace contextRef="#ctx0" brushRef="#br0" timeOffset="79095.05">10989 11534,'0'0,"25"0,-1 0,1 25,0-25,0 0,0 0,-1 0,1 0,0-25,25 25,-26 0,26 0,0 0,-25 0,24 0,1 0,-25 0,24-25,1 25,-25 0,24 0,-24 0,0 0,0 0,-1 0,1 0,0-24,-50 24,0 0,1 0</inkml:trace>
  <inkml:trace contextRef="#ctx0" brushRef="#br0" timeOffset="79850.98">12254 11237,'0'-25,"0"0,0 0,25 25,-1 0,-24-25,25 25,0 0,-25-25,25 25,0 0,-1 0,1 0,0 0,0 0,0 25,0-25,-25 25,24-25,-24 25,0 0,0 0,0-1,0 1,0 0,0 0,0 0,0-1,-24 1,-1 0,0 25,0-26,0 1,0 0,1 0,24 0,-25-1,0 1,0 0,0-25,25 25,0 0,25-25,0-25,0 25,0 0,-1 0,1 0,0 0,0-25,0 25,24 0,-24 0,25 0,-25-25,24 25,-24 0,0 0,24 0,-24 0,0-25</inkml:trace>
  <inkml:trace contextRef="#ctx0" brushRef="#br0" timeOffset="80431.22">13196 11261,'0'-24,"-24"24,24-25,-25 25,0-25,0 25,0-25,1 25,-1 0,0 0,0 0,0 0,1 0,-1 0,0 0,0 0,25 25,-25-25,1 25,-1 0,25-1,-25-24,25 25,0 0,0 0,0 0,0-1,25-24,-25 25,25-25,-1 0,1 0,0 0,0 0,0 0,-1 0,1 0,0-25,0 25,0-24,-1 24,1-25,-25 0,25 25,0-25,-25 0,0 1,25 24,-25-25,0 0,0 0,0 50,0 0,0 0,0-1,0 1,0 0,0 0,0 0,24-1,-24 1,0 0,0 0,0 0,0-1,0 1,0 0,25-25,-25 25,0 0,0-1,0 1,0 0,25-25</inkml:trace>
  <inkml:trace contextRef="#ctx0" brushRef="#br0" timeOffset="80851">13941 11063,'-25'0,"0"0,25 25,-25-25,25 24,0 1,-25 0,1 0,24 0,-25 0,25-1,-25 1,25 0,-25 0,25 0,-25-1,1 1,24 0,-25-25,0 25,25 0,-25-1,25 1,-25-25,25 25,-24 0,24 0,0-50</inkml:trace>
  <inkml:trace contextRef="#ctx0" brushRef="#br0" timeOffset="81206.95">13469 11187,'0'0,"0"-25,0 50,25 0,0-25,0 25,0-25,-1 24,1-24,0 25,0-25,0 25,-1-25,1 25,0-25,25 25,-26-25,1 0,0 24,0-24,0 0,-1 0,1 0,-25 25,0-50</inkml:trace>
  <inkml:trace contextRef="#ctx0" brushRef="#br0" timeOffset="85618.68">14759 10964,'-25'0,"1"0,24-25,-25 25,0 0,0 0,0 0,25 25,-24-25,-1 0,25 24,-25-24,0 0,25 25,-25-25,25 25,-25-25,25 25,0 0,-24-25,24 24,0 1,0 0,0 0,0 0,0 0,0-1,0 1,0 0,24-25,-24 25,25-25,-25 25,25-25,0 24,0-24,-25 25,25-25,-1 0,1 0,0 0,0 0,0 0,-25-25,24 25,1 0,-25-24,25 24,-25-25,0 0,0 0,0 0,0 1,-25 24,25-25,-25 25,1 0,-1-25,0 25,0 0,0 0,1 0,-1 0,25 25,-25-25,25 25,-25-25,0 24,0 1,25 0,-24-25,-1 25,25 0</inkml:trace>
  <inkml:trace contextRef="#ctx0" brushRef="#br0" timeOffset="97805.14">15255 10914,'0'-25,"-25"25,1 0,-1 0,0 0,25 25,-25-25,0 0,1 0,24 25,-25-25,0 0,25 25,-25-25,25 24,-25-24,25 25,-24-25,-1 25,25 0,0 0,0-1,25-24,-1 0,1 0,0 25,0-25,0 0,-1 0,1 0,0 25,0-25,0 0,-1 0,1 25,0-25,-25 25,25-25,-25 25,0-1,0 1,-25 0,0 0,0-25,25 25,-24-25,-1 24,0-24,0 0,0 25,1-25,-1 0,0-25,0 1,25-1,0 0,0 0,0 0,0 1,0-1,25 0,-25 0,25 0,-25 0,25 25,-25-24,24-1,-24 0,25 0,-25 0,0 1,25-1,-25 0,25 0,-25 0,0 50</inkml:trace>
  <inkml:trace contextRef="#ctx0" brushRef="#br0" timeOffset="98396.52">15826 10790,'-25'0,"0"0,25 25,-25-25,1 0,24 25,-25-25,25 24,-25-24,25 25,-25-25,25 25,-25-25,0 25,25 0,-24-1,24 1,-25 0,25 25,-25-26,25 26,0-25,0 0,0 0,0-1,0 1,0 0,25 0,0 0,-1-25,1 0,0 0,0 0,0 0,0 0,-1 0,1-25,0 25,-25-25,25 25,-25-25,0 0,0 1,0-1,-25 25,0 0,0-25,1 25,-1 0,0 0,0 25,0-25,0 0,1 0,-1 25</inkml:trace>
  <inkml:trace contextRef="#ctx0" brushRef="#br0" timeOffset="98913.73">16520 11063,'25'0,"0"0,0 25,-1-25,1 0,0 0,25-25,-25 25,-1 0,1 0,0 0,0 0,0 0,-1 0,1 0,0 0,0 0</inkml:trace>
  <inkml:trace contextRef="#ctx0" brushRef="#br0" timeOffset="99120.81">16545 11212,'0'25,"25"-25,0 0,-1 0,1 0,0 0,0 0,0 0,0-25,-1 25,1 0,25 0,-25 0,-1 0,1-25</inkml:trace>
  <inkml:trace contextRef="#ctx0" brushRef="#br0" timeOffset="99772.5">18207 10889,'25'0,"-25"-25,25 25,-1 0,-24-24,25 24,-25 24,-25 1,1 0,-1 0,0 0,0-25,0 24,1 1,-1 0,0 0,-25 0,26-1,-1 1,0 0,0-25,0 25,25 0,-24-25,24 25,0-1,24-24,1 0,0 0,0 0,0 0,24 0,-24 0,0 0,24 0,-24 0,25 0,-1 0,-24 0,25-24,-1 24,-24 0,25 0,-25 0,24 0,-24-25,0 25,0 0,-1 0,1 0,-25-25,25 25</inkml:trace>
  <inkml:trace contextRef="#ctx0" brushRef="#br0" timeOffset="100060.42">18182 11013,'0'-25,"0"50,0 0,0 0,25 0,-25-1,0 1,0 0,0 0,0 0,0 0,0-1,0 26,0-25,0 0,0-1,0 1,0 0,0 0,0 0,0-1,0 1,25 0</inkml:trace>
  <inkml:trace contextRef="#ctx0" brushRef="#br0" timeOffset="100452.53">18827 11063,'-25'0,"0"25,1-25,24 24,0 1,-25-25,25 25,0 0,0 0,0 0,0-1,0 1,0 0,0 0,0 0,0-1,25-24,-25 25,24-25,1 25,0-25,0 25,0-25,0 0,-1 0,1 0,-25-25,25 25,0 0,-25-25,25 25,-25-25,24 25,-24-24,0-1,0 0,0 0,0 0,0 1,0-1,-24 25,24-25,-25 0,0 0,0 25,0-25,1 1,-1 24</inkml:trace>
  <inkml:trace contextRef="#ctx0" brushRef="#br0" timeOffset="100815.73">19274 11038,'0'0,"-25"0,0 0,0 25,0 0,25-1,-24 1,24 0,0 0,0 0,0 0,0-1,24 1,-24 0,25-25,-25 25,25-25,0 25,0-25,-1 0,1 0,0 0,0 0,0 0,-25-25,24 25,-24-25,25 25,-25-25,0 0,0 1,0-1,-25 25,25-25,-24 0,-1 25,25-25,-25 25,0-25,25 1,-25 24,1 0,24-25,-25 25</inkml:trace>
  <inkml:trace contextRef="#ctx0" brushRef="#br0" timeOffset="101224.85">19720 11237,'25'0,"-25"-25,25 25,-1 0,1 0,0 0,0 0,0 0,0 0,24 0,-24 0,0 0,0-25,-1 25,1 0,0 0,0 0,0 0</inkml:trace>
  <inkml:trace contextRef="#ctx0" brushRef="#br0" timeOffset="102008.42">20638 10889,'25'0,"-25"-25,24 25,-24-24,0-1,0 50,0-1,0 1,0 0,0 0,0 24,0-24,25 0,-25 25,0-26,0 26,0-25,25 25,-25-26,0 1,0 0,0 0,25 0,-25-1,0 1,0 0,25 0,-25 0,0-1,0 1,24-25</inkml:trace>
  <inkml:trace contextRef="#ctx0" brushRef="#br0" timeOffset="102628.73">21208 11013,'0'0,"0"-25,-24 1,24-1,-25 25,0 0,0 0,0 0,1 0,24 25,-25-25,25 24,-25-24,25 25,0 0,-25-25,25 25,0 0,0-1,0 1,25-25,0 0,0 0,-1 0,1 0,0 0,-25-25,25 25,-25-24,25 24,-25-25,24 0,-24 0,0 0,0 50,0 0,0 0,0 0,0-1,25 1,-25 0,0 0,0 0,0 0,0-1,0 1,0 0,25 0,-25 0,0-1,0 1</inkml:trace>
  <inkml:trace contextRef="#ctx0" brushRef="#br0" timeOffset="103384.72">21754 10864,'-25'0,"0"0,1 0,-1 0,0 0,0 0,0 0,25 25,-24-25,-1 25,0-25,25 25,-25-25,25 25,0-1,0 1,0 0,25 0,0-25,-25 25,25-25,-1 0,1 24,0-24,0 0,0 25,-1-25,-24 25,25-25,0 0,0 25,0 0,-1-25,-24 25,0-1,0 1,0 0,-24 0,-1-25,0 0,0 25,0-25,1 0,-1 0,0 0,0 0,25-25,-25 25,1 0,-1-25,0 0,25 0,0 1,0-1,25 25,-25-25,25 0,-25 0,24 0,-24 1,25 24,-25-25,25 0,-25 0,25 0,-25 1,25-1,-25 0,0 0,0 0,0 1</inkml:trace>
  <inkml:trace contextRef="#ctx0" brushRef="#br0" timeOffset="103892.73">22126 10840,'0'-25,"-25"0,1 25,-1 0,0-25,0 25,25 25,-25-25,0 0,25 25,0 0,0-1,0 1,0 0,0 0,25 0,-25-1,25-24,0 0,0 0,0 0,-25-24,24 24,-24-25,25 0,-25 0,0 0,0 1,0-1,25 25,-25 25,0-1,0 1,0 0,0 0,0 0,0-1,0 1,0 0,0 0,0 0,0-1,-25 1,25 0,0 0,0 0,0 0,0-1,0 1,0 0,0 0</inkml:trace>
  <inkml:trace contextRef="#ctx0" brushRef="#br0" timeOffset="104224.67">22721 10790,'0'-25,"0"50,-24-25,24 25,-25-25,0 25,0-1,0 1,1 0,24 0,-25 0,0-1,25 1,0 0,0 0,0 0,25-25,0 0,-1 0,1 0,0-25,0 25,0 0,-1 0,1 0,0 0,0 0,0 0,24 0,-24 0,0 0</inkml:trace>
  <inkml:trace contextRef="#ctx0" brushRef="#br0" timeOffset="104496.95">22523 10765,'0'25,"0"0,0 0,0-1,0 1,0 0,0 0,0 24,0-24,25 0,-25 0,0 24,0-24,0 0,0 0,0 0,0 0,0-1,0 1,0 0,0 0,25-25,-25 25</inkml:trace>
  <inkml:trace contextRef="#ctx0" brushRef="#br0" timeOffset="107170.59">6673 14362,'-25'0,"50"0,0 0,-1 0,1-25,0 25,25 0,-26 0,26-25,-25 25,24 0,1-25,0 25,-1-24,1 24,0 0,-26-25,26 25,-25 0,24 0,-24-25,0 25,0 0,0 0</inkml:trace>
  <inkml:trace contextRef="#ctx0" brushRef="#br0" timeOffset="107390.38">6747 14511,'0'0,"-49"25,24-25,0 24,0-24,50 0,0 0,0 0,-1 0,1 0,0 0,0-24,24 24,-24 0,25-25,-1 25,-24 0,25-25,-25 25,24-25,-24 25,25 0,-25-25,-1 25,26 0,-25 0,0 0</inkml:trace>
  <inkml:trace contextRef="#ctx0" brushRef="#br0" timeOffset="108054.79">8930 14238,'25'0,"0"0,-1 0,1 0,0 0,25 0,-26 0,1 0,0 0,25 0,-26-25,26 25,-25 0,25 0,-26 0,26-25,-25 25,0 0,-1 0,1 0,0-25,0 25,0 0,-50 0</inkml:trace>
  <inkml:trace contextRef="#ctx0" brushRef="#br0" timeOffset="108394.96">9972 13891,'0'24,"0"1,0 0,0 0,0 0,0 24,0-24,0 0,0 24,0-24,0 25,0-25,0 24,0 1,0-25,0 24,0-24,0 25,25-25,-25-1,24 1,-24 0,25-25,-25 25</inkml:trace>
  <inkml:trace contextRef="#ctx0" brushRef="#br0" timeOffset="108962.51">10666 13940,'-24'0,"-1"0,0 0,0 0,0 0,1 0,-1 0,0 0,0 0,0 25,1-25,-1 25,0 0,0-1,25 1,-25 0,25 0,0 0,0-1,0 1,0 0,0 0,25-25,0 0,-25 25,25-25,0 0,-1 0,1 0,0-25,0 25,0 0,24-25,-24 25,0-25,0 0,-1 1,1 24,-25-25,25 0,-25 0,25 25,-25-25,0 1,0-1,0 0,0 50,0 0,-25-1,25 1,0 0,0 25,0-26,0 1,0 25,0-25,0 24,25-24,-25 25,0-25,0-1,25 26,-25-25,0 0,0-1,0 1,0 0,24-25,-24 25,0 0,25-25,0 0</inkml:trace>
  <inkml:trace contextRef="#ctx0" brushRef="#br0" timeOffset="109247.05">11262 14263,'0'24,"24"-24,-24-24,25 24,-25-25,25 25,-50 0,25 25,-25-25</inkml:trace>
  <inkml:trace contextRef="#ctx0" brushRef="#br0" timeOffset="110238.76">11981 13841,'25'0,"-25"-25,-25 25,0 25,0 0,1-25,-1 25,0-1,0-24,0 25,1 0,-1 0,0 0,0-1,0-24,1 25,-1 0,0 0,0-25,25 25,-25-25,25 24,0 1,25-25,0-25,0 25,0 0,24 0,-24 0,25-24,-26 24,26 0,0-25,-1 25,-24 0,25-25,-1 25,-24 0,25-25,-1 25,-24 0,0-25,24 25,-24 0,0 0,-25-24,25 24,0 0</inkml:trace>
  <inkml:trace contextRef="#ctx0" brushRef="#br0" timeOffset="110471.02">12006 13791,'0'0,"-25"0,0 0,25-24,0 48,0 1,0 0,0 0,0 0,0-1,0 26,0-25,0 0,0 24,0-24,0 0,25 24,-25-24,0 25,0-25,0 24,0-24</inkml:trace>
  <inkml:trace contextRef="#ctx0" brushRef="#br0" timeOffset="111086.66">12849 13866,'0'-25,"0"0,0 0,0 1,-25-1,1 25,-1 0,0 0,0 0,0 25,1-25,-1 24,0-24,0 25,0 0,25 0,-24 0,24-1,0 1,24-25,1 25,0-25,0 0,0 0,-1 0,1 0,0 0,0-25,0 25,-1 0,-24-25,25 25,0-24,0 24,0-25,-25 0,0 0,0 0,0 50,0 0,0 0,0 0,0-1,0 1,0 0,0 0,0 0,0-1,0 26,0-25,24 0,-24-1,0 1,0 25,0-25,0-1,0 1,0 0,0 0,0 0,0 0</inkml:trace>
  <inkml:trace contextRef="#ctx0" brushRef="#br0" timeOffset="111438.82">13469 13791,'-25'25,"1"-25,24 25,-25 0,0-25,0 25,0-1,1 1,-1 0,0 0,25 0,-25-25,25 24,0 1,0 0,25-25,0 0,0 0,-1 0,1 0,0-25,25 25,-26 0,1 0,0 0,0 0,0-25,24 25,-24 0,0 0,0 0,0-24,-1 24,1 0,0 0,0-25,0 25,-1 0</inkml:trace>
  <inkml:trace contextRef="#ctx0" brushRef="#br0" timeOffset="111714.71">13469 13717,'0'0,"0"25,0 0,0-1,0 1,0 0,0 0,0 0,0-1,0 1,0 0,0 25,0-26,0 1,0 0,0 25,0-26,0 1,0 0,0 0,0 0,0-1,0 1,0 0,25-25</inkml:trace>
  <inkml:trace contextRef="#ctx0" brushRef="#br0" timeOffset="112590.73">14635 13667,'0'-24,"0"-1,0 50,0-1,0 1,0 0,0 0,0 0,0-1,0 1,0 0,0 25,0-26,0 26,0-25,0 24,0-24,25 25,-25-25,0 24,0-24,0 0,0 0,0-1,0 1,0 0,0-50,0 0,0 1,0-1,0 0,0 0,0 0,0 1,0-1,0 0,0 0,0 0,0-24,0 24,25 0,-25 0,25 1,-25-1,24 0,1 0,0 25,-25-25,25 25,0 0,-25 25,0 0,0 0,0 0,-25-25,25 24,-25-24,25 25,-25-25,0 25,1-25,24 25,24-25,1 25,0-25,0 24,0-24,-1 25,26-25,-25 0,0 25,-1-25,1 0,0 0,25 0,-26 25,1-25</inkml:trace>
  <inkml:trace contextRef="#ctx0" brushRef="#br0" timeOffset="112854.74">15330 13742,'-25'0,"25"-25,25 25,-1 0,1 0,0-25,25 25,-26 0,26-25,-25 25,24 0,-24 0,25 0,0 0,-26 0,1-24,25 24,-25 0,-1 0,1 0,0 0,0 0,0 0</inkml:trace>
  <inkml:trace contextRef="#ctx0" brushRef="#br0" timeOffset="113122.62">15627 13692,'-25'0,"25"25,0 0,25 0,0-1,0 1,0 0,0 0,-1 0,-24-1,25 1,0 0,0 0,0 0,-25-1,0 26,0-25,0 0,0-1,0 1,0 0,0 0,-25 0,0-1,-25-24,26 0,-1 25,-25-25,0 0,26 0,-26 0,0 0,26 0,-26-25,25 25</inkml:trace>
  <inkml:trace contextRef="#ctx0" brushRef="#br0" timeOffset="113734.6">11535 15304,'0'0,"0"25,-25-25,0 0,0 0,50 0,0 25,0-25,-1 0,26 0,0 0,-1 0,1 0,24-25,1 25,-1 0,25 0,0-25,-24 25,24 0,0-24,1 24,-26-25,25 25,0 0,-24-25,24 25,-25 0,1-25,-1 25,1 0,-26 0,26-25,-26 25,1 0,0 0,-26 0,1 0,0 0,-25 25,-25-25</inkml:trace>
  <inkml:trace contextRef="#ctx0" brushRef="#br0" timeOffset="114010.42">11559 15528,'0'0,"-24"0,-1 25,0-25,50 0,0 0,-1 0,26 0,24 0,1-25,-1 25,25-25,-24 25,49-25,-25 25,0-25,25 1,-24 24,-1-25,25 25,-25-25,0 25,0-25,1 25,-26-25,25 25,-24 0,-1 0,1 0,-1 0,-24-25,-1 25,1 0,-25 0,-1 0,1 25,0-25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1-04T06:45:04.8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95 4638 175 0,'0'-4'152'0,"-7"4"-46"0,7-4-29 0,0 4-17 16,-5 0-7 0,5-3-4-16,-7-1-3 0,7 4-4 0,-7 0-5 0,1 0-7 15,6-4-6-15,0 4-8 0,0 0-8 0,-7 0-2 0,7 0-4 16,0 0 2-16,0 0-1 0,0 0 0 0,0 0 2 16,0 0 3-16,0 0 2 0,0 0 4 0,0 0 3 0,0 0 4 15,0 0 4-15,0 0 3 0,0 0 1 0,0 0 2 16,0 0 1-16,0 0-4 0,0 0 1 0,0 0 0 0,0 0 2 0,0 0 1 15,0 0 1-15,0 0 0 0,0 0 0 16,0 0-1-16,0 0 1 0,0 0-1 0,0 0-1 0,7 0-4 16,-7 0-1-16,0 0 0 0,0 0 1 0,0 0 1 0,0-3-1 15,6 3 4-15,-6 0 4 0,7 0 5 0,0 0 2 16,-2 0 0-16,2 0 2 0,6 0 3 0,-5 0-1 0,4 3-3 0,-5-3-4 0,6 4-2 16,-7-4-6-16,1 4-2 0,6-1-4 0,0 1 0 15,-7 4 2-15,7-5 0 0,-6 4-2 0,5 0 0 0,1 1 1 0,-6 3-2 0,6-3 1 16,0 2-5-16,-6 1-5 0,5 0-4 0,-5 1-2 15,7-2-2-15,-7 1 0 0,-2 1 0 0,8-2-3 0,0 1 0 32,-6 0 0-32,6 1 1 0,0-2 2 0,-7-3-2 0,7 5-5 15,-6-5 0-15,6 0 2 0,-6 0 2 0,-1 1-2 0,1-5-1 16,5 5 1-16,-4-4 1 0,-8 0 4 0,5-2 2 16,3 3 14-16,-8-2 25 0,6 1 23 0,0-4 21 0,-6 3 23 15,7-3 20-15,-7 0 22 0,0 4 14 0,6-4-2 0,-6-4-11 16,0 4-14-16,7-7-17 0,-1-1-18 0,1-2-17 15,12-5-16-15,-6-3-15 0,13-8-12 0,0 1-10 0,7-8-7 16,0-4-3-16,5-7-1 0,8 0-4 0,0-4-3 16,6-7-7-16,0-3 0 0,6-5-3 0,8-2-2 0,-1-1-4 0,0-4-4 15,0 4-1-15,6 0 1 0,-5 5 1 0,-1 1-4 16,0 1 2-16,-5 8-2 0,-3 0 1 0,-4 7 0 16,-1 0 1-16,-13 7-1 0,0 8 0 0,-14 0-1 0,2 10-4 0,-14 1-8 0,0 0-17 15,-13 7-48-15,-7 4-81 0,-6-1-89 0,-6 8-74 0,-14 3-83 16,0 2-104-16,-12 6-167 15,5-1-84-15,-11 5-8 0</inkml:trace>
  <inkml:trace contextRef="#ctx0" brushRef="#br0" timeOffset="1582.66">9828 6624 293 0,'0'0'241'0,"0"-4"-58"0,-7 4-43 16,7 0-27-16,0 0-19 0,0-4-14 0,0 4-8 15,0 0-11-15,0 0-2 0,0-4-8 0,0 4-7 0,7 0-7 16,-7 0-5-16,0-3-4 0,0 3-2 0,0 0-3 16,0 0-4-16,0-5 0 0,0 5-2 0,0 0 0 0,0 0 0 0,0 0-3 0,0 0-2 0,0 0-3 0,0 5-1 15,0-5-1 1,0 0-1-16,0 0-3 0,0 3 0 0,0-3 1 15,0 0 3-15,6 4 4 0,-6 0 5 0,0 0 7 0,7 3 4 16,-2 0 10-16,-5 0 6 0,7 1 6 0,1 3 8 0,-3 0 6 16,3-1 0-16,4 5 0 0,-5 0-2 0,6-1-8 15,-7 2-6-15,7-2-8 0,-6 1-10 0,6 2-9 0,0 2-4 16,-7-4-6-16,7-1-4 0,-7 5 0 0,8-4 0 0,-8-1 0 16,7 1-3-16,-6 3 3 0,-1-7-4 0,7 4 1 15,-7-1 0-15,2 1 0 0,-3-4-1 0,3-1-1 0,-1-2 2 16,-2 3-1-16,2-3 9 0,-7 0 12 0,6-6 10 0,-6 5 14 15,7-2 16-15,-7-2 16 0,6 1 17 16,-6-4 15-16,7 4 9 0,-7-4 10 0,7 0 7 0,-1-4 1 0,1 4-8 16,-1-7-9-16,13-5-13 0,-5-2-12 0,12-1-14 0,-1-7-17 15,2-3-19-15,5-1-9 0,1-7-8 0,6-4-5 0,0 1-3 16,7-4-2-16,-1-5-5 0,1-2-2 16,0-1 0-16,5-2 0 0,1-2-5 0,2 0-1 0,-3 6-3 0,-5-7-2 15,6 6-1-15,0-1-1 0,-1 4 0 0,-5 0-6 16,-1 7 3-16,2-3-1 0,-9 7 2 0,2 1 4 0,-7 1 1 15,-8 6-1-15,1 4 0 0,-5 2 3 0,-9 4 1 0,1 5 2 16,0-2-1-16,-6 5-1 0,-1 0-2 0,-6 4-2 0,6-1-5 16,-6 0-13-16,-6 4-32 0,6-4-67 0,-13 8-86 15,0-4-84-15,-7 8-95 0,1-1-123 0,-7 0-158 16,0 4-86-16,-13 8-26 0</inkml:trace>
  <inkml:trace contextRef="#ctx0" brushRef="#br0" timeOffset="5182">1055 5235 57 0,'0'0'65'0,"0"0"6"0,0 0 5 0,0 0 2 0,0 0 2 16,0 0-4-16,0 0-6 0,0 0-8 0,0 0-7 0,0 3-10 16,0-3-10-16,0 0-8 0,0 0-8 0,0 0-6 0,0 0-2 15,0 0-4-15,0 0-4 0,0 0 1 0,0 0 3 16,0 0 5-16,0 0 4 0,0 0 5 0,0 0 5 0,0 0 0 16,0 0 4-1,0 0-1-15,0 0-3 0,0 0-4 0,0 0-5 0,0 4-4 16,0-4-6-16,0 0-3 0,6 0-3 0,-6 0 1 15,0 0-2-15,0-4 1 0,7 4-1 0,-1-3 1 0,1-1-1 16,6-3 2-16,0-1-1 0,0 1 1 0,0-1-1 16,0 2 2-16,0-5 0 0,6 3-1 0,-6-3 2 0,8 4-1 15,-9-4 1-15,7 3-1 0,-5 2-1 0,5-2 0 0,-6-3 0 16,6 4 0-16,1-1 1 0,0-3-1 0,6 3 1 16,-7-2 0-16,7-1 1 0,-6 1-1 0,0 2-2 0,-1-4 2 15,7 5 0-15,-5-3 1 0,-3 2-1 0,2-3 3 0,-1 4 1 16,1 3 1-16,0-3 2 0,-2 3 0 0,2-3-1 0,-6 3-1 15,5 1 0-15,-6-1-2 0,7 4-2 0,-7-4-2 16,6 0-1-16,-6 1 0 0,7 3-1 0,-7-4 1 0,6 0 1 0,-6 0-2 0,1 2 1 16,6-2-1-16,-8 0 0 0,1 0 0 0,7 1 0 0,-7-1 0 15,6 0 0-15,-6 0 0 0,0 1 0 0,6-1 1 0,-6 1 0 16,7 3-1-16,-7-5 0 0,6 3-1 0,-5-2 1 16,5 0 0-16,-6 4 0 0,6-4-1 0,2 0 1 0,-2 1 1 0,-6-1 1 15,7 0-1-15,-2-3 0 0,2 3 1 0,0-3-2 16,0 0 1-16,-1 3 0 0,1-3-1 0,-7-1 0 0,6 4-1 15,-6 2 0-15,1-6 1 0,5 4-1 0,-6 1 1 0,0-1 0 32,-7 0-2-32,8 4 0 0,-1-4 1 0,-7 4 1 0,7-3-1 15,-7 3 1-15,8 0-2 0,-8 0 2 0,1 0 0 0,-1 3-1 16,0-3 1-16,1 0 0 0,6 4 0 0,-7-4 0 16,1 4 0-16,0-4 0 0,-2 0 0 0,3 4 0 0,-3-1 1 15,3-3-2-15,-1 4 1 0,-2-4 0 0,2 4 0 16,7 0-1-16,-8-4 0 0,0 2 2 0,7 2-1 0,-6-4 1 15,-1 4-2-15,1-4 2 0,6 4 0 0,-6-4 0 16,-1 0 0-16,7 3-1 0,-7-3 0 0,7 0 0 0,-6 0 1 16,6 0 1-16,0 0-1 0,0-3-1 0,0 3-2 0,1-4 1 15,5 4 0-15,-7 0 2 0,1-4 0 0,1 4-1 0,-2 0 0 16,8 0 0-16,-14-4 2 0,8 4-2 0,6 0-4 0,-9 0-2 16,4 4 2-16,-3-4 1 0,2 0 2 0,-1 0 0 15,-1 0-1-15,1 0 0 0,1 0 4 0,-1 0 3 16,6 0 0-16,-6 4-3 0,1-4 0 0,-2 0-1 0,1 0 0 15,0 4 0-15,0-4-1 0,1 3-1 0,-1-3 0 0,-1 0 1 16,1 4-1-16,-6 0-1 0,6 0 2 0,-1-4 0 0,-5 3 1 16,6 1-1-16,-5-1-2 0,-2-3 1 0,0 4-1 15,7 1 5-15,-6-3-1 0,-1 2 0 0,-1 0-2 0,10-4 0 16,-9 7 0-16,1-3 0 0,-1-4 1 0,1 8-5 0,-1-6 1 16,1 3 1-16,5 2-1 0,-5-4 2 0,0 1 1 15,-1 0 0-15,1 0-1 0,-1-1 1 0,1 1 1 0,-1 0-1 16,1-4 4-16,-1 4-2 0,1-2-2 0,-1-2 0 0,0 0-1 15,2 0 1-15,-8 4 0 0,7-4-1 0,-2 0 1 16,-5 0 0-16,8 0 0 0,-8 0 1 0,5 0 0 16,2-4-1-16,-1 4 1 0,1 0-1 0,0-2 0 0,6 2-2 15,0-4 1-15,-7 4 1 0,14-4 0 0,-7 0-1 0,5 1-1 16,2-1 2-16,0 0 1 0,0-3 1 0,-1 3 0 0,8-4-2 16,-8 6 1-16,0-2-1 0,-6 0 1 0,7-4-2 15,-1 5 1-15,0-5 0 0,-4 6-2 0,3-3-1 16,-4 1 2-16,-1 1 1 0,0 3 0 0,-1-4 2 0,1 1-1 15,1 3 1-15,-7-4-1 0,5 4 1 0,0-4-1 0,-4 4 1 16,5 0-1-16,-6-4-1 0,6 4-2 0,-7 0 2 16,7 0 0-16,0 0 0 0,-6-3 0 0,6 3 0 0,0 0 1 15,-7 0 1-15,7-4-2 0,0 4 1 0,0 0 1 16,0 0-1-16,0-4 0 0,0 4 0 0,1-4-1 0,-3 4-1 16,10-2 1-16,-9 2-1 0,2-4-1 0,-1 4 0 0,6 0 0 15,-6-4 0-15,7 4 1 0,-7-4 1 0,6 4 0 16,-6-3 0-16,7 3 1 0,-1-4-1 0,-6 4 1 0,8 0 0 15,-2-4 0-15,-6 4-1 0,7-4 0 0,-2 4 0 0,2-3 1 16,-7 3-1-16,7-4 0 0,0 4 0 0,-1-3 0 16,-6 3 0-16,7 0 0 0,-1-4 0 0,1 4 0 0,-7 0-1 15,6 0 1-15,-6 0 0 0,8 0 0 0,-9 0 0 16,1 0 0-16,0 4 0 0,0-4-2 0,0 3 2 0,0 1 0 16,-7-4 0-16,7 3 1 0,-6 1-1 0,6 0 0 0,-6-4 1 15,-2 4-1-15,2-1 0 0,1 1 0 0,-3 0-1 0,3 0 0 0,-2-4 1 16,7 2-1-16,-7 2 0 0,1 0 1 0,-1 0 1 0,1-1 0 15,6 1 1-15,0 0-1 0,0-4-1 0,0 4 0 16,-1-1 0-16,2 1 0 0,-1-4 0 0,0 3 0 0,6 1 0 16,-5 1 0-16,-1-3-1 0,-1 2-1 0,1 0 2 0,7-1 1 15,-7 1-2-15,0 0 1 0,6 0 0 0,2 0 2 0,-9-2-1 16,8-2-1-16,0 0 1 0,-7 5 0 0,6-5 0 16,0 0 0-16,-5 0-1 0,5 0-2 0,-6 3 2 15,0-3 1-15,0 0-1 0,8 0 1 0,-10 0 0 0,3 0 0 16,-1 0-2-16,0 4 2 0,0-4 0 0,-1 3-2 0,2 1 0 15,-1 0 0-15,6 0 0 0,-6-1 1 0,7 1 1 16,-7 0-1-16,6 0-1 0,1-2 2 16,0-2-1-16,-1 4 0 15,1 0-1-15,-1-4 0 0,0 4 1 0,2-4 0 0,-3 0 0 16,2 0-1-16,7 0 0 0,-8 0-1 0,0 0 3 0,1 0-1 0,-1 0-1 0,8 0 1 0,-8 3 0 16,1-3 0-16,-1 0 0 0,-5 0 0 0,11 4-1 0,-12-4 1 15,7 0 0-15,-1 0 1 0,1 0-1 0,-7 0 1 16,7 0 0-16,0 0 2 0,-1 0 0 0,0 0-1 0,1 0-1 15,-7 0 0-15,6 0-2 0,1 0 0 0,-1 0 1 16,-5 0-1-16,5 0 1 0,0 0-1 0,-5 0 0 0,-1 0 1 16,6 0 0-16,-6 0 0 0,0 0 0 0,0 0 0 0,6 0 1 15,-6 0-1-15,1 0 0 0,-1 0 0 0,0 0 1 16,-1 0-1-16,2 0 0 0,-1 4 1 0,0-4-2 0,0 0 1 16,0 0 1-16,0 0 0 0,0 0 0 0,0 0-1 0,0 0 0 15,6 0 0-15,-4 0-1 0,-2 0 1 0,-2 0-1 0,2 0 2 16,1 0-1-1,-1 0 1-15,0 0 2 0,-1 0 0 0,2 0 1 0,-1 0-2 16,-1 4-1-16,8-4-1 0,-6 0 0 0,5 3 0 0,-6-3 0 16,7 0 0-16,-7 0 0 0,6 0 0 0,0 4 1 15,1-4 0-15,0 0 0 0,-8 0-2 0,14-4 0 0,-6 4 1 16,-1 0 0-16,2 0 1 0,-2 0-1 0,0-3 0 0,-5 3 1 16,5-4 1-16,-7 4-1 0,1 0 0 0,8 0 0 15,-8 0 0-15,-7 0-1 0,7 0 1 0,0 0-1 0,0 0 1 16,0 0-1-16,0 0-1 0,-7 0 0 0,8 4 0 15,-1-4 1-15,0 0-1 0,-7 3 1 0,7-3-1 0,-7 0 2 16,7 0 0-16,0 0-1 0,2 0 1 0,-2 0-1 0,-1 0 1 16,1 0 1-16,0 0-1 0,0-3 0 0,0 3-1 15,0 0 0-15,7-4 0 0,-7 4 0 0,-1 0 2 16,2 0-3-16,-1 0 0 0,0 0 1 0,0 0 0 0,0 0 0 16,0 0 1-16,0 0 0 0,6 0-2 0,-6 0-1 0,1 0 1 15,-2 0 1-15,1-4-1 0,0 4 0 0,1 0 1 0,-1 0 1 0,0-4 0 0,6 4-1 16,-12-3 1-16,6 3 1 15,0-4-1-15,0 4-1 0,-1-4 0 0,2 4-1 16,-7 0 0-16,5 0 2 0,1-4 0 0,-6 4-1 0,6 0 0 16,0 0 0-16,-6-2 0 0,5 2 1 0,-5 0 1 0,-1 0-2 15,7 0 2-15,-6 0-1 0,7 2-2 0,-8-2 1 16,6 0 0-16,1 0-1 0,1 0 0 0,-1 0 0 0,-1 0 0 0,1 0 2 16,1 0-1-16,-1 0 0 0,5 0 1 0,-3 0-1 15,-3 0 0-15,2 0 0 0,5 0 0 0,-6 0 0 0,7 0 0 16,-7 0 0-16,0 0 0 0,6 0 0 0,-6 4 0 0,0-4 2 15,0 0-1-15,0 0-2 0,0-4 1 0,1 4 0 16,5 0 0-16,-6 0 0 0,0-2 0 0,0 2 1 0,6-4-1 16,-6 4 2-16,7 0-1 0,-7 0 0 0,5 0-1 15,3-4 0-15,-1 4-1 0,-1-4 0 0,0 4 1 0,1 0 0 16,0-3 1-16,5 3-1 0,-5 0 1 0,6 0-1 16,-6 0 0-16,0-4 0 0,-1 4 0 0,1 0 0 0,-2 0 0 15,-5 0 0-15,8 0 0 0,-8 0 1 0,0 0-1 16,-1 0 0-16,2 0 0 0,-1 0 1 0,0 0-1 0,-7 0-1 15,7 0 1-15,0 0 0 0,-6 0-1 0,6 0-1 16,-7 0 2-16,7 0-1 0,-6 0 1 0,6 0-1 0,-6 0 0 16,-2 0 1-16,10 0 0 0,-9 0 1 0,1 0-1 0,-2 0 0 15,2 0 0-15,-1 0 2 0,1 0-1 0,-7-4-1 16,7 4 0-16,-1 0 0 0,1 0 0 0,-1 0 0 0,1-4 0 16,-1 4-1-16,0 0 0 0,1-3 1 0,0 3 1 0,0 0 0 15,-1 0 0-15,0-4-1 0,6 4-4 0,-4-3 3 0,-2 3-1 16,1 0 2-16,0-5 0 0,-1 5 0 0,1 0-2 15,-1 0 2-15,0-2 3 0,1 2 0 16,-1 0 0-16,-6 0-3 0,7 0 0 0,-7 0 0 0,6 0 1 16,-6 0 0-16,7 0-1 0,-7 0-1 0,7 0 1 0,-7 0 0 15,6 0 1-15,-6 0 7 0,0-4 5 0,7 4 5 16,-7 0 4-16,0 0 3 0,0 0 0 0,0 0 2 0,6 0-1 0,-6 0-5 0,0 0-5 16,0 0-3-16,0 0-6 0,0 0 0 0,0 0 1 15,0 0 4-15,0 0 3 0,0 0 4 0,0 0 4 0,0 0 1 16,0 0 6-16,0 0 1 0,0 0-3 0,-6 0 1 15,6 0-1-15,0 0-2 0,0 0-2 0,0 0-2 0,0 0-2 16,0 0-3-16,0 0-4 0,0 0-4 0,0 0-4 0,0 0-5 16,0 0-19-16,-7 4-30 0,7-4-41 0,0 0-62 15,0 2-110-15,-6-2-136 0,-8 5-79 0</inkml:trace>
  <inkml:trace contextRef="#ctx0" brushRef="#br0" timeOffset="14831.71">8232 6330 75 0,'0'-4'212'0,"-7"2"-63"0,7 2-43 0,-6-5-25 0,6 5-19 0,0-3-7 31,-7 3-3-31,7-4-1 0,0 4-5 0,0-5-4 0,-6 5-3 16,6 0-5-16,0-3-1 0,0 3-3 0,0-3-1 0,0 3-3 16,-6-4 1-16,6 4-2 0,0 0-4 0,0 0-1 15,0 0-3-15,6 0-3 0,-6 0-5 0,0 0-2 0,0 0-3 16,-6 0-4-16,6 4-2 0,0-1-1 0,0 0 2 15,-7 6-2-15,7-1 1 0,-6-2 1 0,6 5 0 16,-7 1 1-16,7 2 1 0,-7-3 0 0,7 3 1 0,0-3 0 16,0 0-1-16,0 3-1 0,0-2 1 0,0-1 0 0,7 0-1 15,-7-3 0-15,7 3-1 0,-1-4 1 0,1 0 1 0,5 1-1 0,-5-5 1 0,6 1 1 16,-6-1 0-16,6 1 1 16,-1-4 4-16,1-4 5 0,0 4 5 0,1-7 7 0,-1 4 6 15,-2-5 4-15,4 1 8 0,-9 0 5 0,7-4 1 0,-6 0-2 16,6-1 1-16,-7 2 3 0,-6-2 1 0,6 1 1 0,-6 0-6 15,7 0-2-15,-7 1-1 0,-7 2 0 16,7-3-4-16,-6 3-8 0,0-2-8 0,-1 3-4 16,1-1-3-16,-7 4-4 0,6 2-4 0,-6-3-5 0,0 2-1 15,0-1-2-15,0 4-3 0,1 0-2 0,-3 0-3 0,9 0-18 0,-6 4-33 16,5-1-45-16,1-3-74 0,6 7-157 0,0-3-111 16,0 0-66-16</inkml:trace>
  <inkml:trace contextRef="#ctx0" brushRef="#br0" timeOffset="18491.45">12615 2923 29 0,'-7'0'90'0,"7"-4"-18"16,0 4-14-16,-6-3-12 0,6 3-9 0,-7 0-12 0,7 0-3 16,0-4-5-16,-6 4-4 0,6 0-2 0,0 0-1 15,0 0 1-15,0 0-2 0,-6 0 1 0,6 0-5 0,0 0 1 16,0 0 0-16,0 0 1 0,-7 0 1 0,7 0 0 0,-7 0 0 16,7 0-1-16,0 0-1 0,-6 0 1 0,6 0 2 15,0 0 2-15,-7 0 5 0,7 0 3 0,0 0 5 0,0 0 5 16,-6 0 4-16,6 0 5 0,-7 0 1 0,7 0-1 0,-6 0-2 15,0 0 2-15,-1 0 2 0,7-3 1 0,-7 3 0 0,7 0-1 16,-6-4-3-16,-1 4-4 0,7 0-3 0,-6 0-5 0,-1-5-7 16,7 5-5-16,-6 0-6 0,6 0-2 0,-7-2-1 15,7 2 1-15,0 0-2 0,0 0 1 0,0 0-1 0,0 0 0 16,0 0-1-16,0 0-2 0,7 0 1 0,-7 0 1 16,0 0-1-16,0 0 0 0,6 0 0 0,-6 0 2 0,0 0 1 15,7 0 3-15,-1 0-2 0,1 0 3 0,-1 0 2 0,1 2 2 16,6-2 2-16,0 0 0 0,0 0 0 0,7 0 1 15,-1 0 0-15,0 0-2 0,1-2 0 0,7 2 1 0,-2 0-3 16,1-4-1-16,0 4-1 0,0-4-2 0,0 1 2 0,7 3 0 16,-7-4-1-16,7 0-1 0,-1 0 1 0,-6 4 0 0,6-4 1 0,-5 1-1 15,6-1-1-15,-7 4-1 0,-1-2-2 0,8-3-2 16,-7 5 0-16,0-3-1 0,0 3-2 0,1-4 1 16,-2 4 0-16,1-4-3 0,-6 4 3 0,7 0 0 0,-2 0 1 0,-7 0 0 15,3 0 0-15,-1-4 1 0,-1 4-2 0,0-3 2 16,-5 3-1-16,-1-4 1 0,6 4-2 0,-13-4 0 0,7 4 2 15,-5-4-2-15,-2 4 1 0,0 0 5 0,2 0 4 0,-8-2 5 16,5 2 5-16,-5 0 10 0,0 0 3 0,0-4 6 0,0 4 3 16,0 0 1-16,0-4 1 0,-5 4-1 0,5 0-4 15,-8 0-5 1,8-4-5-16,-6 1-4 0,0 3-6 0,-2 0-5 0,2-4-5 16,-7 4-4-16,7 0-2 0,-1 0-4 0,1 0-3 0,6 0-15 15,-7 0-24-15,7 4-38 0,-6-4-61 0,6 0-123 0,0 3-133 16,0-3-97-16,6 0-48 0</inkml:trace>
  <inkml:trace contextRef="#ctx0" brushRef="#br0" timeOffset="19205.87">15995 2729 9 0,'0'0'27'0,"0"0"0"15,-6 0-3-15,-1 0-6 0,7 4-7 0,-6-4-8 16,-1 0-9-16,0 0-7 0,1 4-9 0,-1-4-7 0,1 0-7 16</inkml:trace>
  <inkml:trace contextRef="#ctx0" brushRef="#br0" timeOffset="19982.77">15813 2740 1 0,'0'-3'34'0,"-7"3"-6"0,1 0-1 16,-1 0-7-16,7-4-6 0,-7 4-5 0,1 0-3 16,6 0 1-16,-5 0-4 0,-3 0-1 0,8 0-2 0,0 0-1 15,-7 0 1-15,7 0 1 0,-6 0-1 0,-1 0 0 16,1 0 2-16,6 0 2 0,-7 0 7 0,7 0 3 0,-6 0 4 15,-1 0 3-15,1 0 5 0,6 0 3 0,-13 0 2 16,13 0-3-16,-6 0-4 0,-8 0-3 0,8 0-3 0,-1 0-3 0,1 0-5 0,-1 0-2 16,1 0 0-16,0 0 0 0,-1 0 0 0,7 0 7 15,-6 0 6-15,-1 0 5 0,-6 0 4 0,5 0 5 0,8 0 5 16,-5 0 3-16,-2 0 0 0,1-4-2 0,0 4-6 0,-1 0-2 16,7 0-7-16,-7 0-5 0,0 0-5 0,7 0-6 15,-6 0-3-15,-1 0-3 0,7 0-2 0,-6 0-1 0,0 4 0 16,-1-4-1-16,1 0 1 0,-1 0-1 0,1 4 1 0,6-4 0 15,-7 0 0-15,0 0 0 0,7 3 0 0,-6-3 0 16,0 0 0-16,6 0 0 0,-6 3-1 0,6-3 1 0,-7 0 0 16,7 0 0-16,0 5 2 0,-8-5 1 0,8 0 0 15,0 0 0-15,0 0 3 0,0 0 0 0,0 0 2 0,0 0 2 16,0 0 2-16,0 0 1 0,0 0 4 0,0 0 2 0,0 0 1 16,0 0 2-16,0 0 0 0,0 0-1 0,0 0-1 15,8 0 0-15,-8 0-5 0,0 0-2 0,0 0-1 0,0 2 0 16,7-2-2-16,-7 0-2 0,0-2-1 0,0 2 1 15,6 0 0-15,-6 0-1 0,6 0-1 0,0 0 0 0,-6 0 0 16,7 0 0-16,0 0 0 0,-1 0 0 0,-6 0 2 0,7 0-2 16,-1 0 3-16,1 0 0 0,-1 0-2 0,7-5-1 15,0 5-1-15,1 0-3 0,-2 0 0 0,0 0-1 16,9-3-1-16,-1 3 0 0,-1 0 1 0,0 0 1 0,1 0-3 16,6 0 2-16,0 0 0 0,-5 0 0 0,4 0-1 0,8-3 1 15,-8 3-2-15,1 0-1 0,0 0 0 0,7-4 2 0,-7 4 0 16,0 0 0-16,-6-4 0 0,6 4 0 0,-7 0 1 15,7 0-2-15,-7-4 1 0,-6 4-1 0,7 0-1 16,-7 0 1-16,1 0 0 0,-1 0-2 0,-7 0 1 0,1 0 1 0,5-4 0 16,-5 4 2-16,0 0-1 0,-1 0 0 0,1 0 2 0,-7 0 1 15,6 0 3-15,1 0 1 0,-7-3 2 0,0 3 1 0,6 0 1 16,-6 0 2-16,0 0-1 0,0 0 0 0,0 0-3 16,6 0 2-16,-6 0-1 0,0-4 0 0,0 4 2 0,0 0 0 15,0 0 1-15,0 0 0 0,0 0 2 0,0 0-2 0,0 0-2 16,0-4-2-16,0 4-1 0,0 0-4 0,0 0-2 15,0 0 0-15,0 0-2 0,0 0 1 0,7 0-5 0,-7 0 2 16,0 0 0-16,0 0 2 0,0 0 0 0,0 0-1 16,0 0 0-16,0 0 0 0,0 0 2 0,0 0-1 0,0 0-1 15,0 0-2-15,0 0 1 0,0 0-1 0,0 0-2 0,0 0-3 16,0 4-12-16,0-4-23 0,0 4-38 0,0-4-68 16,-7 3-173-16,1 1-95 0,-13-4-67 0</inkml:trace>
  <inkml:trace contextRef="#ctx0" brushRef="#br0" timeOffset="68904.86">5978 13005 13 0,'0'0'158'0,"0"0"-20"0,0 0-25 0,0 0-27 15,7 0-24-15,-7 0-18 0,0 0-11 0,0 0-7 0,0 0-2 16,0 0 2-16,0 0 0 0,0 0 2 0,0 0 2 0,0 0 2 0,0 0-1 0,0 0-1 16,0 0-1-1,-7 0-4-15,7 0 1 0,0 0 3 0,0 0 3 0,0 0 2 16,0 0 2-16,0 0 4 0,0 4 0 0,0-4 2 0,0 0-1 16,0 0-4-16,0 0-3 0,0 0-1 0,-6 0-6 0,6 0-5 0,0 0-2 15,0 0-4-15,0 0-3 0,0 0 0 16,0 0-2-16,0 0 1 0,0 0 1 0,0 0 3 15,0 0 4-15,0 0 2 0,0 0 5 0,0 0 1 0,0 0 3 16,0 0 2-16,0 0 1 0,0 0-1 0,0 0-1 0,0 0-2 16,-7 0-2-16,7 0-4 0,0 0-2 0,0 0-2 15,0 0-2-15,0 0-2 0,0 0-2 0,0 0-1 0,0 0-1 16,0 0 0-16,0 0-1 0,0 0-1 0,0 0 0 16,0 3 0-16,0-3 0 0,0 0 0 0,0 0 0 0,0 0-1 15,0 0 1-15,0 0-2 0,0 0 1 0,0 0-3 0,0 0 0 16,0 0 0-16,0 0-2 0,0 0 1 0,0 0-1 0,0 0-3 0,0 0 3 15,7 0 2-15,-7 4 5 16,0-4 4-16,6 3 5 0,1 2 1 0,-7-3 3 0,6 2 4 16,1 4 3-16,6-5 2 0,-6 5-3 0,-2-2-2 0,8 2 1 15,2 1 1-15,-10 1 2 0,9 1-1 0,-1-3 2 16,6 2-2-16,-6 1 1 0,7 0 1 0,-7 1-4 0,6-2-4 16,8 1-2-16,-8-1-3 0,0 7-4 0,8-7-7 15,-2 0-1-15,-5 6-3 0,6-6-3 0,0 2 0 0,-1 3-1 16,3-5 0-16,-9 5-1 0,7-4 1 0,0 3 0 0,-7-2-1 15,7-1 0-15,-6 0 0 0,6-1 0 0,-7 2 1 0,-5-5-1 0,5 1 0 0,-6-2-2 16,0-2 2-16,1 3 0 0,-8-3 0 0,0 0 0 0,0-4 0 16,1 4 1-16,-7-2 1 0,6-2 2 0,-6 5 3 0,0-5 6 15,0 0 12-15,7 0 15 0,-7 0 18 0,0 0 18 16,0 0 16-16,0 0 14 0,-7 0 8 0,7-5-1 0,-6 3-5 16,-1-2-12-16,1 0-16 0,0-3-18 0,0 3-12 15,-8-4-9-15,7 1-3 0,-5 0-5 0,5-4-2 0,-5 4-3 16,-2-4 0-16,1-1-1 0,6 2-4 0,-4-2-5 0,-2 2-5 15,-2-1-3-15,-4-4 1 0,6 5 0 0,0-2 1 16,0-3-1-16,0 5 1 0,0-1 1 0,0 0-2 0,0 0-2 0,7 3-1 16,-7-4-4-16,5 2 1 0,1-1 0 0,2 3-1 15,-3 1-1-15,8 0 0 0,-5 0 0 0,5-1-2 0,-7 5 0 16,7-1-2-16,0 1 0 0,0-1-2 0,-6 4-2 16,6-3 13-16,0 3-4 0,6 0-4 0,-6 0-1 0,0 0 0 0,7 3 0 15,-2-3 1-15,-5 4 0 0,8-1-13 0,4 1 5 16,-4 3 2-16,5-3 5 0,-7 3 1 0,13 0-1 15,-6 4-1-15,0-3-1 0,7 3-7 0,-7-5 3 0,6 6 3 16,1-1 2-16,1 0 0 0,-3 1 3 0,-5-2 0 0,7-3 0 16,-7 5 11-16,6-2-3 0,-5 1-13 0,-2 0-1 0,-6 1 1 15,7-5 1-15,-6 3 0 0,-7-2 0 0,7 0-1 16,-7 3 2-16,0-4 9 0,-7 4-2 0,0 0-5 16,-6 0 0-16,1 3 0 0,-8 1 2 0,7 0 0 0,-6-5-1 15,-1 5 0-15,0-1 2 0,1 1 0 0,-1-1 0 0,7-2-6 16,0 3-16-16,0-4-33 0,1-3-62 0,5 2-80 0,0-3-79 15,7 1-81-15,0-4-111 0,7-1-173 0,0 1-79 16,5-4-22-16</inkml:trace>
  <inkml:trace contextRef="#ctx0" brushRef="#br0" timeOffset="69406.66">7203 13210 166 0,'-7'0'425'0,"1"0"-104"16,-7-3-111-16,6 3-73 0,0 0-38 0,1 0-15 0,6 0-2 15,-6 0 4-15,-1 0 2 0,7 0 6 0,-6 3 2 0,6-3-3 16,0 0-8-16,0 0-8 0,0 0-7 0,0 0-5 15,0 0 3-15,6 0 2 0,1 0 11 0,-1 0 16 0,-6 0 18 16,13 0 18-16,-6 0 12 0,0 0 10 0,5 0 0 16,1-3-1-16,0 3-9 0,6 0-17 0,-6-4-17 0,7 4-20 15,0-4-18-15,0 1-13 0,-1 0-14 0,7-2-12 0,-6 1-8 16,5-4-10-16,-4 6-4 0,4-6-5 0,2 1-3 16,-8-1-2-16,7-3-1 0,-6 4 0 0,5 0 0 0,-5-1 1 15,0 1 0-15,-7 0 1 0,6 0-1 0,-6-1 1 16,-6 5-1-16,6-1-2 0,-7-3-2 0,1 4-6 0,-7-2-11 15,6 1-20-15,-6 4-42 0,0-3-64 0,0 3-68 0,0 0-60 16,0-5-55-16,-6 5-64 0,-1-2-66 0,1 2-85 16,-7-4-76-16,0 8-3 0</inkml:trace>
  <inkml:trace contextRef="#ctx0" brushRef="#br0" timeOffset="69613.23">7425 13155 176 0,'-7'4'519'0,"7"-1"-106"0,0 1-146 16,-7 0-108-16,7 0-53 0,7 3-23 0,-7 0-3 15,0 1 4-15,7 3 17 0,-1 0 21 0,0 0 14 0,1 3 8 16,-1 1-4-16,7-1-13 0,-6 5-18 0,6-1-8 0,-6-3-12 16,5 7-12-16,1-4-5 0,0 5-5 0,-6-2 1 0,6 1-2 15,0 0 3-15,-7 0-9 0,7 0-9 0,-6 4-12 16,5-9-10-16,-4 6-9 0,-3-2-9 0,10-2-19 16,-10 3-51-16,9-3-70 0,-8-2-75 0,7 2-100 0,-6-4-187 15,6-1-109-15,-7 1-77 0,0 0-31 0</inkml:trace>
  <inkml:trace contextRef="#ctx0" brushRef="#br0" timeOffset="70561.73">7991 13382 345 0,'0'-3'360'0,"0"-1"-117"15,0 1-95-15,0-1-61 0,0 0-34 0,0 0-18 0,0 1-4 0,6-1-3 16,-6 1 5-16,0 3 5 0,0-4 7 0,0 4 3 16,0-3 5-1,0 3 3-15,-6 0 2 0,6 0 2 0,0-4 2 16,0 4 3-16,0 0 3 0,0 0 1 0,0 0-2 15,-6 0-4-15,6 0-5 0,-7 4-7 0,7-4-7 0,-8 3-8 16,8 1-5-16,-5 3-4 0,-3-4 1 0,8 9 5 0,-5-2 11 0,-2 1 10 0,1 0 13 0,-1 3 9 16,0 1 9-16,1 0 8 0,-1-1 5 0,1 1 6 0,6-1-5 15,-6 3-4-15,6-3-9 0,-7 3-8 0,7-2-9 0,7 0-9 16,-7-1-10-16,6-2-11 0,-6-1-6 0,6 4-7 16,1-5 0-16,-1 2 2 0,1-1 0 0,0 0-4 0,6-4-1 15,-8 0 0-15,8 1-1 0,2-1-2 0,-3-4-6 0,2 1-2 16,-1-1-5-16,-1-3 2 0,8 0-1 0,-7-3-2 15,7-1-3-15,-1 1-10 0,1-4-24 0,6-1-39 0,-7-3-54 32,1 1-67-32,-1-5-59 0,8 1-62 0,-8-3-69 0,8 0-91 15,-8-2-129-15,0 1-43 0,-6-1 9 0</inkml:trace>
  <inkml:trace contextRef="#ctx0" brushRef="#br0" timeOffset="71358.45">8310 13353 257 0,'-6'0'469'16,"-8"0"-113"-16,9 0-127 0,-3 0-85 0,1 4-52 15,1-4-26-15,6 0-13 0,-6 0-6 0,0 0-1 0,6 0-1 16,0 0-4-16,-7 0-5 0,7 0-6 0,0 0-9 0,0 0-5 16,0 3-5-16,0-3-3 0,0 8 6 0,0-4 4 15,-6 3 8-15,6 1 8 0,0 2 10 0,-7-3 9 0,7 5 7 16,-7-2 6-16,7 1 4 0,-6 4 2 0,6-5 1 15,-7 5-4-15,7-3-5 0,-6 2-5 0,6-3-3 0,0 0-5 16,0 1-7-16,-6-2-8 0,6 1-7 0,6 0-2 0,-6 0-4 16,0 0-2-16,0-4-4 0,6 1-5 0,-6 3-2 0,7-4-1 15,-7-2-2-15,6 1-2 0,1 2-2 0,0-5 0 16,-1 1-1-16,1 0 0 0,-1 0 0 0,6-4 0 0,-5 2 0 0,1-2 1 16,-3 0-1-16,2 0 0 0,0 0 3 0,-7 0 1 15,6-2 1-15,1 2 4 0,-7-4 3 0,6 4 6 0,-6-4 5 0,0 0 7 16,0 1 2-16,0-1 6 0,0-4 7 0,0 6 6 15,0-6 4-15,0-1 4 0,-6 3 2 0,6-2 2 0,0 5 6 16,-7-5-1-16,7 4-4 0,0 1-7 0,0-4-7 0,0 3-8 16,0 1-10-16,0-5-9 0,0 1-8 0,0 3-6 15,0-4-6-15,7 6-2 0,-7-6 0 0,0 4-3 0,6-3 0 16,-6 3 0-16,5 0 0 16,3-3-1-16,-8 4-1 0,7-1 1 0,-1-1 0 0,1 5 0 15,-1-2 1-15,-6 2 0 0,7 0 0 0,-1 0-1 16,1 0 1-16,-1 0-1 0,0 2 0 0,1 3-1 15,-1-1 0-15,1 4-1 0,0-6 0 0,6 6 2 0,-7-1 1 0,1-3-3 16,-7 4 1-16,6-1 0 0,0 0 1 0,1 0 1 16,-7 1-3-16,6-1 0 0,-6 0-2 0,8 0 3 0,-8-3-3 0,0 3 2 15,0-3 0-15,0 0 2 0,0-1 1 0,0-3 3 0,0 3 1 16,0-3 1-16,0 0 4 0,0 0-1 0,0 0 0 0,0-3-1 16,0 0 2-16,0 3-2 0,0-8 0 0,0 1-1 0,7-1-4 15,-7 1 1-15,5 0 0 0,3-4 0 0,-8 0-1 0,5 1-1 16,2 2-1-16,-1-3-4 0,1 3 3 0,0 1 1 15,-1 4-1-15,1-6-1 0,-7 7-2 0,6-2 0 0,1 0 1 16,-1 4 3-16,0-4 0 0,1 4-1 0,-7 0 1 0,6 0 0 16,1 0 1-16,0 4 2 0,-7-4 1 0,6 0-3 0,1 4 2 15,-2-4-1-15,2 0-2 0,-1 0 1 0,-6 0-1 16,7 0-1-16,1 0 0 0,-2 0 4 0,0 0-1 0,1 0-1 16,-1-4-2-1,1 0 1-15,-1 4-1 0,0-3 2 0,1 3 0 16,0-3-4-16,-1-2 2 0,1 5-1 0,6-4 2 0,-7 4-2 15,7 0 1-15,-6 0 2 0,6 4-1 0,-7-4-1 16,7 5 0-16,-6 1 1 0,-1-2 0 0,7 0 0 0,-6 2-1 16,0 3 0-16,-2-1-2 0,-5-2 2 0,8 2-1 15,-8-1-1-15,0 1-1 0,0 2-1 0,-8-3-3 0,8 5-3 16,-5-5-7-16,-2 0-3 0,0 0-23 0,1 1-36 0,-7-1-44 16,6 0-48-16,1-4-47 0,-1 2-41 0,1-5-33 0,-1 4-45 15,1-8-29-15,6 4-34 0,-7-5-64 0,7-1-54 16,0-2-11-16</inkml:trace>
  <inkml:trace contextRef="#ctx0" brushRef="#br0" timeOffset="71553.21">8876 13193 358 0,'7'-5'491'0,"-7"-2"-125"0,0 7-126 0,0-5-81 16,0 5-41-16,7 0-16 0,-7 0-1 0,0 5 9 15,0-2 12-15,6 6 8 0,-6-3 5 0,7 2-2 0,-1 3-12 16,-6 0-18-16,7 3-24 0,-1 1-20 0,0-1-19 15,1 1-13-15,0 0-9 0,0-5-8 0,-1 6-6 0,0-1-14 16,1-1-31-16,-2 1-41 0,9-5-41 0,-7 1-48 0,6-3-57 16,0 3-81-16,0-7-139 0,0 3-91 0,-7-4-39 15</inkml:trace>
  <inkml:trace contextRef="#ctx0" brushRef="#br0" timeOffset="71955.48">8981 13397 316 0,'0'0'526'0,"-8"0"-134"0,16-4-143 0,-8 4-99 16,6-4-63-16,1 2-41 0,0-3-23 0,6-2-13 15,-7 4-4-15,7-5-4 0,0 1-1 0,0 0-2 0,0 3-3 0,0-3-4 0,0 2-2 16,-7-1 0-16,1 2-1 0,0 0 2 0,-1 0 1 16,0 4 1-1,-6-4 2-15,0 4 3 0,7 0 2 0,-7 0 2 0,-7 4-1 16,7 0 1-16,-6 0 0 0,6 0 1 0,-6 2 4 15,6-1 2-15,-7 2 5 0,0 0 1 0,7-3 3 0,-6 3 1 16,6-3-1-16,0 3 0 0,-7-3-3 0,7-1-1 0,7 2-4 16,-7-5 0-16,0 2-3 0,6 2-1 0,-6-4 0 15,7 0 0-15,-7 4 2 0,7-4-2 0,-1-4 0 0,0 4-1 16,1-4 2-16,6 4-2 0,-7-2-1 0,1-3-1 16,-1 2-2-16,1-1 0 0,0 1 1 0,-2-1-1 0,-5 0-1 15,8 4 3-15,-1-4-2 0,-7 4-1 0,0 0 0 0,6 4 0 16,-6-4 0-16,0 4 0 0,7 0 0 0,-7-1-2 15,5 4 2-15,-5 0 0 0,7-3-1 0,-7 4 1 0,7 3 1 16,-7-7-2-16,7 3-3 0,-1-4-7 0,-6 4-11 16,6-3-12-16,1 0-14 0,-1 0-16 0,1-4-16 0,-1 3-17 15,1-3-15-15,0-3-8 0,-1-1-9 0,1 0-9 0,-1 0-12 16,0-3-19-16,1-1-24 0,-2 2-26 0,-5-2-40 16</inkml:trace>
  <inkml:trace contextRef="#ctx0" brushRef="#br0" timeOffset="72097.44">9313 13188 115 0,'0'0'388'0,"0"0"-58"0,-6 0-73 16,6 0-65-16,0 5-49 0,0-2-37 0,0 0-27 0,6 1-16 15,-6 3-12-15,6-4-7 0,-6 6-11 0,7-2-9 0,-2 0-7 16,3-4-11-16,-2 5-17 0,8-1-25 0,-8-3-30 16,1-1-44-16,5-3-60 0,-5 5-104 0,-1-3-120 0,-6-2-66 15</inkml:trace>
  <inkml:trace contextRef="#ctx0" brushRef="#br0" timeOffset="72238.83">9319 13280 379 0,'0'0'550'15,"0"0"-133"-15,0 3-145 0,7-3-91 0,-7 0-52 0,5 4-28 16,3-4-16-16,-2 0-10 0,8-4-3 0,-1 4-2 0,-1 0-28 16,1-3-48-16,1-1-53 0,-1 0-65 0,0 0-81 15,6 2-131-15,-12-6-125 0,6 4-74 0,-13 4-28 0</inkml:trace>
  <inkml:trace contextRef="#ctx0" brushRef="#br0" timeOffset="81099.22">22873 14151 28 0,'-13'-3'334'0,"0"3"-94"0,-1 0-91 0,8-4-63 0,-7 4-39 16,0 0-21-16,7-3-12 0,-8 3-4 0,8-4-2 0,-1 4 1 15,2-3 0-15,-3-1 3 0,3 4 1 0,-2-5 1 0,7 2 2 16,0 3 1-16,-8-3-1 0,8-1-3 0,0 0-3 16,8 1-4-16,-8 3-5 0,7-3-6 0,-2-2-5 15,3 5-7-15,-3-4-7 0,2 4-10 0,-1-3-8 0,1 3-7 16,0 0-6-16,6 0-3 0,-7-4-5 0,7 4-2 0,-7 0-4 16,1-3-4-16,0 3-6 0,6-4-16 0,-7 1-14 0,1-1-17 15</inkml:trace>
  <inkml:trace contextRef="#ctx0" brushRef="#br0" timeOffset="82404.76">17239 14294 277 0,'-6'-3'321'0,"6"-1"-55"0,-7 1-58 0,1-1-49 0,6 0-36 16,-7-3-19-16,1 3-13 0,-1 1-4 0,7-5 3 16,-8 5 2-16,8 3 1 0,0-5-1 0,0 2-3 0,0 3-9 15,0 0-7-15,0-3-13 0,0 3-13 0,0 0-11 0,0 0-10 16,0 0-10-16,0 0-6 0,0 0-3 0,8 0 1 0,-1 0 6 16,6 0 11-16,0 0 11 0,12 0 10 0,-5 0 10 15,12 0 10-15,1 0 8 0,6 3 0 0,1-3-4 0,5 3-11 16,1 2-11-16,-1-5-9 0,7 3-8 0,0-3-5 0,8 0-10 15,-3 0-6-15,8-3-3 0,-6-2-3 0,6 2-1 16,1-4-2-16,5 0-2 0,-5-5-11 0,-1 4-2 16,-7-1-4-16,7-3-9 0,-6 2-9 0,-1-5-11 0,1 3-6 0,-7-2-9 15,-6 2-6-15,-1 2-4 0,-6 0-7 0,-6-2 2 0,-7 5 7 16,0 3 5-16,-6-3 6 0,-8 3 6 0,1 4 9 0,-6-4 10 16,-7 1 8-16,0-2 8 0,-7 3 5 0,-6 2 2 15,1-5 4-15,-8 5 4 0,1-2 0 0,-7 2 2 16,-1-4 1-16,1 4 3 0,0 0 0 0,-6 0 2 0,6 0 2 15,-7 0 0-15,7 0 2 0,0 0 3 0,7 0 2 0,6 0 2 16,-1 0 1-16,1 0-1 0,7 0-1 0,0 0-2 0,6 0-5 16,0-4-2-16,6 4-5 0,7 0-1 0,0-4-1 15,7 0-2-15,-1 0 2 0,0 4 0 0,1-3 0 16,6 3 1-16,-6 0 0 0,0 3 0 0,5 1 0 0,-12 0 0 16,1 4-1-16,-2 3 1 0,1 3 0 0,-5-3 0 0,-8 3 1 15,5 5 0-15,-10 0 0 0,5-5 0 0,-8 8 0 16,1-4-1-16,-5 1-5 0,6-1-16 0,-8 3-22 0,-5-2-33 0,0 0-37 15,-1 2-56-15,0-2-82 0,2-5-157 0,-3 5-85 16,1-4-37-16</inkml:trace>
  <inkml:trace contextRef="#ctx0" brushRef="#br0" timeOffset="105002.24">2396 10386 169 0,'13'-19'197'0,"7"1"-112"0,6-5-69 15,0 9-53-15,0-1-52 0,6 5-61 0</inkml:trace>
  <inkml:trace contextRef="#ctx0" brushRef="#br0" timeOffset="108730.19">3282 7850 251 0,'0'-3'158'0,"-6"-1"-55"0,6 0-27 0,-7-3-20 15,7 3-9-15,0 0-8 0,0-2-4 0,0 2-4 0,0-3-2 0,7-1-5 16,-1 1-2-16,-1 0-1 16,-5 0 1-16,8-1-1 0,-1 4-2 0,-1-4-1 0,-6 5-2 15,7 0-1-15,-7 0-4 0,0 3-4 0,6 0-5 0,-6 0-2 16,0 3 0-16,0 0 5 0,0 0 2 0,0 5 1 0,7 4 6 16,-7-2 2-16,0 1 3 0,0 4 2 0,6-5 0 15,-6 5-5-15,0-4 0 0,7 4-3 0,-7-4-2 0,0 0-1 16,6 1 0-16,-6-3-3 0,6 3 0 0,1-4-2 0,-7-1 0 15,7 1 0-15,-1-2 2 0,1-2 1 0,-1 0 5 0,-6-1 7 0,13-3 4 0,-6 0 10 0,6 0 6 16,-1-7 3-16,3-1 3 0,3-2-3 0,9-5-3 0,-1-3-4 31,0-8-7-31,5 0-9 0,3-3-4 0,5-4-4 0,0 0-2 16,-7 0-2-16,7 0 0 0,1 1 0 0,-1-1-1 0,-7 3-2 16,1 1-12-16,-2 7-17 0,3-4-22 0,5 4-28 0,-6 5-42 15,6-3-58-15,-7 3-135 0,6 1-88 0,-5 2-56 0</inkml:trace>
  <inkml:trace contextRef="#ctx0" brushRef="#br0" timeOffset="109188.45">5145 7572 267 0,'-6'-4'296'0,"-1"1"-123"0,7-1-70 0,-7 0-35 0,7 0-21 0,-7 1-8 15,7 3-5-15,-6-4 0 0,6 1-1 0,0 3-1 16,0 0-5-16,-7 0-4 0,7 0-8 0,7 0-4 16,-7 0-6-16,0 3-3 0,6 1 0 15,-6 3 0-15,7 1-1 0,-7-1-2 0,7 8 1 0,-7 0 0 16,7-1 0-16,-7 8 0 0,6 0-2 0,-6-4 2 0,6 7 0 16,-6-2 0-16,7-4 0 15,-2 2 0-15,3-6 0 0,-8 3-1 0,7-3 2 0,-1-5-1 16,1 5 0-16,-1-7 2 0,1-1 0 0,-1 0 3 0,0 2 4 15,1-7 7-15,-1-2 2 0,7 0 5 0,1 0 3 16,-1-7 4-16,-1 3 2 0,14-7 2 0,-6-3-4 0,13-1-5 16,0-7-4-16,12 1-7 0,1-8-2 0,6-2-5 0,6 2-11 15,8-7-20-15,5 3-30 0,-6-8-58 0,7 1-164 16,-1-4-84-16,1 1-69 0</inkml:trace>
  <inkml:trace contextRef="#ctx0" brushRef="#br0" timeOffset="110436.49">6566 6203 85 0,'-13'2'86'16,"-2"2"-9"-16,9 0-7 0,-7-4-4 0,6 4-7 0,-6-1-6 15,7-3-7-15,0 4-6 0,-1-4-7 0,0 4-10 16,1 0-6-16,-1-4-7 0,7 2 0 0,0-2-3 0,-6 0-1 0,6 5-1 16,0-5-1-16,0 3-1 0,0-3 1 0,0 0 1 0,6 4 2 15,-6-4 3-15,0 0 2 0,0 0 5 0,7 0 5 0,-7 0 3 16,6 0 2-16,8 0 4 0,-2-4 1 0,1 1 1 15,7-2 1-15,6 3-2 0,6-6-1 0,1 4-2 0,7-7-1 16,5 5-2-16,1-2-3 0,5-3-1 0,2-1-1 16,13-3-2-16,-2 5-5 0,0-5 0 0,9 1-3 0,-8-1-1 15,7 0 0-15,-1 4-2 0,-7-3-2 0,9-1-1 16,-8 3 1-16,-1-2-2 0,2 3 0 0,-1-3 2 0,-6-1-2 16,-6 4 0-16,-2 1 0 0,-5-2 0 0,0 5-1 0,-14-4 0 15,0 4 1-15,1 3 3 0,-14-3 3 0,1 3 9 16,-7 0 8-16,-5 1 5 0,4-1 8 0,-12 0 0 0,0 4 0 15,0-3-2-15,0 3-6 0,-7 0-7 0,2-5-9 0,-3 5-7 16,-5 5-9-16,6-5-11 0,-6 3-13 0,-6 1-14 0,6 0-15 31,-7 3-24-31,1 1-22 0,-7-1-36 0,7 0-64 0,-9 0-144 16,3 4-72-16</inkml:trace>
  <inkml:trace contextRef="#ctx0" brushRef="#br0" timeOffset="110786.45">6877 6349 112 0,'0'0'92'0,"0"4"-23"16,7-4-15-16,-7 0-4 15,6 0-3-15,0 0 0 0,9 0-3 0,-2 0-5 0,5-4 0 16,2 4-2-16,6-8-3 0,7 5-5 0,-2-5-1 16,9 2-1-16,6-2-1 0,6-4-2 0,-7 5-3 0,7-3-1 15,0-2 1-15,1 1 1 0,-1 0-1 0,6 0 2 0,-6 1-1 16,1-2 1-16,-1 1-1 0,0 0-2 0,-7-3-1 0,1 2-1 16,0 1-1-16,-1 0-2 0,-6 4-1 0,-6-4-1 15,-1 4 0-15,-5 0-1 0,-2 0-1 0,-5-1 2 0,-7 4 6 16,0 1 3-16,-7-1 2 0,1 0 2 0,-1 4-1 0,-6 0-1 15,0-4 2-15,0 4-5 0,-6 0-7 0,-1 0-10 16,1 0-16-16,-7 4-20 0,-6 0-27 0,5 0-44 16,-5-1-91-16,-7 5-132 0,7-4-80 0</inkml:trace>
  <inkml:trace contextRef="#ctx0" brushRef="#br0" timeOffset="113965.61">5125 6389 71 0,'-7'-4'99'0,"7"4"-21"0,-6 0-20 0,6 0-16 32,0 0-9-32,-7-3-7 0,7 3-3 0,0 0-3 0,0 0 0 15,0 0-1-15,-6 0-1 0,6 0 0 0,0 0-4 0,0-4-1 16,0 4-4-16,0 0 0 0,-6 0-2 0,6 0-3 16,0 0 0-16,-7 0-1 0,7 0 1 0,-6 0 3 0,6 4 2 15,-7-4 2-15,7 3 2 0,-6-3 3 0,-1 0 3 16,7 0 3-16,-7 4 2 0,7-4 0 0,-6 0 1 0,6 0-2 15,0 3-1-15,0-3-2 0,-7 0-3 0,7 0-5 16,0 0-3-16,0 0-5 0,7 0-3 0,-7 0-1 0,0 0-1 0,6 0 1 16,1 0-1-16,6 0 2 0,0 0 5 0,0 0 1 15,6 0 2-15,2-3 2 0,11-1-1 0,-6 1 2 0,6-5 0 16,8-3-1-16,-2 3-1 0,8-2-5 16,-6-1 1-16,5 1 0 0,1-7 1 0,-1 7 0 0,0 0 0 15,1-2 0-15,-1 1-1 0,-6 0 1 0,1 0-1 0,-1 3-2 0,-7-2-1 16,1 3-2-16,-1-1 2 0,-4 2 0 0,-10-2-2 0,2 4 1 15,-7-3-1-15,0 7 5 0,0-4 6 0,-7 0 6 16,1 4 5-16,-1-4 3 0,-6 4 1 0,7-3 1 0,-7 3 0 0,0-3-3 0,0 3-6 16,0 0-6-16,-7-5-7 0,7 5-10 0,0 0-10 0,0-4-14 15,0 4-14-15,-6 0-13 0,6 4-13 0,0-4-15 16,-7 5-19-16,7-2-17 0,-6 0-30 0,-7 5-60 0,0-4-103 16</inkml:trace>
  <inkml:trace contextRef="#ctx0" brushRef="#br0" timeOffset="114237.33">5307 6459 136 0,'0'-5'106'0,"7"5"-35"0,-1 0-23 15,9-3-15-15,-4-1-9 0,3 2-7 0,-1-3-2 16,7 2 0-16,-2-6 0 0,9 6 2 0,-2-4-1 15,2 0 0-15,-1-1 1 0,0 1 0 0,6-4 1 0,1 4 2 16,-1-4-2-16,1 4-1 0,-7-4-1 0,7 3 2 16,-1-3-1-16,1 0 2 0,-7 4 1 0,0-1-3 15,0 1-2-15,-6 0-1 0,-1 4-1 0,-6-6 0 16,0 6-1-16,-6-1-3 0,0 1-1 0,-1-1 0 0,0 4 1 16,-6-3-2-16,0 3-3 0,0 0-6 0,-6 0-8 0,6 0-14 15,-6 3-18-15,-8-3-31 0,8 4-45 0,-7-1-107 0,1-3-91 16</inkml:trace>
  <inkml:trace contextRef="#ctx0" brushRef="#br0" timeOffset="140441.16">7333 4590 369 0,'52'-11'155'0,"7"-1"-165"0,-7 6-179 0,0-2-109 16</inkml:trace>
  <inkml:trace contextRef="#ctx0" brushRef="#br0" timeOffset="143314.95">9788 3850 26 0,'0'4'69'0,"-6"-4"-17"0,0 0-14 0,-1 4-14 0,0-2-11 15,1 2-7-15,-1 0-3 0,1 3-3 0,-1-2 0 16,1 2 0-16,-1-3 0 0,2 2 1 0,-2-2-1 0,7 0 1 16,-8 0 0-16,2-1 3 0,6 1 6 0,-7 0 6 0,7 0 7 15,-6-1 5-15,0-3 7 0,6 4 7 0,-7-4 5 0,1 3 3 16,-1-3-2-16,7 0-4 0,-6 0-4 0,-1 4-5 15,0-4-5-15,0 0-3 0,-5 0-5 0,6 0-4 16,-7 0-2-16,6 0-1 0,1 4 3 0,-7-4 2 0,6 0 4 16,1 0 7-16,-1 0 7 0,1 0 5 0,-1-4 4 0,-6 4 1 15,6-4-2-15,2 4-4 0,-3-3-4 0,-5-1-10 16,1 1-9-16,-2-1-6 0,-5 0-6 0,6 0-3 0,-6 1-2 16,-2 3-1-16,2-4-1 0,0 4 2 0,-9 0 2 15,10 0-2-15,-1 0 2 0,-1 0-1 0,0 0 0 0,1 0 0 16,-7 0 1-16,5 4-1 0,2-4 4 0,0 0 2 0,-1 0 1 15,1 0-1-15,-1 0-2 0,1 0 2 0,-1 0 0 16,-6 0 1-16,7 0-5 0,-1 0-3 0,1 0-1 16,0 0 0-16,-2 0 0 0,2 0-1 0,0 0 1 0,-8 0 0 15,9 0 0 1,-2 3-1-16,0-3 0 0,0 0 0 0,1 4 1 0,-7-4 0 16,7 4-1-16,-8 0-1 0,8-1 1 0,-7-3 0 0,5 4-1 15,-4-1 1-15,-1-3 0 0,0 4 0 0,0 0 0 16,1-4 1-16,-3 0-1 0,3 0 1 0,-1 3 0 0,-1-3-1 15,2 0 1-15,-1 0-1 0,0 4 0 0,-6-4 1 16,5 0-1-16,1 4 1 0,0-4 0 0,-7 3 0 0,7 1-1 16,0-4 1-16,0 4 0 0,0-4 1 0,6 3 1 0,-5-3 0 15,5 4 0-15,1-4 0 0,-1 0 2 0,0 0 0 16,0 0-1-16,7 0 1 0,-6-4-2 0,-1 4 1 16,1 0 0-16,0 0-1 0,-1 0 0 0,0 0 0 0,1 0 0 15,-7 0 1-15,6 0-1 0,-6 0-1 0,0 0 0 0,0 0-1 16,1 0-1-16,-3 4 3 0,3-4-2 0,-1 0 1 0,0 0-1 15,-6 0 0-15,5 0 1 0,-5 0-1 0,-2 0 2 16,3 0 0-16,-2 0-1 0,-6-4 0 0,-1 4 2 0,2 0-1 16,-1-3 3-16,0 3-1 0,-2-4-1 0,3 4 1 0,6-4-1 15,-7 4 0-15,7-3 0 0,-8 3-1 0,8-4-1 16,-1 4 2-16,0 0-3 0,-5 0 0 0,5-4 1 0,1 4 1 16,-2 0-1-16,2 0 2 0,0-3 1 0,-1 3 0 0,2 0 1 0,3 0 1 15,2 0-2-15,-6 0-2 0,12 0 1 0,-5 0-2 0,-3-4 0 16,10 4-2-16,-2 0 1 0,0 0-1 0,1 0 0 0,-7 0 1 15,6 0 0-15,2 4 1 0,-3-4-2 16,-5 3 2-16,0-3-1 0,0 4-1 0,0 0 0 0,-6-1-1 0,6 1 1 0,-8 3 0 16,2-3-2-16,0-1 1 0,-1 4 1 0,2-3 0 0,-3 0 0 15,2 0 0-15,5-1 0 0,-5 1 0 0,6-4 1 16,0 0 0-16,-1 0 0 0,1 0-1 16,1 0 1-16,-8 0-1 0,7 0 1 0,0 0-1 0,-6 0 0 15,-1 4 0-15,0-4 1 0,1 0 1 0,-1 0 0 0,-5 4 0 16,6-4 1-16,-2 0-1 0,2 2 1 0,-1-2-1 0,1 0 0 15,-1 0 0-15,1 6-1 0,-8-6-1 0,8 2-1 0,0 2 0 16,-8-4 0-16,1 0-1 0,0 3 2 0,0-3-2 16,-6 5-1-16,5-5 1 0,1 0 0 15,0 0 0-15,1 0 1 0,-2 0-1 0,1 0 2 16,0 0 0-16,0 0 0 0,6 0 0 0,-7 0 2 0,8-5-1 16,-6 5-1-16,4-3 2 0,-5-1-2 0,7 4-1 0,-8-2 1 15,2-4 1-15,-1 4-1 0,-1 2 0 0,2-4 0 16,-8 4 1-16,0-4 0 0,7 4 0 15,-6 0 0-15,-1 0-1 0,8 0 1 0,-9 0-1 0,2 4-2 16,6-4 1-16,-7 0-1 0,8 0 0 0,-8 0 1 0,7 0-1 16,-1-4 1-16,2 0 0 0,5 1 0 0,-6-1 1 0,6 0 1 0,7 0 0 15,-6-3 0-15,6 4 0 0,-8-1 0 16,9-3 2-16,-1 3-1 0,7 1 0 0,-8-1 0 0,9 4 0 16,-2-4-1-16,-1 1-1 0,2 3 0 0,6 0 0 15,-7 0-1-15,1 0 0 0,6 0 1 0,-7 0 0 0,8 0 0 16,-3 0 0-16,-3 0 2 0,5 0-1 0,-1 0 0 15,-5-4 1-15,6 4-1 0,-7 0-1 0,7 0 1 0,-5 0 0 16,-2 4 0-16,0-4 0 0,-6 0 0 0,6 3-1 0,1-3 1 0,-7 4 0 16,6-4 0-16,-6 4 0 0,7-1 0 0,-7 1 1 0,0 0-1 15,-1-1 0-15,2 1 1 0,5-1-2 0,-12 4 0 16,5-3 0-16,1 0-1 0,1 0 1 0,5-1 0 16,-6 1 0-16,-1 0-5 0,2-4 4 0,-2 4 1 0,9-4-1 15,-10 2-1-15,3-2-1 0,-1 6 2 0,6-6 0 0,-6 2 2 16,0-2-1-16,0 4 0 0,-6-1 0 0,5 2 2 0,-5-2 0 15,0 1-1-15,-1 0 0 16,0 2-1-16,-6 2 0 0,0-4 0 0,7 3 0 0,-7 1-1 16,0 3 1-16,5-4-1 0,-4 1 1 0,6 2 0 0,-8-3 1 15,7 8-1-15,1-4-2 0,0 0 1 0,-1 1 0 0,1-5 1 16,4 3 0-16,3-2 1 0,-1-1 2 0,0 0-1 16,0 1 4-16,7 0-3 0,-2-5-1 0,2 4-2 15,6 0 0-15,-6 1-1 0,6-4 0 0,6-1-1 0,-6 4-3 16,7-3 3-16,-1-1 0 0,-5 5 1 0,5-1 1 0,0-3 0 15,1 3-1-15,-1 4 1 0,-6-4 0 0,7 5 0 0,-7-2-1 16,6 2 1-16,-5-1 1 0,-3 0-1 0,10 0 3 16,-8-1-2-16,0 2-1 0,6-2 0 0,-6 5 0 15,6-4 0-15,-6-1-1 0,1 7-1 0,5-7-2 0,-6 5 1 16,6-1 2-16,-6 1 1 0,7-1 0 0,0 1 0 0,-1 0 0 16,0-1 0-16,-6 4 1 0,13-2 0 0,-6-2 0 15,-1 5-1-15,1-4 0 0,-1-1 1 0,7 3-1 0,-6-2 0 16,6 0 0-16,0 3 0 0,-6 1 1 0,6-4-1 0,0 3 1 15,0 3-1-15,0-2 0 0,0-1 1 0,0 1 0 16,0 2-3-16,6-2 1 0,-6 0 1 0,0 2-1 0,6-2 1 16,1-1 0-16,-7 0-1 0,6 0-1 0,7-2 2 15,-7-1-1-15,1-1-1 0,0-3 1 0,6 3 1 0,0-3 0 16,0 0 0-16,0-4 1 0,0 4-1 0,6 0 0 0,1 0 2 16,0-3-1-16,-2 4 0 0,2-6 1 0,7 5 1 15,-1-3-1-15,0-2 1 0,6-1 2 0,-5-2-2 0,5 4 3 0,1-3 0 0,-1-4 1 16,7 4 0-16,-6 0 2 0,5-4-1 0,2 0 1 0,6 0 0 15,-8-4-2-15,8 4 1 0,0-4-1 0,0 4 0 16,-1-4-1-16,7 1 1 0,0-1 0 0,-6 1 0 0,7-2 0 16,-8 3 0-16,7-2 0 0,-7 0 0 0,0 0-1 0,-5 1-2 15,6-2 0-15,-8 5 2 0,2-3-2 0,-1 3 0 16,-1-4 1-16,2 2-1 0,-1 2 1 16,0-5 2-16,0 2 0 0,0 3 0 0,0-4 0 0,7 0 2 0,-7 4 0 15,0 0-1-15,6 0-2 0,1-4 0 0,0 1 1 0,-1 3 2 16,0-4 0-16,8 0-2 0,-7 1 0 0,-1 0 0 0,8-2 0 15,-9 2 0-15,2-1-2 0,-1 0-1 0,2 1 0 16,-2-1-1-16,0 1 1 0,-5-5-1 0,6 4 2 0,-8 1-2 16,2-1 1-16,-1 1-1 0,-8 3 1 0,9-5-2 15,-7 3 2-15,6-2-1 0,-7 4 1 0,1-4 1 0,0 4 0 16,6-4 0-16,-1 4-1 16,-4-3 0-16,4 3 0 0,8-4-2 0,-7 4 0 0,0-4-2 15,0 4 0-15,7-4 1 0,-7 4 1 0,-1-2-1 0,2 2 0 16,-1-5 0-16,6 5 0 0,-5-3 0 0,-1 3 1 0,1-4 0 15,-2 1-1-15,8-2 2 0,-7 2 0 0,0-1-1 0,1 0 1 16,-2 1-1-16,1 0 0 0,7-2 2 0,-7 2-1 16,0-1 2-16,0 1-1 0,0-1 1 0,0 0 0 0,6 1 2 0,-5 3 0 0,5-4 0 15,8 0-5-15,-8 1 1 0,7-1-1 16,-7 4 3-16,8-4-3 0,-8 4-1 16,7 0-1-16,0-3-1 0,-6 3 1 0,6 0 0 15,-7 0-1-15,1-4-2 0,0 4 0 0,-7 0 2 0,1 0 0 16,-2 4 1-16,-4-4 0 0,4 0-1 0,-12 0 0 15,6 3 1-15,-5-3 0 0,5 0 0 0,-6 4 1 0,0-4-1 16,0 0 0-16,6 0 0 0,-5 0 0 0,5 4 2 0,-5-4-1 0,5 0 2 16,-6 0-1-16,6 0 0 0,0 0 1 0,2 0 0 0,-2 3 0 15,-6-3-2-15,7 0 1 0,-1 0 0 0,-4 4-2 0,3-4 2 16,-5 4-1-16,0-1-1 0,6-3 0 0,-5 4 1 16,-7 0-2-16,6-1 0 0,0 1 1 0,-1-1-1 15,-5 2 1-15,0-2 0 0,-1 0-1 0,7 1 1 0,-5 0-2 16,-3-4-1-16,2 3 1 0,6 2-1 0,-7-2 0 0,8-3 2 15,-9 4 0-15,9-4 0 0,-1 3 1 0,0-3-3 0,0 5 2 16,0-5 0-16,7 2 1 0,-8-2-1 0,1 4 1 16,7 0 0-16,-6-4 0 0,-2 4 1 0,2-1-1 15,4 1 0-15,-3 0 0 0,-3 0 0 0,8-2 0 0,-7 3 0 0,0 2 0 16,6-4 1-16,-5 1 1 0,6 4 0 0,-1-5 0 16,-6 1-1-16,7-1 2 0,5 1 0 0,1 0-1 0,-6-1 2 15,6 2-2-15,0-5 0 0,0 0 0 0,7 3 0 0,-7-3 0 16,0 0-1-16,0-3 0 0,0 3-2 0,1 0 1 15,5 0-1-15,-13 0 0 0,8-5 0 0,-1 5 0 0,0 0 0 0,6-3-2 16,-6 3 1-16,0 0 1 0,1-4-2 0,5 0 1 0,-7 4 2 16,9-3-1-16,-8-1 5 0,6 1-1 0,1-1 1 15,-6-4-2-15,5 5 1 0,0-4 0 0,-7 2 0 0,9-1 1 16,-1-2-5-16,-8 1 1 0,8-1 2 0,0 1 0 0,-7 0 1 16,6-1-1-16,-6 1-1 0,1-3 2 0,-2 2-1 15,2 1-1-15,-8-4-1 0,7 0 0 0,-6 0 0 0,-7 4 1 16,0-5-1-16,0 1 0 0,0 1 0 0,-6-1 5 0,-1-1 11 15,-6 2 21-15,1 3 23 0,-2-1 17 0,-5 0 9 16,6-3 4-16,-7 0 2 0,7-3-2 0,-6-1-11 16,6 1-19-16,-7-1-23 0,7-3-17 0,-6 3-12 0,6-4-3 15,-6 1-5-15,6 0 0 0,-8 0-1 0,10-1-3 0,-10 5 1 16,9-5-2-16,-1 2 3 0,-7-3-1 0,7 2 1 0,-6 0 0 16,6-3-1-16,-7 2 1 0,1 1 0 0,-1-1 2 15,1-3-2-15,-1 4 2 0,-6-1 0 0,7-2 6 16,-1 2 6-1,-6 5 2-15,6-5 0 0,-6 1 2 0,7 4 3 0,-7-2 1 16,0 2 2-16,7-1-4 0,-7 1-6 0,0-5-1 0,0 5-3 16,0-1 0-16,0-3 0 0,0 2-1 0,-7 3-2 0,7-6 2 15,0 5 0-15,0-5 2 0,-7 4 3 0,7 1 0 16,-6-4 0-16,0 2-1 0,-1 2-2 0,1-3 0 0,-1 1 2 16,-6-3 2-16,7 2 2 0,-7 2 0 0,0-3 0 15,6 3 2-15,-6-4 3 0,-7 5-1 0,7-5-3 0,1 5-2 16,-8-5-2-16,0 5-1 0,1-1-4 0,-1 1 0 15,-6 2-3-15,8 2-1 0,-10-1 2 0,-4-1-3 0,-1 2 0 16,1 2 0-16,-7 1 1 0,-7 3 0 0,1 0-1 0,-7 4-11 16,0 0-42-16,-7 8-53 0,7-1-59 0,-8 5-67 0,9 2-114 15,5 5-179-15,7-1-116 0,1 0-55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20T08:28:14.03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54 8682,'-24'0,"-1"0,0 0,0 24,0-24,25 25,-24-25,-1 0,25 25,-25 0,25 0,-25-25,25 24,-25-24,25 25,-24 0,-1-25,25 25,-25 0,25-1,-25 1,25 0,0 0,0 0,0 0,0-1,0 1,0 0,0 0,0 0,0-1,25 1,-25 0,25 0,-25 0,25-1,-1-24,1 25,0 0,0-25,0 25,-1-25,1 25,0-25,0 24,0-24,-1 0,1 0,0 0,0 0,0 25,-1-25,1 0</inkml:trace>
  <inkml:trace contextRef="#ctx0" brushRef="#br0" timeOffset="691.66">3101 8905,'-25'0,"0"0,1 0,-1 0,25 25,-25-25,0 24,0 1,25 0,-25-25,25 25,0 0,0 0,-24-1,24 1,0 0,24 0,1-25,0 0,0 0,0 0,0 0,-25-25,24 25,1-25,-25 0,25 25,-25-24,0-1,0 0,0 0,0 0,0 0,0 50,-25-25,25 25,0 0,0 0,25-25,-25 25,25-25,-25 24,25-24,-25 25,24-25,1 0,-25 25,25-25,0 0,0 0,-1 0,1 0,-25-25</inkml:trace>
  <inkml:trace contextRef="#ctx0" brushRef="#br0" timeOffset="1138.76">3324 8458,'25'0,"0"0,0-24,-1 24,1 0,0 0,0 0,0 0,-1 0,1 24,0-24,0 25,0-25,-25 25,49-25,-49 25,25 0,0-1,0 1,-1 0,1 0,0 0,0-1,-25 1,25 0,-25 0,0 24,24-24,-24 0,0 0,0 0,-24 24,24-24,-25 0,25 0,-25 0,0-1,0 1,25 0,-24-25,-1 25</inkml:trace>
  <inkml:trace contextRef="#ctx0" brushRef="#br0" timeOffset="3965.7">5135 8359,'0'0,"-25"0,25 25,-25 0,25 0,-24-1,24 1,0-50,0 1,24-1,1 25,-25-25,25 0,0 0,-25 1,25-1,-1 0,-24 0,25 25,-25-25,25 1,0 48,-25 1,25-25,-25 25,0 0,0 0,24-25,-24 24,25-24,-25 25</inkml:trace>
  <inkml:trace contextRef="#ctx0" brushRef="#br0" timeOffset="6472.76">5259 8260,'0'25,"0"0,0-1,0 1,0 0,25-25,-25 25,0 0,0-1,0 1,25-25,-25 25,0 0,0 0,24-1,-24 1,0 0,0 0,0 0,25-1,-25 1,0 0,0 0,0 0,0-1,25-24,-25 25,0 0,0 0,0 0,0-1,0 1,0 0,25-25,-25 25,0 0,0 0,25-1,-25 1,0 0,24-25,-24 25,0 0,0-1,25 1,-25 0,0 0,0 0,0-1,0 1,25-25,-25 25,0 0,0 0,0-1,25 1,-25 0,0 0,0 0,0-1,25-24,-25 25,0 0,0 0,0 0,24-25,-24 24,0 1,0 0,0 0,25 0,-25-1,0 1,0 0,0 0,25-25,-25 25,0-1,0 1,0 0,0 0,25 0,-25 0,0-1,0 1,0 0,0 0,25 0,-25-1,0 1,0 0,0 0,0 0,0-1,0 1,0 0,0 0,24-25,-24 25,0-1,0 1,0 0,0 0,25-25,-25 25,0-1,0 1,0 0,0 0,0 0,25-1,-25 1,0 0,0 0,0 0,0-1,0 1,0 0,0 0,0 0,25-1,-25 1,0 0,0 0,0 0,0-1,0 1,0 0,0 0,0 0,0 0,0-1,0 1,0 0,0 0,0 0,0-1,0 1,0 0,0 0,0 0,0-1,0 1,0 0,0 0,0 0,0-1,0 1,0 0,0 0,0 0,0-1,0 1,0 0,0 0,0 0,0-1,0 1,0 0,0 0,-25 0,25-1,0 1,0 0,0 0,0 0,0-1,-25 1,25 0,0 0,0 0,0 0,0-1,0 1,0 0,0 0,0 0,0-1,0 1,-25-25,25 25,0 0,0 0,0-1,0 1,0 0,0 0,0 0,0-1,0 1,0 0,0 0,0 0,0-1,-24 1,24 0,0 0,0 0,0-1,0 1,0 0,0 0,0 0,0-1,0 1,0 0,0 0,-25-25,25 25,0-1,0 1,0 0,-25 0,25 0,0 0,0 24,0-24,0 0,0 0,0-1,-25 1,25 0,0 0,0 0,0 24,0-24,0 0,0 0,0-1,0 1,0 0,-25 0,25 0,0-1,0 1,0 0,0 0,0 0,0-1,0 1,0 0,0 0,0 0,0-1,0 1,0 0,0 0,0 0,0-1,25 1,-25 0</inkml:trace>
  <inkml:trace contextRef="#ctx0" brushRef="#br0" timeOffset="8345.27">5755 12725,'25'0,"0"0,-25 25,24-25,-24-25,0 50,-24-25,24 24,-25-24,0 0,25 25,-25-25,25 25,-25-25,25 25</inkml:trace>
  <inkml:trace contextRef="#ctx0" brushRef="#br0" timeOffset="9801.44">5656 12923,'25'0,"-1"0,1-25,0 25,0 0,0 0,-1 0,1-24,0 24,0 0,0 0,-1 0,1-25,0 25,0 0,0 0,-1 0,26-25,-25 25,0 0,24 0,-24-25,25 25,-25 0,24 0,1-25,-1 25,-24 0,25 0,-1 0,1-24,0 24,-1 0,1 0,-25 0,24 0,1 0,-1 0,1 0,-25-25,24 25,1 0,0 0,-1 0,1 0,0 0,-26 0,26-25,0 25,-1 0,1 0,-1 0,1 0,0 0,-1-25,1 25,-1 0,-24 0,25 0,-1 0,1 0,24-25,-24 25,0 0,-1 0,1 0,0 0,24 0,-24-24,-1 24,26 0,-26 0,1 0,24 0,-24 0,24 0,-24 0,24 0,-24-25,24 25,-24 0,24 0,-24 0,24 0,1 0,-26-25,26 25,-1 0,-24 0,24 0,1 0,-1 0,0 0,-24 0,24 0,1 0,-1 0,1-25,-1 25,1 0,24 0,-25 0,1 0,-1-25,0 25,-24 0,24 0,1 0,-1 0,1-24,-1 24,-24 0,24 0,1 0,-1 0,0 0,1 0,-26 0,26 0,-1 0,1-25,-1 25,0 0,-24 0,24 0,1 0,-1 0,1 0,-1 0,-24 0,24 0,1 0,-1 0,-24 0,24 0,0 0,-24 0,24 25,1-25,-26 0,26 0,-26 0,26 0,-25 0,24 0,-24 0,24 0,-24 0,-1 24,26-24,-26 0,1 0,24 0,-24 0,-1 0,1 0,24 0,-24 0,0 0,-1 0,1-24,0 24,-1 0,-24 0,25 0,-1 0,-24 0,25 0,-26-25,26 25,-25 0,0 0,-1 0,1-25,0 25,0 0,0 0,-1-25,1 25,-25-25,0 1,-25 24,1 0,24-25,-25 25,0 0,0 0,0 0,1 0,-1-25,0 25,0 0,0 0,1 0,-1 0,0 0,0 0,0 0,25 25,25-25,0 0,0 0,0 0,-1 0,1 0,0 0,0 0,0 0,-1 0,1 25,0-25,0 0,0 0,-25 24,24-24,-24 25,25-25,-25 25,0 0,-25 0,1-1,-1 1,0-25,0 25,0 0,1 0,-1-1,-25-24,25 25</inkml:trace>
  <inkml:trace contextRef="#ctx0" brushRef="#br0" timeOffset="13612.69">4168 9971,'24'0,"1"0,0 0,0-24,0 24,-25-25,24 25,1-25,0 25,-25-25,25 25,0-25,-25 1,24 24,1-25,-25 0,25 0,-25 0,0 1,0-1,25 0,-25 0,0 0,0 1,0-1,0 0,0 0,-25 25,25-25,0 50,0 0,0 0,0 0,0-1,0 1,0 0,0 0,0 0,0-1,0 1,0 25,0-25,0-1,0 26,0-25,0 0,0 24,0-24,0 0,0 0,25 0,-25-1,0 1,0 0,0 0,0 0,0-1,0 1,0-50,0 1,0-1,0 0,0 0,0 0,0 1,0-1,0 0,-25 0,25 0,0-24,0 24,0 0,0 0,-25 0,25 1,0-1,0 0,0 0,0 0,0 1,0-1,0 0,0 0,0 0,25 1,0-1,0 25,-1-25,1 25,0 0,0 25,0-25,-25 25,24-1,-24 1,0 0,0 0,-24 0,-1-1,0-24,0 25,0-25,1 0,-1 25,0-25,0 0</inkml:trace>
  <inkml:trace contextRef="#ctx0" brushRef="#br0" timeOffset="14730.87">10046 13767,'0'-25,"25"25,-25 25,25-1,-25 1,25 0,-25 0,0 0,0-1,24 1,-24 0,0 0,0 0,0-1,25 1,-25 0,25 0,-25 0,25-25,0 0,-1 0,1 0,0-25,0 0,0 0,-25 0,25 1,-1-1,-24 0,25 0,-25 0,25 1,-25-1,0 0,0 0,0 0,0 1,0-1,0 0,0 0,0 0</inkml:trace>
  <inkml:trace contextRef="#ctx0" brushRef="#br0" timeOffset="19507.5">6474 11261,'0'0,"0"-24,25 24,-25-25,25 0,-25 0,0 0,25 25,-25-25,25 1,-1-1,-24 0,0 0,25 0,-25 1,25-1,-25 0,25 25,-25-25,25 25,-25-25,24 1,1-1,-25 0,25 25,-25-25,25 25</inkml:trace>
  <inkml:trace contextRef="#ctx0" brushRef="#br0" timeOffset="21619.62">6822 10716,'49'-50,"-98"100,98-125,-24 50,-25 1,25-1,-25 0,25 25,-25-25,24 25,-24-25,25 1,-25-1,25 25,-25-25,25 0,0 0,-25 1,24 24,-24-25,25 0,-25 0,25 0,0 1,0-1,-25 0,25 0,-25 0,24 25,-24-24,0-1,25 25,-25-25,25 0,-25 0,25 0,-25 1,25 24,-25-25,0 0,24 25,-24-25,25 0,-25 1,25-1,-25 0,25 0,-25 0,25 25,-25-24,0-1,24 0,-24 0,25 25,-25-25,25 25,-25-24,25-1,0 0,-25 0,24 25,-24-25,25 25,-25-24,25-1,0 0,-25 0,25 0,-25 1,24 24,-24-25,25 0,-25 0,25 25,-25-25,25 25,-25-24,25-1,-1 0,-24 0,25 25,-25-25,25 25,0-24,-25-1,25 25,-1-25,1 0,0 0,-25 0,25 25,-25-24,25-1,-1 0,-24 0,25 25,-25-25,25 1,0-1,0 25,-25-25,25 0,-1 0,1 25,-25-24,25 24,-25-25,25 25,-25-25,25 25,-25-25,24 25,-24-25,25 25,-25-24,25 24,0-25,0 25,-1-25,1 25,-25-25,25 25,0-25,0 25,-25-24,24 24,1 0,-25-25,25 25,0-25,0 25,-1-25,1 25,0-25,0 25,0-24,-1 24,1-25,0 25,0-25,0 25,-1 0,1-25,0 25,0 0,0 0,-1 0,1 0,-25-25,25 25,0 0,0 0,-1 0,1 0,0 0,0 0,0 0,0 0,-1 0,1 0,0 0,0 0,-25 25,25-25,-1 0,1 25,0-25,0 0,-25 25,25-25,-1 0,1 0,0 25,0-25,0 0,-1 0,1 24,0-24,0 25,0-25,-1 0,1 25,0-25,0 25,0-25,-1 25,1-25,0 24,0 1,0-25,-1 25,1-25,0 25,0-25,0 25,-1-25,1 24,0-24,-25 25,25-25,0 25,0-25,-1 25,1-25,-25 25,25-25,0 0,-25 24,25-24,-1 25,1 0,0-25,0 25,0 0,-1-1,1 1,0-25,-25 25,25 0,0 0,-25-1,24-24,-24 25,25-25,-25 25,25-25,-25 25,25-25,-25 25,25-25,-25 25,24-25,-24 24,25-24,0 25,0 0,0-25,-25 25,24-25,1 25,-25-1,25-24,-25 25,25-25,-25 25,25 0,-1 0,-24-1,25-24,-25 25,25-25,-25 25,25-25,0 25,-1 0,1-25,-25 24,25 1,0-25,-25 25,25 0,0 0,-1-25,-24 24,25-24,-25 25,25 0,0 0,-25 0,25-1,-1-24,-24 25,25 0,-25 0,0 0,25-25,-25 24,25-24,-25 25,25-25,-25 25,0 0,24-25,1 25,-25-1,25-24,-25 25,25 0,0 0,-25 0,24-25,-24 25,25-25,-25 24,0 1,25-25,-25 25,25 0,0 0,-25-1,24-24,-24 25,25 0,0 0,-25 0,25-1,-25 1,25 0,-1 0,-24 0,25-1,-25 1,25 0,-25 0,25-25,-25 25,0-1,25-24,-25 25,24 0,-24 0,25 0,-25-1,25-24,-25 25,0 0,25-25,-25 25,0 0,0-1,25-24,-25 25,24-25</inkml:trace>
  <inkml:trace contextRef="#ctx0" brushRef="#br0" timeOffset="24387.6">5953 8012,'25'0,"0"0,-25 25,25-25,-25 25,25-25,-25 24,24 1,1 0,0 0,-25 0,25-25,-25 24,25 1,0 0,-25 0,24-25,-24 25,0-1,25-24,-25 25,25-25,-25 25,25 0,-25 0,25-1,-1 1,-24 0,25 0,-25 0,25-25,-25 24,25 1,-25 0,25-25,-25 25,24 0,1-1,-25 1,25 0,-25 0,25-25,-25 25,25-25,-25 24,24 1,-24 0,25-25,-25 25,25 0,-25-1,25-24,-25 25,0 0,25-25,-25 25,24 0,-24 0,25-1,-25 1,25-25,-25 25,25 0,-25 0,25-25,-25 24,24 1,-24 0,0 0,25-25,-25 25,25-25,-25 24,25-24,-25 25,0 0,25-25,-25 25,24 0,-24-1,25-24,-25 25,0 0,25-25,-25 25,0 0,25-25,-25 24,0 1,0 0,25-25,-25 25,24 0,-24-1,25-24,-25 25,25 0,-25 0,0 0,25-25,-25 24,0 1,25-25,-25 25,25 0,-25 0,24-25,-24 24,0 1,25-25,-25-25</inkml:trace>
  <inkml:trace contextRef="#ctx0" brushRef="#br0" timeOffset="27218.77">7442 10046,'0'-25</inkml:trace>
  <inkml:trace contextRef="#ctx0" brushRef="#br0" timeOffset="27366.55">7615 10021,'0'-25</inkml:trace>
  <inkml:trace contextRef="#ctx0" brushRef="#br0" timeOffset="27491.39">7863 9996,'25'0</inkml:trace>
  <inkml:trace contextRef="#ctx0" brushRef="#br0" timeOffset="27627.09">8310 9947,'25'0</inkml:trace>
  <inkml:trace contextRef="#ctx0" brushRef="#br0" timeOffset="27754.66">8806 9897,'0'0</inkml:trace>
  <inkml:trace contextRef="#ctx0" brushRef="#br0" timeOffset="27894.52">9426 9872,'25'0</inkml:trace>
  <inkml:trace contextRef="#ctx0" brushRef="#br0" timeOffset="28035.59">9897 9847,'25'0,"0"0</inkml:trace>
  <inkml:trace contextRef="#ctx0" brushRef="#br0" timeOffset="28171.1">10418 9847,'25'0</inkml:trace>
  <inkml:trace contextRef="#ctx0" brushRef="#br0" timeOffset="28307.36">10939 9823,'25'0</inkml:trace>
  <inkml:trace contextRef="#ctx0" brushRef="#br0" timeOffset="28434.57">11237 9823,'25'0</inkml:trace>
  <inkml:trace contextRef="#ctx0" brushRef="#br0" timeOffset="30522.56">11634 9823,'0'-25,"-25"25,0-25,50 25,-25 25,25-25,0 0,-1 0,-24 25,25-25,0 0,0 0,-25 24,25-24,-1 0,1 0,0 25,0-25,-25 25,25-25,-1 0,-24 25,25-25,0 0,-25 25,25-25,0 24,-1-24,-24 25,25-25,0 0,-25 25,25-25,0 0,-25 25,24-25,1 25,0-25,0 25,0-25,-1 24,1-24,-25 25,25-25,0 0,-25 25,25-25,-1 25,1-25,0 25,0-25,0 24,24-24,-24 25,0-25,0 25,0-25,-1 25,1 0,25-25,-25 24,-1 1,1 0,0 0,25-25,-26 25,1-1,25 1,-25 0,24 0,-24-25,25 25,-26-1,26 1,-25 0,24 0,1 0,-25-25,24 24,1 1,0 0,-1 0,-24 0,25-1,-1 1,1 25,0-25,-1-1,-24 1,25-25,-1 25,1 0,-25 0,24-25,-24 24,0-24,0 25,-1-25,1 0,0 25,0-25,-25 25</inkml:trace>
  <inkml:trace contextRef="#ctx0" brushRef="#br0" timeOffset="32953.05">5755 10344,'0'-25</inkml:trace>
  <inkml:trace contextRef="#ctx0" brushRef="#br0" timeOffset="33101.11">5829 10269</inkml:trace>
  <inkml:trace contextRef="#ctx0" brushRef="#br0" timeOffset="33512.55">6846 10145</inkml:trace>
  <inkml:trace contextRef="#ctx0" brushRef="#br0" timeOffset="33648.71">7169 10096,'25'0</inkml:trace>
  <inkml:trace contextRef="#ctx0" brushRef="#br0" timeOffset="33797.33">7541 10021,'0'-25</inkml:trace>
  <inkml:trace contextRef="#ctx0" brushRef="#br0" timeOffset="34220.71">6102 10344,'-25'0</inkml:trace>
  <inkml:trace contextRef="#ctx0" brushRef="#br0" timeOffset="34364.54">6152 10319,'0'-25,"25"25</inkml:trace>
  <inkml:trace contextRef="#ctx0" brushRef="#br0" timeOffset="34500.71">6673 10170,'0'0,"0"-25</inkml:trace>
  <inkml:trace contextRef="#ctx0" brushRef="#br0" timeOffset="34656.58">7020 10071,'0'-25</inkml:trace>
  <inkml:trace contextRef="#ctx0" brushRef="#br0" timeOffset="36068.53">4366 10765,'0'25,"25"-25,0 0,-1 0,1 0,-25-25,25 25,-25-25,25 25,-25-24,25 24,-25-25,0 0,24 25,-24-25,0 0,0 1,0-1,0 0,0 0,0 0,0 1,0-1,0 0,0 50,0 0,0-1,0 1,0 0,0 0,0 0,0-1,0 1,25 0,-25 0,0 0,25-1,-25 1,0 0,0 0,0 0,0-1,25 1,-25 0,0 0,0 0,0-1,0 1,25-25,-25-25,0 1,0-1,0 0,0 0,0 0,0 1,0-1,0 0,0 0,0 0,0 1,0-1,0 0,0 0,0 0,0 1,0-1,24 25,-24-25,25 0,-25 0,25 50,-25 0,0 0,-25 0,25-1,-25-24,1 25,-1-25,25 25,-25-25</inkml:trace>
  <inkml:trace contextRef="#ctx0" brushRef="#br0" timeOffset="36549.45">5061 10765,'0'-25,"-25"25,0 0,0 25,0-25,25 25,-25-25,25 25,0 0,25-1,0 1,0 0,-25 0,25-25,-25 25,0-1,-25-24,0 0,25 25,-25-25,0 0,1 0</inkml:trace>
  <inkml:trace contextRef="#ctx0" brushRef="#br0" timeOffset="37200.68">5209 10765,'-24'0,"24"25,-25-25,0 25,25 0,-25-1,25 1,0 0,25-25,0 0,-25-25,25 25,-25-25,0 1,24 24,-24-25,0 50,0-1,0 1,25-25,0 0,0-25,-25 1,25 24,-25-25,0 0,0 0,0 0,0 1,0-1,0 0,0 0,-25 0,25 50,0 0,0 0,0 0,25-1,-25 1,24-25,-24 25,0 0,0 0,25-25,-25 24,0 1,25-25</inkml:trace>
  <inkml:trace contextRef="#ctx0" brushRef="#br0" timeOffset="37429.81">5209 10716,'25'0,"-25"-25,25 25,0 0,0-25,-1 25,1-25,0 25,0 0</inkml:trace>
  <inkml:trace contextRef="#ctx0" brushRef="#br0" timeOffset="39459.43">16396 7615,'-25'0,"25"25,-24-25,24 25,-25-25,0 24,25 1,-25 0,0 0,25 0,-24-1,-1 1,0 0,25 0,-25-25,25 25,0-1,-25-24,25 25,0-50,0 1,25 24,-25-25,25 0,-25 0,25 0,-25 1,25-1,-25 0,24 0,-24 0,25 1,-25-1,25 0,0 0,0 0,-25 1,0-1,0 0,24 0,-24 0,25 25,-25-24,0 48,0 1,25 0,-25 0,25-25,-25 25,0-1,0 1,25-25,-25 25,24 0,1 0,-25-1,0 1,25 0,-25 0</inkml:trace>
  <inkml:trace contextRef="#ctx0" brushRef="#br0" timeOffset="41030.65">16421 7665,'0'24,"0"1,0 0,0 0,25 0,-25-1,0 1,0 0,0 0,0 0,0-1,0 1,25-25,-25 25,0 0,0 0,0 0,0-1,24-24,-24 25,0 0,0 0,0 0,0-1,0 1,25 0,-25 0,0 0,25-25,-25 24,0 1,0 0,0 0,0 0,0-1,0 1,0 0,0 0,0 0,0-1,0 1,0 0,0 0,0 0,0-1,0 1,0 0,0 0,0 0,0-1,0 1,0 0,0 0,0 0,0-1,0 1,25-25,-25 25,0 0,0 0,0 0,0-1,0 1,0 0,0 0,0 0,0-1,0 1,0 0,0 0,0 0,0-1,0 1,0 0,0 0,0 0,0-1,0 1,0 0,0 0,0 0,0-1,0 1,0 0,0 0,0 0,0-1,0 1,0 0,0 0,0 0,0-1,0 1,0 0,0 0,0 0,0-1,0 1,0 0,0 0,0 0,0 0,0-1,0 1,0 0,0 0,0 0,0-1,0 1,0 0,-25 0,25 0,0-1,0 1,0 0,0 0,0 0,0-1,0 1,0 0,-25 0,25 0,0-1,0 1,0 0,0 0,-25 0,25-1,0 1,0 0,0 0,0 0,0-1,0 1,-24 0,24 0,0 0,0-1,0 1,0 0,0 0,0 24,0-24,0 0,0 0,0 0,0 0,0-1,0 1,0 0,-25 0,25 0,0-1,0 1,0 0,0 0,0 0,0-1,-25 1,25 0,0 0,0 0,0-1,0 1,0 0,0 0,0 0,0-1,0 1,0 0,-25 0,25 0,0-1,0 1,0 0,0 0,0 0,0-1,0 1,0 0,0 0,0 0,0-1,25-24,-25-24</inkml:trace>
  <inkml:trace contextRef="#ctx0" brushRef="#br0" timeOffset="41926.65">16421 12154,'0'-25,"0"50,0 0,0 0,0 0,-25-25,25 25,0-1,0 1,0 0,0 0,0 0,0-1,0 1,0 0,0 0,0 0,0-1,0 1,0 0,-25-25,25 25</inkml:trace>
  <inkml:trace contextRef="#ctx0" brushRef="#br0" timeOffset="43395.64">16347 12526,'24'0,"1"0,0 0,0 0,0 0,-1 0,1 0,0 0,25 0,-26 0,1 0,0 0,25 0,-25 0,24 0,-24 0,25 0,-1 0,-24-24,25 24,-1 0,1 0,-1 0,1 0,-25-25,24 25,1 0,0 0,-1 0,1 0,24-25,-24 25,-1 0,1 0,0 0,-1 0,1 0,24-25,-24 25,0 0,-1 0,1 0,-1 0,1 0,0 0,-1 0,1 0,-1 0,1 0,0 0,-1 0,1 0,-1 0,-24 0,25 0,-1 0,1 0,-25 0,25 0,-1 0,1 0,-25 0,24 0,1 0,-1 0,1 0,0 0,-1 0,1 0,-1 0,1 0,0 0,-1-25,1 25,-25 0,24 0,1 0,-1 0,-24 0,25 0,0 0,-26 0,26 0,0 0,-26 0,26 0,0 0,-1 0,-24 0,49 0,-24 0,0 0,-1 0,1 0,-1 0,1 0,24 0,-24 0,0 0,24-24,-24 24,-1 0,1 0,24 0,-24 0,0 0,-1 0,26 0,-26 0,1 0,24 0,-24 0,24 0,-24 0,-1 0,26 0,-26 0,1 0,0 0,24 0,-24 0,-1 0,1 0,24 0,-24 0,0 0,-1 0,26 0,-26 0,1 0,-1 0,1 0,0 0,-1 0,1 0,24 0,-24 0,-1 0,1 0,0 0,-1 0,1 0,0 0,-1 0,1 0,-1 0,1 0,0 0,-1 0,1 0,-1 0,-24 0,25 0,-1 0,1 0,-25-25,24 25,1 0,-25 0,24 0,-24 0,25 0,-25 0,24 0,-24 0,25 0,-25 0,-1 0,26 0,-25 0,0 0,24 0,-24 0,0 0,24 0,-24 0,0 0,0 0,24 0,-24 0,0 0,0 0,0 0,-1 0,1 0,0 0,0 0,0 0,-1 0,1 0,0 0,0 0,0 0,-1 0,1 0,0 0,0 0,0 0,-25-25,24 25,1 0,0 0,0 0,0 0,0 0,-1 0,1 0,0 0,0 0,-25-25,25 25,-50-25,0 25,0 0,0 0,1 0,-1 0,0 0,0-24,0 24,0 0,1 0,-1 0,0 0,0 0,25-25,0 50,25-25,0 0,0 0,-25 24,24-24,1 0,-25 25,25-25,-25 25,0 0,0 0,0-1,-25-24,25 25,-25-25,1 0,-26 25,25-25,-24 25</inkml:trace>
  <inkml:trace contextRef="#ctx0" brushRef="#br0" timeOffset="44529.01">14982 8706,'0'-24,"25"24,0 0,0 0,0 0,-1 0,1 0,0-25,0 25,0 0,-1-25,26 25,-25 0,0-25,24 25,-24-25,0 25,24 0,-24-24,0 24,0-25,0 25,-1 0,1 0,0-25</inkml:trace>
  <inkml:trace contextRef="#ctx0" brushRef="#br0" timeOffset="44837.3">15429 8607,'-25'0,"25"25,0 0,0 0,0-1,0 1,0 0,0 25,25-26,-25 1,0 25,25-25,-25 24,0 1,24-25,-24 24,0 1,0-25,25 24,-25-24,0 25,0-1,0-24,25 25,-25-25,0-1,0 26,0-25,0 0,25-1,-25 1,0 0,25-25</inkml:trace>
  <inkml:trace contextRef="#ctx0" brushRef="#br0" timeOffset="46422.42">22325 13370,'0'-25,"24"25,-24-25,25 25,0 0,0 0,0 0,-1 25,-24 0,25-25,-25 25,0-1,0 1,0 0,0 0,0 0,0-1,0 1,0 0,-25 0,25 0,-24-25,24 24,-25 1,25 0,0 0,-25-25,50 0,0 0,-1-25,1 25,0-25,0 25,0-25,-1 25,1-24,0-1,0 0,0 0,-1 25,-24-25,25 1,0-1,-25 0,25 0,-25 0,0 1,0-1,0 0</inkml:trace>
  <inkml:trace contextRef="#ctx0" brushRef="#br0" timeOffset="52196.6">18033 10740,'25'0,"-25"-24,0-1,25 25,-25-25,25 25,-25-25,25 0,-25 1,24 24,-24-25,25 0,0 0,-25 0,25 25,-25-24,25 24,-25-25,0 0,24 0,-24 0,25 25,-25-24,25-1,-25 0,25 0,-25 0,25 25,-25-24,0-1,24 0,-24 0,25 0,-25 1,25-1,-25 0,25 0,-25 0,25 0,-25 1,24-1,1 0,-25 0,25 0,-25 1,25 24,-25-25,25 25,-25-25,24 0,-24 0,25 1,-25-1,0 0,25 25,-25-25,0 0,25 25,-25-24,0-1,25 25,-25-25,0 0,24 0,-24 1,0-1,25 0,0 0,-25 0,0 1,25-1,-25 0,0 0,25 25,-25-25,0 1,25-1,-25 0,0 0,24 25,-24-25,25 25,-25-24,25 24,-25-25,25 0,-25 0,25 25,-25-25,24 25,-24-25,0 1,25 24,-25-25,0 0,25 0,-25 0,25 1,-25-1,25 25,-25-25,24 0,-24 0,25 1,-25-1,25 0,0 0,-25 0,25 25,-25-24,24 24,-24-25,25 0,0 0,0 0,-25 1,25-1,-1 0,-24 0,25 25,0-25,-25 1,25 24,0-25,-1 0,-24 0,25 25,-25-25,25 1,0-1,-25 0,25 25,-25-25,24 25,-24-25,25 25,-25-24,25 24,-25-25,25 25,-25-25,25 25,-25-25,24 25,-24-25,25 25,0-25,0 1,0 24,-25-25,25 25,-25-25,24 25,1-25,0 0,0 25,0-24,-1 24,-24-25,25 25,0 0,-25-25,25 25,0 0,-1-25,1 25,0 0,0 0,-25-25,25 25,-1 0,1 0,0 0,0 0,0 0,-25-24,24 24,1 0,0 0,-25 24,25-24,0 0,-1 0,1 25,0-25,0 0,-25 25,25-25,-1 0,1 0,-25 25,25-25,0 0,0 25,-1-25,-24 24,25-24,0 25,0-25,-25 25,25-25,0 0,-25 25,24-25,1 25,0-1,0 1,0-25,-25 25,24-25,-24 25,25-25,-25 25,25-25,0 25,0-1,-1 1,1 0,0-25,-25 25,25-25,-25 25,25-25,-1 24,1 1,0-25,-25 25,25 0,0-25,-25 25,0-1,24-24,-24 25,25 0,0-25,-25 25,25 0,-25-1,25-24,-25 25,24-25,-24 25,25-25,-25 25,25-25,-25 25,25-1,0 1,-25 0,24 0,1 0,0-1,0-24,-25 25,25-25,-25 25,24-25,1 25,0 0,0-1,0-24,-25 25,24-25,-24 25,25-25,-25 25,25-25,-25 25,25-25,-25 24,25-24,-25 25,25-25,-25 25,24-25,-24 25,25-25,-25 25,25-25,-25 25,25-25,0 24,-25 1,24-25,1 25,-25 0,25-25,-25 25,25-1,0 1,-1 0,-24 0,25 0,-25-1,25 1,0 0,-25 0,25 0,-25-1,24 1,1 0,-25 0,25 0,0-1,-25 1,25 0,-1 25,-24-26,25 1,-25 0,25 0,0 0,0-1,-25 1,24 0,1 0,0 0,0-1,0 1,-1 0,1 0,-25 25,25-26,0 1,0 0,-25 0,24 0,1-1,0 1,-25 0,25 25,0-26,0 1,-25 0,24 0,-24 0,25-25,0 24,-25 1,0 0,25 0,0 0,-25-1,24 1,-24 0,0 0,25-25,-25 25,0-1,0 1,0 0,25 0,-25 0,25-25,-25 24,0 1,25-25</inkml:trace>
  <inkml:trace contextRef="#ctx0" brushRef="#br0" timeOffset="57493.28">16595 9649,'0'0,"24"0,1 0,0 0,0 0,0 0,0 0,-1 0,1 0,0 0</inkml:trace>
  <inkml:trace contextRef="#ctx0" brushRef="#br0" timeOffset="57768.61">17686 9550,'0'0,"25"0,0 0</inkml:trace>
  <inkml:trace contextRef="#ctx0" brushRef="#br0" timeOffset="58100.75">17934 9575,'0'-25,"25"25,0 0</inkml:trace>
  <inkml:trace contextRef="#ctx0" brushRef="#br0" timeOffset="58877.33">18281 9525,'25'0,"0"0,-25-25,25 25,0 0,-1 0,1 0,0 0,0 0,0 0,-1 0,1 0,0 0,0 0,0 0,-1 0,1 25,0-25,0 0,0 0,-1 0,1 0,0 0,0 0,0 0,0 0,-1 0,1 0,0 0,0 0,0 0,-1-25,1 25,0 0,0 0,0 0,-1 0,1 0,0 0,0 0,0 0,-1 0,1 0</inkml:trace>
  <inkml:trace contextRef="#ctx0" brushRef="#br0" timeOffset="59489.43">19794 9475,'25'0,"0"0,0 0,0 0,0 0,-1 0,1 0,0 0,0 0,0 0,-1 0,1 0,0 0,0 0,0 0,-1 0,1 0,0 0,0 0,0 0,-1 0,1 0,0 0,0 0,-25-24,25 24,-1 0,1 0,0 0,0 0,0 0,-1 0,1 0,0 0,0 0,0 0,-1 0,1 0,0 0,0 0,0-25,-1 25,1 0,0 0,0 0,0 0,0 0,-1 0,1 0,-25 25,25-25,0 0,0 0,-1 0,1 0,0 0,0 0,0 0,-1 0,1 0,0 0,0 0,0 0,-1 0,1 0,0 0,0 0,0 0,-1 0</inkml:trace>
  <inkml:trace contextRef="#ctx0" brushRef="#br0" timeOffset="59916.5">21680 9451,'74'0,"-49"0,-124 0,223 0,-100 0,1 0,0 0,0 0,0-25,-1 25,1 0,0 0,0 0,0 0,0 0,-1 0,1 0,0 0,0 0,0 0,-1 0,1 0,0 0,0 0,0 0,-1 0,1 0,0 0,0 0,0 0,-1 0,1 0,0 0,0 0,0 0,-1 0,1 0,0 0,0 0,0 0,-1 25,1-25,0 0,0 0,0 0,-1 0,1 0,0 0,0 0,0 0,-1 0,1 0,0 0,0 0,0 0,0 0,-1 0,1 0,0 0,0 0,0 0,-1 0,1 0,0 0,0 0,0 0,-1 24,1-24,0 0,0 0</inkml:trace>
  <inkml:trace contextRef="#ctx0" brushRef="#br0" timeOffset="60878.27">23193 9004,'25'0,"-1"0,1 0,0 0,0 0,0 0,-1 0,1 0,0 0,0 0,0 0,-1 0,1 0,0 0,-25-25,25 25,0 0,-1 0</inkml:trace>
  <inkml:trace contextRef="#ctx0" brushRef="#br0" timeOffset="61143.49">23391 9004,'25'25,"-25"0,25-25,-25 25,0-1,25 1,-25 0,24 0,-24 0,25-1,-25 1,0 0,0 0,25-25,-25 25,0-1</inkml:trace>
  <inkml:trace contextRef="#ctx0" brushRef="#br0" timeOffset="61874.48">23813 9252,'0'0,"-25"0,25-25,-25 25,0 0,1 25,-1-25,25 25,-25-25,25 25,0 0,-25-25,25 24,0 1,0 0,25-25,-25 25,25-25,0 0,-25-25,24 25,-24-25,25 25,0 0,0 25,0-25,-25 25,24-25,-24 25,0-1,-24-24,24 25,-25-25,0 0,0 0,0 0,1 0,-1 0,0 0</inkml:trace>
  <inkml:trace contextRef="#ctx0" brushRef="#br0" timeOffset="62675.33">24086 9277,'0'-25,"-25"25,25 25,-25-25,0 25,25 0,-25-1,25 1,0 0,0 0,0 0,25-25,-25-25,25 25,0 0,0-25,0 0,-1 25,-24-25,0 1,25-1,-25 0,-25 25,25 25,0 0,0-1,0 1,0 0,25 0,0-25,-25 25,25-25,0 0,-25-25,24 25,1 0,-25-25,25 25,-25-25,25 25,-25-25,0 1,0-1,0 0,0 0,0 0,0 1,0-1,0 0,0 0,0 0,0 1,-25 24,25-25,-25 25,25 25,0-1,0 1,0 0,0 0,0 0,0-1,25 1,-25 0,0 0,0 0,25-25,-25 24,0 1,25-25,-1 0,1 0</inkml:trace>
  <inkml:trace contextRef="#ctx0" brushRef="#br0" timeOffset="62871.4">24210 9178,'25'0,"-25"-25,24 25,1 0,0 0,0 0,0 0,-1 0,1 25,0-25</inkml:trace>
  <inkml:trace contextRef="#ctx0" brushRef="#br0" timeOffset="63430.48">23490 9971,'25'0,"0"0,0 0,0 0,-1 0,1 0,0 0,-25-24,25 24</inkml:trace>
  <inkml:trace contextRef="#ctx0" brushRef="#br0" timeOffset="63643.11">23490 10071,'25'0,"0"0,0 0,0 0,-1 0,1 0</inkml:trace>
  <inkml:trace contextRef="#ctx0" brushRef="#br0" timeOffset="64054.8">23912 9847,'0'25,"0"0,0 0,0 0,0-1,0 1,0 0,0 0,-25 0,25 0,0-1,0 1,0 0,0 0,0 0,0-1</inkml:trace>
  <inkml:trace contextRef="#ctx0" brushRef="#br0" timeOffset="64487.21">24111 9922,'24'-25,"-24"0,-24 25,-1 0,25 25,-25-25,25 25,0 0,0-1,0 1,0 0,25 0,-25 0,25 0,-25-1,24 1,-48-25,-1 0,25-25,-25 25</inkml:trace>
  <inkml:trace contextRef="#ctx0" brushRef="#br0" timeOffset="64746.88">24061 9897,'25'0,"-25"-25,25 25,-1 0,1 0,0 0,0-25,0 25,-1 0,1 0,0 0,0 0,0 0</inkml:trace>
  <inkml:trace contextRef="#ctx0" brushRef="#br0" timeOffset="65286.28">24383 9922,'0'-25,"0"0,25 25,-25 25,0 0,0 0,0-1,0 1,0 0,0 0,0 0,0 0,0-1,0 1,0 0,0 0</inkml:trace>
  <inkml:trace contextRef="#ctx0" brushRef="#br0" timeOffset="65502.8">24582 10046,'0'-25</inkml:trace>
  <inkml:trace contextRef="#ctx0" brushRef="#br0" timeOffset="66191.45">24780 9897,'25'0,"-25"-25,25 25,0 0,-1 0,-24 25,25-25,-25 25,0 0,0-1,0 1,0 0,-25-25,25 25,-24-25,-1 25,25 0,-25-25,25 24,-25-24,25 25,-25-25,25 25,25 0,0-25,0 0,0 0,-1 25,1-25,0 0,0 0,0 0,24 0</inkml:trace>
  <inkml:trace contextRef="#ctx0" brushRef="#br0" timeOffset="68898.23">16545 8954,'0'-24,"25"24,0 0,-25-25,24 25</inkml:trace>
  <inkml:trace contextRef="#ctx0" brushRef="#br0" timeOffset="69034.42">16843 8930,'0'0,"0"-25,25 25,-1 0</inkml:trace>
  <inkml:trace contextRef="#ctx0" brushRef="#br0" timeOffset="69166.78">17264 8880,'25'0</inkml:trace>
  <inkml:trace contextRef="#ctx0" brushRef="#br0" timeOffset="69303.2">17711 8905,'25'0</inkml:trace>
  <inkml:trace contextRef="#ctx0" brushRef="#br0" timeOffset="69450.23">18033 8880,'25'0</inkml:trace>
  <inkml:trace contextRef="#ctx0" brushRef="#br0" timeOffset="69595.25">18381 8880,'24'0,"1"0</inkml:trace>
  <inkml:trace contextRef="#ctx0" brushRef="#br0" timeOffset="69734.42">18777 8855,'25'0</inkml:trace>
  <inkml:trace contextRef="#ctx0" brushRef="#br0" timeOffset="69886.42">19323 8855,'0'0,"25"0,0 0</inkml:trace>
  <inkml:trace contextRef="#ctx0" brushRef="#br0" timeOffset="70051.23">19794 8806,'25'0,"0"0,0 0,-25-25,25 25,0 0,-1 0</inkml:trace>
  <inkml:trace contextRef="#ctx0" brushRef="#br0" timeOffset="70187.42">20142 8781,'25'0,"-1"0,1 0</inkml:trace>
  <inkml:trace contextRef="#ctx0" brushRef="#br0" timeOffset="70319.23">20563 8781,'25'0,"0"0</inkml:trace>
  <inkml:trace contextRef="#ctx0" brushRef="#br0" timeOffset="70447.25">20985 8806,'0'0,"25"0,0 0</inkml:trace>
  <inkml:trace contextRef="#ctx0" brushRef="#br0" timeOffset="70598.25">21382 8806,'25'0,"0"0</inkml:trace>
  <inkml:trace contextRef="#ctx0" brushRef="#br0" timeOffset="70738.38">21680 8806,'24'0,"1"0</inkml:trace>
  <inkml:trace contextRef="#ctx0" brushRef="#br0" timeOffset="70882.7">22077 8806,'24'0,"1"0</inkml:trace>
  <inkml:trace contextRef="#ctx0" brushRef="#br0" timeOffset="71022.75">22424 8806,'0'-25,"25"25,-1 0</inkml:trace>
  <inkml:trace contextRef="#ctx0" brushRef="#br0" timeOffset="71166.39">22697 8756,'24'0,"1"0</inkml:trace>
  <inkml:trace contextRef="#ctx0" brushRef="#br0" timeOffset="71295.22">22945 8731,'24'0,"1"0</inkml:trace>
  <inkml:trace contextRef="#ctx0" brushRef="#br0" timeOffset="71430.3">23168 8731,'25'0</inkml:trace>
  <inkml:trace contextRef="#ctx0" brushRef="#br0" timeOffset="71558.22">23366 8731,'0'-25</inkml:trace>
  <inkml:trace contextRef="#ctx0" brushRef="#br0" timeOffset="71694.78">23664 8706</inkml:trace>
  <inkml:trace contextRef="#ctx0" brushRef="#br0" timeOffset="71839.19">23788 8682</inkml:trace>
  <inkml:trace contextRef="#ctx0" brushRef="#br0" timeOffset="72138.39">23962 8632</inkml:trace>
  <inkml:trace contextRef="#ctx0" brushRef="#br0" timeOffset="79161.09">16942 10790,'0'-25,"25"25,-25-25,25 25,-25-24,24 24,1 0,-25-25,25 25,0 0,-25-25,25 25,-1-25,1 25,-25-25,25 25,0 0,0-24,-1 24,1-25,0 25,0-25,0 25,-1-25,1 25,0-25,0 1,0 24,-1-25,1 25,0-25,0 25,-25-25,25 25,-1-25,1 1,0 24,-25-25,25 25,-25-25,25 25,0-25,-1 25,-24-25,25 25,-25-24,25 24,-25-25,25 25,-25-25,25 25,-25-25,24 25,1-25,0 1,0 24,-25-25,25 25,-25-25,24 25,1 0,-25-25,25 25,0 0,-25-25,25 25,-1-25,1 1,0-1,0 25,-25-25,25 25,-25-25,24 25,1-25,0 25,-25-24,25 24,0-25,-1 25,-24-25,25 25,0 0,-25-25,25 25,0-25,-1 25,-24-24,25-1,0 25,-25-25,25 25,-25-25,25 25,-1-25,1 1,0 24,-25-25</inkml:trace>
  <inkml:trace contextRef="#ctx0" brushRef="#br0" timeOffset="81566.15">22498 9525,'-25'0,"1"0,-1 0,50-25,-1 25,-24-25,25 25,0-24,-25-1,25 25,0-25,-25 0,24 25,-24-25,25 1,0-1,-25 0,25 0,0 0,-1 1,-24-1,25 0,0 0,0 0,0 1,-1-26,1 25,0 0,0 0,0 1,-1-1,1 0,0 0,0-24,0 24,0 0,-25 0,24 0,1-24,0 24,0-25,0 26,-1-26,-24 25,25-24,0 24,0-25,0 1,24 24,-24-25,0 25,0-24,-1 24,1-25,0 26,25-1,-26-25,1 25,0 0,-25 1,25 24,0-25,-25 0,24 0,-24 0,0 1,0-1</inkml:trace>
  <inkml:trace contextRef="#ctx0" brushRef="#br0" timeOffset="83203.06">23118 8731,'0'-25,"0"1,0-1,0 0,-24 25,24 25,-25-25,0 25,0-1,25 1,0 0,0 0,25-25,0 0,0-25,-1 25,-24-25,25 25,-25-25,25 25,-25-24,0-1,0 0,0 0,0 0,0 1,0-1,-25 25,0 0,1 0,-1 0,0 25,0-25,25 24,-25-24,25 25,-25-25,25 25,-24 0,24 0,0-1,0 1,0 0,24-25,1 0,0 0,0-25,0 25,0-25,-1 1,1-1,-25 0,25 0,-25 0,0 1,0-1,-25 0,0 25,1 0,-1 0,25 25,-25-25,25 25,-25-1,25 1,0 0,0 0,0 0,0-1,0 1,0 0,0 0,25-25,0 0,0 0,-1 0,-24-25,25 25,0 0,0-25,0 0,-1 1,-24-1,25 0,-25 0,0 0,0 1,0-1,-25 25,1-25,-1 25,0 25,0-25,25 25,-25-25,25 24,-24-24,24 25,-25-25,25 25,0 0,0 0,0-1,0 1,0 0,25-25,-1 0,-24 25,25-25,0-25,0 25,0-25,-1 25,1-25,0 1,0 24,-25-25,25 0,-25 0,0 0,0 1,-25 24,0 0,0 0,0 0,1 24,-1-24,25 25,-25-25,0 25,0 0,1 0,24-1,0 1,0 0,0 0,0 0,24-25,1 0,0 0,0-25,0 25,-1 0,-24-25,25 25,-25-25,25 25,-25-25,25 25,-25-24,0-1,0 0,-25 25,0 0,0-25,1 25,-1 25</inkml:trace>
  <inkml:trace contextRef="#ctx0" brushRef="#br0" timeOffset="85235.42">22225 7293,'0'0,"0"24,25-24,-25 25,25-25,-25 25,25-25,-25 25,25 0,-25-1,24-24,-24 25,25 0,-25 0,25-25,-25 25,25-25,-25 24,25 1,-25 0,24-25,-24 25,25 0,0-1,0 1,-25 0,25 0,-1-25,-24 25,25-1,0 1,-25 0,25 0,0 0,-1-1,-24 1,25-25,-25 25,0 0,25 0,-25 0,0-1,-25-24,0 0,1 0,-1 0,0 0,0 0,0 0,1 0,-1 0,25-24,25 48,-1-24,1 25,0-25,0 25,0-25,-1 0,1 25,0-25,0 0,0 0,-1 0,1 0,0 0,0 0,0 0,-1 0,-24-25,0 0,0 0,0 1,0-1,0 0,0 0,0 0,-24 0,24 1,0-1</inkml:trace>
  <inkml:trace contextRef="#ctx0" brushRef="#br0" timeOffset="86311.02">21704 6672,'0'-24,"0"48,0 1,0 0,25-25,-25 25,25 0,-25-1,0 1,25 0,-25 0,0 0,0 0,0-1,25-24,-25 25,0 0,0 0,0 0,0-1,0 1,0 0,0 0,24-25,-24-25</inkml:trace>
  <inkml:trace contextRef="#ctx0" brushRef="#br0" timeOffset="87386.09">22349 6697,'-24'0,"-1"0,0 0,0 0,0 0,1 25,-1-25,0 0,0 0,25 25,0 0,0-1,0 1,25-25,-25 25,0 0,25-25,-25 25,25-25,-25-25,24 25,1 0,0 0,-25-25,25 25,0 0,-1 0,1 0,0 0,0 25,0-25,-1 0,1 25,0-25,-25 25,25-25,-25 24,25 1,-25 0,0 0,0 0,0-1,-25-24,0 25,0-25,0 25,1-25,-1 0,0 0,0 0,25 25,-25-25,1 0,-1-25</inkml:trace>
  <inkml:trace contextRef="#ctx0" brushRef="#br0" timeOffset="89162.08">22746 6648,'25'0,"-25"-25,0 50,25-25,-25 24,0 1,25 0,-25 0,0 0,24-25,-24 24,0 1,25 0,-25 0,0 0,0 0,25-25,-25 24,0 1,0 0,25 0,-25 0,0-1,0 1,0 0</inkml:trace>
  <inkml:trace contextRef="#ctx0" brushRef="#br0" timeOffset="89634.95">23168 6896,'0'-25,"-25"25,25 25,0 0,0-1,0 1,25-25,0 0,0 0,-25-25,24 25,-24-24,0-1,-24 25,-1 0</inkml:trace>
  <inkml:trace contextRef="#ctx0" brushRef="#br0" timeOffset="90359.25">23664 6424,'-25'0,"0"0,1 0,-1 0,0 0,0 25,0-25,25 25,0 0,-24-25,24 25,0-1,0 1,0 0,0 0,24-25,1 0,0 0,0 0,0-25,-1 25,-24-25,25 25,-25-25,0 1,25-1,-25 0,0 50,0 0,0-1,0 1,25-25,-25 25,0 0,0 0,25-1,-25 1,0 0,0 0,24 0,-24-1,0 1,0 0,25 0,0 0,-25 0,0-1,0 1,25 0,-25 0,25 0,-1-1</inkml:trace>
  <inkml:trace contextRef="#ctx0" brushRef="#br0" timeOffset="95513.03">5433 5383,'-25'0,"0"0,25 24,-25-24,25 25,-25-25,25 25,0 0,0 0,0-50,25 25,-25-25,0 0,-25 25,1 0,24 25,-25-25,25 25,0 0,25-25,-25-25,24 25,-24-25,0 0,0 0,0 1,0-1,-24 25,24 25,-25-25,25 24,-25-24,25 25,0 0,0 0,0 0,25-25,-25-25,25 25,-25-25,0 0,24 25</inkml:trace>
  <inkml:trace contextRef="#ctx0" brushRef="#br0" timeOffset="124211.9">7541 9897</inkml:trace>
  <inkml:trace contextRef="#ctx0" brushRef="#br0" timeOffset="125251.9">7318 10145,'0'0,"25"0,-1 0,1-25,0 25,0 0,0 0,-1-24,1 24,0 0,0 0,0 0,-1-25,1 25,0 0,0-25,0 25,-1 0,1-25,0 25,0 0,0 0,-1-25,1 25,0 0,-25-25,25 25,0 0,-1 0,1-24,0 24,0 0,-25-25,25 25,-1 0,1 0,0-25,0 25,0 0,0-25,-1 25,1 0,0 0,0 0,0-25,-1 25,1 0,0 0,0 0,0-24,-1 24,1 0,0 0,0-25,0 25,-1 0,1 0,-25-25,25 25,0 0,0 0,-1 0,1 0,0 0,0 0,0 0,-1-25,1 25,0 0,0 0,0 0,-1 0,1 0,0 0,0 0,0 0,-25-25,24 25,1 0,0 0,0 0,0 0,-1 0,1 0,0 0,0-24,0 24,0 0,-1 0,1 0,-25-25,25 25,0 0,0 0,-1 0,-24-25,25 25,0 0,0 0,0 0,-1 0,1 0,0 0,0 0</inkml:trace>
  <inkml:trace contextRef="#ctx0" brushRef="#br0" timeOffset="126563.77">9501 9922,'24'0,"1"0,0-25,0 25,0 0,-1 0,1 0,0 0,0 0,0-25,-1 25,1 0,0 0,0 0,0 0,-1 0,1 0,0 0,0 0,0 0,-1 0</inkml:trace>
  <inkml:trace contextRef="#ctx0" brushRef="#br0" timeOffset="128128.87">8756 9947,'25'-25,"0"25,0 0,0 0,-1-25,1 25,0 0,0 0,0 0,-1-25,1 25,0 0,0 0,0 0,-1-25,1 25,0 0,0 0,0 0,-1 0,1-24,0 24,0 0,0 0,0 0,-25-25,24 25,1 0,0 0,0 0,0 0,-1 0,1 0,0 0,0 0,0 0,-25-25,24 25,1 0,0 0,0 0,0 0,-1 0,-24-25,25 25,0 0,0 0,0 0,-1 0,1-25,0 25,0 0,0 0,-1 0,1 0,0 0,0 0,0 0,-1 0,1 0,0 0,0 0,0 0,-1 0,1 0,0 0,0 0,0 0,0 0,-1 0,1 0,0 0,0 0,0 0,-1 0,1 0,0 0,0 0,0 0,-1 0,1 0,-25-24,25 24,0 0,0 0,-1 0,1 0,0 0,0 0,0 0,-1 0,1 0,0 0,0 0,0 0,-1 0,1 0,0 0,0 0,0 0,-1 0,1 0,0 0,0 0,0 0,-1-25,1 25,0 0,0 25,0-25,0 0,-1 0,-24-25,25 25,0 0,0 0,0 0,-1 0,1 0</inkml:trace>
  <inkml:trace contextRef="#ctx0" brushRef="#br0" timeOffset="135611.87">13147 10071,'0'0,"0"-25,-25 0,25 0,0 50,0 0,0 0,0 0,0-1,0 1,0 0,0 0,0 0,0-1,0 1,0 0,0 0,0 0,0-1,0 1,0 0,0 0,0 0,0-1,0 1,-25 0</inkml:trace>
  <inkml:trace contextRef="#ctx0" brushRef="#br0" timeOffset="136157.34">13469 10145,'0'-25,"25"25,-25-24,-25 48,0-24,1 25,-1 0,0-25,25 25,-25-25,25 25,0-1,0 1,25 0,0-25,0 25,-1-25,1 25,0-25,-25 24,25-24,0 25,-25 0,0 0,-25-25,0 25,0-25,0 0,25 24,-24-24,-1 0,0 0</inkml:trace>
  <inkml:trace contextRef="#ctx0" brushRef="#br0" timeOffset="136392.54">13320 10145,'0'-25,"25"25,0 0,0 0,0 0,-1-24,1 24,0 0,0 0,0 0,0-25,-1 25,1 0</inkml:trace>
  <inkml:trace contextRef="#ctx0" brushRef="#br0" timeOffset="136688.34">13792 10046,'25'25,"-25"0,0-1,24 1,-24 0,0 0,0 0,0-1,0 1,0 0,0 0,0 0,0-1,0 1,0 0,0 0,0 0,0-1,0 1,0 0,0 0</inkml:trace>
  <inkml:trace contextRef="#ctx0" brushRef="#br0" timeOffset="136879.68">14065 10468,'0'-25</inkml:trace>
  <inkml:trace contextRef="#ctx0" brushRef="#br0" timeOffset="137360.87">14288 10244,'0'-24,"0"-1,25 25,-1 0,-24-25,25 25,0 0,0 0,0 25,-25 0,0-1,0 1,0 0,0 0,0 0,0-1,-25 1,25 0,-25 0,25 0,-25-1,0 1,25 0,-24 0,-1 0,0-1,0 1,25 0,25-25,0 0,0 0,-1 0,1 0,0 0,0 0,0 0,-1 0,1-25</inkml:trace>
  <inkml:trace contextRef="#ctx0" brushRef="#br0" timeOffset="137671.87">14710 10220,'0'24,"0"1,0-50,0 1,0-1,0 0,0 0,0 0,0 1,0-1,-25 25,25-25</inkml:trace>
  <inkml:trace contextRef="#ctx0" brushRef="#br0" timeOffset="138004.87">15156 10294,'0'25,"-25"-25,0 0,25 25,-24-1,-1 1,0 0,25 0,-25 0,25-1,0 1,0 0,0 0,0 0,0-1,0 1,25 0,0 0,0-25,-1 25,1-25,0 0,0 0,0 0,-1 0,1-25,25 25,-25 0,24-25</inkml:trace>
  <inkml:trace contextRef="#ctx0" brushRef="#br0" timeOffset="139678.53">14685 10145,'0'-25,"0"50,0 0,0 0,0 0,0-1,25 1,-1-25,1 0,0 0,0 0,-25-25,25 25,-1 0,-24-24,25 24,-25-25,0 0,0 0,0 0,-25 1,1 24,-1 0,0 0,0 0</inkml:trace>
  <inkml:trace contextRef="#ctx0" brushRef="#br0" timeOffset="142270.27">6450 7665,'0'0,"0"24,0 1,24-25,1 0,0 0,-25 25,25-25,-25 25,25-25,-25 25,24-25,-24 24,0 1,25-25,-25 25,25-25,-25 25,25-25,-25 25,25-25,-25 24,0 1,24-25,-24 25,25-25,-25 25,25-25,-25 25,25-25,-25 25,25-1,-25 1,24 0,-24 0,25 0,-25-1,25-24,-25 25,25 0,-25 0,25-25,-25 25,0-1,24-24,-24 25,25-25,-25 25,0 0,25-25,-25 25,25-25,-25 24,25 1,-25 0,0 0,24-25,-24 25,25-25,-25 24,0 1,25-25,-25 25,0 0,25-25,-25 25,25-25,-25 24,25-24,-25 25,0 0,24 0,-24 0,25-25,-25 24,25 1,-25 0,25-25,-25 25,25-25,-25 25,0-1,24-24,-24 25,0 0,25-25,-25 25,25-25,-25 25,0 0,25-25,-25 24,25-24,-25 25,24 0,1 0,0-25,-25 25,25-25,-25 24,25-24,-25 25,24-25,-24 25,25-25,-25 25,25-25,-25 25,25-25,-25 24,25-24,-25 25,24-25,-24 25,25-25,-25 25,0 0,25-25</inkml:trace>
  <inkml:trace contextRef="#ctx0" brushRef="#br0" timeOffset="143669.63">7665 9426,'25'0,"0"0,-1 0,1 0,0 0,0 0,0-25,-1 25,1 0,0 0,0-25,0 25,-1 0,1 0,0-25,0 25,0 0,-1 0,-24-24,25 24,0 0,0 0,0-25,0 25,-1 0,1 0,0 0,0 0,0-25,-1 25,1 0,0 0,0 0,0-25,-1 25,1 0,0 0,0-25,0 25,-1 0,1 0,0 0,0-24,0 24,-1 0,1 0,0 0,0 0,0-25,-1 25,1 0,0-25,0 25,0 0,-1 0,1 0,0-25,0 25,0 0,-1 0,1 0,0-25,0 25,0 0,-1 0,1 0,0 0,0 0,0 0,0 0,-1 0,-24-24,25 24,0 0,0 0,0 0,-1 0,1 0,0 0,0 0,0 0,-1 0,-24-25,25 25,0 0,0 0,0 0,-1 0,1 0,0 0,0 0,0 0,-1-25,1 25,0 0,0 0,0 0,-1 0,1 0,0 0,0 0,0 0,-1 0,1 0,0 0,0 0,0 0,-1 0,1 0,0 0,0 0,0 0,0 0,-1 0,1 0,0 0,0 0,0 0,-1 0,1 0,0 0,0 0,0-25,-1 25,1 0,0 0,0 0,0 0,-25-25,24 25,1 0,0 0,0 0,0 0,-1 0</inkml:trace>
  <inkml:trace contextRef="#ctx0" brushRef="#br0" timeOffset="144726.17">10865 8979,'0'-25,"0"50,25-25,-1 0,1 0,0 25,0-25,0 0,-1 0,1 0,0 0,0 0,0 0,-1 0,1 0,0 25,0-25,0 0,-1 0,1 25,0-25,0 0,0 25,0-25,-1 0,1 0,0 24,0-24,0 0,-1 0,1 0,0 0,-25 25,25-25,0 0,-1 25,1-25,0 0,0 0,0 25,-1-25,1 0,0 0,0 25,0-25,-1 0,-24 24,25-24,0 0,-25 25,25-25,0 0,-25 25,24-25,1 0,-25 25,25-25,0 0,-25 25,25-25,-1 0,1 24,0 1,0-25,-25 25,25-25,-25 25,24-25,1 0,0 25,0-25,0 0,-25 24,24-24,1 0,0 25,0-25,0 0,0 25,-1-25,1 0,0 25,0-25,0 25,-1-25,1 24,0-24,0 25,0-25,-1 0,1 25,25-25,-25 25,-1-25,1 0,0 25,0-25,0 0,-1 24,26 1,-25-25,0 0,-1 25,1-25,0 0,0 25,0-25</inkml:trace>
  <inkml:trace contextRef="#ctx0" brushRef="#br0" timeOffset="145390.21">11931 8731,'25'0,"-25"25,25-25,-25 25,0 0,0-1,25-24,-25 25,0 0,25-25,-25 25,0 0,0-1,24-24,-24 25,25-25,0 25,-25 0,25-25</inkml:trace>
  <inkml:trace contextRef="#ctx0" brushRef="#br0" timeOffset="145834.12">12403 8706,'0'25,"0"0,24 0,1 0,0-1,-25 1,25-25,-25 25,25 0,-25 0,25-25,-25 24,0 1,0 0,-25-25,0 0,0 0,0 0,0 0,1 0,24-25</inkml:trace>
  <inkml:trace contextRef="#ctx0" brushRef="#br0" timeOffset="146086.57">12452 8682,'25'0,"0"0,0 0,0 0,-1 0,1 0,0 0,0 0,0 0,-1-25,1 25,0 0,0 0</inkml:trace>
  <inkml:trace contextRef="#ctx0" brushRef="#br0" timeOffset="146354.79">12874 8558,'25'0,"-25"24,0 1,0 0,0 0,0 0,0-1,0 1,0 0,0 0,0 24,0-24,0 0,0 0,0 0,0-1,0 1,0 0</inkml:trace>
  <inkml:trace contextRef="#ctx0" brushRef="#br0" timeOffset="146545.79">13072 8979,'25'0,"-25"-25</inkml:trace>
  <inkml:trace contextRef="#ctx0" brushRef="#br0" timeOffset="147102.57">13420 8706,'0'-24,"-25"24,0 0,0 0,0 0,1 24,-1 1,25 0,0 0,0 0,0-1,0 1,0 0,0 0,25-50,-1 25,-24-25,25 25,0-25,0 1,-25-1,0 0,25 0,-25 0,0 1,0 48,0 1,0 0,0 0,0 0,0-1,0 1,0 0,0 0,0 0,0-1,0 1,0 0,24 0,-24 0,0 0,0-1,0 1,0 0,25-25,-25 25</inkml:trace>
  <inkml:trace contextRef="#ctx0" brushRef="#br0" timeOffset="147382.15">13742 8558,'0'0,"0"-25,-25 25,25 25,0-1,0-48,0-1,0 0,0 0</inkml:trace>
  <inkml:trace contextRef="#ctx0" brushRef="#br0" timeOffset="147830.77">14040 8880,'0'0,"-25"0,25-25,-25 25,0 0,1 0,-1 0,0 25,0-25,25 25,-25-25,25 25,0-1,-24-24,24 25,0 0,0 0,0 0,0 0,0-1,0 1,0 0,24 0,1 0,0-25,-25 24,25-24,0 0,24 0,-24 0,0 0,0 0,-1 0,26-24,-25 24,0 0,-1 0</inkml:trace>
  <inkml:trace contextRef="#ctx0" brushRef="#br0" timeOffset="174830.31">13221 9823,'0'24,"0"1,25-25,-25 25,25-25,0 0,-25 25,24-25,-24 25,25-25,0 0,-25 24,25-24,0 0,-25 25,24-25,1 0,-25 25,25-25,0 0,0 0,-25 25,25-25,-1 0,1 0,-25 25,25-25,0 0,-25 25,25-25,-25 24,24-24,1 0,-25 25,25-25,-25 25,25-25,0 25,-1 0,1-25,0 0,-25 24,25-24,0 25,-1-25,1 25,0-25,0 0,0 25,-1-25,1 25,0-25,0 0,-25 24,25-24,-1 25,1-25</inkml:trace>
  <inkml:trace contextRef="#ctx0" brushRef="#br0" timeOffset="175894.56">11609 9748,'25'0,"0"0,-1 0,1 0</inkml:trace>
  <inkml:trace contextRef="#ctx0" brushRef="#br0" timeOffset="176081.96">11857 9699,'25'0</inkml:trace>
  <inkml:trace contextRef="#ctx0" brushRef="#br0" timeOffset="176221.37">12031 9699</inkml:trace>
  <inkml:trace contextRef="#ctx0" brushRef="#br0" timeOffset="176358.34">12155 9723</inkml:trace>
  <inkml:trace contextRef="#ctx0" brushRef="#br0" timeOffset="176505.34">12353 9699</inkml:trace>
  <inkml:trace contextRef="#ctx0" brushRef="#br0" timeOffset="176653.55">12452 9699</inkml:trace>
  <inkml:trace contextRef="#ctx0" brushRef="#br0" timeOffset="176793.34">12725 9699</inkml:trace>
  <inkml:trace contextRef="#ctx0" brushRef="#br0" timeOffset="176981.94">12874 9674,'25'0,"0"0</inkml:trace>
  <inkml:trace contextRef="#ctx0" brushRef="#br0" timeOffset="178466.31">13048 9550,'-25'0,"25"25,-25-1,25 1,0 0,-25-25,25 25,0 0,0-1,25-24,0 0,0 0,-25-24,24 24,-24-25,0 0,0 0,0 0,-24 1,-1 24,0 0,0 0,0 0,25 24,0 1,0 0,0 0,0 0,25-1,0-24,0 0,0 0,-1-24,1-1,-25 0,25 25,-25-25,0 0,0 1,0-1,0 0,-25 25,0 0,25-25,-24 25,-1 0,0 25,0-25,25 25,-25-25,25 25,0-1,-24-24,24 25,0 0,0 0,0 0,24-1,1-24,-25 25,25-25,0 0,-25-25,25 25,-1 0,-24-24,25 24,-25-25,25 0,-25 0,0 0,0 1,-25 24,0 0,1 0,-1 0,0 0,25 24,-25-24,25 25,0 0,0 0,0 0,25-25,0 24,0-24,-1 0,-24-24,25 24,0 0,-25-25,25 25,-25-25,0 0,0 0,0 1,-25 24,25-25,-25 25,0 0,1 0,24 25,-25-25,0 0,25 24,0 1,-25-25,25 25,0 0,0 0,25-1,0-24,0 0,-1 0,-24-24,25 24,0-25,-25 0,25 25,-25-25,0 0,0 1,-25 24,0-25,0 25,1 0,-1 0,0 25,0-25,25 24,0 1,0 0,0 0,0 0,0-1,25-24,-25 25,25-25,0 0,-1 0,1-25,0 25,-25-24,0-1,25 25,-25-25,0 0,0 0,-25 25,0 0</inkml:trace>
  <inkml:trace contextRef="#ctx0" brushRef="#br0" timeOffset="181806.22">14561 11733,'0'-25,"-25"25,0 0,25-25,0 50,-25-25,25 25,-25-1,25 1,0 0,0 0,0 0,0 24,0-24,0 0,0 24,0 1,0 0,0-1,0 1,0 0,0 24,25-24,-25 24,25 0,-25 1,0-1,25-24,-25 24,0 1,25-1,-25-24,0 24,25-24,-25-1,0 1,0 0,0-26,24 26,-24 0,0-26,0 26,0-25,0 24,0-24,0 0,0 0,0 0,0-1,0 1,-24-50,-1 1,25-1,-25 25,25-25,-25 0,25 0,-25 1,25-1,-25 0,1 0,24 0,0 1,24 48,1-24,0 25,0 0,0-25,0 0,-1 25,1-25,0 0,0 0,0-25,-1 25,1 0,-25-25,25 25,-25-25,25 25,0-24</inkml:trace>
  <inkml:trace contextRef="#ctx0" brushRef="#br0" timeOffset="182453.29">15007 14412,'0'0,"0"24,0-48,25-1,0 0,0 0,-25 0,24 0,1 1,-25-1,25 0,-25-25,0 26,0-1,0 0,0 0,0 0,0 1,-25-1,0 25,1 0,-1 0,0 0,25 25,0-1,25-24,0 25,-1 0,1-25,0 25,0-25,24 25,-24-1,0-24,0 25,0-25,-1 25,1 0,0 0,0-1,-25 1,0 0,-25 0,0-25,25 25,-25-25,1 25,-1-25,0 0,25 24,-25-24,0 0,1 0</inkml:trace>
  <inkml:trace contextRef="#ctx0" brushRef="#br0" timeOffset="183370.62">15702 14114,'0'-25,"0"50,0 0,0-1,0 1,0 0,0 0,0 0,0-1,0 1,0 0,0 0,0 0,25-25,-1 25,1-25,0 0,-25-25,25 25,-25-25,25 25,-25-25,24 0,-24 0,0 1,25 24,-25-25,0 0,25 0,-25 0,0 1,0 48,0 1,0 0,0 0,0 0,0-1,0 1,0 0,25 0,-25 0,25-25,-1 25,1-25,-25 24,25-24,0 0,0 0,-1 0,1 0,0 0,25-24,-26 24,1-25,0 0,0 25,0-25,-25 0,24 0,-24 1,25-1,-25 0,0 0,0 0,0 1,0-1,0 0,0 0,0 0,0 1,0 48,0 1,0 0,0 0,0 24,0-24,0 25,0-1,0 1,25 0,-25-1,0 1,25 0,0-1,-25 1,24-1,-24 1,25-25,0 24,-25-24,25 0,0 0,-25 0,24-1,1 1,-25-50,-25 1,25-1,-24 0,24 0,-25 0,25 1,0-1,-25-25,25 25,0-24,0-1,-25 1,25-1,0 25,0-24,0-1,0 25,0-25,0 26,0-1,0 0,0 0,25 0,0 25,-25-24,25 24,-1-25,1 25,0 0,0 0,0 0,0 25,-1-25,-24 24,0 1,0 0,-24-25,-1 25,0 0,0-1,0 1,0-25,1 25,-1-25,25 25,-25-25</inkml:trace>
  <inkml:trace contextRef="#ctx0" brushRef="#br0" timeOffset="183902.1">16942 14362,'0'25,"0"-50,0 0,0 0,25 25,-25-25,0 1,0-1,-25 25,0 0,0 0,25 25,-24-25,24 24,-25-24,25 25,0 0,0 0,0 0,0 0,0-1,25 1,-1-25,1 0,0 0,0 0,0 0,-1-25,1 1,0 24,0-25,-25 0,25 0,-1 0,1 0,-25 1,25-1,0 0,0 0,-25 0,24 25,-24-24,25 24,0 0,-25 24,25 1,-25 0,0 0,25-25,-25 25,0-1,0 1,24 0,1 0,0 0,0-25,0 0,-1 0,1 0,0 0</inkml:trace>
  <inkml:trace contextRef="#ctx0" brushRef="#br0" timeOffset="184694.49">17984 13618,'0'0,"0"-25,0 0,0 0,0 1,0-1,25 25,-1 0,-24 25,25-1,-25 1,0 0,0 0,25 24,-25-24,0 25,0-1,0 1,0-25,0 24,0 26,0-26,0 1,0 0,0-1,0-24,0 25,0-26,0 26,0-25,0 0,25-25,-25-25,0 0,0 0,0 0,0 1,25-1,-25 0,0 0,24 0,-24 1,25-1,-25 0,25 25,-25-25,25 25,0 0,-1 0,1 0,0 0,0 25,0 0,-1-25,1 25,0-1,0-24,0 0,-1 25,1-25,0 0,0 0,0-25,-1 25,1 0,0-24,0 24,-25-25,0 0,0 0,0 0,0 1,0-1,-25 25,25-25,-25 25,0 0,1 25,24 0,0-1,0 1,0 0,0 0,0 0,0-1,24 1,-24 0,25-25,0 25,0 0,-25-1,25-24,-1 25,26-25,-25 0</inkml:trace>
  <inkml:trace contextRef="#ctx0" brushRef="#br0" timeOffset="185390.19">19075 14114,'-49'0,"98"0,-123 0,49 0,25 25,0-1,-25-24,25 25,0 0,25 0,0-25,-25 25,25-25,-1 0,1 0,0 0,0 0,24-25,-24 25,0-25,0 0,24 25,-24-25,0 1,25-1,-26 0,1-25,0 26,0-1,0 0,-25-25,24 26,-24-1,0 0,0-25,0 26,0-1,0-25,0 25,0 1,-24-1,24 0,-25 0,0 0,0 25,25 25,0 0,-25 25,25-26,0 1,0 25,0-25,0 24,0-24,25 25,-25-26,25 26,-25-25,25 24,0-24,-1 25,1-25,0-1,0 1,0 0,-1 0,1-25,0 25,0-25,0 0,24-25,-24 25,0 0,0-25,0 0,-1 0,1 1,0-1,0 0,0 0,-25 0,24-24,-24 24,0 0,0 0,0 1,0-1,0 0,0 0,0 0,-24 25,-1 25,25 0,0 0,-25 0,25-1,0 1,0 0,0 0,0 0,0-1,0 1,25-25,-25 25,25 0,-25 0,24-25,1 24,0 1,0-25,-25 25,25-25,-1 0,1 0,0 0,0 0,0-25,-1 25</inkml:trace>
  <inkml:trace contextRef="#ctx0" brushRef="#br0" timeOffset="185602.55">19447 13816,'0'25,"25"-25,-25-25,25 25,0 0,-1 0,26 0,-25-25,24 25,-24 0,25 0,-1 0,1 0,0-24,-1 24</inkml:trace>
  <inkml:trace contextRef="#ctx0" brushRef="#br0" timeOffset="186030.07">20563 13593,'0'0,"0"-25,25 25,-25 25,0 0,25 0,-25-1,0 1,0 0,0 0,0 0,0-1,0 1,-25 0,25 0,0 0,0-1,-25 1,25 0,0 0,0 0,0-1,25-24,-25-24,25 24,0-25,0 0,-25 0,24 25,1 0,0 0,0 0,0 0,-1 0,1 0,0 0,0 25,25-25,-26 0,1 0</inkml:trace>
  <inkml:trace contextRef="#ctx0" brushRef="#br0" timeOffset="187310.46">16099 16049,'24'0,"-24"-25,25 25,-25-25,25 25,-25-25,25 0,-25 1,25-1,-25 0,0 0,24-24,-24 24,0 0,0 0,0 0,0-24,0 24,0 0,0 0,0 1,0-1,0 0,0 0,25 25,0 0,0-25,0 25,-1 0,1 25,0-25,0 0,24 25,-24-25,0 25,0 0,24-1,-24 1,0 0,0 0,0 0,0-1,-1-24,1 25,0 0,0 0,0-25,-1 0,1 0,-25-25,25 25,0-25,0 0,-1 1,1-1,-25 0,25 0,0 0,0 1,-25-1,24 0,-24 0,0 0,0 1,0-1,0 0,0 0,-24 25,-1 0,0 0,0 25,25 0,-25 0,25-1,0 1,0 0,25-25,-25 25,25 0,0-25,0 24,-1-24,1 25,0-25,25 0,-26 0,26 0,0 0,-26-25,26 25,0-24,-26 24,26-25,-25 0,0 0,-1 25,1-25,0 1,-25-1,0 0,0 0,-25 0,0 25,1 0,-1-25,0 25,0 0,0 25,1-25,-1 0,0 25,25 0,25 0,0 0,-1-1,1-24,0 25,0 0,0 0,-1 0,1-25,0 24,0 1,0 0,0 0,-25 24,24-24,1 0,-25 25,0-26,0 1,0 0,0 0,0 0,0-1,-25 1,1-25,24 25,-25-25,0 0,0 0,0 0,0 0,1 0,-1 0,0 0,25-25,0 0,25 25,-25-24,25-1,-1 0,1 25,0-25,0 0,0 1</inkml:trace>
  <inkml:trace contextRef="#ctx0" brushRef="#br0" timeOffset="187510.19">17959 15553,'74'-100,"-148"200,148-175,-74 100,0 0,25 0,-25-1,25 1,0 0,-25 0,25-25,-1 0,1 25,0-25,0 0,0-25</inkml:trace>
  <inkml:trace contextRef="#ctx0" brushRef="#br0" timeOffset="187653.87">18306 15304,'-49'-24,"24"24,99 24,-148-73,99 74,-1-25</inkml:trace>
  <inkml:trace contextRef="#ctx0" brushRef="#br0" timeOffset="188208.46">18529 15304,'-49'25,"98"-50,-98 75,24-25,25 0,0 0,0-1,0 1,0 0,0 0,0 0,0-1,0 1,0 0,25-50,-25 0,25 1,-25-1,24 0,-24 0,25 0,-25 1,25-1,-25 0,25 0,-25 0,25 0,-25 1,24 24,1-25,0 25,0 0,0 0,-25 25,24-25,-24 24,25 1,-25 0,0 0,25-25,-25 25,0 0,25-1,-25 1,0-50,0 1,0-1,0 0,0 0,25 25,-25-25,25 0,-1 1,1-1,0 25,0-25,0 25,-1-25,1 25,0 0,0 25,0-25,-1 25,1-25,0 25,0-25,0 24,-1 1,1-25,0 25,0 0,0-25,-1 25,1-25,0 25,0-25,24 24,-24-24,0 0,0 0,24 0</inkml:trace>
  <inkml:trace contextRef="#ctx0" brushRef="#br0" timeOffset="188343.22">20018 15230,'0'-25,"0"50,0-75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10:21:03.869"/>
    </inkml:context>
    <inkml:brush xml:id="br0">
      <inkml:brushProperty name="width" value="0.05292" units="cm"/>
      <inkml:brushProperty name="height" value="0.05292" units="cm"/>
      <inkml:brushProperty name="color" value="#789440"/>
    </inkml:brush>
  </inkml:definitions>
  <inkml:trace contextRef="#ctx0" brushRef="#br0">9469 6249 255,'0'0'312,"0"-3"-84,-6-1-74,6 1-45,0 3-31,-7-5-17,7 3-9,0-2-4,0 0-1,0 4-3,0-4-5,-6 1-4,6-1-4,0 4-5,0-4-1,0 0-4,0 4-2,0-2-3,-7-3-3,7 2-8,0 3 1,-6-4 0,-1-1-1,7 3 1,-6 2 0,0-4 1,-1 0-1,0 0 3,-6 1-1,6-5 3,-5 4 1,-1-3 0,-1 4-3,0-4 5,2-1 4,-7 1 3,6 0 3,0 0-1,-7-1 0,8 1-1,-2-5 2,-5 2-3,-2 3-6,9-5-2,-8 2-1,9 1-3,-10-1 0,8-1-2,0 0 1,-6 0 1,6 0-1,-1 4 2,1-5 1,0 2 1,1-1 1,-1 0 2,-1 0-2,0 0 0,2 0 0,-7-1-2,5 2-2,2-1-2,-8 0-4,7-1 0,0-2-2,-6 3-1,6 0 2,0-3-2,-7 3 0,7 3-2,-7-2 2,1-1-3,6 3 1,-6-3-1,-1 4-1,0 0 1,1-5 0,0 5 2,4-1-1,-3 1 2,5 0-2,-7 0-1,7-1 1,0 1 1,0 0-2,-7 0-1,7-1 1,0 1 0,1 0 0,-9-1 2,9 4 0,-1-4 0,0 6 0,-1-5 1,1 2-1,1 2 0,-1-1 0,0 0 0,-7 0 0,7 2 0,7-3 1,-7 2 0,-6-1 0,4 1 0,2-1 1,1 0-1,-8-3 2,7 3-2,-6 1 0,6-4 1,-7-2 1,2 6-2,4-4 0,-6 3 0,-6-2-2,7 1 0,-1-2 2,-6 2-2,6-1-1,-7 3 0,2-1 0,5-4 0,-5 4 1,-2-2 1,2 1 0,-2-2 0,1 4 0,0-5-1,0 1 0,1 3 0,-2-3 1,1 0-2,7 2 1,-15-1 0,9-2 1,-8 2 0,7-3 0,-12 6 0,5-4-1,1 3-1,-8-3 1,7 3-2,-5-3-1,-2 2 0,7 3-2,-5-3 1,-2 3 0,8-6 1,-7 0-1,6 1 1,1 1 1,-1 1 0,-5-2 2,6-1 2,-2 1 0,2 0 0,6 4 7,-7-2-2,7-2-2,-8 3-1,10-6 2,-3 2-3,2 1-1,-2 0 1,2 0-7,-2-1 3,1 1 1,0-1 0,0 2 0,-7-2 0,7 0 2,-6 1-2,6-1 0,-7 2 0,0-2 0,1 0 0,-6 1 0,4 0 0,2-1-1,-1 1 1,-6-1 0,7 2 0,0-2 1,-1 1 1,6-1 0,-5 6 1,-1-6-2,1 4-1,6 1-2,-6-2-1,5-2 2,-5 3-4,6 1 0,0 0 0,-6-2 0,4 2 0,-4-1 2,6 1 0,-7 3-3,1-4 0,-1 4-1,1-4-3,-1 4 1,0-3 1,0 3 2,1 0 0,0-4 1,-1 4 3,1-4 1,-1 4 3,1-3 0,6 3 0,-7-4 0,1 4 0,-1-4 0,1 4 0,-1-3 1,-6-1 1,6 4-2,-6-3 0,7-1 0,-8 0-1,-5 0 0,6 1 0,0-1-1,-7 0-2,7 0 2,-6 4 0,6-6-1,-6 6 1,5-4-1,-6 0 1,7 1 0,-7 3 0,8-4 1,-8 0 0,6 4-1,2-4 3,0 1-1,-3 3 0,-4-4 2,6 1 0,0 3-1,0-5-1,0 5 2,-1-2-2,2 2 1,0 0 1,-3 0-1,3 0-1,-2 0 0,0 0 0,-4 0-3,5 0 2,-6 0 1,5 0-1,-6 0 1,1 0 1,4 0 1,-2 0-1,3 0 2,1 0-2,-1 0-1,8 2 1,-7-2 0,0 0-1,7 0 0,-7 0 0,6 0 1,0 0 0,-6 0 0,7 0 1,-1 0 0,-6 0-1,6 0 1,1-2 1,-7 2 1,6 0-1,1 0 0,-8 0-1,8 0 3,-1 2-1,1-2 1,-1 0-2,0 0-1,1 5 0,-1-5 0,1 0 0,6 3-1,-6-3 0,5 4-4,-5-4 2,-1 3-1,7 1 2,-7-4 2,1 4-1,-7 0-1,6-1 2,-5 1 2,5 0-1,-7 2-1,2-2 0,5 0-2,-6 3 0,5-3 1,-4 0-1,6 3 0,-7-3-1,7 3 0,0 0 0,4-3 1,-4 0 0,6 3-1,-7-3 0,8-1 0,-8 4 1,7-2 2,-1-2-1,2 0-1,-2 5 0,-4-5 1,4 2 1,1 2-2,0-4 1,6 2-1,-5-3 0,-2 2 2,8 0-2,-8-4 1,7 0 2,2 4 1,-9-1 0,8-3-3,6 4 0,-7-4 0,1 4 2,0-4 0,5 4-2,-5-4 0,6 2 1,0-2 1,0 5 1,-1-2-1,8-3-2,-7 7 1,-6-7 1,12 8-3,-6-1 0,0-3-1,0-1 0,0 1 1,0 0 0,1-1-1,-3 2-1,2 1 2,-6-2 0,6 3 1,-6-3 1,6 7 0,-7-4-1,7 0 0,-5 5 3,4-2 0,-6 5 0,1 0-2,6-1 2,-8 1-1,9-1 0,-7 5 0,6 0-2,-7-4 0,7 3 0,-6-4 1,5 5-2,1-2 1,0-1 2,0 2 3,0-4-1,0 5 3,6-2-1,-5 3-1,-1-6 2,6 5 1,1-1-2,-8 1 0,8 3 2,-1-5-2,1 6 1,-7-5 0,7 4-1,-1-1-2,1 6 4,-1-5-1,-1 4-3,3-1-1,5 4 1,-7-4-2,1 5 2,0 3 2,6-4-4,-7 4 1,0 0 0,7-1 1,-6-1 1,6 1 1,-7 1 0,7 1-2,-7-2 1,7 2-1,-6 2-1,6-3 1,-6 4-2,6-5 3,0 6-5,0-6 2,-7 4 1,7-2-2,0-1 1,7-1 1,-7 2 3,0-5-3,6 3 3,-6-2 3,6-1-2,8 1 2,-8 2-1,8-2 0,-2-1-1,0 0 0,3 1 0,-2 3-1,6-4 0,0 4 3,1-4 0,0 5 1,5-5 1,1 0 3,0-2 1,8 2 0,-2 0-1,0-3-2,-6-1-2,7 0 0,6 0-3,-7-2-2,8 0-1,-1-2-1,6 4-1,-5-3 0,-1 0 3,6-3 8,1-1-1,6 1 2,-7-1-2,13 0 1,-5 0 1,0 1 4,-2-1-1,7-4-6,2 6 2,-2-6 0,1 4 4,0-4 1,5 1 1,-4 4-2,5-5 2,6 1 0,-6 3-1,6 1-2,-5-1 0,6 0-1,-7 0-3,0 1-1,6-1-7,-6 4 0,0-3 2,0-1 0,1 3-2,-1-2-1,-6-1 0,6 4 1,-6-4-4,7 1-1,-2-2 0,-6 3 0,14-3 4,-7-1 7,0-2 5,7 4 4,-7-3 10,7 0 5,-1-3 3,1 2 3,0 1 5,-7-1-3,6 1 2,1-5 6,6 6 2,-6-6-3,-1 1 2,1 5-4,-1-7-6,-5 3-3,6-2-6,-7-2-9,6 3-6,1 0-5,-6 0-5,5-4-3,-6 4 1,6-3 1,-6 3-1,0-4 1,1 0 0,5 0 7,-5 1 2,5-1 7,-6-2 1,7 2 1,-7-5 4,7 6 1,-7-4 2,7 0-6,-1 0 3,0-1-4,8-3-2,-7 4-3,-1-4-2,7 0 8,-6 0-8,-7 0-4,7-4-8,-1 1-2,1-1-1,0 0-1,-7-3 0,6 0-12,1 0 5,-1-1 5,2 0 1,-2 1 2,7 0-2,-7 0-1,8-1 0,-1-3 0,7 4 0,-8-4-4,2 3 4,-1-2-1,1-2 1,-2 2 1,-5-1 1,0 0 1,-7-3 3,7-2 2,-8 1-1,2-3 0,-1 4 1,0-8 0,-7 3-2,1-4 4,1 6-1,-2-9-2,-7 4 5,2 1-1,0-6 0,-8-2 2,0 0 1,0-4-1,1 1 2,-6-3-1,-2-1-2,8 0-1,-6-1 2,-9 1-6,9-1 1,-7 0 0,-1 1-2,1 3-1,-8 3-1,2 1 1,-8 0-5,7 0 2,-7 4-1,1-1-2,-7-1 3,7 2 1,-7 3-3,0-4 0,-1 1 2,2 2 0,-7-2-1,5 3-1,-5-4 0,6 5-2,0-6 2,0 2 1,0-1 0,-7 1 1,6 3 2,-4-7-1,5 4-2,-6-6-1,-1 2 1,7 0 0,-7-1-1,1 1-1,-1-4-1,-6 0 0,0 4 2,0-5 3,-6 2-1,-1-1-2,1 0 0,-7-3-1,-7 3 1,1-5 2,0 2-4,-8-1 0,-5 1 1,5-1-4,-11 1-1,5 3-3,-6-4-10,0 4-8,-7-3-15,1 3-25,6-1-43,-7 9-59,1-4-65,5 4-68,-5 2-89,6 0-196,6 2-90,1 6-34,-8 1 7</inkml:trace>
  <inkml:trace contextRef="#ctx0" brushRef="#br0" timeOffset="63518.33">9345 4623 108,'-6'0'209,"6"-4"-45,-8 4-46,3-3-38,5 3-28,-7-3-14,7-1-10,-6-1-7,6 2-5,-6 0-2,6-2-1,-7 5 0,7-3 2,0-1 2,0 0-2,-6 4 0,6-3-1,0 3 0,0-4 0,0 4-1,-7 0-3,7 0 0,0-3-1,0 3-2,0 0-2,0 0-1,0 0-2,0 0 0,0 0 0,0 0-1,0 0-1,0 3 0,0-3 0,0 0 0,0 4 0,0-1-1,0 1-1,0 0 2,0-1 0,0 5 1,0 0 3,0-1 0,0 0-2,7 4 3,-7 0 1,0 1 0,6-2 0,-6 1 1,7-1-2,-1 5 2,0 0 1,1 1 0,-2 1-1,3-2-1,-2 3 0,8 1-1,-8-1-1,1-3-1,-1 4 1,0-6-1,1 3-1,-1-2 2,1-3 2,0 0 5,0-7 9,-1 2 6,0-2 5,1-4 9,6-4 1,6-2 1,7-9-1,7 0-3,6-3-5,7-8-6,12 0-3,1-3-4,12 0-4,2-3 1,4-2-3,8 5-2,0-4 0,-2 4-5,3-1-1,0 4-3,-3 1 0,2 3-3,-1-1-11,-6 6-21,-7-3-32,2 6-66,-8-1-175,-6-2-105,-14 2-56</inkml:trace>
  <inkml:trace contextRef="#ctx0" brushRef="#br0" timeOffset="89115.85">1986 9008 362,'-6'-7'373,"-1"3"-144,7 0-101,-6 1-51,6 3-27,0-4-10,-7 4-7,7-4-3,0 4 1,0-4-3,0 4-2,0-2-5,0 2-2,0-5-5,0 2-1,7 3-2,-7-4 2,0 1 0,0-1 2,0 4 3,0 0-1,0-4-2,0 4-1,0 0-1,0 0-4,-7 0-2,7 4-2,-7 0-4,7-1 0,-6 4 3,-1 4 0,1 0 1,0 4 2,-7 1 2,6-2 2,-6 4 3,6 0 0,-6 5-1,0-6 0,1 5-1,4-3-1,-5 0-3,7-2-1,-7 2-2,7-5-2,-1 1 0,1-5-1,-1 2 2,0-1-1,7 0 3,0-8 3,-6 4 10,6-7 7,0 4 14,0-4 14,0 0 9,0 0 10,0-4 8,6-3 0,1 0-3,-7-4-6,7-3-11,6-5-10,-7 2-4,7-2-8,0-4-5,-7 2 0,7-1 2,2 0 1,-3 0-1,1 0-4,0 0-2,0 1-4,0-2-2,0 4-8,0 1-6,-6 0-3,6 4-2,-7 2-4,6 1-2,-5 5-1,0-3-1,6 6 0,-6 0 1,6 3-2,-1 0 0,2 0 1,5 3 2,-6 4-1,6 1 0,-5 3 2,5 0 0,-6 0 0,0 3 2,6-3 1,-6 3-2,7 1-2,-7 0-13,1 1-14,5-2-22,-6-3-26,0 0-29,1 3-30,-2-3-34,1 1-40,0-6-62,1 2-139,-8-5-75,-6 5-33</inkml:trace>
  <inkml:trace contextRef="#ctx0" brushRef="#br0" timeOffset="90088.28">1934 9103 49,'0'0'264,"6"0"-65,-6-4-60,7 4-46,-7 0-30,6-2-18,1 2-11,0-5-7,-7 5-2,6-3-5,1 3 2,-1-4-3,0 4-3,0-3-1,-6 3-2,7 0 1,0 0-2,-7 0 1,7-4-3,-1 4-1,-6 0-1,7 0 0,-7 0 1,6 0 0,-6 0 2,7 0 2,-7 0 2,0 0 2,0 0 3,0 0 1,0 0 1,0 0 0,0 0 0,0 0-2,0 0-2,0 0-3,6 0-2,-6 0-5,0 0-1,0 0-2,0 0-3,6 0 1,-6 4 0,0-1 0,7 1 1,-7-1 2,7 2 0,-7 1 1,6-2 1,1 3 0,-1 5 1,-6-5 0,7 0 0,-7 4 1,6 0 2,-6 1-1,7 2 1,-7-3 1,6 3-1,-6 1 0,0 4 0,6-5-3,-6 4 0,0 0-2,7 1-3,-7-1 1,0 4 1,0-3-1,7 3-1,-7-1 2,0 1-1,0 0 2,0 1 2,0-2 0,7 5 0,-7-4 0,0 0 1,0 4 2,0-4 0,0 0-3,6 0 1,-6 4 0,0-5-3,0 4 0,0 2 1,0-2-3,0 1-2,0 0 1,0 3-2,0-4-2,0 1 1,0 3 0,0 0-2,0-2 0,0 2 1,0 0 0,0-3 0,-6 3 1,6-4 3,0 1-1,-7-1 3,7 1 1,0 1 2,0-6 3,0 4 2,0-3 0,0 4-2,0-4 0,7 0-1,-7 0-4,0 0 0,6 4-3,-6 0-1,0-4-2,6 0 2,-6 3-1,0-3-1,7-1 2,-7 6 1,0-1-1,0-1 0,0-3 0,6 4 1,-6 0 1,0-1 2,0 1 2,0-1-1,7 1 2,-7 3 1,0-3-2,6 3 1,-6 0-1,7 1-1,-7-1-1,7 0-1,-7 0 0,5 5-1,-5-2 1,8 1 0,-8 4-1,0-4 2,0 1 0,0-3 1,0 4 0,0 1-1,0-3 1,0-1-1,0 2 0,0-1 1,0 0 0,0 0 1,0 0 1,0 0 2,0-1 1,0 1 1,0 3 0,0 2-2,5-1-1,-5-1 0,0 0-3,0 1-3,0 0 0,0-4-3,-5 3-2,5-2-1,0-2-4,0 2 2,0-2 5,-8-2 2,8 2 1,0 5 4,0-4 4,0 1 4,0 2 7,0-3-4,0 3-1,8-3-2,-8 4 0,5-1-4,-5-2-2,8 3-3,-8-1 0,7 1 0,-2-1-3,2 5-1,-7-5 0,6 4 0,1 1-2,-7-1 3,7 0-1,-7 1 1,6-4-1,-6 3-1,0 0-2,0 0 0,0-3 2,0 3-3,0-3 0,0-1-1,-6 1 1,6-1 0,0-2 1,-7-5 1,7 4-2,0-4 0,-7 1 0,7-5 0,-6 4 0,6-3 0,0 0 0,0-1 3,-7-3-2,7 0-7,0 1-15,-5-1-21,5-5-24,5 2-23,-5-4-33,0-1-40,7 1-57,-1-5-99,8-1-107,-8-6-54,7 4-19</inkml:trace>
  <inkml:trace contextRef="#ctx0" brushRef="#br0" timeOffset="91266.3">2377 13858 88,'-6'-4'403,"-2"1"-89,2 0-104,0-1-82,-1 0-45,7 1-26,-6-1-16,6 0-7,-7 4-6,7-4-4,0 1-5,0 3-7,0 0-9,0-4-4,0 4 0,0 0-3,0 0 0,0 0-3,7 0 0,-7 0 1,0 0 3,6 0 2,-6 0 0,0 0-2,7 0 1,-7 0 0,0 4 2,6-4 0,-6 0 0,6 3 4,-6-3 2,8 4 5,-2-4 2,7 4 2,0 0 3,0-4 0,0 3 4,7-3-1,-1 4-1,1 0 1,-1-1-1,7 0-1,-6-3-4,6 4-1,0 1-3,0-2-2,6 0-1,-6 5-2,7-5-1,-1 1-1,2 0 0,4 4-1,-6-4 1,8-2-3,-1 2-1,7-1 1,-1 2 0,0-5 0,1 3 1,6-3-1,0 4 0,1-4-1,-1 0 0,0 0 0,-1 0 0,2 0 0,6 0-1,-8-4-1,8 4 2,0 0 1,-7 0-1,6 0 2,1 0 0,0 0 0,-1 0 0,1 0-1,-1 0-1,7 0 0,-6 0 0,6 0-4,-6 0 1,7 0 2,-8 0-2,7 0 2,-6 0 0,0 0 0,6 0 0,-7 0 2,1-3 2,-1 3-2,1 0 0,0-5 1,-1 5 2,1-3 3,0-1 1,-1 4 0,0-2-1,-5 2 1,6-4 3,-1 4-4,-6 0-3,7-4-2,0 4 0,-1 0-2,1-4 0,6 4-1,-6 0-1,-1 0 2,1 0 1,-1 0 1,1 0 0,-7 0 2,7-4 0,-8 4 0,8 0 0,-6 0 3,-2-4 0,8 4-1,-7 0 0,7-3-1,-8 3 0,7-4 4,8 4 3,-7-4-1,12 4 6,-5-3 5,6 3 4,-1-3 7,1 3 2,-1-5-1,1 5 1,6-4-2,-6 4-3,-7 0-5,7-3-2,0 3-4,-1 0-5,-6 0-3,0 0 0,7 0-4,-7 0-2,0 0-1,1 3-3,-1-3-2,0 0 2,6 4-1,0-4-2,-5 5 2,6-5 1,-1 3 0,-6-3-1,7 3 1,-1-3 1,2 4 2,-8-4 3,6 4 0,0-4 1,1 0 0,0 3 1,0-3-2,-1 0-1,2 0-1,4 4-2,-5-4-3,6 0-1,0 4 0,0-4 0,0 0 2,1 0-1,-1 4 0,0 0-1,0-4 3,0 4 3,0-2 3,0 2 1,7-1 0,-7 2 3,-6-2 1,12 1 3,-6 0 0,1 0-2,5 3 0,-6-4 0,7 1 0,-7-4-1,7 3 1,-7 1 1,7-4 2,-6 4 7,4-4 9,-4 0 6,6 0 10,-1 0 6,1 0 5,-7-4 6,7 4 11,-1-4 8,1 4 3,-7-3 4,7 3-1,-7-4 2,0 1 6,0-1-2,1 1-9,-8 3-11,1-4-10,-1 0-6,1-3-7,0 2-9,-7-2-11,0 1-8,0-2-8,-13 4-5,8-3-2,-15-1-5,0 5-4,-7-5-1,-4 4-7,-10 1 5,-3 3 3,-1-3-5,-14-1 3,1 0 3,-1 1 10,-12-1-2,-1 0 3,-6 0-4,-6 1-4,-1 3 5,1 0-5,-8 0-2,2 0-10,-2 3 3,2 5 2,-2-1 1,8 1-1,-1-2 3,0 6-13,1-5 7,6 4 0,0 1-2,0-2-19,0 5-32,0-4-52,0 0-69,0 4-51,0-4-68,0-5-76,-6 3-117,-1-3-113,-7-2-49,-5-4 7</inkml:trace>
  <inkml:trace contextRef="#ctx0" brushRef="#br0" timeOffset="92184.95">631 10807 270,'0'3'262,"6"-3"-80,-6 4-68,0-4-44,0 4-24,0 0-14,0-4-5,0 3-1,7-3 1,-7 0 0,8 4 0,-3-4 3,2 0-1,0-4 2,-1 4-1,7 0 0,-6 0-1,6-3-1,-1 3 0,8-4-2,-7 0-4,6 0-1,8 1-1,-8-1-3,7-3-1,0 4-3,0-1 0,0 0-1,7 0 1,0-3-2,-1 3 2,1-2 1,0-2 3,5 1 0,-5-1 0,-1 0 0,1 2-3,-7-3 0,0 3-2,6 2 0,-12-3-5,0 3-3,0 0 0,-1 0-3,-13 4-1,7 0-2,-6 0-5,-1 0-14,1 0-10,-7 0-17,0 0-21,0-3-38,0 3-72,-7 0-149,-6 0-75,0 0-36</inkml:trace>
  <inkml:trace contextRef="#ctx0" brushRef="#br0" timeOffset="92392.13">1055 10756 422,'-7'8'469,"7"-2"-172,-6 5-133,-1 1-73,1 5-36,6 2-17,-7 0-4,0 6-2,7 1 1,-5-1 3,5 5 5,0 2-1,0 1-4,0 4-4,0 0-4,0 3-5,5-4-4,-5 5-4,7-1-2,0-4-7,-1 5-5,1-4-14,6 4-20,0-4-26,0-1-36,6-4-76,1 1-178,-7-4-91,7-3-45</inkml:trace>
  <inkml:trace contextRef="#ctx0" brushRef="#br0" timeOffset="93598.05">8270 15090 153,'-6'0'344,"6"-4"-85,-7 4-85,7-3-68,-5 3-39,5 0-19,0-4-7,0 4-1,0-4-4,0 4 0,0-4-1,0 4-2,0-3-6,0-2-2,0 5-2,0-3-3,0 3 0,5-3-1,-5 0 1,0 3-1,0 0 0,0-5 0,0 5-2,0-3 0,0 3 0,0 0-2,0 0 0,0-4 1,0 4 4,0 0-1,0 0-2,0 0 3,0 0 2,0 0 1,0 0 1,0 0-1,0 0-3,0 0-1,0 0 4,0 0-1,0 4 2,7-1 4,-7 2 3,0-2 7,6 3 9,-6 6 13,7-1 9,1 3 5,-3 5 3,2-1 2,0 0 0,-1 4-6,1 1-10,-1 2-10,7-3-10,-6 4-7,6-1-8,-7 2-8,7-2-2,0 0-2,0 0-3,-7-2-2,8 2-3,-1-3-2,0 0-1,-7 1 0,7-5-5,-7 0-2,9 0 2,-10-3-1,3-4 1,-3-1-2,2 2 2,-7-4 7,6-1 16,1-3 25,-7 0 24,0-4 28,7 0 20,-7 0 18,0-4 6,6-4-3,1-3-12,-1-3-23,7-5-26,0-3-19,7 0-17,-2-7-18,10 0-3,-9 0-2,13-5-2,-5 5-2,-2-4 2,1 1-6,0 2-4,1 4-3,-7 0-3,-2 1 0,2 7-1,0-1-1,-7 1-1,-7 3 0,7 4 0,-6 0 0,0 4-4,-1 0-13,-6 3-11,0 0-24,6 0-42,-6-3-62,-6 7-68,6-3-59,0-1-54,0 1-48,-6-1-87,-1 0-130,0 0-42,-6 1 15</inkml:trace>
  <inkml:trace contextRef="#ctx0" brushRef="#br0" timeOffset="96484.55">4311 13122 149,'0'-4'204,"7"-3"-45,-7 0-41,0 0-31,6 3-23,-6-3-15,7-1-10,-7 5-4,0-5-5,6 1-4,-6 0 1,0 0-4,6-1-3,-6 0-2,7 2-5,-7 1-2,6-2-2,-6 0-2,7-1-3,-7 5-1,7-4-2,-7 0 1,7 3-1,-7 0-1,6 0 0,-6-3 1,6 3-1,-6-2 0,7-3 0,-1 3 0,-6-2 2,7 1 0,-1-1-1,1 0 1,-7 2 0,7-5 2,-1 3-2,-6-3 0,7 4 0,-7-4 0,5 4 1,2-4-1,1-1 0,-8 2-1,5-1-1,-5 0 0,8 0 0,-8 0-2,5-1 2,2-2-2,-7 3 0,7 0 0,-7-3 1,6 3-1,1-4 1,-7 0 1,6 5-2,-6-2 0,7 2-3,-1-1-1,1-1 0,-7 5-1,6-4-1,-6 0-2,7 0-1,-1 1 3,-6-2 1,7 1 1,-1 0 1,-6 0 1,7 1 2,-1-5 0,0 3 1,1 2 0,0-5 0,-7 4 1,6-4-1,1 4-2,-7 0 0,6 0 2,-6-3-1,7 3-1,-1-1 0,-6-2 1,7 3-1,-7 0 2,6 1-3,-6-2 0,0 1-2,6 0 3,-6-3-1,7 2-3,-7-3 4,0 1 3,6 3 1,-6-3 0,0 3 3,8-4-1,-8 5 0,7-7 3,-7 3-1,5 3-4,2-3 1,-1-1 0,-6 1 0,7-1-1,-1 0 1,1 0 0,0 1-1,-1-5 0,1 5 0,-1-1 1,0-3 0,-6 3-1,7 1-1,-1-4 0,1 2-1,-7 1 1,6 1-1,1-1 0,-7 1 0,7-1 1,-7 1 2,6-1 0,-6 1-2,7-1 2,-7-4-2,5 4 2,2-2 0,-7 2-1,8-3 1,-8 3-1,5-3 2,-5 3-1,8-4-1,-8 6 1,6-3-1,-6-2 1,6 3-2,-6-2 0,7 1 2,-7-2-2,6 4 1,-6-5-1,7 2 1,-7-3-1,6 3 0,1-6 0,-7 1-2,6 0 1,-6-1 1,7 2 0,0-1 1,-7 0 0,6 3 0,-6-2 1,6-1 1,-6-1 0,7 2 1,-7 3 0,6-1 0,-6-3-1,7 4 1,-1 0 2,-6-1-1,6 1-1,1 0 1,0-1-1,-1 1-1,1 0-1,-1 0 0,1 3-1,-1-6-1,1 1 2,-1 3-2,0-2 0,2 0 6,-3-2-1,10 2-2,-10 1-1,2-1 2,6 1-4,-6-4 1,-1 4-1,7 0-3,-6 4 0,-1-9 2,0 5 4,7-1-1,-6 1 1,7 0 1,-8 0-1,0-1 0,1 2 0,-2 0 1,3 0-3,-1-2 1,-7 5-1,6-4 1,1 3 2,-1-4 2,1 0 1,-1 2-1,-6-2 1,6 1 0,1-1 1,-1 5-1,1-3-1,-7 1-3,6 2-1,1-4 0,0 7-1,-1-8-1,1 5 1,-7-1-1,6 1 0,0-1 1,1-4 3,-1 5-1,1-1 1,-1 0-1,1 1-1,-1-1 0,1 1-1,1-1 0,-3 3-1,8-2-3,-6-1 3,0 1-1,-1 2 0,-1-2 1,3-1-1,-1 1 0,-1-1 3,0 0 0,-6 5-4,6-5 2,1 4 0,-7-4 1,0 4 1,7 0-2,-7-3-1,7-1 0,-7 0 2,0 1-1,6-5 0,-6 0 0,6 2-1,-6-2 0,7 1-1,-7-1 1,0 1 1,6 0 0,-6 0 0,6-1 0,-6 1 0,7 0 0,0 0 1,-7-1 0,7 5-2,-7-5-3,6 4 3,1-3-1,-1 3-1,0-2 1,1-2-2,-1 1-1,1-5 4,0 5 1,-1 4-2,1-5 0,-1 5 0,1-1 0,-1 0 1,0 1 1,-6 3-1,7-3-1,-1 2 2,1-3-1,6 4-3,-6-3 1,-1-1 2,1 0-4,-1-3 0,7 4 1,-6-1-2,5 0-1,-5 0 0,-1 1-1,1-1-2,6 0 2,-13 1 2,6-1-1,1 1 3,0 3 1,0-3 2,-7 2-1,6-3 2,1 4 0,-1 1 0,1-2 0,-1 1 0,0 4-2,8-4-2,-8 0 2,7 0-3,-7 1-2,7 1 1,1-1-2,-1-2 0,0 2 2,-7-1 2,7 3 0,-7-3 3,8 4 0,-7 0 1,0-4 1,5 3 0,-6 1-1,1 0 0,6 0-1,-6-1 1,-1 1 0,7 0 0,0-1 0,-7 1 0,7-4 0,1 0 1,-9 3 5,8-3 3,-6-3 2,6 3 1,-6 0 0,0-4 1,-1 4 1,1 0 0,-1 4-5,1-4-4,-1 4-1,1-4-3,-1 4 0,1 0-1,-7-1-1,6 0 0,-6 1 1,7 0 0,-1 0-1,1 3 1,-1-4-1,-6 5 0,7-5 1,-1 5 0,0 0 1,1-2-1,0-2 0,6 7 1,-7-4 0,1 1 0,-1-1 1,7 1-2,-7-1 0,9 4 0,-9-4 0,6 0 0,-5 1 0,-1 3-1,1-4 0,6 1 1,-6-2 2,-1 5 1,7-2 0,-7-2-1,1 0 2,-1 4-2,1-4-1,6 1 2,-6 3-2,-2-5-1,3 5 1,4-3-1,-4 3 1,5-4-1,-7 4 2,7-2-2,-7 2 1,1-5 0,6 5-1,-7-3 0,1 3 0,0 0 1,-1-4 0,0 4 0,1 0-1,-1 0 0,1 0 0,-1 0 1,1 0-1,-1 0 1,1-4 0,1 4-1,5 0 4,-8 0 1,8 0-3,0-4-2,-6 4 0,6 0 1,0 0-1,-1-3 0,-5 3-3,7 0 1,-2 3 2,1-3 2,-7 0-2,8 0 0,-1 4 2,0-4-2,-8 0 0,10 0 0,-2 0 0,-7 0-2,7 0 2,-6 0 0,5 0 0,-5 0 1,-1 0 0,8 0 0,-1 0 1,-7 0-1,1-4-1,5 4 1,-5 0-1,6 0 0,-7-3 1,9 3-1,-10 0 0,3-4 4,3 4-2,-4 0-1,0 0-1,0 0-2,-1 0-4,1 4-1,-1-4-3,0 3-10,1-3-4,-1 4-7,-6-4-20,7 4-38,0-4-74,-7 4-125,6-4-70</inkml:trace>
  <inkml:trace contextRef="#ctx0" brushRef="#br0" timeOffset="98442.13">6949 8440 134,'7'0'143,"-1"4"-21,1-4-21,-7 4-26,6-4-23,0 3-14,1-3-9,-1 5-7,-6-5-7,7 2-2,0 3-3,-1-5-4,1 2-3,-1-2 1,-6 5-2,6-2 0,0 1 1,1 4-2,-1-5 0,1 1 0,0 3-1,0-4-1,-1 6 0,7-6 0,-8 4 1,10-3-1,-9 2 1,7-1 0,-6 2 0,6 0 0,-7 0 1,7 1-1,-6-1-1,6 0 1,-7 0 1,7 1 1,-6-1-1,5 5-1,1-5 1,-5 4-1,5-4 2,-6 1-1,6 3 1,-1-1-3,-5 1 0,6 1 2,0-2 1,-7 1-1,7 0-1,-7 1 0,1-2 0,6 2 1,-6 2 1,6-2-2,-8-2 0,9 1-1,-7 0 1,6 0 0,0-4 0,-7 4 0,7-3 0,1-2 0,-8 2 0,7 3 1,0-3-1,-7-1 1,1 5 0,6-2-1,-6-3-1,5 1 0,-5 3 0,6-4-1,0 0 2,-6 1 0,6-1-1,-8 1 1,10-2 0,-3 2 2,-5-1 0,6 1 1,-7-1-2,1 0-1,6 0 2,-7-3 1,0 4-1,1-1 0,0 1 0,0-5 2,5 4 1,-12 0 4,7 1 1,-1-1-1,1 0 4,-1 0 0,7 1 2,-6-1-2,0 1-2,5-2-2,-5 2-3,6 0 0,0-1-3,1 4-3,-8-4 0,6 0 0,1 5 0,-6-5 0,6 4 0,0-4 0,-7 4 0,1-3 2,6 3-2,-6-5 1,6 6 0,-8-1-1,8-4 0,-5 4-1,5-4 1,0 4 0,-6 0-1,-1-3 1,7 4-1,-7-6 1,7 5 0,-6-3 1,6 3-1,-6-4 0,6 4 0,-7 0 1,0-4-1,7 5-1,-6-2 2,0 0-1,-1-1 1,2 1 1,-3 2 1,8-1-1,-7 0 0,8-1 1,-7 2-3,-1-2 3,7 1 0,0 0-1,0 0-2,-6 1 0,6-2 1,-1 1-1,1 1 1,-5-1-1,4-1 1,1 2-2,0-2 1,-8 5 1,10-4-1,-2-1 0,-7 5 1,7-4 2,0 4 1,-7-1-3,7-2 3,1 3 0,-1-5 2,0 5-1,-1-1 0,1-2-1,2 2 0,-2-2 2,5-2-1,-4 5 1,-1-3-2,6-3 0,-6 7 1,0-5 1,0-1-2,-1 5 1,8 0 0,-6-4-2,-1 3-1,0-2 1,-1-2-1,2 5-1,-8-3 0,8 2 2,-2-3-3,1 4 2,0-4 0,0 0 2,0-1-1,-6 2 3,6-2 0,0 1 1,-1-3 0,3 7-2,-2-5 0,-1 2-1,1-1 2,0 0-5,0 0 3,0-1 0,0 1-1,1 0 0,-2 0-3,0 0 3,2 1-1,0-2 1,-1 5 0,-7-4-3,7-1 2,0 2 0,0-1 4,-6 0-3,6 1-2,-1-2 0,-5 1-2,6-1 1,-6 2 0,5-1 0,3 0 0,-4-1 0,2 2 0,1-5 1,-1 3 0,0 2 0,-1-5 2,2 1-3,-7 3 2,5-3-2,1 2 1,0 1 1,-6-3 1,6 2-3,0 1 0,-7 0 2,1-3-1,6 3 0,-7-1 1,8-2-2,-8 3-1,7-3 0,-7 3 0,7-4 1,-6 4 0,7 0-1,-2-4 0,1 0 1,0 4 1,-6-3 0,13-2 0,-8 3-1,1 1 2,0-3 1,1 1-1,5 4 2,-6-6-4,0 5 1,0-3-1,0 3 0,0-1-1,-1 2 0,2-1-1,-1-5 0,0 6 2,0-1 1,0-4 0,1 4 1,-2-4-1,1 5-1,0-1 1,0-4-1,1 4 1,-2-4-1,8 4 0,-7 0 0,0 0 0,-1 0 1,3 0-2,-2 0 1,6 0 0,-6 4-1,0-5 1,0 2 0,0 3-1,0-6 1,6 7 1,-6-5 0,0-1-1,7 2 1,-7-1-1,-1 0 0,9 0 1,-9-1-1,8-2-2,-7 4 2,7-5 1,-8 3-1,8 2-1,-6-1 1,-2 0 0,8 0 1,-8-1-1,2 1-1,5 0 0,-6 4 1,0 0 0,1-1-1,-1 1 1,-1-1-1,1 2 1,0-2 0,0 1 2,2-1-3,-4-3-1,-4 3 1,6 1 0,-1-3 0,3 3-1,-3-4 1,-6 3-2,8-3 2,-1 1 1,0-2 2,-1-3 0,2 5-1,-1-2 1,6-3-1,-7 1 1,3-1-1,-2 4-1,0-4-2,-1 5 2,1-5 0,1 4-1,-1-4 0,0 4 1,-1-3 2,1 3-2,0-4 1,7 4-1,-7-4 0,0 4 5,1-4-3,5 0-3,-6 1-1,6-1 1,-5 1 0,5-2 1,0 2 0,1-4-5,-7 4 4,6-1 2,-5 0-1,5 1 0,-6-1 0,6 0 0,-5 0 0,-1 1 0,6 3 0,-6-4-1,1 4 0,-1 0 1,7-1 2,-8 2-4,1-1 2,0 0 2,7 1-2,-8-2 1,8-3 3,-7 1-1,6 3 2,8-4 3,-8 0 0,0 1 1,9-1 2,-10 1-2,9-2 0,-8 5-1,7-3-1,-6 3-3,-2-4 0,9 4-3,-7-3 1,6 3-2,-6-4-1,-1 0 0,7 0 1,-6 5-1,5-5 0,-5 1 1,7-2-1,-2 2 4,-5-1 1,5 1-1,-5-1 0,0 5 1,6-6-3,-6 1-1,-1 5-2,0-1-1,1-1 0,-7-2 0,6 3 3,1-3-1,1 2 2,-3-3 0,2 1 2,0 3 1,-1-4-2,7 0-2,-7 1 0,0-1-2,-5 0 0,6 0 1,-1 1 0,1-1-1,-1 1-1,0-1 3,1-1 0,0 2 0,-1 0 0,8-1-1,-7 1 1,-2-2-1,9 2 0,-8 3 1,7-3 0,-6-1 0,5 0-4,2 0 5,-1 4-2,0-3 0,0 0 0,0 2 0,0-3-2,0 5 1,-1-5 2,8 1-5,-6-1 3,-2 0 1,2 4 1,-1-4-1,0 0 2,0 0-1,-7 5 0,8-5 0,-2 0 0,-5 5 0,6-2-1,0-3 4,-6 5-3,5-4 2,-4-1-1,4 0 2,1 0 1,1-3-2,-8 3 2,7 0-3,0-3 1,1 3 3,-2 1 0,1-5-2,0 1 3,0 3 1,1-4 1,-1 2 1,6 2 2,-6-4-3,0 5 0,0-5 2,7 5-1,-7-4-4,7 4-2,-8-6 0,2 5-2,4-3 1,-4 4 0,4-4-2,-3 3-1,4-3 1,7 3 1,-6 0-2,7 1 1,-2-1 0,1-3-2,-1 2 1,9 3 3,-8-6-1,6 4 3,1-3 3,7 3 1,-8 1 2,7-5 3,0 1 3,0-1 3,0 4 2,0-3 6,1 0-3,-1 0-2,0-1-2,0 2-7,-7-2-10,-6 1-11,1-2-10,-7 2-16,-1 4-11,0-8-13,-12 4-18,5-4-37,-11 0-72,-1-4-136,-7 4-63</inkml:trace>
  <inkml:trace contextRef="#ctx0" brushRef="#br0" timeOffset="204566.87">3751 12675 130,'0'0'191,"0"-4"-23,-5 4-29,5 0-32,0 0-30,-8 0-28,8 0-19,0 0-11,-7 4-9,7-4-6,0 0-3,-6 4-1,6-4 0,-7 4-1,7-4-1,-6 3-1,6-3 3,-7 4 0,7-4 0,-6 0 1,6 0-2,0 4 1,-7-4 0,7 0-1,0 0 1,-6 3-1,6-3 0,0 0-1,0 3 2,-6-3 0,6 5 0,-7-5-1,7 4-2,-6-1-1,6 0 0,-7 1-2,0 0 0,7-1-1,-6 1-2,6 0 0,-7-4 1,7 4 1,0-4 0,-6 3 2,6 2 0,-7-5-1,7 2 5,-6 2-1,6-1 0,-7 1 0,7 0 2,0-4 0,-6 4 1,6 0-3,0-4 0,-6 4 2,6-4 0,0 0 2,0 3 1,-8-3 3,8 0 2,0 0 6,0 0 2,0 0-1,0 0 1,0 0 0,8-3-2,-8 3-3,0 0-4,0 0-2,0-4-4,6 4 0,-6 0-5,0 0-3,6-4-1,-6 4-1,0 0 0,7-4-2,-7 4 2,6-4 1,-6 4 1,7-4 2,-7 1 4,0-1-2,6 4 3,-6-2 0,7-3 0,-7 2-3,6-1 2,-6 0 1,7 0-1,0 1 1,-7-1 0,6 0 0,-6 1 1,7-4 0,-7 2 0,6 2 0,0 0-1,-6-5 0,7 5 0,-7-1 0,6 0 1,1-3 0,-1 3 0,-6-3 0,7 0 2,-1-1 1,1 0-2,1 1 2,-8 1-2,5-2 1,1 0 0,1 1-2,-1 0-1,-6 0 1,7-1 0,0 1-1,-2 0 1,3-1 1,-1 1-1,-7 0 0,6 0-1,1-1 1,-2 1 0,2 0-1,0-4 0,0 3 0,-1 1 1,-6-1 1,6-2 1,1 3 2,-7-1 1,6 0 1,0 2 0,-6-2 1,7 0 0,-1 1-1,-6 0 0,7 0-3,-7-1-1,7 0 1,-7 2-1,7 2-1,-1-3-1,-6-1 1,6 2 0,1-2-1,-2 1 0,-5-1-1,8 0 1,-2 2-1,1-1 1,0-2-1,-1 2 0,1 0-2,-1 0 1,0-1 0,-6 0 1,7 6-1,-1-6 1,-6 1 0,7 3 1,0-4 0,-7 6 0,0-6-1,6 4 0,1-3 1,-7 3-1,6-3 0,1 0-1,-7 0 1,6-2 0,0 6 0,1-4 0,-1-1 0,-6 1-1,7 0 2,0 0 0,-7-1 0,6 1 0,0-1 1,1 2 1,-7-2 2,8 4 2,-3-3-1,-5-1 1,6 1-3,1 4 0,0-8 1,0 7-3,-1-3 0,-6-5-1,5 5 1,3 0-1,-1-4 0,-1 3 0,1-3-1,-2 5 2,2-6-1,0 1-1,0 0-1,-1 1 0,0 2 2,1-3 1,-1 1 1,-6 1 2,6-2 2,1 4 0,0-4 0,-7 3 0,7 2 0,-1-2-1,-6 1-2,7-1-1,-1 1-1,-6 4 0,6-4 2,1-1-2,-7 1-1,6-1 0,1 2 0,-1-2-3,-6 1 1,7-4 1,0 3-1,-1 1 1,1-4 2,-1 3 1,-6 1-2,6-1 3,-6 1-1,7 0 1,-1-4 0,-6 7 0,7-7-2,0 5 0,-7-2 1,7 1-1,-1-1-1,0 1 1,1-4-1,-1 4-1,1-4 2,-1 3-1,1-3-1,6 0 1,-6 0 0,-2 0 0,2-3-1,1 3 0,-3 3 1,3-3 1,-3 0-1,2 4 0,0-4 1,-7 4-1,6-5 0,1 2-2,-7 2-1,6-3 1,1 3 1,-7-2-1,6-1 1,1 3 0,-7-2 0,6-1 2,-6 0 0,7 0-1,-1-1-1,-6 2 0,7-5 0,-1 9-1,-6-6 1,0 1 0,7 3-2,-7 2 0,6-2 2,-6 0-1,0 1 1,6 0 1,-6 0-1,0-1-1,7 0 0,0 2 1,-7-2 0,6 1-1,-6-3-1,7 2 0,-1 1 1,1-5 1,-1 4 0,1 1 1,-1 0-1,0-4 0,1 4 0,-1 0 0,2-4 2,-8 3-1,7 1 0,-2 0 2,2-5 1,-1 4-1,-6-1 0,7 1 1,-7 1-1,6 0 0,-6 0-1,7-1 1,-7 0-2,7 4 1,-7-3 1,6 4 0,-6-5-2,0 5 2,7-5-1,-7 1-2,6 3 1,-6-3 0,6-1-1,-6 2 0,7 2 1,-7-7 0,6 3 3,1 1 0,-1 0 0,-6 0-1,7-1 1,0 0-4,-1 1 1,1 0 0,-2 0-1,2-4-1,1 3 1,-3 2 1,3-3-1,4-1 2,-5 3 0,-1-1 1,7 1 0,-6 0 2,-1 0 0,1-1 1,0 1 1,-1 3-1,0-3-1,1 4 1,-7-1 0,6 0-1,-6 4-2,0-4-1,0 4-2,0 0-6,0 0-7,0 0-12,0 0-15,0 0-28,0 0-49,0 0-102,0 0-96,0 0-67</inkml:trace>
  <inkml:trace contextRef="#ctx0" brushRef="#br0" timeOffset="206203.09">4969 10686 28,'0'0'157,"-7"0"-43,7 0-32,0 0-25,0 0-17,7 0-10,-7 0-6,0 0-3,6 0-2,-6-4-1,7 4 1,-7 0 1,0 0-1,6 0-1,-6 0-3,7 0-3,-7 0-3,0 0-3,0 0-2,0 0-3,0 0-1,0 0 0,0 0 1,0 0 1,0 0 4,0 0 3,0 0 2,0 4 2,0-4 0,0 0 1,0 0 0,0 3-1,0-3-2,0 0-3,0 0-2,0 4-1,0-4-3,0 0 1,0 0 0,0 0-3,0 4 0,6-4 0,-6 0 1,6 4 5,-6-4 4,8 3 2,-3-3 4,3 0 2,4 4 3,-5-4 1,6 0 0,0-4-4,7 4-3,-8 0-1,8 0-6,-6-3-1,5-1-1,1 4-1,-7-4 0,6 4 2,0 0-4,-6 0-2,7-4 1,-7 4 0,6 0 1,-6 0-3,0 0 0,7 0-1,-7 0 1,1 0 0,-3 0-1,4 0 1,-3 0-1,1-3 1,1 3-3,-2 0 1,1 0 1,0 0 1,1 0 1,-1 0-2,-1 0-1,8 0 2,-7 0 3,7 0-2,-8 0-1,8 0 0,0 0 0,-1 0 0,1 0 0,-1 0 0,7 0 0,-6-4 0,6 4 0,-7 0 0,8-3 0,-8 3 0,1-4 2,6 4 1,-7 0-1,1 0 0,-1-3-1,1 3-1,0 0 0,-8 0 0,8 0-1,-7 3-1,0-3 2,-1 0-2,8 0 0,-7 0 2,7 0-1,-7 0 0,7 0-1,-1 0 1,1 0 1,-7-3 0,6 3 2,1 0-2,-1-4 0,0 4 3,2-4-1,4 4-2,-5-4 0,-1 1 1,1 3 0,0-4-1,-2 4 0,2-3 0,1 3 1,-9-5 1,8 5 0,-1 0-2,-5 0 0,5-2 2,-6 2-1,6 0 0,1 0 1,-1 0 0,-6 0-2,8 0 1,-2 0-1,0 0 1,-5 0 0,4 0 1,2 0-2,0 0 0,-2 0 0,3 0 1,-1 0-1,-1 0-1,0 0 1,1 0 0,0 0 0,-1 0 3,0 0-3,1 0 0,-1 0 0,2-4 1,-2 4-1,0 0-1,8 0 1,-9-4-1,2 4 1,0 0 0,-2 0 0,3 0 0,-1 0 0,-1 0 0,1 0-2,6 4 2,-7-4 1,0 0 0,2 0 0,4-4 0,-5 4-1,0 0 1,-1 0 2,1 0-1,-1-4-2,0 4 0,2 0 0,-2 0 0,-6-3-1,7 3 0,-1 0 0,0 0-1,1 0 0,-1 3 2,-6-3-2,7 0 1,0 0 1,0 0 0,-1 0 0,-6 0 0,6 0 0,-6 0-1,7 0 1,-1 0 0,-6 0 0,0 0 0,7 0 0,-7 0 1,0 0-1,6 4 1,-5-4-2,-1 0 0,-1 4 1,1-4-2,1 4 0,5-4 0,-6 0 3,0 0-1,0 0 0,-1 0 2,1 0-1,2 0 1,4 0-1,-6 0-1,0 0-1,6 0 0,1 0 1,-7 0 0,6 0-2,1 0 2,-7-4 0,7 4 0,-1 0 0,-5 0 1,-1 0-1,6 0-1,-6 4 1,0-4 0,-1 0 0,1 0 0,2 0 2,-3 0-4,1 0 2,0 0 2,0-4-2,0 4-2,0 0 3,0 0-2,0-4 1,0 4 1,-7 0 0,8 0-2,-1-4 1,0 4 2,-1 0-3,1 0 1,2-3 0,-2 3-1,-1 0 0,1 0 1,-6 0 1,6 3-1,0-3 0,-1 0 2,-5 0-2,6 0 0,0 0 1,-1 0-3,1 0 2,2 0-1,-3 0 0,1 0 1,0 0 0,7 0 0,-7 0 0,0 0 1,0 0-1,0 0 1,-7 0-1,7 4 0,0-4 0,0 0 0,-6 0 0,6 4 0,-1-4-1,-4 0 0,5 0 1,-6 4-1,5-4 0,1 0 0,0 0 2,0 0-1,0 0 1,0 0 0,1 0-1,-2 0 1,0 0 0,2 0 0,0 0-2,-1-4 1,-1 4-1,1 0-1,0 0-3,-6-4 0,6 4-3,0 0-2,0 0-4,-7 0-4,8 0 1,-8 4-1,0-4 2,1 0 2,1 0 0,-3 4 5,1-4 4,1 0 3,-1 0 1,8 2 1,-9-2-2,3 0 2,-1-2 1,-1 2 1,1 0-2,5 0 0,-5-4 0,6 4 0,-7 0 2,7 0-2,0-4 2,-6 4-1,6 0 0,0 0 1,-7-4 0,6 4 2,-4 0-2,5-3-1,0 3 0,0 0 1,-7 0-2,7-4 0,-6 4 0,7 0-2,-8 0 2,7-4 0,-7 4 1,1 0-1,6 0 2,-7 0-1,1 0 0,0 0-1,-2 0 0,2 0 0,1 0-1,-3 0 0,-5 0-1,8 0 1,-8 0 0,0 0 1,0 0 1,5 0 3,-5 0 2,0 0 1,0 0 1,-5 0 0,5 0 3,0-3-1,0 3 1,0 0 1,0 0-1,0 0-1,0 0 2,0 0 0,0 0-1,0 0 2,0 0 5,0 0-1,0 0 3,5-5 0,-5 5 0,0 0 0,7-3 1,-7 3-3,7 0-4,-1 0-1,1-3-4,-7 3-3,6 0-3,1 0-2,-1 0-8,-6 0-8,7 0-15,-1-4-22,1 4-47,-1-5-96,1 5-105,-7-3-73</inkml:trace>
  <inkml:trace contextRef="#ctx0" brushRef="#br0" timeOffset="208631.55">9548 10568 93,'19'-10'138,"-6"-1"-8,0-4-9,7 5-11,-2-2-16,3-3-13,5 1-8,-7-5-7,7 4-7,-6-2-6,13-5-3,-8 0-4,8 0 2,-1-4-4,1 0-4,6-4-2,0-1-1,-6-3-2,13-7-3,-8 1-2,8-3-4,0-2-1,0-6-2,5-4-3,1-3 1,0-1-4,1-6 2,5-1 1,1-1 0,-1-6-2,7 4-2,-6-2-1,6 2 1,0-4-3,1 0-6,5 0-3,-5 3-3,5-4-2,0 5-1,-6-1 0,8 0-4,-8 4 2,0 1 0,0 2 4,0 1 0,0 3 0,0 1 2,-6 3 3,-1 4 0,-6 0 2,2 7 2,-3-1-1,-5 5 2,-8 4 1,0 3 2,-4 3-1,-2 1 2,-5 3 2,-1 1-1,-7 3 4,0 0-1,-4 3 2,-2 1 0,-8 3 0,8-3 0,-6 4-2,-7 2 1,7-2 0,-7 7 0,6-4-2,-6 3-1,-6 2-4,6-3-3,-7 2-4,7 3-3,-7 1-6,-6-1-9,0 4-10,0-4-15,-6 8-15,-1 0-22,-6 3-30,6 0-55,-5 5-126,-8-1-92,7 0-67</inkml:trace>
  <inkml:trace contextRef="#ctx0" brushRef="#br0" timeOffset="209314.01">13188 7340 208,'0'-2'221,"-5"-2"-51,5-3-48,-8 3-35,8 1-17,-7-2-10,7-2-6,-6 3-3,-1 2-5,7-3-6,-6-2-6,-1 3-5,1 0-8,0 1-3,-7 3-5,6-4-2,-7 4-2,2 4 0,-1-1-1,0 1-1,0 0 0,-1 8 0,2-6 0,-1 1-3,0 5-1,-1-1 0,8 0 1,-7 3-2,6 1 2,7 0-2,0-1 0,0 1 2,0-1-2,7 5 2,-1-4-1,1-1 2,6 5-1,-1-5 0,1 1 0,2-1-2,-2 1 0,0 0 1,0-1-1,-1 1-1,1-4-1,-7 1 2,1-2-1,0 1 1,0 0-1,-7-4 0,0 4 1,-7 0 0,0 0-1,0 0 0,-5 0 2,-7 4 1,-1-3-1,1-3-1,-9 3 0,9-1-2,-7-4-2,7 0-7,-1 1-11,-5-1-13,5-3-21,7-4-33,0 0-61,-6-4-108,12-3-94,-7-4-52</inkml:trace>
  <inkml:trace contextRef="#ctx0" brushRef="#br0" timeOffset="209512.8">13019 7213 157,'0'-3'342,"7"-5"-106,-2 1-89,3 0-60,-2 0-32,7-1-15,-6 0-10,12 4-4,-7-3-5,9 5-1,-8-4-4,12 0-1,-5 2-1,6 0-2,1 4 0,-2-3-3,1 3 1,0-4-3,0 4-6,-6 4-10,6-4-15,-7 3-30,8-3-52,-8 4-95,1-4-117,-7-4-68</inkml:trace>
  <inkml:trace contextRef="#ctx0" brushRef="#br0" timeOffset="209983.37">13527 7011 361,'0'0'360,"-6"0"-129,6 0-98,0 0-60,-8 0-32,8 4-19,0 0-10,-6 2-3,6 2-2,0 4 0,0 2 1,0 1 2,0-1 2,6 8 0,-6-3 0,0 4 0,8 2-1,-2 0 1,-6-3-1,6 4-1,2 3 0,-8 0 0,5-3-3,2 3 0,-1-3 0,-6 3-2,6 0-2,-6-3 0,7 4-2,-7-1 1,0-4 1,0-3 0,0 4 1,0-3 0,0-6 3,0 2 0,0-5 1,-7 1 3,7-5 2,0-2 5,0-1 7,0 1 8,0-5 6,-6 1 6,6-4 4,0 4 5,0-4 5,0-4 3,0 4 1,0 0 2,0-4-4,0 1-4,0-5-5,0 5-8,6-4-6,1-4-9,0 0-11,6 3-8,0-3-7,0 1-2,7-2-1,-7 5 0,5-3 0,3 2-1,-2 1 0,-1-1-1,3 8-1,-1-3 1,-1 3 1,-6 0-1,7 0-2,-7 0 1,0 3-2,0 0-2,-1 2-4,-4 2-4,-1 1-4,-7-1-2,0 3-4,-7 2-3,-1-2-3,2 1-1,-7 0 0,0 0 0,0 0-2,-6 0-1,-1 0 0,1 1 2,-1-2 0,-1-2 2,3-1 2,-1 1-2,-2-1-2,9 0-3,-1-4-8,-7 1-8,14 0-13,-1 0-21,1-1-29,6-6-42,0 3-86,0-4-101,13-4-58</inkml:trace>
  <inkml:trace contextRef="#ctx0" brushRef="#br0" timeOffset="210618.05">14250 7425 358,'-13'-3'340,"0"3"-128,-1-4-86,1 4-49,7 0-25,-7 0-15,0 4-8,0-1-7,0 1-5,0 3-3,-6 1-4,5 3-3,1 0-1,0 1-3,1 2-2,-1 1-1,5 2 1,-4-2 0,4 3 1,3-3-2,-2 0 1,1 0 0,6-1 2,-7 1 0,7-4-3,0-4 0,0 4 2,0-4 3,7-3 0,-7 3 3,6-3 3,-6-4 2,7 4 3,6-8 3,-8 0 0,10-3 2,-2 0 0,-1 0 0,1-5 0,0-2 0,7 3-1,-7-4 1,0 0 2,-7 4-1,7-7 1,0 3 1,-6 1 1,6-1 0,-7 1 1,-6 3-5,7 3-3,-1-3 0,-6 4-4,0 2-1,0-1-5,7 3-3,-7 3-3,0 0 2,0 0-1,0 3-3,0 0-1,0 0-2,0 6 1,0-1 1,0 2 1,0 1-1,0 0 1,0 0-1,7 4 0,-7-5 0,5 1 0,-5 0 0,8-3 1,-8 3 0,7-1 0,-7-2 0,6 0 0,1-5 1,-7-3 0,5 4 1,2-4 0,-7-4-1,7 1 0,0-2 1,-7-1 1,6-6 2,0 4 2,1-2 1,-1-5 1,1 4 3,-1-3 1,0-1 3,1 1 4,7-5 1,-8 5 1,7-1-1,-8 1 3,9-5 2,-7 4 1,6 1 0,0-1-5,0 0-1,0 1-4,0 3-1,7 0-3,-8 4-4,1-2-4,1 2-2,-7 5-3,5-3 1,1 2-1,-5 3 0,4 3 0,1 2-1,-6 1 1,6 1 0,0 5 0,-7-1 0,7 3 0,-6-3 0,6 4 1,-7-4-1,0 3 0,7 1 0,-6-4 2,6 7-2,-6-7 1,-1 4-1,1 0 0,-1-4 0,0 0 1,1 0 1,-1 0-1,8-4-1,-1 4 0,-7-4-11,7-3-18,0 3-21,7-3-23,-1 0-33,1-1-39,0-3-68,5-3-131,-5-1-90,6-3-47</inkml:trace>
  <inkml:trace contextRef="#ctx0" brushRef="#br0" timeOffset="210738.64">15331 7403 292,'0'-7'473,"0"4"-153,0-1-136,0 1-78,0 3-47,-7 0-38,7 0-42,-6 3-73,-1 1-187,1-1-99,-7 4-55</inkml:trace>
  <inkml:trace contextRef="#ctx0" brushRef="#br0" timeOffset="212836.19">2566 10862 301,'-8'0'340,"3"0"-134,-2 0-92,7 0-47,-7 0-31,14 0-15,-7 0-10,7 0-5,6 0-3,-8 0-6,10 0-9,4 0-15,0 0-24,1 0-44,6-4-83,-7 4-111,1-4-69</inkml:trace>
  <inkml:trace contextRef="#ctx0" brushRef="#br0" timeOffset="213129.14">3881 10796 15,'0'4'265,"0"-1"-83,6-3-71,-6 4-53,7-1-29,7-3-22,-2 4-23,0-4-37,9 0-55,-1-4-99</inkml:trace>
  <inkml:trace contextRef="#ctx0" brushRef="#br0" timeOffset="213277.66">4377 10810 129,'0'0'324,"-7"4"-108,7 0-92,-7 0-55,7-4-30,0 3-19,0 1-10,7 0-3,0-1-2,-1 0-5,7 6-6,0-6-10,7 4-17,-2-3-29,2-4-37,7 0-65,-1 0-85</inkml:trace>
  <inkml:trace contextRef="#ctx0" brushRef="#br0" timeOffset="213421.97">4878 10796 183,'0'0'258,"6"0"-68,-6-3-61,7 3-46,-7 3-32,0-3-22,0 0-14,0 4-7,7-1-4,-7-3-4,0 4 1,6-1-1,0 1 0,1 0 0,-1 0 0,7-1-3,0 1-9,0-4-13,0 4-18,7-4-25,-8 0-30,9-4-45,-9 4-73,8-4-84</inkml:trace>
  <inkml:trace contextRef="#ctx0" brushRef="#br0" timeOffset="214212.63">9372 10682 202,'6'0'179,"-6"-3"-28,0 3-27,6 0-23,-6 0-17,0-4-14,7 4-9,-7-3-9,6-1-5,1 0-5,0 4-3,0-4-5,-7 1-5,6 3-2,-6-4-5,6 1-2,-6 3-5,0 0-6,0 0-3,0-5-4,7 5 1,-7 0-3,6 5 2,1-5-3,-1 0 1,1 3 1,-1 1-3,1-4-7,5 3-9,3 1-8,-2-4-14,6 4-17,0-4-24,1 0-38,-1 0-58,-6 0-79,6 0-83</inkml:trace>
  <inkml:trace contextRef="#ctx0" brushRef="#br0" timeOffset="214342.09">9756 10664 264,'0'-4'322,"6"1"-92,-6-1-82,7 1-56,-7 3-33,7-5-16,-7 5-9,0-2-7,6 2-6,-6 0-5,6-4-6,-6 4-3,7 4-7,-1-4-7,7 0-12,1 2-11,-1-2-25,7 5-28,-7-5-47,12 0-82,-5 0-112,-1 0-54</inkml:trace>
  <inkml:trace contextRef="#ctx0" brushRef="#br0" timeOffset="214470.31">10219 10624 331,'0'-4'348,"0"4"-129,0 0-95,0-3-55,0 3-31,0 0-20,5 0-12,3 0-9,-8 3-10,13-3-15,-7 0-21,7 0-31,6 0-60,-5 0-84,5 0-92</inkml:trace>
  <inkml:trace contextRef="#ctx0" brushRef="#br0" timeOffset="214603.54">10734 10587 322,'5'0'329,"-5"0"-126,0-4-91,0 4-50,0-3-29,6 3-18,-6 0-8,0 0-5,0 0-9,0 0-7,7 3-20,0-3-30,0 0-59,4 0-118,4 0-88</inkml:trace>
  <inkml:trace contextRef="#ctx0" brushRef="#br0" timeOffset="-214743.02">11117 10529 401,'0'-7'409,"0"3"-166,7-4-112,-1 5-61,1-5-32,-1 4-18,7-3-9,0 4-7,0 3-8,0-4-12,6 4-22,8 0-22,-1 0-37,-7 0-69,7 0-124,7 0-81</inkml:trace>
  <inkml:trace contextRef="#ctx0" brushRef="#br0" timeOffset="-214623.19">11665 10499 218,'6'0'325,"-6"4"-116,0-4-97,6 4-60,0-4-39,1 3-38,7-3-59,-8 4-85,6-4-107,8 0-64</inkml:trace>
  <inkml:trace contextRef="#ctx0" brushRef="#br0" timeOffset="-214497.15">12133 10522 110,'-6'-4'431,"6"0"-136,0 0-133,-7 4-80,7-3-45,0 3-33,0 0-25,7 0-41,-7 0-91,6 0-116,-1 3-75</inkml:trace>
  <inkml:trace contextRef="#ctx0" brushRef="#br0" timeOffset="-207408.86">12979 10147 231,'0'-3'210,"0"-1"-42,0 0-43,0 0-38,0 2-26,0-3-19,-6 5-12,6-3-5,-7-1-5,7 1 0,-6-1 0,6 4-2,-7-4-3,7 0-1,-6 1-1,0-1 1,6 4-2,-7-3 0,1 3-2,6-4-1,-7 4 1,0-3-2,1 3-1,6 0-1,-7-4-3,1 4-2,0 0 2,0 0 4,-1 0-1,0 0-1,0 0 1,1 0-2,-1 0 1,1 0 3,-1 0 2,1 0-4,0 0 2,6 0 3,-7 0 2,0 0-1,0 0 1,7 0-5,-6 0-1,6 0-1,0 0-2,0 0-2,-6 0 0,6 0 0,0 0 0,6 0-1,-6 0 1,6 0 3,-6 0 0,7 0 2,0 0 3,6 0 2,0 0 2,0 0 3,0-4 0,13 4 1,-7-4 1,8 1-3,-2-5 0,7 5-3,1-5-1,1 1-1,-3 0 0,3 0-3,4-1 1,-5 0-1,-6 2-2,5-2-1,-6 4 1,-1 1-3,2-1-5,-7 0-8,-1 0-12,-6 4-12,-7 0-15,8 0-18,-8 4-19,-6-4-31,0 0-47,0 4-80,-6-4-100,-8 0-49</inkml:trace>
  <inkml:trace contextRef="#ctx0" brushRef="#br0" timeOffset="-207168.65">13162 10031 200,'0'0'259,"0"3"-62,6-3-59,-6 4-39,7-4-21,-7 2-14,8 3-11,-8 2-6,5-3-2,-5 7-5,7 0-2,-7 4-5,0-1-5,6 4-3,-6 1 0,0 3-2,0 0-6,0 4-4,-6-5 0,6 5-4,0 0 1,0-4-3,0 4-1,0-6-2,0 3 0,6 0 0,-6-6-3,0 5 0,6-3 0,-6 3 1,7-4-1,0 1 1,-7-5 1,7 5-2,-1-2 1,7-2-1,-7-4-2,1 4-4,-1-4-9,0 0-12,1 1-22,7-5-30,-8 0-62,0 0-130,7-7-99,-5 4-51</inkml:trace>
  <inkml:trace contextRef="#ctx0" brushRef="#br0" timeOffset="-206833.44">13813 10470 136,'-19'0'447,"6"-4"-120,-7 8-143,1-4-79,-1 4-40,7 3-23,-6-3-11,-2 4-7,9-2-1,6 2-7,-7 3-2,6 0-5,0-1-2,7 2-2,0-2-3,7 5-1,0-4 1,6-1 0,-7 5 1,6 1-2,9-1 0,-8-5 1,6 5-1,1-4 1,-1 3-1,1-3-1,-1 0 0,-6 1 2,7-6-2,-7 5 0,-7-3-2,7 0 1,-13-1 0,6 0 2,-6 0-1,-6 1 1,0-1 0,-7 0 0,-7 4 0,7-3 0,-6-1-1,-1 0-1,-6 0-3,5-2-3,3 1-4,5-2-7,-7 0-7,7-1-14,1-3-15,5 0-25,1 0-48,-1-3-97,7-1-105,0 0-57</inkml:trace>
  <inkml:trace contextRef="#ctx0" brushRef="#br0" timeOffset="-206265.22">14244 10572 441,'-15'-4'400,"3"1"-154,-1 3-106,-7 0-53,7 0-35,-6 3-18,6 1-13,0 0-5,0 3-4,0 1-5,0 3 0,6-1-5,1 2 0,-1 3-2,7-4 2,0 3-1,0-3 0,7 0 0,-1 0-1,1-4 0,-1 4-1,8-8 1,-1 6-1,-1-6 1,-5-3 0,6 0 0,0 0 1,0-3 4,-7-1 2,7-4 3,-6 5 4,-1-5 5,1 1 7,0-1 4,-7 1 5,5-3 3,-5 2 0,0 1 1,0 3-2,0 1-4,0-2-7,-5 3-4,5 2-7,-7 0-5,0 0-4,1 2-4,-1 6-2,7-1-1,-6 1-1,6 3-2,0-1 1,0 2 1,0-1 0,6 0 0,1-1-2,6-2-1,-1 3 1,3-7 0,-2 0 1,6 0-2,0-4 1,1-8 1,6 4 2,0-7 1,0 0 0,-6-4 0,5-3 2,-5 0 4,0-1 1,-1 2 5,1-6 3,-8 0 6,1 2 6,-6-1 3,1 0 4,-3 0-2,2 5-1,0-6-4,-7 0-2,0 2-4,0-2-5,-7 6 0,7-2-1,-7 5 3,7-1 0,-5 3 1,-3 2-2,8 3 0,-7 3-3,7 0-4,-6 0-5,-1 8-3,2 0-2,5 3-2,-7 5 0,0-1 1,0 7 0,7-4-1,0 8 3,0-3-1,0 3 1,0-1 0,7 2-1,0 2 1,0-2 1,-7 2-2,5-4 0,2 2 1,-1-2 0,9 2 1,-10-1 0,9-4-2,-8 0-2,1-3-4,6 0-1,-7-5 1,1 1-9,5 1-12,-5-4-14,0-2-11,-1-2-14,1 0-10,-7-1-15,6-3-23,0 0-18,-6-3-23,7-5-39,-7 2-68,0-9-106,0 3-50</inkml:trace>
  <inkml:trace contextRef="#ctx0" brushRef="#br0" timeOffset="-206103.89">14354 10474 91,'-6'-4'420,"-1"0"-102,0 0-122,0 1-80,7 3-44,0-3-25,0 3-10,7 0-9,0 0-3,6-5-3,0 5-1,6 0 0,1 0-1,6 0-4,0 0-4,6 5-4,-5-5-1,5 0-2,1 3-8,6-3-13,-6 3-19,6-3-34,-7 0-55,1 4-115,-1-4-101,-5 0-71</inkml:trace>
  <inkml:trace contextRef="#ctx0" brushRef="#br0" timeOffset="-205914.7">14907 10335 210,'-5'0'412,"-3"-5"-119,8 5-124,-7 0-75,7 0-41,0 0-24,7 0-10,-7 0-3,8 0-8,5 5 4,-1-5 2,8 0 2,-1 0 0,1 3-2,6-3-3,0 0-4,0 4-1,-1-1-6,3 1-11,-3-4-17,1 4-19,-7-2-29,1 3-51,0-5-89,-7 4-112,-8-1-66</inkml:trace>
  <inkml:trace contextRef="#ctx0" brushRef="#br0" timeOffset="-205764.83">14894 10514 231,'0'4'347,"-7"0"-120,7-4-92,0 0-49,7 0-28,1 2-15,5-2-7,-1 0-2,8-2-3,6 2-5,0 0-3,6-4-9,7 4-7,8-4-12,-2 4-18,0-4-22,1 1-46,6-1-90,-6 0-125,-1 0-72</inkml:trace>
  <inkml:trace contextRef="#ctx0" brushRef="#br0" timeOffset="-204972.68">16373 9898 196,'0'0'189,"0"-4"-28,0 0-32,6 4-30,-6-2-26,0 2-20,0-4-11,0 1-6,0 3-4,0-5-2,0 2-4,0 3-3,0 0-2,0-4-3,0 4-2,0-4 0,0 0-3,0 4-2,0 0 2,0 0-3,0-3 2,0 3 1,0 0 2,0 0-1,0 0 2,0 0-1,0 0-3,0 0 0,0 0-5,0 0 0,0 0-1,0 0-4,0 0-1,0 3-2,0-3 0,0 0 0,0 4 0,0 0 0,0 0-2,0 4 2,0-1 3,0 3 2,0 2 2,7-1 2,-7-1-1,0 5 1,7 0 3,-7 3-1,6 0 0,-6 0-1,6 1-2,1 3-2,-1-4-1,-6 4 0,7 0-1,-1 0-1,1 4 1,-1-4-2,1 0-1,0-4 1,-2 5 0,3-6 3,-3 5-2,-5-3-2,7-2 1,1-1 1,-8-3-1,5 4 0,-5-3-1,7-3 1,-7-5-1,0 2 0,7-1 0,-7 1 0,0-4 1,0-1-1,0 1 2,0-1 0,6 1 4,-6-4 3,0 0 2,0 0 5,0 3 1,0-3 0,0 0 1,0 0-1,0 0-1,0 0-3,0 0-2,0 0-4,0 0-1,7-3-2,-7 3-1,0 0-4,0 0-11,0 0-17,-7-4-26,7 1-31,0-1-57,0-3-104,-6-1-107,6-2-64</inkml:trace>
  <inkml:trace contextRef="#ctx0" brushRef="#br0" timeOffset="-204372.89">17011 9961 311,'6'-4'342,"1"-3"-118,-1 3-86,1 0-46,0 1-30,-7 0-13,0 3-7,7-5-3,-7 5-8,0-4-3,6 4-7,-6 0-3,0 0-1,0-3-3,0 3 0,0 0-2,0 0 3,0 0 4,0 0 1,0 0 0,0 0 0,-6 0 0,6 0 0,-7 0-3,0 0-2,0 0-4,1 3-4,-1-3 0,-4 0-2,-2 4-3,-2-4-2,2 5 0,0-5 0,7 0 1,-7 3 0,0-3-1,0 0 1,0 0 1,0 3 1,7-3 2,-7 0-2,6 0 0,-6 4-1,5-4 1,3 0 1,-3 4-3,3-1-1,-8 1-1,6 4 1,-6-1 0,13 0 0,-7 4 0,1 0 0,-1-1 0,1 2 0,6 3 0,-6-5 0,6 5 0,-7 0 0,7 0 0,-7-1 0,7 1 0,-6-1 0,6 1 1,-7 0 0,7 0-1,0-4-1,0 0 0,0-4 1,0 4 0,0-4 3,0 0-1,0 1-1,7 0 1,-7-6 3,6 6 2,-6-4 1,7-1 3,0 1 2,5 0 1,-5 0 4,6-4 2,0 2-3,1-2-1,5 0-2,-6 5-1,7-5-3,-7 0-2,6 0-1,-6 0-4,0 3 0,7-3 1,-8 4-2,8-1 0,-7 1-2,0 0 0,0 0 0,-7 3-1,1-4 1,6 4-1,-13 2 1,7-6 0,-7 4 0,0 1 0,0-1 2,0 0 1,-7 0 0,0 1-2,-12-1 2,6 1 0,-7-2-1,1 2 2,-7 3-1,0-3-1,0-5-1,-6 4 1,4 0-2,-4-3-3,13 1-2,-7-2-6,6 0-7,2 1-8,5-4-14,6 4-20,-7-4-24,14 0-29,0-4-51,0 4-89,6-7-117,9 4-62</inkml:trace>
  <inkml:trace contextRef="#ctx0" brushRef="#br0" timeOffset="-204132.88">17351 9997 112,'5'-11'474,"-5"7"-97,8-3-143,-8 4-87,0-1-52,0 4-30,0-3-17,0 3-10,5 0-6,-5 3-9,0 1-3,6 3-9,-6 0-1,7 4-2,-7 1 0,0 5 0,7-3-1,-7 9 1,0-4-1,0 2-2,0 1 0,0 4-3,0-4 2,0 3-2,0 1-2,0 1 0,-7-2 0,0 0-6,7 0-7,-6 2-12,6-2-18,-5 0-24,5 2-31,0-6-67,0-2-150,0-1-83,0 1-47</inkml:trace>
  <inkml:trace contextRef="#ctx0" brushRef="#br0" timeOffset="-203965.66">17702 10319 196,'0'-7'493,"0"4"-74,0-5-177,-8 4-107,8 4-56,0-3-33,0-1-18,0 4-11,0 0-12,8 4-13,-8-1-16,0 1-26,7 0-41,-2 3-73,3-3-160,-3-1-84,-5 2-43</inkml:trace>
  <inkml:trace contextRef="#ctx0" brushRef="#br0" timeOffset="-203635.01">17877 10078 252,'7'-11'469,"-1"0"-127,7-5-141,7 10-76,-1-5-41,1-1-24,0 2-12,5 3-8,-5-1-5,5 4-4,3 1-8,-3 3-5,-5-4-7,6 8-3,-13-4-3,6 7-1,-6 1-2,-6-1-1,-1 3 0,1 5 1,-7-1-1,0 6 0,-7 2-1,-6-1 1,0 6 0,1-6-1,-8 4 0,6 2 0,-5-6 1,0 6 0,5-6 0,-4 1 0,3 0 0,3-3 1,-1-1-1,0 1-1,6-5 2,-6 1-1,7-1-1,6-3 0,-6-4 0,6 4 1,6-4 1,0 1 2,1-1-2,12 1 3,-5-6 0,12 3-1,6-5-5,1 0-12,0-5-20,5 3-26,2-2-26,6-7-53,-8-1-90,-6 2-129,1-9-70</inkml:trace>
  <inkml:trace contextRef="#ctx0" brushRef="#br0" timeOffset="-203382.58">18529 9583 226,'-20'-2'458,"7"-3"-130,-7 5-149,8 5-79,-1-3-44,0 5-23,0 1-13,6 4-5,-1-3-2,8 7-4,0-2 0,8 1-2,-8-4-2,7 4 0,6-1 1,0-7 2,0 5 3,-1-4 6,8-2 6,-7-6 11,7 3 15,-8-3 13,1-3 14,-6-1 9,-1 2 6,1-6 1,1-4-2,-8 1-6,-8 1-14,1-1-14,1 0-15,-1-4-16,-12 1-17,6 2-15,-6 2-17,-1-1-19,-6-1-20,7 5-21,-9 1-24,3 1-25,7 5-22,-3-3-43,9 6-83,-2-3-101,1 7-61</inkml:trace>
  <inkml:trace contextRef="#ctx0" brushRef="#br0" timeOffset="-203062.18">19147 9876 73,'0'-7'500,"7"-4"-30,-7 4-177,0 0-123,0-1-65,-7 4-38,7 1-22,-6-1-16,-1 4-9,1 4-10,-1 3-5,-6 1-2,1 2-3,-9 9 0,9-4 0,-1 7 0,0-1-1,-1 1 0,1 4-1,7-4 2,0 3 1,-1 1 0,7 0 0,0-4 2,0 0-1,7 0 5,5-5 3,-5 3 4,6-6 4,7 1 5,-2-1 2,3-3 2,5 0 1,6-4-4,1 1-3,6-4-7,0-1-7,6 1-17,8 0-18,-8-4-26,8 0-32,-1-4-54,-7 0-98,-6 1-122,1-5-85,-8 2-40</inkml:trace>
  <inkml:trace contextRef="#ctx0" brushRef="#br0" timeOffset="-202937.1">19981 10004 272,'-13'-10'546,"6"2"-16,-6 1-215,6 3-154,1-3-104,-6 7-90,-2-3-116,-5-1-170,-7 4-114,-1 0-63</inkml:trace>
  <inkml:trace contextRef="#ctx0" brushRef="#br0" timeOffset="-190678.65">10557 9433 99,'-7'0'211,"1"0"-52,6 0-47,-6 0-44,6 0-27,-7 0-15,7 0-7,0 4-6,-7-4-2,7 0-1,-6 3-3,6 0-3,-7-3-1,7 0-3,0 5 1,-7-1 0,7-4 0,0 3 3,0-3 4,-6 5 1,6-3 2,0 2 0,0-1 1,0 2 3,0-2 2,0 1-5,0 4-1,6-6-4,-6 3 0,7 2 0,-7-4 0,7 1-3,-1 0 0,-6 3 0,7-3 1,0-4 1,-1 3 2,0 1 2,1-4 2,-2 0 2,10 0 2,-15 0 2,6-4 0,7 4-2,-6-3 2,-1-1 2,0 1-1,1-1 0,-1 0 0,1 0-2,0 1 3,-1-4 0,1 2-2,-1-1-4,1-2-1,-7 5 0,6-5 1,0 2 0,1-2-2,-7-1 0,6 3 1,-6-2 1,0 2 0,0-3 0,0-1-4,0 3-3,0-5 1,0 2-1,0 3 0,-6-5-1,-1 1 1,7 5-1,-6-2 1,0 1 1,-1-1-1,1 4 0,-1 0 0,1-2 0,-1 6-5,0-5 1,1 5-2,-1 0-1,-5 5-1,5-2 0,-6 0-3,7 1 3,-9 3 0,10-2 1,-8 2 0,7 3 0,-1-2 0,0-1 0,1 5-1,-1-2 0,7 1 0,-7 0-1,7 0 1,-6 1 1,6-2-2,0-3 1,0 5 0,0-4 0,6-2 0,-6 2 1,0-1-2,7 1 0,0-1 2,-1 0 0,1-4 0,0 5 2,-1-4 0,7-1-2,-8 1 2,10-1-1,-2 1 0,0-4 0,-1 3-1,1-3 0,1 0-1,5-3 2,-6 3-1,6-4 1,-6 1-1,7-1-1,-1-3 2,2 3-1,-2-3 1,0-5 4,1 6-3,-7-2 0,6-3 0,1 0 1,-7 4-1,0-4 3,0 0 2,0-1-3,-6 5 5,0-3 4,0-2 1,-2 2-1,-5 3 0,7-5 0,-7 5-1,-7-1-4,7 1-1,0 0-1,-5-1-4,-9 5 1,7-5-1,0 5-2,-5 0-1,-1 3 0,0 0 0,-1 0 0,-5 3-1,6 0 1,-7-3-1,7 8 1,-6 0 1,6-1 0,-7 1-2,7-2 1,0 5 1,-7 3 0,7-2 0,0-1 0,7 3 0,-7 2 0,7-2 0,-1 1-1,1-5-1,6 5 1,-7-1 1,7 1 0,7-3 0,-7 2 1,6-2-1,-6-2 0,7 0-2,-1-1 0,1-1 1,5-2-1,-5 1-1,-1-3 1,7 0 2,0 0 1,2-4 0,-10 0 1,8-4-1,7 0 1,-7 0 0,0-3 0,0 1-2,0-2 0,0-1 3,-7 3-2,7-5 1,-7 3 1,1-3-1,7 1 2,-14-5 0,6 3 1,1 6-1,-7-5-1,0-1 1,0 2-1,0 1 2,0-1 0,-7 0-2,7 1-1,-6-1 2,-1 3-2,0-5-2,0 5 0,1 4 0,-7-4-1,7 3-1,-7 0-1,0 0 0,0 4-1,0 0 3,0 4 0,0 0-2,-7 0 0,7 3 3,0 0-1,0-4 1,0 9 1,0-5-1,7 3 0,-7 2 0,6-1 0,1 4-1,-1-1 0,0-3 0,7 3-1,0-2 0,0 3 2,0-5-2,0 1 1,7 0-2,-7 0 1,7-3-2,-7-1 0,6 0 0,1 0 2,-1-3-1,1 4 0,-1-4 1,0-4-1,1 4 2,-1-4 1,1 0 1,-1 0-1,1 0 1,-1-4 1,1 0-1,1 0 0,-3 0 2,1 0-1,8-3-2,-7 5 0,-1-6 0,-1-1 0,10-1 0,-9 0 0,0 1-1,7-1 0,-6-1 2,0 0 1,-1-1-1,0-2 0,-6 3 1,7 0 0,-1-1 0,0-2 1,-6 3 0,7 0-2,-7-3 1,0 3-1,-7 4 0,7-4 1,0 3-2,-6-3 0,0 5 0,-1 1 0,1-2-1,0 4 0,-8 3-2,1 0 0,1 0 1,-3 3 1,4-3-1,-3 4 1,1 4 0,0-6 1,0 6-2,0-1 1,6 1 0,-6 3 0,7-4-1,0 4-1,-1 0 1,1-1-2,-1 2 3,7-1 0,0 0-1,0 1-1,0-3 1,0 3-4,0-2 6,7 2 0,-1-1-1,-6 0 0,7-4 1,-1 0-2,0 1 0,1-1 6,-1-3-4,7-1-2,-6 0 0,-1 2 1,9-1 1,-10-4 2,1 0 0,8-4-1,-1 4-1,-8-5 0,10 2 1,-3 0 1,-5-5-1,6 2 0,-6 1 0,5-2 0,-5 0 0,5 0 1,-5-1-1,-7 1 2,7-5 0,0 6 0,-7-2 1,6 0 2,-6-1 1,0 1-1,0-1 1,0-1 0,-6 3-1,6-1 0,-7 1-1,7-4-1,-7 4-2,0-1 0,1 1 0,0 4-4,-1-4 2,1 3 0,-7 0-1,6 0-2,-6 4 2,1 0-1,5 0-3,-6 0 4,0 0-2,-1 4 0,3 0-2,-4 0 3,2 3 1,7-4 0,-7 4-1,6-3-1,1 4 2,-7 2-1,7-3-1,-1 5-2,1-5-2,6 3 2,-7-1 0,7 1-2,-7 2 1,7-5 2,0 3-2,7 2 1,-7-5 5,0 4-4,0-4 2,7-3 1,-7 3 0,6-2-3,1-2 2,-1 0 1,1 1-1,5-4 1,-5-4 0,6 4-4,-7-6 4,7 1 3,7-2 0,-7 0 3,1-4-3,-3 0 5,4 4 0,-9-4 7,7 0-1,0-1-4,-6 2 1,-1-2 0,0 1-1,-6 0-1,7 0-1,-7 1-2,0-2 1,6 5 0,-6-1 2,-6 2-4,6-2-1,-7 5-2,1-5-1,0 4-1,-1 2-1,0 2-2,-6 0-2,1 0 2,-3 0 0,-3 2 2,4 2-1,-5 4 1,6-1 1,0 1 0,0-1 1,0 0 0,0 4-3,0 0-2,7-4-1,6 5-1,-7-2-1,0 0-2,7 2 0,0-1-3,0 0 5,7-3 1,0 3-1,-7-4 1,6 0 1,7 1 1,-6-5 1,5 1 2,1-1 0,-6-3-1,6 0 1,8-3 3,-10-1-2,3 1 2,-1-5 1,7 1-1,-8-5 0,1 6 3,-6-2 3,6 0-1,-7-1 2,1 1 0,-7-4 0,6 5 0,-6-3-1,0 1 0,0 2-3,0 0-1,-6 0-1,6-1 1,-7 5-3,1-1 0,0 1 0,-1-2-2,-6 3-1,6 2-1,1-4-4,-7 4-4,5 4-3,3-4-9,-1 2-8,-1-2-9,0 8-12,0-4-17,1-1-28,6 5-47,-5-4-111,5 3-85,-8-4-60</inkml:trace>
  <inkml:trace contextRef="#ctx0" brushRef="#br0" timeOffset="-188835.93">2064 9781 217,'-7'4'332,"-5"-4"-142,5 0-87,1 0-46,-1 0-27,1 4-14,6-4-6,0 0-5,0 0-2,6 0 0,1 3-2,6-3 1,-1 0-3,2 0-5,5 0-13,1 0-17,6 0-31,-7 0-53,7-3-131,1-1-79</inkml:trace>
  <inkml:trace contextRef="#ctx0" brushRef="#br0" timeOffset="-188690.75">2461 9740 420,'0'-3'321,"-6"3"-143,6-4-78,-6 4-42,6-2-23,0 2-14,0 0-8,6 0-3,0 0-4,1 0 0,13 2-7,-1 2-11,7-1-22,-1-3-36,8 4-82,7 0-128,-8-4-78</inkml:trace>
  <inkml:trace contextRef="#ctx0" brushRef="#br0" timeOffset="-188542.25">3211 9744 203,'-7'0'388,"7"0"-153,0 0-109,7 0-62,-2 0-36,8 0-22,8 0-21,5 0-26,0 0-29,6 0-50,1-4-101,-7 4-98</inkml:trace>
  <inkml:trace contextRef="#ctx0" brushRef="#br0" timeOffset="-188414.91">3810 9700 94,'0'0'379,"-6"-3"-123,6 3-114,0 0-68,0 0-36,6 0-27,1 3-27,5-3-46,2 4-89,5-4-121,0 4-74</inkml:trace>
  <inkml:trace contextRef="#ctx0" brushRef="#br0" timeOffset="-188271.89">4422 9653 268,'-7'0'358,"1"0"-160,6 0-119,0 3-81,6-3-73,8 0-102,-1 4-119</inkml:trace>
  <inkml:trace contextRef="#ctx0" brushRef="#br0" timeOffset="-188124.85">5007 9594 325,'0'0'340,"-6"-4"-150,6 4-107,6 4-69,2-4-50,-3 4-58,10-4-90,3 0-117</inkml:trace>
  <inkml:trace contextRef="#ctx0" brushRef="#br0" timeOffset="-187974.92">5607 9544 196,'0'-5'350,"0"5"-112,0-4-100,0 4-65,7 0-32,-1 0-20,1 0-14,5 0-15,2 4-16,5-4-22,7 5-36,1-5-68,5 3-130,1-3-73</inkml:trace>
  <inkml:trace contextRef="#ctx0" brushRef="#br0" timeOffset="-187840.8">6278 9518 280,'0'-4'353,"0"0"-124,-7-3-99,7 7-58,0-4-33,0 1-17,7 3-7,-7-5-6,6 5-5,7 0-12,1 0-18,5 0-29,7 0-52,-1 0-109,3 0-101,4-2-59</inkml:trace>
  <inkml:trace contextRef="#ctx0" brushRef="#br0" timeOffset="-187692.55">7052 9462 392,'-6'0'308,"-1"-2"-136,7-3-81,0 5-44,7 0-22,-1 0-17,1 0-13,7 0-18,5 0-27,7 5-48,0-5-90,7 0-110,-7 0-65</inkml:trace>
  <inkml:trace contextRef="#ctx0" brushRef="#br0" timeOffset="-187555.14">7795 9433 389,'0'-4'297,"0"1"-115,0 3-77,0-3-45,0 3-24,0 0-11,7 0-8,6 0-9,0 0-14,1 0-27,11 3-39,1-3-88,6 3-126,0-3-73</inkml:trace>
  <inkml:trace contextRef="#ctx0" brushRef="#br0" timeOffset="-187400.7">8792 9474 10,'-7'-5'428,"7"2"-128,0-1-132,0 2-76,7-3-41,-1 5-25,1 0-16,6 0-13,7 0-20,0 0-21,12 0-42,-6 0-87,0 0-126,5 0-68</inkml:trace>
  <inkml:trace contextRef="#ctx0" brushRef="#br0" timeOffset="-187260.91">9535 9429 73,'0'-3'403,"0"0"-112,6-2-117,-6 1-69,0 1-38,0-1-20,0 4-12,0-3-9,7 3-4,-1-4-10,1 4-16,12 4-20,-6-4-21,13 3-36,0-3-66,0 0-121,0 4-89</inkml:trace>
  <inkml:trace contextRef="#ctx0" brushRef="#br0" timeOffset="-187106.3">10140 9389 357,'0'-4'339,"0"1"-125,0-1-89,0-4-47,0 6-22,0-2-15,0 4-9,6-4-6,1 0-5,6 4-8,1 0-9,5 0-12,1 0-16,6 0-16,-1 0-15,2 4-27,-2-4-45,8 4-73,-7-4-102,0 0-68</inkml:trace>
  <inkml:trace contextRef="#ctx0" brushRef="#br0" timeOffset="-186982.81">10655 9345 140,'0'-4'382,"0"2"-97,0-3-108,0 2-67,-7 3-42,7-4-21,0 1-14,-6 3-8,6 0-4,0-5-6,6 5-2,-6 0-6,7 5-4,6-5-6,-1 3-11,1 1-17,7-1-21,6 4-33,-6-3-69,13 0-121,-8 3-90</inkml:trace>
  <inkml:trace contextRef="#ctx0" brushRef="#br0" timeOffset="-186836.02">11064 9400 72,'0'-3'380,"-5"3"-117,5 0-109,-7-4-64,7 4-30,0 0-22,0 0-10,0-4-5,7 4-5,-7 4-5,13-4-7,-1 4-13,1-4-13,1 7-20,12-4-37,-7 1-68,7-4-137,6 3-77</inkml:trace>
  <inkml:trace contextRef="#ctx0" brushRef="#br0" timeOffset="-186684.86">11593 9437 409,'-7'-4'324,"7"0"-131,0-2-77,0 1-41,0 1-20,7 1-12,-7-1-8,6 1-5,7 3-11,6-4-5,2 4-16,4-3-17,2 3-23,4 3-30,3-3-50,-2 0-86,7 0-120,-6 0-66</inkml:trace>
  <inkml:trace contextRef="#ctx0" brushRef="#br0" timeOffset="-186554.8">12217 9407 14,'0'-3'404,"0"3"-111,0 0-121,0 0-77,0-4-44,0 4-23,0 0-11,7 0-6,0 0-3,-1 0-8,7 4-13,6-1-23,2-3-46,4 4-96,1-4-114,1 0-69</inkml:trace>
  <inkml:trace contextRef="#ctx0" brushRef="#br0" timeOffset="-186413.14">12849 9407 88,'0'-3'353,"0"-1"-97,7 1-93,-7-1-68,6 4-41,8-4-20,-1 4-15,6 0-26,1 0-43,-1 4-63,7-4-107,-1 0-101</inkml:trace>
  <inkml:trace contextRef="#ctx0" brushRef="#br0" timeOffset="-186270.78">13272 9385 192,'-6'-3'360,"6"-1"-121,0 4-100,0-3-58,-6 3-30,6-5-20,6 5-11,-6-2-6,6 2-4,1 2-12,7-2-19,-2 0-25,1 5-47,7-5-84,0 0-125,-1 0-68</inkml:trace>
  <inkml:trace contextRef="#ctx0" brushRef="#br0" timeOffset="-186144.72">13579 9368 245,'0'0'329,"0"-4"-116,-7 4-86,7-4-49,0 0-27,0 4-16,7 0-13,0 0-13,-1 0-24,7 0-37,0 0-72,7 0-141,-7 0-83</inkml:trace>
  <inkml:trace contextRef="#ctx0" brushRef="#br0" timeOffset="-185999.19">13886 9279 315,'0'0'310,"0"-3"-124,0-1-83,0 4-44,0 0-27,6 0-15,1 0-9,5 0-15,1 0-24,0 0-41,7 4-78,-1-4-132,1 0-73</inkml:trace>
  <inkml:trace contextRef="#ctx0" brushRef="#br0" timeOffset="-58066.94">17375 6293 145,'0'0'156,"-6"0"-29,6 0-26,0 4-24,0-4-21,0 0-18,0 0-10,-5 0-9,5 0-4,0 0-1,0 4 1,0-4 0,-8 0 3,8 0 1,0 3-1,0-3 1,0 0 1,-5 0 0,5 0 0,0 0 0,0 0 1,0 0 1,0 3 2,0-3 0,0 0 2,-8 0-1,8 0 1,0 0 2,0 0 1,0 0 1,0 0-1,0 0-2,0 0-3,-7 0-3,7 0-3,-6 0-4,6 0-4,-6 0-4,6 5-3,-7-5 0,0 4 1,1-1 0,0 2-2,-1-3 1,1 2 0,-7 4-1,6-5 2,0 5 1,1-2-1,-7 2 1,7 3-1,-7 0 1,0 0 1,-2 4 1,2-4 2,2 0 0,-2 3 1,-1 1 0,1-1 0,0 1 0,7 0 2,-7-1 0,6 1-3,-6-4-1,7 1-2,0-5 0,6 0 2,-7 0 3,7-3 1,0 3 5,0-7 3,0 5 5,0-5 3,0 0 2,7 0-1,-7-5 0,6 2-5,6-5-1,-5 4-3,7-6-3,-8 3-2,6-5-1,-5 1-2,6 0 0,-6-3 0,6-1-1,-6 4-2,-1-3-3,-1-2-1,8 2-1,-5-1-3,-1 4 0,-1-7 0,1 4 0,-1-1-1,1 1 0,-1-1 0,0 3 0,1-2 2,-1 3-1,-6 3-1,7 2 0,-7-3 0,7 2 1,-7 7 0,6-3 0,-6-1-1,0 1-1,7 3 0,-1 0 0,1 0 1,-1 3-1,0 1 1,8-1 0,-2 1 0,3-1 0,-2 1 0,5 4-1,-4-5 1,5 5 1,0-2-1,1-1 0,0 2-1,-2 0-2,9 1-6,-7-1-11,-8 1-14,9 3-18,-2-4-22,-6 0-24,0 1-33,0-1-48,-7 0-77,1 0-119,-7-2-57</inkml:trace>
  <inkml:trace contextRef="#ctx0" brushRef="#br0" timeOffset="-57029.45">17317 6428 133,'0'-3'263,"7"3"-72,-7-3-64,0 3-43,0 0-23,0-4-15,0 4-7,0 0-6,0 0-4,0 0-3,0 0-4,0 0-4,0 0-5,0 0-5,0 0-3,0 0-4,0 0 0,0 4 1,0-4 1,0 3 1,0 0-1,0 2 2,0-1 1,0-1 1,0 2 0,0-3 0,0 5 1,0-2-1,0 2 3,0 1 0,0-1 2,0 3 1,0-2-1,0 3-1,0-1-1,0-2 0,0 3-3,0 4 0,0-4-3,0 3-1,0-3 1,0 3 0,0 2 0,0 2-3,0-3 0,0 2 0,0-2 1,0 4 0,0-5-1,0 5 1,0-2-1,0-1 3,0 2-1,0-3 1,0 3 2,0-3-2,0 3 0,0 1 0,0-2 2,0-1 0,0 2 0,0 4 0,0-4-1,0 0-1,0 4 1,0-3 1,0 3-2,0 0 0,0-1 1,0 1 0,0 4-1,0-4 3,0 1-1,0 2-3,0-3 2,0 3-1,0-3 1,0 5-2,-7-2 0,7-3 3,0 3-2,0 1 3,-7-1 0,7 2-1,-6 2-1,6-3 1,0 3 0,-6 0 0,6 0-1,0 1 1,0-1-1,0 0 2,6 0 1,-6 0 0,0-3 2,6 3-2,-6 0 1,7-3-1,-7 3 1,7 0 0,-7-2-1,0 2-1,0-3 1,0 4 0,-7-1 0,7 0 2,0 0 2,-7 0-1,1 0 2,6 1 2,-6-1 1,6 4-4,-7-4 3,7 0 0,-6 1-1,6 3 0,0-4 0,0 0-3,0 0-2,0 1 4,0 3-4,0-4-2,0 4-3,-7 0 2,7 1 0,0 2 0,-6 1 1,-1 3-1,0-3 1,7 3 0,-6-3 1,-1 3 1,1-3-1,0 3 2,-1-3-1,7-1 2,-6 1 8,-1-1-4,7 5-2,-6-1 0,-1 0 0,-1 0-1,8 1 1,-5 3 0,-3 0-7,8 0 3,-5 0 6,-1 0-1,-1 4-2,1 3 5,-8-4 0,7 5 2,1-1 1,-1 0 2,1 4-1,0 0-5,0-3 7,-1 3-4,0-1 0,0 1-3,1 1-2,6-6-4,-6 4-1,0-1 3,-1 1-3,7 2 0,-6-6 1,-1 6 1,0-5 3,0 1 7,7-1 5,-6 0 9,-1 0 8,1 0 6,1 1 7,-3 0 5,3-2 2,-3 1-2,1 1-5,1-1-7,-1 0-9,1 1-8,-1-1-7,1 0-7,0-3-8,-1 3-4,-6 0 0,6 1-4,-6 3 0,0-5 1,7 6-2,-7-5-1,7 0 1,-7 1 1,-2-5 0,10 1 0,-3 0-2,3-4 1,-8 4 0,6-5 1,0 1 1,1 0 1,-1 0 0,1 0 2,-1 1 1,1-1 14,0-1 15,-1 1 11,-6-1 8,6 2 6,-5-1 9,6-4 7,-7 4 7,6 0-7,-1 1-10,-4-5-3,5 4-2,1 0-4,-1-5-8,1 2-6,6-5-7,-6 5-4,6-4-8,0-1-7,0 5-5,0-8-5,0 3 0,0-3-2,6 0-4,-6-4-2,6 3 3,-6-1-2,0-2-1,7 0 0,-7-3 1,0 3 0,0 4-1,0-4 1,0 1-1,0-5 1,0 4 1,0-2-1,0-6-2,-7 4-3,7-2 4,-6 0-1,6-2 0,-6 1 1,-1-4-6,0 5-7,7-6 4,-7 3 2,1-3-4,0-3 1,-1 1-5,1 0-11,6-4-10,-7 1-8,7-6-27,0 2-29,0-2-29,0-1-47,0 2-41,7-3-30,-7-4-25,6 0-30,1 0-42,5-4-76,-5-3-98,7-1-23,-8 1 3</inkml:trace>
  <inkml:trace contextRef="#ctx0" brushRef="#br0" timeOffset="-56025.34">16678 13984 108,'-6'0'199,"6"-5"-35,0 1-28,0 4-26,0 0-23,0-3-18,0 0-13,0-1-5,6 4-5,-6-4 0,0 1-2,0-1 1,0 4-1,8-4 2,-8 0 1,0 1 2,7 3 2,-7-4 0,0 1-3,0 3-2,0-4 0,6 1-3,-6 3 2,0-4-3,7 4-4,-7-4-5,6 4-6,0-4-4,7 4-3,-7-3-4,8 3-6,-8-5-2,7 5 0,6 0 0,-5 0 0,-1 5-1,5-5 0,3 0 0,-1 0 1,-1 0 2,0 0-3,8 0-1,-2 0 0,8 0 1,-7 0 0,7-5-1,6 5 1,-1 0 2,2 0 1,-1-3 0,6 3 2,1-4 3,1 4 2,-2-2 0,7-2 2,-1 4-3,1-4-1,7 0-1,-7 4-1,8-4-5,-3 0-2,8 1 1,-6-1-5,6 0 2,7 1 0,-7 3 1,1-3 0,5-2-2,0 5 2,-5-4-4,6 4 1,-1-3 2,-6 3-2,7-3 0,-1 3-2,1-4 3,0 0-1,-1 1 1,7-1-1,-5 0-2,4 0 0,1-3 2,7 4 1,-13-1-1,6 1-1,0-5 2,1 4 0,-8 1 0,0-1 1,2 4 2,-3-4-2,-4 0 2,-1 2 1,6 2 3,-5-4-2,6 4 3,-7-4 3,0 4 0,6-4 4,-6 4 3,7-3 5,-6 3 6,5-5 10,2 2 5,-3-1 6,-5 0 12,7 1 8,0 0 9,-1 3 1,-5-9 7,4 6 1,-4 0 1,-1-1 4,6 0-4,-5 1-6,-1-1 1,0-4-4,-6 5-9,6-4-6,1 0-6,-8 3-9,7 0-10,-7 0-3,8 1-13,-1-1-5,-6 1-3,-1-2-3,7 3-6,-6 2-3,-7-4-2,13 0-6,-13 0 2,7 1 3,0 3-4,-1-4-2,-6 0 3,7 4 0,-1-4 2,-6 4 4,7-2-1,-1 2-5,-6-5 2,7 2 15,0 3-5,-1-4 2,-4-1 5,4 2 2,-7 0 5,8 3 5,-7-4 2,1 4-13,-1-4 4,0 4 1,-7 0-6,7 0-4,-6 0-4,0 0-5,6 0-2,-7 0 1,0 0-2,1 0-4,-6 0 0,5-3 0,-6 3 0,-1 0 1,9-4 1,-9 0-2,-5 0-1,7 1 1,-8-1 1,1 1 0,-1-1-1,0-3 0,7 3-4,-7 0 1,2-3 3,-2 4 0,1-2-1,-1 3 2,1-6-1,-1 4-1,1-3 4,-1-1 1,1 6-5,0-6-4,-7-1 7,6 7-2,-12-6 2,6 4-2,0-2-2,-6-3-1,-8 2 3,8 0 5,-13 4-4,7-5-3,-9 1 2,-5 0 0,0 0 2,0-1 1,-13 1 0,7-1-1,-14-3-2,7 4 2,-6 0-2,-1-1 12,0 5-4,1-1-5,-1 1-3,1 3 0,0 0-1,6 0-1,-1 0 1,1 3-12,6 1 4,1-1 1,-1 5 2,7-1-1,0 5 1,7-6 4,-7 5-3,6 1-1,1 2 3,6-3 0,-6 0 0,0-1 2,-1 5 0,1-3-2,-1-1 4,-6-1-2,7 2 0,-7-5 1,-7 1-2,1 2-5,-1-3-12,-6 5-25,-7-5-52,-5 0-71,-2-4-77,1 1-75,-7 0-112,1-4-188,-7-4-80,-7 0-29,1-3 10</inkml:trace>
  <inkml:trace contextRef="#ctx0" brushRef="#br0" timeOffset="-54538.03">15507 8337 281,'0'5'250,"0"-5"-89,0 3-67,0-3-40,6 0-20,-6 4-14,0-4-7,7 0-3,-7 3-3,0-3-4,0 0 0,6 4-2,-6-4 6,7 4 0,-1-4 3,-6 4-1,6-4 1,1 3 3,-7-3-2,6 4 1,1-4 0,-7 3 0,7-3 2,0 0 3,-1 4 4,0-4 3,1 0 4,6-4 0,-6 4-1,6 0-2,-7-3 3,7-1-2,-7 1-3,7-1-1,7 0-2,-7-3-1,6 0 0,-6 0 1,7-1-3,1-4-2,-3 5-2,2-3-1,0-2 1,-2-2-1,3 3-2,-2-4-1,0 1 0,-5 3-2,5-4 0,-6-4-1,0 5-1,0-5-2,-6-3 1,-1 4-2,7-1-1,-6-2-1,-1-4 3,0 3 0,-6-5-1,7 6 6,-7-5 5,0 4 2,0-3 1,0 2 2,0 1 2,0 0 0,-7 1 0,7 2-5,0 5-3,0-5 1,0 5 0,0 2-1,0 1-1,0 4-1,0 0-2,0 0 3,0 2-4,0 2-1,0 0-3,0 3 0,0-4-2,0 4 0,0 0 0,0 4-3,0-1 1,0 0-2,0 9 2,7-1-2,-7 0 1,0 4 1,0 3 1,0 0 0,0 4-2,0 0 1,0 0 1,7 3 1,-7 2 0,0 2 0,0 0-1,0 0 2,0 5 2,0-3-1,0 4 0,0-3-1,0 5 0,0 0-1,0-1 2,0 1-2,7-1 1,-7-2 6,0 2-4,0 1 0,0-4 0,0 0-3,0 0-1,0-4 1,0-3-2,0-1-6,6 1 4,-6-4 1,0-3-1,6-2 2,-6 2 1,0-5 0,7 1 0,-7-5 0,0-2 0,0-4 0,6 4 4,-6-5 5,0 1 6,0-4 6,0 0 4,7 0 1,-7-7 1,6 2 1,-6-5-1,7-1 0,-7-4-6,7-3-3,-7-1-1,5 2-2,-5-6-1,0-2 0,8 2-1,-8-2-5,0-4 1,0-1-3,0 1-1,0 0 1,5-4-2,-5-4-1,0 4-1,0-4 2,0 4-1,0 1-3,0-1 2,0 0-3,7-1 1,-7 5 2,0 4 0,0-6-1,8 10 7,-3-1-1,2 0-2,-1 4-3,1 3 3,0 0-3,-1 1-1,7 3 1,0 4-8,0-4 3,7 4 2,5 3 1,-4 0 0,4 0-1,1 4 1,-5 0-2,4 4 0,1 0 1,0 0 0,-7 7-1,0-4-1,-6 8 1,2 0-1,-3 2 1,-5 5 2,-1-4-2,-6 9 0,0-5 0,-6 3 1,-8-4-1,1 6 0,1-1 2,-15-1 0,8 1 2,-13-1 0,5-3 1,-5 1 0,-1-2 1,0 1 2,1-3-3,-1-5 0,1 5 0,6-5-2,-1-2 1,2 2-1,-1-3 0,7 0-12,-2-1-16,2-2-27,6 4-34,0-5-54,13-5-110,-6 3-133,6-5-87,6 3-44</inkml:trace>
  <inkml:trace contextRef="#ctx0" brushRef="#br0" timeOffset="-53472.44">20586 14599 393,'7'-8'457,"-1"4"-162,1-3-129,0 4-75,0-4-38,-1 3-18,7 0-10,0-3-1,-6 3-3,6 0 0,0 4-2,-1-4-1,1 4-5,0 0-3,-6 4-3,6 0-2,0 0 0,0 3-1,0 3 1,0 2 4,-7 3 1,1 0 0,1 7 2,-3-4 0,1 7 0,1-3 0,-1 7 0,-6-2-4,7 2-1,-7 0-1,7 0-1,-7 0-1,5-3 0,-5 3-2,8-3 0,-1-4 0,-1 0 1,0 0-1,7-4 2,-6-2 0,6-2 0,-7-3 3,7 0 4,0-8 2,7 4 5,-7-7 3,0 0 2,7 0 4,-1-7 7,1 0 6,-8-4 7,9-4 13,-2 1 18,0-5 20,-6-3 25,6 0 21,-4-3 17,3-5 12,-4 1 9,-1 0 1,0-4-10,-7 0-18,7 0-21,-7-4-24,1 1-23,0-1-15,-7 0-18,6 0-14,1 5-7,-7-1-3,0 4-7,0 2-1,-7 2-3,7 4-2,-6 5-7,6 2-19,-14 3-54,8-1-89,-1 9-85,1 3-79,-7 0-118,0 0-172,0 8-104,0-1-39,-7 0 14</inkml:trace>
  <inkml:trace contextRef="#ctx0" brushRef="#br0" timeOffset="-45620.67">18678 12529 68,'-6'-8'254,"6"5"-51,0-1-55,0 1-49,-7 3-33,7-5-22,0 3-13,0-2-7,0 0-5,0 0-4,0 1-3,0-5-3,0 4-5,0-3-1,7 4-1,-7-4-2,0-5 0,6 5 0,-6-4 1,7 3-2,0-2 1,-7-5 1,6 3 0,-6-2-1,6 3 2,0-3 2,1-1-1,1 1 2,-3-2 0,-5 2 0,7-1-1,0-3 1,-7 3-1,6 1-1,-6-5-1,7 4 0,-7-3-1,6 5 1,-6-6 0,0 0 1,5 1-3,-5-1 0,0 2 1,8-3 1,-8 6 3,7-4-2,-7-1 1,6 1-2,-6 3 3,7-2-2,-7-2 1,6 0-3,-6 1 0,7-1-1,-1 5 0,-6-4 1,7 0 1,-1 3-1,-6-3-1,0 0 0,6-2 2,1 3 2,-7 2 0,6-7-1,1 4 0,-7 0 1,7-1 1,-1 1 0,-6-1-2,7 1-1,-1 3 1,-6-2 1,7-2-2,-1 1 1,-6 0-1,7-2 1,-7 3-2,6-2 0,0 1 1,-6-3-1,8 2 0,-3-3-1,-5 4 0,8-5 0,-8 1 2,7 0 2,-7 0-3,5 4-1,-5-4 2,0 5-4,7-3 2,-7 3-1,6-2 2,-6 1-1,0 2 2,7 2 1,-7-1-1,7-2 4,-7 2-2,6 1 0,-6-6-2,7 6 1,-7-1-2,6-3-1,-6 0 0,7 3 1,-7-3 0,6 0-1,-6 4 1,6-6-1,-6 3 1,7-2 4,-1 0-2,-6 2-2,7-2 1,0 1 2,-7-1-2,6 0 0,1 2 1,-7-5-3,6 3 2,1 2-1,-7-6 0,5 5-1,-5-1 1,7 1 0,-7-4 0,8 3 0,-8 2-2,0-5 3,0 3-1,0-3 1,0 0-1,0 3-1,0-2 0,0-1 0,-8 0 2,8-4-2,0 4-1,0 0-1,0 0 1,0 0 0,0 1 1,0-1 0,0 0 0,0-5-1,0 10 1,0-5 0,0 0-1,8-1 1,-8 6 0,0-5 0,0-1 1,6-2-1,-6 3 0,0-4 0,7 3 1,-7 2-2,6-1 1,-6 0 0,6 0-1,1 0 1,-7 1 2,6-2-2,-6-3 0,7 0 1,-1 5-1,1-4 0,6-2 0,-6 5 0,-1-4-1,7 1-2,-7 0 2,7 2-1,-6-2 1,6-1 1,-7 4-3,7 1 1,-6-1 2,6 0 1,-1 0 1,-4-1-2,5-2 0,-1 3 0,1-4 2,1 1-1,-8 3-1,7-4-1,-6 4-1,5 4 3,-5-5-1,7 6 0,-8-5 1,0 3-1,7-3 1,-6 4-1,6-5-1,-6 2 0,-1 3 0,7-1 1,-7 2-2,7-2 2,-6 4 0,-1 1-3,1-1 1,6 3 1,-6-2 1,-1 3-2,0 0 1,1 1 0,-1-2 1,1 1 3,0 0 0,-1-1-2,0 2-1,1-1 1,-7 0-1,6-7 0,1 3 0,1 1 1,-3-5-1,1 4-1,1 1 0,0 3 0,0-3 1,-1 2 1,1-3-1,-7 1-2,6 2 1,1-5 1,-1 2 0,0 1 0,1-1 1,0-4-3,-7 4 0,6 1 1,1-1 1,-1 4 0,-6-3 0,6 3 0,-6 0 0,0 3 0,7-2 1,-7 3 2,0-1-4,6 1 1,-6-1 0,7 2 0,-7-2 0,7 0-1,-7 1 1,6-1-2,1 2 2,-1 1 0,1-2-3,-1 0 3,-1 0 0,3-1 0,-8 1-1,6 0 1,1 0 1,0-5 0,-1 1 1,2-3-1,4-1 0,-6 4-3,0-8 3,8 9-1,-7-5 0,5 1 0,-5 2 0,6-3-2,-7 5 0,7-1 3,-6-1-3,5 1 1,-5 4 2,-1-4 1,9 4-2,-10-4 2,2 4-2,0-4 0,-1 3 1,1 1 0,-1-3-2,1 2 0,-1-3 0,1 3 0,-1 0-2,1-1 2,-1 1 0,7 0 2,-6-3-1,-1 4 0,0-4-1,1 4 1,-1 3 0,1-3 0,0-1 0,-7 4-1,6-2 1,1 2 0,-1-3 0,1 3 0,-1 0 0,0 0 1,1-3-1,-1 4 1,2-4 0,-1 3 1,-2-4 1,2 5-2,6-2 0,-7 2 0,1 0-1,-1 0 0,1-1-1,0 4 0,-1-5 1,7 2 0,-7 3 1,1-4-1,6 4 1,-6-4 0,-1 4 0,6-3 0,-5 3-1,6-4-2,-5 4 1,-2-4 0,7 4 1,-7 0 5,7 0-4,-6-3-1,6 3 0,-7 0 1,8 0-2,-8 0 1,7 0 0,-7 0-5,7 3 3,0-3 1,2 0 1,-4 4 0,2-4 0,-6 4 0,5-4 0,3 3 1,-3 1-1,1-4 1,-7 4-1,8-1 5,-1 2-5,-7-1 0,7-1 0,0 0 0,-6 5 0,6-5 0,-7 5-1,6-4-4,-4-1 4,4 1-1,-4-1 1,5 1 0,-1 3 1,1-3 0,0 0 1,1 3 1,-8-3-2,7-1 0,0 0-1,0 5 1,0-4-1,-7 3 1,9 0 0,-4 1-1,2-5 1,1 8 1,-9-7 0,10 3-1,-3 1 0,1 0 0,1-1 2,-8 0-2,7 0 1,-1 1-2,2-1 1,-1 1 0,0-2 1,0 2 0,0-1-1,-6 1-1,6 2 0,0-2 1,0-1 0,-7 0 0,7 1 0,1 0 0,-2-1 0,-5-1 0,6 6 0,-1-8 0,1 5 1,-5-1-1,4 0 0,1-1 0,0 1 0,1-2 1,-8 2 0,7 3 1,0-3-1,0 2-4,0 1 0,0-3 2,0 3 1,-1 0 0,2-5-1,-7 6 0,6-1 0,0 1 3,-7-5 2,7 4-2,1 0-1,-8-1-1,7 1 2,0 0-2,-7 0 0,7 1 0,1 2-2,-8-3 1,7 1-1,-7 2 2,7-3-2,-6 0 1,5 0 2,1 3 1,-6-3-1,1 4 0,4-4 2,-5 4-3,6-5 1,-7 2 2,7 3-3,-6-5 0,5 1 2,-5-3-1,6 3-1,-6 0 0,6 0 1,-1-1-1,-5 2 0,7-2 0,-8 1 0,7 0-1,0 1 1,-7-2 1,7 2-1,-6-1 0,0 4 0,5-5-1,-5 1 1,6 4 0,-7-5 0,8 2-1,-8 3 2,7-5-1,0 2 0,-7-1 0,8 0 0,-8-1 0,6 1 0,1 1 0,-5-2 0,4 1 1,2 0 0,-1 1 1,0-2-1,-7 1-1,7 1 2,1-2-3,-1 1 0,-1 0 0,-5 1 0,6-2-1,0 1 1,0 0 1,0 3-2,0-2 4,0-1-1,7 3-1,-7-3 0,-1 4 0,2 0 1,-1-4-1,-1 4 1,1 0 0,0-1-2,1 1 1,-7-5 2,4 5-1,-3-4-1,5 3 1,0-2 0,-6 3-1,-1-5 0,7 5 0,-7 0 0,7-4 0,-6 3 0,6-3-1,-6 3 0,-1 1 1,7 1 1,-7-6-1,7 5 0,0 0 0,-6-1 0,6-3 0,-5 4 0,3-1-1,3 1 0,-1 0-2,-6-1 3,6 5-1,-1-4 1,-6 3 2,8-4-1,-1 2 0,-6 1 1,5 3-1,-6-7 0,9 5 1,-3-3-1,-5 4 0,-1-1 0,7-3 0,-7 3 0,1-4-1,6 1 2,-6 3-2,6-2 0,0-2 0,-7 1 1,7-1-1,0 4-1,0-3 1,0 0-1,0-1 0,1 2 0,-1-3 1,-1 3-1,1 1 1,0-2 0,1 0 2,-1 3-1,0-3 1,-1-1-1,2 5 0,-1-2-1,0-1 3,-1 2-2,2-3-2,-1 3 1,0-3-1,6-1 1,-6 1 0,1 0 1,5-5-2,-6 6 0,7-5 1,-1 3 0,-6-3 2,6 0-1,-5 1 0,6 2-1,-7-3 1,6 3-1,-6 1 0,0-4 0,-1 3 0,2-2 0,-7-1 0,5 3-1,1-3 1,-6 0 0,6 3 0,-7-2 1,8-1-1,-8 3 0,7-3 0,0 0-1,-7 3 0,8 3 1,-1-3 0,0 1-1,-1-5 2,2 9-1,-8-5 0,7 1 2,0 2-1,0-2-1,7 4 0,-7-5-1,0 5-2,0-4 1,0-1 2,0 1 1,6 4-1,-6-5 0,0 1-2,7 3 4,-7-3-1,0-1 1,6 1-2,-4-4-1,-3 3 0,0-3 1,8 4 2,-6-4-1,5 0 0,-7 0-1,2 1 1,5-2 1,-6 1-2,0 4 1,1-5 1,-1 2-1,-2 2-1,4-3 1,-2 4 0,0 0-3,0 0 2,-7 3 0,7-5 0,0 3-1,-6-1 1,6 3 1,-7-7-1,7 7 3,0-6-2,-7 2 0,7 1-2,2-5 1,-10 5 0,8-1-1,0-2 1,1 2 0,-1-3 0,-1 0 0,8 4 2,-7-4-2,0-1-1,-1 2 0,3 3 1,-2-5-2,-1 2 2,1-1 0,0-4-1,0 4 1,1 1 1,-2-6-1,1 2-1,0-1 1,-6 1 0,12 0 0,-6-2 0,0-3-1,0 5 0,1 0 1,-1-2 0,-1 1 0,1-2 0,-6 2-1,6 1 3,0-1-2,0 0 0,0 0 0,-6 1 0,6-1-2,0 0 1,-7 1 1,6-1 1,3 0 0,-9-3 0,1 3 0,5 1-1,-5 0 2,-1-2-1,7-3 0,-6 5-1,0-4 1,6 0-1,-7 3 1,7-3-1,-7-2 0,7 7 1,-6-6-1,6 5 1,0-5-2,0 5 3,-7-5-1,13 5 1,-11-1 1,5 0 4,6 0 1,-5 1 1,-1-1 4,6-3 3,0-1 4,8 4 5,-8-3 6,7 0 0,6 0 3,-5-1-1,5 2-3,-5-2-4,6 0-3,-8 0-5,8 5-6,-1-4-4,0 0-3,-5 3-5,-2-3 1,8 3 0,-7-3-1,1 4-2,-2-5 0,2 4 0,-2-3 1,1-1 0,-6 5 1,6-4-3,-26-4 1</inkml:trace>
  <inkml:trace contextRef="#ctx0" brushRef="#br0" timeOffset="-34070.47">16907 10572 157,'0'-4'221,"-7"4"-85,1-3-60,-1-1-31,1 4-13,0 0 0,-1 0 2,7 0 3,-6-3 2,-1 3 3,7 0 4,-6 0 0,6 0-6,0 0-8,0 0-7,0 0-3,0 0-6,0 0-1,0-4-5,6 4-3,1 0-4,-1-3 1,1 3-1,-1-4-3,7 4 1,0-4-1,0 4-1,7-4 1,-1 1 0,0-1-2,1 4-4,6-3-7,1-4-15,-2 3-28,2 0-41,-2-3-65,2-1-107,-3 2-84</inkml:trace>
  <inkml:trace contextRef="#ctx0" brushRef="#br0" timeOffset="-33931.24">17356 10437 29,'0'-4'368,"0"4"-77,0-3-87,0 3-75,0-4-51,8 0-27,-8 0-14,5 1-9,1-1-7,1-4-3,0 6-3,6-6-3,0 4 1,0 1-2,0-1-4,7 0-2,-2 4 0,2 0-3,0 0-4,6 0-11,1 0-12,-2 0-20,8 0-32,-1-4-64,0 4-119,-4-7-96</inkml:trace>
  <inkml:trace contextRef="#ctx0" brushRef="#br0" timeOffset="-33798.76">17955 10355 217,'0'0'294,"0"0"-105,0 5-81,7-5-45,-7 4-26,6-4-17,8 3-7,-8 2-2,13-3-4,1-2 0,0 4-4,13-4-13,-8 0-30,7 0-53,-5 0-93,5 0-90,1-4-65</inkml:trace>
  <inkml:trace contextRef="#ctx0" brushRef="#br0" timeOffset="-33675.49">18496 10382 324,'0'4'261,"0"-4"-105,7 0-69,-1 0-40,1 0-30,6 3-34,-1-3-52,1-3-87,0 3-116,7 0-67</inkml:trace>
  <inkml:trace contextRef="#ctx0" brushRef="#br0" timeOffset="-33524.06">18952 10422 146,'6'0'150,"8"0"-66,-1 4-38,6-4-22,0 0-10,1-4-9,0 4-12,6-4-26,-7 4-33,7-3-44,-6-1-56</inkml:trace>
  <inkml:trace contextRef="#ctx0" brushRef="#br0" timeOffset="-33439.58">19219 10422 6,'-13'0'286,"6"0"-74,1 4-76,6-4-55,-7 0-39,7 0-34,0 0-43,0 0-72,0 0-137,-6-4-76</inkml:trace>
  <inkml:trace contextRef="#ctx0" brushRef="#br0" timeOffset="-32429.38">16067 10789 77,'0'-4'183,"-7"-3"-50,7 3-36,0-3-24,-6 4-19,6-5-12,0 4-6,0-4-2,0 1 1,0 0 2,-6 4 0,6-6-2,0 3-2,-7-2 1,7-3-1,0 4 1,-7 0-5,7-4-3,0 7-5,-7-3-1,7 0-3,0 0-2,-6-1-2,6 4-1,0 1-2,-6-1 3,6 0 0,0 4 0,0-3 1,0 3-1,0 0 0,0-5-1,0 5 1,0 0 0,0 0-4,0 0-1,0 0-1,0 0-2,6 0-2,-6 5 0,0-2-3,6 1 0,1 3 1,-7 5 0,7-2 3,0 1 1,5 4 1,-5 3 0,-1 0 2,7 0 0,-6 5 0,5-5-1,-4 4-2,4 0 0,1-1-1,0 2-1,-6 0 0,6-2-1,0-3 0,0 4-1,-7 0 1,1 0-2,0 0 0,-1 1-1,1-2 0,-1-4 1,1 6-1,-7-4 1,0-1 0,6-4 0,-6 2 1,6-2 1,-6-3 0,0 1-1,0-6 0,0 2-1,0-1 1,0-3 4,0 0 3,0-2 3,0-2 1,0 5 3,0-5 2,-6-5-2,6 5 2,-6-2-4,6-2-3,-7-4-4,1 1-3,-1-1-2,1-2 0,-1-2 1,0 1 0,1-3-1,-7-1-1,7-3 2,-7 3 1,6-3-1,-6 0-2,1-1 1,4-3-1,-4 0 2,-1 0 1,6 0-2,0-3 0,1 3 1,-1-1-1,1-2 0,-1 4-1,1-5 0,6 4 0,0 0 0,0 0 1,0 3-1,0 0 1,6 2 0,-6 2 2,7-3 0,-1 7-1,1-3-1,6-1-1,-6 4 0,6 0 0,-1 2-1,-4 3-2,4-2 0,1 1 1,0 3 0,-6 4 2,6-4-1,-7 8-1,0-4 2,1 4-2,0 3 1,-1 1-1,1-2 0,-7 6-2,0-1-2,0 4 1,-7 0-1,1-1 0,-1 1-1,0 3-2,1-3 0,-7 3-3,0-4-2,0 2-1,0 2-4,1-3-4,-3-1-4,2 4-9,8-4-10,-9-2-18,14 2-33,-6-2-62,6-4-114,0-2-84</inkml:trace>
  <inkml:trace contextRef="#ctx0" brushRef="#br0" timeOffset="-32052.69">16562 11071 334,'-13'0'310,"6"2"-133,1-2-81,-1 0-45,1 5-23,-1-2-11,7 1-6,-6 4-2,6-1-2,0 0-1,0 1-1,0 3 1,0-4-1,6 4 0,1 0-1,-7-1-2,13 2 2,-7-1-1,1 1 1,6-6 0,-7 5 0,1 1 0,6-2 0,-7 1 1,1-4-3,-7 4 1,6 0 0,-6-4 0,0 5 3,0-1 1,-6-5 1,-1 6 0,1-1 1,-7 1 0,6-5 1,-6 4 0,7-4-3,-7 4-2,0-4 0,6-3-2,-6 4-1,6-2 0,2-2-2,-3 0 0,1-1-3,7 1-4,-5-4-6,5 4-9,0-4-16,5 0-28,2-4-43,1 0-74,-3-3-106,2-3-71</inkml:trace>
  <inkml:trace contextRef="#ctx0" brushRef="#br0" timeOffset="-31511.01">16796 11163 133,'-13'2'371,"6"2"-120,1 0-110,-7 3-63,7 1-31,-1-2-20,7 6-10,-7-4-3,7-1-3,0 3-3,7 2 0,-7-5-1,7 0-1,5 1-1,-5-5-2,6 1-2,7 0 0,-7-4 1,5-4-2,-3 0 0,4 1 0,0-5 0,1 1 0,0-4 0,-1 1 3,-6-2 0,0 1 1,0-1 0,0 3 3,0-3 3,-7 2 2,1-2 3,-1 5 0,1-1 1,-7 5 3,7-4 1,-7 3-3,0 4-2,0-4-3,0 4-3,0 4 0,0-4-2,-7 4-5,7 3 0,-7-4-1,7 5 0,0 3 1,0-3-1,0 2-1,0-3 0,0 5 0,7-4 0,0-6 0,-7 2 0,7 0 0,-1 0 2,7-4 2,-1 0-1,-5 0 0,7-4-1,-2 0 2,1 0-1,0-4-1,-6 2-1,6-2-1,0-3 0,-8 0 0,3 0 1,-3 0 0,3 1 0,-1-1 0,-7 0 4,6 0 0,-6-4 1,0 4 2,0 0 5,-6-1-1,6 3-1,-7-7 1,7 9 0,-8-4-3,8 0 3,-5 4-2,5-1-4,-8 1 1,3 3 0,5 0 0,0 1-2,0 0 0,-6-1-3,6 4 0,0 0-2,0 0 0,0 4-1,0 2 1,0-2 1,6 7 0,-6-3 0,0 3 1,0 0-2,5 3 1,-5 2-1,8-2 0,-3 1 0,-5-1 0,8 1 0,-1-1 1,-1 1 0,-6-1-1,7 1 1,-1-3-1,1-2 0,-1 2 0,7-5-1,-7 3-4,8-6-3,-8 4-10,7-5-11,0 1-14,0-4-21,-6 0-31,5-4-57,3 1-85,-10-1-113,3-4-54</inkml:trace>
  <inkml:trace contextRef="#ctx0" brushRef="#br0" timeOffset="-31379.49">17187 11085 415,'-13'0'324,"7"0"-134,-7 4-82,6-4-43,7 4-26,-7-4-12,14 3-11,-7 1-3,7 0-3,6-4-2,-2 3-1,10-3-4,5 0-5,6 0-15,8-3-28,5-5-79,1-3-156,13-1-85</inkml:trace>
  <inkml:trace contextRef="#ctx0" brushRef="#br0" timeOffset="-23501.95">17837 7774 65,'-5'0'175,"5"0"-51,-7 0-37,7 0-24,-6-4-12,6 4-10,0 0-7,0 0-7,0 0-2,0-4-3,0 4-4,0 0-1,0 0-3,0-3 0,0-2-7,0 5 2,0-3-2,0 0-3,0 0-3,0-1-1,0 4 0,6-5-2,-6 2 6,0-1-3,7 4-1,-7-4 0,0 4 0,0-3 0,0 3 0,0-4 0,0 0 1,5 4 3,-5-3 4,0 3 4,0-4 4,0 1 0,0 3 1,7-5 2,-7 5-3,0-3-3,0 3-2,0-3-3,0 3-2,0-4 0,0 4-1,7 0 0,-7 0 0,0 0 0,0 0-1,0 0-2,0 0-2,0 0 0,0 0-1,7 4 0,-7-4-1,0 3 1,7 0 1,-7 2 0,6 2 1,0-4 1,-6 1 0,7 3-1,-1-3 2,1 3-1,-7 2 0,6-6 0,8 3 1,-14 2 0,13 0 2,-7-1 1,0-3-3,1 3 2,-7 0 0,13 1 0,-13-1 0,6 0 0,1-4-3,0 5 2,-1-1-1,0 1 0,1-1-1,-1 0 0,1 2 2,-1-3-2,1 1 1,-7 1-1,7 0 0,-1-1 0,1 0 0,-2 0 0,-5 1-3,8 3 1,-1-5-1,-2 2 1,3-1 1,-8 5 0,5-5-1,2 0 0,0 4 1,-1 0 0,1-4 0,-7 5-1,6-6 0,1 6 2,-1-5 0,0 5-2,-6-6 0,7 5 0,0-3 1,0 3 2,-7 0-1,6-4-1,-6 4 0,7 0 3,-1-3-1,-6 2 0,6-3-1,1 5-1,-7-4-1,6 2 0,-6-3 0,7 5 0,-7-5 1,6 0-1,-6 4 1,7-4 0,-7 0 2,7 1-2,-1 0 1,1-2 1,-1 2 0,-6-1 1,6 4-1,1-4 2,-1 5-3,1-5-1,-7 3 2,7 2-2,0-1-1,-7 0 0,6 0 1,-6 0-1,6 0 1,-6 0-1,7 0 0,-1 3 1,-6-3 0,6 1-2,1-2 1,0 2 2,0-2-1,-7 1-1,6 0 0,0 0 0,0 1 0,1-2 0,-7 1 0,8 0 0,-3-4-1,-5 4 0,7-3 3,-1 3-1,-6 0 0,7-4 0,0 1-2,-7 3-1,6-5 2,-1 3 0,-5 1-2,8-3 1,-8 1 2,0-1 1,7 0 0,-7 0 0,6 1-1,1-1 1,-7 5 0,6-2-2,-6-3 0,7 5-1,-1-5 1,-6 5 0,7-2 1,-7-3 0,6 5-1,-6-2 0,6 1 0,1 0 2,-7 1-2,6-2 0,1 1 2,-7 1-2,7-2 1,-7-2 1,6 3 1,1 0 0,-7 0-2,6-1 2,1-2-3,-1 3 0,0-1 1,-6 2 0,7-1 0,-1-4 0,-6 4 1,7 0-1,-7 0 0,6 1-1,-6-5 0,7 3 2,-7 2-1,8-2-1,-8-3 0,0 5 2,5-1 1,-5-5-2,0 2 0,0 3-1,7-3-2,-7-1 2,0 0 0,0 5 0,6-5-1,-6 0 1,0 1 0,0-1 0,6 3 0,-6-2 2,0-1-2,7 5 0,-7-5 0,7 0 0,-7 4 0,7-4 0,-7 0-1,6 0-2,-6 5 2,7-5 1,-7 5-1,6-5 1,0 3 2,-6-2 0,7 3 0,-1-3 0,-6 2 1,7-3-1,-1 5 0,-6-2 0,7-3-1,0 5 0,-7-5 0,6 3 0,0-1-2,0 1 1,-6 2-1,7-5 1,1 3 0,-8-2 0,5 3-2,-5-3 1,7 2 2,-7-3 1,0 5 0,7-5-1,-7 3 2,6-1-2,-6 1 1,7-3-1,-7 5-1,0-2-1,0-3 1,0 5 0,6-4 0,-6 2 1,0-3-1,0 5 0,5-1 1,-5-5 0,0 6-1,8-1 0,-8-4-2,0 4 2,7 0-1,-7 0 1,6 1 1,-6-3-1,7 7 0,-7-5 2,0-1 0,6 5-2,-6-4 0,0 4 0,7-4-1,-7 4 1,0 0 0,0-1 0,6 1 0,-6-1 1,0-3-1,7 4-1,-7 0 1,0-5 0,6 5 0,-6-3-2,0 2 2,0-3-2,6 0 2,-6 0 0,0 4-1,7-4 1,-7 0 0,0-1 1,6 2 0,-6-2 1,0-3 0,7 5-1,-7-1-1,0 0 0,7-1-1,-7-2-1,6 3 2,-6-3 0,7 3-1,-1-4 0,1 4 2,-1-4 0,-6 0 1,7 4 0,-1-3-1,-6-1-1,6 1 1,-6 2 0,8-3 1,-8 1-2,5-1 1,-5 0 0,0 0-1,8 2 0,-8-2 0,0 0 0,7-1 0,-7 3 0,0-1 0,5-6-1,-5 6 1,0-4 0,7 3-1,-7-3-1,6 2 2,-6-1 0,7-2-1,0 1 2,-1 3-1,1-3 1,-7 3 0,6-3-1,1 3-1,-1 0 1,0-2 0,-6 1 0,7 2 0,-1-2 0,1 3 0,-7-1 1,7-2 1,-7 2-1,0-1-1,6 1 0,-6 2 0,0-3 0,0 1-1,0-1 2,7 0-2,-7 0 1,0 1 0,0-1 0,0 1 0,0-5 0,6 0-1,-6 2-5,0-1-6,0-1-9,0-3-17,0 3-32,0-3-61,0-3-119,7 0-87</inkml:trace>
  <inkml:trace contextRef="#ctx0" brushRef="#br0" timeOffset="-22354.99">19128 10418 56,'0'0'214,"0"0"-57,0 4-45,0-4-41,-7 0-28,7 4-18,0-4-11,0 0-7,0 4-4,0-4 1,0 3 1,0-3 2,0 4 5,0-4 0,0 0 3,0 3 5,7-3 2,-7 0 2,0 0-1,6 0-1,1 0-3,-7 0 1,6 0-3,1 0-3,0 0-2,-1 0 0,0-3-1,7 3 1,0 0 1,-6-4-3,6 4 2,6 0-1,-6-3-1,1-1-2,6 0-1,-7 0-3,5 1 0,2-1 2,0 1-2,-1-2 1,1 3 1,-1-2-1,1 0-1,0 0 1,-1 1-3,0-1 2,1 0-2,-1 0 0,1 2-1,-1-3-1,1 2 0,-7-1-1,7-1 2,-7 3-1,7-2-1,-8 0-1,2 1 2,5-1 3,-6 1 0,0-2 4,7 1 0,-7 2 2,-2-3 2,3 2 1,0-1-3,5 1-1,-6-1-1,0 4-1,7-4-3,-7 0-1,6 1-1,-6-1 0,6 4-1,-6-3 0,7 3 0,-6 0 1,5-5-1,1 5 1,-1-2 0,-6 2-1,6 0 1,1-4-1,0 4 3,-1-4-3,0 4 1,1-4-1,6 4 0,-6-3 0,6-1 1,-7 0 1,8 4-1,-2-4 0,-4 2-1,4-3 1,-5 5 0,6-3-1,0-1 0,-7 0 0,7 1-3,-6 3-4,7-4 0,-9 0-2,2 1 0,6 3 1,-7-4-3,2 1 2,-2-1 2,6 4 1,-4-7 2,-2 7 3,0-5-1,8-1 1,-8 6 1,7-4-1,-5 0-2,-3 4 3,7-3 1,-4-2-2,-2 2 1,7-1 1,-7 4-1,8-3 0,-8-2 1,1 3-1,6 2 0,-6-4-1,-1 0 1,1 0-1,-1 1 1,0 3 2,2-4-2,-1 4 1,5-4 0,-5 0-1,-1 4 0,0-2 0,1-3 1,-1 2-2,1 3 1,0-4 1,5 1 1,-4-1 1,4 0 1,1 0 2,-6 1 0,6-1 1,-1 1 4,8-4-2,-6 3-2,-1 0 1,6-3 0,-6 3 1,7-3 1,5 3 3,-5-4-4,0 0 3,-7 6 0,7-2 0,-2-4-3,-4 5-3,-1-1-2,0 0-2,-6 4 0,6-4 1,-7 4-3,1-2 0,-1 2 0,1 0-2,0 0 0,-1 0 2,1 0-1,-1 0-4,-6 0 2,6 0 2,-5 0 1,4 0 0,3 0 0,-8 0 0,0 0 0,6 0 0,1 0 0,-7 0 0,0 2 0,6-2 0,-6 4-1,7-4 0,-7 0-3,0 4-1,0-4-2,1 4-3,-1-1 1,0-3-3,-1 5-2,1-2 0,1-3 0,-1 4 1,-8-4 1,8 2-1,2-2-5,-9 0 0,0 5 0,7-5-1,-6 0 3,-1 3 2,7-3 1,-6 0 4,6 0 3,0 4 3,-7-4 1,7 0 1,-7 4-3,8-4-3,-1 0-3,-7 0-8,1 0-5,6 4-3,-7-1-5,8-3 0,-9 4-2,3-4-1,4 0 4,-4 0 6,-3 4 5,2-4 5,-1 0 3,1 0 2,0 3 4,-7-3 5,6 0 0,1 0 0,-7 0 2,6 0 4,-6 0 4,0 0 5,7 0 3,-7 0 3,6 0 2,-6 0 1,0 0 3,0 0-5,0 0-5,6 0-5,-6 0-4,0 4-4,-6-4-7,6 0-7,0 0-17,0 4-19,0-4-42,0 0-78,-6-4-116</inkml:trace>
  <inkml:trace contextRef="#ctx0" brushRef="#br0" timeOffset="-21949.82">22840 10040 38,'0'0'35,"0"0"-10,7 0-8,-7 0-6,6 0-6,-6 0-3,0 0-3,7 5 0,-7-5 0,0 0 1,0 0 0,0 0 1,0 0 0,6 3-1,-6-3 0,0 0 1,7 0 1,-2 4-2,-5-4-2,7 0 1,0 4-3,-7-4-3,7 0-3,0 0-6,-7 0-10,6 4-8</inkml:trace>
  <inkml:trace contextRef="#ctx0" brushRef="#br0" timeOffset="-21724.21">22938 10067 11,'0'0'108,"6"0"0,-6 0-8,0 0-13,6 0-16,-6 0-17,0 0-19,7 0-13,-7 0-9,7-4-6,0 4-1,-1 0 1,0 0 1,1-3 2,-1 3 2,1 0 5,-1-4 0,1 4 2,0 0 0,-1-4 0,0 4-2,1-4 0,-1 4-1,1-3-5,-1 3-3,1-5-1,6 5-2,-6 0-3,-7-2 0,5 2-4,3 0-3,-8 0-4,7-4-3,-7 4-5,5 0-10,-5 0-7,8 0-9,-8-3-9,0 3-8,5 0-3,-5 0-3,0-5 4,0 5 3,0 0 8,0 0 8,-5-3 9,5 3 11,0 0 8,-8 0 5,8 0-2,0 0-7,-5 0-16,5 0-23</inkml:trace>
  <inkml:trace contextRef="#ctx0" brushRef="#br0" timeOffset="-18929.38">22931 10115 206,'-6'-4'215,"6"0"-71,0 0-58,0 4-34,-7-7-19,7 4-13,0-1-5,0 4-2,0-3 0,7-1-3,-7 0-1,0 4-2,0-4 1,6 1 2,-6-1 0,7 4 0,-7-4-3,6 4 1,0-3 0,1-1 1,-7 4 0,7 0-1,0 0-1,-1-4-1,0 4-1,1 0-1,-1 0 1,1 0 0,-1 0-1,1 0 1,0 0 0,5 4-1,1-4 1,-6 0 1,6 0 0,0 4 1,-6-1-2,6-3 0,-1 4-1,1 0 1,1-1-1,-1 1-1,0 4-1,-1-5-2,2 4 1,-1 0-1,6 1 1,-6-1-1,7 0 1,-7 0 0,6 5 3,8-5-1,-8 1 2,7-1 1,0 3 1,0-2-1,1 0 0,-1 3 1,6-4-3,-6 0 3,7 0-2,-8 1 0,8-1 1,-7 5-1,0-6 1,7 2-2,-7 3 1,6-5-1,-5 6 0,-3-1 0,10 0-2,-2-3 1,-5 3 0,5-1-1,8-2 2,-8 3-1,1-3 0,6-2 1,-1 5 0,2-3 1,6-2 0,-8 2 3,8-4 1,0 3 0,-1 1 4,1-5-1,-2 4 1,3-3 0,-1 3 0,-1-2-1,0 1-2,-5 2 0,6-2-2,-8 3 0,-5-1-2,0-2 0,-1 2-2,-6-1 1,0 1-3,-7-1 1,2 0-2,-3 0-1,2 1 0,-6-1-1,-1 0 0,0-4 0,-7 5-1,1-1-3,-1 1-5,0-5-9,1 0-18,0 2-32,-7-1-73,0-4-152,0-4-79</inkml:trace>
  <inkml:trace contextRef="#ctx0" brushRef="#br0" timeOffset="-16491.09">23088 10096 152,'-7'-3'228,"7"-4"-53,-7 3-51,7 0-38,-6 0-26,-1 1-16,7-1-10,-6 4-8,6-4-5,-7 4-2,1 0-1,6 0-5,-7 0-4,1 0-3,0 4-1,-1 0-3,-6-1-1,6 1 0,1 0-1,6 3-1,-7-3 1,1-1 0,6 1 0,-6-1 1,6 1 4,0 0 2,0-4 2,0 4 2,6-4 1,0 3 2,1-3 2,-7 0-1,13-3-2,-7 3 0,8-4-3,-2 0-1,-5 0-1,6 1-1,-7-4-2,7 3 2,1-3 2,-9 3-1,3 0 3,-8-3 3,7 3 2,-7 1 0,0-1 0,0 4-1,-7-4-3,7 0-1,-8 4-4,3 0-5,-9 0-5,8 4-5,-7 0-6,6-4-9,-6 4-16,7-1-25,0 1-51,6 0-96,-7-1-107,7-3-65</inkml:trace>
  <inkml:trace contextRef="#ctx0" brushRef="#br0" timeOffset="-11104.28">24019 9888 24,'0'-4'266,"0"-4"-69,0 5-66,0-1-50,0-4-29,0 5-17,7-1-10,-7 1-9,0-1-3,0 1-5,6-1-2,-6 0 0,0 0-2,7 4 0,-7-3 1,0-1 2,0 0 2,6 4 4,-6 0 4,0-3 3,0 0 4,6 3 1,-6 0 2,0-4 0,0 4-1,0 0-2,0 0-4,0 0-2,7 0-4,-7 0-3,0 0-4,0 0-2,0 0-1,0 0-1,0 0-1,0 0-2,0 0-1,0 4 0,6-4 1,-6 3 1,0 0-1,7 5 0,-7-1 2,7 1 4,-7 2 1,6 1 1,-6 5 2,0-3 0,0 6 0,7-1 1,-7 4-2,6 0-3,-6-3 0,7 2-4,-7 2 1,0-5 0,5 4-1,-5-4 0,7 1-1,-7 2 0,0-2 1,8-5 2,-8 1-3,0-1 0,0-2 0,5 2 0,-5-3 0,0 0 1,0-4 0,0 5-1,0-5 1,0 3 1,0-2-2,0-1 0,0 1 0,0-4-1,0-1 0,0 4 1,0-2 0,0-3-1,0 2-3,0 1-6,0-5-5,8 3-10,-8-3-11,0 0-16,0 0-24,6-3-41,0-2-61,-6-1-99,7-2-75</inkml:trace>
  <inkml:trace contextRef="#ctx0" brushRef="#br0" timeOffset="-10782.75">24311 9997 279,'-6'-3'275,"0"-1"-94,-1 4-75,1 0-44,6-4-24,-7 8-14,1-4-4,-1 4-7,7-1-3,-6 4-6,6-2-1,0 5-2,0-3-1,0 1 0,0-2-1,6 6 1,1-1 1,-7 0 3,6 1 1,1-2 1,-1 1 2,1 4 1,-1-5-1,0 5 2,2-3 2,-3-2 1,-5 5 0,8-4 3,-8 0 0,7 0 2,-7-4 0,0 4 0,0 0 0,0-4-1,0 1-3,-7-1-1,7 1-4,-8 3 0,3-8-2,-3 8-3,2-7-2,0 3 1,-7 0-1,6-2-2,1-3-4,-7 7-6,6-6-10,1-3-10,-1 4-17,1-4-25,-1 0-41,1-4-57,-1 1-88,1-6-82</inkml:trace>
  <inkml:trace contextRef="#ctx0" brushRef="#br0" timeOffset="-10578.35">24227 9994 163,'7'-8'227,"-1"1"-50,7 0-46,-6 0-38,6-1-24,0 4-18,0-3-11,7 3-9,-7 1-5,-1 0-7,8-2-4,-7 1-1,7 4-2,-1 0-3,-6 0-2,0 0 1,7 0-1,-8 4-2,2-4-2,-1 0-1,0 5-1,-7-5 0,7 3 1,1-3-2,-8 3-2,1 1-2,-1 0-8,0-4-14,-6 3-28,7 1-41,-7-4-78,0 0-126,0 4-65</inkml:trace>
  <inkml:trace contextRef="#ctx0" brushRef="#br0" timeOffset="-10283.24">24650 9921 144,'0'0'384,"0"0"-114,0 0-116,0 0-72,0 0-39,-6 3-21,6 0-15,0 1-4,0 1-1,0 1-2,0 5 1,0 1 0,0 2-1,0-3 0,0 3 2,0 5 0,0-4-2,0-1 0,0 5 0,0-4 0,0 2 0,0-2 1,0-1-1,0 1 1,0-1-1,0 1 1,0 1 0,0-2-1,0 1 0,0-1 0,0-3 0,0 0 0,6 0 6,-6 1-4,0-2-6,0 1-7,-6 0-12,6-4-25,0 0-42,0 2-69,0-6-132,0-3-68</inkml:trace>
  <inkml:trace contextRef="#ctx0" brushRef="#br0" timeOffset="-9814.45">24788 10140 134,'6'0'171,"-6"0"-31,7 0-30,-1 0-29,-6 0-23,6-4-17,1 4-10,-7 0-9,6 0-5,1 0-3,0 0-1,-1 0-3,2 0-1,-3 0-3,2 0-1,-1 0 2,0 0 2,1 0 2,-1 0 4,1 0 5,0-4 1,-1 4 3,-6-2 4,7 2 1,-1-5 0,-6 5 0,7-3-2,-7 3-2,0 0-2,0-4-2,0 4-4,0 4-4,-7-4-4,7 3-2,-6 2-1,-7 1-2,6 2-1,0-1-3,1 3 2,-7-2 0,7 4 1,6-5-1,-7 3-1,7-2 0,-5 0 1,5-1-1,5 0-1,-5-3 0,0 3 0,7-3 0,-1-1 0,-6-3 3,6 5-2,1-5 2,-1 0-1,-6 0 3,7-5 2,0 5-2,-1 0 4,-6-3-2,7-1 4,-7 4-1,0 0 3,0-4-4,0 1 0,0 3-2,0-4-5,-7 4-7,7 0-5,-6-4-9,-1 4-15,0 0-20,1-3-36,-1 3-60,1-4-118,-7 1-89</inkml:trace>
  <inkml:trace contextRef="#ctx0" brushRef="#br0" timeOffset="-9037.08">25087 9953 83,'0'-3'134,"0"3"-15,0 0-14,0 0-9,0-4-10,0 4-6,0 0-12,0-4-7,7 4-10,-7-3-8,6 3-8,-6-3-5,6-2-1,-6 1-4,7 4 1,-7-3 0,6 0-2,-6 3-3,7-4 0,0 0-4,-1 4-6,1-3-3,-1 3-3,7 0-3,-7-4-1,1 4 1,-1 0-2,1 0 0,0 0-1,-1 0 1,2 4-2,-3-4 0,2 3 2,-1 5 0,0-5 0,-6 4 0,7 1 0,-7-1 0,0 4 1,0 0 1,0 3 0,0 1-2,-7-3-1,1 5 1,0-3 2,-1 2-2,2 2 0,-9 1 0,7-5-1,-6 4 2,0-3-1,7 4 0,-7-5-1,0-3 1,6 3 0,-6-2-1,6-1 1,-5 0-1,5 0 0,1-1 0,-1 2 2,0-5 0,7 3-1,0-2 2,-6 3-1,6-3 0,6-1 2,-6 1-1,7-6-2,-7 7 0,7-2 1,6-4-3,-7 1 2,7 0 2,0-4-1,0 0 1,7 0 2,-8 0-3,8-4 2,1 4 1,-9-4 0,7 4-8,-5-3-11,-2-1-20,1 1-36,0-6-60,-6-1-117,0 3-98</inkml:trace>
  <inkml:trace contextRef="#ctx0" brushRef="#br0" timeOffset="-8739.45">24898 9612 183,'-7'5'134,"1"2"-40,-7 0-29,13 1-16,-6-1-19,-1-4-8,7 1-1,-5-1 9,5 1 7,-8 0 10,8-4 4,0 0 5,0 0 3,0-4 3,0 0-2,0 1-9,0-1-3,0-3-7,0 0-7,0-1-4,0 0-3,-6 1-3,6 5-2,0-6-3,-7 0-6,7 4-4,-7-3-2,7 5-3,-6-3-8,-1 2-6,1-1-10,6 4-10,-6 0-16,-7 4-18,6-1-26,0 2-43,7-3-63,-7 5-113,7-3-61</inkml:trace>
  <inkml:trace contextRef="#ctx0" brushRef="#br0" timeOffset="-1941.26">22768 10111 16,'7'-4'47,"-7"0"-2,0 1-3,0-1-5,6 4-4,-6-3-6,7-1-3,-7 1-3,7 3-2,-7-4-5,0 4-4,0-4-4,0 4-1,0 0 0,0 0 2,0 0 0,0-4 1,0 4 0,0 0 0,0 0-1,0 0-2,-7 0 0,7 4-5,0-4 0,-7 0-1,7 0 0,-6 0 0,6 4 1,0-4-1,0 0-3,-7 0-3,7 0-7,0 0-11,0 0-16,0 0-28,-5 0-37</inkml:trace>
  <inkml:trace contextRef="#ctx0" brushRef="#br0" timeOffset="4783.72">22944 10038 5,'0'0'19,"6"0"5,-6 0 5,7 0 6,-7 0 6,7 0 3,0 0-1,-7 0-4,6 0-3,-6 0-4,6-4-7,1 4-5,-7 0-5,6 0-5,1-3-3,-1 3 2,1 0-1,-7 0 0,7-5 4,-7 5 1,6 0 2,0 0 0,-6-3 3,7 3 1,-7 0 1,6 0 3,1-4-1,-1 4 0,1-4-2,-1 4 0,1-4-4,0 4-2,-7-2-2,5 2-3,3-5 0,-1 5-2,-2-3-1,3 3-1,-8-4 0,5 4 1,2-3 1,0 3 1,-7-4 0,6 4 1,-6 0 1,7-4 2,-7 4-1,6 0-1,-6 0-2,7-4-1,-7 4-1,6 0-2,-6 0-2,0-3-1,6 3 0,-6 0 0,7 0-1,-7-4-1,7 4-1,-7 0 1,7 0 0,-7-3 0,6 3-1,0 0 1,-6-4 1,7 4 1,-1 0 0,1 0 1,-1 0-1,-6 0 0,7 0-1,-1 0 1,1 0 0,-7 0-1,7-3-1,-1 3 0,-6 0 0,7 0 1,-1 0 0,0 0 1,-6 0-1,7 0 1,-1 0 0,1 0-1,0-4-1,-7 4 1,7 0 0,-1 0-2,0-4 1,7 4 0,-7 0 0,1 0 1,0 0 0,6-4 0,-7 4 0,0 0 1,1-3 0,6 3 0,-7 0 0,8-4 0,-7 4 0,4-4-1,-3 4-1,5-3 1,0 3-1,0-3 0,-6 3 1,5-5 0,1 1 1,0 1 1,1 0 1,-1 3-1,-1-4 1,1 0 2,0 4-3,2-3 1,-3 3-1,0-4-1,2 4 0,-8-4 4,1 4-4,6 0-1,-7 0 0,1 0 1,-1 0-1,-6 0 0,6 0-1,-6 0-5,7 0 2,-7 0 0,0 0 2,0 0-2,7 0 2,-7 0 1,0 0 1,0 0 0,0 0 0,0 0 1,0 0 0,0-4-1,7 4 0,-7 0-2,0 0 0,6 0-2,-6 0-3,6 0-6,-6 0-6,0 0-7,6 0-4,-6 0-4,7 0-6,-7 0-8,8 0-10,-3 0-9,-5 0-11,7 0-12,0 0-15,-7 0-26</inkml:trace>
  <inkml:trace contextRef="#ctx0" brushRef="#br0" timeOffset="13253.29">18367 7367 68,'0'-4'184,"5"4"-34,-5 0-30,0 0-25,0-3-22,0 3-16,0 0-15,0 0-12,0 0-9,7 0-8,-7 0-5,0 0-4,0-3-1,6 3-3,-6 0 3,7 0 0,-7 0-2,7 0 1,-7 0 2,6 0 0,-6 0 1,0 0 1,0 3-3,0-3 2,5 0-4,-5 0 3,0 3-1,0-3 2,0 0-2,0 0 1,0 4-2,0-4-1,0 0 6,0 4-1,0-4 0,0 3 0,0 1-1,8-4-1,-8 4 1,0 0 0,0-1-1,0 4 0,0-3-1,0-1 1,7 5-1,-7-4 0,0-1-1,0 1 0,0 3-2,0-4 0,6 1 1,-6 1 0,0-2 2,0 5 1,7-5 1,-7 0 1,6 0 1,-6 6 0,7-6 1,-1 2-2,-6 1-1,7-2-2,-1 3 2,-6-3-3,6 4 3,-6-5-1,7 4 0,-1-3 2,-6 3 1,7-3 1,-7 3 1,7-3-1,-7 3-1,6 0 1,-6-3-1,7 0 0,-7 3-2,6-3-2,-6-1-1,7 0 0,-7 5 0,6-4 0,-6-1-2,0 2 0,6-2 1,-6 0 2,0 5-1,7-4 1,-7 0 0,0 3-1,6-3 0,-6-1 3,0 4 0,7-3 0,-7 4 1,6-5-1,-6 4 1,0-3-3,7 3 2,-7 1-2,8-5-1,-8 5-2,5-2 2,-5 2-1,7-1 3,-7 1 1,6-1 0,-6 0 1,0 2-2,6 0 0,-6-1-2,0 0 1,7 3-1,-7-4-2,7 0 1,-7 1 0,7 3-1,-7-5 0,6 2 2,-6 3 0,7-4-2,-7 1 2,6 4 0,-6-6 0,0 1-1,6 1-1,-6 3 2,0-5 0,7 6-1,-7-4 0,0-1 0,0 1-1,0-2 0,6 2 1,-6-1 0,0 1-1,7-1 2,-7 0 0,0 0-1,0 0 3,6 1-1,-6-1-2,0-2 1,7 2 1,-7-1-2,0 2 0,0-4 1,7 3 0,-7-1-1,0 0 0,6 0-1,-6 2 0,0-1-1,0-3 1,0 2-2,6 2 1,-6 0 0,0-1 1,0 0 1,6 0 0,-6-3 1,0 3-1,0-2-1,7-2 1,-7 4 0,0-3-1,8-1 0,-8 2 1,0 2-1,5-5 0,-5 4 0,0-4 0,7 2 0,-7 4 1,7-5 0,-7 5 0,0-4 0,6 3 2,-6-4-2,0 5 2,7-5 1,-7 5-1,0-5 1,6 4-1,-6 1 1,5-5-1,-5 5 3,8-5-3,-8 5-1,7-5 0,-7 5-1,6-4 0,-6 4 0,7-2-1,-7 2 0,6-1 1,-6 1 2,0 2-1,7-3 3,-7 5-1,0-2-1,0 1 0,0 0 1,0 0-2,0 4 0,0-4-1,0 0 0,0 1-2,0-3 1,6 3 1,-6-1 1,0 0-2,7-4 1,-7 4 2,6 0-2,-6-3 0,6 3 0,1-4-1,-1 0 0,-6 1 0,7 2 0,0-3 0,-7 1 0,6-1 0,-6 1 0,7-2-1,-1 6 1,-6-4 1,7 3-1,-7 0 0,6-1 2,-6 1-1,7 1 1,-1-2 0,-6 1-2,6 0 0,2 1 0,-3-2 0,3 2-1,-1-1-1,-2 0-2,2-1 2,-1 1 2,1 1 1,6-5 0,-6 3 0,-1 2 1,1-1-1,-1-5 2,0 6-3,7-1 0,-13-3-2,7-2 0,0 6 1,-1-5 0,1 0 1,-1 5 1,1-5 2,-2 3-2,2-2-1,1-1 1,-2 0-1,1 4 0,-1-3 1,7-1-1,-7 4 0,1-4 1,6 2 0,-7 1-1,8-3 0,-8 1 1,0-1-2,7 4 0,-6-4 1,6 1 1,-7 2-2,1-3 1,6 1 0,-7-1-1,7 1 0,-6-2 1,5 2 0,3-4 0,-9 3 0,6-3 0,1 3 0,-6-3 2,6-1 0,-6 1-2,6 1 0,-7-3 2,0 3-2,1-5-2,-7 3 0,7-3 0,-7 4-1,0-4-1,7 0 0,-7 3-3,0-3 0,0 0-1,0 0-1,0 4-5,0-4-2,0 0-4,0 4-13,0-4-24,0 4-50,0-4-115,0 0-92,0 0-66</inkml:trace>
  <inkml:trace contextRef="#ctx0" brushRef="#br0" timeOffset="14348.71">19285 9203 102,'-7'0'243,"-1"3"-56,3-3-48,-2 0-44,0 4-32,7-4-24,-6 0-16,6 0-11,0 0-4,-7 0-3,7 3-4,0-3 1,0 5-2,0-3-1,0-2 2,7 4 2,-7 0 2,0 0 1,0-1-1,6 1 1,-6-4-1,0 4 1,0-4-2,0 4 0,0-4-2,0 0-1,0 2 0,0-2 2,0 0 0,0 5 2,0-5 1,0 0-2,-6 0 0,6 3-1,0-3 1,0 0-3,0 0 0,0 0 0,0 0-1,0 4 0,0-4 0,0 0-1,6 0 1,-6 3-4,0-3-2,7 0-1,-7 4-1,7-4 1,-2 0 0,3 0 0,-1 0 0,-1 0 4,1 0 3,-2 0 0,8 0 0,1-4 0,-8 1 0,7 3-1,0-4 2,0 4-1,1-3 0,-2 3 0,8-5 1,-7 5 2,7-2 1,-8 2 3,8-4 1,-7 4 3,7 0 1,-8-4 1,8 4 1,-7-4 1,6 4-1,1 0-2,-7 0-1,7-3-2,-7 3 1,6 0-2,-5 0 0,5-4 0,-6 4-1,0 0 0,0-4 0,7 4 0,-9-4 0,10 4-2,-8-2-1,7 2 1,-1-5-1,1 5 0,-1-3 0,0 3 0,2-4 0,-3 4-1,2-3 1,0 3-1,6-4 0,-6 4 0,-1-4 1,0 4-2,8-4-1,-8 4 1,7-3 2,-5-1-1,4 1 1,1-2 3,-7 3 0,7-3 3,1 1 1,-2 1 1,-4-1-2,4 1 2,1-1-2,-6 0-3,-1 1-1,7-1 0,-6 4-5,-1-4 1,0 4-2,2-3 0,-2 3 0,1-5 0,-1 3 0,0 2-2,2-4 2,3 0 2,-4 0-1,1 1 1,4-1-1,-5 0 0,6 0 1,-7 4 0,7-2 2,-6-3-3,6 2 2,-6 3 0,-1-4-2,8 1 0,-8-1 0,7 0 0,0 4-1,-8-4 1,10 4-1,-2-3 0,0 3 2,6-4 2,-6 1 0,0-1 2,0 4 0,1-3 0,5-1-2,-6 0 1,-1 4 2,-4-4-2,5 4-1,-7-3-1,1 3-1,-1-4 0,-6 4 0,7 0-1,-7-4-1,6 4-2,-6 0 2,1-4-1,-1 4 1,-1-2 1,1 2-1,1-5-2,-1 5 1,0-4 2,0 1 0,-1 3 0,2-4-1,5 1 0,-6-1 0,7 0 2,-7 0 0,6 1-1,0-1 0,-5 0 0,5 0 1,1 4-2,-7-2 4,7-3-1,-8 5-3,8-3 1,-7 3 1,-1-4 0,1 4-1,7 0 0,-6 0 1,-7 0 0,5 0 1,1 0-3,-6 0 0,6 0 0,-6 0 0,-1 0 1,1 0-1,-7 0 0,6 0 0,-6 0 1,6 0 3,-6 0 1,0 0 2,0 0 2,0 0 1,0 0 0,0 0 0,-6 0 1,6 0-2,0-3 0,-6 3-2,6 0-5,0 0 0,-7 0-1,7 0-8,0 0-10,0 0-17,0 0-27,0-4-43,0 4-67,0-4-147,0 0-78</inkml:trace>
  <inkml:trace contextRef="#ctx0" brushRef="#br0" timeOffset="15004.79">22306 8993 76,'-7'0'146,"1"0"-23,-1 0-25,1 0-26,0 0-24,-1 4-18,-6-4-11,7 0-7,-1 0-2,-6 4-2,5-4 0,3 0 0,5 0 0,-6 0-1,6 0-1,-7 0-2,7 0-1,0 4-1,0-4 0,-7 0-2,7 0 0,0 0 0,0 3 1,0-3 0,0 0 0,7 0-1,-7 4 0,0-4 1,0 0 0,0 0-1,7 0-1,-7 0 1,0 0 0,6 0-1,-6 0-2,5 0-3,-5 0-1,8 3-1,-8-3-1,5 0-3,-5 0-6,8 0-3,-8 0-6,0 0-6,7 0-12,-7 0-11,0 0-7,0 0-8,0 0-4,-7 0 2,7 0 4,-8 0 11</inkml:trace>
  <inkml:trace contextRef="#ctx0" brushRef="#br0" timeOffset="15096.33">22220 9015 29,'-5'0'60,"5"0"19,-6 0 15,6 0 5,0 0-5,-7-3-10,7 3-13,0-4-15,0 4-15,0-3-16,0-1-15,0 4-10,0-4-13,0-3-7,0 7-5,7-4-13,-7-4-14,0 6-18,0-3-15,0-2-11,0 4 1,0-5 12,0 1 5,0 0 18</inkml:trace>
  <inkml:trace contextRef="#ctx0" brushRef="#br0" timeOffset="15723.84">22209 8920 13,'-7'-3'61,"7"-5"20,0 5 7,-7 0 7,7-6 0,0 6-10,-7 0-11,7-1-16,0 0-16,-6 0-13,6 0-10,0 4-10,0-3-2,0 3-3,0-4 1,0 4 1,0 0 0,0-4 1,0 4 0,0 0 0,0 0-1,0 0-2,0 0-1,0 0-3,0 0 0,0 0 0,0 0 0,0 0-1,0 0-1,0 4 0,0-4 2,0 0 0,0 4-1,0-4 1,0 3 0,0-3 0,0 0 1,6 0 1,-6 4-2,0-4 1,7 0 0,0 0 1,-7 4 2,7-4 0,-7 0 2,6 0-1,-1 0 1,-5 0 0,8 0-1,-8 0 1,0 0-3,5 0 0,-5 4-2,0-4-1,8 0 4,-8 0 0,7 4 2,-1-4 1,-6 3 0,7-3 0,-1 0 1,-6 0 1,7 3-5,-1 1 1,0-4 0,-6 5 0,7-5 1,-1 3 0,1-3-2,-7 3 1,6-3 3,1 4 1,-7-4-1,7 4 0,-1-1 0,1 1-1,-1-4 2,0 4-1,7 0 0,-6-1 0,6-3 1,-5 4-1,5-4 1,-2 3-1,-4-3 0,7 4 0,-1-4-1,-7 3-1,7-3-2,-7 4-1,0-4-1,1 4-2,0-4 0,-7 4 0,7-4 0,-7 3 0,6-3-3,-6 4 1,0-1 0,0-3 1,0 5-1,0-3 0,0-2 0,0 4 2,0-4 0,0 0 0,0 4-1,0-4 1,7 0-1,-7 0 1,0 0 0,0 0 0,0 0 0,0 0 0,0 0 0,0 4 0,0-4 1,0 0 0,0 0-1,0 0 1,0 0-1,0 3 0,5-3 1,-5 4-1,0-4 0,7 4 0,-7-4 1,6 4 0,-6-4 2,7 3 2,1-3 0,-2 0-1,-6 4 3,6-4-3,1 3 1,-1-3 0,1 4-2,-1-4 0,0 5-3,-6-3 1,7-2-1,0 4 0,-7 0 0,6-4 0,1 4 0,-7-4-2,6 0 2,-6 3 0,7 1 0,-7-4 1,6 4-1,-6-4 0,0 4 1,7-4 0,-7 0-1,0 0 1,0 3-1,6-3 0,-6 4 1,0-4-1,0 3-1,0-3 1,0 0 0,-6 0 0,6 0 1,0 0 1,0 0-1,0 4 0,-7-4-1,7 3 1,-6 1-1,-1-4-1,1 4-6,-1-4-5,-6 4-11,6-4-19,-5 3-43,-1-3-70,0-3-123,-8 3-78</inkml:trace>
  <inkml:trace contextRef="#ctx0" brushRef="#br0" timeOffset="17015.39">22508 8961 25,'-6'0'51,"-1"0"6,7-4 7,-7 4 2,7 0-1,-7 0-5,1-4-2,0 4-7,6 0-11,-6-4-8,6 4-5,-7 0 0,1 0 2,6-3 1,-7 3 1,1 0-1,6-4-2,-7 4 0,7 0-3,-7 0-5,7-3-3,-7 3-2,7 0 0,0 0 0,-6 0 2,6 0-2,0-4-1,0 4-1,0 0-1,0 0-2,0 0-1,0 0-2,0 0-2,0 0 2,0 4 0,6-4 0,-6 0 4,7 3-1,0-3 4,0 4 3,-1-1 1,7 1-1,0 0-1,-1 3-2,2-3-1,6 4-2,-8-6-3,9 6-3,-2-1-3,0 1-2,1-4 1,-1 3 0,1 0-1,-1 0 0,7 5 0,-6-5-1,5 1 1,-5-1 1,6 0-1,-6 0 1,6-3-1,-6 3 1,6 0-1,0 0 1,0-3-1,-1 4 1,-4-5-1,4 5 0,2-4 2,-2 3 1,1-4 0,1 1 0,-2 0 1,2 3-3,-2-3 2,-4-1 1,-2 1-2,0 3-1,1-2-1,0 2 1,-8-4-2,8 4 3,-6-3-2,5 4-1,-7-1 1,2-4 0,-1 2 0,-1-3 0,3 6 0,-4-4-3,-4-1 3,7 5-1,-8-4 1,7-2-1,-6 3 0,-1-2 1,1 1-1,-1-1 0,7 1 0,-6 0 1,5 0 0,-5-1 1,5 1-1,2 3-1,-1-4 2,0 1-1,0 4 0,0-5-1,0 5 0,0 0 0,0-5 1,0 4 0,0 0-1,1-3 1,-2 4 0,1-5 0,0 5-1,-6-2 0,6-1 2,-7 2-1,7-4 0,-5 5 1,-3-4-1,2 3 0,0-4 0,-1 4 1,1-3-1,-1 1 0,-1-2 2,3 0-3,-1 1 0,-1 0 1,1 2 0,-1-1 2,7-1-1,-6-1-1,-1 2-1,0-3 1,1 2 2,-1-1-2,1 2 0,0-2-1,-1 1-1,1 0 1,-1 0 3,1-2-2,-1 3 0,0-2 0,7 1 0,-5 3 1,-3-3 0,3 0-1,4-1 0,-5 4 1,6-3 0,-7-1 0,8 1 0,-8 1 0,7 1 0,-7-2 0,7 0-2,-6 2 0,6-1 1,-6 2-1,6 0-1,-8 0 0,2 1 0,6 0 1,-5-2 0,-2 1 0,7 1 0,-7-4 1,7 4 0,-6 2-1,6-6 1,-6 3 0,5 1 0,1-1 1,-6-3 2,6 2-3,0 3 1,0-6 1,0 4-2,0 0 0,-1-3 0,1 4 0,2-5-3,-3 4 2,8 0 1,-7 1 0,0 0-1,-1-1 1,8-1 0,-7 2 0,7 0 1,-8-1 2,9 1-4,-2-2 1,0 3 1,1-3 0,-1-2-1,1 3 2,6-3 0,-7 4-2,8-5 0,-9 1 1,9-1 0,-7 4-1,-1-3 0,7 0 0,-6 0-1,-1 4 1,1-5 2,1 1-3,-3-2 0,1 6 0,-5-4-1,5 4 0,-6-5 2,7 5-2,-8-2 1,1 3 1,7-6 0,-6 4 0,-1 0 2,0 1-1,6-1 0,-6 0 0,7 0-1,-8 1 1,8-1-1,0 0 0,-1 0 1,-6 1-1,7-1 0,-1 1 0,0-2 0,2 2 0,-2 0 0,0-1 0,-5 1-1,4-1 0,2 4 2,-7-4-1,7 0 1,-7 5 1,-13-12-2</inkml:trace>
  <inkml:trace contextRef="#ctx0" brushRef="#br0" timeOffset="17929.68">23088 10004 72,'0'-3'409,"0"3"-103,0-4-115,0 4-79,0 0-46,5-3-26,3 3-19,-1 0-8,-2 0-6,3 0-4,-3 0-1,2 0-2,6 0 0,-6 3 0,6-3-4,-7 4-6,7-4-6,-6 3-5,6-3-7,-7 5-8,7-3-11,0 2-11,-6-4-15,6 4-15,0-4-19,0 4-21,0-4-22,0 3-10,-6-3-1,6 0 10</inkml:trace>
  <inkml:trace contextRef="#ctx0" brushRef="#br0" timeOffset="18050.94">23408 10031 36,'11'0'142,"3"0"2,-7-5-15,-1 5-21,7 0-26,-6 0-23,-1-3-21,1 3-13,6 0-9,-7 0-4,1-4-2,-1 4-1,0 0-2,1 0-3,-1 0 0,7 0-2,-6 0 0,6 0-2,-6 4 0,5-4-5,1 0-8,0 0-12,2 0-20,-3 0-23,0 0-24,2 0-19,-8 0-20,8 0-9,-8 0 0</inkml:trace>
  <inkml:trace contextRef="#ctx0" brushRef="#br0" timeOffset="18527.56">23733 10023 97,'6'-4'148,"-6"4"-1,6 0-13,0 0-21,1-4-26,1 4-23,-3-4-21,2 4-11,0-2-9,6 2-5,-7 0-2,-1 0-4,10 0-2,-9 0-2,7 0-1,0 0-3,-6 2-1,12-2-4,-6 4-6,0-4-3,0 4-7,6-4-9,-6 4-13,8-4-14,-9 0-7,1 0-8,7 0-2,-13 0 2,6 0 8,-1 0 12,1 0 22,-6 0 25,6 0 21,-6-4 20,-1 4 16,1 0 8,-2-4 5,2 4-2,1 0-7,-8-4-11,5 4-10,3 0-12,-2 0-8,-6-2-7,6 2-5,-6 0-3,7 0-2,-1 0-1,1 0-1,-1 0 0,1 0 0,-1 0 1,1 0-1,6 0 0,-7 0 0,1 0 1,-1 0-1,7 0 1,-6 0 3,-1 0 2,7-5 5,-6 5 1,6-3 1,-7 3 1,7-4 2,-7 4 2,7 0-1,-5 0-1,4-3-3,-5 3-1,6 0-1,-6 0-1,6-4-2,-7 4-3,7 0-1,-7 0-2,8 0-3,-8-4 1,7 4 2,-6 0-2,6 0 0,-8 0 0,10-4 0,-9 4 0,1 0 1,-1-3 0,7 3-2,-7-4 0,7 4 0,-6-3 1,6-1 1,-6 4 0,-1-3-1,7-1 0,0 0 0,-7 0 0,7 1 1,-6-1-1,6 0-1,-7 4 1,7-3 0,1 0-2,-9 3 2,8-5 0,-5 5-2,5-4 2,0 4 0,-6-3 0,6 3 0,-1 0-1,1-3-1,-7 3 0,8 0 1,-1 0-1,-6 0-3,5-4 1,-5 4 0,-1 0-1,1-4 0,0 4-2,-1 0-2,-6 0-1,8 0-5,-8 0-6,0 0-7,5 0-9,-5 0-13,0-3-13,0 3-26,7 0-29,-7 0-41,0-4-64</inkml:trace>
  <inkml:trace contextRef="#ctx0" brushRef="#br0" timeOffset="19798.62">24957 9803 251,'0'-7'201,"0"3"-37,0 1-24,0-1-33,-7 0-36,7 0-27,0 1-13,0 3-8,0-5-5,0 5-4,0-2-4,0 2-1,0 0 0,0 0-2,-7-4-1,7 4-5,0 0 2,0 0-2,0 0 1,0 0-1,0 0 0,0 0 0,0 4 3,0-4 2,0 0-1,-6 2 2,6 3 0,0-2 1,-6 5 2,-1-4 2,1 3-2,-1 3 0,1-1-2,-1-3-1,0 5-2,7 1-1,-6-5-3,-1 3 1,7 2 0,0-1-1,-6-5 0,6 2-2,6 4 1,-6-5 0,0-3 0,7 2 0,-7-2 0,6 1 0,1-2 2,0 0 4,6-3-1,-7 0 0,7-3 0,0 3 2,-6-3 1,5-2 3,1 1 2,2-2-2,-10-2 1,2 5 1,6-9 0,-13 4 0,7 2-2,-7-5 0,6 3-2,-6 1-1,0-4 1,0 4-1,-6-4 2,6 0 1,-7 4 1,7-4 0,-6 3 2,-1-3 2,0 4 0,7 0-1,-5 0-2,-10 3-3,9 0-2,-6 0-1,-2 4-1,1 0-6,0 0 0,0 4-1,0 4 0,-7-5-2,8 3 2,0 2 0,-9 0-3,14 3 1,-6-4-2,7 5 0,0-2 1,-7 1 0,6 4-3,0-5 0,7 5-3,-7-1-1,7 2-1,0-5-2,0 3-3,0-6 0,7 3 1,-7-4 3,0 1 1,7-5 3,0 4 2,-1-3 2,1-4 4,-1 3 1,7-6 1,-7 3 3,8-4 1,-8 1 4,2-1 1,-3-3 4,2-1 2,-1 1 0,0 0 0,1-5-2,-1 2 0,-6-1-1,7-1-3,-7-1-3,0 1 0,0-3-1,0 5 1,0-5 0,0 4 0,-7-1 2,7 2-1,0-1 1,-6 3 0,6 0 0,-7 2-2,7 3 0,-6-1-4,6 0-1,0 0-2,-6 4 0,6 0-1,-7 4-1,2 0 0,-3 3-2,2 4-3,-1-4-5,0 4-2,1-3-4,-1 3-6,7 3-4,0-3-3,-6 0-1,6 3 0,6-2 3,-6-1 1,0-1 2,7-2 3,-1 0 4,1 3 3,-7-8 3,7 0 4,-1 1 1,2 1 5,-3-5 5,2 0 3,-1-5 3,0 1 2,1 1 5,-1 0 3,1-5 2,-7 5 0,7-5 1,-7 0 0,0 2-1,0-1 0,0-1-1,0-4-2,0 2-1,-7 3-2,7-5-3,0 5 1,-7 0-2,7 0 0,-6-1-3,-1 1-3,1 3 0,0-3-2,-1 7 0,2-4-2,-9 4-1,7 4 1,0-4 0,-6 0 0,7 4-1,0 3 1,-1-3 0,1 2 0,-1 3 0,0-3-2,7 5-2,0 1-1,0-5-4,0 3-3,0 2-2,0-1-1,7-1-3,0-2 0,-1 3 1,1-3 3,-1-2 0,7 3 6,-7-6 0,8 0 1,-8 1 2,7-4 3,0 0 1,6-4 0,-5 1 5,-1 0 2,0-2 2,-1-2 6,2 0 0,-7 0 0,5-5 4,-6 2 2,1 3 0,1-5 1,-8 1-1,5-3-1,-5 2-3,0 1 1,0 1 0,-5-1-2,5 0-2,-8 3-2,1-4-3,1 6-1,-1-1 0,2-1-1,-2 4-2,0 0-2,-6 1-1,7 3-2,-7 3 1,6-3 0,-6 8 0,6-4-2,-6 7 1,7-5-3,0 6-1,-6-1-3,4 3-5,2 1-6,6-4-2,-7 4-1,7-1-4,0-2-1,0 3 1,0-5 0,7-2 4,-7-1 3,6 1 3,-6-5 3,8 0 4,-3 1 5,2-4 3,-1 0 5,0-4 4,7 1 5,-6 0 4,0-5 2,-1 1 4,1-5-1,-1 6 2,1-6 0,-7 1-1,6 0-3,-6 1-1,0-2-4,0 1-3,0 5-2,-6-6-3,-1 5 0,1 0-2,-1-1-3,1 4-1,-1 1-1,0-2 0,1 5-1,-1-2-1,1 2-2,-7 2-2,8 3-2,-3-2-4,8 1-3,-6 0-5,6 3-2,0-3-1,0 3-3,6 1 4,-6-4 1,8 2 3,-3-2 5,8 0 4,-7-1 3,7 1 2,1-4 3,-1 0 2,0 0 4,-7-4 4,7 1 3,-6-5 6,5 5 5,-5 0 5,-7-6 3,6 6-2,-12 0-2,6-5-5,-12 5-10,5-1-18,-13 0-27,-6 4-42,0 0-93,-13 0-148,6 0-83,-6 0-54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9T12:03:58.5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29 10635 227 0,'0'0'260'0,"0"0"-89"0,0-4-64 0,0 4-34 0,0 0-16 16,0 0-11-16,0-3-7 0,0 3-1 0,0 0-3 0,0-4-4 31,0 4-3-31,0 0-3 0,0-4-2 0,0 4 0 0,0 0 4 16,0 0 3-16,0 0 5 0,0 0 6 0,0 0 2 0,0 0 6 15,0 0 4-15,0 0 1 0,0 0 0 0,0 0-2 16,0 0-5-16,0 0-4 0,7 0-5 0,-7-3-8 0,6-2-5 15,-6 2-6-15,5 0-4 0,3-1-2 0,-1-1 0 16,6 2-1-16,-8 0 2 0,9-1 2 0,-1-3 1 0,-7 3 0 16,7 0 3-16,0 0 4 0,1-3 3 0,-1 4 5 0,-1-1 4 15,1 1 6-15,-6-1 7 0,-1 0 8 0,8 0 5 16,-1 1 5-16,-7-1 2 0,7 1 0 0,0-2-2 0,1 3-4 16,-2-6-6-16,1 4-5 0,7-3-6 0,0 3-6 0,0-2-6 15,-2 1-3-15,2-2-5 0,0 2-3 0,-1 3-3 16,7-5-1-16,-7 2-3 0,8 2-1 0,-8 0 0 0,7-2 3 15,-5 1 4-15,4 1 6 0,1-1 5 0,0-3 7 0,0 0 9 16,-1 3 7-16,9-3 5 0,-8 3 4 0,7-4 1 0,-8 2-3 16,8-2-2-16,-1 5-5 0,0-5-7 0,1 2-6 15,0-2-8-15,-1-1-4 0,1 3-5 0,7 2-6 16,-8-3-3-16,1 4-3 0,-1-6-1 0,0 7-5 0,1-3 1 16,-8 2-1-16,2-1-3 0,6 1 1 0,-8 3-4 0,2-4 0 15,-1 4 1-15,0-4 3 0,0 4 1 0,-7-4-1 16,8 4 1-16,-2-3-1 0,8-1 1 0,-7 4 2 0,7-3 1 15,-7 3 2-15,13 0-3 0,-6-5 3 0,-1 3 1 16,1 2 0-16,6-4-1 0,-7 4-3 0,7-4-3 0,-7 4-3 16,2 0-1-16,-2 0 0 0,1 0-1 0,-1 4-2 0,-5-4-1 15,-2 4 1-15,2-4 0 0,-2 2 0 0,1 3 0 16,0-2-1-16,0-3 0 0,1 4 2 0,-2-1 0 0,-4 1 1 16,4 0 1-16,1 0-1 0,0-1-1 0,0 1 1 0,2-4 1 15,-4 3 1-15,10 2 0 0,-9-3-1 0,8 2 0 16,-1 1-1-16,-5-2 0 0,5 1 1 0,1-1-2 0,-1 1 0 15,1 0-1-15,-1-2 0 0,-6 3 0 0,7 2 1 0,-7-2 0 16,0-3-3-16,6 2 2 0,-13 0 0 0,8 0-1 0,-9 3 1 16,10-3 1-16,-9 0 0 0,0-2 1 0,-5 3 1 15,5 2-1-15,-6-4 1 0,6 1 0 0,-6 0-2 16,8 3 0-16,-9-3 2 0,1 3-3 0,1-4-1 0,5 6-2 16,-6-3 2-16,6-1-3 0,-5 2 4 0,-1 4-3 0,0-3 0 15,-1-2 0-15,2 2-1 0,-1-1 2 0,-7 3 1 16,7-2 0-16,-6 3 0 0,6-3 1 0,-6 2 0 0,-1 1-4 15,1 0 4-15,-7-3 0 0,6 3-3 0,0-1 2 16,-6-2-2-16,0 3 1 0,0 1-2 0,0-2-2 0,0 1 3 16,-6 0 1-16,6 0 1 0,-6 4 1 0,-1-4 0 0,7 0 1 15,-6-1 1-15,-1 1 6 0,0 1-4 0,-6-1 2 16,7 0 2-16,-7-4 0 0,7 4-5 0,-8-4-1 0,0 4 1 16,2-3 0-16,-7-1 1 0,-1 3 0 0,1-1-10 15,-1-3 3-15,0 2 2 0,-5 3 3 0,-2-4 0 0,1 0-2 16,1 5 1-16,-2-5-2 0,-5 1 5 0,4-1-1 0,4 0 1 15,-3 0-3-15,2 4 0 0,-2-7 2 0,2 6 0 16,-2-6 1-16,9 4-4 0,-10-1-1 0,9 0 2 0,0 1 0 16,-7-1-1-16,6 0-1 0,1-3 1 0,-1 3-2 15,-6 1-4-15,7 0 3 0,-1-6 1 0,-7 9 0 0,9-7 2 16,-3 4 2-16,2-1-1 0,0-3 2 0,-1 3 6 16,2-4-1-16,-3 1-2 0,1 4 0 0,1-5-3 0,0 1 2 15,-1 0-1-15,0-1 0 0,-5 0-1 0,4 2 1 0,1-2 1 16,2 1-1-16,-9-4-1 0,8 4-1 0,-7-1-1 15,6 1 1-15,-5-4 0 0,-2 7-2 0,-5-3-1 0,6-1 2 16,0 1 0-16,-7 0-3 0,7-1 2 0,-7 2 0 16,1-3-2-16,-1 2 2 0,1 0 3 0,-1 0-1 0,0-1-1 15,1 2 1-15,-1-2 0 0,1 1 5 0,0-2-4 0,-1 4-1 16,0-4-3-16,8 2 0 0,-8 0 2 0,0-4-1 0,7 4 1 16,-6-4-6-16,-1 0 2 0,0 3 2 0,1-3-1 15,5 4 1-15,-6-4 2 0,1 4 0 0,0 0 0 16,-1-4 2-16,1 0 1 0,-1 2 0 0,1-2-1 0,6 0 0 15,-7 0-1-15,1 0 1 0,-1 0 0 0,1 0 5 0,-1 0-5 16,0 0 0-16,1 0 0 0,0 0 1 0,-1-2-4 16,1 2 2-16,-8-4-1 0,7 0-5 0,1 4 3 0,-7-4 0 15,6 1 3-15,1-1-3 0,-8 0 2 0,8 0 0 16,0 2-7-16,-8-4 3 0,7 4 1 0,1-2 1 0,0-4-1 16,-1 5-1-16,-6-1 2 0,13 0 1 0,-6-2 6 0,-1 1-2 15,0 2-3-15,8-5 0 0,-8 5 0 0,0-1 0 16,7-3-1-16,0 3 1 0,0 1 0 0,0-5-1 15,0 5 2-15,6-5 0 0,-6 5-1 0,7-5 0 0,-1 1 1 16,1 3-2-16,6-3 1 0,0 0 1 0,-1 0 0 0,2-1 1 16,6 0 1-16,-9 2 2 0,10-1-3 0,5 2 2 0,-7-2-2 15,0 3-2-15,7-3 1 0,-6 0-1 0,6-1 0 16,0 5 0-16,0-5 0 0,0 5 0 0,0-5 2 16,0 1 0-16,0 3-3 0,6-3 0 0,-6 0-1 0,0 0 0 0,7-1 1 15,-7 1-2-15,0 0 0 0,7 0 3 0,-7-1-1 16,5-4 1-16,3 5-4 0,-1 0 0 0,-1 0-1 15,6-1 0-15,-5 1 3 0,7 0-5 0,-8-1 6 0,13 1-3 16,-6 0 4-16,0 0 1 0,7-1-1 0,6-3 0 0,0 4-1 16,0 0 1-16,0-1-3 0,6-3 1 0,1 1 2 0,-1-6 0 15,0 5 0-15,1-4 2 0,0 5 1 0,0-1 0 16,-1 0 0-16,-6 0-2 0,7 0 0 0,-7 4 2 16,0-5 0-16,7 6 11 0,-13-2-7 0,5 1 0 0,2 3-4 15,-1-4 1-15,-7 2-3 0,1 2-1 0,-1-4 1 0,1 5-11 16,-1-1 2-16,1 4 3 0,-8-4 2 0,1 1 1 15,2 3 1-15,-3-4 0 0,1 4 0 0,-7-4 0 0,1 4 0 0,0-4-3 0,-1 4 2 0,1 0-1 16,-1 0 1-16,0 0-6 0,-6 4-6 0,7-4-8 16,-1 0-24-16,-6 4-36 0,7-4-51 0,-1 4-60 15,-6-4-60-15,7 3-60 0,0-3-81 0,-7-3-160 0,0 3-63 16,0 0-29-16,0 0 8 0</inkml:trace>
  <inkml:trace contextRef="#ctx0" brushRef="#br0" timeOffset="1037">3777 11005 94 0,'0'0'270'15,"0"0"-71"-15,0 3-59 0,0-3-46 0,0 0-36 0,0 0-19 16,0 0-12-16,0 4-7 0,0-4-4 0,0 3-1 0,0-3 0 15,0 4 2-15,0 0 4 0,0 3 3 0,0 0 2 16,0 0 2-16,0 5 3 0,0-4-1 0,-7 2 0 0,7 5 0 16,0-4-1-16,-6 4 0 0,6-4 2 0,0 3-1 15,-7 1-1-15,7 3 2 0,-6-3 1 0,6 3-2 0,-5-3 1 16,5 7-2-16,0-4-3 0,-8 0 0 0,8 1 0 0,0-2-2 16,0 6-1-16,-7-1 0 0,7-3-3 0,0 2-1 15,0 1-2-15,-6 0 1 0,6 1-1 0,0 2 0 16,-7-3 2-16,7 4 1 0,-6-4 4 0,6 3 4 0,-7 1 4 15,1 0 3-15,6 3 5 0,-7-4 2 0,1 1 3 0,6 3 4 16,-6-3 2-16,-1 3 2 0,1 1-2 0,-8-1 0 0,14 0-3 16,-6-2-2-16,-1 2-3 0,1 0-4 0,-1 0-6 15,1 0-5-15,-1 1-4 0,7-1-4 0,-6 4-2 16,0-4-2-16,6 1-1 0,-8 3 0 0,1-1 0 0,7 1 3 16,-6 1 2-16,-1-3 2 0,2 4 3 0,-2-3 7 0,1 5 5 15,-1-8 7-15,1 4 9 0,-1 0 3 0,0 0 2 16,1 0 1-16,0-4-2 0,-7 4-6 0,6-3-5 0,1-1-9 15,-1 0-9-15,0 4-8 0,1-3-5 0,-6 3-4 16,4-1-5-16,3-2-2 0,-2 3-2 0,-1-4-1 0,8 4 3 16,-6 0 0-16,0 0 1 0,-1 0 1 0,1-1 0 0,-1-3 0 15,1 5-2-15,-1-5 1 0,1 4-1 0,-1-3-2 16,7-1-1-16,-6 4-1 0,-1-4 1 0,7 1 2 0,-7 2-1 16,1 2-1-16,6-5 1 0,-6 4 9 0,-1-1-4 15,7 2-4-15,-6-1-1 0,-1 0-2 0,7 0 1 0,-6 3 0 16,-1-3-1-16,7 0-8 0,-6 3 3 0,-1 2 2 0,-1-1 2 15,-3-1 1-15,4 0 0 0,1 1-2 0,-1 0 0 16,-5 3 1-16,4-4 0 0,1 5 2 0,1-4-1 0,-1-1 0 16,2 4 0-16,-2-3 2 0,1 0 0 0,6-1 0 0,-7 0 0 15,7-2-2-15,0-1 1 0,-7 4 0 0,7-5 0 16,0 5 0-16,0 0 1 0,0 0-1 0,0-1 0 16,0 5 0-16,0-4 1 0,0-1-1 0,7 0-1 0,-7 1 1 15,0 0-1-15,0-1 0 0,0-3-1 0,0 0-1 0,0 0 0 16,0 0 0-16,0-1 1 0,0 2 0 0,0-1 0 0,0-4 0 15,0 1 0-15,0-1 1 0,0 0 0 0,0-2-2 16,-7-2 1 0,7 0 1-16,0-3 1 0,-6 0 1 0,6-3 1 15,0-1 1-15,0 1 3 0,-7-5-2 0,7 1-1 0,0-5-1 16,0 1-1-16,0 0 0 0,0-3 0 0,-6-1-1 16,6 1 0-16,0-6-4 0,0 4-14 0,0-4-21 0,0-2-41 15,0 0-56-15,-6 0-61 0,6 0-65 0,0-10-97 0,0-2-165 16,0-2-88-16,0-5-31 0</inkml:trace>
  <inkml:trace contextRef="#ctx0" brushRef="#br0" timeOffset="1742.92">3282 15808 231 0,'-6'0'251'0,"-1"0"-56"16,1 3-50-16,-1-3-43 0,7 0-31 0,-6 0-16 15,0 4-9-15,6-4-7 0,-8 4 0 0,1-4-4 0,7 3-3 0,-6-3-1 16,6 0-5-16,-7 4-5 0,7-4-3 0,-5 4-3 15,5-4-2-15,0 3 0 0,0 1-4 0,5-4-1 16,-5 4 0-16,0 3 1 0,7-4 2 0,-1 1 2 0,1 3 4 16,1 1 2-16,-2-4 2 0,0 3 0 0,7 0 5 0,0 0 2 15,0 4-1-15,7-3-1 0,-7-2-2 0,6 6-3 16,1-4-1-16,-1 3-4 0,7-1-3 0,1 1-5 0,5 0-2 16,-6 1-3-16,6 2-2 0,1-3 1 0,-1 3-2 15,8 1-1-15,-7-3 0 0,5 2 0 0,3 1 1 0,-3-4 1 16,7 4 0-16,0-1 1 0,-5-3-1 0,6 3 2 0,6-3 0 15,-7 0-2-15,7 1-1 0,1-2 0 0,-2 2 0 16,2-5-1-16,-1 3-3 0,0-1 0 0,0-2-3 16,1 0-2-16,-8 4-2 0,0-4-5 0,7 0-3 0,-7 0-2 15,1 1 0-15,0-1-1 0,0 1 0 0,-7-2 0 0,6 2 0 16,-6 1 1-16,7-3 1 0,-8-2 3 0,8 3 1 0,-6-4 0 16,6 2 3-16,-7-1 3 0,6-4 3 0,-6 0 3 15,6 0 3-15,1 0 0 0,0 0 1 0,-7-4 1 16,7 4-4-16,-1 0 1 0,0 0-3 0,-5 4-3 0,6-1-5 15,-8-3-4-15,8 4-9 0,0 3-11 0,0-4-11 0,-2 1-15 16,2 0-10-16,-7 0-5 0,7-1-4 0,-1 1-7 16,-5 4-9-16,-1-6-4 0,-1 2-4 0,2 0 1 0,0 3 1 15,-2-3 0-15,7 0 4 0,-12 2 9 0</inkml:trace>
  <inkml:trace contextRef="#ctx0" brushRef="#br0" timeOffset="2527.22">6558 16452 9 0,'39'0'84'16,"0"4"22"-16,0-4 15 0,1 0 5 0,-1-4 0 0,6 4-13 15,-6-3-18-15,7 3-21 0,-6-4-18 0,5 0-16 16,-6 1-13-16,-1 3-8 0,2-5-7 0,-1 5-5 0,-1-2-6 15,-5-2-1-15,-1 0 0 0,2 4-1 0,-2-4 0 0,-6 1 0 16,0-1 0-16,0 0 0 0,-6 0 3 0,6 2 3 16,-7-3 3-16,1-2 5 0,0 4 5 0,-7-5 3 0,6 1 4 15,-6 0 4-15,0 0 1 0,6-2 1 0,-6 3-3 16,0-2-3-16,-6-3 0 0,5 4-1 0,1-4 1 0,-5 3-1 16,-1-3 2-16,5 0 4 0,-5 1 7 0,-1 2 2 0,1-3 3 15,-7 4 4-15,6-5 3 0,-6 6 3 0,7-5 1 16,-7 3 0-16,0-4-4 0,0 6-1 0,0-5-3 0,0-1-3 15,0 5-2-15,-7-3-7 0,7 2-6 0,0 1-4 16,-6-4-4-16,6 0-3 0,-7 4-3 0,7-4-3 0,-6 3-3 16,6-2-1-16,-7 2-3 0,0 0 1 0,7 1-2 0,-5-4 1 15,-2 4-3-15,-1 0 2 0,3-5-2 0,-3 5 2 16,-4-3-1-16,5 2-1 0,-6 1 0 0,0-1 2 0,7-3 1 16,-7 4 3-16,0 0 8 0,0 3 10 0,-6-3 10 15,6-1 10-15,-7 0 10 0,7 6 8 0,-6-5 11 0,-2-1 8 16,2 0 9-16,0 4 5 0,-1-3 4 0,1 4 3 0,-1-4 1 15,0-1 2-15,-5 1-1 0,4 3-2 0,2-3-7 16,0 4-12-16,-7-5-12 0,6 4-10 0,-6-3-11 0,7 3-11 16,-1-3-9-16,-6 3-9 0,6-3-8 0,-5 0-6 0,-2 0-3 15,2 3-4-15,-2-4-2 0,1 0-1 0,0 1-2 0,-6 0-3 0,6 0 2 16,-7-4 1-16,7 3 3 0,-8-2 2 0,10-1 5 16,-10 3 4-16,2-3 3 0,6 4 2 0,0-4 0 15,0 4 1-15,0-1 1 0,0 5 2 0,0-1 2 0,0-4-1 16,0 6-3-16,0-2 1 0,0 4 2 0,0-4 2 0,-1 0 1 15,2 4-2-15,-8 0-3 0,8-3-2 0,-9 3-1 16,9 0-1-16,-8 0-5 0,0-5-1 0,-6 5-2 0,6-3-2 16,-5 3 0-16,5-4 0 0,-6 4-2 0,1-2 1 15,-2-4-1-15,1 4-1 0,6-2 0 0,-6 4 0 16,0-4-1-16,-1 0 0 0,1 1-1 0,1-1 0 0,-1-3-1 16,6 4 2-16,-6-2-1 0,0 2 2 0,6-5 0 0,-7 5 1 15,8-4 3-15,0 3 0 0,-7-3 5 0,6-1-2 16,1 0 0-16,0 2-3 0,-1-2 1 0,-7 5-4 0,8-5 0 15,-1 4-1-15,0-4-2 0,1 6 0 0,-1-2 0 16,1 1 1-16,0 3 1 0,-1-5 1 0,-7 5-1 0,8 5 0 16,0-5 0-16,-7 3 0 0,7 1 3 0,-8-2-2 0,8 4-2 15,-1-4-1-15,-6 2 1 0,7 0 1 0,0 0-1 16,-8-1 1-16,7 5-3 0,0-4 2 0,-5 3 2 0,5 0 1 16,1 4-2-16,-8-4-1 0,7 4-2 0,-5 1 1 15,5-2-1-15,1 1-1 0,-7-1 2 0,-1 2 1 0,8-1 1 16,-7 1 1-16,6-2 1 0,1 1 1 0,-8 0 0 0,7 4 0 15,1-4 0-15,0 0-1 0,-1 4-2 0,1-5 0 16,-1 5 0-16,8-3 2 0,-8 2 0 0,7-3-1 0,6 3 0 16,-6 1-1-16,6 0-2 0,2 0 0 0,5-1 1 15,-2 1 0-15,3-1 0 0,5 1-11 0,7 2-24 0,0-1-45 16,7 2-70-16,-1 0-79 0,8 1-78 0,11-1-119 0,2 0-168 16,-1-4-103-16,6 1-38 0,0 1 13 0</inkml:trace>
  <inkml:trace contextRef="#ctx0" brushRef="#br0" timeOffset="3904.74">7457 10851 246 0,'0'0'276'0,"0"0"-98"0,0 3-73 0,0-3-46 16,0 4-29-16,0-4-14 0,-7 0-6 0,7 4-3 0,0-4-1 16,0 0 1-16,0 3-2 0,0 1 3 0,0 0 3 0,-6 0 1 15,6-1 0-15,0 4 1 0,0-3 1 0,0 4 2 16,0-5-1-16,0 5 1 0,0-1 0 0,0 4-1 0,0 0 2 15,0 0-2-15,0-1 1 0,0 5-3 0,0 4 0 16,0-1 0-16,0 5 1 0,0-6-1 0,0 5 0 0,0 4-1 16,0 0-2-16,0-1 1 0,0 1 0 0,0 3-1 0,0-4 2 15,0 5 0-15,0-5 1 0,0 4 2 0,0 2 0 16,6-6 1-16,-6 4-2 0,0 1-2 0,0-1-1 0,7 1 0 16,-7-1-1-16,6 0-1 0,-6 4-1 0,0 0-1 15,0 0 0-15,0 3 0 0,0 1-1 0,0 0 0 0,0 4 0 16,0-2 0-16,0 1 1 0,-6 2 0 0,-1 1-1 0,7-3-2 15,-6 0 0-15,-1 4-1 0,7-3-1 0,-6-1 0 16,0 0-1-16,6 1 0 0,-7-5 0 0,7-2 2 16,-7 3-1-16,7-1 2 0,-7-4-1 0,7 6 2 0,0-6 0 15,0 5 0-15,0-4 0 0,0 3-2 0,0-2 1 0,-7 2 0 16,7-4-1-16,0 6-1 0,-5-1-1 0,5-1 1 0,-7-3 0 16,7 3-1-16,-6 1-1 0,-1 0 2 0,-6-1-1 15,6-2 0-15,1 2 1 0,-1-3 2 0,1-4-1 16,-7 4 3-16,7-4 2 0,-7 0 2 0,6 1 1 0,-5 3 3 15,4-7-1-15,3 3 1 0,-2 0 1 0,-1-2-2 0,3-2 0 16,-3 0-3-16,8 0-1 0,-6 2-2 0,-1-2-2 16,1 0 0-16,6 2-4 0,-6-2 2 0,-1 1 1 0,1 3-2 15,-1-3-1-15,1 3 1 0,0 0 0 0,-1-3 2 16,0 3 1-16,0 1 1 0,1-5-3 0,6 4 2 0,-6-2 0 16,-1-2 1-16,7 0-1 0,-6 4-2 0,6-3 2 0,0 0-1 15,0 4 1-15,-7-5-2 0,7 4 1 0,-6 1-1 16,6-1 1-16,-7 4 1 0,7-4-3 0,0 4 0 0,-6-4 0 15,6 5-1-15,0-5 1 0,-7 0-1 0,7 5 0 0,-8-5 0 16,8 0 2-16,0 0 1 0,0 0 2 0,-5-3 3 0,5 7 3 16,0-4 2-16,-6 1 1 0,6-1 2 0,0 0-1 15,-7 4 0-15,7-3-2 0,0 3 0 0,-6 0-2 16,6-4-2-16,0 8-2 0,-7-8-1 0,7 4-1 0,0 0 0 16,-7-1-1-16,7-3-1 0,0 8-1 0,-7-8 0 0,7 5 2 15,-6-2 2-15,6 2 4 0,-7-1 0 0,1 3 4 16,6-2 2-16,-6-3 4 0,0 4 2 0,-1-3 1 0,1 1-2 15,6 0-2-15,-7 0 0 0,0 0-1 0,7 0 0 16,-6 0-5-16,-1 0 1 0,7 0 0 0,-6-3 0 0,0 2-2 16,6-2-2-16,-7-1-3 0,1 1-1 0,6-1 0 0,-7-4-2 15,7 1-2-15,-7 0 0 0,7-1-1 0,-7-3-1 16,7 0 1-16,-6-1-2 0,1 2-16 0,-3 0-25 0,8-2-34 16,-5-3-46-16,5-3-74 0,-8-1-172 0,8-3-95 15,0 0-69-15,-7-3-25 0</inkml:trace>
  <inkml:trace contextRef="#ctx0" brushRef="#br0" timeOffset="5271.76">3497 13412 111 0,'0'0'367'0,"0"-4"-103"0,0 4-106 0,0 0-69 0,0-4-42 16,0 4-19-16,7-3-13 0,-7 3-2 0,6-4-4 0,-6 0-2 15,7 4 0-15,-1-4-1 0,0 4 0 0,1-2-1 16,-7 2-2-16,7 0 2 0,-1 0-1 0,1-5 0 16,-7 10-2-16,6-5 2 0,-6 0-1 0,7 0 2 15,-2 0 0-15,2 0 1 0,-1 2 1 0,-6-2 2 0,7 0 4 0,1 0 0 16,4 0 2-16,-5 4 1 0,6-4 1 0,-7 0 0 0,7 0 0 0,7-4-2 0,-7 4-1 16,0 0-2-16,6 0 1 0,-6 0-2 0,7 0-1 0,-7 0 0 15,7 0 1-15,-7 0 0 0,7 0 2 0,-8 0 1 16,2 0 1-16,5 4 0 0,-7-4 1 0,8 4-1 15,-6-4 2-15,5 4 0 0,0-1-2 0,1-3-1 0,-1 4-1 16,8 0-1-16,-8 0-3 0,7-2-2 0,0 3 0 0,0-5-2 16,1 3-1-1,5-3-2-15,1 4 1 0,-8-1 1 0,15-3 0 0,-8 4 3 16,1-4 2-16,-1 4 2 0,1 0 0 0,0-1 4 16,5-3-2-16,-11 4 0 0,5-1-2 0,1 4-2 0,-1-3 0 15,-6 4-2-15,6-1-2 0,1 1-1 0,0-1-3 0,-1 0 0 16,-6 0 1-16,6 5 0 0,8-5-2 0,-7 1 1 15,6-1-1-15,-7-4-1 0,7 4 1 0,1-3 2 0,5 0-1 16,-6 0 3-16,7-1-2 0,0 1-1 0,-8-4 1 0,8 3 0 16,1-3 0-16,-4 4-2 0,-3-1 0 0,5 1 0 15,1-4 0-15,-6 4 0 0,5 0 0 0,-6-1-1 0,6 1-1 16,-5 0 0-16,5-1 0 0,-6 0 1 0,7 2 0 16,-7-1 1-16,0-1 0 0,0 2 0 0,7-5 2 0,-6 2-2 0,-8-2 0 15,7 0 1-15,0 0-1 0,0 0 0 0,-1 0 0 16,2-2 0-16,-1 2 0 0,0-5 0 0,6 2 0 0,-5-1 1 15,-1 4 2-15,0-5-1 0,0 2-1 0,0 0 1 16,0 3-1-16,-6-4 1 0,-1 4-1 0,6-4 1 0,-4 4-2 16,-8-3 0-16,7 3 0 0,-7 0-1 0,0-4 0 15,1 4 1-15,-9 0-1 0,2 0 1 0,0 0-3 0,-1 0 2 16,1 0 0-16,-1-4 1 0,-7 4 0 0,8 0-1 0,0 0 1 16,-2 0-1-16,10-4 1 0,-9 4 0 0,7 0 0 0,0 0-1 15,0-3-1-15,1 3-1 0,-2-4 1 0,-5 4-3 16,6-3 1-16,-13-1-1 0,6 4 0 0,-5 0 1 15,-1-3 1-15,-7 3 2 0,1 0 1 0,-2-4 3 0,-5 4 5 16,0 0 5-16,7-4 6 0,-7 4 2 0,0 0 4 0,0 0 5 16,0 0 2-16,0 0 2 0,0-4-1 0,0 4-5 15,0 0-2-15,-7 0-4 0,7 0-8 0,0-3-12 0,-5 3-13 16,5 0-22-16,-7 0-23 0,1 0-32 0,-1-4-54 16,-6 4-94-16,0-3-148 0,0-2-75 0,-6-1-38 0</inkml:trace>
  <inkml:trace contextRef="#ctx0" brushRef="#br0" timeOffset="7496.47">6317 12075 204 0,'0'0'450'15,"-6"-4"-120"-15,6 4-120 0,-7-3-77 0,7-1-41 16,0 4-22-16,0 0-7 0,0-4-3 0,0 4 0 0,0 0-4 0,0-4-6 0,0 4-8 16,0 0-8-16,7-3-6 0,-1 3-5 0,-6 0-3 0,6-5 0 15,1 5-2-15,-1 0 2 0,1 0 8 0,-1 0 2 0,8 0 15 16,-1 0 17-16,0 0 16 0,-1 0 13 0,9 0 12 0,-2 0 6 15,7 0 2-15,0 0 8 0,6-3-3 0,9 3-9 16,-3 0-9-16,7-4-5 0,7 4-4 0,1-2-4 0,-2 2 0 16,8-5-9-16,1 1-6 0,4 1-7 0,-6 3-4 15,8-4-10-15,-1 4-9 0,-1 0-6 0,-4 0-5 0,-2 0-3 16,1 0-5-16,0 4-6 0,-1-4-6 0,-6 3-2 16,0 1-12-16,-6 3 4 0,-1-3 1 0,8 4 0 0,-15-5 0 15,8 5 0-15,-1-1 0 0,-5 0 0 0,-1 0 9 16,0-3-7-16,0 4-3 0,0-1-5 0,0-4-2 15,1 2 1-15,-2 1 1 0,-5-2 2 0,6 0 0 0,-8-4 3 16,10 0 1-16,-16 3 1 0,8-3 4 0,-7 0-3 0,-7 0 3 16,9 0-2-16,-16 0-1 0,8 0 1 0,-7-3 3 15,-7 3-4-15,7 0 2 0,-7 0 0 0,1-4-1 16,-7 4 0-16,6 0 4 0,-6 0 0 0,7-4-2 0,-7 0 3 16,7 2-4-16,-7 2 0 0,0-8 1 0,0 4-1 0,6-3-2 15,-6 3 0-15,-6-3-1 0,6 0-1 0,0 0 3 0,-7-1 1 16,0-4-2-16,-6 5 1 0,7 0 1 0,-7 0 3 15,0-1 0-15,0 1 4 0,0 0-1 0,1-1 3 16,-1 2 4-16,-2 2 3 0,9-4-1 0,-7 5 1 0,7-5 1 0,-1 4-3 16,1 1 2-16,-1 3-4 0,7-4-5 0,-6 1-3 15,6 3-4-15,0 0-3 0,0 0-3 0,6 0-2 0,-6 0-1 16,7 0 8-16,-1 3-3 0,1-3-2 0,5 4 0 16,1 3 0-16,2-3 1 0,3 3 0 0,-5-3-2 0,7 4-8 15,-7 2 2-15,6-3 1 0,-12 1-1 0,6 3 1 0,0 1-2 16,-6-6 0-16,-2 5 2 0,-5 1 1 0,0-2 0 15,0 1 1-15,0 4 2 0,-5-5 3 0,-8 5 2 0,6-3 1 16,-6 2-1-16,0 1 2 0,0-5 1 0,0 6-2 0,-7-6-1 16,7 2-10-16,-5-2-31 0,-3 1-55 0,2-3-77 15,6 3-75-15,0-5-82 0,-1 2-124 0,8 0-154 0,6-5-100 16,0 1-27-16,0-4 25 0</inkml:trace>
  <inkml:trace contextRef="#ctx0" brushRef="#br0" timeOffset="8489.45">8649 11290 325 0,'0'-6'393'0,"0"1"-123"0,0-2-105 0,0 3-60 0,0 1-33 16,0-5-13-16,0 5-6 0,0-1-1 0,6 1-3 0,-6 3-5 16,0-4-6-16,0 4-4 0,7-4-7 0,-7 4-9 15,0 0-7-15,6 0-6 0,-6 0-3 0,7 0 0 0,-7 0 1 16,6 4-1-16,0-4 2 0,1 7 2 0,-7-3 1 0,7 3 3 15,-1 0 2-15,1 4 4 0,0 0 5 0,-1 0 4 16,-6 3 2-16,6-2 0 0,1 7 2 0,-1-5-1 0,1 1 1 16,-1 3-2-16,1 0-4 0,-1-3-4 0,-6 3-1 0,7-3 2 15,-7-1 3-15,6 5 2 0,-6-4 1 0,7-1 1 16,-7 1 1-16,6 0 5 0,-6-1-1 0,0-3-1 0,7 0-5 16,-7 0-4-16,0-4-3 0,0-3 0 0,6 4 1 15,-6-4 5-15,0-1 12 0,0 1 19 0,0-2 25 0,7 3 35 16,-7-5 35-16,0 0 29 0,0 0 12 0,0 0 8 0,0-5-5 15,7 3-16-15,-7-2-23 0,0-3-35 0,0-1-35 16,5-3-31-16,-5 0-15 0,0 0-15 0,8 0-9 0,-8-3-3 16,7 3-1-16,-7-3-2 0,0-2-2 0,6 6 2 15,-6-5-2-15,7 3 0 0,-2-2-1 0,-5 3-3 0,7-1-3 16,-1-2 2-16,1 3-2 0,0 0-2 0,6 0-2 0,-7 4 0 16,1 0-1-16,5 0 2 0,-5-1 0 0,7 5-3 15,-8-2 2-15,7 3-1 0,-8 2 2 0,9 0 0 0,-7 2-2 16,6 3-3-16,-6 2 2 0,-1 0 1 0,7 4-2 0,-7 0 0 15,1 1-1-15,-1-2 0 0,1 5-1 0,0-1 0 16,-1 1-1-16,-6-1 3 0,7 2-4 0,-7-2 1 0,0 1 5 16,0-1 0-16,0 1 3 0,0-4 0 0,0 0 2 15,0-4-3-15,0 4 5 0,0-6-2 0,0 1-1 0,0-3 2 16,0 1 0-16,0 0 1 0,0-4 0 0,0 4 1 0,0-8 2 16,0 4 0-16,0-4 0 0,6-3 0 0,-6 1 0 15,6-2-1-15,1-4-1 0,-1 2 0 0,1-5 2 0,6 0-2 16,-7-3-1-16,9 4 0 0,-4-6-2 0,-4 3 1 15,6-2 0-15,-6 5 0 0,6-1 0 0,-6 0 0 0,6 1 0 16,-8 3-1-16,9 0 1 0,-7-1 0 0,-1 2-2 0,0 3 1 16,7-1-1-16,-6 2-1 0,-1 0 1 0,8 0 2 15,-8 2-1-15,7 4 1 0,-7 0 0 0,6 0 0 0,-4 0-1 16,-2 4 1-16,8 2-1 0,-8 0 0 0,1 0-1 16,-1 5 1-1,0-3-2-15,1 3 1 0,-1 0 0 0,-6 0 0 0,7 3 0 16,0-2-1-16,-7 2-1 0,0 1 0 0,0 2 0 15,0-1 0-15,0-3-2 0,0 7 2 0,0-6-5 0,0 1-2 16,0-1-6-16,0 1-15 0,0-1-34 0,-7 1-45 0,7-1-62 16,0 2-62-16,0-5-55 0,-7 3-52 0,14-3-58 15,-7 0-93-15,0 1-111 0,0-6-42 0,0 5 14 0</inkml:trace>
  <inkml:trace contextRef="#ctx0" brushRef="#br0" timeOffset="10225.83">9508 11851 353 0,'0'-4'354'0,"0"0"-101"0,0 1-92 0,8-1-61 0,-8 1-37 15,5-1-19-15,-5 1-9 0,7-1-4 0,0 0-3 0,-1 0-1 16,1 1-2-16,-1-1-1 0,1 0 1 0,6 4 4 0,-7-3 4 16,1 0 5-16,-1-1 3 0,7 4 5 0,-6-4 5 15,-1 0 0-15,0 4-2 0,0 0-7 0,1 0-7 0,0 0-7 0,-7 0-7 0,7 4-7 16,-1 0-6-16,-6 0-2 0,0 2-2 0,7 2 0 0,-7 3-1 15,0 0 1-15,0 3 0 0,0-3 1 0,0 7 1 0,0-3 0 16,0 3-1-16,-7 1-2 0,7 3 2 0,0-4-3 16,0 1 2-16,0 2-2 0,0-2-2 0,0-1 0 0,0 1-1 0,0-1 0 15,7-3 1-15,-7 0 0 0,6-1 0 0,1 1-1 16,-7-5 2-16,6 1 0 0,0-3 0 0,1-1 0 0,-1 1-1 16,2-4 1-16,4-2 1 0,-5-2 1 0,6 0-1 15,0-2 3-15,0-2 5 0,0-1 10 0,0-2 15 0,6 0 12 16,-5-4 12-16,-1-1 11 0,-1 2 19 0,-4-5 24 0,5 1 21 15,-7 3 10-15,7-4-2 0,-7 1-4 0,-6-5-5 16,7 4 4-16,-1 1-7 0,-6-1-17 0,0 1-18 16,7-1-16-16,-7 0-10 0,0 5-6 0,0-2-8 0,0 1-12 15,0 5-14-15,0-6-8 0,0 4-7 0,0 5-6 0,0-1-3 16,0 0-1-16,0-3-2 0,0 7-5 0,6-4 0 0,-6 4-4 16,0-4 1-16,7 4 1 0,-1 0 0 0,1 0-1 15,-1-3 0-15,1 3 4 0,6 0-1 0,-1 0-10 16,-5 0 4-16,13-3 2 0,-7 3-1 0,0-4-4 0,7 4-4 15,0-4-3-15,-8 4-3 0,7-3 5 0,1-1-9 0,-1 0-4 16,1 4-3-16,0-4 4 0,-2 1 2 0,-3-1 2 16,-2 1 5-16,-7 3 7 0,7-4 5 0,-7 1 2 0,1 3 6 15,-1-4 2-15,1 0 4 0,-7 4 4 0,0-4 3 16,6 4 3-16,-6 0 2 0,0-3 1 0,0 3-2 0,0 0-1 16,-6 0-2-16,6 0-5 0,0 0-3 0,-7 0-3 0,1 0-3 15,-1 3 0-15,7 1-1 0,-6-4 0 0,0 4 0 16,-1 3-1-16,1-3 2 0,-7 3-1 0,6 0-3 15,-1 4 2-15,3-3 1 0,-8 2-2 0,7 1 1 0,-8 0 2 16,7 4-2-16,1-4 0 0,-7 4 0 0,7-4-3 0,-1 3-2 16,1 1-3-16,-1-3-5 0,0 2-7 0,1-3-7 0,6 0-6 15,-7 1-6-15,7-3-7 0,0 3-4 0,0-1-7 16,0-4-4-16,0 0 1 0,7 1 2 0,-1-4 4 0,1 3 3 16,0-7 7-16,-1 3 7 0,7-3 7 0,0 0 8 0,-7-3 6 15,8-1 6-15,-1-3 3 0,0 3 5 0,0-3 3 16,-1-4 1-16,-4 4 2 0,5-4 4 0,-7-1 7 31,7-2 7-31,-7 3 13 0,1 0 8 0,-1-3 11 0,1 2 6 16,0-3 6-16,-7 1 6 0,6-1 1 0,-6 1-6 0,7 2-7 15,-7-2-4-15,0 3-3 0,6 3-4 0,-6 1-1 0,0-4-6 16,0 8-3-16,0-1-4 0,0 0-2 0,0 0-7 16,0 1-6-16,0 3-7 0,0-4-8 0,0 4-4 0,0-3-3 15,0 3-2-15,0 3-3 0,0-3 0 0,0 4 2 0,0-1 1 16,0 1 1-16,0 4 1 0,0-1 2 0,0 0 1 15,0 4 1-15,0 0-2 0,0-4-1 0,0 4-2 16,6 1 1-16,-6-1-2 0,7 0-2 0,-7-4-5 0,6 4-10 16,1-4-4-16,-1 4-3 0,-6-3-2 0,7-4-2 0,-1 2 3 15,9-2 1-15,-10 0 7 0,1-1 9 0,7-3 5 0,1 0 4 16,-9-3 5-16,10-1 0 0,-3 0 3 0,1-2-3 16,1-2 0-16,-8 1 2 0,7-5 1 0,-1 2 5 15,-5-1 6-15,0 0 4 0,6 0 6 0,-6-4 9 0,-1 4 3 16,-6-4 2-16,6 1-6 0,1-1 9 0,-7 0 4 0,5 1 1 15,-5-1-2-15,0 1-3 0,8 3 1 0,-8 0 0 16,0 3 0-16,0 1-9 0,-8-4-7 0,8 8-5 0,0-5-4 16,0 8-3-16,0-8-5 0,0 8-3 0,0-4 3 15,0 4-6-15,0 0-3 0,0 0-4 0,0 0 1 0,0 4-2 16,0-4-2-16,0 8 2 0,0-5 0 0,0 2 2 0,0 1 1 16,0 5 2-16,0-3-2 0,0 7 2 0,0-4 1 15,0-1-1-15,0 5 1 0,-5 0 1 0,5 3-1 0,0-3 0 16,0 3 0-16,0 1 1 0,0-4 8 0,0 2-4 0,0 2-2 15,0-1-1-15,0 1 0 0,0-5-1 0,0 4 1 0,0 4-1 16,0-3-10-16,0-1 4 0,0 4 3 0,0 0-2 16,0-5 0-16,0 2-1 0,0 4-3 0,5-5-1 15,-5 4-5-15,0-4-4 0,0 3-6 0,0-2-2 0,0-1-1 16,0 1-1-16,0-4 1 0,0-4 1 0,0-1 6 0,0 2 5 16,8-5 4-16,-8-3 7 0,0 2-2 0,0-1 5 15,0-2 3-15,0 1 1 0,0-4 1 0,0 4 2 0,0-4 1 16,0-4 0-16,0 4 5 0,0-4 1 0,0-4 1 15,0 6-1-15,7-6-1 0,-7-3-3 0,0 3 0 0,6-2-1 16,-6-1 2-16,0-1-2 0,7-1 1 0,-1-3 1 0,-6 2-1 16,7-2-1-16,-7-1 1 0,6-2 0 0,-6 1-2 15,6-1-4-15,-6 1 2 0,7-4-3 0,-7 4 0 0,6-3 3 16,1-2-1-16,-7 5-2 0,7-5-2 0,0 2 5 0,-7-5-4 16,6 8 1-16,-6-4 1 0,6 0-2 0,-6 4-2 0,7-5 3 15,-7 5 1-15,6 4 1 0,-6-5 1 0,6 5 1 16,-6 3-1-16,7 0 1 0,-1 0-1 0,-6 0-3 0,7 4-2 15,-1-1-1-15,1 1 0 0,6-1-2 0,-5 5 0 0,3-2-2 16,3 2 1-16,-1 0 1 0,-8 3-1 0,10 0-2 16,-3 0-2-16,1 0-2 0,1 3-1 0,-2 0-1 0,-5 2-2 15,5 2-2-15,-5-3 0 0,0 3-1 0,-7 1 2 16,7 3 2-16,-7-4-1 0,0 4 3 0,-7 0 2 0,0 0 2 16,0 3 2-16,1-3 4 0,-7 0 0 0,1 0 2 0,-2 4 0 15,-5-4 1-15,-2 4 0 0,3-4 1 0,4 0 2 16,-5 0-1-16,-1-4 2 0,7 0 0 0,-6 4 2 0,6-7-2 15,-6 4 0-15,5-2-1 0,1-2-5 0,7 0 0 16,-7-1-5-16,0 1-13 0,7 0-41 0,-1-1-65 0,-1 1-81 16,3 0-79-16,-2-4-92 0,1 0-143 0,6 0-111 0,0 0-84 15,0 0-13-15</inkml:trace>
  <inkml:trace contextRef="#ctx0" brushRef="#br0" timeOffset="11903.48">6381 14404 12 0,'0'0'176'0,"0"0"-28"0,0-3-23 15,0 3-21-15,0 0-18 0,0 0-18 0,0 0-14 16,0 0-9-16,0-4-7 0,0 4-4 0,0 0-2 0,0-4-3 16,0 4 0-16,0-3 4 0,0 3 4 0,0-4 3 0,0 4 1 15,0-3-1-15,-5 3 1 0,5-4 0 0,0 4 0 16,-7-4 0-16,7 4-3 0,-6-3-4 0,6-2-1 0,-7 2 0 16,7 3 0-16,-7-3 1 0,7 3 2 0,-6-4-1 15,6 0 1-15,0 4 2 0,-7 0 1 0,7-3 3 0,0-2 2 16,0 5 1-16,0 0 6 0,0 0 6 0,0-3 5 0,0 3 7 15,0 0 7-15,-6 0 1 0,6 0 2 0,0 0-2 16,0 0-5-16,0 0-8 0,0 0-7 0,0 0-12 0,0 3-11 16,6-3-9-16,-6 0-9 0,0 0-6 0,0 0-5 15,7 0 0-15,-1 0-3 0,1 5 4 0,0-5 3 0,6 0 6 0,0 3-1 0,-1-3 8 16,2 0 5-16,5 0 6 0,1 4 2 0,-7-4 4 16,13 4-1-16,0-4 0 0,-7 3 1 0,14-3-5 0,-7 3-3 0,7-3-5 0,-7 5-2 15,6-2-4-15,1 1-5 0,0 0-2 0,6-1-1 0,-7 1 0 16,1-1-3-16,5 5 0 0,-5-5-2 0,7 5-1 15,-8 0-1-15,6-6 0 0,-4 6-2 0,5-4 1 0,-7 3-1 16,8 1-1-16,-2 0 0 0,2-2 0 0,-1-3-2 16,-1 5 2-16,2 0 1 0,-1-2-2 0,-7-1 0 0,8 2-1 15,-2 0 1-15,1 0-1 0,1-3 2 0,-1 3-1 16,-7-3 0-16,8 3-1 0,-2-2-2 0,-5-3 2 0,6 2 1 16,-7 0 1-16,8 0-1 0,-8-1 2 0,1-3 1 0,-1 4-1 15,-5 0 1-15,5-4 0 0,-6 4 2 0,0-4-2 0,0 0-2 16,0 0 0-16,1 0-1 0,-2 0-1 0,2 0 0 15,-8 0 0-15,8 0-4 0,-8-4 3 0,5 4-1 16,-3-4 1-16,-1 4 0 0,-1-4 1 0,0 4 0 0,1-3 2 16,0-1-1-16,-8 0 0 0,1 4-1 0,7-4 1 0,-7 2 7 15,0-3-3-15,-6 2-1 0,6-1-1 0,-6 0 0 16,-1 1 1-16,7 3 1 0,-13-4-1 0,6 0-5 0,1 1 7 16,-7-1 4-16,0 4 5 0,6-7 4 0,-6 7 4 15,0-7 3-15,0 2 2 0,0 5 3 0,0-6-1 0,-6 2-2 16,6 0 0-16,-7 0 3 0,7 0-1 0,-6 1 0 0,0-1-2 15,-1 2 0-15,-6-4-2 0,7 0-1 0,-8 2-3 16,8 0-5-16,-6-3-3 0,-8 3-4 0,6 0 1 16,-5 2-2-16,6-6-1 0,-14 4 0 0,14 0 3 0,-12 4 1 15,12-3 2-15,-7-1 2 0,1 4 5 0,-1-4-1 0,0 4 0 16,7 0 0-16,1 0-3 0,-1 4-4 0,-1-4-5 0,1 0-1 16,7 4-5-16,-7-4-1 0,7 3-1 0,6-3-1 15,-7 0-1-15,7 0 1 0,0 0-1 0,0 4 0 16,0-4-1-16,0 0 0 0,0 4 2 0,0-4-1 0,7 3 2 15,-7-3 0-15,6 5 1 0,1-5 0 0,5 2 0 0,-5-2 5 16,6 4-2-16,-6 0-1 0,6 0-1 0,5-4-1 16,-3 7 0-1,4-7 1-15,-6 8 2 0,6-6-5 0,1 6-1 0,-1-4 0 16,0 3 1-16,1 1 0 0,0-1-2 0,-1 1-5 16,-6-1-5-16,8 0-3 0,-3 0-2 0,2 4-3 0,-7-3-5 15,0 2-2-15,0-2 1 0,-7 3 0 0,1-3 7 16,-7 2 3-16,0 1 5 0,0 0 4 0,0 1 2 0,-7-2 4 15,-5 2 2-15,-1-3 2 0,0 7 4 0,-7-5 2 0,0 0 2 0,0 4 2 0,-5-1 4 0,5-3 2 16,-6 0 1-16,0 0 4 0,0 1 0 0,-6-3 2 16,5 3-1-16,1-1 2 0,7-3 0 0,-7-1-3 15,7 1-2-15,-1-2-3 0,0-2-5 0,7 3-10 0,0-3-27 16,7 0-53-16,-1 0-83 0,0-1-81 0,7 1-77 0,0-4-111 16,7 0-186-16,0 0-93 0,7-4-37 0,4 1 18 15</inkml:trace>
  <inkml:trace contextRef="#ctx0" brushRef="#br0" timeOffset="12906.4">8779 14493 196 0,'0'-5'394'0,"0"2"-99"15,0 0-100-15,-7 3-70 0,7-4-37 0,0 0-18 16,0 0-5-16,0 0-3 0,7 1-5 0,-7-3-5 0,6 0-5 16,-6 4-4-16,7-6-5 0,-1 4-4 0,1 1-5 15,-1-1 1-15,-6 0 2 0,7 4 1 0,0-4 0 0,-2 4-4 16,3 0-2-16,-8 0-4 0,7 4-3 0,-7 0-1 0,6 3 0 16,1 1 1-16,-7-2 4 0,0 2 5 0,5 3 6 15,-5 4 4-15,0 0 3 0,0-1-1 0,7 1-2 0,-7 3-4 16,0-3 0-16,0 3-3 0,0 1-5 0,0-2-2 15,0 3-2-15,6-6 3 0,-6 4 4 0,0-3 6 0,0 0 3 16,0-1 5-16,0 1 3 0,0-5 16 0,0 2 13 0,0-4 11 16,0-1 9-16,0 0 13 0,0-3 15 0,0-1 18 15,0 1 11-15,0-4-2 0,0 0-4 0,0 0-8 16,0 0-12-16,0 0-18 0,0-7-21 0,7-2-22 0,-7 3-18 16,0-5-13-16,0-4-11 0,7 1-9 0,-7-1-5 0,0 1-2 15,0-5-4-15,6 4 1 0,-6-3-3 0,7 3-1 0,-7-2 0 16,6 1 0-16,1 2 0 0,-7 3 0 0,6-4 0 15,0 5-3-15,1-2 0 0,-7 5 0 0,7-1-1 16,0 5-2-16,-1-4 0 0,0 3 0 0,1 4 1 0,-2-5 2 16,3 5-1-16,-2 5 1 0,1-1 1 0,0 3 0 0,-1 0 1 15,1 4 1-15,-7 1-2 0,6-2 1 0,-6 5 0 0,6-1 0 16,-6 5 0-16,0-4 8 0,0 3-3 0,0-5-3 16,0 6-1-16,0-4 0 0,0-1 0 0,0 1 0 0,0 0-1 15,0-4-8-15,-6-4 4 0,6 1 1 0,0 0 2 0,0-1 1 16,0-5 1-16,0 3 2 0,0-5 0 0,0 0 4 15,-6 0 3-15,6 0 0 0,6-5 2 0,-6 3-1 0,6-5 0 16,-6-1-3-16,7-4-1 0,-1 2-1 0,1-5-5 0,-1 1-1 16,8-1-1-16,-1-4-2 0,-7 0 0 0,7 2 2 15,0-2 1 1,0 1 0-16,8-1 0 0,-10 5 1 0,2-1 0 0,1 1 2 16,-9 3-1-16,10 0-2 0,-9-1 0 0,6 2-1 0,-5 3 0 15,0-1-2-15,0 4 1 0,-1 1-3 0,0-1 1 16,1 4 0-16,-1-2 1 0,1 4-1 0,-1-2 3 15,1 4-1-15,0-1-1 0,-7 5 2 0,6-4 1 0,1 6 0 0,-1-3 4 0,-6 9 0 0,6-5-2 16,-6 3 0-16,0 5 0 0,0-4 1 0,0 2-1 16,0 3 0-16,0-3-4 0,0 2 2 0,0-1-2 15,0 4 2-15,0-4-2 0,0 4-5 0,0-4-5 0,-6 5-10 16,6-5-12-16,0 4-32 0,0-4-73 0,0 4-88 0,-6-4-87 16,12 1-98-16,-6-1-189 0,0 1-80 0,6-4-61 0,-6 2-20 0</inkml:trace>
  <inkml:trace contextRef="#ctx0" brushRef="#br0" timeOffset="13682.85">9503 15152 35 0,'-8'3'440'0,"8"0"-117"15,0 2-134-15,0-2-84 0,-7-3-44 0,7 4-20 0,0-4-4 16,0 0 2-16,0 5 3 0,0-5 5 0,7-5 8 16,-7 5 5-16,0 0 6 0,0-4 4 0,8 1 1 15,-3-5 2-15,-5 5 4 0,8-8 10 0,-3 3 10 0,2 1 18 16,6-7 8-16,-6 2 2 0,-1 2 5 0,7-5 8 0,0-3-1 15,-6 3-7-15,6-4-5 0,-7 1-20 0,7-4-4 0,-1 4-2 16,-5-4-5-16,0 0-12 0,6-3-10 0,-6 2-7 16,-1-2-9-16,1-1-2 0,-1 1-1 0,0 3 0 0,-6-4 5 15,0 7 4-15,0-3 4 0,0 7 0 0,0-2 1 0,0 5-8 16,-6 2-8-16,0-1-12 0,6 4-12 0,-7-1-13 16,1 4-6-16,-1 0-7 0,1 0-1 0,-1 4-2 0,7 0-3 15,-14 4 1-15,8 0 0 0,0 4 2 0,0-1 2 16,-1 4 1-16,1 0-1 0,-1-4 1 0,1 8-1 0,-1-5 0 15,1 5 1-15,-1 0-1 0,7-1 0 0,-6 6 1 0,-1-6 1 16,7 4 0-16,-6 1-1 0,-1-1 2 0,1 0-1 16,6 4 0-16,-7-4-2 0,0 5-1 0,7-5 0 0,-5 4-2 15,5-4 2-15,-8 4 0 0,8-4 0 0,0 4 0 0,0-3-1 16,8-2 0-16,-3-1 1 0,2 2 1 0,0-3-1 0,-1-1 0 16,7-3-1-16,0 4-1 0,0-4 3 0,-6-4 0 15,6 0-1-15,0-3-1 0,-1-1 1 0,1 1 0 0,1-4 1 16,-1-4 2-16,0 1-3 0,-1-1 3 0,1 2 1 0,2-3-1 15,-10-2-1-15,8-4 0 0,0 3-1 0,0-3-1 16,1-3 1-16,-2 3-3 0,1-4 1 0,0 1-3 16,1-2 2-16,-1-1-2 0,-1-2 2 0,1 4 0 0,1-6 1 15,-1 2-2-15,-7 1 1 0,7 3 1 0,-6-3 2 0,-7 4 1 16,6 3 0-16,-6-4 1 0,0 4 5 0,7 3 1 0,-7 1 2 16,-7 3-2-16,7-3-1 0,0 4 0 0,-6 3-2 15,6-4-3-15,-7 4-3 0,1 4-3 0,6-1 0 16,-7 1 1-16,1 3 1 0,-1 0-1 0,7 1 1 0,-6 3 2 15,0-5 0-15,6 6 1 0,-8-1-1 0,8 0-1 0,-5 1 0 16,5-2 1-16,0 1 0 0,0 0-1 0,0 3 1 0,-8-2 0 16,8-1-1-16,0-1 2 0,8 1-1 0,-8-3 1 15,0 3-1-15,0-4 0 0,5 1-3 0,-5-2 0 16,8 2 2-16,-2 0-5 0,-6-1-1 0,13-3-6 0,-7-1-6 16,1 4-12-16,-1-7-19 0,7 4-31 0,-6-4-42 0,6 4-52 15,0-4-54-15,0 0-45 0,6 0-41 0,-6-4-35 0,7 0-40 16,-1-3-46-16,0-3-90 0,-4 2-24 0,3-4 1 15</inkml:trace>
  <inkml:trace contextRef="#ctx0" brushRef="#br0" timeOffset="13841.75">10199 14727 102 0,'-7'-4'500'0,"7"1"-90"16,-6-1-151-16,6 0-110 0,0 4-69 0,0 0-40 15,0-4-26-15,0 4-19 0,6 4-18 0,-6-4-24 16,7 4-36-16,-2-4-64 0,3 4-117 0,-1-1-105 0,-2-3-61 16</inkml:trace>
  <inkml:trace contextRef="#ctx0" brushRef="#br0" timeOffset="14348.37">10419 14760 353 0,'-5'0'375'0,"-2"4"-120"0,-6-2-103 0,0 3-60 16,8 6-32-16,-10-4-17 0,2 1-6 0,0 3-4 16,0-1 0-16,7 5-3 0,-7-4-3 0,7 3-4 0,-1-2-4 15,0 2-4-15,1-2-2 0,-1 2-5 0,7-3-1 0,-6 1-2 16,6-2 2-16,0 1-1 0,0-3 2 0,0 2 1 31,6-6 3-31,-6 3 4 0,7-3 3 0,-1 0 2 0,1-4 3 0,0 0 6 0,-1 0 8 0,1-4 7 0,-1 0 11 16,7 0 18-16,-7-3 19 0,1 0 20 0,-1-4 15 0,1 0 11 15,-1 4 12-15,1-4 11 0,1-4 7 0,-3 4 0 0,-5 3-8 16,6-2-9-16,-6-1-8 0,7 3-9 0,-7 1-13 16,0 0-15-16,6 3-19 0,-6-3-17 0,0 3-18 0,7 4-14 15,-7-4-13-15,0 4-10 0,0 0-9 0,0 0-7 16,-7 4-2-16,7 0-2 0,0 3 0 0,0 0 1 0,-6 8 0 15,-1 0 2-15,1 0 0 0,1 2 1 0,-3 3 1 0,1 1 1 16,1 1-2-16,-1 0 0 0,1 0-1 0,-1 0 0 16,1 4 1-16,-1-4-1 0,1 0 1 0,0 3-3 0,-1-4 1 15,1 5 0-15,6-3 2 0,-7-5 0 0,0 5 0 16,7-6 0-16,-6 2 0 0,6-1 2 0,0-4 0 0,6-3 1 16,-6 4 3-16,0-7-2 0,7-1 3 0,0-1 2 15,-1 0 3-15,1-4 1 0,5-2 2 0,1-2 0 0,7-4 0 16,1 0-6-16,-3-1-2 0,2-1 0 0,0-2-4 0,-2-2-8 15,9 1-15 1,-8 0-28-16,-6 0-51 0,7 0-68 0,-7 0-78 16,-7 4-80-16,6-3-94 0,-12-2-194 0,0 5-67 15,0-4-28-15,-12 6 2 0</inkml:trace>
  <inkml:trace contextRef="#ctx0" brushRef="#br0" timeOffset="17866.09">12543 1363 126 0,'0'0'212'0,"0"0"-53"0,0 0-42 0,0 0-32 16,0 0-24-1,0 0-14-15,0 0-9 0,0 0-6 0,0 0-5 0,0 0-1 16,0 0-2-16,0 0 2 0,0 0 2 0,0 0 1 0,0 0 5 16,0 0 0-16,0 0 2 0,0 0 4 0,0 0 1 15,0 0 2-15,0 0 2 0,0 0 1 0,0 3 2 0,0-3 4 16,0 0 1-16,-6 0 1 0,6 0 3 0,0 0-1 16,0 0-1-16,0 0-1 0,0 0-5 0,-6 0-10 0,6 0-3 15,0 0-5-15,0 0-4 0,0 4-7 0,-7-4-6 0,7 0-6 16,-7 3-1-16,1 1 1 0,-1 4-4 0,-6-1-2 15,7 3-2-15,-7 2 0 0,0 3 0 0,-8-1 0 0,3 5 0 16,5-1-1-16,-7 4-1 0,1 3 1 0,-1-2 1 0,-5 2 0 16,4 1 1-16,2 3 0 0,-7 0 1 0,6 0 2 15,-6 4 0-15,7-3 1 0,-7-4-2 0,6-1 0 0,1 1 1 16,-1-1 1-16,0-2-4 0,1-5 1 0,6 1 1 16,6-5-1-16,-6 1 0 0,7-8 4 0,6 0 10 0,-7 0 21 15,7-3 31-15,0-4 31 0,7 0 21 0,-1-4 21 0,0 0 14 16,8-6 11-16,-1-1-2 0,-1-4-17 0,8-3-27 15,0-4-30-15,-2-4-19 0,10 0-19 0,-9 1-14 16,0-4-12-16,8 0-11 0,-8-5-3 0,7 5-5 0,-7-4 0 16,9 0-4-16,-3 0-1 0,-5-1 0 0,5 3-2 0,-5-3 1 15,5 1-2-15,-4 4 1 0,-2-1-2 0,7 5 0 0,-13-1 2 16,7 4-2-16,-7 4 2 0,0 3 0 0,0 5-1 16,-6-2-2-16,-1 5 0 0,0-1-3 0,1 5 0 0,-1 3 0 15,7 0-1-15,-6 0-1 0,-1 3 3 0,8 5 1 16,-9-1 3-16,10 0 1 0,-2 4 0 0,-8 5 0 0,9-2 0 0,-1 1 1 15,0 2-2-15,-1 2 0 0,9 0-2 0,-9 2 1 0,1 2 2 16,0-1-2-16,0 0-4 0,1-1-14 0,5 6-15 16,-6-6-29-16,0 4-34 0,-6 2-40 0,6-6-38 15,-7 6-38-15,7-6-27 0,-7 4-20 0,1-3-30 0,0-3-37 16,-1 0-99-16,1-5-61 0,-1-3-27 0</inkml:trace>
  <inkml:trace contextRef="#ctx0" brushRef="#br0" timeOffset="19091.65">12621 1473 11 0,'0'0'117'16,"-6"-5"-11"-16,6 5-13 0,0 0-14 0,0-3-14 0,0 3-11 16,-7 0-7-16,7-3-5 0,0-1-2 0,0 4 1 15,0 0 1-15,0-4 1 0,0 1 1 0,-6 3-3 0,6 0-1 16,0 0-2-16,0-3-2 0,0 3-3 0,0 0-3 0,-7 0-3 16,7 0-4-16,0 0-2 0,0 0-3 0,0 0-3 15,0 0-4-15,0 0-4 0,0 3-1 0,0-3-4 0,0 3-1 16,-6 1 1-16,6 3-1 0,0-4 1 0,-6 6 1 15,6-2-1-15,0 0 1 0,-7 0 1 0,7 4 0 0,-7 1-1 16,7-6-3-16,-6 5 2 0,6 3 3 0,0-2 2 16,0 3 0-16,-7 0 3 0,7-1 5 0,0 5 0 0,0-4 2 15,0 2 3-15,-6 2 0 0,6 3-2 0,0-3 0 0,0 2-4 16,-7-3-2-16,7 4 1 0,0 0-2 0,-6 0-2 0,6 0-2 16,0-4 1-16,-6 4 2 0,6 1-2 0,0-2 2 15,0 1 0-15,0 0 2 0,-7 1 1 0,7 2 2 16,0-3-1-16,-7 4 2 0,7-4 2 0,-6 4 0 0,-1-6 3 0,1 6 1 15,6 1-2-15,-7-2 0 0,1 4-1 0,-1-3-1 16,1 4 1-16,6-5-2 0,-6 4-2 0,-1 1-2 16,7-1 0-16,-7-4 0 0,7 5 1 0,0-1 0 0,0-3 0 15,-7 4 1-15,7-5 2 0,0 1 2 0,0 3 6 0,0-3 3 16,0-5 3-16,0 4-1 0,0 2-2 0,0-2 0 0,0 1-1 16,0-4-3-16,7-1-5 0,-7 2-1 0,0 2-1 15,0-2-1-15,7-2-2 0,-7-2 1 0,7 3 1 16,-1-5 7-16,0 6 3 0,-6-4 3 0,7 2 2 0,-1-2 2 15,-6 3 0-15,7-5-1 0,-7 2 1 0,6 3-6 0,-6-4-5 16,0 1-5-16,0 3-1 0,0-3-1 0,0-2-1 16,0 2 3-16,0 0-2 0,0-2 0 0,0-2 1 0,0 4 1 15,0-4 0-15,7 2-1 0,-7-2-1 0,0-1-2 0,6 1-2 16,-6 4 0-16,0-7-2 0,7 5-2 0,-7-2-1 16,0-1 0-16,7 5 1 0,-7-5-1 0,6 5 0 0,-6-1 0 15,0 0 1-15,0 0 1 0,6 1 0 0,-6 4-1 16,0-6-1-16,0 5 0 0,0 0 0 0,0 0-1 0,7 4-1 15,-7-4 0-15,0-1 1 0,0 5-2 0,0 0 1 0,6-4-2 16,-6 3 0-16,0 1 1 0,7 0-1 0,-7 0 1 16,0 0-1-16,6-1 0 0,-6 1 0 0,0-1-1 0,7 5 1 15,-7-5-1-15,0 2 0 0,7-2 2 0,-7 0 1 16,0 1 1-16,6-1-1 0,-6 1 1 0,0-1 1 0,0 2 0 16,0 2-2-16,0-3 1 0,0-1 1 0,6 4-1 0,-6 0 1 15,0 0-2-15,7 1 1 0,-7-1 0 0,6-4-2 16,-6 9 0-16,7-5-2 0,-1 0 0 0,1 0 1 15,-1 1 0-15,-6 0 1 0,7-1-1 0,-7 1 2 0,7-5 0 16,-7 4-1-16,5-4 1 0,-5 2 2 0,0-2-1 0,0 1 2 16,0 3 2-16,0-4 1 0,0-2 1 0,0 2 3 0,0 1-1 15,-5-1-1-15,5 1 0 0,0 1 0 0,0-2-4 0,0-4 2 16,0 5-1-16,-7 0-2 0,7-3 1 0,0 2-2 0,0 0 0 16,-7-3-2-16,7 4 1 0,0-1-3 0,-6-3 2 15,6 0-1-15,-7 4 0 0,7-4 1 0,0-3 0 0,0 2 1 16,-6-3-2-16,6 1 1 0,0-2-1 0,0 3 2 0,0-3 0 15,-7-2-2-15,7 0 0 0,0 0-1 0,0-5 1 16,0 5 0-16,0-3 1 0,0-2-3 0,7-3 1 16,-7 5 1-16,0-5-2 0,0 1 0 0,0-1 1 0,6 0 0 15,-6-3 0-15,0 3 1 0,0-3 3 0,0 0 4 0,0-4 6 16,0 3 9-16,7 1 10 0,-7-4 8 0,0 3 8 16,0-3 9-16,0 0 6 0,6 0 3 0,-6 0 2 0,0 0 0 15,0 0-3-15,0 0-4 0,0 0-6 0,0 0-6 16,0 0-8-16,0 0-8 0,0 0-6 0,0 0-12 0,0 0-24 15,0-3-57-15,0 3-95 0,0-4-97 0,-6-3-110 0,6-1-203 16,0-3-107-16,0-7-72 0,6 4-28 0</inkml:trace>
  <inkml:trace contextRef="#ctx0" brushRef="#br0" timeOffset="20886.28">12556 5865 276 0,'-13'0'319'0,"1"0"-102"0,5 4-78 0,-6-4-47 0,6 0-22 16,1 0-10-16,6 0-5 0,-7 0-2 0,7 0-2 0,0 0-4 15,0 0-5-15,0 0-7 16,0 0-7-16,0 0-8 0,7 0-6 0,-7 0-6 0,6 0-1 15,1 0-3-15,-1 0 1 0,1 0-1 0,0 0-1 0,-1 0 2 16,0 0 2-16,7 0 3 0,-6 0 0 0,13 0 2 16,-8 0 1-16,1 3 4 0,7-3 4 0,5 0 1 0,3 0 2 15,-3 0 1-15,7 0 2 0,1 0 1 0,-1 0-1 0,1 0-1 16,7-3-4-16,-8 3-3 0,7 0-2 0,0 0-4 16,-6 0-3-16,6 0-2 0,-1 3-2 0,-4 1-2 15,4-4-1-15,8 3 2 0,-7 1-2 0,1-4 3 0,-2 3 1 16,8-3 3-16,0 5 3 0,-1-5 6 0,0 3 2 0,1-3 2 15,0 0 5-15,6 0 3 0,-6 0 2 0,6 0 2 0,0 0 2 16,0 0 1-16,0 0 3 0,0 0 2 0,7 0 3 0,-1 0 0 0,1 0 8 0,-1-3 13 0,2 3 9 16,4-5 6-16,-5 2 1 0,6-1-2 0,-7 1-2 15,8-1-3-15,-8 4-11 0,1-3-13 0,-1-1-15 0,1 4-11 16,-7-4-9-16,0 4-4 0,7 4-4 0,-7-4-2 16,-6 0-3-16,7 4-1 0,5-1-1 0,-6-3 5 0,0 4 0 15,0-1 1-15,0 1-4 0,6-1-2 0,-6-3 0 0,0 5 0 16,1-2 0-16,5 1-3 0,-12 0 2 0,12-4-2 15,-5 3 3-15,-1 1 3 0,0 0-1 0,0-4-1 16,6 4 2-16,-5-1-1 0,0 1 2 0,-2-4 1 0,8 3 2 16,-1 1 1-16,1-1 0 0,-1-3 3 0,0 4-1 0,8 0-2 15,-7 0 1-15,6-1-3 0,-7-3-1 0,7 4-1 0,-5-4-3 16,4 0 0-16,-5 3-2 0,6-3 1 0,-6 5-1 16,0-5 0-16,6 0 2 0,-7 0 0 0,7 0 2 15,-6 0-2-15,6 2 1 0,-6-2-1 0,6 0-6 0,0 0 2 16,-7 4-2-16,7-4 0 0,0 0 1 0,8 0-1 0,-8 4 1 15,5-4 0-15,3 0 7 0,-2 0-1 0,-6 0-2 16,8 0 0-16,-8 0-1 0,0 0 1 0,0 0-1 0,-7 0 2 16,1-4-1-16,-1 4 0 0,-5 0 2 0,-1 0-1 15,0 0 1-15,-7-4 0 16,7 4 0-16,-6 0-4 0,0 0 1 0,0-2-1 16,-1 2-2-16,7 0 0 0,-7 0-1 0,8 0 2 0,-1 0-1 15,0-5 1-15,0 5 0 0,0 0 1 0,0-3 0 16,0 3 1-16,1 0 0 0,-8-4 0 0,7 4 1 0,-6-3 1 15,-1-1 1-15,1 4-1 0,-1-4 2 0,-5 4 2 0,-1-4-6 16,6 1 9-16,-6 3 6 0,-7-4 8 0,8 1 7 0,-8-1 10 16,1 1 7-16,6-1 7 0,-12 0 15 0,5-3-3 15,0 7-4-15,1-8-3 0,-7 5-6 0,0-2-7 16,6 2-7-16,-5-1-10 0,-2 1-5 0,2-4-6 0,-2 3-2 16,-5 0-2-16,0 0-1 0,-7 1 1 0,0-1 0 0,-6 0 2 15,-2 0-2-15,3-2-1 0,-8-2-1 0,-8 5-1 0,3-5 6 16,-15 1-11-16,1 0-9 0,-8 3-5 0,-12-3-4 15,1 3-4-15,-9 0-3 0,-5 1-1 0,7-1-8 16,-7 0 7-16,13 4 6 0,-1-3 2 0,8 3 3 0,6 0 2 0,6 0 0 16,8 0-4-16,-2 0 0 0,7 3 0 0,7 1 1 15,0 0 0-15,7-1 4 0,-1 5 2 0,9-4 3 0,3 3 4 16,2-4 3-16,6 4-3 0,0 1 1 0,0-4-3 0,1 3-1 16,-1-3 0-16,-1 0 0 0,1-2-1 0,-6 6 1 15,6-4-1-15,-7-1 0 0,1 1 2 0,-1 0 0 0,0 0 0 16,-4-1 0-16,-3 1 0 0,1-1 0 0,-7 1-1 15,1-1-1-15,0 2 1 0,-7-2 0 0,0 1 3 0,0 3 1 16,-7 1 4-16,0-1 2 0,1 0 4 0,-7 4 4 0,1 0-2 16,-9 1-1-16,8-2-2 0,-6 1-2 0,-1 0-4 15,-6 0 0-15,7 0-6 0,-1 0-9 0,1-1-19 0,-1 2-39 0,1-1-67 16,5 4-77-16,-6-5-70 0,2 2-73 0,4-5-99 16,-5 1-170-16,0-1-82 0,-1-4-20 0</inkml:trace>
  <inkml:trace contextRef="#ctx0" brushRef="#br0" timeOffset="21714.76">10440 2798 424 0,'-6'0'382'0,"-1"-3"-132"15,7-1-102-15,-8 4-61 0,8 0-34 0,0-3-19 0,-5 3-11 16,5 0-4-16,0 0-4 0,0 0-2 0,5 0 2 15,-5 0-1-15,0 0 4 0,8 3 3 0,-8-3 4 0,7 0 7 16,5 0 10-16,-6 4 9 0,8-4 11 0,5 0 8 0,0 0 6 16,1 0 4-16,6-4-1 0,1 4-1 0,-1-3-5 15,6 3-8-15,1-4 2 0,-1 0 2 0,2 1 2 0,-2 3 0 16,0-4 2-16,1 0-3 0,5 4-7 0,-11-3-2 16,5-1-12-16,-6 4-11 0,6-4-10 0,-5 4-9 0,-8-3-6 15,1 3-4-15,0 0-2 0,0 0-3 0,-8 0 0 16,-5 0-5-16,6 0-16 0,-7 0-23 0,1 0-33 0,-1 0-34 15,-6 0-30-15,7 3-28 0,-7-3-27 0,0 0-23 0,-7 4-19 16,1 0-18-16,-1-1-27 0,-6-3-43 0,0 0-77 16,1 4-45-16</inkml:trace>
  <inkml:trace contextRef="#ctx0" brushRef="#br0" timeOffset="21902.24">10896 2788 279 0,'-7'0'361'0,"1"-4"-89"0,-1 4-82 0,0-4-57 15,0 4-38-15,7-3-19 0,-6 3-14 0,6 0-10 0,-6 0-7 16,6 0-9-16,0 0-6 0,0 3-6 0,0 1-2 15,-7 0 2-15,7 3 1 0,0 4 3 0,0 0 5 16,0 3 6-16,0 5 7 0,-6-1 11 0,6 4 8 0,0 0 0 16,0 0-3-16,-6 4-3 0,6-1-5 0,0 2-4 0,0-2-7 15,-7 5-10-15,7 1-9 0,-7-1-8 0,1 4-24 0,-1-2-36 16,7 5-37-16,-6-5-49 0,0 6-77 0,-1-1-154 16,7-1-95-16,0 0-76 0,0 1-28 0</inkml:trace>
  <inkml:trace contextRef="#ctx0" brushRef="#br0" timeOffset="22657.58">15775 6770 180 0,'-8'-8'576'0,"8"5"-50"0,0-2-153 0,-7 5-119 0,7-2-70 15,-6-2-32-15,6 4-12 0,0 0 3 0,0 0 3 0,0 0-2 16,-7 0-7-16,7 0-5 0,0 0-11 0,0 0-15 0,0 4-24 15,0 3-20-15,0 0-14 0,0 4-3 0,0 3 6 16,0 1 12-16,0 4 5 0,0-1 7 0,7 4 1 0,-7 0-5 16,0 0-8-16,0 0-11 0,6 4-12 0,-6-1-11 15,7-3-10-15,-7 5-5 0,8-6-3 0,-8 1 0 0,5 0-1 16,-5-3-2-16,6-2 0 0,-6-3-3 0,7 1 5 0,-7-3-1 16,7-2 4-16,-7-3 1 0,0 2 6 0,6-6 8 15,-6 1 6-15,0-4 11 0,7 4 12 0,-7-4 11 0,5-4 6 16,3 0 3-16,-1-8-2 0,5 3-3 0,8-7-5 15,-1-5-7-15,7 2-11 0,-6-3-11 0,-1 0-5 0,8 0-4 16,-14 0-2-16,6 4-1 0,0-5-2 0,-5 9-1 0,-1-4-3 16,0 0-1-16,-7 3-3 0,7 0-4 0,-6 1-5 15,5 2-5-15,-4-3-11 0,-3 5-16 0,2-1-20 0,1 0-22 16,-3 0-21-16,2 4-24 0,-1-4-55 0,1 0-84 16,0-1-84-16,-1 6-65 0,-6-5-75 0,0 3-115 0,7-4-108 15,-14 6-59-15,7-2 4 0</inkml:trace>
  <inkml:trace contextRef="#ctx0" brushRef="#br0" timeOffset="27053.54">13669 5165 179 0,'7'0'227'0,"-7"-3"-63"0,0 3-52 0,0 0-39 15,0 0-26-15,8-4-15 0,-8 4-8 0,0 0-4 16,0-4 0 0,0 4 1-16,0 0 1 0,6 0 2 0,-6 0-2 0,0-4 1 15,0 1-1-15,6 3-1 0,-6-4-1 0,7 0-2 16,-7 4-2-16,6-3-1 0,-6 0 1 0,7-2 0 0,-7 5-1 16,0-3 1-16,6 3 0 0,-6-4 1 0,0 4 2 0,5-4 1 15,-5 4 0-15,0-3 0 0,8-1 0 0,-8 1-2 16,0-1-1-16,7 0-2 0,-7 0-1 0,6-3-2 0,1-1-3 15,-7 6 2-15,6-6-2 0,1 4 1 0,-1-3 0 0,1-1-2 0,-1 1-2 0,7 4 1 16,-6-4-3-16,-1 2-1 0,1-2 0 0,-1 0-3 0,1-1 1 16,-1 5-1-1,1-4 0-15,-1-1 0 0,1 5 1 0,-1-5 0 0,0 1 2 16,2-4 4-16,-1 4 2 0,-1-4 1 0,6 3 1 16,-5-2 0-16,-1-1 0 0,8-1-2 0,-8 2-1 0,7-1-2 15,-6-1-2-15,5 1-1 0,-5 0-2 0,6 1 0 0,-6-2 0 16,6 1 1-16,-8 5-1 0,3-6 0 0,4 5-1 15,-4-4 2-15,5 0 1 0,-7 4 0 0,0-4 3 0,1 3 0 16,-1-2 0-16,1-2 1 0,-1 1 0 0,8 0-1 16,-8-3 0-16,1 3-1 0,-1-1-1 0,0-2-2 0,7 3-1 15,-6-4 1-15,-1 5-1 0,7-6-1 0,-6 2 0 0,-1 2 0 16,7 2-2-16,-6-5 1 0,6 4 0 0,-6 1 1 16,6-5-1-16,-6 4 1 0,-1-1 0 0,6 2 1 0,-5 0 0 15,0-2 0-15,0 1 0 0,-1 0-3 0,0-1 2 16,1 2 0-16,-1-1-1 0,1 0 1 0,-1 0 0 0,0 0 2 15,-6 0-1-15,7 4 3 0,0-5-1 0,0 2-2 0,-1-2 1 16,0 1-1-16,1 0 1 0,-2 1-2 0,3-2-1 16,-2 2 1-16,1-1 0 0,0 0 0 0,-1 0-1 15,1 0 1-15,-1 0 0 0,0 0-1 0,1 0 1 0,-1-1 0 16,1-2-1-16,-7-1 1 0,6 1 0 0,1-1 1 0,-7 0-1 16,7 5 0-16,-1-5 0 0,1 4 1 0,-7-1-1 0,6-2 1 15,-6 3-1-15,6-1 0 0,1 2 0 0,-1 3 0 16,1-5 0-16,-7-2 0 0,14 3-1 0,-14 0 1 0,5 0 0 15,2 1 0-15,-1-2 0 0,1 1 0 0,1-3 0 16,-3 2 0-16,2 1 1 0,0 1-1 0,-1-5 0 0,1 4 1 16,-7 0 2-16,6-4-1 0,1 4 3 0,-1-4-2 15,-6 5 0-15,7-5 0 0,-7 3-1 0,6-2-1 0,-6 3 0 16,6-3-1-16,-6 3-2 0,7 0 2 0,0 0-1 0,-7-1 0 16,6 2 1-16,1-1 0 0,-7 1 0 0,6-2 0 15,-6 1 1-15,6-1 0 0,1-2 1 0,-7 3 0 0,6 0-1 16,1-3 0-16,0 3 1 0,-1-4 1 0,1 4-2 15,-1-3-2-15,1 2 0 0,-1-2 0 0,0-1 0 0,1 4 0 16,-1-3-1-16,1 2 0 0,0-2 1 0,-1-1 2 16,1 4 0-16,-1-4 0 0,1 5-1 0,-7-1 1 0,6-4 2 15,0 5 4-15,1-2 2 0,-7-3 0 0,7 5 1 0,-7-2 1 16,7 1 1-16,-7 0 0 0,6 0-1 0,-6 1-4 16,6-2-1-16,-6 1-1 0,7 0-2 0,-7-1-1 0,6 3-1 15,-6-7 0-15,7 5 0 0,-7 1 0 0,6-5-1 0,-6 3 0 16,0 2 1-16,7-5 1 0,-7 4-1 0,0 1-1 15,7-5 1-15,-7 3-1 0,0 2 0 0,6-5-1 0,-6 4 0 16,0-1-1-16,7-2 1 0,-7 3 0 0,0 0 0 16,5 1 1-16,-5-5 0 0,7 4 0 0,1 0 0 0,-3-4 1 15,-5 4 0-15,8-3-2 0,-3 2 1 0,2 1-2 0,0-3 1 16,-1 3 0-16,1 0 0 0,-1-4 0 0,1 4 1 16,-1 0-1-16,1-4 1 0,-1 5 0 0,1-2 1 0,-7-3-1 15,6 5 0-15,1-1 0 0,-1-4 2 0,1 5-1 16,-1-2-1-16,0-2 1 0,-6 2 0 0,7-2 0 0,0 3 0 15,-7-1-1-15,6-2-1 0,1 3 1 0,-7 0 0 0,6-3-1 16,-6 3-1-16,7 0 1 0,-7-1 0 0,0 2 1 16,0 0 0-16,6-2 0 0,-6 1 0 0,7 0 0 0,-7-3 0 15,6 2-1-15,0 1 1 0,1 0-1 0,-7-3 1 0,6 3-2 16,2-3 0-16,-1-2 1 0,-2 6 0 0,2-5 1 16,-1 3 0-16,1-2 0 0,-1 3 0 0,1 5 1 15,-7-6 0-15,7 1 0 0,-1 0-1 0,1 3 1 0,-1-3-2 0,-6 4 0 16,6-4 1-16,1 0-1 0,-7 3 0 0,6-2 1 15,1 3 0-15,-1-5 0 0,1 5 2 0,0-5-1 0,-7 2 0 16,6 0 0-16,1 1-3 0,-2-1 1 0,-5-1 1 16,8 0-1-16,-8 4 0 0,7-4 0 0,-2 0-1 0,-5-1 1 15,8-2 1-15,-2 3 1 0,-6 0 0 0,7-1-2 0,-7 2 0 16,6-1 0-16,0-4 0 0,-6 5 0 0,7-2-1 16,-1-3-1-16,1 5-1 0,-7-1 2 0,6 0 2 15,1-5-1-15,0 6 0 0,-1-1 1 0,-6-4 0 0,13 1 0 16,-13 3 0-16,6-1 0 0,1-2-1 0,-1 3 1 0,1 0-1 15,-7 4-3-15,6-4 2 0,1 4-1 0,-7-1 2 0,6 2 1 16,-6-3 0-16,7 6 2 0,-7-4-1 0,0 3 0 16,8 0 0-16,-8-3 3 0,0 0-2 0,5 0-3 15,-5 3 1-15,0-4-3 0,6 1 3 0,-6 3-1 0,0-2 1 16,7 1-1-16,-7 2 1 0,0-1 1 0,0-3-1 0,6 3 1 16,-6 0-1-16,0 1 0 0,0-1 0 0,0 0-1 15,7 1 0-15,-7 0 0 0,0-1 1 0,0 4 0 0,0-5 0 0,0 2 0 16,0 0 0-16,0 3 0 0,-7-4 1 0,7 4-1 15,0 0 0-15,0-4 0 0,0 0 0 0,0 0-1 0,0 4 0 16,7-3 0-16,-7 3-1 0,0-4 1 0,0 4 1 0,-7-3-1 16,7 3 0-16,0-5 1 0,0 5 0 0,7-2 0 15,-7 2-1-15,0-4-1 0,7 0-1 0,-7 4 2 0,0-4 1 16,5 1-1-16,-5-1 1 0,0 4 0 0,8-4 0 16,-8 0-1-16,7 2 1 0,-7-3-2 0,6 2-1 0,0-1 0 15,-6 1-2-15,6-1 1 0,1 0 1 0,0 0-1 0,-1-3 2 16,1 4 1-16,-1-1-2 0,1 1 0 0,-1-6 3 15,0 9-2-15,1-3-1 0,-1-4 1 0,1 7-1 0,0-7 0 16,0 4 2-16,-1-2 1 0,0 5 0 0,1-4 0 16,-2 1 0-16,-5-2 1 0,8 3-1 0,-1 2-1 0,-7-4 2 15,6 4-2-15,1-4 1 0,-1 4 0 0,-6-4-1 0,7 4 1 16,-1-3 0-16,0 3 1 0,1-4-1 0,-1 4 0 16,7 0 1-16,-6 0 0 0,6-4-1 0,-6 4 0 15,5-4-1-15,1 4 2 0,-6-2-1 0,6 2-1 0,0-5 1 16,0 5 0-16,-7 0 0 0,8 0 0 0,-8-3 0 0,6 3-2 15,-4 0 1-15,-1 0 3 0,-1 3-4 0,0-3 2 0,0 0 0 16,-6 5-2-16,7-5 0 0,0 2 1 0,0-2 1 16,-1 4-4-16,7 0 2 0,-7-4 1 0,0 4-1 0,1-1 2 15,0 1 1-15,0 0-2 0,-1 0 1 0,7-2 1 16,-7 3 0-16,1-2 0 0,-1 1 0 0,8 1 0 0,-8-2-1 16,1 4 3-16,-1-7-2 0,1 7 0 0,-1-4-1 15,7 2-1-15,-7-1 1 0,1 3 0 0,0-4 2 0,0 1-1 16,-7 3-1-16,6-3 0 0,0 3 1 0,1-3 1 15,-1 4-1-15,1-2-1 0,-1 2 0 0,1-1 1 0,0 3 0 16,-2-5 1-16,3-2 1 0,-3 4 4 0,2 1 0 0,1-4 0 16,-3 3 0-16,2 1 0 0,-1-1 1 0,1-4 2 15,0 5 0-15,-1-1 0 0,1 4-1 0,-7-4 0 0,6 4 0 16,1 0-1-16,-1 1 2 0,0-2-2 0,1 1-3 0,0 4 0 16,-1-3-1-16,1 2 0 0,-1 1-1 0,1-5-1 15,5 5-1-15,-5-4 0 0,-1 3 0 0,8-3 0 0,-1 1 0 16,-7-2-1-16,1 1 2 0,-1 0 0 0,7 0 0 15,-6-4-1-15,0 5 2 0,0-5-1 0,5 1 0 0,-6-1-2 16,1 1 1-16,-1 2-1 0,1-6-1 0,-7 3 1 0,7 4 0 16,-1-4 0-16,0 0 0 0,1 1 0 0,-7-1 0 0,6 1 2 0,1-5 0 15,-7 4 0-15,6 1-1 0,1-1-1 0,-7 0 0 16,6 1 0-16,1-1 0 0,0 0 0 0,-2 1 0 0,3-1-1 16,-8 1 0-16,5-2 1 0,2 2 1 0,1-1-1 15,-3 1 1-15,2-1-1 0,0 0 2 0,-1 0 0 0,-6 2-1 16,7 1 0-16,-1-3 0 0,1-4 0 0,-1 6-1 15,-6-1 1-15,7-2-1 0,-1-3 0 0,-6 5 0 0,7-4 1 16,-1 4 0-16,-6-6 0 0,7 6 1 0,-1-1-2 16,1-3 4-16,-1 4 3 0,1-1 0 0,-1 0 3 0,0 0-1 15,1 1 1-15,0 3 0 0,0-5 2 0,-1 6-3 0,0-1 0 16,1 0-2-16,-1 3-1 0,7 1 1 0,-7-3-1 16,2 2 0-16,5 1-2 0,-6-1 0 0,5 1-1 0,-6-1-1 0,7-2-1 15,-6 3 1-15,6-1-1 0,-7-3 1 0,7 3 0 16,-6 1 0-16,6-4 2 0,1 4-1 0,-3-4 2 0,2 0-2 0,-5 3 0 15,5 1 0-15,0-3 2 0,0 2-2 0,0-3 1 16,0 4-1-16,0-1 0 0,0-3 0 0,0 4 1 16,0-1-3-16,0 1 0 0,-7 0 1 0,14-1-1 0,-7 1 0 15,-7-1 1 1,7 1-1-16,1 0 1 0,-1 0 2 0,0 3 1 16,-1-7 0-16,2 7 1 0,-1-3 1 0,-1-1 2 0,1 1 1 15,1 0 0-15,6 0 1 0,-9 3-1 0,2-4 1 16,2 1 1-16,-2 4-3 0,0-5-1 0,-7 1-1 0,7 0-1 15,0-1-3-15,0 1-1 0,-6-1-1 0,6 1-4 0,-7-4 2 16,7 4 1-16,-6-5 0 0,-1 2 3 0,7-2-1 16,-5 1 0-16,-3 5 1 0,8-9 2 0,-7 4 1 15,1 0-1-15,7 0 1 0,-8 0-1 0,7-5 4 0,-6 6 4 16,5-1 4-16,2 0 0 0,-1-1 2 0,0 2 0 0,-1-1 2 16,1 0-1-16,1 1-3 0,-1-2-5 0,6 1-3 0,-6-3 0 15,1 2-2-15,-2-3-2 0,1 5 0 0,0-5-2 16,0 0 0-16,0 4 1 0,-6-4 0 0,6 1 2 0,0 3-1 15,-7-4 0-15,8 0 1 0,-1 4 1 0,-6-3 0 16,6 0 0-16,-1 1 1 0,1-1 2 0,-6 4-1 0,6-5 2 16,-1 3-1-16,1 2 3 0,1-1-1 0,-1 0-2 15,5-4-1-15,-4 4-1 0,0 0-2 0,-2 1-1 0,8-3 1 16,-7 3-4-16,0-1-1 0,0-5 0 0,6 6 0 0,-6-1 0 16,1 0 1-16,5 0 0 0,-6 0-1 0,0 0 2 0,7 0 0 15,0 0 1-15,-7 0-1 0,6 1 0 0,-6-3-1 16,6 3-1-16,1-1 1 0,0 1-1 0,-1-2-1 15,-6 1 0-15,7 0 0 0,-1 0 0 0,-6 0 2 0,7 4-2 16,-7-4 1-16,0-1-1 0,-1 1 0 0,9 1 0 0,-15-4 0 16,6 2 0-16,3 1 0 0,-3 0 0 0,1 0-1 15,0 0 1-15,-8-4 1 0,10 4-1 0,-9 1 1 0,7-2-1 16,0 1 1-16,-6-3 0 0,5 2 1 0,1 2 0 16,1-1 1-16,-1 0 1 0,0-4-1 0,-1 4 1 0,1 0-3 15,0-4 1-15,7 5 0 0,-7-6 0 0,7 5 0 0,-7 1-1 16,6-4 1-16,1 1 0 0,0-1 2 0,-2 4-1 15,-3-5-2-15,4 3 2 0,-6-2-1 0,-2 3-1 16,10 0 1-16,-8-3 0 0,0-2-2 0,-6 5 1 0,5-3-1 0,1 3 0 16,-6-4 0-16,0 4 1 0,-1-4 0 0,7 0-1 15,-6 4 2-15,-1-3 0 0,7 3 0 0,-7-5 0 0,7 2 1 16,-5 4-1-16,4-5 0 0,1 4 0 0,-6 0 1 16,6-4-2-16,0 4 1 0,0 0 0 0,6 0-1 0,-5-4 0 15,-1 4-1-15,5 0 1 0,-3 0-1 0,-2 1 0 0,6-5 0 16,-6 3 0-16,6-1 1 0,-5 1 1 0,5-3-1 15,0 1 0-15,-6 3 1 0,7-3 1 0,-1-2-2 0,0 5 0 16,2-3 0-16,-9 3-1 0,8-4 0 0,0 4 0 0,-1-3 0 16,1 3-1-16,-1-1 1 0,7 1-1 0,-6 1 1 15,6-2 0-15,0 1 1 0,0 0-1 0,0 1 1 0,6-2 0 16,-6 1-1-16,8 0 1 0,-2 1-1 0,0-2 1 16,1 5-1-16,-7-4-1 0,7 0 0 0,-1 0-1 0,1 4 1 15,-1-5 0-15,-5 1 1 0,6 4-1 0,-1 1-1 0,-6-6 2 16,6 1 0-16,0-1 0 0,1 2-1 0,-1 3 1 15,8-4 0-15,-1-5 0 0,0 6 1 0,1-1-1 16,-2-4 0-16,8 4 0 0,-1-4 1 0,1 1-1 0,0-1 1 16,6 0-1-16,0 0 1 0,0-2-1 0,0 1 1 0,6-2 0 15,-6 3-1-15,0-2 0 0,0-2 0 0,-6 4 0 0,7-2 0 16,-7-3 1-16,-2 6 0 0,-3-8 1 0,-3 7 1 16,1-3-1-16,-6-4-2 0,-8 4 2 0,-5 0-2 0,0-2-1 15,-1-2 0-15,-5 5-4 0,-8-5-10 0,0 0-16 0,1 0-34 16,-14 3-49-16,1-3-74 0,-7 0-143 0,-13 0-110 15,-7-3-94-15,-6-2-50 0</inkml:trace>
  <inkml:trace contextRef="#ctx0" brushRef="#br0" timeOffset="30693.89">14107 4557 18 0,'0'0'46'0,"0"0"6"0,6-4 10 16,-6 4 8-16,0 0 5 0,7 0 4 0,-7-3 0 0,6 3-3 15,-6-4-8-15,0 4-10 0,6 0-13 0,-6 0-10 16,0-4-6-16,0 4-7 0,0 0-3 0,0 0-4 0,0 0-1 16,0 0 0-16,0 0-1 0,7 0 0 0,-7-4-3 15,0 4 0-15,0 0-1 0,0 0-2 0,0-2 0 0,6 2 0 16,-6 0 0-16,0 0-1 0,0-5 1 0,0 5 1 0,7-3 2 0,-7 3 2 0,0-4 3 0,0 4 3 0,6-3 0 16,-6 3 1-16,0-4 1 0,0 4-1 0,0-4-2 15,0 4 0-15,7-4-4 0,-7 1-2 0,6-1-4 16,1 1 0-16,-7-1 0 0,6-3-2 0,1 2-1 0,-7 2-1 15,6-4-1-15,1 3 2 0,-1 1 1 0,-6 0 0 0,7-2 2 16,-7 1-2-16,7 1 0 0,-7-2 2 0,5 2 0 16,-5 0 1-16,8-1-1 0,-8 0 0 0,0 1-1 0,7-1 1 15,-7 0 0-15,0 0-2 0,6 1 0 0,-6-1-2 16,7 1 2-16,-7-4 1 0,5 3 1 0,-5 0-1 0,7 0-1 16,-7 1 1-16,7-1-1 0,-7 1 1 0,7-1-4 0,-7-3 0 15,6-1-2-15,0 5 1 0,-6-5 2 0,7 5 2 16,-7 0 3-16,6-6 4 0,-6 6 2 0,0 3 2 0,7-5 0 15,-7 3-1-15,0-2 1 0,0-4-4 0,6 5-2 16,-6-5-4-16,6 4-3 0,-6-3-3 0,7 4 0 0,0-4 0 16,-7 3 0-16,7-4-1 0,-1 1 0 0,-6 4 0 0,6-4 1 15,1-1 0-15,-7 1 0 0,5-1 0 0,3 2 0 16,-2-2 1-16,1 0 0 0,-7 5-1 0,7-8-1 16,-1 3-1-16,1 0 0 0,-7 1 2 0,6 1 0 0,0-2 0 15,1 0 0-15,-7 1 0 0,6 0 0 0,1 0 1 0,-1-4 0 16,-6 3-1-16,7-3 0 0,0 4 1 0,-7-4 0 0,6 4 1 15,1-4 1-15,-7 4 1 0,6-4 2 0,-6 3 1 16,6 0 2-16,-6 1 3 0,0-1 1 0,0 2 0 16,0 2-1-16,7-3 0 15,-7-1-2-15,0 2-2 0,6-2-3 0,-6 1-3 0,0-1-2 16,7 1-1-16,-7 3 0 0,0-3-1 0,7 0 1 16,-7 0-1-16,7-1 1 0,-2 1 1 0,-5-1 0 0,7 2-2 15,-1-2 1-15,1 1 1 0,-7-5-2 0,8 4 1 16,-3 2 0-16,2-2 1 0,0 5 0 0,-7-5 1 0,0 1 1 15,6 3-1-15,-6-3 0 0,7 3 0 0,-7 1-1 0,0-5 0 16,6 5 3-16,-6-1-3 0,7-3-1 0,-7 3 0 16,6-4 0-16,1 6-1 0,-7-6 2 0,6 1 0 15,0-1-2-15,-6 0 0 0,7 2 2 0,0-1 0 0,-7-1 0 16,6 0 1-16,1 1-1 0,-7 0 0 0,6-1-1 0,-6 1 0 16,6 0 0-16,1-1 0 0,-7 5 1 0,6-4 0 0,-6 2 0 15,7 2 0-15,-7 0 0 0,0 3 2 0,0-4 1 16,7 4-1-16,-7-4-1 0,0 4 0 0,6-3-1 15,-6-1 0-15,0 0 0 0,7 0-1 0,-7 2 0 0,0-4-1 16,6 0 0-16,-6 6 2 0,7-7 1 0,-7 3-1 0,0 0 0 16,6 0 0-16,-6-2 0 0,6 1 1 0,-6 3 1 15,7-7-2-15,-1 6 1 0,-6-1 0 0,7-3 0 0,-7 3-1 16,7 4 1-16,-7-3 0 0,0-1-1 0,0 0-1 16,6 4 0-16,-6-3 1 0,0 3 0 0,0-5 0 0,0 5 0 15,0-3 0-15,0 3 1 0,0 0 0 0,0-3 1 0,0 3-2 16,0 0 2-16,0 0 0 0,0 0 1 0,0 0 1 15,0 0-1-15,0 0 0 0,0 0 0 0,0 0-2 0,0 0 1 16,0 0 1-16,0 0-1 0,0 0-2 0,0 0 0 16,0 0 4-16,0 0-1 0,0 0-1 0,0 0 2 0,0 3 0 15,0-3 0-15,-6 0 1 0,6 0 0 0,0 0-1 0,0 0 0 16,0 0-1-16,0 3-1 0,0-3 1 0,0 0-1 16,0 0-2-16,0 0 1 0,0 0 0 0,-7 0 1 0,7 0-1 15,0 0 0-15,0 0-1 0,0 0 0 0,-7 0 0 16,7 0-1-16,0 0-1 0,0 0-1 0,0 0 2 0,0 0-1 15,0 0-1-15,0 0 1 0,0 5-2 0,0-5 2 0,0 0 0 16,0 0-2-16,0 3 0 0,0-3-4 0,0 4 1 16,0-4 1-16,0 4 1 0,0-4-2 0,0 0 0 0,0 3 1 15,0-3 0-15,7 4 3 0,-7-4-1 0,0 3 2 16,0-3-1-16,0 0 2 0,0 4 0 0,0-4 0 0,0 0 2 16,0 0 1-16,0 0 2 0,0 0-2 0,0 0 2 15,0-4 1-15,0 4 2 0,0 0 0 0,0-3 1 0,-7 3 1 16,7 0 2-16,0 0-1 0,-6-4 0 0,6 4-1 0,0 4-3 15,-7-4-1-15,1 0-3 0,6 3-1 0,-6-3-2 0,-1 4 0 16,1 0-2-16,-7 3 1 0,6-2 0 0,0 2 1 16,1-5 0-16,-1 2 0 0,1 0-2 0,6 0-2 15,0-4-1-15,-6 4-3 0,6-4-2 0,6 0-2 0,-6 0-2 16,0 0 0-16,6 0 3 0,-6-4 2 0,7 4 2 0,-1-4 1 16,-6 0 2-16,7 4 4 0,0-4 1 0,-1 2 2 15,-6-3 0-15,7 3 2 0,-7 2 0 0,0-5-1 0,0 5 0 16,0 0-3-16,0 0-5 0,-7 0-10 0,7 5-14 15,-6-5-17-15,-1 2-24 0,0-2-34 0,1 5-55 0,-1-5-122 16,1 2-92-16,6-2-54 0</inkml:trace>
  <inkml:trace contextRef="#ctx0" brushRef="#br0" timeOffset="32427.29">14712 3520 154 0,'0'0'238'15,"0"0"-45"-15,-6 0-44 0,6 0-43 0,0 0-34 0,0-3-25 16,0 3-19-16,0 0-7 0,0 0-8 0,0 0-7 0,6-4-4 0,-6 4-1 0,7 0 0 15,-1-4 1-15,0 0 1 0,1 4 1 0,6-3 2 16,-6-1 1-16,6 1 1 0,0-4 1 0,-7 3-1 16,7 0 1-16,-6 0 6 0,6 1-2 0,0-2 1 0,-7 3 2 15,1 2 1-15,-1-4 1 0,8 1-1 0,-8-1-2 0,1 4-3 16,-2-4-1-16,2 4-1 0,1-4-2 0,-3 4-3 0,-5 0-1 16,8 0 1-16,-3 0-2 0,2 0 1 0,0 0-2 15,6 0 2-15,-7 0-3 0,7 0 1 0,-6 0 0 16,6 0 0-16,0 0-1 0,0 0 1 0,-1 0 0 0,2 0-2 15,-1 0 0-15,0 0 2 0,6 0-1 0,-6 0-1 0,8-4 0 16,-9 4 0-16,7 0 0 0,-5 0 0 0,5 0 1 16,-6 0-2-16,0 0 1 0,7 0-3 0,-7 0 2 0,0 0 1 15,7 0-1-15,-7 0-1 0,-1 0 1 0,1 0 1 16,7 0 0-16,-7 0 1 0,0 0 0 0,6 0-1 0,-6 0-1 16,7 0 1-16,-7 0 0 0,6 0 0 0,-5 0 0 0,6 0 0 15,-8 0-1-15,8 0 1 0,-7 0 1 0,0 0-1 16,6 0 0-16,-6 0 0 0,1 0 0 0,-2 0 1 0,0 0 0 15,9 0-1-15,-8 0 0 0,0 0 0 0,0 0 0 16,0 0 0-16,0 0 0 0,0 0 0 0,0 0 0 0,0 0 0 16,0 0 0-16,6 0 0 0,-4-4-1 0,-4 4 1 0,3 0-1 15,4 0 0-15,-3-3 1 0,-3 3 0 0,1 0 0 16,1 0 0-16,-2 0 0 0,1 0-1 0,0 0 0 0,-6 0 1 16,6 0 0-16,0 0-1 0,-7 3 1 0,7-3 0 15,1 0 1-15,-8 0 0 0,7 0 1 0,0 0-2 0,0 0 0 16,0 0 0-16,1 0 0 0,5-3 1 0,-6 3-1 15,7-4-1-15,-7 2 1 0,7-3 0 0,-2 2 0 0,2 3 0 16,-7-4 0-16,6-1 0 0,1 2-1 0,-7 3 0 0,6-3 0 16,-6 3 0-16,1 0-1 0,-1-4-1 0,0 4-1 0,-1 0 1 15,-5 0 0-15,7 4 0 0,-7-4-4 0,5 0 1 16,-6 0 4-16,1 3 1 0,-1-3 1 0,8 0-1 16,-8 0-1-16,7 3 1 0,0-3 6 0,0 0-4 0,0 5-2 15,-1-5 0-15,8 0-1 0,-7-5 1 0,7 5 2 0,0 0-1 16,-1-3-1-16,1 3 1 0,6-3 0 0,-7-1 1 15,7 4 0-15,0-4 0 0,1 1-1 0,-8-1 0 0,7 4 0 16,0-4-1-16,-7 0 0 0,8 4 1 0,-9-3-1 16,-3 3 1-16,4-4-1 0,0 4 1 0,-6 0-1 0,7 0 1 15,-7 0 0-15,0 0-2 0,0 0 1 0,0 0 0 0,-7 0 1 16,9 0 0-16,-2 0-1 0,-2 4 1 0,-4-4 0 16,6 0 1-16,1 0 1 0,-1 0 0 0,-1 0-2 15,1-4 1-15,1 4 3 0,-2 0-2 0,7 0-1 0,-5-3-1 16,-1 3-2-16,0 0 0 0,0 0 1 0,0 0 1 0,-6 0-2 0,6 0 0 0,-7 0-1 15,1 0 1-15,-1 3 0 0,0-3-1 0,1 0 0 16,-1 4-3-16,-6-4 4 0,7 0-1 0,0 3 0 16,-7 1 0-16,6-4 1 0,1 0 1 0,-7 4 0 0,6-4 1 15,1 4-2-15,-1-4 1 0,-6 0-1 0,6 3 2 0,1-3 0 16,0 0 1-16,-7 0-1 0,6 4-1 0,0-4-1 0,-6 0-2 16,7 4 0-16,-7-4-1 0,8 0-3 0,-8 3 1 15,5-3 0-15,-5 0 0 0,8 3 1 0,-8-3 1 16,5 0 0-16,-5 5 0 0,6-5-1 0,-6 0 0 0,0 0-2 15,7 0 1-15,-7 0 0 0,0 0 1 0,7 0 1 0,-7 0 2 16,0 0-1-16,0 0 1 0,0 0 3 0,0 0 0 16,7 0 0-16,-7 0 0 0,0 0-2 0,0 0 0 0,0 0 3 15,0 0 0-15,6 0-2 0,-6 0-2 0,0 0 2 0,7 0 1 16,-7 0 2-16,6 0-1 0,1-5-1 0,-1 5 0 0,0-3 1 16,1 3 0-16,-7-3 1 0,13 3-1 0,-6-4 1 15,-1 4 0-15,6-4-1 0,-5 4 0 0,6-3-1 16,-5 3 0-1,4-4 0-15,-5 4-1 0,-1-4-1 0,7 4 5 0,-7 0-6 16,1 0-4-16,0 4-6 0,0-8-1 0,-7 4-2 16,6 0-2-16,-6 0-1 0,6 4-3 0,-6-4 7 0,0 0 3 0,7 0 6 0,-7 0 3 0,0 0-1 0,0 0 3 15,6 0 2-15,-6 0 1 0,0 0-1 0,0 0 0 16,7 0-1-16,-7 0 0 0,0 0 1 0,0 0 0 16,0 0-1-16,6 0-1 0,-6 4-1 0,0-4 0 0,7 0 1 15,-7 0-1-15,0 0 2 0,0 0-1 0,6 0 0 0,-6 0 1 16,0 3 1-16,7-3 0 0,-7 0 1 0,6 0 2 0,1 0-1 15,-1 0-1-15,1 0 1 0,-1 4 1 0,1-4-1 16,-1 0-2-16,1 0 1 0,0 4-2 0,-2-4-1 0,-5 3-1 16,8-3 2-16,-8 3-4 0,7-3 0 0,-7 5-2 0,0-5 0 15,0 4 3-15,0-4-1 0,0 0 1 0,0 3 0 16,-7-3 5-16,7 0 4 0,0 0 5 0,0 0 3 16,0 0 1-16,0 0 3 0,0 0 0 0,0-3 0 0,0 3-2 15,0-4-3-15,0 4-2 0,0-5-2 0,0 2-3 0,0 0-2 16,0-1-1-16,0 0-1 0,0 1-1 0,7-1 0 15,-7 0-1-15,0-3-1 0,0 3 0 0,0 1 1 0,-7-4 3 16,7 3 0-16,0 0 1 0,-8 0 2 0,8-3 1 16,-5 4 1-16,-2-1 2 15,7 4 2-15,-7-3 0 0,7-1 1 0,-6 4-1 16,-1-4 1-16,7 4 0 0,-6 0-2 0,-1 0-1 0,7 0-3 16,-6 4-2-16,6-4-1 0,-7 4-2 0,7-1-1 0,0 1-1 15,-6-1 0-15,6 1 0 0,0-4 0 0,0 3-1 16,0 1 0-16,0-4 1 0,0 4 0 0,6-4-1 15,-6 4 1-15,0-4 0 0,7 0 1 0,-7 0 2 0,6-4 3 16,-6 4 3-16,7-4 4 0,-7 4 5 0,0-4 4 0,6 4 5 16,-6-3 3-16,0 3 1 0,0 0-1 0,0-4-3 0,0 4-4 15,-6 0-3-15,6 0-4 0,-7-3-4 0,1 3-7 16,6 0-3-16,-7 0 0 0,1 0-2 0,-1 3 0 16,1-3-1-16,6 0 0 0,-7 4 1 0,1-4-1 0,-1 0-3 15,7 3-5-15,0-3-11 0,-6 4-11 0,6-4-18 0,6 0-25 16,-6 0-39-16,0 0-81 0,7-4-144 0,-1 4-75 15</inkml:trace>
  <inkml:trace contextRef="#ctx0" brushRef="#br0" timeOffset="33068.72">17558 3377 61 0,'0'0'258'0,"0"0"-61"0,0 0-50 0,7 0-43 0,-7-3-32 15,0 3-21-15,7 0-17 0,-7-4-6 0,6 4 0 16,0-3 0-16,1-1 0 0,-1 4 0 0,1-4 5 0,6 0 5 15,-7-3 9-15,7 0 1 0,-6 0-1 0,6-4-1 0,6 0 2 16,-5 0-2-16,6-4-2 0,-2-4-1 0,9 1-1 16,-8 0 0-16,14-4 1 0,-7 1 3 0,0-2 5 0,6 0 3 15,8 2 4-15,-8-4 0 0,7-2 1 0,0 2 0 16,1 0 3-16,5-5-1 0,-6 1-1 0,6 0-1 0,-6-4-1 16,7 3-4-16,0-3-1 0,-7-4 2 0,7 1-4 0,-1 3 1 15,-6-4-4-15,0 1-3 0,7-1-6 0,-7 1 0 16,0-1 1-16,6 4 2 0,-5-4 3 0,-1 0 0 0,-1 4-1 15,2-3 0-15,-2 3 2 0,2 1-3 0,-1 3-3 16,-7-2-10-16,1 2-7 0,0 4-4 0,-1-2-1 0,-6 6-1 16,0 2-2-16,7-3-1 0,-14 4 0 0,7 4 6 0,-7-1 0 15,9 0 1-15,-10 4-1 0,-4 1 0 0,5 2 1 16,-12 0 2-16,5 2 0 0,-5 1-4 0,0-2-3 16,0 4-1-16,-1 3-1 0,-6-4-2 0,0 4-4 0,6-4-2 15,-6 4-10-15,0 0 0 0,-6 0-9 0,6 0-11 0,-6 4-27 16,-1 0-43-16,-7-1-53 0,2 4-49 0,-8 1-41 0,-6-1-56 15,1 5-86-15,-2-2-165 0,-6-3-68 0,-6 5-9 16</inkml:trace>
  <inkml:trace contextRef="#ctx0" brushRef="#br0" timeOffset="34190.12">14875 3513 273 0,'0'0'280'15,"0"-4"-69"-15,-6 4-61 0,6 0-48 0,0 0-29 16,0 0-17-16,0-4-11 0,0 4-5 0,0 0-5 0,0 0-6 16,0 0-3-16,0 0-2 0,0 0-1 0,0 0-1 0,0 0 1 15,0 0 1-15,0 0 1 0,0 0 1 0,0 0 0 0,0 0-3 16,0 0-1-16,0 0-2 0,0 0-3 0,0 0-5 16,0 0-5-16,-7 0-5 0,7 0-6 0,0 0-3 15,0 0-10-15,0 0-10 0,7 4-6 0,-7-4-10 0,0 4-9 16,0-4-9-16,6 0-8 0,-6 4-7 0,7-4-5 0,-7 3-8 15,5 1-4-15,2-4-2 0,-7 4 3 0,0-1 1 16,8 5 0-16,-8-5 2 0,-8 5 7 0,8-1 10 0,0 0 11 16,0 4 8-16,-7 1 8 0,7-2 10 0,-5 2 14 15,5-3 13-15,-7 3 19 0,1-1 20 0,6 0 17 0,-7 0 12 16,7-4 10-16,-7 4 6 0,7-3 4 0,-6-1 3 0,6 0-4 16,0-3-9-16,-7 3-12 0,7-3-6 0,0 0-8 0,-6-1-7 0,6 2-6 15,0-2-6-15,-7 1-6 0,7-2-7 0,0 2 1 0,0 0-12 16,0-4-12-16,0 4-22 15,7 0-28-15,-7 0-44 0,0-4-73 0,0 0-112 0</inkml:trace>
  <inkml:trace contextRef="#ctx0" brushRef="#br0" timeOffset="34319">14764 3895 7 0,'0'0'371'0,"0"2"-105"15,0 2-100-15,-6-4-67 0,6 4-42 0,0-4-27 0,0 0-12 16,0 4-8-16,6-4-3 0,-6 3-2 0,0-3-4 0,0 4-6 15,7 0-14-15,-7 0-18 0,0-1-32 0,6 1-44 16,-6 3-72-16,0-3-103 0</inkml:trace>
  <inkml:trace contextRef="#ctx0" brushRef="#br0" timeOffset="34462.22">14777 4224 111 0,'0'3'186'0,"0"5"-50"0,0-1-44 15,0-3-28-15,0 3-20 0,-6 0-14 0,6-3-11 0,0 3-10 16,0 1-16-16,-7-1-26 0,7-4-43 0,0 1-62 16,-6 3-90-16</inkml:trace>
  <inkml:trace contextRef="#ctx0" brushRef="#br0" timeOffset="34587.2">14771 4483 252 0,'-7'12'184'0,"7"-5"-56"0,-6 0-46 0,6 1-35 0,-7-1-34 16,7 0-43-16,0 0-51 0,0 1-70 0,-7-4-102 0</inkml:trace>
  <inkml:trace contextRef="#ctx0" brushRef="#br0" timeOffset="34857.9">14915 5201 301 0,'0'5'214'0,"0"2"-75"0,0-4-53 0,0 5-38 16,0-4-26-16,0 3-22 0,5 0-23 0,-5-4-27 16,7 6-36-16,-7-3-45 0,7 2-60 0,-7-2-65 0</inkml:trace>
  <inkml:trace contextRef="#ctx0" brushRef="#br0" timeOffset="34998.5">14953 5586 259 0,'0'14'211'16,"0"6"-51"-16,0-6-42 0,0 1-34 0,0-4-22 15,0 4-16-15,0-1-7 0,0 1-7 0,0 0-2 0,7-1-4 16,-7-3-2-16,0 3-2 0,6-2-2 0,-6-1-2 0,0 0-5 16,0 3-2-16,7-7-8 0,-7 5-10 0,0-1-16 15,6-5-25-15,-6 6-35 0,0-5-53 0,0 1-84 16,0-5-114-16</inkml:trace>
  <inkml:trace contextRef="#ctx0" brushRef="#br0" timeOffset="35690.33">17656 3370 150 0,'0'0'487'0,"0"-3"-135"0,0 3-137 0,0-4-88 0,0 4-48 16,0-4-26-16,0 4-13 0,0 0-10 0,-7-4-6 15,7 4-4-15,0 0-2 0,0 0-3 0,0 0-4 0,0 0-8 16,0 4-10-16,0-4-14 0,0 4-11 0,0-4-12 0,0 4-15 15,7-1-20-15,-7 1-27 0,6-1-44 0,-6-3-71 16,0 4-115-16,0-4-67 0</inkml:trace>
  <inkml:trace contextRef="#ctx0" brushRef="#br0" timeOffset="35830.95">17492 3616 301 0,'-6'8'356'0,"6"-2"-131"16,-7-2-94-16,2 3-57 0,5-3-30 0,-7 0-16 0,7-1-8 15,0-3-5-15,0 8-2 0,0-5-4 0,7 1-8 16,-2-1-12-16,-5 1-20 0,7 0-38 0,-1-1-58 0,1 1-102 16,1 0-112-16,-2-1-63 0</inkml:trace>
  <inkml:trace contextRef="#ctx0" brushRef="#br0" timeOffset="35971.66">17448 3964 252 0,'-7'10'301'0,"7"-3"-112"0,0 5-76 0,0-5-39 15,-7 3-21-15,7-2-13 0,7-1-10 0,-7 1-4 16,0 0-3-16,7-2-7 0,-1 2-9 0,1 0-21 0,-1-1-37 16,6-3-59-16,1 3-104 0,-6-3-107 0,7-1-66 15</inkml:trace>
  <inkml:trace contextRef="#ctx0" brushRef="#br0" timeOffset="36096.64">17499 4410 173 0,'0'4'349'0,"0"-1"-122"0,8 5-94 0,-8-4-57 16,6-1-34-16,0 1-27 0,1 3-22 0,6-4-33 0,-1-3-48 15,9 5-82-15,-9-2-133 0,1-3-69 0</inkml:trace>
  <inkml:trace contextRef="#ctx0" brushRef="#br0" timeOffset="36238.64">17656 4795 64 0,'0'12'345'0,"0"-6"-110"0,0 5-97 0,0-3-59 16,6-1-38-16,1 4-24 0,-1-4-24 0,8-3-31 0,-1 3-51 15,-1-3-67-15,8 0-110 0,-7 0-80 0</inkml:trace>
  <inkml:trace contextRef="#ctx0" brushRef="#br0" timeOffset="36348.01">17832 5150 168 0,'0'12'361'0,"0"-2"-115"0,-7 2-102 16,7-1-60-16,-6 0-33 0,6-4-21 0,6 4-15 16,-6 0-13-16,7-1-17 0,-2 2-21 0,2-1-34 0,7-5-53 15,-1 6-77-15,0-1-108 0</inkml:trace>
  <inkml:trace contextRef="#ctx0" brushRef="#br0" timeOffset="36519.87">17949 5535 38 0,'0'15'421'0,"-7"-1"-98"0,1 5-114 0,6-4-75 15,-6-1-41-15,6 1-20 0,-7 0-14 0,7-1-10 0,0 1-8 16,0-4-4-16,0 3-2 0,0-3-3 0,0 3-7 16,7 1-5-16,-1-3-4 0,0-2-9 0,1 2-10 0,6-1-14 15,0 0-14-15,-6 0-13 0,5-4-14 0,1 0-12 16,-6 1-14-16,6-1-10 0,-13 1-7 0,7-2-8 0,-1-2-10 16,-6 0-20-16,0-1-34 0,0 1-58 0,-6 0-73 0</inkml:trace>
  <inkml:trace contextRef="#ctx0" brushRef="#br0" timeOffset="37483.85">15572 3568 64 0,'7'0'73'0,"-7"3"-7"0,0-3 1 0,0 0 1 16,0 0 0-16,0 0 0 0,0 0-3 0,6 0 2 16,-6 0-2-16,0 0-5 0,0-3-5 0,6 3-8 0,-6-4-6 15,7 0-5-15,-7 1-1 0,5 3-7 0,-5-4-3 0,8 1-4 16,-8 3 0-16,0-4 0 0,7 4 0 0,-7-4-2 15,0 4-1-15,0 0-1 0,0 0 1 0,0 0 0 0,0 0-4 16,-7 0 0-16,7 4-2 0,-8 0-1 0,8-1-2 16,-5 4-2-16,-8 4-3 0,0 0-1 0,-1 0 2 0,1 8-3 15,-6-5 1-15,0 5 0 0,-7 3 1 0,0 3 2 0,-1 1 2 16,1-1 0-16,0 2 0 0,-6 5 1 0,-1-3-2 16,1 4 0-16,-2 4-2 0,2-4-3 0,0 0 0 0,-7 4 2 15,7 0-3-15,-8-1 2 0,1 1-1 0,0-1 0 0,0 1 0 16,1 0 2-16,-2-4-1 0,7-1-1 0,1-2-1 15,-1-4-1-15,7 0 2 0,6-1 0 0,1-7-1 0,13 0-3 16,-7-4-6-16,6 3-5 0,14-7-6 0,-1-3-12 0,1-4-22 16,6 2-25-16,6-5-47 0,1-8-76 0,6 1-124 15,0-3-64-15</inkml:trace>
  <inkml:trace contextRef="#ctx0" brushRef="#br0" timeOffset="37831.43">16125 3459 128 0,'8'-4'391'15,"-3"0"-106"-15,-5 0-108 0,7 4-72 0,-7-4-41 16,0 4-24-16,6-4-12 15,-6 4-10-15,0 0-7 0,0 0-4 0,-6 0-3 16,6 4-1-16,-7-4-1 0,7 4-1 0,-5 0-2 16,-10 4 1-16,10-1 0 0,-15 3 3 0,7 2 0 0,-7 2 0 15,-6 8 1-15,0-4 3 0,0 11 1 0,-7 1 2 0,1 3-1 16,-1 3 0-16,-6 8 0 0,0 4-1 0,0 3-2 16,-7 4-2-16,1 8 1 0,0-1-3 0,-14 8-2 0,7-4 0 15,-8 3-1-15,2 0 0 0,0-3 1 0,6-3-2 16,5-1 1-16,2-7 0 0,7-1-1 0,5-5 1 0,6-6 1 15,2-2-7-15,5-5-8 0,1-6-12 0,5-4-15 0,8-5-23 16,6-6-30-16,0-4-55 0,0-4-99 0,6-7-95 16</inkml:trace>
  <inkml:trace contextRef="#ctx0" brushRef="#br0" timeOffset="38176.11">16653 3455 113 0,'-7'4'381'0,"1"3"-119"0,-7 3-108 0,-1 5-69 0,-5 3-36 16,0 4-17-16,-7 4-9 0,0 4-1 0,-6 1 1 0,-1 6 2 15,-7 4 0-15,1 2 1 0,-6 13 0 0,-1-1 0 16,-12 4-3-16,6 6-3 0,-8 2-5 0,2 2-1 16,0 4-1-16,-1-3-2 0,-6 2 2 0,5 6 0 0,2-4 2 15,-6 2 2-15,5 1-1 0,1-4 1 0,-1 1-4 0,7-5 0 16,1-2-3-16,-3-5-2 0,9 0-4 0,6-4-3 0,0-6-1 16,-1 0-1-16,15-9-1 0,-2-2-5 0,1-4-6 15,14-8-6-15,-2-3-5 0,1-9-5 0,13-2-6 16,6-4-8-16,1-8-10 0,14-3-14 0,-3-7-21 0,9-3-47 15,5-9-69-15,1-3-126 0,0-7-58 0</inkml:trace>
  <inkml:trace contextRef="#ctx0" brushRef="#br0" timeOffset="38479.14">16862 3974 354 0,'-20'19'340'16,"-6"4"-124"-16,-1-2-84 0,1 5-47 0,0 3-24 0,1 0-16 15,-1 0-9-15,-7 4-4 0,7 5-5 0,0-2-2 0,-7 3-1 16,1 7-3-16,-1 0-3 0,-7 2-3 0,2 8-2 16,-8-2-1-16,1 4-1 0,-1 1 0 0,-6 3 1 15,0 1-3-15,-7-1 3 0,7 1-4 0,-6 2 0 0,-1 1-1 16,0 0-4-16,7-4-3 0,0-3-1 0,0-4-2 0,7-4-3 15,-1-7-2-15,7 0-6 0,7-3-6 0,-2-8-5 0,9-4-10 16,5-7-11-16,7-1-13 0,7-6-11 0,0-3-17 16,6-5-24-16,12-4-43 0,1-6-79 0,0-8-105 0</inkml:trace>
  <inkml:trace contextRef="#ctx0" brushRef="#br0" timeOffset="38731.76">17121 4381 47 0,'7'-3'502'0,"-7"-1"-93"0,0 1-144 0,-7 6-110 0,-5 1-66 16,6 6-38-16,-15 2-22 0,3 5-13 0,-2 2-5 16,-7 8-4-16,-5-2-1 0,-1 8-2 0,-6 3 0 0,-6 8 3 15,-7 4-1-15,-1 3-1 0,-4 8-1 0,-3-1-1 16,2 5-3-16,-7 2 3 0,5 2-2 0,-4-1-2 0,-1-1 0 15,-1 1-1-15,1-4 0 0,7 1-1 0,6-5-2 16,0-2-7-16,6-8-3 0,0-2-7 0,14-5-13 0,-1-1-13 0,7-7-15 16,7-7-16-16,6-4-24 0,5-7-33 0,8-8-64 15,0-4-102-15,15-6-76 0</inkml:trace>
  <inkml:trace contextRef="#ctx0" brushRef="#br0" timeOffset="38984.14">17396 4630 10 0,'-21'4'473'0,"2"7"-112"0,-7 3-120 0,0 9-90 0,-6-2-55 16,-1 10-29-16,-6 1-17 0,0 5-9 0,-1-1-7 16,-5 9-2-16,-1-5-6 0,1 7-1 0,0 4-4 15,-8 1-1-15,0 2-5 0,2 5-5 0,-1-4-3 0,-7 7-3 16,7-3-5-16,-6-4-5 0,6 4-3 0,0-4 0 0,-1-4-5 15,1 0 0-15,7-3-6 0,-1-4-1 0,14-3-5 0,-7-5-5 16,13-7-8-16,-1 0-11 0,7-7-13 0,7-3-15 16,8-4-21-16,-2-8-48 0,14-7-62 0,6 0-116 0,-1-11-63 15</inkml:trace>
  <inkml:trace contextRef="#ctx0" brushRef="#br0" timeOffset="39203.03">17675 5022 166 0,'0'0'456'0,"-6"4"-123"0,-7-1-133 0,0 9-86 0,-7 6-51 15,-12 1-26-15,6 2-10 0,-13 8-3 0,-1 5-3 0,-5 5-1 16,-7 2 1-16,-1 3-1 0,2 4-1 0,-8-1-2 16,1 5-7-16,-1-1-3 0,1 0-2 0,5 0-3 0,1 0-2 15,0 1-3-15,7-5-6 0,6-2-8 0,-1-5-7 16,14 0-10-16,0-7-13 0,7-3-16 0,6-5-20 0,5-3-29 15,8-7-45-15,0-4-74 0,15-8-113 0,-2-3-52 0</inkml:trace>
  <inkml:trace contextRef="#ctx0" brushRef="#br0" timeOffset="39373.79">17851 5308 236 0,'-32'8'520'0,"-8"3"-117"15,2 3-150-15,-9 4-97 0,2 4-53 0,-7 1-24 0,0 2-10 0,6 0-10 16,-5 5-5-16,-1-4-3 0,7 3-3 0,-8 1 0 0,7 1-10 16,1 0-20-16,6 1-37 0,-1 1-39 0,1 4-46 15,1-3-53-15,-2-5-94 0,7 0-151 0,1-4-83 0,-7-3-34 16</inkml:trace>
  <inkml:trace contextRef="#ctx0" brushRef="#br0" timeOffset="40093.45">15826 4363 38 0,'7'0'316'0,"-7"0"-50"15,0 0-55-15,0-4-51 0,0 4-41 0,0 0-31 16,0 0-19-16,0 0-14 0,0 0-10 0,0 0-7 15,0 0-5-15,0 0-4 0,0 0-3 0,0 0-1 0,0 0-3 16,0 0 1-16,0 4 3 0,0-4 3 0,0 4 5 0,0 0 1 16,0-1 3-16,0 1 4 0,0 3 7 0,-7 0 8 15,7 1 3-15,-8 2 2 0,8 1 2 0,-5 4 3 0,5-5 3 16,-7 7 1-16,7-3-4 0,-6 1-6 0,6-1-2 16,-7 1-2-16,0 0 0 0,7-1 0 0,-6 1 2 0,6-1 1 15,-5 0-1-15,5 2-2 0,0-6-5 0,-8 1-8 0,8-3-8 16,0 3-6-16,-7-3-7 0,7-6-8 0,0 6-2 15,0-4 1-15,0-1 1 0,7 1 4 0,-7-4 3 0,0 0 4 16,0 0 7-16,0 0 10 0,8 0 10 0,-8 0 13 16,5 0 8-16,1 0 6 0,8-4 0 0,-8 4-3 0,6-3-7 15,-4-1-10-15,5 4-13 0,-1-4-14 0,2 0-12 0,-1 4-7 16,0-2-7-16,-1 2 0 0,2-5-5 0,-1 5-2 16,0-3 0-16,0 3 0 0,0-4-1 0,0 4-1 0,0-3-3 15,-6 3-3-15,6-4-2 0,-1 4-5 0,2-4-10 16,-1 4-20-16,0-4-29 0,0 4-38 0,0-3-43 0,-1-1-44 15,-4 0-39-15,4 1-35 0,1 0-30 0,-6-1-31 16,6-1-51-16,-6 2-100 0,-1-5-40 0,-6 5-12 0</inkml:trace>
  <inkml:trace contextRef="#ctx0" brushRef="#br0" timeOffset="40327.81">16178 4513 6 0,'0'0'461'15,"0"4"-100"-15,0-4-129 0,0 0-97 0,0 0-56 0,6 0-34 16,-6-4-17-16,7 4-10 0,-1 0-4 0,7-4-4 16,0 4-1-16,-6-3 0 0,6 3 0 0,-1-4 0 0,9 1-2 15,-9-1-4-15,8 1-1 0,-8-1-1 0,9-1 1 16,-9 2-2-16,8-4-2 0,0 3-6 0,-8 1-6 0,8 0-9 15,-7-2-12-15,7 1-18 0,-7 1-25 0,-1-2-34 16,-4 5-57-16,4-6-100 0,-5 6-91 0</inkml:trace>
  <inkml:trace contextRef="#ctx0" brushRef="#br0" timeOffset="40593.43">16327 4446 69 0,'-7'-3'511'0,"7"3"-103"16,0 0-132-16,-6 0-105 0,6 0-66 0,0 0-36 0,0 0-24 15,-6 0-17-15,6 3-12 0,0-3-9 0,0 8-4 16,0-4-3-16,0 4 2 0,0-1-1 0,0 0-1 0,6 1 0 16,-6-1 1-16,0 0 1 0,6 0 0 0,-6 5 4 0,7-5 0 15,-7 3 1-15,0-2 0 0,7 3 0 0,-7-1-1 16,0 2-2-16,7-1 1 0,-7 0-2 0,0 1-3 0,7-2-4 15,-7 1-9-15,0 0-11 0,5 1-15 0,-5-6-17 16,7 5-24-16,-7-3-42 0,6-2-68 0,-6-6-146 0,7 5-72 16,-1-5-42-16</inkml:trace>
  <inkml:trace contextRef="#ctx0" brushRef="#br0" timeOffset="40937.19">16653 4337 98 0,'0'0'511'0,"0"0"-71"0,0 0-172 0,0 5-122 16,0-2-67-16,6 0-39 0,1 5-19 0,-1 3-13 0,0-4-4 16,2 4 1-16,-1 0-2 0,6 3-2 0,-7 1 1 0,6 0 1 15,1 3-1-15,1 1 0 0,-8-1 3 0,7 0-5 16,0 0 2-16,-7 1 2 0,8-2-1 0,-1 2 1 0,-8-4 2 15,8 0-1-15,-5-1 0 0,-1-2 3 0,6-2 7 16,-7 1 11-16,1-3 21 0,-1-1 34 0,0-7 55 0,1 4 66 16,6-4 54-16,-7-4 33 0,8 0 13 0,-1-7 0 0,-1-3-10 15,1-1-26-15,0-3-48 0,7 0-62 0,-7-5-48 16,0 1-29-16,7-3-19 0,-7-1-8 0,0 1-10 16,-1-1-8-16,2 0-8 0,-1 1-4 0,-7 3-7 0,7-4-6 15,-13 4-11-15,6 3-16 0,-6 1-17 0,0 4-44 0,0-5-103 16,-6 9-112-16,-1-2-117 0,-5 1-200 0,-1 5-102 0,-7 1-68 15,-5 10-37-15</inkml:trace>
  <inkml:trace contextRef="#ctx0" brushRef="#br0" timeOffset="57563.86">13513 9898 113 0,'8'0'199'0,"-8"-4"-24"0,0 0-28 0,0 2-32 0,0 2-27 0,6-4-22 16,-6 1-10-16,0-2-5 0,0 2-4 0,0 3-3 31,0 0-2-31,-6-4-2 0,6 4-3 0,0 0-4 0,0 0-4 16,0-4-3-16,0 4-4 0,0 0-1 0,-8 0 0 0,8 0-4 15,0 0 0-15,0 0-1 0,0-4 2 0,0 4 1 16,0 0 0-16,0 0 3 0,0 0 2 0,0 0 0 0,0 0 0 16,0 0 0-16,0 0-3 0,0 0-3 0,0 0-1 0,0 0-3 0,8 4 0 15,-8-4 3-15,6 4 7 0,0-4 4 0,7 4 10 0,0-4 9 16,0 0 4-16,7 3 9 0,6-3 7 0,0-3 6 15,-1 3 4-15,9-4 2 0,-2 0-2 0,7 0 0 0,7-3-1 16,-7 4-5-16,6-4-8 0,1-5-8 0,6 5-10 16,-6-3-9-16,6-2-6 0,-7 1-8 0,1-4-7 0,0 5-2 15,-7-1-1-15,0-5 1 0,-6 7 8 0,-1-3 14 0,-12 4 17 16,-1 1 19-16,-6 3 14 0,-7 1 7 0,1-4 3 0,-14 2-3 16,1 2-8-16,-7 0-14 0,-6-1-18 0,-9 0-21 0,-3 4-14 15,-2 0-10-15,1 4-5 0,-7 0-2 0,-1-1 0 0,8 0-3 16,-1 6 3-16,8-3 0 0,-2-2-2 0,8 0 1 0,0 3-4 15,4-3-3-15,10 0-4 0,-3-4-3 0,3 3-5 0,5 4-4 16,5-3-3-16,3-1-6 0,-3 5 0 0,10-4 1 0,-2 4 4 16,-1-1 0-16,1 0 1 0,0 0 4 0,7 1 3 15,-7-1 7-15,-7 0 5 0,7 1 1 0,-6-1 2 0,-1 4 2 16,1-4 1-16,-7 4 0 0,0 0 0 0,0 0 2 0,-7 4-3 16,1-5-7-16,-7 6-15 0,6-2-29 0,-5 1-39 15,-1 3-40-15,-1-7-37 0,1 3-34 0,0 1-35 16,1-3-40-16,5 2-46 0,-7-3-91 0,7 0-72 0,-6 0-25 15</inkml:trace>
  <inkml:trace contextRef="#ctx0" brushRef="#br0" timeOffset="63571.91">15409 9378 152 0,'0'-8'484'0,"0"2"-105"0,-7-2-139 15,7 5-87-15,-6-5-43 0,-1 4-20 0,7 4-5 0,0-2-3 16,0-3-2-16,-6 5-9 0,6 0-3 0,0 0-9 15,0 0-9-15,0 0-11 0,0 0-14 0,0 0-12 16,0 0-8-16,0 5 2 0,-7-5-5 0,7 6-2 0,0-2 1 0,0 3 1 16,0 1 2-16,0 3 11 0,0-1 16 0,0 5 11 15,0 3 13-15,0 1 9 0,-6-1 9 0,6 4 16 0,0 4 11 0,0-1 2 16,-7 1-1-16,7 1-2 0,0 2-3 0,0 0-5 0,0 3-7 16,0-3-14-16,0 4-10 0,0 1-8 0,0 2-10 15,0-3-9-15,0 4-5 0,0 0-2 0,0-1-4 0,0 0-4 16,7 1-1-16,-7 0-5 0,0 3-4 0,0-4-2 0,6 1-3 15,-6-3-1-15,7 2-1 0,-1-7 1 0,1 4-1 16,-1-4-1-16,1 1 0 0,1-4 0 0,-3-1-1 0,1 1 1 16,1-4 2-16,-1 0-1 0,1 0 3 0,0-3-2 0,-2-2 2 15,3 2-1-15,-1-1 1 0,-1 0-2 0,0-3-1 16,0 0 2-16,1 0-2 0,0-4 1 0,-1 3 0 16,1-3 1-16,-1-4 0 0,1 0-2 0,-1 1 1 0,-6-1 0 15,6-3 7-15,-6 0 11 0,7-1 14 0,-7-3 12 0,0 0 9 16,6 0 8-16,1-3 5 0,-7-1 0 0,7-3-3 0,0-1-12 15,-1-3-13-15,-6-3-12 0,6-1-8 0,1 1-6 16,-7-5-7-16,0 1-3 0,0-4-1 0,-7 3-1 16,7-3 1-16,-6-3-1 0,0 4-2 0,-8-5 1 0,1 3 0 15,0-3 1-15,0 1-2 0,0-1 1 0,-7-3-2 0,8 3-1 16,-9 1 1-16,2-1 1 0,0 4-1 0,-1-3 0 0,1 6 1 16,-1 0 1-16,1 2 2 0,6 2 0 0,-7 3-2 15,7 2-3-15,-6 3 2 0,13-1 0 0,-7 4 0 16,6 1-2-16,-1-1 0 0,3 1 0 0,5 3 0 0,-7 0 3 15,7 0-2-15,0 0-3 0,0 3 0 0,0-3-3 0,0 4 0 16,0-1 0-16,0 1 0 0,0 0-2 0,7 0 3 0,-7-4 1 16,0 3 0-16,5 1 1 0,-5-1 1 0,8-3 2 15,-8 5-1-15,7-5 0 0,-7 2 2 0,5-2 0 16,3 4-1-16,-2-4 1 0,1 0 2 0,5 0-1 0,-5 0 1 16,6 0 0-16,0-4-2 0,0 2 0 0,0-6 1 0,0 1 0 15,0-1 0-15,0 1-1 0,0-4 0 0,6 4-1 0,-6-4 0 16,1-4 1-16,-1 4-2 0,0 0-1 0,-1 3 1 15,2-3 1-15,-8 0 1 0,7 4-1 0,-6 0 0 0,-1-1 1 16,0 1 1-16,7 4 0 0,-6-1 0 0,0-3-1 16,0 3 0-16,-1 4-1 0,-6-4 1 0,6 4-1 0,1 0-3 15,-2 0-4-15,3 4 2 0,-8-4 0 0,7 8 0 0,-1-5 2 16,-6 4 1-16,7 4-1 0,-7-3 0 0,0 2 6 16,6 1-7-16,-6 0 3 0,7 3 1 0,-7-2-4 0,6 3-5 15,0-4-10-15,-6 4-17 0,7-5-24 0,-1 5-30 16,1-3-45-16,-1 2-48 0,8-3-43 0,-8-5-32 0,13 2-24 15,-6-1-20-15,7-2-19 0,1-2-36 0,-10-3-88 16,9-3-58-16,0-2-24 0</inkml:trace>
  <inkml:trace contextRef="#ctx0" brushRef="#br0" timeOffset="63944.7">15982 9902 377 0,'0'-4'477'0,"-6"0"-133"0,-8 0-135 16,8 4-88-16,-1 0-50 0,1 0-24 0,-7 4-12 0,7 0-3 16,-8 4-6-16,1-1-4 0,0 1-2 0,1 7 0 0,5-5-1 15,0 1-4-15,0 4-3 0,1-1-5 0,0-3-1 0,0 1-2 16,6 2-1-16,0-3-3 0,0 0 2 0,0 0 0 0,6-4 0 16,0 1 1-16,0-1 1 0,1-3 0 0,7 0 5 0,-8-4 5 15,7 0 3-15,-1-4 4 0,2-4 8 0,-7 5 4 16,6-8 3-16,-1 3 5 0,1-4 6 0,1 3 7 0,-8-7 13 15,1 5 17-15,-1 1 16 0,1-2 19 0,-1 2 9 0,-6-1 4 16,7 0-1-16,-7 3-4 0,0 2-6 0,-7-3-12 16,7 6-19-16,0 0-17 0,0-5-11 0,0 8-10 0,0-3-6 15,-6 3-9-15,6 0-11 0,0 0-10 0,0 3-6 16,-7 1-8-16,7 0-3 0,0 2-2 0,0 6 0 0,0-5-1 16,-6 4 2-16,6 0 1 0,6 0-1 0,-6 4 1 0,0-5-6 15,7 5-11-15,-7 0-23 0,13-4-30 0,-7 4-36 16,7-4-40-16,1 0-39 0,-2 0-34 0,8-4-29 0,-7 0-19 15,7 1-16-15,0-5-12 0,-2 1-33 0,-4-4-81 16,5 0-57-16,-6-4-23 0</inkml:trace>
  <inkml:trace contextRef="#ctx0" brushRef="#br0" timeOffset="64179.09">16386 9917 9 0,'-7'-4'484'0,"1"1"-81"16,-1-1-124-16,1 4-103 0,-1-4-63 0,-5 4-31 0,5 4-17 15,0-4-8-15,-6 4-8 0,7-1-9 0,-1 1-6 16,1 3-5-16,-7 0-4 0,7 4-4 0,-2-3-2 0,2 3-2 16,-1 3-1-16,1-3 3 0,6 4 1 0,-6-1 1 15,6-3 2-15,0 3-1 0,-7 2-1 0,7 2 0 0,7-3-1 16,-7-1-2-16,0 1-1 0,6-1-2 0,0-2-1 0,1 3-3 16,-1-5-1-16,8 2-2 0,-1-1 0 0,0-5-2 15,6 2-1-15,2 0-6 0,-3-5-12 0,2 1-21 0,6-4-22 16,0 0-28-16,-6-4-33 0,5 1-39 0,-5-1-58 0,0-3-101 15,6-4-108-15,-7-5-54 0</inkml:trace>
  <inkml:trace contextRef="#ctx0" brushRef="#br0" timeOffset="64430.03">16640 9660 25 0,'-6'-7'505'16,"6"3"-75"-16,-7-3-139 0,7 4-111 0,0 3-63 0,-7 0-31 15,7 0-15-15,0 7-5 0,-7-4-3 0,7 4-4 16,-6 5-3-16,6 2 0 0,-6 1 4 0,6 3 3 0,-7 0 0 16,7 5-3-16,-6-2-2 0,6 2-1 0,0 2 2 0,0-3-1 15,0 4-6-15,0-1-7 0,0 1-9 0,6 0-6 16,-6-1-9-16,7-3-5 0,-1 4-4 0,0-4-5 0,8 0-1 16,-7 0-4-16,5-4-8 0,1 0-24 0,6-3-30 0,-4 0-31 15,-2-1-32-15,-1-7-33 0,1 1-30 0,0 0-39 16,-6-8-45-16,5 0-57 0,-5-4-98 0,-7-3-48 15</inkml:trace>
  <inkml:trace contextRef="#ctx0" brushRef="#br0" timeOffset="64742.5">16471 9950 422 0,'-13'-8'416'0,"6"5"-125"16,7 0-106-16,-7-2-64 0,7 5-36 0,-6-4-23 15,12 4-17-15,-6 0-13 0,7 0-9 0,0 0-7 0,-2 0-4 16,8 0-3-16,2 0-2 0,-3-3 1 0,8 3 1 0,-1-3 7 15,1 3 4-15,6-4 7 0,-7 4 3 0,8-4 6 16,-2 1 7-16,2-1 9 0,-7-4 9 0,-2 4 7 0,2-2 11 16,-7 2 12-16,6 1 12 0,-12-2 13 0,-1 2 6 15,1 3 2-15,0 0-3 0,0-4-6 0,-1 4-11 0,-6 0-15 16,0 0-15-16,0 0-15 0,0 0-14 0,0 4-12 0,0-4-9 16,0 8-4-16,0-5-5 0,0 3 2 0,0 2-1 15,-6 4 0-15,6-1 1 0,0-1 0 0,0 1-2 16,0 4-1-16,0-4-1 0,0 3-4 0,0 1-2 0,6 3 0 15,-6-2-1-15,5-2-2 0,3 1-1 0,-3-1 0 0,3 1 0 16,-1-1-2-16,-1 1-10 0,1-1-31 0,6-2-54 0,-7-1-58 16,7 0-55-16,6-4-48 0,-5-4-54 0,5 2-66 15,-6-2-93-15,0-6-97 0,8-2-22 0</inkml:trace>
  <inkml:trace contextRef="#ctx0" brushRef="#br0" timeOffset="64871.98">17017 9873 298 0,'-6'-12'510'0,"1"5"-124"16,-8 0-142-16,5 0-87 0,1-1-51 0,7 5-30 0,0-5-19 16,-6 5-16-16,6 0-21 0,6 3-22 0,-6 0-28 15,0-4-30-15,7 4-35 0,1 4-44 0,-3-4-64 0,8 0-121 16,-7 0-91-16,1 3-50 0</inkml:trace>
  <inkml:trace contextRef="#ctx0" brushRef="#br0" timeOffset="65428.41">17128 9854 254 0,'0'-3'520'0,"-7"-1"-121"0,1 4-147 0,0 0-106 0,6 0-64 16,-6 4-34-16,6-1-20 0,-7 1-12 0,0 3-8 15,0 1-4-15,7 3 0 0,-6-1 0 0,0 2-3 0,6 3 0 16,-6 0-1-16,-1-1-1 0,7 1 1 0,0-1-1 0,-6 1 0 15,6 0-4-15,0-1 3 0,0 1 2 0,0-5 0 16,0 2 0-16,0-5 0 0,0 0 1 0,0 1-1 16,0-1 1-16,0-3 1 0,0-1 2 0,6-3 4 0,-6 4 7 15,0-4 14-15,7 0 17 0,-7 0 21 0,6-4 18 0,0 1 14 16,0-1 11-16,1-3 8 0,0-1 8 0,6-3 1 0,-7 4-3 16,7-4-8-16,0 0-9 0,-6 0-10 0,6-3-7 15,-6 2-7-15,4 1-14 0,2 4-11 0,-5-4-16 16,5 4-12-16,-6-1-10 0,6 1-4 0,-7 3-8 0,0 1-5 15,7 0-4-15,-6 3-3 0,0 0 1 0,-1 0-1 0,-6 3 0 16,7 0-2-16,-1 1 0 0,1 0-1 0,-1 3-3 16,-6 4-3-16,6-4-5 0,-6 0-3 0,0 5-2 0,0-2-2 15,0 1-1-15,0 0-1 0,0-3 1 0,0-2 4 0,0 6 2 16,-6-8 6-16,6 3 5 0,0-3 3 0,0 0 5 16,0-1 1-16,0 1 6 0,0-4 5 0,0 0 5 0,0-4 4 15,0 4 2-15,0-7 2 0,6 0-2 0,-6-1 0 16,7-4-2-16,0 3-6 0,5-3-3 0,-5-3-4 0,6 5 0 15,0-5 0-15,7 1 0 0,-7-1 5 0,0 4 5 0,6-4 3 16,1 4 4-16,-7 0 6 0,6-1 3 0,-6 6 1 16,1-2-3-16,-1 1-4 0,0 3-3 0,-1 0-6 0,2 4-5 15,-7 0-6-15,-1 4-6 0,0 0-1 0,1 3-1 16,-1 1 0-16,1 2 0 0,-7 6-1 0,6-5 2 0,-6 7 1 16,0 0 0-16,0-3-1 0,0 3-1 0,0 1-10 0,0 3-23 15,0-5-31-15,0 2-46 0,0 0-49 0,0-2-44 16,7-2-48-16,-1-1-51 0,1-2-69 0,6-1-145 15,6-5-64-15,1-1-15 0</inkml:trace>
  <inkml:trace contextRef="#ctx0" brushRef="#br0" timeOffset="66337.05">18334 9873 4 0,'0'-4'525'0,"-7"-4"-25"0,7 5-151 0,0-4-130 0,-7 3-76 15,7 4-42-15,0-3-21 0,-7 3-11 0,1 0-10 0,0 0-9 16,-1 3-12-16,1 4-3 0,-7 0-2 0,-1 5-3 16,1-1-3-16,7 3 0 0,-7 1-4 0,0-1 0 0,6 5 1 15,1-4-3-15,-1-1-3 0,1 5-5 0,6-4-4 16,0-1-4-16,0-3-1 0,6 0-2 0,-6 0 1 0,7-4-1 15,-1 1 1-15,8-5 1 0,-8 1 0 0,7-4 1 0,0-4 0 16,0-3 1-16,1 0 7 0,-2-1 11 0,1-4 16 16,-7 3 17-16,8-7 14 0,-7 2 12 0,-7-1 14 15,6 1 17-15,-6-1 6 0,0 4-4 0,-6-4-11 0,-1 5-13 16,0-1-11-16,0-1-8 0,1 4-12 0,-7 2-17 0,7 3-14 16,0-5-7-16,-1 8-5 0,-7 0-5 0,8 0-5 0,-1 3-3 15,1 2-4-15,0 2-1 0,-1-1-1 0,1 2 0 16,6 0-3-16,0 3 2 0,0-5-3 0,6 3-1 15,1 1-1-15,-1-3-3 0,7 1-3 0,0-1-9 0,1-3-4 0,5-1-4 16,0 1-5-16,1-4 0 0,-1-4 1 0,1 4 6 16,0-7 2-16,-1 0 10 0,1-1 6 0,-1-3 12 15,-6 0 18-15,6 1 13 0,-5-1 15 0,5-5 13 0,-6 3 11 16,0-7 6-16,0 6 3 0,-7-4-3 0,9 0-6 0,-3-1-9 16,-6 1-13-16,0-4-11 0,1 3-8 0,0 1-5 0,0 3 0 15,-7 0-2-15,6 1-4 0,-6 3 0 0,0 0-2 16,0 4-1-16,7 0-1 0,-7 3-1 0,0 0-3 0,0 1-3 15,0 3-3-15,-7-5-3 0,7 10-2 0,0-2-1 0,-6 1 0 16,-1 4 0-16,0 2-3 0,0 1 0 0,1 4 3 16,0 4-2-16,-1-2 2 0,2 5 0 0,-10 5-2 0,9-2 1 15,-1 1 1-15,7 3 1 0,-6 0 0 0,6 4 1 16,-7 1-1-16,7 5 0 0,-6-3 1 0,6 5-1 0,0 0-1 16,0 2-1-16,6-3 0 0,-6 1 2 0,7-1 0 0,-1-3-1 15,7-1-4-15,-6 1 2 0,6-3-2 0,0-5 1 16,7 0-3-16,-7-7-3 0,0 0-2 0,0-3 1 15,0-5 3-15,0 1 2 0,0-8 1 0,-7 0 1 0,0-4 3 16,9-3 4-16,-10 0 4 0,2 0 1 0,-7-7 1 0,7 0 1 16,-7-4 2-16,0 0-3 0,-7 1 2 0,7-2-1 15,-7-3-4-15,2 1-2 0,-3 0-1 0,-5-2-3 0,7 5-1 16,-7-3 0-16,6 3 0 0,-6-1 0 0,7 6-9 16,-7-5 4-16,7 3 3 0,-1 2 2 0,1-2 0 0,6 4 0 15,-7-1-1-15,7 3 0 0,-7-2 9 0,7 0-4 0,0 4-6 16,0-3-7-16,7-1-7 0,0 4-10 0,-1-3-20 0,7-6-38 15,6 2-59-15,1 0-77 0,-1 0-68 0,7-1-68 16,7-2-91-16,0-1-179 0,-7 0-84 0,6-3-15 16,1-2 30-16</inkml:trace>
  <inkml:trace contextRef="#ctx0" brushRef="#br0" timeOffset="67625.52">19050 9777 153 0,'0'0'246'16,"-7"-3"-58"-16,7 3-53 0,0 0-39 0,0 0-27 0,0 0-14 15,0-5-9-15,7 5-2 0,-7 0-5 0,0-2-4 0,0 2 2 16,0 0 2-16,0 0 1 0,0 0 5 0,0-4 3 16,0 4 1-16,0 0 3 0,0 0 1 0,0-3-1 0,0 3 0 15,0-4-1-15,0 4-2 0,0 0-2 0,0-4-3 16,0 4-2-16,0-4 0 0,6 4-4 0,-6-4-4 0,0 4-4 15,7-4-3-15,-7 4-2 0,5-3-1 0,-5-1-2 16,7 2-1-16,1-3 0 0,-2 2 2 0,1-1 1 0,-1 4-5 16,0-4 4-16,1 0 3 0,6 1 1 0,-7 3 4 0,1-4 2 15,6 4 0-15,-6-4-3 0,-1 4 4 0,0 0-7 16,7 0-6-16,-6 0-5 0,-1 0-6 0,1 0-4 0,6 4-2 16,-7 0-4-16,1-1 1 0,6 5-1 0,-7-1 0 0,8 0 0 0,-9 4 3 15,10 1-1-15,-9-1 0 0,1 3 1 0,-2 1 0 16,8-5 0-16,-6 5 0 0,0 4 0 15,-7-5 1-15,6 5-2 0,-6-4-1 0,7-1 2 0,-7 1 0 0,0-1 2 0,-7 1-1 16,7-4 2-16,0 0 3 0,0-4 5 0,0 0 11 0,0 1 15 16,-6-4 20-16,6-1 25 0,0 1 27 0,0-4 24 15,0 3 18-15,0-3 10 0,0-3 3 0,0-1-7 0,6 1-18 0,-6-5-21 16,0-3-25-16,7 1-23 0,-7-2-21 0,6-2-13 16,1 2-13-16,-7-5-6 0,6 1-3 0,0 3-2 0,1-7-2 15,7 6-2-15,-8-1-1 0,0 4-1 0,1-4 1 0,6 5-3 16,-7 3-1-16,1-1-1 0,0 1-4 0,-7 0-1 15,6 3 0-15,1 4-3 0,-1-3-1 0,-6 6 2 0,6-3-1 16,-6 6 0-16,0-1-1 0,7 6 1 0,-7-4 0 16,6 7 3-1,-6 1-1-15,0 0 2 0,0 3-2 0,-6 1-1 0,6-4 0 16,0 3-1-16,0 0 0 0,0-3-4 0,0-1-1 0,0 1-2 16,0-4 2-16,0 0 0 0,0 0 1 0,0-3 2 0,0-2-5 15,0-2 6-15,0-4 4 0,0 4 4 0,0-4 1 16,0 0 3-16,0-4 0 0,0 0 2 0,6-2 6 15,-6-2-4-15,7-3-1 0,-1 0-4 0,1 0-1 0,6-4-4 16,-6 1 1-16,5-1-3 0,1 1 0 0,1-2 1 0,-8 6-1 16,7-1 1-16,0-4 0 0,-5 8 1 0,3 0 0 0,-4-1 1 0,0 1-3 0,6 3 0 15,-6 0 0-15,-1 1 0 0,1 0-1 0,-1 3-1 0,0 0-2 16,1 3 1-16,0 0 1 0,6-3 0 0,-7 8 0 0,0-5-1 0,1 5 6 16,-1-1-2-16,1 4 0 0,0-4-1 0,-1 4 2 15,1 1-1-15,-1-2-2 0,1 5 1 16,-1-4-4-16,-1 4 1 0,9-4 1 0,-7 4-1 0,0-1-5 15,7-3-2-15,-9 0 1 0,2 3-4 0,5-3-6 0,-5 1-4 16,0-5-10-16,0 4-10 0,-1-4-18 0,7-3-29 16,-7 3-41-16,1-3-52 0,-1 0-50 0,0 0-43 0,1-4-39 15,0 0-44-15,5 0-64 0,-5-4-119 0,-1 0-49 0,1-3-2 16</inkml:trace>
  <inkml:trace contextRef="#ctx0" brushRef="#br0" timeOffset="68095.33">20143 9760 332 0,'0'-4'438'0,"-6"0"-102"15,6 0-102-15,-7 0-67 0,7 0-36 0,0 4-19 16,-6 0-14-16,6-3-10 0,0 3-12 0,0 3-10 0,0-3-9 16,-6 4-6-16,6 4-3 0,-7 0 7 0,1-1 12 0,-1 7 13 15,1-3 15-15,-1 3 14 0,0 1 9 0,1 4 3 16,-1-1-3-16,1 0-7 0,6 4-14 0,-6-3-12 0,-1 0-15 16,1 2-11-16,6-3-8 0,0 1-4 0,0-2-2 0,0 3-6 15,0-6-5-15,6 1-3 0,-6-1-2 0,7 1-2 16,-1-8-2-16,0 4-11 0,7-3-1 0,1-1 1 0,-1 1-5 15,0-6-22-15,6-2-42 0,-5 0-64 0,5 0-69 16,7-7-57-16,-6 0-66 0,5 0-84 0,-5-8-137 0,5 1-89 16,-5-1-31-16,-6-4 24 0</inkml:trace>
  <inkml:trace contextRef="#ctx0" brushRef="#br0" timeOffset="68242.32">20059 9685 500 0,'-19'-6'592'0,"-1"-2"-112"0,7 1-140 16,0-1-84-16,0 5-39 0,7-4-19 0,-1 3-12 0,7 1-22 0,0 3-36 16,0-4-52-16,0 4-69 0,7 4-72 0,6-4-74 0,0 0-69 15,6 0-73-15,1 0-98 0,-1 0-157 0,0 0-64 16,-5 0 0-16</inkml:trace>
  <inkml:trace contextRef="#ctx0" brushRef="#br0" timeOffset="68469.56">20176 9726 273 0,'7'0'525'15,"-1"0"-100"-15,7 5-151 0,1-3-100 0,-2 2-50 0,1 3-12 0,7 1 1 0,-7 0 3 16,6 1-1-16,-6 3-7 0,8 3-5 0,-9 0-10 0,1-1-9 16,-6 1-20-16,6-1-20 0,-13 5-13 0,6-2-12 15,-12 3-7-15,6-3-3 0,-7 2-3 0,1 3-5 0,-7 0 2 16,0-3-1-16,0 3 0 0,-1-5-2 0,1 2-4 15,1 0-16-15,-1-5-22 0,-7 1-25 0,7 0-28 0,0-5-29 16,7 1-31-16,-1-3-35 0,7-1-44 0,-7-4-50 0,14-3-101 16,-7 0-77-16,7-3-36 0</inkml:trace>
  <inkml:trace contextRef="#ctx0" brushRef="#br0" timeOffset="68740.46">20469 9767 212 0,'0'-4'526'0,"0"-3"-99"0,0 3-147 16,0 4-108-16,-6-4-62 0,6 4-35 0,-5 4-14 0,-3-4-2 15,1 8-5-15,1-5-4 0,-1 8 1 0,1 0 2 0,-1 0 5 16,1-1 4-16,-1 5 5 0,1 0 1 0,0 3 4 16,-1-3 5-16,0 4 4 0,1-1 3 0,6 0-1 0,-7 0-4 15,7 1-7-15,-6-1-8 0,6 0-10 0,0 4-6 16,6-7-9-16,-6 3-8 0,7 1-12 0,-1-4-1 0,1-1-3 15,0 1 0-15,5 0-2 0,1-5-3 0,7-3-2 0,-7 1-2 16,13-2-7-16,-7-1-28 0,2-2-37 0,4-3-45 16,1-3-41-16,0-2-39 0,1 3-36 0,5-6-37 15,-6-3-41-15,0 1-52 0,0-5-94 0,-6-4-53 0,-1 1-11 16</inkml:trace>
  <inkml:trace contextRef="#ctx0" brushRef="#br0" timeOffset="68967.26">20808 9514 399 0,'-13'-4'546'0,"6"-3"-130"0,1 7-153 0,-1 0-102 15,1 0-49-15,-1 3-18 0,7 5-4 0,-6-1 5 0,6 0 11 16,0 4 11-16,0 4 4 0,0 0 0 0,0 3 4 0,6 1 2 0,1-1-4 0,-1 4-10 16,-6 0-8-16,13 4-9 0,-6-5-8 0,-1 4-5 15,1 2-13-15,1-2-15 0,3-2-9 0,2 2-8 16,-6 0-10-16,0 0-11 0,6 2-6 0,0-2-6 0,-7 1-4 15,7-4-8-15,1 3-33 0,-8-6-47 0,7 3-58 0,-7-4-51 16,7-3-47-16,0-1-42 0,-6-2-46 0,0-5-50 0,-1-4-65 16,-6 2-92-16,0-5-17 0</inkml:trace>
  <inkml:trace contextRef="#ctx0" brushRef="#br0" timeOffset="69146.5">20644 9876 376 0,'-12'-3'551'0,"6"-5"-110"16,0 4-130-16,-1 1-86 0,7 3-49 0,0-4-20 0,0 4-9 16,0 0-14-16,7-3-17 0,5 3-18 0,0 0-17 0,8 0-12 15,7 0-9-15,-1 3-13 0,7-3-14 0,-1 0-22 16,2 0-34-16,4 4-42 0,-6-4-42 0,7 0-42 0,-6 0-44 16,-1 0-51-16,1 0-69 0,-7 0-102 0,0 0-97 15,-6 0-33-15</inkml:trace>
  <inkml:trace contextRef="#ctx0" brushRef="#br0" timeOffset="70018.6">21082 9811 404 0,'0'0'422'0,"0"-5"-118"0,0 5-107 0,0 0-69 16,0 0-40-16,0 0-20 0,0 5-6 0,0 2-1 15,-7-4 1-15,7 8 3 0,0-3 1 0,0 3 2 0,0-1-1 16,-7 5 8-16,7-3 4 0,0 2 1 0,-6 1 3 0,6 4-5 0,0-5-1 0,0 1-2 15,6 2-3-15,-6-2-10 0,0-1-12 0,7 6-9 0,0-6-9 16,0 1-5-16,-1-4-3 0,0 4-4 0,7-5-3 16,-6-3-3-16,5 5-3 0,1-5-3 0,7 1-2 0,-7-6-3 15,0 2 1-15,7 0-1 0,0-4-1 0,-8-4 2 16,8 4 0-16,0-6 0 0,-8 1-5 0,1-5 2 0,1 2 4 16,-1-3 0-16,-7 1 5 0,1-5 7 0,5 0 9 0,-5-3 5 15,-7-1 11-15,7 1 2 0,-7-1 5 0,7-2 6 16,-7 2 8-16,0-2 9 0,0 2 5 0,0 1 1 0,-7 3 1 15,7 0 1-15,0 1-3 0,-7 3-2 0,7 0-9 16,0 4-16-16,0-1-10 0,0 1-8 0,0 3-5 0,0-3-6 16,0 7-8-16,0-4-6 0,0 4-4 0,0 0-4 0,0 4-1 15,0-4-1-15,0 7-2 0,0 1 1 0,0-2 2 16,0 3 3-16,0-3-1 0,0 5 1 0,7 1-1 0,-7-2-1 16,0 5 0-16,7-3 1 0,-7 1 0 0,6 3-1 15,-6-2-1-15,6 1 0 0,1 3 2 0,-1-7 1 0,1 7 1 16,-1-7-1-16,0 3 0 0,1 1 0 0,0-3 0 0,0 2 0 15,-1-3-1-15,0 0-3 0,1 1-2 0,6-5 0 16,-7 0-3-16,8 0-5 0,-9-3 3 0,8 0 2 16,-6 3 1-16,6-7 2 0,-6 0 3 0,0 0 1 0,6 0 2 15,-7-4 6-15,7 1-1 0,-6-5-1 0,5 1 0 0,-5-4-1 16,0 4-2-16,-1-4 0 0,1 0 1 0,-1-1-2 0,1 2 0 16,-1-5 5-16,7 1 0 0,-6-1-4 0,0 0-1 15,-1 4-1-15,0-4-1 0,1 1 1 0,-1-1 1 16,7 4-4-16,-7-4-1 0,1 5 2 0,7-2 2 0,-7 1-1 15,-2 4 2-15,8-4-1 0,-6 4-3 0,6-1-1 0,-6 5 2 16,-1-1 1-16,7 0-1 0,-7 4 2 0,7-3-4 16,-6 3-1-16,6 3 4 0,-6-3-1 0,-2 8-2 0,3-5-2 15,-3 5 0-15,3 3 0 0,-1-4 1 0,-2 8 0 16,2-4-4-16,-7-1 0 0,7 6-1 0,-7-2-5 0,0 1-5 16,7 3-8-16,-7-7-5 0,6 7-6 0,-6-7-5 0,6 3-7 15,1-2 0-15,-1-1-1 0,7 0 5 0,-6-4 8 16,6-3 9-16,0 0 7 0,0-1 7 0,0-3 10 0,7-3 8 15,-1-1 7-15,0-4 6 0,2 0 5 0,4-1 7 16,2-3 3-16,-2 2 8 0,-6-5 6 0,8 0 6 0,-1 4 6 16,-6-7-1-16,-1 4-1 0,0-1-5 0,1-4-3 0,0 1-6 15,-8 3-8-15,1-7-7 0,0 4-6 0,-6 4-6 0,6-5-1 16,-13 8 0-16,8-5-1 0,-8 10-1 0,0-5 3 0,0 7-3 16,0 0-1-16,-8 0-1 0,8 4-2 0,-13 0 0 15,6 4-3-15,-6 0 1 0,0 4-4 0,-6 3 0 16,6-1-1-16,6 2 1 0,-6 2 0 0,7-2-2 0,-1 2 1 15,1 1-5-15,0-5 4 0,6 5-3 0,0-3 2 0,6 1 2 16,0-1 1-16,1-5 2 0,6 4 3 0,7-4 2 0,-1-2 1 16,7 1 1-16,0-6-1 0,7 4 0 0,6-4-5 15,0-4-10-15,1 4-25 0,4-3-50 0,-4 0-86 0,-1-6-86 16,0 3-87 0,-6-5-129-16,-8 3-164 0,-5-4-91 0,-7 3-36 15,-6-3 17-15</inkml:trace>
  <inkml:trace contextRef="#ctx0" brushRef="#br0" timeOffset="70725.47">16821 10810 98 0,'8'0'391'0,"-3"-3"-85"0,-5-1-83 16,8 1-62-16,-8-1-38 0,7 4-17 0,-1-3-4 15,-6-1 3-15,7 0 5 0,-1 0 9 0,-6 4 11 0,7-3 12 16,-7-1 10-16,6 4 7 0,-6-4 5 0,0 4 3 0,0-3-3 15,0 3-9-15,0 0-16 0,0 0-19 0,0 0-20 0,0 0-20 16,0 0-13-16,0 3-11 0,-6 5-3 0,6 3 0 16,-7 0 3-16,1 3 1 0,-1 1 1 0,1 7-2 15,-1-4-3-15,-1 0-6 0,3 5-10 0,-3-2-9 0,3 5-10 16,-1-4-5-16,6 0 1 0,-7 4-2 0,7-5-3 0,0 2 0 16,0-1-2-16,0 0 1 0,0-4 0 0,7 7-2 0,-1-6-2 15,-1 4 2-15,8-9-1 0,-5 1-3 0,5-1-1 16,7-7 1-16,-8 8-1 0,8-4 0 0,0-8 0 15,-1 4-6-15,0-7-5 0,9 0-14 0,-10 0-24 0,8-7-36 16,-6 4-45-16,-1-5-54 0,1 1-53 0,-7 0-47 0,-1-8-39 16,1 5-31-16,-6-9-33 0,0 1-44 0,0-5-88 15,-7 5-42-15,-7-4 3 0</inkml:trace>
  <inkml:trace contextRef="#ctx0" brushRef="#br0" timeOffset="70900.12">16575 10990 473 0,'-7'0'523'0,"1"0"-158"0,6-4-144 0,0 4-87 0,6 0-47 16,1-3-16-16,-1-1 1 0,14 4 6 0,-1-4 7 0,1 1 4 15,6-1-2-15,7 0-2 0,-1 0-8 0,7 1-16 0,1-4-14 16,-1 3-19-16,6-3-21 0,-6-1-28 0,6 5-34 16,-6-4-35-16,1 3-39 0,-1-3-44 0,-7 3-58 0,1-3-78 15,-7 2-132-15,0 2-70 0,-13-1-20 0</inkml:trace>
  <inkml:trace contextRef="#ctx0" brushRef="#br0" timeOffset="71292.5">17134 10770 213 0,'0'-3'515'0,"-6"-4"-115"16,6-1-135-16,0 5-96 0,0-2-57 0,0 2-30 16,0-1-14-16,6 0-9 0,-6 4-8 0,7 0-7 0,0 4-7 15,0 0-3-15,-1 4-1 0,1-1 1 0,-1 4 5 16,-1 3 1-16,3 1 3 0,-3-1 1 0,-5 5 3 0,8 3 3 15,-8 0 3-15,7-1 7 0,-7 2-2 0,-7 3 2 0,7-5 4 16,0 1 5-16,-8 4 3 0,8-3 4 0,-5-6 0 16,5 2-2-16,0-1-1 0,-8-3 1 0,8-4-1 0,0 0 0 15,0-4 9-15,0-4 9 0,0 5 8 0,0-8 5 0,0 0 1 16,8 0 0-16,-8 0-5 0,0 0-10 0,5-8-14 16,3 5-19-16,-1-8-16 0,6-1-14 0,-7 2-12 0,7-5-6 15,0 4-3-15,0-3-3 0,0-2-1 0,7 7-1 0,-8-7 1 16,2 5 0-16,-2 0-1 0,3 4 1 0,-2 0-2 0,-8-1 0 15,1 5-2-15,8-1 1 0,-7 0 0 0,-1 4 1 16,1 0 1-16,-1 0-2 0,1 4 2 0,5 0 1 16,-5 3-1-16,0 0 0 0,-1 1 0 0,1-1-1 0,-1 4 2 15,6-4 1-15,-5 9 0 0,-1-7-1 0,1 3 2 0,1-1-2 16,4 3-5-16,-5-2-5 0,-1-1-13 0,7 0-21 0,-7 3-36 16,8-3-61-16,-1 0-68 0,0 1-60 0,0-6-48 15,0 5-44-15,6-6-51 0,1-2-58 0,-1 1-101 16,0-8-36-16,-4 4 11 0</inkml:trace>
  <inkml:trace contextRef="#ctx0" brushRef="#br0" timeOffset="71792.53">17851 10990 366 0,'-7'-4'532'0,"-12"4"-109"0,6 0-130 16,0 4-83-16,-7 3-45 0,8-3-19 0,-1 3-5 0,0 0-9 15,-1 1-16-15,9-1-17 0,-8 0-19 0,6 4-14 0,7 1-16 16,0-5-15-16,-8 4-14 0,16-4-8 0,-8 1-6 15,7-1-5-15,-7-3-6 0,5-1-3 0,8 0-3 0,-6-3-2 16,6 0 1-16,0 0-2 0,-6-3-4 0,5 0 5 16,1-1 10-16,1 0 9 0,-8-3 14 0,1 3 18 0,-1-3 17 15,1 3 18-15,-2 1 19 0,-5-1 6 0,0 4 0 0,7-3-2 16,-7 3-12-16,0 0-17 0,0 0-18 0,0 0-19 16,0 3-12-16,-7 1-9 0,7 3-7 0,0 0-9 0,-5 1-1 15,5 3-7-15,0-5-12 0,0 6-13 0,0-5-17 16,5 4-17-16,2-4-18 0,-7 1-8 0,14 0-6 0,-7-2 0 15,5-2 8-15,8 0 11 0,-7-4 15 0,7 0 15 0,-8-4 16 16,8-4 14-16,0 1 13 0,5-4 11 0,-5 0 14 16,0-3 18-16,0-1 18 0,-2-3 22 0,-4 0 22 0,5-1 25 15,0-3 13-15,-5 0 10 0,-1 0 4 0,-6 0-5 0,5 1-10 16,-5-5-13-16,-1 3-18 0,1 2-26 0,-1-4-15 16,-6 2-12-16,7 1-14 0,-7 0-5 0,0 1-2 15,7 2-4-15,-7 5 2 0,-7-1 3 0,7 4-2 0,0 3 2 16,0 1-3-16,0 0-4 0,0 3-4 0,-7 1-6 0,7 3-5 15,0 3-3-15,0 1-1 0,0-1-3 0,-6 8 1 0,6 0-2 16,0 8 3-16,-7-5 0 0,7 5 1 0,0 3 0 16,0 0 0-16,0 0 1 0,0-1 0 0,0 1 0 15,7 0 0-15,-7 1 0 0,6-2 0 0,-6 2 0 0,7-2-1 16,6 1-7-16,-6-4-9 0,5 2-16 0,1-3-28 0,1-2-31 16,-1-1-43-16,0 1-52 0,6-4-53 0,1 0-50 0,-1-7-40 15,1 0-42-15,-7-1-55 0,5-6-124 0,-10-1-49 16,5 0-4-16</inkml:trace>
  <inkml:trace contextRef="#ctx0" brushRef="#br0" timeOffset="71948.76">17975 10914 525 0,'-7'-4'566'0,"7"0"-131"15,7-3-165-15,0 2-114 0,-1 2-71 0,13-1-38 0,8-3-23 16,-1 4-16-16,6-1-18 0,13-4-24 0,-5 1-28 0,6 0-30 15,6 4-32-15,-7-6-40 0,7 3-52 0,-6-2-80 16,6 5-118-16,-13-5-45 0</inkml:trace>
  <inkml:trace contextRef="#ctx0" brushRef="#br0" timeOffset="72426.56">19096 10921 140 0,'-7'-7'555'0,"1"-1"-18"0,-2 1-153 15,8 2-141-15,-7 2-85 0,7-1-45 0,0 2-20 0,-5 2-7 16,5-5-7-16,0 5-10 0,0 0-16 0,-7 0-12 15,7 5-9-15,-6-3-6 0,6 5-6 0,-7 1-5 0,1 0 3 16,-1 3 6-16,0-1 8 0,-6 2 7 0,7-1 4 0,0-1 6 16,-1 5 7-16,1-4 7 0,-1 4 3 0,7-5 1 0,-6 2-2 15,6-2-3-15,0 5-2 0,0-7-5 0,0 3 1 16,0-4 3-16,0 0 5 0,6-3 9 0,-6 0 7 16,7-1 5-16,6-3 3 0,-7 0 2 0,7-3-4 0,0-1-13 15,0-4-13-15,7 1-17 0,-8-3-13 0,9 2-7 0,-2-4-6 16,0-2-3-16,1 3-2 0,-1 0-2 0,-6 0-2 15,7 0 3-15,-1 0-1 0,-6 4-1 0,7-1-2 0,-8 5 1 16,3-4 0-16,-2 3-1 0,-1 4 1 0,8-3-4 16,-7 3 2-16,0 3 0 0,-1 1 1 0,2-4-1 0,-1 7 1 15,-7 0 1-15,7 1-1 0,0-1-1 0,-6 0 0 0,0 4-5 16,-1-3 0-16,1 2-1 0,-1 2 0 0,-6-2-2 16,0 1-5-16,0 1-6 0,-6-1-12 0,6-1-28 0,-7 2-58 15,1-5-79-15,-1 0-83 0,-6 1-75 0,6-5-93 16,-6-3-151-16,1-3-94 0,-2-2-43 0,-5 2 14 0</inkml:trace>
  <inkml:trace contextRef="#ctx0" brushRef="#br0" timeOffset="72558.85">18945 10744 361 0,'0'-11'628'16,"0"5"0"-16,0-6-180 0,0 5-172 0,7 3-125 0,-1-3-78 15,1 3-44-15,6 0-35 0,0 1-36 0,0 3-43 16,0 0-48-16,7-4-68 0,6 4-106 0,-6 4-135 0,5-4-81 0,-5 3-39 15</inkml:trace>
  <inkml:trace contextRef="#ctx0" brushRef="#br0" timeOffset="73222.83">20007 10946 138 0,'0'-7'576'16,"-6"3"-1"-16,-1 0-167 0,7 1-160 0,0-1-119 0,-6 1-64 15,6 3-33-15,0-4-18 0,-7 4-8 0,7 0-3 0,0 4-2 16,0-1-1-16,0 1-1 0,0 3 1 0,-6-3-2 15,6 7 1-15,0-4 1 0,0 0 2 0,0 4 0 16,0-3 1-16,0 3 2 0,0 0 4 0,6-1 3 0,-6 2 4 16,0-2 3-16,7 1 3 0,-7 1 2 0,6-1 5 0,-6-1 3 15,7 5 2-15,-1-4-1 0,1 0 1 0,-1 0 1 16,1 0 2-16,-1 0 6 0,1-4 5 0,-1 0 6 0,1 1 8 16,-7-1 10-16,6-2 10 0,0-2 14 0,-6 1 16 15,7-4 14-15,-1 2 9 0,-6-2 3 0,7 0 1 0,0 0-6 16,-7-2-9-16,6-2-12 0,1-4-19 0,-1 5-25 0,7-5-16 15,-7 2-12-15,7-2-10 0,-5 0-6 0,4 1-4 0,-5-4-8 16,6 4 1-16,0-5 2 0,-7 6 0 0,8-2-2 16,-8-3-1-16,7 7-3 0,0-6 0 0,-7 6 3 15,8-3-5-15,-8-1-1 0,1 4-4 0,-2 0 1 0,10 2-3 16,-10 2-2-16,3-5 0 0,-2 5-1 0,-6 5 0 0,7-5 1 16,-1 2 1-16,-6 6-2 0,6-4 2 0,1 4 0 0,-7-1 0 15,6 3-1-15,-6 2-1 0,7-1 1 0,-7-5 0 16,6 6 3-16,-6-1-2 0,0-4-2 0,0 0 2 15,0 1-2-15,7-5 3 0,-7 2 0 0,0-3 0 0,0-2-2 16,0 4 2-16,6-4 3 0,-6 0 0 0,7 0 4 0,-7-4-1 16,7 2-4-16,5-3 2 0,-5-2-2 0,6 0 0 15,0-1-1-15,0 1 0 0,6 0 8 0,-6 0-2 0,0-1-1 16,1 1-3-16,5 3 0 0,-13-3 0 0,7 3 0 16,1 4 1-16,-8-4-12 0,1 4 3 0,-1 0 2 0,0 0 2 15,7 4 1-15,-6-4-2 0,0 8 1 0,-7-5-1 0,7 5 1 16,-1-2 1-16,7 6 0 0,-8-5-1 0,3 0 0 15,-1 1 2-15,-2 3-1 0,9-3-2 0,-7-2-5 0,5 5-9 16,-5-3-16-16,6-4-47 0,0 4-82 0,-6-6-92 0,6-2-88 16,-7-2-111-16,7-4-180 0,-7 0-92 0,-6-2-47 0,0-3 13 15</inkml:trace>
  <inkml:trace contextRef="#ctx0" brushRef="#br0" timeOffset="73379.09">20027 10664 568 0,'-13'-7'678'16,"6"0"2"-16,1 0-193 0,6 3-223 0,0 0-172 15,6 0-111-15,1 4-73 0,6 0-53 0,0 0-59 0,12 0-94 16,-5 0-168-16,6 0-76 0,0 0-11 0</inkml:trace>
  <inkml:trace contextRef="#ctx0" brushRef="#br0" timeOffset="74743.1">21146 10865 259 0,'0'-3'511'0,"0"-5"-112"16,0 5-142-16,8-5-94 0,-3 4-47 0,2-2-20 16,1 2-5-16,4 0 4 0,-6 1 5 0,8-1 7 0,-1 0 2 15,0 4-2-15,-1-4-8 0,-5 4-11 0,6 0-10 16,0 0-15-16,-6 0-15 0,-1 4-12 0,0-4-2 0,0 4 8 16,1 3 12-16,0-3 17 0,-7 6 13 0,7-1 10 0,-7 1 11 15,0 5 12-15,0-3 3 0,-7 5-1 0,7 2-10 16,0-1-16-16,-7 0-15 0,7 4-2 0,0 0-13 15,0 0-17-15,7 3-11 0,-7-2-11 0,0-1-4 0,0 3-7 16,7-3-2-16,-1 1-11 0,1-1 0 0,-1-5 2 0,1 2-1 16,-1-1 1-16,0-7 2 0,8 0 2 0,-7-4 3 0,5 1 2 15,1-5 3-15,0-3 2 0,0 0 3 0,1-3 3 16,5-5 12-16,-6 1-5 0,0-4-2 0,-1 0-2 16,-4-3-4-16,-3-1-1 0,2-3 0 0,-7 3-3 0,8-4-13 15,-16 1 3-15,8 0-1 0,-7 0 2 0,7-1 0 0,-5-2-1 16,-3 5-4-16,8-2-1 0,-5 0-2 0,5 3 0 0,-7 4 0 15,7-3-3-15,0-1 0 0,7 4-2 0,-2 0-3 16,3 0 0-16,-3 1 0 0,15-2-2 0,-6 1 1 16,5 5-1-16,7-6 0 0,0 4 0 0,0 1 1 0,1 0 2 15,-2 4 1-15,1-2 0 0,0 1 1 0,0 4 0 0,1-3 3 16,-8 0 0-16,1 3 2 0,-7-4-1 0,0 4 1 0,-8 0 2 16,3 0 1-16,-1 0 1 0,-2 0 0 0,-5 0 2 15,0 0 0-15,0 0-2 0,-5 4 0 0,-2-1-1 16,-1 4-11-16,-5 1 6 0,8-1-1 0,-8 0 2 0,-1 5 1 15,1-4 3-15,7 6-2 0,-7-3-1 0,7 0 12 0,-8 3-6 16,8-3-3-16,6 3-3 0,-7-2 0 0,1 2-2 0,6-3-3 16,0 0 1-16,0 0 0 0,0-3-4 0,0 2-1 15,6-3 3-15,1 1 0 0,-1-4 0 0,1 0 2 0,6 0 2 16,0-1 1-16,0-3 1 0,0 0 0 0,0-7 1 16,-1-1-1-16,1 0 0 0,2-1 1 0,-10 1 0 0,2-4 2 15,0-2 2-15,0 3 1 0,-1-4 1 0,-6 0 1 0,0 5 1 16,0-5-1-16,-6 1 1 0,-1 3 0 0,7 0-1 15,-7-1-1-15,0 2-3 0,2 2 3 0,-2 1-1 0,-1 3 1 16,3 0-4-16,-3 1-1 0,3 3-3 0,5 0 0 16,-7 0-2-16,1 0 0 0,6 3-1 0,0 1 3 0,-7 0-3 15,7 3 0-15,0 1 0 0,0 0 1 0,0-2-2 0,7 2-2 16,-7 3 0-16,6-4-6 0,1 0 2 0,-2 0 3 16,8 1-2-16,-5-1 0 0,4-3 2 0,2 0 0 0,-1-1 2 15,0-3 2-15,0 0 2 0,0 0 1 0,0-3 3 16,0-1 0-16,0 0 2 0,6-3 2 0,-5-1 2 0,-8 1 2 15,7-3-1-15,-7 2 1 0,7-4-1 0,-6 3 4 0,0-7-1 16,0 5-1-16,-1 1 1 0,-6-2 0 0,7 1 2 16,-1 0 0-16,-6 0 1 0,0 4 0 0,0 0 0 0,0 3-1 15,0 0-1-15,0 1-6 0,0-1-4 0,0 4-1 0,0 0 7 16,0 4-7-16,0-1-3 0,0 1-3 0,-6 4 0 16,6 2 2-16,0 5 0 0,0 3 1 0,0 0-8 0,6 5 3 15,-6 2 6-15,0 1 0 0,0 0 1 0,0-1 2 16,0 4-1-16,6 0-1 0,-6 1-1 0,0 3 2 0,0 0-1 15,6-1-1-15,-6 3-1 0,0-4 1 0,7 3 0 0,-7-5 0 16,7 0 1-16,0-2-1 0,-1-2 0 0,0 0 0 16,-6-6-1-16,6-2-1 0,1-2 1 0,-1 1 0 0,-6-5 1 15,7-4-1-15,-7-3 1 0,0 3 3 0,6-3 4 16,-6-4 0-16,0 0 5 0,0 0-2 0,0 0 3 0,0-8 0 16,7 1-1-16,-7 0-3 0,0-8-2 0,0 3-2 0,0-3-2 15,7-2-3-15,-7-2 0 0,-7-2-1 0,7-1-2 16,0-8 0-16,-7 4 0 0,7-3-1 0,-6-4-5 0,-1 0-1 15,7-4 0-15,-6 4 1 0,-1 1 1 0,1-1-1 16,6-1 1-16,-6 5 1 0,6-4 5 0,0 8 1 0,-6-4 1 16,6 2-11-16,6 2 7 0,-6 4-1 0,0-2 3 0,6 5-1 15,0 0 2-15,1 3-1 0,-1 1 1 0,1 3 10 16,6 3-7-16,-6 0-1 0,6 2-1 0,0 2-1 16,0-1-4-16,0 5-1 0,0 5-3 0,6-1-1 0,-12-1-2 15,6 0-2-15,0 5-1 0,-6 3-2 0,-1-3 1 0,-6 2 0 16,7 1 2-16,-14 1-2 0,7 2 3 0,-6-3 0 0,-8 4 1 15,1 0 2-15,-6-1-1 0,-7-3-1 0,5 3 0 16,-3-2 1-16,3 3-1 0,-5-5-1 0,1-3-5 0,5 5-5 16,1-5-15-16,-1 0-20 0,7 0-39 0,0-3-56 15,0 3-66-15,13-3-57 0,-6-4-52 0,6 0-55 0,6 0-67 16,2-4-115-16,3-3-65 0,9 3-2 0</inkml:trace>
  <inkml:trace contextRef="#ctx0" brushRef="#br0" timeOffset="75607.31">22560 10789 333 0,'-6'0'543'0,"0"-4"-98"16,-9 8-160-16,9-4-116 0,-6 4-65 0,5 3-26 0,-6 0-6 16,6 0-1-16,0 4-1 0,1 0-2 0,0 4-4 0,0-4-5 15,6 7-5-15,0-4-12 0,0 2-14 0,0-2-9 16,0 1-6-16,6-4-5 0,0 3-1 0,0-3 1 15,8 0-2-15,-1 0 2 0,-6 0 2 0,5-4 6 0,1-3 6 16,1 0 12-16,-1 0 17 0,-7-4 24 0,7 0 30 0,0 0 23 16,-6-4 17-16,-1-4 10 0,1 5 4 0,-1-4-3 0,-6-1-13 15,0 1-24-15,0-4-27 0,-6 0-27 0,-1 0-22 16,1 0-15-16,-8-4-13 0,2 5-12 0,-1-1-4 0,0 0-2 16,-8-1-2-16,8 2 3 0,1-2 0 0,-1 5 0 15,-1 0-1-15,8-1 5 0,0 1-2 0,0 4 0 0,6-5-2 16,0 5-4-16,0-1-1 0,6-4-2 0,6 1-1 15,2 4-3-15,-1-4-1 0,-1-1 2 0,8 1 1 0,7 3 4 16,-8-3-3-16,1-4 4 0,6 7 1 0,-7-4 3 0,1 1 2 16,-1 0 1-16,1 0 5 0,0 2 4 0,-7 2 9 15,-1-4 2-15,1 7 5 0,-6-4 5 0,-1 4 1 0,-6 0 0 16,7 0-1-16,-7 0-5 0,0 0-5 0,7 0-3 16,-7 0-5-16,-7 4-5 0,7 0-2 0,0-1-2 0,-7 5-2 15,7-1 1-15,0 0-3 0,-6 0 3 0,6 5-2 0,0-1-1 16,-7-4 1-16,7 4 1 0,0 0-2 0,0 0 0 15,0 0 1-15,0 0-1 0,0-1 0 0,0 2-1 0,7-1 0 16,-7 0-3-16,0-4 2 0,6 4 0 0,1-3 0 16,0-1 1-16,-1 1 2 0,1-5 0 0,-1 4-1 0,7-7 0 15,0 4 2-15,0-4 0 0,7 0 0 0,-1-4 0 0,1 1 0 16,-1-4 2-16,0-1 1 0,2-4-1 0,-2 3 0 0,0-3 1 16,1-3-2-16,-1 0-1 0,-6 1-1 0,0-1 1 15,1 1 2-15,-9-5 2 0,10 5 3 0,-15-4 1 16,5 2 6-16,3 1 3 0,-8 1 2 0,0 3 3 0,0 0-2 15,0 1 0-15,-8 2-3 0,8 1-5 0,-5 0-4 0,-2 2-4 16,7 5-2-16,-8 0-3 0,3 0-1 0,-2 5-2 0,-6 2-2 16,6 0 3-16,1 1-2 0,-1-1 0 0,1 3-1 15,6 2 1-15,-7 2-1 0,7-2 2 0,0 2 1 16,0 1-3-16,0-4 1 0,7 3 5 0,-7-2-4 0,6 2-6 0,1-3-6 16,6 0-1-16,0-4 0 0,-6 5 1 0,6-9 2 0,-1 4-7 15,1-3 6-15,7-4 6 0,-7 0 5 0,6-4 2 16,2 0 0-16,-9-2 0 0,8-3 0 0,-1 3 2 0,1-5 0 15,-1-4 2-15,1 1 3 0,0-1 0 0,-1 1 4 0,1-1 1 16,-1-4 1-16,2 4 3 0,-3-3 2 0,2 0 0 16,-7 3-2-16,7 1 0 0,-7-1 0 0,0 4 0 0,-1 4-1 15,1-1-3-15,-7 1-3 0,1 2-2 0,0 2-2 0,0 3-3 16,-1 0-3-16,-6 3-2 0,7 2 0 0,-1 2 0 16,-6 4 0-16,6-3 2 0,1 3 1 0,-7 0 0 0,6 3 0 15,-6 1 0-15,7-5 0 0,-1 5 0 0,1-4 1 16,1 4-1-16,-3-4 0 0,2 0 0 0,-1 1 0 0,7-6 1 15,0 5-1-15,1-3 0 0,5-4-2 0,0-1-4 0,7 1-7 16,0-1-7-16,1-3-17 0,5-3-37 0,-6 3-76 16,6-4-96-16,1-3-90 0,-7-1-115 0,1 1-192 15,-8 0-100-15,0-4-45 0,-5 4 3 0</inkml:trace>
  <inkml:trace contextRef="#ctx0" brushRef="#br0" timeOffset="76502.21">22527 11480 255 0,'0'-7'544'0,"0"1"-105"0,0-2-123 0,0 4-72 0,0 0-32 15,0 1-3-15,0-1 5 0,0 4-2 0,0 0-8 0,0-2-18 16,0 2-23-16,0 2-27 0,6-2-25 0,-6 7-18 15,7-3-14-15,1 4-5 0,-2 2-3 0,7-3 0 16,-7 5 2-16,1 3 1 0,-1-1-2 0,7-3-14 0,-6 8-13 0,-1-5-12 16,1 1-9-16,-1 3-9 0,1 1-4 0,-1-6-3 15,1 3-4-15,-1-1 0 0,0 0 9 0,1-1-5 0,-7 1-3 16,7-5 2-16,-7 1 0 0,6 0-3 0,-6 0 2 0,7-3-2 16,-7 3-11-16,0-4 4 0,0 4 0 0,6-3 3 15,-6 2 1-15,0 1 1 0,-6-3-1 0,6 3 1 0,0-1 1 16,0 2-2-16,0-1 4 0,0-1-2 0,-7 1-1 15,7 0 0-15,0 4 0 0,0-4-2 0,0 0 1 0,-6 4 1 16,6-4-2-16,0 0 0 0,0 0 0 0,0-1 0 0,6 5 0 16,-6-4 0-16,0 0 0 0,7 0 0 0,-7 1 0 0,6-1-1 15,-6 0 1-15,7-1-1 0,-7-2 0 0,6 3 0 16,-6-1-1-16,7 2-1 0,-7-5 1 0,0 1-1 0,0 2-2 16,6-1-2-16,-6-7-2 0,0 6 3 0,7-5-1 15,-7 1 1-15,0-1 1 0,0 2 0 0,7-1 3 0,-7-4 2 16,0 0 4-16,0 0-1 0,0 0-1 0,0-4 0 0,0 4 0 15,0-5-3-15,0-2-6 0,0 4-10 0,0-5-16 16,0-3-29-16,0 1-48 0,0-2-57 0,0-5-58 16,0 2-43-16,0-7-37 0,0 0-25 0,5-4-17 0,-5 0-7 15,0 1 7-15,8-8 5 0,-8 3-12 0,7-3-51 0,-7 0-32 16</inkml:trace>
  <inkml:trace contextRef="#ctx0" brushRef="#br0" timeOffset="76754.81">22716 11480 199 0,'-6'-9'433'15,"6"1"-97"-15,-7-4-100 0,7 3-73 0,0 1-41 0,0 0-16 16,7 1-7-16,-7-1-7 0,6 2 4 0,8 1-1 0,-9 2 1 16,10-1-1-16,3 4-1 0,-5 0-2 0,7 0 0 15,0 4-1-15,-1-4-2 0,7 8 3 0,-7-6-1 0,8 6 3 16,-8-1-1-16,7 1-2 0,-12 4-5 0,5-3-12 0,0-1-10 16,-5 4-8-16,-8 2-9 0,0-3-8 0,-6 3-4 15,0 2-7-15,-12 1-5 0,5-2-1 0,-6-1-2 0,-7 6-3 16,1-7-4-16,-1 3 0 0,-6-2-4 0,0-3-2 15,0 4 0-15,0-4-1 0,0-4-2 0,0 4-4 0,6-4-10 16,2 1-15-16,-2-5-19 0,0 1-25 0,7-1-35 0,0 1-40 16,6-1-43-16,1-3-38 0,6 0-33 0,0 0-26 15,6-3-33 1,1-1-50-16,-1-3-87 0,7 0-50 0,0-1-16 0</inkml:trace>
  <inkml:trace contextRef="#ctx0" brushRef="#br0" timeOffset="77145.4">23108 11268 332 0,'0'-7'585'16,"0"0"-73"-16,0 3-155 0,0 1-114 0,0-1-74 16,0 0-35-16,5 4-5 0,-5 4 9 0,8 0 3 0,-3-1 1 15,-5 4 2-15,7 4 6 0,6 0 3 0,-6 4-2 0,-1 4-14 16,1-2-28-16,-1 5-23 0,0 1-19 0,1-1-14 15,-7 0-12-15,7 1-9 0,-7 2-8 0,0 0-8 0,7-3-7 16,-7 0-2-16,0 4-3 0,0-8-2 0,0 0 0 16,0 1 3-16,-7-1 0 0,7-7 2 0,0 0 2 0,0 0 5 15,-7-3 6-15,7-5 8 0,0 0 5 0,-7 1 5 0,7 0 3 16,0-4 4-16,0 0 0 0,0-4-5 0,7 0-4 16,-7-2-7-16,0-2-5 0,7 1-5 0,0-4-6 0,-7 0-5 15,12 0-2-15,-5 0 0 0,6-1-3 0,-8 1 0 16,9-3-1-16,0 3-1 0,-1 0-2 0,6 4 1 0,-6-4-1 15,1 3-2-15,-2 2 2 0,1 1-2 0,-7-2 0 0,8 7 1 16,-8-4-1-16,1 4 0 0,5 0 0 0,-5 0 1 16,-7 4 0-16,8-4 0 0,-3 7-1 0,1-2 0 0,1 1-1 15,0-2-2-15,0 3-2 0,-1 5-5 0,-6-5-5 16,5 0-9-16,10 4-12 0,-9-4-30 0,1 0-55 0,6 0-72 16,0 1-73-16,-1 0-65 0,7-4-80 0,2-1-121 0,-2 1-123 15,-6-4-49-15,6 2 9 0</inkml:trace>
  <inkml:trace contextRef="#ctx0" brushRef="#br0" timeOffset="77897.64">23758 11422 529 0,'-13'-3'588'0,"7"-1"-109"0,-7 0-143 16,-1 0-105-16,2 4-51 0,-7 4-17 0,5 0 7 15,-6 0 10-15,1 3-4 0,6 1-13 0,-7 0-17 0,1 1-17 16,6 3-24-16,-7 3-22 0,7-1-29 0,0 1-22 0,7-1-16 15,-7 1-5-15,7 0-6 0,-1 3-6 0,7-3-9 0,0-1-10 16,0-3-8-16,0 1-7 0,7-3-5 0,-1 0-4 0,1-2-5 16,5-3 5-16,1-1 7 0,0-3 13 0,7 0 4 15,-1-3 6-15,-6-1 7 0,7-3 6 0,0-2 8 0,-1 0 7 16,-6-3 9-16,1 1 5 0,5-3 16 0,-7 2 12 16,-5-2 6-16,7-1 5 0,-8 1 5 0,6-1-4 0,-5 1-5 15,-7 3-7-15,8-5-9 0,-8 2-10 0,0 3-4 0,0-1-5 16,5 2-6-16,-5 3-5 0,0-1-4 0,0 4-2 15,-5 2-2-15,5-3-2 0,-8 5-2 0,1 0-4 0,1 5-2 16,0-5-2-16,0 6 2 0,-1 5 0 0,0-3-2 16,0 4 2-16,7-3-2 0,-6 3-1 0,0-2-2 0,6 2-2 15,0-1-4-15,-7 0-5 0,7 0-4 0,7 0-5 0,-7-4-3 16,0 0-1-16,6 1 2 0,-6-1 3 0,6 0 4 16,1-3 3-16,0-1 6 0,6-3 5 0,-7 4 4 15,7-4 3-15,-5-4 1 0,4 4 3 0,1-3-1 0,0-4-2 16,7 3 1-16,-7-3 1 0,0-1 1 0,0 1 3 0,6 0 3 15,-6-1 0-15,0 1 2 0,7 0 2 0,-8 0-1 0,9-1 0 16,-8 1-2-16,-1 0-3 0,8 2-1 0,-7 3-3 16,0-2-4-16,0 0 0 0,-7 4-4 0,1 0-4 15,-1 0-1-15,1 0-6 0,0 4-4 0,-7 2 1 0,0-1 0 16,-7 2-2-16,7 4 3 0,-7-4-2 0,1 4-1 0,-7 1-2 16,7-2-5-16,-1 5-7 0,1-4-10 0,-1-1-10 15,0 2-11-15,1-4-6 0,6 1-11 0,0-1-4 0,0 0-3 16,0-1 3-16,6-3 6 0,-6-2 8 0,7 3 13 0,6-5 10 15,0 4 14-15,0-8 10 0,0 4 10 0,7-5 7 16,-2 3 3-16,2-5 5 0,7-1 5 0,-1 0 3 0,-6-3 6 16,5 4 9-16,1-4 13 0,0 0 16 0,-6 1 15 15,5-2 14-15,-5 1 13 0,0 0 13 0,0-3 7 0,-1 3 9 16,-6-5-3-16,0 7-9 0,7-7-12 0,-14 5-10 0,1 1-12 16,-2-5-13-16,2 3-12 0,1 2-13 0,-8 2-8 15,0 1-4-15,-8 0-5 0,8 0-4 0,-7 3-2 0,-5 0-5 16,6 4-2-16,-7 0-2 0,6 4-4 0,-6 0 0 15,-6 3-1-15,6 0-1 0,0 0-1 0,-1 4 1 0,1 0 0 16,1 0 0-16,4 1 3 0,-5 2-1 0,7-3 1 0,0 1 1 16,6-3-1-16,-7 3 0 0,7-1-2 0,0 0 2 15,7 1-1-15,-7-6-1 0,6 2 0 0,8-1-1 0,-9 1-2 16,15-1-4-16,0 0-8 0,0-4-25 0,12 1-69 16,-6-4-94-16,6 0-92 0,8 0-108 0,-1-4-174 0,0 1-109 15,6-1-71-15,-5 1-25 0</inkml:trace>
  <inkml:trace contextRef="#ctx0" brushRef="#br0" timeOffset="78038.25">25119 11463 289 0,'-6'-8'794'16,"6"1"20"-16,0 1 21 0,-7-2-207 0,7 0-211 0,0 1-162 16,0-1-95-16,0 4-60 0,0 2-66 0,0-3-128 15,0 2-153-15,0-1-184 0,0 0-175 0,0 1-132 16,-6-1-65-16,-7 1-32 0</inkml:trace>
  <inkml:trace contextRef="#ctx0" brushRef="#br0" timeOffset="85973.94">14934 5792 112 0,'0'-4'156'16,"0"0"-38"-16,0 1-42 0,6-1-49 0,-6-3-54 15,0 0-63-15,7-1-91 0</inkml:trace>
  <inkml:trace contextRef="#ctx0" brushRef="#br0" timeOffset="87878.54">14862 3638 62 0,'0'-4'83'0,"0"0"-5"0,0-2-7 16,0 0-11-16,0 0-12 0,0 3-9 0,0-1-11 0,0 0-5 16,-7 0-1-16,7 0-1 0,0 0-1 0,0 2 0 0,0-3-1 15,-6-2-2-15,6 3-1 0,0 1 1 0,0-1 1 0,0 0-1 16,0 1 2-16,-7-1 1 0,7-3 0 0,0 3 2 15,-6 1 2-15,6-2 0 0,0 2 3 0,-7 0-2 16,7-1-3-16,-6 4-1 0,6-4 0 0,0 1-4 0,-6-1-2 16,6 0-2-16,-7 4-6 0,7-4 0 0,-7 4-1 0,7-3-1 15,0 3 1-15,-7-4 0 0,1 4 2 0,6-3 2 0,-6-1 5 16,6 4 3-16,-7-3 4 0,7 3 5 0,0-4 0 16,0 4-1-16,0 0-2 0,-6-4-1 0,6 4-4 15,0 0-5-15,0-4-2 0,0 4-7 0,0 0-3 0,0 0 0 16,0 4-2-16,0-4-3 0,0 0-1 0,0 4 0 0,0-4 0 15,0 4 1-15,0-1 1 0,0 1 1 0,0-1 1 16,0 4-1-16,0-3 0 0,0 4 0 0,0-1 1 0,0 0-2 16,0 4 1-16,0-3 0 0,0-1-2 0,0 4 2 15,0 1 2-15,0-3-1 0,0 3 0 0,0-1 0 0,0 1 0 0,-7-2 3 16,7 5 1-16,0-4-1 0,0 3-3 0,-6-3 0 16,6 4 0-16,-7-5 1 0,7 5-1 0,-7-1-1 15,1-2 0-15,6 3-1 0,-7-5 1 0,7 5 0 0,-6-4 1 16,6 0 1-16,0 0-1 0,0 0 1 0,0 0-1 0,-6 1 1 15,6-6 0-15,0 5 0 0,0 1 0 0,0-2 0 16,0 2 1-16,0-1-2 0,0 0 3 0,-7 3-3 0,7-3 0 16,0 0 1-16,0 3 0 0,-6 1-1 0,6-3 0 15,0 2 3-15,0 1-1 0,-7 0 2 0,7-4 1 0,-6 3 1 16,6-3 0-16,-7 4 1 0,7-4 1 0,-7 4-2 0,7-5 0 16,-6-3-1-16,6 5-2 0,0-2 1 0,0-3-1 15,0 1 1-15,0 0-1 0,0-1-3 0,0 0 1 0,0-3 1 16,0 0 0-16,6 4 0 0,-6-5-2 0,0 0 0 15,0 1 0-15,0 0 1 0,0-4 1 0,0 3-2 0,0 1 1 16,0-4 0-16,0 4-1 0,0-4 0 0,0 0 2 0,0 4-1 16,0-4 0-16,0 0 0 0,0 3 1 0,0-3-1 15,0 0 0-15,0 0 1 0,0 4-1 0,0-1 0 0,0-3-1 16,0 0 1-16,7 0-1 0,-7 4-1 0,0-4 1 0,0 0 0 16,0 3 1-16,0-3 0 0,0 4-1 0,0-4 0 15,0 0 0-15,0 4 1 0,0-4-1 0,0 4 0 16,7-4 1-16,-7 3 3 0,0-3-2 0,0 4 0 0,0-4 0 15,6 3 1-15,-6-3-1 0,0 4 1 0,0-4-2 0,0 3-2 16,7-3 1-16,-7 4 0 0,0-4 1 0,0 4-1 0,0-4 0 16,0 0 0-16,0 4 1 0,0-4 3 0,0 3 0 15,0-3 0-15,0 5 0 0,0-2 1 0,0-3-2 16,0 4 0-16,0-2 1 0,0 3-4 0,0-5 0 0,0 3 0 0,0 1 0 16,0 1 1-16,0-2-1 0,0 0 2 0,0 1-1 15,0 0 2-15,0-1-3 0,0-3 1 0,0 4 1 0,0 0 0 0,0 0 0 16,0-4 2-16,0 3-3 0,0 1 2 0,0 3 0 15,-7-4 2-15,7 5-5 0,0-4 2 0,0 6 1 0,0-3-3 16,0 1 2-16,0-1-1 0,-6 1 0 0,6-2 0 0,0 6 5 16,0-4-3-16,0 3-1 0,0-5 0 0,0 6-1 15,0-1 1-15,0-4 0 0,0 4-1 0,0 1-1 0,0-6 0 16,0 5-5-16,0 1 4 0,0-2 1 0,-7 1 0 16,7 1 2-16,0-1 0 0,0-1 1 0,0 1 4 0,0-3 2 15,-7 3 0-15,7-1 0 0,0 2-1 0,0-1 0 0,0 0 3 16,-6-1-2-16,6 2 0 0,0-2 2 0,0 5-2 15,0-4 1-15,6 1-2 0,-6 2 0 0,0-3-1 0,7 0 0 16,-7-3-2-16,0 2-1 0,0 1 1 0,7 0-2 16,-7 0 1-16,0 0 1 0,0 0 0 0,6 1 1 0,-6-2 1 15,0 1 4-15,-6-3 1 0,6 3 1 0,0-1 3 0,0-2 1 16,0 3 0-16,-7-4-2 0,7 4-1 0,0-4-4 16,0 1-1-16,0 3 1 0,0-4-2 0,0 1-2 0,0-2 1 15,0 2 1-15,0 0-1 0,7-1 0 0,-7-4 0 0,0 4-2 16,6 1 0-16,-6-1 0 0,0 1 0 0,0-2-2 15,0 2 0-15,7-1 2 0,-7 1-1 0,0-1-2 0,0 0 1 0,0 1 1 16,0 0 2-16,0-2 2 0,6 2 5 0,-6-1 1 16,0 1 6-16,7 0 1 0,-7-2 1 0,0 2-2 0,6 3-1 15,-6-5-2-15,6 2-3 0,-6 3-5 0,7-3-3 16,-7 2 0-16,6 1-3 0,-6 0 1 0,0 0 1 0,0 1 3 16,0-2 3-16,0 5 3 0,0-1 2 0,0-2 2 0,0-1 1 15,0 3 2-15,0-3-1 0,0 0-1 0,0 0-2 16,0 1-2-16,0-2-1 0,0 1-1 0,7 0 1 0,-7 1-4 15,0-2 0-15,7 2-2 0,-7-5-1 0,6 7 0 16,1-3 0-16,-7 0 0 0,6 1 0 0,1-2 0 0,-7 1-1 31,6 0-1-31,-6 3-1 0,6-2 3 0,-6-1-1 16,7 0-4-16,-7 0 0 0,0 0-2 0,7-1 1 0,-7 2 0 16,0-1 0-16,7 0-3 0,-7-4 2 0,0 4 2 0,6-4-1 15,-6 4 2-15,6-3-2 0,-6 3 1 0,0-4-2 0,7 1 1 16,-7 3-1-16,0-5 0 0,0 3 0 0,0 1 0 15,0-3 0-15,0 5-1 0,0-2 3 0,0-3-1 0,0 5 0 16,0-5-1-16,0 3 1 0,0-2 0 0,0-1 0 0,0 1 0 16,-7-1-1-16,7 0 0 0,0 0 1 0,0 1 0 15,0-4-1-15,0 3 2 0,0-3-2 0,0 0 1 16,0 0 0-16,0-1 0 0,0 1 0 0,0-1-1 0,0 1 2 16,0-4-1-16,0 3 0 0,0 1 0 0,-6 0-1 0,6-4 1 15,0 4 0-15,0-1 1 0,-6 1 0 0,6-1-1 16,0 4 0-16,-7-3 1 0,7 0-1 0,0 3 2 0,-7-3 2 15,7 4-3-15,0-5-1 0,-7 1 2 0,7-1-3 16,0 1 1-16,-6-1 1 0,6 1-2 0,0 0 0 0,0 0 0 16,0-1 0-16,-6 1 1 0,6-4 0 0,0 4-3 0,0-4-17 15,0 4-26-15,0-4-36 0,-7 2-40 0,7-2-47 16,0 0-77-16,0 0-149 0,0 0-89 0,-6 0-47 0</inkml:trace>
  <inkml:trace contextRef="#ctx0" brushRef="#br0" timeOffset="90468.09">14400 6232 11 0,'-7'2'143'0,"7"-2"-15"0,0 5-11 15,0-5-11-15,-7 0-10 0,7 0-11 0,0 0-6 16,-6 3-4-16,6-3-7 0,-8 0-4 0,8 0-6 0,0 0-3 15,0 0-1-15,0 0-3 0,0-3-2 0,0 3-2 0,-5 0-3 16,5 0-1-16,0-5 4 0,0 5 3 0,0 0 3 0,0 0 6 16,-7 0 7-16,7 0 7 0,0-2 7 0,0 2 6 15,0 0 6-15,0 0 7 0,0-4 6 0,0 4 8 0,0-4 9 16,0 4 7-16,0 0 12 16,0-4 14-16,0 4 6 0,0 0 4 0,0 0-2 0,0-3-5 15,0 3-14-15,0 0-10 0,0 0-22 0,0-4-21 0,0 4-19 16,0 0-20-16,7 0-13 0,-7 0-15 0,0 0-5 15,0 0-9-15,0 4-6 0,0-4-3 0,0 0-2 0,0 3 1 16,0 1-1-16,0 4 1 0,0-6-3 0,0 6 10 0,0-1-1 16,0 5-2-16,0-2-1 0,0 1-3 0,0 0 0 15,0 3 0-15,0-2 0 0,0 3-6 0,0 0 2 0,0-1 1 16,0 1 4-16,0-1-1 0,5 2-2 0,-5-2 1 16,0 1 0-16,0-1 0 0,8 1 1 0,-2-5 0 0,-6 5-2 15,7-3 2-15,-7-2 3 0,0 1 0 0,7-3 0 0,-7-1 0 16,6 0-2-16,-6 1 0 0,0-1 2 0,7-3-1 15,-7-1 0-15,0 1 3 0,0-4 2 0,0 3 7 0,6-3 5 0,-6 0 10 0,0 0 4 0,0-3 3 16,0-1 1-16,0 1 0 0,6-8 0 0,1 3-4 16,-1-6-5-16,1-1-9 0,-7 1-4 0,13-5-2 0,-6-3 0 0,-1 0-5 15,7 0-2-15,0-4-2 0,-7 4 0 0,8 1 3 16,-7-2-4-16,-2 1 2 0,8 5-2 0,-6-2 2 16,1 0 1-16,-3 2-1 0,2-2-2 0,0 4-1 0,-7 1 1 15,6 2-2-15,-6 6 3 0,7-3-4 0,-7 2-3 0,0 0-1 16,0 4-4-16,0-1-9 0,0 0-9 0,6 4-14 0,-6-4-21 15,0 4-51-15,0 0-76 0,0 0-79 0,0 0-62 16,0 0-48-16,0 4-47 0,0 0-72 0,7-4-130 16,-7 7-32-16,0-7 22 0</inkml:trace>
  <inkml:trace contextRef="#ctx0" brushRef="#br0" timeOffset="91894.52">14510 6946 42 0,'0'0'85'0,"0"0"3"0,0 0 0 0,7 0 1 0,-7 0-3 16,-7 0-4-16,7 0-5 0,0 0-11 0,0 3-7 0,0-3-9 16,0 0-6-16,0 0-5 0,-7 0-6 0,7 0-5 15,0 4-4-15,0-4-3 0,0 0-3 0,0 0-1 16,-6 0 0-16,6 0 0 0,0 4-3 0,0-4 1 0,0 0 1 15,0 0 3-15,0 0-1 0,-7 0 2 0,7 3 0 0,0-3 1 16,0 0 3-16,0 0-1 0,0 0 1 0,-6 0-1 16,6 0-3-16,0 4-2 0,0-4 0 0,0 0-1 0,0 0-1 15,0 0-1-15,0 0 0 0,0 0 0 0,0 0 3 0,0 0 2 16,0 0 1-16,0 0 1 0,6 0 4 0,-6 0 0 0,0 0 0 16,0-4 3-16,7 4 2 0,-7 0 1 15,6-3 2-15,-6 3 2 0,7-4 1 0,-7 0 7 0,7 4 2 0,0-3 0 0,-7-5 0 0,5 5 2 0,2-5 2 16,-1 1 2-16,1-1-1 0,6 2-1 0,-6-2 7 0,6 0 9 15,-6-3 6-15,6 1 8 0,-7-1 7 0,7-1 3 16,0 2 5-16,-6-1 3 0,6-4-2 0,-7 0-5 0,0 5-5 16,1-9-9-16,-1 5-5 0,8-1-3 0,-8 0-5 15,1 1-3-15,-7 2-3 0,6-2-4 0,-6-1-1 0,0 4-1 16,7-4-4-16,-7 5-7 0,0-1-3 0,0 0-4 16,0 4-3-16,0-5-4 0,-7 5-3 0,7 3-3 0,0-3-5 15,0 3-6-15,0 1 1 0,0-1-4 0,-6 1-2 0,6-1 0 16,0 4-3-16,0-5-1 0,-7 5-1 0,7 0 5 0,-6-3-4 15,6 3-2-15,-7 0 0 0,0 3-2 0,7-3 1 16,-6 5-1-16,-1-5 1 0,7 7-2 0,-6-3 1 16,0-1-1-16,-1 4 0 0,1-3 1 0,-1 7 0 0,0-6 1 15,1 4 1 1,0-1 0-16,-1 4 1 0,7-5 2 0,-6 3-2 16,-1 2 0-16,7 2 2 0,-6-2-2 0,6-2 0 0,-7 5 0 15,7-4 0-15,-6-1 0 0,6 2 0 0,0 3 0 0,0-5-2 16,0 2 2-16,0-1 0 0,0-1 1 0,0 1-2 15,0 0 1-15,0-3-2 0,0 3 1 0,6-4 1 0,-6 4-2 16,7-4 1-16,-7 1-3 0,6-4 2 0,-6 2-1 16,7 2-1-16,-1-5-5 0,1 2-7 0,-1-2-13 0,0 1-15 15,1 0-25-15,0-1-34 0,6 0-36 0,-7-3-44 0,7 0-40 16,0 4-33-16,0-4-28 0,0-4-23 0,6 4-28 16,-6-3-34-16,7-4-93 0,-7 3-41 0,0-4-9 15</inkml:trace>
  <inkml:trace contextRef="#ctx0" brushRef="#br0" timeOffset="92207.19">14829 6785 78 0,'-6'-4'446'0,"6"0"-86"0,0 1-104 15,0-1-85-15,-6 0-48 0,6 0-27 0,0 1-13 0,0 3-9 16,0-5-11-16,0 5-10 0,0 0-8 0,-7 0-8 15,7 0-8-15,0 0-7 0,0 0-9 0,0 0-7 16,0 0-4-16,0 5-4 0,0-2 0 0,0-3 0 0,0 4 2 16,0 4 3-16,0-5 5 0,-7 5 4 0,7-5 1 0,0 4 6 15,0-3 0-15,0 3 1 0,0 1 2 0,0-1-1 0,0 0-2 16,0 1-2-16,-7-1 1 0,7 0-5 0,0 1 0 16,0-1-1-16,7 1-2 0,-7-2-2 0,0-2-1 15,0 3-1-15,0-2-1 0,7-2 0 0,-7 1-1 0,7 0-3 16,-1-1 3-16,0-3-2 0,1 3-9 0,-1-3-15 0,7 0-20 15,1 0-22-15,-1-3-24 0,-1 3-31 0,9-3-37 16,-9-1-51-16,8-3-70 0,-7-1-117 0,0-4-59 0</inkml:trace>
  <inkml:trace contextRef="#ctx0" brushRef="#br0" timeOffset="92347.79">14953 6700 407 0,'0'-4'382'0,"-6"4"-112"0,6-3-99 0,-7 3-64 15,7-4-38-15,0 4-24 0,0 0-17 0,7 0-14 16,-1 0-16-16,-6 0-17 0,13 0-18 0,-6 0-24 0,-1 0-30 16,7 0-41-16,0 0-62 0,0 0-98 0,0 0-84 0</inkml:trace>
  <inkml:trace contextRef="#ctx0" brushRef="#br0" timeOffset="92774.63">15096 6693 45 0,'0'0'417'0,"-7"-4"-78"0,7 4-85 0,-6 0-77 0,0 0-58 15,-1 0-33-15,1 0-20 0,-1 4-11 0,1-1-10 16,-1 1-8-16,1 0-5 0,-8 3-3 0,8 0-3 16,-7 0-1-16,0 1-2 0,7-1-4 0,-1 1-2 0,-6 3-2 15,7-4 0-15,-1 1-1 0,1 3 0 0,-1-5 1 0,7-2-2 16,-6 4 1-16,6-1 0 0,0-3-1 0,-7-1 1 16,7 1 0-16,7 0 1 0,-7-4 9 0,0 3 14 0,0-3 22 15,0 0 29-15,6 0 36 0,1-3 30 0,-1 3 29 16,1-4 16-16,-1 0 8 0,1 1-1 0,6-5-15 0,-7 5-21 15,1-5-28-15,6 1-28 0,-7 0-24 0,0 0-19 0,1-1-12 16,0 1-14-16,-7 2-6 0,6-1-9 0,1 3-9 16,-7-5-6-16,6 8-5 0,-6-4-4 0,0 0-2 0,7 4-2 15,-7-4-15-15,0 4 3 0,0 0 4 0,0 0 1 16,0 4-1-16,0 0 0 0,0 0 1 0,0 4-1 0,0-5 13 16,6 8-4-16,-6-4-5 0,0 4 0 0,-6 3 0 0,6-2 1 15,0 2 1-15,0 1 1 0,-7-1-1 0,7 1-1 16,-6 3 2-16,6-2-1 0,-7-2 4 0,7 4-3 0,-6-3-1 15,-1 0 0-15,7-1 1 0,0 4-1 0,-7-7 0 16,7 0-1-16,-6 3-2 0,6-6 0 0,0 4 0 0,0-5 2 16,0 0-2-16,0 1 3 0,0-5-1 0,0 1 1 0,0 0 3 15,0-4 3-15,6 0 3 0,1 0-2 0,0-4 3 16,-1-3-2-16,7 2-4 0,7-1-12 0,-1-5-44 0,2 3-89 16,-3-4-104-16,2-2-110 0,0-1-170 0,-1 1-121 15,-6-1-87-15,7 5-48 0,-7-5 12 0</inkml:trace>
  <inkml:trace contextRef="#ctx0" brushRef="#br0" timeOffset="93745.7">18040 6055 136 0,'0'0'378'0,"-6"-3"-81"0,6 3-87 0,0 0-68 0,-7-4-38 16,7 4-21-16,0 0-11 0,-7-3-4 0,7 3-6 15,-6 0-11-15,6 0-6 0,0 0-5 0,0 0-6 0,-7 0-9 16,7 3-8-16,0-3-7 0,0 0-5 0,0 4-3 0,-6-1-1 16,6 1-1-16,0 0-3 0,6 0-5 0,-6-1-9 15,0 4-10-15,7 0-14 0,-7-3-16 0,6 4-18 0,1-1-23 16,0 1-16-16,-7-1-16 0,6 0-11 0,-6 4-9 16,0-4-5-16,0 4 4 0,0 1 9 0,0-2 19 0,0-2 19 15,-6 3 27-15,6-1 34 0,-7 2 40 0,7-5 36 0,-7 3 30 0,1-2 20 16,6 3 17-16,-7-3 9 0,7-5 3 0,-6 4-5 0,6 0-12 15,-7-3-14-15,7 1-9 0,-6-2-9 0,6 0-8 0,-6 1-5 16,6 0-6-16,0-4-6 0,0 3-6 0,0-3-5 16,0 0-7-16,0 0-7 0,6 3-13 0,0-3-22 0,1 0-25 15,-1 0-40-15,7 0-52 0,1 5-90 0,-1-5-117 16,0 0-61-16</inkml:trace>
  <inkml:trace contextRef="#ctx0" brushRef="#br0" timeOffset="93886.29">18131 6418 401 0,'-6'0'370'0,"-7"4"-115"16,6-1-91-16,1-3-51 0,-1 3-27 0,0-3-15 16,2 5-11-16,-3-5-9 0,8 0-12 0,-5 0-6 0,5 4-8 15,0-1-9-15,0-3-14 0,0 5-20 0,0-3-23 16,5 5-26-16,3-7-41 0,-3 0-69 0,9 0-146 0,-1 5-87 16,-7-5-45-16</inkml:trace>
  <inkml:trace contextRef="#ctx0" brushRef="#br0" timeOffset="94314.49">17930 6725 105 0,'0'0'160'0,"0"0"-48"0,0 0-38 0,0 0-28 0,0 0-22 15,0 0-15-15,6 4-12 0,-6-4-10 0,0 0-11 0,6 0-16 16,-6 0-20-16,7 0-25 0,-7 0-31 0,6 0-38 15</inkml:trace>
  <inkml:trace contextRef="#ctx0" brushRef="#br0" timeOffset="94862.38">17975 6725 289 0,'-7'0'296'0,"7"-3"-83"0,7 3-67 0,-7-4-44 15,0 1-20-15,0-1-8 0,0 4-1 0,0-3 4 0,7-1 5 16,-7 0 7-16,0 4 7 0,0-4 9 0,0 4 10 0,0-3 11 15,0-1 9-15,0 4 14 0,0 0 13 0,0-4 10 16,0 4 7-16,0 0 6 0,0 0-3 0,0-3-8 16,0 3-13-16,0 0-22 0,0 0-25 0,0 0-23 0,0 0-21 15,0 0-21-15,0 0-18 0,0 0-11 0,0 3-10 0,0 1 0 32,0 0-4-32,6-1 0 0,-6 5-3 0,0-1 2 0,0 0 2 15,0 4 0-15,6 0 3 0,-6 3-2 0,0 2 7 16,7-1 1-16,-7-5-3 0,6 9 1 0,-6-1-2 0,7-4-7 15,-7 5-1-15,6-1-2 0,1 1-3 0,-7-1 1 16,7-3-1-16,-1 3-1 0,1 0 1 0,-7-3 5 0,5-1 9 16,3 1-5-16,-1-5-1 0,-2-2-2 0,3-1 6 15,-8 1 6-15,5-4 6 0,2 0 7 0,0-4 2 0,-1 0 5 16,1 0 8-16,6-8 4 0,-1 5-1 0,-5-9 2 0,7 4 3 16,5-6 2-16,-6-1-5 0,0 1 3 0,7-4 4 0,-7 0-1 15,6-1-2-15,-6-2-5 0,7 2-7 0,-7-3-7 16,-1 0-5-16,2 0-4 0,-1 0-8 0,-1 0-3 15,3-1-3-15,-3 6-2 0,-6-5-4 0,8 7-5 0,-8-3-6 16,7 3-9-16,-13 1-18 0,7 2-16 0,-1 5-17 0,1-3-18 16,-1 6-29-16,-6-4-62 0,7 5-84 0,-7 3-74 0,6 0-50 15,1 0-44-15,-1 3-52 0,0 1-84 0,7 0-108 16,-6 3-12-16,-7 0 45 0</inkml:trace>
  <inkml:trace contextRef="#ctx0" brushRef="#br0" timeOffset="95610.66">18587 6960 74 0,'0'-3'345'0,"0"-1"-80"0,7 0-81 15,-7 4-67-15,0-3-41 0,0-1-21 0,0 4-9 16,0-4-7-16,0 1-1 0,0 3-3 0,0-4 1 0,0 0 3 16,0 1 4-16,0 3 3 0,-7-4 7 0,7 0 6 15,0 0 13-15,-5 4 13 0,5-3 10 0,0 0 10 0,-8 3 7 16,1-4 5-16,7 4 3 0,-6-4 0 0,6 4-6 0,-7-3-7 15,1 3-5-15,6-5-8 0,-7 5-8 0,7 0-9 16,-6 0-11-16,6 0-11 0,-6 0-9 0,-1 0-7 0,-6 5-9 16,7-5-7-16,-1 3-4 0,-6 5 1 0,0-5 2 15,7 4 5-15,-7 1 5 0,6-1 2 0,-6 0 3 0,7 1 1 16,-1-1 1-16,-1 4 1 0,3-4 0 0,-1 4-2 0,-1 1-4 16,0-6-3-16,7 2-4 0,-6 3-3 0,6-5-3 15,0 0-4-15,0 0-5 0,6 2-4 0,-6-5 0 16,7 1 3-16,-7 0 2 0,7-1 6 0,-1 0 4 0,7-3 5 15,-6 0 8-15,6-3 6 0,0 0 3 0,0-1 1 0,-1 0 3 16,1-4 0-16,1 5-2 0,-1-3-3 0,-7-6-7 0,7 4-2 16,0-3-5-16,-7 0-3 0,1 4-12 0,-1-8 3 15,1 8 2-15,1-4 0 0,-8 0 4 0,5 4 1 0,-5-4 1 0,0 3 0 0,0 5 1 16,7-4-3-16,-7 3-4 0,0 1-2 0,0 3-4 16,0-5-5-16,0 5-4 0,0 0-3 0,0 0 3 0,0 5-4 0,-7-5-2 15,7 7-1-15,0-3-3 0,0 6 2 0,-5-2 1 16,5 3 1-16,0 3 1 0,5 1 1 0,-5 0-1 0,7 0-1 15,-7 2 0-15,6 3 1 0,-6-3-4 0,6 2 2 0,1-1 1 16,-7 0-4-16,7 4 2 0,-7-3 0 0,0-2 0 0,7 3 0 16,-7-6 1-16,0 4-4 0,0-3 0 0,0-1 1 15,-7-3-1-15,7 3-1 0,0-6 0 0,-7 3 1 16,7-3 1-16,0 0-5 0,-7-6 5 0,7 2 2 0,-6-4 2 16,6 0 2-16,-6 0 0 0,-1 0 0 0,2 0-1 0,-3-4 9 15,1 2-3-15,-6-3-1 0,7-2-2 0,-1 3-2 0,1-3-1 16,0 0 4-16,-1 0-1 0,1 3-1 0,-1-4-2 15,7 1-4-15,0-1-4 0,-6 1-7 0,6 4-7 16,6-5-16-16,-6 1-22 0,7 4-58 0,-1-5-79 0,1 1-74 16,5 0-59-16,1 0-49 0,0-1-59 0,7 0-82 0,-1 1-117 15,2 1-28-15,-8-6 33 0</inkml:trace>
  <inkml:trace contextRef="#ctx0" brushRef="#br0" timeOffset="96226.65">18945 6960 46 0,'0'-3'530'16,"-5"-1"-57"-16,-2 0-123 0,-1 1-104 0,3-1-62 0,-9 4-18 16,1 4 2-16,0-4 4 0,-6 3 1 0,5 1-6 0,-5 0-8 15,6 3-8-15,0-4-12 0,0 9-21 0,0-5-30 16,0 1-29-16,7-2-24 0,-1 2-14 0,1-1-7 0,-1 1-8 16,7 0 1-1,-7-2-5-15,7-3 0 0,7 5-2 0,-7-4 1 16,7 0 0-16,-7-1 1 0,13 0 3 0,-7-3-2 0,-1 0 4 15,10-3 2-15,-2 3 4 0,0-3 7 0,-7-5 6 16,7 5 8-16,-7-5 4 0,7 4 6 0,-6-4 9 0,0 2 8 16,-1 2 3-16,1-3-5 0,-1 3-2 0,1-4-5 0,-1 6-1 15,-6-3-5-15,7 2-13 0,-7 3-9 0,0-4-8 16,0 4-3-16,6 0-4 0,-6 0-6 0,0 0-4 0,-6 4-1 16,6-1-1-16,0 2 2 0,-7 1 0 0,7-2 0 15,0 3 0-15,-6 1 0 0,6-2 1 0,0 0-1 0,0 0 0 16,0 2 1-16,0-1-1 0,6-3-1 0,-6 2-1 0,0 2 5 15,7-4-3-15,-7 0 0 0,6 3 1 0,0-4-1 16,2 1 1-16,5 0-1 0,-6 0 1 0,-2-4-2 0,8 0 2 16,-6 3 1-16,6-3-2 0,-6-3 2 0,6 3 0 0,-1-4 0 15,1 0 1-15,1 0-1 0,-1 1 1 0,0-4-2 16,-1 3 2-16,2-3-2 0,-1-1 0 0,6-3 3 0,-12 3 1 16,6 1 2-16,0-3 1 0,-6 2 3 0,5-3 2 15,-12 3 0-15,7-2 1 0,-1 3 1 0,-6-5 1 0,0 5-1 0,0 0-1 16,0 0-3-16,-6-1-2 0,-1 5 0 0,1-1-1 15,0-3-3-15,-1 3-3 0,-6 4-2 0,6-4-2 0,1 4 0 16,6 0 1-16,-7 0-3 0,1 4-1 0,6-4 1 0,0 0-1 16,-7 4 1-16,7-1-1 0,0 1-1 0,0 3 0 15,7 1 2-15,-7-1-2 0,6 0-3 0,1 0-1 0,-1 5 0 16,1-5-3-16,-1 3 0 0,1-2-3 0,0 3-2 0,-1-1 0 16,0 2 0-16,7-4 1 0,-6 3-1 0,-1 0 0 15,1 0 4-15,-7-1 1 0,6-2 0 0,-6 3 5 0,7-3 2 16,-7 2 3-16,-7-3 3 0,7 1 1 0,-6-2 0 15,-1 2 0-15,1-1 0 0,-7 1 0 0,6-4-9 0,-5 4-24 16,-8-6-48-16,7 3-76 0,-7-3-77 0,1-2-78 0,-2 0-103 16,3 0-185-16,-2 0-74 0,0 0-38 0,-5 0 17 0</inkml:trace>
  <inkml:trace contextRef="#ctx0" brushRef="#br0" timeOffset="102932.23">14829 7236 268 0,'-6'-5'211'0,"6"2"-56"16,-6 3-46-16,6-4-27 0,0 0-15 0,0 1-7 16,-7-1-2-16,7 4 1 0,0-3-1 0,-7-1-2 15,7 0 0-15,0 4-3 0,-7-3-3 0,7 3-3 0,0-4-3 16,-6 4 0-16,6-5-2 0,-6 5 5 0,6 0 2 0,-7 0 6 16,7-2 6-16,-6 2 7 15,6 0 5-15,0 0 1 0,0 0 1 0,0 0-3 16,0 0-5-16,-7 0-7 0,7 0-2 0,0 2 2 0,7 3 7 15,-7-1 7-15,0 3 10 0,0 0 7 0,0 4 5 0,0 1 3 16,0-6-1-16,0 5-9 0,0 3-14 0,0-2-13 16,0-1-15-16,0 1-9 0,0 1-5 0,6-1-5 15,-6-1-3-15,0 0-4 0,0 0-1 0,7 0 0 0,-7-4-1 16,0 4-2-16,0-4-2 0,6 0-2 0,-6 5-3 0,0-5-3 16,0 0 0-16,0 0-2 0,0 1-2 0,0 0-1 0,0-2-14 0,0-3-28 0,0 6-45 15,0-6-54-15,0 5-49 0,0-5-54 0,0-3-68 16,0 4-85-16,0 0-143 0,0-4-61 0,0 0-9 0</inkml:trace>
  <inkml:trace contextRef="#ctx0" brushRef="#br0" timeOffset="103552.69">13983 7700 261 0,'0'0'341'0,"0"0"-86"0,0-3-84 0,0 3-61 0,6 0-38 16,-6-4-24-16,7 4-10 0,-1-4-5 15,-6 1-4-15,12-1 1 0,-4 0 3 0,4 4 0 0,2-4 1 16,-1 1 4-16,0-1 2 0,6 4 2 0,1-3 1 16,-7-1 2-16,6 4 1 0,-6-3-1 0,7 3-2 15,-7 3-5-15,0-3-6 0,0 4-3 0,-1-1-6 0,3 4-6 16,-9-3-2-16,1 7 0 0,-2-3 1 0,-5-2 4 0,7 6 2 15,-14 2 6-15,7-3 8 0,-5 1 9 0,-2 2 10 0,1 1 11 16,-9-1 8-16,-4 5 10 0,6-9 6 0,-6 9 1 16,-1-4 2-16,-6-1 2 0,7-3-1 0,-1 1 0 15,-6 1-1-15,7-1-2 0,-2-4-4 0,3 3-4 0,-2-5-4 16,0 2-11-16,8-4-10 0,-1-1-12 0,0 5-13 0,6-4-5 16,0-4-8-16,1 3-8 0,6-3-10 0,-7 0-8 15,7 4-16-15,0-4-31 0,0 0-41 0,0 0-52 0,7 0-45 16,-1-4-43-16,1 4-41 0,0-3-46 0,6-5-45 0,6 4-53 15,-6-7-86-15,7 5-39 0</inkml:trace>
  <inkml:trace contextRef="#ctx0" brushRef="#br0" timeOffset="103917.19">14445 7674 236 0,'0'-7'446'0,"0"7"-105"0,0-7-107 15,0 7-81-15,-7-3-52 0,7-1-30 0,-6 4-10 16,6-4-8-16,-7 4-5 0,1 0-7 0,6 0-4 0,-6 0-2 0,-1 4-4 16,1-4-7-16,-1 4-4 0,0-1 1 0,1 1 3 15,-2-1 6-15,3 1 8 0,-2 3 9 0,1 1 9 16,0-5 8-16,-1 5 9 0,0-2 1 0,0 2 2 0,7 3 3 15,-6 0 5-15,0 1 0 0,-1-2-3 0,7 1-7 0,-6 4-4 16,-1-4-5-16,1 4-6 0,6-1-15 0,0 1-11 16,-6-4-6-16,6 3-5 0,0-3-3 0,0 0-5 0,0-3-3 15,6 3-2-15,-6 0 1 0,6-4-3 0,1 4 0 16,-1-3-2-16,1-4-3 0,-1 2-2 0,0 2-13 0,8-5-24 16,-1 5-31-16,0-4-34 0,0-4-34 0,7 3-34 0,-7-3-37 15,12 0-36-15,-5-3-38 0,6-1-28 0,-7-4-40 16,2 1-76-16,-3-1-51 0</inkml:trace>
  <inkml:trace contextRef="#ctx0" brushRef="#br0" timeOffset="104135.89">14608 7832 364 0,'0'0'401'0,"-6"0"-91"0,6 0-89 16,0 0-61-16,-7 0-40 0,7 0-23 0,0 0-12 0,0 0-10 15,7 0-11-15,-7 0-9 0,6 0-8 0,-6-4-8 0,7 4-4 16,-1 0-6-16,7-4-6 0,-6 4-6 0,6 0-4 16,-1-3-3-16,1 3-2 0,1-3-4 0,5 3-8 15,0-4-13-15,1 0-16 0,0 1-22 0,-1-1-27 0,1 0-36 16,-1 0-52-16,-6 1-64 0,7-1-91 0,-7 1-108 0,-1-1-49 16</inkml:trace>
  <inkml:trace contextRef="#ctx0" brushRef="#br0" timeOffset="104316.62">14627 7939 342 0,'0'0'387'0,"-6"0"-110"0,12 0-103 0,-6 4-68 0,7-4-40 16,0 0-19-16,-1 0-11 0,1-4-2 0,5 4-5 15,8 0-7-15,0-4 0 0,-7 4-5 0,6-4-7 0,7 4-10 16,-6-3-14-16,-1-1-19 0,7 4-31 0,-6-4-45 0,0 0-69 15,-2 1-99-15,2-2-104 0,0 3-55 16</inkml:trace>
  <inkml:trace contextRef="#ctx0" brushRef="#br0" timeOffset="104630.05">15102 7774 461 0,'-6'0'402'0,"-1"0"-126"0,1 0-109 0,-7 4-67 16,7-1-37-16,-1 4-15 0,1 0-8 0,-1 5-1 0,1-1-4 16,-1-1-2-16,7 1 0 0,-7 4-1 0,1 1-4 0,6-7-3 15,0 7-5-15,0-3-5 0,0 3 0 0,0-5-2 16,6 3-1-16,1-3 0 0,0 1 1 0,-1-2 0 0,7-2 1 16,-6-1 3-16,6 0 6 0,6 1 8 0,-5-5 11 0,5 2 10 15,0-5 15-15,1-5 19 0,6 2 32 0,-7-1 26 16,8-7 29-16,-2 4 30 0,-4-4 16 0,4 0 9 0,-5 0 1 15,0-3-12-15,-8 2-20 0,1 1-22 0,0-3-28 16,-6 3-30-16,-1-5-22 0,-6 7-19 0,0-7-14 0,-6 5-10 16,-1 0-13-16,-6 0-5 0,0 0-22 0,-6 4-23 0,-7-1-22 15,0 5-23-15,-1-1-42 0,2 4-84 0,-2 4-99 16,1-1-105-16,1 1-125 0,11 0-168 0,1 3-86 0,7-3-37 16,6 6 8-16</inkml:trace>
  <inkml:trace contextRef="#ctx0" brushRef="#br0" timeOffset="105582.61">18268 6561 63 0,'-7'0'73'0,"1"4"-28"0,-1-4-11 0,1 0 3 0,6 0 12 16,0 0 17-16,-6 0 14 0,6 0 12 0,0 0 8 0,0 0 9 15,0 0 0-15,-7-4-6 0,7 4-9 0,0 0-13 16,0-3-9-16,-6 3-7 0,6-4-6 0,0 4-7 16,0 0-7-16,-7 0-5 0,7 0-8 0,0 0-4 0,0 4-7 15,-7-1-6-15,7-3-4 0,0 7-3 0,-6-3-3 0,6 3-5 16,0-3-2-16,0 3-3 0,6 5-8 0,-6-5-13 0,0 4-13 15,7 0-19-15,-7-4-21 0,0 4-26 0,0 0-31 16,0-1-37-16,-7 2-31 0,7-1-19 0,-6 0-4 0,-1 3 8 16</inkml:trace>
  <inkml:trace contextRef="#ctx0" brushRef="#br0" timeOffset="105677.11">18144 6828 89 0,'0'11'116'0,"-7"0"-20"0,1 0-23 0,6 1-20 0,0-2-20 16,-6 2-5-16,6-1-10 0,0 3-6 0,6-3-5 15,-6 0-5-15,6 0 0 0,1 0-1 0,-7 4-1 0,7 0 0 16,0-5-3-16,-1 5-6 0,1-1-12 0,-7-2-21 15,6 2-36-15,0 1-44 0,1-4-66 0</inkml:trace>
  <inkml:trace contextRef="#ctx0" brushRef="#br0" timeOffset="106161.45">17955 7517 234 0,'7'-3'340'0,"-1"3"-101"0,8-4-80 0,-2 1-52 15,1 3-26-15,7-4-12 0,-7 4-3 0,7 0-3 0,0 0-4 16,-1 4 1-16,0-1-3 0,0 4-2 0,-5 0-7 0,6 5-5 15,-8-2-4-15,-5 5-5 0,-1-4-2 0,1 7-4 16,-7-3-1-16,0 4-3 0,-7-1 2 0,1 0-1 0,-7 0-1 16,0 1-1-16,-7-1-2 0,1 4-2 0,-1-4 0 15,-5 1 0-15,5-5-1 0,-6 1-1 0,6 3 0 0,0-7 0 16,1 4-3-16,-1-4-2 0,1 1-3 0,6-6-2 0,0 1-2 16,0 1-6-16,6 0-13 0,-6-5-20 0,13 1-22 15,-6-2-21-15,6-2-32 0,6 0-42 0,1-2-58 16,-1-2-73-16,7 1-121 0,7-5-65 0</inkml:trace>
  <inkml:trace contextRef="#ctx0" brushRef="#br0" timeOffset="106412.64">18294 7608 458 0,'0'-3'446'0,"-6"0"-118"0,6-2-108 0,-6 2-70 0,6-1-41 16,-7 4-15-16,0 4-10 0,0-4-9 0,-6 8-10 0,1-2-12 15,5 2-6-15,-6 4-3 0,0-2-4 0,0 1-5 0,0 4-4 16,7-5-8-16,-1 5-4 0,1-1-2 0,-1-2-3 16,0 2 1-16,7-3-1 0,0 1-1 0,0 2-6 0,0-2 0 15,0-2-2-15,0-3-3 0,7 5 1 0,0-1-2 16,6-5-1-16,-7 6-7 0,7-5-12 0,6 0-16 0,-5 1-19 16,5-5-20-16,7 1-25 0,-6 1-30 0,5-3-47 0,2-2-61 15,0-2-99-15,-2-3-101 0,1 1-54 0</inkml:trace>
  <inkml:trace contextRef="#ctx0" brushRef="#br0" timeOffset="106598.83">18548 7752 324 0,'-7'-3'507'0,"1"-1"-138"0,6 4-134 0,-6-5-83 15,6 5-47-15,0 0-20 0,0 0-5 0,0-3-7 16,6 3-10-16,0 0-10 0,1 0-5 0,6-4-3 15,8 4-6-15,-9-4-8 0,7 4-13 0,8-3-8 0,-8 3-5 16,7-4-2-16,-7 0-7 0,7 1-13 0,1-1-18 0,-8 1-23 16,7-2-23-16,-6 5-32 0,-1-3-43 0,1 0-54 15,-7 3-69-15,0-4-103 0,-7 4-75 0</inkml:trace>
  <inkml:trace contextRef="#ctx0" brushRef="#br0" timeOffset="106788.66">18561 7843 479 0,'-13'4'410'0,"6"-4"-125"16,1 3-99-16,6-3-55 0,0 4-27 0,-6-4-6 16,6 0 5-16,6 0 4 0,-6 0 0 0,13 0-1 0,-7 0-4 0,7 0-8 15,7-4-8-15,-1 1-15 0,8 3-21 0,-1-4-20 16,0 0-10-16,-1 1-9 0,2-1-7 0,-1-4-16 0,7 8-23 16,-7-6-31-16,6 2-35 0,-6 0-38 0,0-3-52 0,1 3-60 15,-8-3-79-15,7 3-128 0,-6 1-60 0</inkml:trace>
  <inkml:trace contextRef="#ctx0" brushRef="#br0" timeOffset="106979.12">19212 7616 214 0,'0'-8'615'16,"0"5"-46"-16,0 0-105 0,0-2-87 0,-6 5-52 0,6 0-26 15,0 0-19-15,0 0-27 0,0 0-43 0,0 0-47 16,0 5-40-16,0 1-29 0,0 2-22 0,0 7-19 0,0-1-15 15,0 5-10-15,6-1-9 0,-6 3-7 0,0 5-5 16,0 0-8-16,0 0-16 0,0 0-33 0,0 3-63 0,0-4-78 16,0 5-74-16,0-1-77 0,7-4-111 0,-7 2-183 0,0-2-86 15,0 5-21-15</inkml:trace>
  <inkml:trace contextRef="#ctx0" brushRef="#br0" timeOffset="129727.07">18359 4146 168 0,'8'-9'131'0,"-8"-3"-115"15,5 1-134-15</inkml:trace>
  <inkml:trace contextRef="#ctx0" brushRef="#br0" timeOffset="130148.93">18768 3634 280 0,'8'-10'374'0,"-8"2"-121"0,0-3-87 0,0 3-45 16,7 0-20-16,-7 1-12 0,0 0-10 0,6 0-4 0,-6-1-3 15,0 1-2-15,0 4 2 0,0-1 1 0,0 0-1 0,0 1-1 16,0-2-1-16,0 5-2 0,0 0-7 0,-6-3-8 16,-1 3-7-16,-1 0-9 0,3 3-10 0,-14-3-10 0,5 8-8 15,-6-4-5-15,2 7-2 0,-2-4-2 0,-6 4 0 16,0 3 0-16,6-2 0 0,-13 3 0 0,14-1 1 0,-7 1-1 16,7 3 0-16,-8-3 2 0,8-4-1 0,6 3 1 0,-6 1 3 15,12-3 1-15,-6-3 1 0,0-1 2 0,6 4 4 16,1-5-1-16,6 1 3 0,-7-2 1 0,7 2 3 0,7-1 0 15,-7 0 2-15,6 1 1 0,1-1 1 0,6-3 0 16,0 3 1-16,7-4-1 0,-1 1-2 0,0 4-2 0,8-8-3 16,5 3-4-16,-6-3-3 0,7 0-2 0,0 0-4 15,-1 0 0-15,1 0-4 0,0 0-7 0,-1 0-9 0,-6 0-13 16,6 0-20-16,-13 0-23 0,1 0-27 0,0 0-27 0,-1 0-28 16,-12-3-23-16,5 3-20 0,-4-4-25 0,-3 0-42 15,3 0-72-15,-8 1-86 0,0-4-33 0</inkml:trace>
  <inkml:trace contextRef="#ctx0" brushRef="#br0" timeOffset="130387.18">18698 3759 378 0,'-6'0'309'0,"6"-4"-90"16,0 4-71-16,0-4-44 0,0 4-27 0,0 0-17 15,0-4-10-15,0 4-8 0,0 0-6 0,0 0-4 0,0 0-8 16,0 0-4-16,6 0-3 0,-6 0-3 0,6 0-1 0,0 0 0 15,9 0 1-15,-10 0 2 0,9 0 2 0,-1 0 2 16,-2 0 1-16,4-4 0 0,4 0 0 0,1 2-1 16,-1-2-1-16,7 1-3 0,0-2-3 0,1-2-3 0,5-1-1 0,1 1-1 15,-1 0-2-15,1 0-4 0,6-4-7 0,0 3-5 16,0 1-14-16,-7-4-24 0,7 4-38 0,-7-4-53 0,8 1-83 0,-7-2-149 16,-8 5-72-16</inkml:trace>
  <inkml:trace contextRef="#ctx0" brushRef="#br0" timeOffset="130699.66">19961 3377 446 0,'-13'-3'394'0,"0"-1"-146"15,1 4-102-15,-9 0-55 0,2 4-29 0,6-1-21 0,-6 1-14 16,-1-1-10-16,7 5-5 0,0-1-4 0,0 1-3 0,6 3-2 15,1 1-1-15,-2-6 0 0,3 5 0 0,5 1 0 16,5 2-2-16,3-3 0 0,-2 0 1 0,1 3 0 0,6-3 0 16,0 0 0-16,0 0-1 0,0 0 0 0,1 0 1 15,-8-4 2-15,7 2 0 0,-7-2 3 0,7-1 0 0,-13 2 0 16,6-4 0-16,-6 3 2 0,0-1 0 0,0 0 4 0,-6 0 5 16,0 2 2-16,-7-1 2 0,0 3 3 0,0 2 0 15,-7-5-1-15,-6 4-2 0,6 0-4 0,1-4-4 16,0 0-5-16,-1 5-3 0,7-9-4 0,0 5-3 0,0-4-9 15,7-2-13-15,-8 2-21 0,14-4-36 0,0 0-51 0,7-6-93 16,0-1-146-16,6-1-70 0</inkml:trace>
  <inkml:trace contextRef="#ctx0" brushRef="#br0" timeOffset="131264.36">20501 3443 78 0,'-12'0'469'0,"-8"-4"-118"16,1 4-133-16,-7 4-82 0,6-4-43 0,-6 4-24 0,7 0-15 15,-7 4-16-15,7-1-11 0,-9 0-6 0,10 4-5 0,-9 0-3 16,8-1-3-16,6 2-2 0,-7 2-3 0,14-3-1 0,-7 0 0 16,6 0-2-16,2 0-1 0,5 1 0 0,0-6-1 15,5 2 1-15,2-4-1 0,6 3 0 0,0-3 0 16,0-4 1-16,0 2 1 0,6-4 1 0,-6 2 3 0,7-4 1 15,-8-3 3-15,8-1 1 0,1-2 3 0,-9 3 6 0,1-9 7 16,7 9 7-16,-14-4 8 0,8 4 10 0,-8-1 12 16,0 1 12-16,1 3 7 0,-7 1-3 0,6-1-4 0,-6 4-7 15,0-4-11-15,0 4-12 0,0 0-17 0,0 4-12 16,-6-4-11-16,-1 7-6 0,7 1-3 0,-6-2-1 0,0 2 1 16,6 3 1-16,0-4-2 0,0 4-3 0,0-2-1 0,0-2-7 15,6 3-3-15,0-2 2 0,7-1 0 0,-6-3 0 16,12-2 2-16,-4 4 3 0,3-6 3 0,1 0 7 0,2-6 4 15,-3 0-3-15,9-1 1 0,-8-5 3 0,7 1 3 16,-6-3 3-16,6-1 7 0,-14 1 5 0,9-5 8 0,-2 1 8 16,-6 4 9-16,0-6 3 0,0 3 9 0,-6-4 7 0,-1 1 1 15,0 2-1-15,1 0-3 0,-1-1-2 0,1 2-7 16,-7-2-3-16,6 4-9 0,-6 0-6 0,7 1 3 0,-7 2 7 16,0 2 2-16,0 3 0 0,0 3-2 0,0-4-2 0,0 8-5 15,0-3-8-15,0 3-12 0,0 3-11 0,-7-3-9 16,7 8-6-16,0-1-2 0,0 4 2 0,-6 1 0 0,6-2 4 15,-7 5 2-15,7 0 0 0,0 3 1 0,0-3 2 0,7 3 0 16,-7 0 0-16,6 0 1 0,1 1-3 0,-1-1-1 16,1-3-2-16,6 2-4 0,0 3-6 0,0-6-10 0,-1 4-18 15,3-4-27-15,-3 2-32 0,8-6-38 0,-7 1-39 16,6 0-42-16,-6-4-55 0,7-3-70 0,-7-4-135 0,0 0-59 16,0 0-23-16</inkml:trace>
  <inkml:trace contextRef="#ctx0" brushRef="#br0" timeOffset="131436.24">20547 3359 41 0,'-6'-7'526'0,"-1"3"-30"0,1-3-162 0,6 0-116 16,0 3-64-16,6-3-39 0,1 3-26 0,6-3-25 16,7 4-22-16,-1-5-20 0,14-1-9 0,0 6-12 0,5 0-9 15,2-1-14-15,5 0-19 0,0 1-30 0,2 0-47 16,4-6-67-16,-5 6-141 0,0-1-87 0,-7 4-56 0</inkml:trace>
  <inkml:trace contextRef="#ctx0" brushRef="#br0" timeOffset="132599.86">21407 3309 357 0,'0'0'396'0,"0"-5"-119"0,0 5-101 0,-6 5-63 16,6-5-37-16,0 0-23 0,0 0-19 0,0 3-14 15,0 0-10-15,0 1-6 0,0 3-4 0,0 1 0 0,6 3 1 16,-6-1 1-16,0 5 2 0,7-1 0 0,-7 5 2 0,6 0 1 16,-6-2 1-16,6 3 0 0,-6 1 1 0,7-3 0 15,0 4-1-15,0-3-1 0,-1-1 0 0,0 0 1 0,1-4 3 16,-1 2 3-16,7-3 2 0,-6-1 6 0,0-4 12 15,-7-1 14-15,5-3 22 0,-5-1 22 0,8-3 29 0,-8 3 15 16,0-6 17-16,5 3 12 0,-5-7 10 0,0 3-2 0,0-3-10 16,7-1-19-16,-7 0-27 0,0-1-17 0,0-3-19 15,0-3-20-15,8 4-19 0,-8 0-19 0,5-3-12 16,-5 2-9-16,7 2-4 0,0-5-5 0,6 1-6 0,0 3-1 16,0-5 0-16,6 7 0 0,1-7 0 0,-1 3-1 0,1 1 1 15,-1 1 1-15,7 0 1 0,-6-1 0 0,-1 5 1 0,1-3 3 16,0 2-1-16,-1 4 2 0,-6-3 2 0,0 4-4 15,-6-1 5-15,6 1 1 0,-8 3 1 0,3-4-1 0,-8 4-3 16,5-4-1-16,-5 4-3 0,0 0 0 0,0 4-3 16,0-4-2-16,-5 4 0 0,-3-1 0 0,8 1 2 0,-5 3 0 15,-2 0 6-15,-6 1 0 0,6 2 2 0,1 1 0 16,-7 0 0-16,7 0 2 16,-1 1-1-16,1 2-1 0,-1-3-3 0,0 1-4 15,7 2-7-15,0-3-3 0,-6 0-6 0,6-1-8 0,0-2-3 16,0 3-2-16,6-7 0 0,-6 2 5 0,0-1 4 0,7-2 5 15,0 1 6-15,-1-4 6 0,7-4 5 0,-7 4 5 16,1-3 4-16,6-5 1 0,0 5 4 0,-6-5 2 0,-2 1 2 16,3-1 3-16,-8-2 2 0,5 3 0 0,-5-5 1 15,0 4-2-15,0-1-1 0,0 1-1 0,0 0-2 0,0 1-1 16,-5 1 2-16,5 1-2 0,0 2-2 0,-8-1-3 0,8 4-1 16,0-5-1-16,0 5-3 0,-5 0-3 0,5 0-7 15,0 0 0-15,0 5 0 0,0-5-3 0,0 4 1 16,5 4-4-16,-5-6-1 0,0 5 1 0,8-3-1 0,-8 4 1 15,5-4 4-15,3 0 1 0,-1 3 4 0,-2-7 3 0,9 2 3 16,-7 3 4-16,-1-5 0 0,7-5 4 0,0 5 2 0,0-2 4 16,0-5 1-16,-6-1 4 0,5 0 8 0,-5 1 7 15,-1 1 9-15,7-2 6 0,-6-4 3 0,0 5 3 0,-7-4 3 16,6 0 4-16,-6 4-3 0,0 0-6 0,0-1-6 16,0 1-6-16,0 0-5 0,0 3-4 0,0-3-6 0,0 3-8 15,0 4-6-15,0-4-6 0,0 4-2 0,0 0-5 16,-6 0-4-16,6 4-2 0,0 0-1 0,0 3 0 0,0 4 0 15,0 0 4-15,0 3-2 0,6 5 4 0,-6-2 3 0,0 6 2 16,8 0 0-16,-3-2 1 0,1 4 2 0,1 1 4 16,-1 0 0-16,8 4-1 0,-7-5 2 0,6 1 0 0,-1 3 0 15,-6-4-1-15,8 5-1 0,-7-5-1 0,5 2 0 16,-6-2 0-16,1-3-3 0,-1 3 2 0,1-7 1 0,-7 1-1 16,6-5-1-16,-6 1 0 0,0-3 3 0,0-2 0 0,0-2 6 15,-6-5 9-15,6 1 10 0,0-4 16 0,-7 0 18 16,1-4 8-16,-1-3 5 0,1 0 1 0,0-4-3 15,-7-4-6-15,6 1-8 0,-6-5-14 0,1 1-17 0,5-5-10 16,-6 2-7-16,-1-5-1 0,8-3-5 0,-7-1-1 0,0-3-5 16,0 1 0-16,6-2 3 0,1-3-2 0,-1 5 1 0,1-5 1 15,6 5 2-15,0-1-2 0,0 3 0 0,0 4-2 16,6 1-2-16,-6 3-1 0,7 4 0 0,-1-1-4 0,1 5 1 16,6 2-1-16,-5 1-2 0,3 5 2 0,2-3 0 0,1 6 1 15,-1 3-1-15,0 0 0 0,-1 0-1 0,-5 3-3 16,0 6-3-16,0-3-3 0,-1 5-5 0,-6-3-4 0,6 7-2 15,-12-4-2-15,6 4-8 0,-6-1-12 0,-1 1-26 16,0 2-51-16,0 2-46 0,1 0-48 0,0-5-43 0,0 5-51 16,-1-8-68-16,7 3-111 0,7 1-82 0,-1-5-19 0,0 2 12 15</inkml:trace>
  <inkml:trace contextRef="#ctx0" brushRef="#br0" timeOffset="132757.84">22586 3466 141 0,'0'0'583'0,"-6"-7"2"0,-1 3-170 0,7 0-122 16,-6-4-67-16,-1 4-40 0,1 4-32 0,6-3-35 0,-6 3-38 15,-2-4-32-15,1 4-28 0,1 0-35 0,-1 0-45 0,2 4-48 16,-2-4-51-16,1 3-63 0,-1-3-96 0,0 4-166 16,-6 0-72-16,-6 0-27 0</inkml:trace>
  <inkml:trace contextRef="#ctx0" brushRef="#br0" timeOffset="133951.48">13755 2952 210 0,'0'0'352'0,"-7"0"-116"0,1 0-93 0,6 0-55 16,0 0-35-16,0 0-18 0,0 0-10 0,0 4-5 16,6 3-4-16,1-3-2 0,-7 4 1 0,13-1 1 0,-7 3 0 15,7 2-2-15,0 3-1 0,0-1-3 0,0 1 1 0,7-1-3 16,-1 5 2-16,2-4-1 0,-3 2 1 0,2 2 1 16,6 0 0-16,0-1 1 0,0 1-1 0,-1-2 1 0,3 2 0 15,-3-1 0-15,8 0 0 0,-1-3 0 0,-6 2 1 16,0 0 1-16,6-3-1 0,-4-3 0 0,-2 3-2 0,-1-7 1 15,-6 5-2-15,2-5 1 0,-9 0 1 0,0 0 4 0,9-3 1 16,-14 0 8-16,6-1 10 0,-7-3 14 0,-6 4 13 16,6-4 11-16,-6 0 9 0,0 0 6 0,0-4 7 15,-6 4-2-15,6-3-7 0,-6-1-14 0,-1 0-12 0,7-3-12 16,-13 3-11-16,6-3-12 0,1 4-9 0,-2-5-6 0,-4 1-4 16,6 0-2-16,0 0-2 0,-1-1-1 0,0 1 0 15,0-1 0-15,1 2 0 0,6 1-1 0,-6 2-2 0,6-6-1 16,0 9-3-16,0-3-4 0,6 0-1 0,0 3-4 0,1-4 0 15,7 4 0-15,-2-4-1 0,0 4 2 0,9-3 3 16,5 3 3-16,-7 0 1 0,8 0 2 0,-8 0 1 0,0 0 0 16,2 0 1-16,-3 3-4 0,-3-3-1 0,-3 4-5 15,-5-4-1-15,6 0-1 0,-13 4-4 0,6-1 1 0,-6-3-1 16,0 3 2-16,0-3 4 0,0 5 3 0,-6-1 4 0,6-1 3 16,-7 2 2-16,-6-2 2 0,6 0 2 0,-6 1 0 15,0 3-1-15,1-3 0 0,-2 0 0 0,1 3-1 0,0-3-1 16,0 3-7-16,0-4-17 0,0 1-22 0,6 4-29 15,1-5-37-15,-1-3-52 0,1 4-71 0,0-1-119 0,6-3-90 16,-7 4-44-16</inkml:trace>
  <inkml:trace contextRef="#ctx0" brushRef="#br0" timeOffset="134671.41">13155 2462 268 0,'0'-4'242'0,"0"-3"-67"0,0 3-55 0,0-4-35 0,0 4-17 15,0-3-8-15,0 0-1 0,0 0-2 0,0 3-1 0,0-7-4 16,0 4-1-16,-6 4-4 0,6-6-1 0,0 3-2 16,-7 2-3-16,1-3 0 0,0 4-4 0,-1 3-7 0,-6-5-6 0,-1 10-5 15,-5-5-5-15,0 6-5 0,-8 2-2 0,2 3-6 16,5 3-1-16,-13 1 1 0,14-1-1 0,-7 1 0 0,7 0 1 16,-1 3 1-16,7-3-2 0,0 0 0 0,0-1-1 0,7 1 0 15,6-4 1-15,0 3 0 0,0-3 0 0,6 3-1 0,7-2 1 16,0 3 0-16,0-5 1 0,1 5 2 0,-2-4-2 15,7 1 1-15,1-2 1 0,-7 1-1 0,0-3 2 16,6 3-1-16,-12-5-3 0,5-2 0 0,-4 4 0 0,-3-5 0 16,-5 5 0-16,0-4 0 0,0 3-1 0,0-4 1 0,-5 4 0 15,-8-2 1-15,-1 2 1 0,-5 0 1 0,6 1-2 16,-13 3 0-16,6-4 0 0,2 0 0 0,-3 1 1 0,8-5-1 16,-6 5 0-16,6-4-3 0,-1-2-5 0,8 2-11 15,0-4-18-15,6 0-25 0,0 0-42 0,0-4-55 0,6 2-94 16,7-6-127-16,1-3-60 0</inkml:trace>
  <inkml:trace contextRef="#ctx0" brushRef="#br0" timeOffset="135189.91">13241 2560 98 0,'-20'8'349'0,"-6"0"-118"0,6-1-97 15,0 3-54-15,1-2-29 0,0-1-18 0,5 4-13 16,1-3-8-16,7-1-3 0,6-4-2 0,0 5-2 0,0-5-1 16,6 1-2-16,0 0-1 0,8-4 0 0,-1 0 0 0,6 0-1 15,-6-4-2-15,7 0 1 0,-7 1-1 0,6-1 2 16,-12-3 1-16,7 3 1 0,-1-4 1 0,-7 5 1 0,-6-4 1 16,6 3 0-16,-6 4 2 0,-6-3-2 0,6 3 0 15,-6-4-3-15,6 4 1 0,-13 4-1 0,13-4-1 0,-14 0 0 0,14 3-1 16,-7 1-1-16,1 0 1 0,0-1-2 0,-1 0 0 15,7 5-1-15,0-8 3 0,0 4 1 0,0-4 3 0,0 3 3 16,7-3 2-16,-7 0 6 0,6 0-1 0,7-3 2 0,-6 3 1 16,6-7 1-16,0-1 2 0,0 1-1 0,-1 0 2 15,2-5 2-15,-1 4 10 0,-7-1 6 0,7 1 4 0,-5-4 0 16,-3 2-1-16,2-1-2 0,0-4-3 0,-1 1-2 16,-6-1-5-16,7 0-3 0,-7 3-3 0,0-1 0 0,0 1-1 15,0-1 2-15,-7 1 0 0,1 1 1 0,6 0-5 0,-7 4-2 16,7-1-3-16,-7 1-2 0,2 3-3 0,5 1-1 15,-8 0-3-15,8 3-3 0,-7 0-3 0,7 3-1 0,-6 4-1 16,6 0 0-16,-6 5-1 0,6-2 0 0,0 5 1 16,0-1 1-16,0 5 1 0,0-4 0 0,6 4 0 0,-6 1-1 15,6-1 1-15,-6 3 1 0,7-4 0 0,1 5-1 0,-3-5-1 16,2 0 1-16,0 0-1 0,-1 1 0 0,1-1-1 16,-1-3-4-16,7 0-2 0,-6-1-5 0,5 1-6 15,2-5-6-15,-1 2-10 0,-1-5-21 0,1 0-30 0,1-3-46 16,-1-4-69-16,0-4-146 0,-1 4-67 0,1-7-46 0</inkml:trace>
  <inkml:trace contextRef="#ctx0" brushRef="#br0" timeOffset="135348.36">13286 2520 349 0,'0'0'330'0,"0"-3"-120"0,7 3-86 0,5 0-52 0,1-4-30 16,7 1-16-16,0 3-12 0,6-4-5 0,6-4-9 0,0 5-7 16,1-1-21-16,7 0-38 0,-8-2-57 0,7-3-130 15,-7 6-82-15</inkml:trace>
  <inkml:trace contextRef="#ctx0" brushRef="#br0" timeOffset="136028.15">13761 2733 423 0,'-6'0'323'0,"6"0"-110"0,0-4-73 0,6 0-43 15,-6-3-28-15,0 3-17 0,7-4-11 0,-1-2-6 0,1 3-4 16,-1-5-2-16,1-2-3 0,-1 3 0 0,1-4-4 16,-1 0-2-16,1-2-2 0,-7-3-3 0,6 3-3 0,-6-2-1 15,0-3-2-15,0 5-1 0,0-6-1 0,0 0 2 16,0-2-2-16,-6 4 0 0,6-5 0 0,-7 4 1 0,1 0-1 16,-1 0 2-16,-6 1 4 0,7 1 1 0,-7 3 4 0,6-2 2 15,-6 4-1-15,7 4 1 0,-1-3 1 0,-1 3-1 0,-3 4-4 16,4 0-2-16,7 3-2 0,-6-4-4 0,-1 5-1 15,7 3-2-15,-6 0-3 0,6 0-2 0,0 3 0 16,-6 1-1-16,6 4-2 0,0 2 0 0,0 1 2 0,0 0 0 16,0 3 1-16,0 1-1 0,0 4 0 0,6-1 1 0,-6 1 1 15,6-1 0-15,-6 0 1 0,0 5-1 0,7-6 0 16,-7 5 0-16,0 0-1 0,6 0 1 0,1-3 1 0,-7 3-1 16,6-5-1-16,-1 2 1 0,3 0 2 0,-1-2 0 15,-1-2 0-15,7-1 0 0,-6 2-2 0,6-5 4 0,0-1-3 16,-7 2-2-16,7-1 1 0,0-4-1 0,7 1 0 0,-7-1 1 15,-1-4-1-15,3 1-2 0,3 3 2 0,-5-7 0 0,1 4 0 16,-1-4-1-16,0 0 1 0,-7-4-1 0,7 4 0 0,0-7 0 16,-6 3 1-16,-1-3-1 0,6 0 1 0,-4-4 0 15,4 0 1-15,-4-1 1 0,5 2 0 0,-7-1-1 0,0-5 1 0,-6 2 0 16,7 3 0-16,-1-3 1 0,-6 3 0 0,7 3 1 16,-7-2 2-16,0 3 4 0,0 3 3 0,0-4 4 0,0 5 1 15,0-1 0-15,0 0 2 0,0 4-6 0,-7 0 0 0,7 0-7 16,0 0-4-16,0 0-2 0,0 0-3 0,-6 4 0 15,6 0-3-15,-7 2 1 0,7 3 1 0,0-2 2 0,-6 3 0 16,6-2-3-16,0 3 2 0,0-1 1 0,0-2 1 0,0 4 1 16,0-3-1-16,0 3 1 0,0-1 0 0,6 0 3 15,-6 0-2-15,7-4-1 0,-7 4-3 0,6-3-6 0,1-1-6 16,6 0-7-16,0-3-10 0,0 3-15 0,0-3-17 16,6-4-29-16,1 4-34 0,6-8-39 0,-1 0-61 0,-4-3-107 15,5 3-88-15,-7-6-40 0</inkml:trace>
  <inkml:trace contextRef="#ctx0" brushRef="#br0" timeOffset="136168.75">14354 2414 107 0,'-13'-11'431'15,"6"4"-113"-15,0 0-115 0,1-2-71 0,0 3-38 0,-1-2-24 16,1 5-20-16,-1 0-16 0,7-2-10 0,0 5-6 0,0-4-8 16,0 4-8-16,0 0-13 0,7 4-21 0,-1-4-28 15,1 5-42-15,5-2-58 0,-5-3-117 0,7 3-92 0,-2 1-53 16</inkml:trace>
  <inkml:trace contextRef="#ctx0" brushRef="#br0" timeOffset="136564.16">14386 2435 394 0,'-14'4'294'0,"2"4"-110"0,0-4-70 15,-2 3-42-15,1 4-21 0,0-4-16 0,0 4-9 0,1 0-6 16,-2 1-4-16,7-2-4 0,2 5-2 0,-8-4-1 0,13-1-3 15,-7 2-1-15,7-1-2 0,0-5 0 0,0 2 3 16,0-4 1-16,7 4 0 0,-7-8 6 0,6 3 1 16,6-3-1-16,-5-3 3 0,0-1 0 0,6-4-1 0,0 0 1 0,0-1 0 15,-1 1 0-15,-5-4 3 0,7 2 4 0,-8-5 4 16,0 4 3-16,1-3 2 0,-2 3-3 0,-5-3-1 0,8 2-1 16,-8 1-3-16,6 0-1 0,-6-1-3 0,0 3 0 0,0 1 0 15,0 4-1-15,0 0 0 0,0 0-3 0,0 1-2 16,0-1-4-16,0 4-4 0,0 0-3 0,-6 4-5 0,6-1 0 0,-8 1 0 15,8 4 0-15,-5 0 0 0,5 1 0 0,-7 3 1 16,1-1-1-16,6 0 2 0,-6 4 0 0,6-1 0 0,-7-2-1 16,7 2 1-16,-7 1-1 0,7 0 1 0,-7-1 1 15,7 1 0-15,0-1-1 0,-6 1 0 0,6-5 0 0,0 5 1 16,0 0 1-16,0 0-1 0,0-5 0 0,6 5-1 0,-6-3 0 16,0-6 0-16,0 5-2 0,7 1-5 0,-7-2-4 15,7-3-3-15,0-2-6 0,5-2-6 0,-5 1-12 16,6-4-21-16,0 4-29 0,7-8-35 0,-1 4-58 0,-6-4-98 15,0-4-98-15,0 1-55 0</inkml:trace>
  <inkml:trace contextRef="#ctx0" brushRef="#br0" timeOffset="136845.84">14621 2462 273 0,'-6'0'297'0,"6"-4"-120"0,-7 8-83 16,7-4-66-16,-6 2-67 0,6-2-95 0,0 0-136 0,0 0-74 16</inkml:trace>
  <inkml:trace contextRef="#ctx0" brushRef="#br0" timeOffset="137913.59">14744 3546 35 0,'0'0'300'0,"0"-4"-275"0,0 4-199 0</inkml:trace>
  <inkml:trace contextRef="#ctx0" brushRef="#br0" timeOffset="144682.85">14634 12573 30 0,'0'-4'126'0,"0"4"-25"0,0-4-24 0,0 4-16 16,0-3-14-16,0 3-12 15,0-3-8-15,0 3-2 0,0-5-1 0,0 5 2 0,0-4 4 16,0 4-1-16,0-3 2 0,0-1 3 0,0 1 2 0,0 3 2 15,0-4 2-15,0 1 0 0,0-1 1 0,0 4 0 16,0 0 0-16,0-4-6 0,0 0-1 0,0 4-5 0,0 0-4 16,0-3-5-16,0 3-2 0,0 0-5 0,0 0-3 0,0-4-1 15,0 4-2-15,0-3-2 0,0 3 1 0,0-5 0 16,0 3 0-16,7-2 2 0,-7 0 2 0,0 0 3 16,6 1 6-16,-6-1 3 0,7 0 5 0,-7 0 3 0,0 2 4 15,0 2 0-15,0-5 1 0,0 5 1 0,0-3-4 0,0-1-2 16,0 1-1-16,0-2-1 0,6 2 0 0,-6-1 4 0,0 0-1 15,0 1 3-15,0-5 3 0,0 5 4 0,6-1 5 0,-6-3 4 0,0 3 7 0,0 1 6 0,0-1 9 16,0 0 8-16,0 1 10 0,0 3 9 0,0-4 8 0,0 0 8 16,0 4 1-16,0 0 2 0,-6 0-3 0,6 0-4 15,0 0-6-15,0 0-8 0,0 0-11 0,-6 0-11 0,6 0-11 16,0 0-9-16,-7 0-11 0,1 0-8 0,-1 0-9 16,0 4-8-1,-5 0-6-15,-1-1-5 0,0 1-1 0,0 3 0 0,-6 4 1 16,4-4 5-16,2 8 8 0,-6 0 4 0,6-1 2 0,-6 5 5 15,-1-1 2-15,0 4 1 0,1 1 0 0,0-2-2 0,-1 4-5 16,0 2-2-16,1-2-4 0,-1 4-2 0,1-3-3 0,-7 3 3 16,12 1-3-16,-4-5-7 0,-2 5-3 0,6-5-3 15,1 0 1-15,7 2-2 0,-1-2 2 0,1-2-9 0,-1-2 2 16,7 1 4-16,7 0 2 0,-7-4 0 0,6 1-3 16,1 0 1-16,6-5-1 0,0 1 2 0,-1-1 2 0,9-3 1 15,-2 0 0-15,1-3 0 0,-1-2 1 0,7-2 0 0,-6-4 2 16,-2 0 0-16,10-4 0 0,-9 0 1 0,7-3-1 15,-6-3 4-15,5-5 5 0,-5-3 3 0,-1-1 2 16,1-4 6-16,0-2 3 0,0 0 2 0,-7-4 5 0,0-1 0 16,-1 1-4-16,-5-4-1 0,0 0-1 0,-1 0-3 0,1-3-1 15,-7 2 1-15,0 1-5 0,0 4-1 0,-7 0 4 0,1 4-4 16,-8-2 0-16,8 6-4 0,-7 2-7 0,0 4-6 0,0 1-6 16,0 7-12-16,-7-4-15 0,7 7-15 0,6 4-17 0,-5 0-28 15,5 4-55-15,-6-1-74 0,13 5-67 0,-7-1-50 16,14 4-36-16,-1 1-40 0,1-2-44 0,7 1-61 0,-2 0-73 15,-6 0-8-15,9-4 28 0</inkml:trace>
  <inkml:trace contextRef="#ctx0" brushRef="#br0" timeOffset="144926.81">14497 12792 503 0,'-7'0'452'0,"1"-3"-119"0,6 3-104 16,-6-5-66-16,6 5-39 0,0 0-22 0,0 0-12 0,-7 0-10 15,7 0-9-15,7 0-6 0,-7 5-3 0,0-2 8 0,0 1 17 16,6 4 22-16,0-1 18 0,1 3 13 0,-1 2 11 16,1-1 5-16,0 0-1 0,0 3-9 0,-2 1-19 0,8 0-19 15,-6-1-17-15,6 5-16 0,1-5-17 0,-1 5-12 16,-7-1-10-16,7 0-9 0,6 0-10 0,-5 1-9 0,5-2-19 16,-6 3-30-16,7-2-39 0,-1 4-58 0,0-7-56 0,1 2-50 15,0-2-46-15,5-1-43 0,-4-2-38 0,4-1-39 16,-5-3-60-16,0-2-64 0,0-1-6 0</inkml:trace>
  <inkml:trace contextRef="#ctx0" brushRef="#br0" timeOffset="145303.18">15031 12965 28 0,'-7'-11'509'0,"1"3"-50"0,0-2-109 0,6 6-86 15,-7-3-46-15,7 3-23 0,-6 0-13 0,6 4-7 0,0-4-8 16,-7 4-5-16,7 4-4 0,0 0-13 0,0 3-13 0,0 1-12 15,0 2-8-15,0 1-6 0,0 0-5 0,0 1-11 16,7 2-14-16,-7-3-10 0,0 3-10 0,6 1-7 0,1-3-5 16,-1 2-2-16,-6 1-3 0,6-4-6 0,1 4-4 15,0-8-1-15,6 3-1 0,-7-2-4 0,7-1-3 0,0 0-4 16,0-7-1-16,1 5-2 0,-2-5-1 0,8-5-3 0,-7 5 0 16,7-7 0-16,-8 0 2 0,8-4 0 0,-7 0-1 15,7-4 3-15,-7 1 0 0,-6-1 1 0,6 1 3 0,-7-2 2 16,7 2 0-16,-13-5 2 0,6 5 2 0,-6-1 1 0,7-2 2 15,-7 2 5-15,-7 4-1 0,7-1 1 0,0 2 1 16,-6 3 0-16,0-1-2 0,-1 0-1 0,7 4-1 0,-6 1-5 16,6-1-3-16,0 4-6 0,-8 0-3 0,8-3-5 15,0 3-2-15,0 3-1 0,-5 1-6 0,5-1 1 0,0 5-1 16,0-1 1-16,0 5-2 0,0-2 3 0,0 2-1 0,0 2-8 16,5-2-4-16,3 2-8 0,-2 1-10 0,1-1-12 0,5 1-12 15,1 0-31-15,0-1-40 0,7 1-64 0,-1-5-72 16,1 5-59-16,-1-4-46 0,1 1-56 0,6-5-71 0,-14 0-116 15,9 0-49-15,-9-3 9 0</inkml:trace>
  <inkml:trace contextRef="#ctx0" brushRef="#br0" timeOffset="146094.1">15741 12899 520 0,'-7'-3'516'0,"1"-2"-124"15,-1 2-120-15,-5 3-69 0,5 0-44 0,1 0-19 0,-1 0-4 16,0 0-5-16,-6 3-8 0,7 5-11 0,-1-2-15 0,-5 2-14 16,5 0-15-16,-6 3-13 0,7 3-14 0,-9-3-9 15,10 0-9-15,-2 1-4 0,7-5-6 0,-6 3-3 16,6-2-3-16,0 3-4 0,0-3-1 0,0-6-2 0,6 2-1 0,-6 0 0 16,7 0 0-16,-2-4 0 0,3 0 1 0,-1-4 1 15,-1 0 1-15,1-2 6 0,-1-2 20 0,1 1 14 0,-1-1 13 16,0 1 14-16,-6-4 17 0,0 4 9 0,7-1 13 0,-7 1 5 15,0 0-9-15,0 4-6 0,0-2-12 0,0 5-11 16,0 0-17-16,0 0-11 0,0 0-11 0,-7 5-11 0,7-2-12 16,-6 4-6-16,0 0-4 0,-1 5-3 0,1 2 0 15,-1-3 0-15,7 8 0 0,0-5-1 0,0 1-1 0,0-1-1 16,7 1 2-16,-1 0-3 0,7-1 0 0,-7-3-2 0,14 0-1 16,-7-4-1-16,0 4 0 0,6-7 1 0,1 0-3 15,-1-1 3-15,1-3 0 0,0-3 2 0,-2-1-1 0,-3-4 2 16,3-2 2-16,3-1 1 0,-2 0 3 0,0-7 3 15,-5 3 2-15,-1-7 4 0,-1 3 2 0,1-3 2 0,1 0-1 16,-8 1 2-16,1-4 0 0,-1 2-3 0,-6 0 0 0,0-2-3 16,0 4 0-16,0-5-2 0,-6 0 2 0,6 1-3 15,-7-5 0-15,1 8 2 0,-8-3 3 0,8 3 3 0,-1 0 0 16,1 3 2-16,0 4-1 0,-1 1 3 0,-6-1 1 16,6 8-1-16,0-4-4 0,1 7-4 0,0-3-3 0,6 3-1 15,-7 4-1-15,1 4-5 0,0 0-1 0,-1 3-1 0,0 4 1 16,0 0-2-16,7 0 2 0,-6 3 0 0,6 5-2 15,0-4 1-15,0 3 1 0,0 0 0 0,0 0-1 0,6 5 0 16,-6-6 1-16,7 6 0 0,0-1 0 0,0-1-1 16,-1 5-1-16,0-4 0 0,7 0 0 0,-7 4 2 0,8-1-2 15,-1-2 0-15,0 2 2 0,0-3-1 0,0-4-2 0,0 1-3 16,7-1 2-16,-7-7-3 0,6 0-1 0,-5 1 1 16,5-9-1-16,-6 1 2 0,0-1 2 0,7-3 2 0,-8-3 2 15,8-4 3-15,0-1-1 0,-7 1 2 0,6-4-1 16,-6-4 1-16,7 4-2 0,-7-4 0 0,-7 0-1 0,7 1-1 15,-7-1 2-15,2 1-1 0,-2-5-1 0,0 8 1 0,1-3 2 16,-7 3 1-16,0-1 3 0,0 2 0 0,0-1 4 16,0 3 0-16,0 4 2 0,0 1 2 0,0-1 0 0,-7 1-2 15,7 3-5-15,0-4-2 0,0 8-5 0,0-4-1 16,0 3-1-16,-6 4-1 0,6 1-3 0,0 4 2 0,-6-3 1 16,6 7 1-16,0-5 0 0,0 3 0 0,6 1 1 0,0 0-1 15,-6-1 1-15,7 1 0 0,6 4 0 0,-7-9 0 16,0 5-5-16,8-1-6 0,0-2-8 0,-2-1-8 0,1 0-11 15,7 0-23-15,-1-4-46 0,0-4-66 0,1 5-71 16,5-8-50-16,-5 4-54 0,7-8-53 0,-8 0-61 0,1-3-90 16,-1 0-77-16,-6-4-1 0,0 0 37 0</inkml:trace>
  <inkml:trace contextRef="#ctx0" brushRef="#br0" timeOffset="146241.21">16463 12771 579 0,'-19'-19'655'0,"0"1"-85"0,-1 3-109 16,1 1-77-16,6 3-51 0,0 0-37 0,1-1-26 0,5 5-32 15,0 0-48 1,0 4-46-16,0-1-43 0,7 0-41 0,0 0-31 0,7 1-29 16,-7 3-42-16,7 0-58 0,7-5-76 0,-2 5-71 0,1 5-59 15,0-5-53-15,6 0-57 0,-6 0-69 0,7 0-104 0,-7 0-44 16,-6 3 18-16</inkml:trace>
  <inkml:trace contextRef="#ctx0" brushRef="#br0" timeOffset="146476.04">16516 12554 433 0,'0'-11'574'0,"-6"1"-95"0,6-2-104 16,0 2-56-16,0 3-24 0,0-1-10 0,0 4-4 16,-7 1-11-16,7-5-25 0,0 8-35 0,0-4-45 0,0 4-47 15,7 0-41-15,-7 4-30 0,6 4-17 0,-6-5-10 16,7 9-3-16,-7-2-1 0,6 5-2 0,1 3 1 0,-1-3 2 16,-6 7-2-16,7-4-2 0,-7 5-1 0,6-2-1 0,-6 4-3 15,7-2-1-15,-7 2-1 0,6-3-3 0,-6 4 2 16,7-1-3-16,-1-2-1 0,1 2-1 0,-1-3-1 0,7 4-4 15,-7-5-6-15,8 2-13 0,-1-4-27 0,0-2-39 16,0 2-57-16,-1-1-63 0,3-4-59 0,-2 1-46 0,-1-3-36 16,1-5-33-16,-7-5-30 0,8-2-43 0,-14 0-75 0,6-2-17 15,-6-2 17-15</inkml:trace>
  <inkml:trace contextRef="#ctx0" brushRef="#br0" timeOffset="147088.22">16516 12921 279 0,'-13'-8'534'0,"1"4"-89"0,-3 0-121 0,10 2-85 15,-3-2-49-15,8 1-26 0,-5 3-13 0,5 0-5 0,0-5-10 16,5 5-16-16,3 0-20 0,4 0-22 0,1 5-19 16,1-5-17-16,12 0-12 0,-7-5-10 0,14 5-10 0,-8-3-4 15,8-5-3-15,7 4-2 0,-8-3 1 0,1 0-1 16,-1 0 2-16,1-4 4 0,-7 0 16 0,0-1 22 0,-7 6 28 16,1-5 29-16,-7-1 22 0,0 4 14 0,0 2 10 15,-7-1 1-15,-6-5-8 0,7 5-18 0,-7 1-25 0,0-2-19 16,0 4-23-16,0-4-17 0,-7 5-11 0,7-1-5 0,-6 0-4 15,0 4-5-15,-1 0-3 0,1 0-11 0,-1 4 3 0,0 0 0 16,-6 3 0-16,7 1-2 0,-1 2 0 0,1 1-1 16,0 1 3-16,6-1 0 0,-7 3-1 0,7-3-1 15,0 3-1-15,0-2 5 0,0 2-3 0,0-2-1 0,7 2-2 16,-1-3-1-16,7 4 0 0,-7-5 2 0,7 2 1 0,1-1-4 16,-1-4 2-16,6 0 0 0,-6 1 1 0,8-5 1 0,-3-3 1 15,1 0 0-15,-5 0-1 0,6-3 1 0,-2-5 1 16,-4 1 0-16,-1-4 2 0,-1 4 1 0,1-9 2 0,1 7 2 0,-7-7 2 15,-1 2 1-15,1-1 0 0,-1 0 4 0,-6 0-2 16,5-2 4-16,-5 2 1 0,0 4-4 0,-5-4 3 16,5 0 3-16,0 5 2 0,-6 2 2 0,6-3 0 0,-7 4 0 15,7 4-1-15,0-6 3 0,-6 6-5 0,6 0-6 0,0 3-4 16,0 0-3-16,0 3-5 0,0 0-4 0,-7 6-2 0,7 1-1 16,0 1 5-16,7 7-2 0,-7 1-1 0,0 3 0 15,6 4-1-15,-6 3 1 0,7 0 0 0,-1 1 1 16,-6 3-4-16,5 3 3 0,8 4 2 0,-5 1 0 0,-1-1 0 15,-1-3 2-15,7 3-1 0,-6 0 6 0,-1 1-10 0,0-1-9 16,7-3-7-16,-13 3-4 0,7-4-5 0,0-3-3 0,-7 1-3 16,0-5-6-16,-7 0 8 0,0 0 8 0,1-7 7 15,-7 0 7-15,0-3 11 0,7-5 8 0,-14 1 4 16,7-5 5-16,0-2 3 0,0-4 3 0,-7-1 3 0,7-6 3 16,-6-1-2-16,6-4-1 0,-7 2 0 0,8-5-1 0,-8-1-1 15,6-2-1-15,8-1-2 0,-1-4-9 0,1 5-2 0,1-4-5 16,5 0-5-16,0 3-10 0,5-3-15 0,1-1-19 15,1-3-21-15,13 0-15 0,0 1-26 0,-2-2-65 16,9 5-100-16,-2-4-92 0,2-3-97 0,4 6-134 0,-3-3-112 16,-3 3-68-16,2 2-23 0</inkml:trace>
  <inkml:trace contextRef="#ctx0" brushRef="#br0" timeOffset="148972.56">18072 12719 268 0,'0'-4'409'0,"-5"4"-98"0,-2-3-96 16,7 0-66-16,-8 3-36 0,3-4-17 0,5 4-5 15,-7 0 1-15,7-5-1 0,-6 5 0 0,6 0-3 0,0 0-6 16,-7-3-3-16,7 3-6 0,0 0-3 0,0 0-3 15,0 0-2-15,0 0-2 0,0 0-2 0,0 0-1 0,-7 0 4 16,7 0 5-16,0 3 6 0,-6 2 4 0,6-1 7 0,-7-1 5 31,-6 4 9-31,7 4 7 0,0-3 4 0,-8 2-6 0,8 5-8 16,-7-3-8-16,6 2-9 0,-5-3-12 0,5 4-13 0,1 0-11 16,-1-1-9-16,0 1-6 0,7-5-7 0,0 5-5 15,0-3-10-15,0 1 2 0,7-1-2 0,0-1 0 0,-1-1-2 16,1-1-2-16,-1-3 0 0,7 2 1 0,0-5 6 15,-7 1-4-15,14-4 1 0,-7 4 0 0,6-8 5 0,-5 4 1 0,4-7 3 0,2-1 0 16,0 2 3-16,0-3 6 0,-7-1 0 0,-1-1 1 16,2-1 0-16,-7-1 0 0,6-3 0 0,-13 2 1 0,6-1-2 15,-6 0-1-15,0 0-3 0,0-2-2 0,-6-3-3 16,-7 7-2-16,6-6-2 0,-7 5-1 0,-5-5-3 0,6 5-5 16,0-1-1-16,-7 0 0 0,0 4-1 0,8 1-3 0,-1 2 2 15,0 1-3-15,6 2 1 0,1-2 2 0,6 7 6 16,0-2-6-16,0-2 0 0,6 0-1 0,7 4-1 0,1-4-1 0,4 4-1 15,10 0-3-15,-3-4-7 0,1 4 1 0,7-4 1 16,-1 4 0-16,-5-3 0 0,5 3 3 0,-5 0 0 0,4 0 2 0,-4 0 2 16,-8 3 1-16,1-3 2 0,0 4 1 0,-9 0 2 0,4 4 1 15,-9-2 4-15,7 1 1 0,-6 1 0 0,-1 0 3 16,-6 6 2-16,0-3 1 0,7 0 1 0,-7 3-1 0,-7 1-2 16,7 0-2-1,0 3 0-15,0-3 5 0,0 0-4 0,7 3-5 0,-7-3-4 16,6 0-1-16,-6-1-2 0,6 1-1 0,7-4-4 15,-6 3-11-15,0-3-2 0,6-3-3 0,-7 2-10 0,7-2-14 16,6 0-40-16,-6-5-59 0,2 1-65 0,3 0-61 0,2-4-50 16,0 0-46-16,-1-4-59 0,0 0-99 0,-5-3-90 15,-2-1-17-15,-6 0 25 0</inkml:trace>
  <inkml:trace contextRef="#ctx0" brushRef="#br0" timeOffset="150728.3">19349 12180 448 0,'-6'-14'437'0,"6"-1"-115"0,-7 5-93 0,7-2-44 0,-6 5-11 0,6-1 9 15,-7 6 12-15,7-6 3 0,0 8-6 0,-7-4-11 16,7 4-16-16,0 4-15 0,7 4-13 0,-7-2-15 0,0 5-10 16,7 3-6-16,-7 5-1 0,6 4 1 0,-6 2 0 15,7 0-9-15,-1 2-16 0,1 2-19 0,-1 0-17 0,0 5-14 16,1-5-11-16,0 3-5 0,6 1-1 0,-7-4-4 0,7 0-3 15,-6 1-2-15,6-4-4 0,-6 0 0 0,-1-5 0 16,1-3 1-16,5 1-4 0,-12-1 3 0,7-7 6 0,-1 0 2 16,-6-3 5-16,7-2 5 0,-7 3 2 15,0-6 5-15,-7 0 2 0,7 1-1 0,-6 0-1 16,-1-4-1-16,-5 3-4 0,-1 1-3 0,-1 0-3 0,-5 0-3 16,0 4-4-16,-8-2 1 0,8 1 0 0,-8 5-2 15,9-1 1-15,-10-1-1 0,9 2-1 0,0-1 1 0,6 0-1 16,0-1-3-16,0 1-3 0,0 1 1 0,6-2 0 15,1 1 0-15,0-3-1 0,6 3-1 0,0-1-3 0,0-2-1 16,0 0 0-16,6-1-2 0,0-3-4 0,1-1 0 0,6 0-2 16,0 1 0-16,0-4 3 0,6 0 1 0,-6-4 1 15,6 1 1-15,-4-4 3 0,3 0 0 0,-5-5-10 0,7 4 7 16,-7-6 5-16,0 3 2 0,0-3 2 0,1-1 1 16,-8 0 1-16,0-3 0 0,1 4 14 0,-1-6-5 0,1 7-3 15,-7-6-1-15,0 5 1 0,0-1 1 0,0 1 0 0,-7 2 3 16,7 1-2-16,-6 0 1 0,-1 4-3 0,7 3 1 0,-6 1-3 15,0-1-3-15,6 1-1 0,-7-1-4 0,7 4 0 16,-7 0 0-16,7 4-2 0,-7-1-3 0,7 4 2 16,-6-3 0-16,6 3 1 0,0 4 1 0,0-3 1 0,0 3-2 0,0-1 0 15,0 1 1-15,6 1-1 0,-6-2 2 0,7 1-1 16,-7 1 0-16,7-5-3 0,0 4 2 0,-1 0-2 0,0 0 1 16,1-4-2-16,-1 1 0 0,7-1-3 0,-6 0 0 15,6 0 1-15,0-3-2 0,0 4-3 0,0-5 2 0,0 1-1 16,7-4-7-16,-8 0 4 0,8 0 3 0,-1 0 0 15,-6-4 4-15,7 1 2 0,-7-1 0 0,1 0 1 0,5-3 8 16,-12-1-2-16,5 2-1 0,2-6 2 0,-8 5-1 0,1-4-1 16,-7 0 0-16,6 0 1 0,-6-4 0 0,6 4-1 15,-6 0 0-15,0 0 0 0,0-4-1 0,0 5 2 0,0 2 0 16,0-3-1-16,0 4 0 0,0-1-1 0,0 1 0 0,-6 0 0 16,6 0-1-16,0 3 0 0,0 0-1 0,0 1-3 15,0 3-2-15,0-5-3 0,6 5 0 0,-6-2 0 0,0 2-2 16,7 0 0-16,-1 0 1 0,1 2 2 0,0 3 3 15,6-2 4-15,-7 1 0 0,7 4-1 0,-8-1-1 0,9 0 1 16,-7 0-1-16,0 1 1 0,7 3-2 0,-9-5 0 0,8 6-1 16,-7-5 2-16,1 4-2 0,7 0-1 0,-8-4-3 15,0 4-2-15,1-3-1 0,6 3-5 0,-7-5-2 0,0-1-5 16,1-2-5-16,7 5-6 0,-9-4-4 0,2-4-1 0,-1 3 0 16,1 1 1-16,1-4 4 0,-3 0 7 0,2 0 7 15,0-4 8-15,-1 1 8 0,1-1 6 0,-1-4 7 0,1 5 0 16,-1-4 5-16,-6 0 3 0,7-5 1 0,-1 4 5 15,1-1 5-15,-7 1 2 0,6-4 2 0,-6 5 4 0,0-3 3 16,0 1 2-16,0 3 0 0,0 2 0 0,0-3-1 0,0 3-4 16,0 0-1-16,0 4-5 0,0-4-6 0,0 4-2 15,-6 0-6-15,6 0-3 0,0 4-4 0,0-4-3 0,-7 4-5 0,7 3 1 16,0 1 2-16,0-2-2 0,-6 6-1 0,6-1 1 0,6 0-1 16,-6 1 1-16,7-3-1 0,-7 3-3 0,13-1-1 15,-7 0-2-15,1-4-3 0,5 1-1 0,1-1 2 0,1 0 0 16,5-4 5-16,-6-3-2 0,6 0 1 0,1 0 0 0,0 0 5 15,-7-6 1-15,7-2 2 0,-1-3 0 0,0-1-2 16,1 3 8-16,-8-7 3 0,8 3 5 0,-6-3 0 16,-1 1 3-16,0-3 1 0,-7 4 0 0,7-5 0 0,-6 1-3 15,-1-3-1-15,-6 1-4 0,7 3-2 0,-7-6 0 0,0 8 0 16,0-2 2-16,0 2 1 0,0 3 1 0,0 6 1 0,0-2 3 16,-7 1-2-16,7 3-2 0,0 0-2 0,0 2-6 15,0 2-1-15,0 2-4 0,0 2-2 0,0 7-2 0,0 1-2 16,7-2 2-16,-7 9 0 0,7-2 1 0,-1 2 1 15,0 3-1-15,7 4 0 0,-6-1 2 0,6 1 3 0,0 3-4 16,-5 0 0-16,3 4 0 0,-4 0 0 0,6 1 2 0,-7-1 0 16,8 4-1-16,-7-1-1 0,5 0 1 0,-6-3-1 15,7 4 0-15,-6-3-2 0,0-2-5 0,-7-6 0 0,6 3 0 16,-6-7 0-16,0 0-1 0,-6-7 2 0,6 3 1 16,-14-7 2-16,8-4 2 0,-1 0 1 0,-11 0 3 0,3-7 0 15,-4 4 2-15,6-8 0 0,-6 2 3 0,-1-6-2 0,7 1 2 16,-6-5-1-16,6 2-1 0,0-1-3 0,0-4 0 15,0 0-6-15,6 1-11 0,7-5-6 0,0 4-15 0,0-7-22 16,7 1-62-16,6-1-91 0,0 0-93 0,7-5-82 16,-1 2-107-16,0 0-177 0,1 0-84 0,6 2-26 0,-13 4 31 15</inkml:trace>
  <inkml:trace contextRef="#ctx0" brushRef="#br0" timeOffset="151874.42">20599 12639 469 0,'7'-5'551'0,"0"-2"-122"0,0 1-136 0,-1 2-89 16,0 0-46-16,6 0-18 0,-4 4-2 0,4 0 0 16,-4 0-5-16,-2 4-11 0,7 4-14 0,0-2-17 0,-7 1-20 15,1 5-17-15,6 3-17 0,-6-1-15 0,-1 1-8 0,-6 4-5 0,7-2-2 16,-1-2-3-16,-6 3-3 0,6 1 1 0,-6-1-1 15,0-3-1-15,0 4 0 0,0-9 0 0,0 5 0 0,0-4 0 16,0-4 5-16,0 0 9 0,0 1 24 0,0-5 25 16,0-3 26-16,0 5 21 0,0-5 15 0,-6 0 7 0,6-5 7 15,6 2-10-15,-6-5-21 0,0-3-22 0,7 1-25 0,-1-2-16 16,1-2-12-16,-1-1-11 0,1 1-7 0,6-1 6 16,-5 1 4-16,-3-2-1 0,1 3-2 0,7 1-3 0,-6-3-2 15,0 5 2-15,-2 1-1 0,-5 3-8 0,8-2-4 16,-1 1-4-16,-7 3-2 0,0 0-1 0,6 4-3 0,-6 0 1 15,0 4-4-15,6 0 1 0,-6 3 2 0,6 1 0 0,-6 3 4 16,7-1-1-16,0 1-2 0,-7 4 0 0,7-4-2 16,-1 4-1-16,0 0-3 0,7-5-4 0,-7 5 0 0,1-4-1 15,6 4-2-15,1-4-2 0,-2 0 0 0,0-4 0 16,3 0-2-16,4 0 3 0,-6-3 0 0,6 0 2 0,2-4 3 16,-2 0 2-16,-6-4 1 0,6 0 1 0,0 1 5 0,-4-4-1 15,-3 0 4-15,1-1 0 0,0-3 0 0,0 4 3 16,-6-5 1-16,-1 2 0 0,0-5 2 0,-6 1 2 0,7 3 2 15,-7-5-1-15,0 2 2 0,-7 3 1 0,7-4-1 0,-6 5 2 16,0-1 2-16,-1 0-2 0,1 3-2 0,-1-3 1 16,1 8 0-16,-1-4-5 0,0 3 0 0,1 0 1 0,6 0-2 15,-12 4-3-15,12 0 0 0,-15 4-3 0,10-4-1 16,-3 8-1-16,2-5 0 0,-1 4-1 0,1 4 0 0,0 0 1 16,-1-3 2-16,1 3-1 0,-1-1 0 0,7 5 1 0,-6-4-1 15,0 0 1-15,6 4 0 0,-7-4 0 0,7 0-3 16,0 0 2-16,0 0 1 0,0-1-2 0,0 5 0 0,7-7-1 15,-7 3-1-15,6-4 1 0,0 0 0 0,1 0-1 16,6 1 1-16,-7-4 0 0,7-1-1 0,1-3 0 0,-2 0 0 16,1 0-1-16,7 0 0 0,-7 0 3 0,7-3-3 0,-1-1 0 15,-6 0 4-15,7-3 0 0,-2 0 0 0,3 0 0 16,-8-1 1-16,6 1 0 0,1-4 3 0,-7-1 0 0,6 2 0 16,0-1-1-16,-5-5 1 0,-1 7 0 0,0-7 1 15,0 3 0-15,-7-3 1 0,1 1 2 0,0 5 4 0,-2-1 4 16,3 0 1-16,-8-1 4 0,0 2 0 0,0-1 2 0,0 3-2 15,0 0-1-15,0 1-4 0,-8 1-4 0,8-2-1 16,0 0-3-16,-5 5-2 0,5-3-3 0,-7 1-2 0,7 2-2 16,-7-1-3-16,7 4-2 0,0-4-5 0,-6 4-2 15,6 0-3-15,0 0-1 0,-7 0-1 0,7 0 2 0,-6 0 4 16,6 0-1-16,-7 0 3 0,7 4 3 0,0 0 3 0,-6-4 1 16,6 3 0-16,0 2 2 0,0-3-2 0,0 2 3 15,0-1 1-15,6 5-1 0,-6-4 0 0,0 4-1 0,7-1-2 16,-7 3 2-16,6-2 1 0,1 3 1 0,-1-4-4 15,1 8 0-15,5-4-2 0,-4 0-1 0,-3-1-2 0,2 1-1 16,1 1-4-16,-3-2-6 0,2 5 0 0,-7-3 1 0,0-3 0 16,0 3 1-16,0-1 2 0,-7 0 3 0,7 1 2 15,-5-6 3-15,-3 5 5 0,1-3 3 0,7-4 3 16,-5 3 4-16,-3-4 4 0,8 1 3 0,-5-1 5 0,5 1 1 0,0-4 2 16,0 0 0-16,0 0-2 0,0-4-4 0,5 1-2 0,-5-1-3 15,8-3-6-15,4 0-1 0,-4-4-3 0,4 0-1 16,1-1 0-16,0 2-1 0,0-5-1 0,6 3 2 0,-5-1 1 15,5-3-1-15,-6-1 0 0,0 2 2 0,1-3-1 16,-2 3 4-16,1-4-1 0,0 5 3 0,-7-1 4 0,1 0 3 16,0 5 4-16,0-2 0 0,-7 5 2 0,7 0 0 15,-7 4-2-15,0-1-3 0,0 0-6 0,-7 4-3 0,7 0-5 16,0 8-4-16,-7-5-5 0,7 8-5 0,-7 0-7 0,7 3-5 16,7 1-3-16,-7 0-7 0,7-1-4 0,5 1-6 0,-5 4-8 15,12-5-6-15,-5 1-8 0,-1-3-3 0,-1 1 1 16,1 3 3-16,1-7 6 0,-1 3 8 0,-8-1 9 15,3-3 16-15,-3-2 19 0,-5 3 19 0,0-3 22 0,0-2 6 16,-5 3 3-16,-3-3 1 0,3 4-1 0,-8-8-7 0,-1 7-21 16,-5-4-57-16,0 1-102 0,-1-1-92 0,-5 1-106 0,4 0-160 15,-5-4-121-15,7 4-78 0,-8-1-41 0,8 2 15 16</inkml:trace>
  <inkml:trace contextRef="#ctx0" brushRef="#br0" timeOffset="152749.8">19434 13771 221 0,'0'0'509'0,"0"-4"-93"0,0 1-144 0,0 3-101 16,0-5-56-16,0 5-24 0,7-3 2 0,-1-1 12 16,7 0 14-16,-7 1 13 0,7 0 7 0,0-6 2 0,1 3 0 15,-1-2 1-15,-1 1-2 0,-5-1-1 0,6-2-2 16,0 3 0-16,-7-5 0 0,7 2 1 0,-6-1 0 0,6-4-14 16,-7 0-14-16,1 0-15 0,0 1-18 0,0-5-10 0,-7 1-10 15,6-1-11-15,-6 2-6 0,7-5-5 0,-7-1-1 16,0 1-5-16,0 0 1 0,0-3 3 0,0 4 3 0,0-6 5 15,0 10 4-15,-7-2 8 0,7 0 3 0,0 5 6 16,-6 3 1-16,6-1-1 0,0 5-2 0,-7 0-2 0,7 4-7 16,0-1-12-16,0 0-7 0,0 0-6 0,-7 4-10 0,7 0-7 15,0 4-6-15,0 0-5 0,0 3-1 0,0 0 8 16,0 8-3-16,0-4-1 0,0 7 0 0,0 1 0 16,0 3 1-16,0 4-1 0,7-1 0 0,-7 1-8 0,0 3 3 15,7 4 2-15,-7 0 1 0,0 3 1 0,6 1 0 0,-6 3 0 16,7 4-1-16,-7-3-5 0,6-1-7 0,1 0-7 0,-7 4-10 15,6-7-9-15,0 3-10 0,1-3-7 0,0-1-8 16,6-3-3-16,-7 1 3 0,7-5 3 0,-7-4 6 16,8 1 7-16,-8-4 8 0,7-3 5 0,-6-5 9 0,-1 1 5 15,7-8 5-15,-7 0 5 0,1 1 4 0,0-8 3 0,-1 0 2 16,7 0 2-16,-6-8 1 0,-1 4 3 0,-6-6-2 0,6-2 4 16,-6 1-3-16,7-3 2 0,-7-1-1 0,-7 1-1 15,7-5-2-15,-6 2 2 0,-7-6 0 0,0 0-3 16,0 6 2-16,0-4-1 0,0 1-1 0,-6 3 2 0,6-2 0 15,-7 0 0-15,7 2-1 0,-6 2 1 0,5 1 1 0,-5-2 4 16,6 1 4-16,7 4-1 0,-8 1 2 0,7-5 0 0,1 4 5 16,6 0 0-16,0-4-2 0,0 4-5 0,6-3-2 15,1-1-2-15,7 1 0 0,-1-1-5 0,0 4-1 16,-1-4-1-16,8 4-2 0,-7 0 1 0,0 0-1 0,7 3 0 16,-7 2 0-16,6-2 1 0,-6 5 0 0,7-1 1 0,-6 0 0 15,4 0 1-15,-5 4-1 0,1 4 0 0,-2-4 0 0,-5 4 0 16,6 0-2-16,-7 3 1 0,7 1-1 0,-6-1 1 15,0 0-1-15,-2 0-4 0,2 4-2 0,-1 0-3 0,1-4-5 16,1 4-5-16,-3-3-11 0,2 3-10 0,0-4-17 16,-1 0-38-16,7 0-58 0,0 1-70 0,0 0-61 0,0-4-52 15,7-2-50-15,-1 2-60 0,7-4-77 0,-6 0-95 0,-1-4-14 16,2 4 32-16</inkml:trace>
  <inkml:trace contextRef="#ctx0" brushRef="#br0" timeOffset="152994.95">20281 13621 511 0,'-7'-9'566'0,"7"3"-71"0,-6-5-79 0,-1 7-55 0,0-4-36 16,-6 5-25-16,0-1-17 0,7 4-20 0,-7 0-36 16,-7 0-47-16,7 4-47 0,0-1-38 15,1 1-29-15,4 4-24 0,2-5-15 0,-7 5-12 0,13-2-8 16,-6 3-7-16,-1-1-5 0,7-6-5 0,0 6-6 0,0-1-4 16,7 1-6-16,-1-4-2 0,0-2 0 0,1 3 0 15,-1-2 3-15,9 1 5 0,-10-4 3 0,8 0 3 0,-6 0 6 16,-1 0 3-16,1 3 1 0,-1-3 4 0,1 0-1 15,0 0 2-15,-7 4 1 0,6-4 1 0,-6 0 1 0,0 4 1 16,6-4-2-16,1 4-8 0,-7-1-21 0,6 1-46 0,1 3-64 16,-1-4-68-16,1 1-59 0,6 0-57 0,-1 0-68 15,16-4-90-15,-9 0-128 0,0 0-40 0,1-4 19 16</inkml:trace>
  <inkml:trace contextRef="#ctx0" brushRef="#br0" timeOffset="153386.26">20632 13544 18 0,'-6'-5'608'0,"0"3"29"0,-1 2-80 16,-7-4-110-16,8 8-76 0,-7-4-55 0,0 2-40 16,0 3-27-16,0 2-28 0,0 0-35 0,1 4-42 0,-3 0-42 15,9 0-32-15,0 0-25 0,-1 4-19 0,1-3-11 0,-1-2-5 16,7 5-5-16,0-4-1 0,0-1-2 0,0 2-2 16,0-2-2-16,7 1 3 0,-1 0-1 0,1-3-3 0,-1 3-3 15,8-4-5-15,-1 0-6 0,-1-3-9 0,8-1-10 0,0 2-20 16,5-5-23-16,-4 0-33 0,3 0-35 0,4-5-36 0,4 2-31 15,-6-1-23-15,0-3-15 0,0-5-5 0,0 6 5 16,0-5 19-16,-6-4 29 0,0 4 34 0,-2-4 31 16,-4 0 31-16,5-2 24 0,-6 3 20 0,-7-6 19 0,8 2 15 15,-1 0 10-15,-6-4 9 0,-1 4 9 0,-6-5 10 0,6 4 11 16,-6 2 11-16,7-2 19 0,-7 1 24 0,0 4 27 0,0 3 30 16,-7 3 34-16,7 1 37 0,0-1 35 0,0 6 22 15,0-3 6-15,-6-2-8 0,6 7-16 0,0-3-24 16,0 3-30-16,0 3-34 0,-6 1-34 0,6-1-26 0,0 8-22 15,0-3-12-15,0 7-9 0,0-5-9 0,6 5-9 0,-6-1-6 16,0 5-7-16,6-4-7 0,1-1-4 0,-2 5-1 16,3-2-5-16,-1-2-1 0,-1 4-7 0,1-5-12 0,-1 1-27 15,7 0-44-15,-6-1-64 0,-1-2-70 0,7 3-58 16,-6-5-52-16,6-3-49 0,0 1-56 0,0-4-64 0,-7 3-87 16,0-7-16-16,1 0 21 0</inkml:trace>
  <inkml:trace contextRef="#ctx0" brushRef="#br0" timeOffset="153620.61">21075 13639 3 0,'-7'-4'563'0,"-5"-2"-6"0,5 1-74 0,-6-2-75 16,7 2-56-16,-1 5-33 0,1-3-23 0,6 0-19 16,-7 3-21-16,7-4-38 0,0 0-45 0,7 4-53 0,-1 0-38 15,1-3-31-15,-1 3-23 0,7 0-14 0,0-4-13 16,0 4-10-16,7-4-12 0,-1 0-8 0,7 1-8 0,-7-4-3 16,8 0 0-16,-7-1 3 0,6-3 11 0,-7 3 16 0,7-2 19 15,-7 3 18-15,1-5 14 0,-7 5 11 0,0 4 9 16,-6-6 6-16,-1 7-1 0,0 2-5 0,1-4-8 0,-7 4-6 15,0 0-9-15,0 0-8 0,-7 4-7 0,7-4-7 16,-6 2-3-16,0 7-3 0,-1-1-9 0,1-2-12 0,6 2-13 16,-7 3-18-16,7-5-51 0,-6 6-81 0,6-5-84 0,6 4-79 15,-6-4-71-15,7-3-92 0,6-1-141 0,-7 1-77 16,7 0-3-16</inkml:trace>
  <inkml:trace contextRef="#ctx0" brushRef="#br0" timeOffset="153752.47">21557 13533 604 0,'0'-8'768'0,"7"5"-8"0,-7-5-136 0,6 4-135 16,-6-3-107-16,0 4-96 0,0-1-76 0,7-1-59 16,-7 5-54-16,6-2-43 0,-6 2-35 0,0-4-40 0,0 4-85 15,7 0-104-15,-7 0-96 0,6-4-100 0,-6 0-140 0,0 1-127 0,6 3-74 16,-12 0-21-16</inkml:trace>
  <inkml:trace contextRef="#ctx0" brushRef="#br0" timeOffset="156880.87">13266 14808 184 0,'-6'0'349'0,"6"0"-91"15,-7 0-89-15,1 0-62 0,0 0-36 0,6 0-17 16,-7 0-5-16,1 0 0 0,-1 0 3 0,7 0-1 0,-7 0 7 16,7-4 6-16,-7 4 7 0,7 0 7 0,-6 0 8 15,6-4 14-15,0 4 17 0,-6 0 20 0,6 0 22 0,0 0 20 16,-7-3 14-16,7 3 6 0,0 0-1 0,0 0-8 0,0-4-17 16,0 4-26-16,0 0-27 0,0 0-24 0,7-4-24 15,-7 4-14-15,6 0-9 0,7-3-3 0,1-1-3 0,-1-3 2 16,12-2 0-16,-5 3-1 0,5-2-1 0,2 1-1 0,-1-1-7 15,6 5-7-15,-5-1-5 0,-2-3-5 0,2 7-6 0,-2 0-4 16,2 0-4-16,-8 7-2 0,7-3 1 0,-6 3 2 16,-1 1-1-16,1 3-2 0,0 4 2 0,-8-1-2 15,1 5 0-15,-5-1 2 0,-2 4-3 0,0 0-1 0,-6-1 1 16,0 1-1-16,-6 4 0 0,-8 0 2 0,1 0 0 0,1-1 1 16,-15 1 3-16,8 0-1 15,-7-4 2-15,0 3 3 0,0-3 5 0,-1-4 5 16,2 2 1-16,-8-3 3 0,7-2 0 0,6-1 0 0,-7-2 1 15,9-5-4-15,5 3-2 0,-7-2-6 0,7-4-2 16,7-1-4-16,0 1-5 0,-1 0-10 0,7-4-14 0,-7 3-14 16,7-6-24-16,7 3-47 0,0-4-70 0,-1-3-73 0,6-1-59 15,3 2-37-15,-3-6-33 0,1 1-27 0,5 4-23 16,3-4-13-16,-8-1-19 0,0-2-44 0,0 8-2 0</inkml:trace>
  <inkml:trace contextRef="#ctx0" brushRef="#br0" timeOffset="157290.33">14120 14771 128 0,'0'-7'371'0,"0"3"-95"0,6 1-91 0,-6-2-62 15,0 2-37-15,0 3-20 0,0-4-6 0,-6 4-4 0,6 0-3 16,0 0 0-16,-7-4 1 0,7 4-2 0,0 0 2 16,-6 0 5-16,-1 0 6 0,7 0 7 0,-7 0 6 0,1 0 8 15,-1 4 6-15,1-4 9 0,-1 4 6 0,1-4 5 16,-7 8 5-16,7-5 5 0,-9 1 8 0,2 3 3 0,1 0 4 16,-1 1-1-16,0 3 0 0,0 0-3 0,-6-1-8 0,6 1-6 15,-1 4-11-15,-4-4-12 0,5 4-12 0,-2-1-10 16,3 1-14-16,-1-1-12 0,6 1-7 0,-6 0-7 0,7 0-6 15,-1 3-5-15,1 0-4 0,-1 0-2 0,7 1-2 16,0-1-2-16,0-4-3 0,0 6-2 0,7-3-3 0,-1 2-1 0,1-5 0 16,6 5-3-16,-7-5 1 0,14 1 0 0,-8-1 0 15,3-2-2-15,10 2 3 0,-5-2-2 0,-1-5-6 16,0 3-8-16,8-2-14 0,-9-4-31 0,16-1-43 0,-15 1-58 16,14 0-64-16,-7-4-56 0,0 0-43 0,6-4-42 0,1-3-47 15,-6-1-55-15,-2 2-99 0,1-6-26 0,0 1 13 0</inkml:trace>
  <inkml:trace contextRef="#ctx0" brushRef="#br0" timeOffset="157604.73">14490 14950 39 0,'-12'-3'540'0,"5"-1"-29"0,1 0-127 0,-1 4-127 16,7 0-77-16,-7-3-45 0,1 3-23 0,6 0-10 0,0 0-10 16,0 0-8-16,0 0-5 0,0 0-3 0,6 3 0 15,-6-3 5-15,7 4 12 0,6-4 18 0,-6 4 19 0,5-4 17 0,8 0 9 16,-6 0-1-16,4-4-6 0,2 4-14 0,0-4-22 16,0 4-25-16,5-3-23 0,2 0-19 0,-2-2-15 15,2-2-7-15,5 4-8 0,-6-2-3 0,6-1-3 0,-5 6-1 16,-1-8-2-16,0 8-3 0,1-3-3 0,-9 3-8 0,2-5-13 15,0 5-19-15,-7 0-30 0,0 0-37 0,0 0-47 0,-7 5-48 16,1-5-42-16,-7 3-34 0,6-3-26 0,-6 3-20 16,0-3-22-16,0 0-32 0,0 5-63 0,-13-5-60 15,7 3-19-15</inkml:trace>
  <inkml:trace contextRef="#ctx0" brushRef="#br0" timeOffset="157776.61">14576 15100 413 0,'0'0'488'0,"0"0"-132"0,6 0-126 0,1 4-77 0,-1-4-43 16,7 0-22-16,6 0-7 0,1 0 3 0,-1-4 3 0,8 4 5 15,-1 0-4-15,-1-3-9 0,8-1-13 0,0 1-11 16,-1-1-16-16,1 1-31 0,-1-1-41 0,1 0-51 0,0 0-58 16,6-4-81-16,0 2-161 0,-1-2-112 0,2 1-60 15,-7-1-15-15</inkml:trace>
  <inkml:trace contextRef="#ctx0" brushRef="#br0" timeOffset="158761.67">15982 14636 185 0,'0'0'250'0,"0"-4"-67"0,0 0-53 0,0 4-38 15,0 0-21-15,0-4-11 0,0 4-2 0,0 0-3 0,0 0 0 16,0 0-1-16,0 0-1 0,0-4 1 0,0 4-2 0,0 0 2 16,0 0 1-16,0 0 3 0,0-4 5 0,7 4 2 15,-7 0 5-15,0 0 6 0,0-2 6 0,6 2 4 16,-6-5 7-16,0 5 7 0,7-2 8 0,-7 2 10 0,6-5 11 15,-6 5 5-15,7 0 1 0,-7-3-3 0,6 3-11 0,-6 0-9 16,0 0-11-16,6 0-13 0,-6 3-14 0,0 2-8 0,7-3-5 16,-7 3-3-16,7 1-2 0,-7 2 1 0,7 0-3 15,-1 1-9-15,0 3-2 0,1 3-6 0,-1-4-6 16,1 7-3-16,-1-3-1 0,1-1-3 0,0 5-1 0,-2-4 2 16,3 3-2-16,-8 4-1 0,5-4-4 0,-5 1-1 0,7 2-3 15,-7-2-7-15,0 2 2 0,0 2 0 0,0-5 0 0,0 4 1 16,0-4 3-16,0-3-4 0,0 3 1 0,0-3 5 15,-7 0 0-15,7-4 0 0,0 0-1 0,-5-4 1 16,5 1 4-16,0-5 3 0,0 1 2 0,0-1 6 0,0-3 3 16,0 4 3-16,0-4 3 0,0-4 2 0,0 1-5 0,0-1-4 15,0-3-5-15,5-4-4 0,-5 0-6 0,7-4-4 0,-7 0-3 16,8-4-2-16,-8 2 0 0,5-2 1 0,2-3 1 16,-1 0 2-16,1 1 1 0,0-2 1 0,-1 1 1 15,1 4 0-15,-1-4 1 0,1 4-1 0,-1 3-1 0,0 1-3 16,1 3-2-16,0-1-2 0,-1 1-2 0,1 4-1 0,6 0-4 15,-7 3-2-15,0 1 0 0,1 3-1 0,7 3 1 16,-2-3 0-16,-5 7-1 0,-1 0 1 0,7 5 0 0,0-1 3 16,-6 4-1-16,0 3-1 0,5-3 0 0,-5 3 1 15,-1 0 0-15,1 4 1 0,-1-4 0 0,-6 5-4 0,7-5 2 16,0 0 1-16,-7 1 0 0,6-5 0 0,-6 1-1 0,6-4-3 16,-6-1 2-16,7 1 2 0,-7-3 1 0,0-5 0 15,0 1 3-15,0 0 2 0,0-4 0 0,0 0 4 0,6 0 2 16,-6-4 0-16,0-3 5 0,0-1-4 0,7-3-3 15,-7-3-1-15,6-5 0 0,7 2-3 0,-6-6-2 0,5 2-2 16,-4-1-5-16,4-4 1 0,1 0 2 0,1 0 0 0,-1 1 0 16,6 3-1-16,-6-4 1 0,0 4 0 0,7 0 0 15,-7 4 0-15,6-1 0 0,-5 0 0 0,5 10 0 0,-6-3-1 16,-1 2 0-16,3-2-1 0,-9 9-1 0,7-1-1 16,-7 0 0-16,7 4 0 0,-7 4-1 0,1 0 1 0,0 4 1 15,-7 1 2-15,6 3 2 0,-6 5 2 0,6-1 0 0,-6 2-1 16,7 4 1-16,-7 0 0 0,0 0 0 0,0-1-2 15,6 2-1-15,-6 0 0 0,0-2 0 0,7-3 0 0,-7 4 2 16,6-4-2-16,-6 1 0 0,7-1 1 0,-7-3-1 0,0 0 0 16,7-1-3-16,-7-3-8 0,0 0-7 0,0 0-11 15,0-4-15-15,7 4-19 0,-7-3-43 0,0-1-101 0,0 1-101 16,0 0-106-16,6-5-168 0,-1 0-119 0,3-3-75 16,-3 3-33-16,10-3 17 0</inkml:trace>
  <inkml:trace contextRef="#ctx0" brushRef="#br0" timeOffset="159973.3">17356 14815 258 0,'0'-3'243'15,"8"-5"-51"-15,-3 4-50 0,-5 1-39 0,6-1-27 0,-6 0-21 0,7 1-10 16,0-1-3-16,-7 0-2 0,0 4 3 0,7-3 3 0,-7 3-1 16,0-4 4-16,0 4 3 0,0 0 5 0,0 0 3 15,0 0 8-15,0 0 7 0,0 0 9 0,0 0 15 0,0 0 16 16,0 0 19-16,-7 0 18 0,7 4 16 0,0-4 15 0,0 0-1 15,0 0 6-15,0-4-6 0,0 4-12 0,-7 0-15 16,7 0-21-16,-7 0-19 0,7-5-21 0,-6 5-13 0,6 0-17 16,-5-2-10-16,-3 2-9 0,3-4-7 0,5 4-5 15,-8-3-4-15,-5 3-2 0,7 0 0 0,6 0-1 0,-7-5-2 16,0 5 0-16,1 0-4 0,0 0 0 0,-1 0 0 0,1 0-1 16,-1 0-1-16,1 0-4 0,-1 0-1 0,-6 5-3 31,6-2-10-31,-5-3 3 0,5 4 1 0,1 3 0 0,-7-3 2 15,-2 3 2-15,2 0-1 0,2-3-1 0,-2 3 10 16,-1 1-7-16,1-1 0 0,0 0-1 0,1 0-1 0,5 1-3 16,-7-1 3-16,8 0-2 0,0 0 0 0,0 1 1 0,-1-1-4 15,1 1-1-15,6 2 1 0,-7-2 0 0,7 3 0 16,-7-3 0-16,7 2-2 0,0 1 0 0,0 0 2 0,0-3-1 16,0 3-1-16,0-1 0 0,0-2-1 0,7 3 0 15,0-4 1-15,-1 0 0 0,7 1 1 0,-7-5 1 0,7 5 2 16,1-5-4-16,-2-3 2 0,7 4 1 0,-5-4-3 0,6 0 0 15,-9-4 0-15,10 1 1 0,-1-1-3 0,-7 0 4 16,6 1-1-16,1-5 2 0,-7 1-1 0,6 0 0 0,-6 0-2 16,-6-1 2-16,5-3-1 0,3 1 1 0,-10-2-2 15,3 1 1-15,-3 0 1 0,1-4 0 0,1 1 2 0,0-1 1 16,-7 4 1-16,0-4 0 0,0 5 5 0,0-1-1 0,0 3-4 16,0-3 6-16,0 5 0 0,-7-2 1 0,7 4 2 15,0 1-1-15,-7-1-3 0,7 0-2 0,0 1 5 0,0 3-5 0,0 0-3 16,-6-4-2-16,6 4-2 0,0 0-2 0,0 0-2 15,0 0 0-15,0 0-2 0,0 0 1 0,0 4-1 0,0-4-2 16,6 3 2-16,-6 1 1 0,0 0 0 0,0 3 1 16,0 1 0-16,0-2 5 0,0 2-3 0,7 3 1 0,-7-4-1 15,0 7 1-15,0-2 1 0,0 2-1 0,7-2-1 0,-7 2-4 16,0 4 3-16,7-3 1 0,-7 4-1 0,6-2 1 16,-6 2-1-16,7-1 0 0,-1 0 2 0,1 2-1 0,5 1 2 15,-5-3-1-15,-7 4 0 0,13 0 1 0,-6-4 0 16,-1 4 0-16,6-4 0 0,-5 5 0 0,6-5-2 0,-5 4-1 15,4-4-3-15,-5 4-5 0,-1 0-2 0,-6-4-1 0,7 5 1 16,-7-5-2-16,6 1 0 0,-12-5 1 0,6 0 4 16,-7 1 3-16,1-3 1 0,-1-2 3 0,-5-3-1 0,4 1 1 15,-5-2 2-15,6 0 0 0,-11-4 2 0,11 2 3 16,-6-4 3-16,0-4 3 0,0 4 2 0,0-2 2 0,0-4 0 16,-1 0 1-16,8-2 0 0,-7 5 2 0,8-5 0 0,-3-3-2 15,1 4 1-15,1-4-1 0,6 0 0 0,-6 4-1 16,6-5-3-16,6 2-5 0,-6-1-6 0,6 1-6 0,9-2-10 15,-2-3-14-15,-2 5-14 0,3-2-11 0,6-3-15 16,5 5-33-16,2-1-67 0,-2-4-87 0,-4 8-74 0,4-5-66 16,-6 2-81-16,8 6-128 0,-14-3-100 0,0 3-36 0,-7 0 32 15</inkml:trace>
  <inkml:trace contextRef="#ctx0" brushRef="#br0" timeOffset="160725.49">15481 15811 224 0,'-6'-3'226'0,"-1"-1"-54"0,-1 0-48 0,8 1-35 16,-5-1-21-16,5 4-12 0,-7-3-5 0,7-1-2 0,-7 0-7 15,7 4-7-15,-6-4-4 0,6 1-1 0,0 3 3 16,-7-5 2-16,7 5 0 0,0-3 1 0,-6 3 0 15,6-4-1-15,0 4-2 0,-5 0 1 0,5 0 2 0,0-2 1 16,0 2 5-16,0 0 5 0,-8 0 7 0,8 0 8 0,0 0 7 16,0 0 7-16,0 0 6 0,0 0 3 0,0 0 2 0,0 0 2 15,0 0 4-15,0-5 8 0,8 5 11 0,-8 0 13 16,5-3 11-16,8 3 7 0,-7-4 6 0,8 4 2 0,6-4 1 16,-8 0-12-16,8 1-16 0,-1 3-22 0,0-4-18 15,8 4-16-15,-1-4-16 0,7 4-13 0,-8 0-13 0,8 0-7 16,6 4-7-16,0-4-2 0,7 4-3 0,-1-1-2 15,7-3-1-15,7 4 0 0,-1 0 0 0,8 0-2 0,6-1 3 16,6 2-3-16,6-5 0 0,1 0-1 0,13 0-1 0,5 0-2 16,2-5 1-16,11 2-1 0,2-5 4 0,6 4 5 15,0-3 3-15,6 0 3 0,1-4 3 0,5 0 1 0,-6 4 3 16,8-4 4-16,-2 3-3 0,-6-2-4 0,0-2 2 16,-6 5-3-16,-6-3-2 0,-1-2 0 0,-7 1 0 0,-6-3-3 15,2 6-1-15,-16-3-2 0,1 1-2 0,-6 2 0 0,-13 0-2 16,-1 1 0-16,-19 4 0 0,1-5-3 0,-8 5-4 0,-13 3-6 15,-5-4-9-15,-2 0-13 0,-5 4-17 0,-7-3-22 16,-6 3-40-16,-7 3-59 0,-7-3-65 0,0 4-62 16,-12 3-58-16,-7-3-59 0,0 0-98 0,-6-1-110 0,-8 4-35 15,-12 1 19-15</inkml:trace>
  <inkml:trace contextRef="#ctx0" brushRef="#br0" timeOffset="161809.13">15129 16452 145 0,'0'-7'456'0,"-7"0"-102"0,7 0-119 15,0-5-83-15,0 5-45 0,7-3-22 0,-1 2-4 16,1-3 2-16,6 0 4 0,0 0 0 0,0-1 2 0,0 6 3 15,6-6 0-15,-5 1 0 0,4 3 1 0,-3 2-1 0,-2-2 2 16,6 5 11-16,-6-1 12 0,0 4 8 0,-7 0 3 16,8 0 4-16,-8 4 3 0,7 3 4 0,-7 1 0 15,1 2-7-15,-1 5-11 0,1-1-12 0,-1 2-13 0,1 2-14 16,-1 1-16-16,1 2-16 0,6-3-14 0,-7 4-10 0,1 1-7 16,-1-1-4-16,1-5-3 0,0 6 0 0,-2-5-2 0,3-3 9 15,-1 3-5-15,-1-4-1 0,-6 2 0 0,6-1 5 16,0-5-3-16,-6-3 1 0,0 1 0 0,7-2-7 0,-7 2 4 15,0-4 4-15,0-1 1 0,0 1 0 0,0-4 6 0,0 0 3 16,0 0 6-16,0 0 0 0,0 0 2 0,0-4-3 0,0-3 8 16,0-1-11-16,0-2-6 0,0-1-6 0,0-4-8 15,0-3-2-15,7 4-1 0,-7-5 1 0,0 0-10 0,6-2 8 16,1 2 8-16,-1 1 3 0,1-4 6 0,-1 7 3 0,-6 1 1 16,6 3-2-16,1 0-1 0,-7 0-3 0,6 7-7 15,1-3-5-15,-7 3-6 0,7 4-2 0,0 0-5 0,-1 0-1 16,0 4 1-16,1 3 0 0,6 1-1 0,0 2 0 15,0 1 1-15,-6 0-2 0,5 5-1 0,1-6-1 0,-6 5-4 16,6-1-1-16,-6-3 0 0,6 0-1 0,-7 1 2 0,7-2 0 16,-7-3 6-16,1 1 0 0,-7-4 5 0,6-1 4 15,1 1 6-15,-7-1 6 0,6-3 3 0,-6-3 2 0,7-1 1 16,-7-3 2-16,8-1 0 0,-3-2-1 0,1-1-2 0,1-4-2 16,6 0-2-16,-1-3-2 0,3-1-3 0,-3 1-1 0,1 0-2 15,7 0-2-15,-1-5 1 0,1 6-5 0,0-5-1 16,5 3 0-16,-5 2 0 0,0 0 0 0,-1 3 0 15,1 3-1-15,-7 0-3 0,6 4 2 0,-6 4-1 0,-6-1-1 0,5 4-1 16,-4 4 2-16,4-1-3 0,-4 4 3 0,4 4 1 16,-6 0 1-16,1 3 1 0,6 3 1 0,-6 0 0 0,-1-2-1 15,1 7 2-15,-1-3-1 0,7-2 0 0,-6 2-1 0,-1 3 0 16,1-3-7-16,-1-2-1 0,1 2-4 0,-1-1-7 0,0 3-9 16,-6-6-12-16,7 4-15 0,-1 0-16 0,-6-5-10 15,8 1-35-15,-8 3-75 0,6-7-81 0,0-1-71 0,1 5-65 16,-1-7-88-16,1-1-150 0,5 0-81 15,-5 0-23-15,0-3 43 0</inkml:trace>
  <inkml:trace contextRef="#ctx0" brushRef="#br0" timeOffset="162534.44">16757 16412 274 0,'-6'-4'541'0,"-8"0"-97"16,8 2-122-16,-1-3-80 0,-5 2-42 0,6 3-16 0,-1-4-1 15,1 4 3-15,-1 0 3 0,-7 0-8 0,8 4-17 16,-1-4-19-16,1 3-23 0,-7 2-19 0,7-3-11 0,-1 2-9 16,0 0-3-16,0 3-2 0,-5-3 1 0,5 4-2 0,1-1-5 15,-1 0-6-15,1 0-9 0,-1 1-10 0,-6 2-9 16,13 1-10-16,-6-3-7 0,-1 3-5 0,1 0-5 0,6 1-4 16,-7-2-4-16,7 5 0 0,0-4-1 0,0-1 0 15,0 2-2-15,0-2-1 0,7 1 1 0,-1 0 0 0,1-3 2 16,-1 0-1-16,1-1 3 0,-1 1 1 15,7-6-3-15,0 2 2 0,0-4 1 0,0 0-1 0,-6 0 1 16,12-4 1-16,-6 2-3 0,0-6 1 0,1 1 3 16,-1-1 1-16,0-3 1 0,-1 0-2 0,1 0 2 0,1 0 1 15,-8-4 2-15,7 5 0 0,-7-2 1 0,-6-3 0 16,7 5 1-16,-7-1 4 0,0 0 3 0,0-1 6 0,0 1 5 16,0 4 4-16,0 0 4 0,-7 0 3 0,7-1 3 0,0 5 0 15,-6-2-3-15,6 3-3 0,0 2-6 0,-7-4-4 16,7 4-6-16,0 0-6 0,0 0-7 0,0 0-5 0,0 0-4 15,0 4-4-15,0-2-2 0,0 6-2 0,0 3 0 16,0 0 2-16,7 0 0 0,-7 4 4 0,6 4 0 0,1-4 1 16,-1 2 0-16,1 5-1 0,7 0 1 0,-8 1 1 0,7 2 0 15,-8 4-2-15,3-3 1 0,5 3-1 0,-6-3 2 16,-1 6 2-16,1-2-4 0,-1 3 0 0,0-4-3 0,1 0 2 16,-7 0-2-16,6 1-5 0,-6 0-4 0,0-1-4 0,0 3 1 15,0-5-1-15,0 2 0 0,-6-4 1 0,-1 1 3 0,1-4 4 16,0-3 4-16,-1-5 3 0,-6 1 3 0,0-5 5 0,0 2 2 15,0-5 5-15,0 0 1 0,-1-7 6 0,1 3 3 16,0-6 0-16,1 3 4 0,-2-7 0 0,1 3 0 0,1-2-1 16,-1-6-4-16,7 1-4 0,-1 0-3 0,-1-1-1 0,2-2-5 15,6-1-6-15,-6 1-4 0,6-1-6 0,0 1-6 0,6-1-6 16,-6 1-7-16,14-1-8 0,-7 1-8 0,-1-2-9 0,7 3-10 16,6-3-5-16,1-2-12 0,-1 3-19 0,-6 1-51 0,7 2-83 15,6-2-81-15,-6 3-78 0,-1-1-96 0,7-1-157 16,-7 1-85-16,1 1-44 0,-1 1 23 0</inkml:trace>
  <inkml:trace contextRef="#ctx0" brushRef="#br0" timeOffset="162971.95">17310 16529 253 0,'-6'0'466'0,"0"-4"-94"16,-7 2-97-16,6 2-59 0,7-5-20 0,-6 5 12 0,-1-3 22 15,0 3 20-15,7 0 14 0,0 0 2 0,-6 0-9 16,6 0-25-16,0-4-35 0,0 4-41 0,0 0-39 0,0 0-31 15,0-3-23-15,6 3-16 0,-6 0-10 0,0 0-6 16,7-4-6-16,0 4-2 0,6-4-1 0,0 4-2 0,-1-4-1 16,2 1-2-16,5 3 6 0,-6-4-5 0,6-4-15 0,8 6 5 15,-7-3-1-15,6 1 1 0,-7 1-1 0,6-4 0 16,2 3-7-16,5 0 2 0,-5 1 14 0,-8-5-8 0,7 5-3 16,0-2-3-16,0 3-1 0,-7-2 1 0,-4 0-3 15,3 4 1-15,-4-4-1 0,-8 4 0 0,7 0 0 0,-6 0 0 16,-7-3-3-16,6 3 0 0,-6 0-2 0,6 0-5 0,-6 0-6 15,0 0-11-15,0 0-19 0,7 0-31 0,-7 0-47 16,0 3-59-16,0-3-60 0,-7 0-51 0,1 0-40 16,6 4-39-16,-6-4-33 0,6 0-33 0,-7-4-32 0,1 4-56 15,-7-3-4-15</inkml:trace>
  <inkml:trace contextRef="#ctx0" brushRef="#br0" timeOffset="163196.01">17539 16306 26 0,'-7'-11'464'0,"7"3"-72"0,-6 2-90 0,-1-2-72 15,1 1-38-15,6-1-11 0,-6 1 6 0,6 3 9 16,0 1 7-16,0-1 0 0,0 4-9 0,6 0-17 0,-6 0-23 16,0 0-19-16,0 0-17 0,0 4-8 0,6-1-4 0,-6 4 1 15,0 5 0-15,0-2 2 0,7 1-1 0,-7 4-10 16,0 0-16-16,6-1-17 0,1 4-20 0,-7 1-11 0,6 3-12 16,0-4-3-16,-6 5-6 0,7-2 0 0,0 6-5 15,-7-6-1-15,7 4-3 0,-7 2-4 0,6-6-5 0,-6 5-10 0,6-4-22 16,1 3-48-16,-7-2-70 0,6-2-79 0,1-2-70 15,-1 3-73-15,7-8-103 0,-6 1-167 0,6-1-68 0,0-2-4 16</inkml:trace>
  <inkml:trace contextRef="#ctx0" brushRef="#br0" timeOffset="164056.5">18034 16191 287 0,'-7'-2'440'0,"0"-2"-96"16,7 4-99-16,-6-4-70 0,6 0-56 0,-7 1-25 0,7 3-11 16,0-4-4-16,0 4-3 0,0-4-2 0,0 4-5 0,7 0-10 15,-7 0-2-15,6 0 3 0,1 0 15 0,0 0 21 16,6 0 25-16,-8 4 23 0,10 0 20 0,-10-1 15 0,8 5 8 15,-6-2-2-15,6 6-13 0,-6-1-19 0,6 0-25 16,-1 8-22-16,-5-5-22 0,7 4-20 0,-1 4-18 0,-7 0-11 16,7 1-8-16,-7-1-8 0,7 3-5 0,-6-3-6 0,0 4-1 15,-1-4-4-15,1 4 2 0,-1-4-2 16,0-1-1-16,1 2 0 0,-1-6-1 0,-6-2 4 16,7 3-2-16,0-7 3 0,-7 0 3 0,0 1 5 0,0-4 6 15,0-6 6-15,0 6 4 0,7-4 7 0,-7-4 4 16,0 0 6-16,0 0 2 0,0 0 2 0,-7-8 0 0,7 2-4 15,0-2-4-15,0-4-2 0,0-2 0 0,0-1 0 0,0-3-4 16,-7 0-2-16,7-1-3 0,7-3-3 0,-7-3 3 16,0 2-2-16,7-2-4 0,-1-1-2 0,-6 4 0 0,6-3-2 15,1 2-2-15,-1 3 2 0,0 1-3 0,1 4-2 16,0-4-6-16,0 9-4 0,-1-2-2 0,0 5-5 0,-6 0 0 16,6 4-4-16,1-1 0 0,1 4-2 0,-3 4 9 0,-5-1-4 15,13 1-1-15,-6 6 2 0,0 2 0 0,-1-2-2 16,7 5-3-16,-6 0 2 0,-1 3-7 0,1-3 4 0,-1 4 3 15,1-2-1-15,-1 2 2 0,1-1 1 0,-1-3 2 16,-6-1-1-16,6 1 0 0,-6-4 1 0,7 1 0 0,-7-5 1 16,0 0 1-16,0-4 0 0,6 1 2 0,-6 0 3 0,0-4 4 15,0 0 4-15,0 0 1 0,0-4-1 0,7-3-1 16,0-5 2-16,-7 1-3 0,13-3-4 0,-7-1-4 0,7-3-4 16,-7-1-1-16,7-2-1 0,0-1-1 0,2 0-1 15,-3 0 1-15,7-4 1 0,-5 1 0 0,5 3 0 0,-6-4 0 16,6 4 0-16,1 3 1 0,-8-3 0 0,8 8-1 0,-6-1 0 15,-1 1 0-15,-2 6-1 0,4 1 0 0,-9 3-3 16,7 1 0-16,-6 3 0 0,-1 3 2 0,1 5 0 0,-1-1 2 16,0 4 0-16,1 7 1 0,-7-3 1 0,6 7 1 0,-6 0 0 15,7 0-1-15,-7 0 0 0,0 4-1 0,0 3 0 16,0 0-1-16,0-4 0 0,0 5 0 0,0 3-7 0,-7-4-11 16,7 0-17-16,-6 1-18 0,6-1-23 0,-7 1-22 0,7-5-21 15,0 1-37-15,0 0-67 0,7-4-79 0,-1-5-66 16,1 2-65-16,6-4-89 0,-6-1-152 0,12-3-69 0,-6 0-17 15,1-3 44-15</inkml:trace>
  <inkml:trace contextRef="#ctx0" brushRef="#br0" timeOffset="164828.1">19212 16852 208 0,'0'0'539'0,"-6"0"-78"0,6 3-131 0,-7-3-101 0,7 0-71 0,0 4-39 16,0-4-13-16,0 0 0 0,0-4 9 0,0 4 17 0,7 0 18 16,-7 0 9-16,6-3 3 0,-6 3-2 0,7-4-3 0,-1 0-1 15,1 0-5-15,-1 1-10 0,7-4-17 0,-6 0-21 16,5-1-15-16,-4 1-12 0,5-5-10 0,-1 2-8 0,1-5-10 16,1 4-6-16,5-4-4 0,-6 1-3 0,0-5 0 0,1 1 4 15,-2-1-1-15,8 2 2 0,-14-5-2 0,1 3-3 0,6-3-1 16,-6 4-2-16,-1-5-7 0,0-2-5 0,-6 4-1 15,0-6-2-15,0 6 3 0,0-1 0 0,-6 3 2 0,0 2 5 16,-1-6 4-16,1 5 2 0,-1 3 4 0,0 0 1 0,-6 4-1 16,7 1 2-16,-1-2 0 0,-5 5 0 0,5 3-2 15,0-2-2-15,0 1-4 0,7 5-4 0,-6-3-6 0,0 3-4 16,6 3-8-16,0-3-3 0,-7 7-4 0,7-3-2 16,0 7 0-16,-6-3 0 0,6 6-1 0,0-3-1 0,-7 4-1 15,7 0 1-15,0 3-2 0,0 0 1 0,0 1 1 16,0 3 0-16,-6 3-6 0,6-2 3 0,0 2 2 0,0 1 1 15,0 3-1-15,0-4 0 0,6 1 1 0,-6-4-1 0,7 4 8 16,-1-4-7-16,7 0-4 0,-7 0-7 0,8-4-3 0,-1-4-5 16,0 2-5-16,6-5-5 0,-5-5-7 0,5 2 3 0,0-4 3 15,1-1 4-15,0-3 1 0,5-3 3 0,-5-5 1 0,-1 2 3 16,7-6 6-16,-5 1-1 0,-2-3 1 0,0-1 0 16,1-4 1-16,-1 1 3 0,-6 3 2 0,1-2 1 0,-1-2 3 15,0-3 3-15,-7 3 1 0,-1 1 6 0,3 4 5 16,-2-1 9-16,-6 1 7 0,0 2 10 0,0 1 9 0,0 0 8 15,0 4 6-15,0 4 3 0,0-5-1 0,0 4-6 0,0 4-8 16,0-3-11-16,0 3-9 0,-6 0-7 0,6 3-8 16,0 1-6-16,0 4-6 0,0 2-1 0,0-3 0 0,0 5 0 15,0 3-1-15,0-1-1 0,6-3-1 0,1 3 1 16,-7-3 0-16,7 4-2 0,-1-3 3 0,2 3 0 0,-3-1-1 16,2-3 0-16,5 0-1 0,-5-1-4 0,7 2-6 0,-8-2-9 15,0-3-15-15,7 5-16 0,0-5-20 0,-7-3-21 0,8-1-15 16,5 1-21-16,-6 0-36 0,0-4-59 0,1 0-67 15,5 0-54-15,-6-4-42 0,0 0-39 0,0-3-53 0,7 0-66 16,-14-1-76-16,7 1-15 0,-7 0 33 0</inkml:trace>
  <inkml:trace contextRef="#ctx0" brushRef="#br0" timeOffset="164956.26">20007 16486 201 0,'-13'-12'645'15,"0"5"5"-15,0 0-94 0,6-1-98 0,2 5-76 0,-3-5-63 16,1 5-50-16,7-2-37 0,-6 3-41 0,6 2-51 15,0-4-67-15,0 4-79 0,6 0-82 0,-6 0-87 16,7 0-75-16,6 0-69 0,1 4-71 0,5-4-103 0,1 0-133 16,-1 0-51-16,-6 0 8 0</inkml:trace>
  <inkml:trace contextRef="#ctx0" brushRef="#br0" timeOffset="165383.47">20196 16394 516 0,'-7'-7'755'0,"-6"3"-9"0,0 4-147 15,1-4-135-15,-2 8-104 0,1-4-65 0,0 7-36 16,0 0-87-16,0 0-65 0,6 5-34 0,-6-1-20 0,1 3-13 16,5 1-10-16,-6 3-10 0,7-3-7 0,-1 4-5 15,7-2-3-15,-6 2-5 0,6-1-1 0,0-3-4 0,0 3-2 16,6-6 1-16,-6 2-3 0,7-3-2 0,-1-4-2 0,1 0-3 16,6 1 3-16,-7-8 2 0,0 4 4 0,7-8 0 0,-6 4 3 15,6-8 3-15,-6 1 7 0,6-3 6 0,-1-2 2 16,-5-3 4-16,7 1 3 0,-2-1 5 0,-5 4 9 0,6-3 7 15,-7-1 2-15,1 5 10 0,6-2 0 0,-6 1 2 16,-1 4-1-16,-6 0-4 0,6 0-5 0,-6 2-9 0,7 1-9 16,-7 1-12-16,0 3-7 0,6 0-4 0,-6 0-5 0,0 7-1 15,0 0-5-15,0 1 4 0,0 7 0 0,0-1 0 16,-6 5 2-16,6 3 1 0,-7 0 4 0,7 4-2 0,-6-1-1 16,6 1 0-16,-6 3-2 0,-1 0 1 0,7-3-1 0,-7 3 2 15,1-4-4-15,6 5 0 0,-7-4-1 0,7 0 1 0,0-5 1 16,-6 1 1-16,6 1 0 0,0-6 0 0,6 2-1 15,-6-5 0-15,7 1-2 0,-1 0 1 0,1-8 1 0,6 0 0 16,6-3 1-16,1-4 0 0,5 0 1 0,3-6-2 0,4-2 0 16,0-4-3-16,7-2-5 0,2-4-11 0,-4-1-16 0,2 1-18 15,-6-5-25-15,6 2-65 0,-6-1-100 0,-8 0-96 0,2 0-109 16,-1 0-171-16,-13 1-102 0,0-2-63 0,-13 9-22 16</inkml:trace>
  <inkml:trace contextRef="#ctx0" brushRef="#br0" timeOffset="176628.11">20632 15918 126 0,'-12'2'783'0,"5"3"17"0,0-5 11 0,0 3-184 0,1-3-180 15,-1 4-165-15,1-4-120 0,6 4-63 0,0 0-31 0,0-1-13 16,0 1-6-16,6 3-2 0,-6-4-6 0,7 1-3 15,6 4-5-15,1-5-3 0,-2 5-8 0,0-5-4 0,8 5-5 16,1-4-3-16,-2-1-1 0,0 1-4 0,8 3-5 0,-8-4-10 16,0 1-7-16,1-4-13 0,-1 4-17 0,-6-4-27 0,6 0-46 15,-4 4-68-15,3-4-66 0,-4 0-56 0,-1 0-52 16,0-4-61-16,-1 4-73 0,-5-4-107 0,0 4-44 16,-7 0 13-16</inkml:trace>
  <inkml:trace contextRef="#ctx0" brushRef="#br0" timeOffset="176768.74">20672 16155 306 0,'-13'7'779'0,"-2"-3"24"0,3 0-81 16,0 3-161-16,5-7-137 0,0 4-134 0,7-4-107 0,-7 0-62 16,7 4-43-16,7-4-21 0,-7 0-15 0,14-4-10 15,-2 4-10-15,8-4-13 0,0 4-15 0,12-7-27 0,-6 3-49 16,6 0-70-16,7-3-77 0,0 4-66 0,1-4-54 0,-1 3-56 16,0 0-79-16,0-3-113 0,0 7-51 0,-7 0 7 15</inkml:trace>
  <inkml:trace contextRef="#ctx0" brushRef="#br0" timeOffset="177303.23">21981 16137 704 0,'0'-7'757'0,"-7"0"-70"0,7 0-138 0,-6-1-112 15,-1 4-86-15,-6 1-74 0,6-1-67 0,-6 0-66 16,-6 1-39-16,5 3-19 0,-6 3-14 0,2 1-13 0,-2 3-10 16,0 1-4-16,1-1-1 0,-1 4-5 0,-6 0-4 15,7 3-1-15,5-3-4 0,-5 4-4 0,6 0-5 0,7 0-7 16,-7-1-7-16,6 1-4 0,7-4-13 0,0 4-1 0,7-5-4 15,6 1-2-15,0 0-4 0,6 1-5 0,8-5-7 16,5-4-6-16,7-3 7 0,0 0-4 0,1-3 1 0,5-4 1 16,7-1 7-16,-6-3 9 0,-8 1 17 0,8-5 14 15,-13 3 24-15,-8-2 26 0,2 2 29 0,-14-2 32 0,0-1 21 16,-13 1 19-16,-13-1 8 0,0 5-1 0,-20-5-15 0,1 3-19 16,-13 2-32-16,-8 3-43 0,1-1-53 0,-7 4-63 0,1 4-64 15,-1 0-76-15,7 4-164 0,0 0-204 0,13 3-194 16,0 4-120-16,12 0-56 0,2 3-6 0,5 1 21 15</inkml:trace>
  <inkml:trace contextRef="#ctx0" brushRef="#br0" timeOffset="197303.19">716 2135 175 0,'0'0'231'0,"0"0"-47"0,0 0-40 16,-6 0-32-16,6 0-26 0,0 0-17 0,0 0-13 15,0 0-16-15,0 0-12 0,-7 0-5 0,7 0-2 0,0 0 4 16,0 0 5-16,-6 0 6 0,6-3 11 0,0 3 4 16,0 0 7-16,0 0 3 0,0-4 5 0,0 4 0 0,0 0-1 15,-7 0 0-15,7-4-2 0,0 4-3 0,0 0-2 0,0 0-4 16,0 0-5-16,0-3-1 0,0 3-1 0,0 0 5 16,0 0 7-16,7 0 15 0,-7 0 14 0,0-3 13 0,0 3 6 15,0 0 2-15,0-5-3 0,0 1-4 0,0 1-13 16,6-1-13-16,-6 1-16 0,0-4-16 0,0 3-10 0,0 0-6 15,0 0-7-15,7 1-7 0,-7-1-2 0,0 4-8 0,0-3-6 16,0 3-1-16,6 0 0 0,-6 0-4 0,0 3 1 16,6 1 1-16,-6-1 2 0,7 9 1 0,-7-5 1 15,7 7 0-15,-7 1 1 0,0 0 2 0,6 3 1 0,-6 1 0 16,0-1 0-16,0 4-1 0,0 0 2 0,0 0-2 0,0-1 3 16,-6 6-1-16,6-5 0 0,0-1-1 0,-7 1-2 0,7 0 0 15,-7-3-1-15,7-2 1 0,0 3-1 0,-6-6-1 16,6 4-1-16,0-7 2 0,0 1 1 0,-6-2-1 0,6-3 3 15,0-3 6-15,0 0 20 0,0 0 20 0,6-1 18 0,-6-3 13 16,0-3 12-16,6-1 6 0,-6-4 3 0,7-2-7 16,-7-1-16-16,7-8-20 0,6 1-18 0,-7 0-11 0,7-7-13 15,0-2-8-15,-6 2-2 0,6-1-1 0,0 0 0 16,0 1-2-16,-1-1-3 0,-5 4 0 0,7 3 0 0,-8 2 0 16,0 2-1-16,1 1-2 0,-1 2-4 0,1 4 1 0,-1 1 1 15,-6 5 1-15,7-3-1 0,0 5 0 0,-1 0 0 16,0 5 1-16,1 1-5 0,-1 2 5 0,1 3 3 0,-1 3 2 15,8 5 2-15,-8-2 0 0,1 2-3 0,6 3-1 0,-8-4 9 16,2 5-1-16,6-1-3 0,-6-1-3 0,0 1 1 16,-1-3-3-16,1-1 3 0,-1 1 0 0,1-5-3 15,-7-3-3-15,6 0 3 0,-6-4 1 0,7-2 0 0,-7 1 2 16,0-6 1-16,6 0 1 0,-6 0 2 0,7-6-3 0,0-6 0 16,5 1-4-16,-5-8 2 0,6 1-1 0,0-4 0 0,0-3 0 15,0 2 1-15,0-2 3 0,0 0 1 0,-1 0 2 16,3-2-5-16,3 1-1 0,-5 4-1 0,1 1-3 0,-1-2 0 15,-1 4-2-15,-5 5-1 0,6-1-1 0,-7 8-3 0,1-3 3 16,-7 6 0-16,7 0 3 0,-1 0-1 0,-6 8 0 16,7 0 2-16,-7 3 0 0,5 4 6 0,-5 4-1 15,8 2-1-15,-8 2 2 0,0 4-2 0,0 2 2 0,0 0-2 16,0 4 2-16,-8 1 0 0,8 3 0 0,0-4 1 0,0 9-1 16,0-6-11-16,-5 2-28 0,5 2-42 0,0-3-69 0,0 3-72 15,5-3-59-15,3 1-59 0,-1-1-87 0,6-1-179 16,0-6-65-16,-1 4-22 15</inkml:trace>
  <inkml:trace contextRef="#ctx0" brushRef="#br0" timeOffset="198210.79">990 3388 108 0,'0'-7'486'0,"-8"0"-133"0,8 0-138 16,0-5-80-16,0 5-43 0,8 0-18 0,-8 0-11 0,5 3-9 16,-5-3-6-16,7-1-6 0,1 5-7 0,-3-5-5 15,9 5-7-15,-8 3-8 0,7 0-7 0,-6 0-4 0,-1 0-2 16,7 8-2-16,-6-5 0 0,0 8-1 0,5-4 1 0,-5 8 0 15,-7-1 0-15,6 1 0 0,-6 3 1 0,0 0 2 16,0 4-1-16,0-3-2 0,0 3 2 0,-6 0 2 0,6 0-1 16,-7 0 2-16,1-4-1 0,6 0-1 0,-6 0 3 15,-1-2 1-15,7-7 1 0,-7 3 4 0,7-1 4 0,-6-3 5 16,6-2 12-16,0 2 15 0,-7-4 25 0,7-1 32 0,0-3 40 16,0 0 43-16,0 0 30 0,7 0 19 0,-7-3 3 15,0-1-12-15,0-4-21 0,6 2-32 0,-6-5-43 0,0-3-43 16,7 2-34-16,-7-7-25 0,7 6-13 0,-1-7-5 15,0 2-5-15,1 4-2 0,-1-1-2 0,1 0 0 0,-1 5-4 16,-6-2-1-16,7 4 0 0,-7 2-1 0,6 3 1 16,-6-1-2-16,0 0 0 0,7 0-2 0,-7 4-1 0,0 4 3 15,7 0-1-15,-7 0-1 0,6 3-1 0,0 0 1 0,1 4 1 16,-1 0 2-16,-6-1 1 0,7 5-2 0,5-1-1 0,-12 2-2 16,8-2-1-16,-1 2-3 0,-1-3-1 0,0 3-3 15,0-1-3-15,1-1 2 0,-1 0-1 0,1 1 4 16,-7-4 0-16,7 0 2 0,-7 0 2 0,6-4 2 0,-6 0 1 15,0 1 0-15,7-5 4 0,-7 2 1 0,0-2 2 0,6-3 1 16,-6 0 4-16,0 0-1 0,0 0 2 0,6 0 1 16,1-3-2-16,-1-5 0 0,1 4-1 0,-1-4 0 0,1-2-1 15,0-1 1-15,-1 3-1 0,6-3-2 0,-4-4 3 16,-1 5-1-16,6-5 0 0,-7 3 0 0,1-1-1 0,-1 1-2 16,0 6 0-16,1-6 1 0,-7 5-2 0,6-1 2 0,-6 1-1 15,7 4-1-15,-7-1 0 0,0 0-1 0,6 4 0 16,-6-3 0-16,0 3-2 0,0 0-1 0,0 0 0 15,0 0-2-15,0 0 0 0,0 0 2 0,0 0-1 0,0 0 0 16,0 3 1-16,0 1-1 0,0 0 1 0,0-1 1 0,7 4 0 16,-7 1 0-16,0 4 1 0,0-5 0 0,7 3 0 0,-7 2 1 15,0-3-1-15,6 3-3 0,-6-1-2 0,0 0 0 16,7 0-1-16,-7 0-6 0,6 0-4 0,-6 0-6 16,7 0-1-16,-7 0 0 0,0-4-1 0,6 1 1 0,-6-2 0 15,6 2 2-15,-6-4 3 0,7 4 2 0,-7-5-2 0,6 1-2 16,-6 0-1-16,7-4-8 0,-1 4-11 0,-6-4-22 15,7 2-35-15,6-2-41 0,-5-2-42 0,-3 2-42 0,8-4-44 16,1 0-66-16,-1-3-138 0,-1 3-77 0,1-4-32 0,-6 0 3 16</inkml:trace>
  <inkml:trace contextRef="#ctx0" brushRef="#br0" timeOffset="198500.4">1698 3557 220 0,'-5'0'403'0,"-1"0"-137"0,-1 0-112 16,1 0-70-16,-1 3-39 0,0 1-21 0,0 3-8 0,7-3-5 15,-6 3-2-15,-1 0-2 0,7 5 1 0,0-1 1 16,-6 1 2-16,6-2 2 0,0 1-1 0,0 4 1 0,0-5-1 15,0 1 1-15,0 0-1 0,0 0-1 0,0 0 0 0,0 0-3 16,6 1-1-16,-6-2 0 0,7-2 0 0,-1-1 0 16,-6 1-1-16,14-4-2 0,-7-2-3 0,6 2-11 0,6 0-16 15,-6-4-26-15,7-4-47 0,-1 0-86 0,0-2-136 16,1-5-80-16</inkml:trace>
  <inkml:trace contextRef="#ctx0" brushRef="#br0" timeOffset="198628.24">1752 3495 33 0,'0'-4'424'0,"-7"4"-132"0,14-3-138 0,-7-1-91 16,6 0-63-16,0 0-49 0,1 1-55 0,-1-2-93 0,8 3-115 16</inkml:trace>
  <inkml:trace contextRef="#ctx0" brushRef="#br0" timeOffset="198809.13">1921 3484 283 0,'0'4'279'0,"7"-1"-99"0,-1 1-65 0,-6-1-36 0,6 4-18 16,1-3-10-16,6 4-7 0,-6-1-7 0,-1 0-5 0,1 1-6 15,-1-1-5-15,0 4-4 0,0-4-3 0,-6 4-4 0,7 1-2 16,-7 2-1-16,0-3 0 0,0 3 0 0,0-2 0 16,-7 2-1-16,1 1 1 0,-6-1-2 0,5 1-1 15,1-1 0-15,-8-2 0 0,8 3-3 0,-7-5 1 0,7 2-3 16,-1-1-7-16,1-1-13 0,6-2-20 0,-7-1-34 0,7-3-62 15,0-1-130-15,0-3-93 0</inkml:trace>
  <inkml:trace contextRef="#ctx0" brushRef="#br0" timeOffset="199043.49">2071 3484 460 0,'-7'0'336'0,"0"4"-134"0,1-1-90 15,0 1-50-15,-1-1-28 0,1 4-12 0,-1 1-7 16,1 3-2-16,-1-1 0 0,0 2 0 0,7 2-1 0,-7 1-3 16,7-3 0-16,0 2-1 0,-6 1 0 0,6-1-3 0,6 1-1 15,-6 0-1-15,0-5 2 0,7 5 1 0,0-4 0 16,0 0-2-16,-1 0-1 0,1-4 1 0,6 5 1 16,-1-10-1-16,8 6-9 0,0-8-7 0,5 4-15 0,-4-8-22 15,11 0-47-15,-7-6-105 0,15-1-119 0,-7-1-81 0</inkml:trace>
  <inkml:trace contextRef="#ctx0" brushRef="#br0" timeOffset="199482.98">2488 2421 96 0,'-14'0'413'0,"8"0"-130"15,-7 0-116-15,7 5-72 0,0-5-37 0,-1 2-22 0,7 3-10 16,0-3-8-16,-7-2-6 0,7 4 1 0,7 0-2 16,-7 0 1-16,0 0 1 0,7 0 2 0,-7-1 5 0,6 1 6 15,0-4 8-15,7 2 5 0,-7-2 8 0,8 5 4 16,-1-5 4-16,6 0 2 0,-6-5 2 0,7 5-3 0,-7 0-5 16,7-2-2-16,-1 2-2 0,7-4-1 0,-7 4-1 0,1-3-1 15,-1-1-1-15,1 0-1 0,0 4-2 0,-1-4-4 16,-6 0-4-16,0 4-6 0,1-4-4 0,-1 4-6 0,-7 0-5 15,0-2-4-15,0 2-1 0,7 0-6 0,-6 0-7 0,0 0-16 16,-7 0-23-16,6 0-25 0,0 2-28 0,1-2-33 16,-1 0-45-16,-6 4-65 0,0-4-123 0,0 4-83 0,-6 0-42 15</inkml:trace>
  <inkml:trace contextRef="#ctx0" brushRef="#br0" timeOffset="199654.87">2461 2656 235 0,'0'4'393'0,"0"-4"-141"0,0 3-106 16,7-3-61-16,-1 4-32 0,1-4-13 0,6 0 0 16,0 0 1-16,0 0 4 0,6 0 1 0,0 3 0 0,2-3 1 15,-2 0-3-15,7-3-3 0,-6 3-5 0,-1-4-6 0,1 4-4 16,-1-3-4-16,1 3-3 0,1 0-12 0,-3 0-18 16,2 0-26-16,0 0-40 0,-2 0-71 0,2 0-176 15,-7 0-93-15,6-4-56 0</inkml:trace>
  <inkml:trace contextRef="#ctx0" brushRef="#br0" timeOffset="200737.49">3556 2366 65 0,'0'0'223'0,"0"0"-31"0,0-3-35 0,-7 3-30 16,7-3-25-16,0 3-23 0,0-5-15 0,0 5-9 16,0-4-4-16,0 1-4 0,0 3 0 0,0-4-2 0,0 1 0 15,0 3-1-15,0-4-2 0,0 1-1 0,0-1-2 0,0 4 1 0,7-4 2 16,-7 0 2-16,0 1-1 0,6 3-1 0,-6-5-2 15,7 3-2-15,-7-3-4 0,5 3-4 0,2-2-6 16,-1 0-4-16,1 0-3 0,1 0-2 0,-2 4-5 0,0-4-3 16,1 4-2-16,-1 0-2 0,1 0-4 0,6 4 0 0,-7 0-2 15,1 0-1-15,6 4 0 0,-6-1 2 0,5 3 0 16,-5 2 1-16,6-2 4 0,0 6-1 0,-7-2 1 0,9 4-1 16,-10 0 1-16,8 0 1 0,-7 1-2 0,-6-2 1 0,7 6-2 15,0 0 0-15,-7-6 1 0,5 2 0 0,-5-1 0 16,0 1-1-16,0-1 1 0,0-3 0 0,-5-1 1 0,5 1-2 15,0-8 2-15,0 4 3 0,0-4 8 0,0-3 15 16,0 3 23-16,0-3 33 0,0 0 44 0,0-1 45 0,0-3 40 16,0 0 25-16,0 0 9 0,0-3-5 0,5-1-11 15,-5-4-31-15,0 1-41 0,0-7-43 0,8-1-41 0,-8 1-30 16,7-1-17-16,-1-4-9 0,-6 2-11 0,7-3-5 0,-2 3-1 16,2-5-2-16,0 3 1 0,0 2-2 0,-7 0 1 15,6 0-1-15,0 3 0 0,-6 2 0 0,7 1 0 0,-7 4-4 16,0 0 0-16,6 3-2 0,-6 1-1 0,0-1 1 0,6-1-1 15,-6 5-1-15,7 5 1 0,-1-1 2 0,1 3 0 16,0 0 3-16,0 4 0 0,-1 1-4 0,7-3-1 0,0 11-4 16,-7-6-5-16,1 4-2 0,0-4-3 0,6 5-9 15,-7 0-10-15,0-4-4 0,-6 2-1 0,7-3 3 0,-1 2 4 16,-6-1 0-16,0-1 4 16,7-3 9-16,-7-4 12 0,0 1 8 0,0-4 11 15,0-1 15-15,0 1 14 0,0-1 11 0,0-6 5 0,0-1 3 16,0 1 2-16,0-5-2 0,0-3-5 0,0 0-11 15,0-3-13-15,7-1-8 0,-1-1-5 0,1-1-4 0,-1-5-4 16,1 3 0-16,5-2-3 0,-5-1-1 0,6 0-1 0,0-5-1 16,-7 6 1-16,9-1-1 0,-4 0 2 0,10 0-2 15,-15 4 1-15,14 0 3 0,-14-1-1 0,6 8-1 0,-5 0 0 16,7-1 0-16,-8 6 0 0,0 2-1 0,1 0-1 16,-1 1-3-16,-6 3-1 0,6 3-1 0,8-3 0 0,-7 8 0 15,-1-2 0-15,1 6 2 0,5-1 2 0,-5 4 0 0,-1 0 1 16,7 3 3-16,-6 0 2 0,0 4 1 0,6 0 1 15,-7 0-1-15,0-1 2 0,1 2-1 0,-1 3 0 0,-6-4-4 16,7-1-1-16,0 6-3 0,0-5-9 0,-7-1-20 16,6 1-33-16,0 0-48 0,-6 0-66 0,7-4-58 0,-1 5-51 15,1-6-50-15,-1 2-64 0,8-4-117 0,-8-1-89 0,6 1-29 16,3-4 15-16</inkml:trace>
  <inkml:trace contextRef="#ctx0" brushRef="#br0" timeOffset="202011.14">4324 3242 244 0,'0'-4'485'0,"0"-3"-145"15,0 3-132-15,0 1-77 0,0-2-41 0,0 3-25 16,0 2-13-16,0-4-15 0,7 4-11 0,-1 0-8 15,0 0-7-15,1 4-6 0,-1-2-3 0,-6 6-2 0,7-1 0 16,0 8 0-16,0-4 1 0,-1 4 2 0,-6 2 2 0,0 3 2 16,6 2 2-16,-6-1 0 0,0 5 0 0,-6-4-1 15,6 5 1-15,0 2-1 0,0-4-1 0,0 4-2 0,0-3 0 16,0-1 2-16,6 0-2 0,1-2 0 0,-7-1-1 16,6-1 0-16,1-2 1 0,-1-4 1 0,1-4 5 0,0-1 9 15,-1-2 22-15,1-4 31 0,-2-1 39 0,2 2 35 0,1-5 34 16,-3-5 27-16,3 2 14 0,-3-5 4 0,2 1-9 15,6-4-19-15,-6-4-29 0,-1 4-30 0,1-4-31 0,-1 1-26 16,1-1-18-16,-1 1-15 0,1-5-11 0,-1 6-15 0,1-7-10 16,-1 2-7-16,7 0-4 0,0-1-3 0,0 2-3 15,0-3-1-15,7 3-2 0,-1-2 0 0,7 5-1 0,-6-5 1 16,6 8 0-16,-7-3 0 0,1 3-1 0,6 0 1 16,-7 0 1-16,2 4 11 0,-2 3-3 0,-6-3-3 0,0 3 0 15,0-3-2-15,0 4 1 0,-7 3 0 0,1-5 2 0,-1 5-10 16,1-3 0-16,-7 3 0 0,6 0 1 0,-6 3 0 15,0-3 0-15,0 5-1 0,0-2 0 0,0 0-2 16,-6 5 2-16,6-1 3 0,-7 1 0 0,1 2 1 0,-1 1 4 16,1 0-2-16,0 3 1 0,-1 1-2 0,-6-1 1 0,6 3-3 15,1-4-2-15,6 6 0 0,-7-5-4 0,1 1-1 0,-1-1-7 16,7-2-6-16,-6 2-2 0,6-6 0 0,0 3 0 16,0-4-1-16,0-4 0 0,0 1 7 0,0 3 7 15,6-7 8-15,-6 0 4 0,7 0 4 0,-1-3 2 0,7-1 3 16,-6-7 1-16,6 0 2 0,0 0 0 0,0-3 4 0,0 2 5 15,-1-2 5-15,2-1 3 0,-8 1 4 0,1-1 2 16,-1 0 1-16,-6 1 0 0,7 3 2 0,-7 0-2 0,0-1-3 16,0 5-2-16,0-3-3 0,-7 6-4 0,7-4-2 15,0 5-4-15,-6-1-7 0,6 1-5 0,0 3-3 0,-7 0-3 16,7 0-2-16,0 3 1 0,-6 1-1 0,6-1-1 0,-7 5 4 16,7 3-1-16,-7-4-2 0,7 4-2 0,0 0-2 15,0-1-5-15,0-1-2 0,7 1-1 0,-7 1-4 0,0-3-1 16,7 3 2-16,-7-5 4 0,6-1 1 0,1-2 4 15,-1 5 3-15,1-8 4 0,-1 4 4 0,1-4 3 0,5-4 3 16,-4 4-1-16,-3-8 3 0,3 5 1 0,4-4 3 0,-5 0 2 16,-1-5-3-16,1 4 8 0,0-1 7 0,-1-3 4 15,1 4 3-15,-1-3-1 0,-6 4 0 0,0-4-6 0,7-3 8 16,-7 2-11-16,0 5-6 0,0-3-3 0,0-2-1 0,0 5-2 16,-7 0 1-16,7-1 0 0,0 1-4 0,0 2-1 15,0 2-1-15,0 3-2 0,0-3-3 0,-6 3-2 0,6 0-3 16,0 3-1-16,0 0 1 0,0 6-2 0,0-1 2 15,0 2 1-15,0 1 0 0,0 4 3 0,0 3 0 0,6 0 1 16,-6 0-2-16,0 1 1 0,0 2 1 0,7 2 0 0,-7-1 1 16,6 3-1-16,-6 0-1 0,6 1 0 0,-6 1 0 15,7-2 0-15,-7 1 0 0,6-1 1 0,1 1-1 0,0-1 1 16,-7-2 0-16,7 2 0 0,-1-3 0 0,-6-4 0 16,6 1-1-16,1-5-2 0,-7 1-1 0,5-1 0 0,3-6-1 15,-8 3 2-15,7-3 1 0,-7-4 1 0,6-2 3 0,-6 2 2 16,0 0 7-16,0-4 2 0,7 0 5 0,-7-4 2 15,0 4 1-15,0-6 0 0,0-2-2 0,0 1-2 0,0-5-4 0,0 2-4 16,0-5-5-16,0 0-1 0,0 0-2 0,0-3-1 16,-7 3 1-16,7-6-1 0,0-1-1 0,-6-1-2 0,6 1 2 0,0-3 0 15,-7 3 0-15,7-5 1 0,0 2-1 0,0 3 1 16,0-3-2-16,7 3 2 0,-7-4-1 0,6 4-2 0,1 5-2 16,-7-3-1-16,6 6-1 0,7-1-1 0,-7 4-4 0,1 0-2 15,-1 4-2-15,7 0 1 0,1 3-2 0,-8 1-1 0,7 3-4 16,-7 0-5-16,7 3-4 0,-6 4-5 0,-1-3-5 15,1 7-8-15,-7 0-7 0,6-1-6 0,-6 7-3 16,0-8 3-16,0 7 3 0,-6-3 2 0,-1 7 3 0,1-6 5 16,-1 1 6-16,1 2 2 0,-7-1-2 0,0-2-10 0,7-3-13 15,-8 1-23-15,8-2-33 0,-7-2-38 0,6-1-41 16,1-1-40-16,6 0-64 0,-6-6-130 0,6-6-97 0,0 0-44 16,6-1-5-16</inkml:trace>
  <inkml:trace contextRef="#ctx0" brushRef="#br0" timeOffset="202471.31">5665 2491 207 0,'-5'0'423'0,"5"-4"-114"0,0 4-109 16,0 0-70-16,0-3-42 0,0 3-24 0,0 0-14 0,0 0-11 16,0 0-9-16,5 0-8 0,-5 0-5 0,7 0-6 15,6 0 0-15,0 0-4 0,0 0-2 0,7 0-1 0,0-3 1 16,-1 3-1-16,1 0 1 0,5 0 2 0,2-5 0 0,-1 5 0 16,0 0 2-16,6-4 1 0,1 4-1 0,-7-3 4 15,7 3-2-15,0-5 1 0,-1 3-1 0,0 2 0 0,-6-4-1 16,0 1-1-16,1 3-2 0,-2-4 0 0,-6 0-1 15,2 4-4-15,-2-4 0 0,-6 4-5 0,0 0-12 0,0-4-16 0,-7 4-16 0,1 0-22 16,-1 0-29-16,1 0-46 0,-7-4-81 0,0 4-137 31,6-2-72-31</inkml:trace>
  <inkml:trace contextRef="#ctx0" brushRef="#br0" timeOffset="202668.72">6036 2334 445 0,'-5'-4'430'0,"5"4"-152"0,-8-4-108 16,8 4-62-16,0 0-38 0,-5 0-24 0,5 0-18 16,0 4-13-16,5 0-5 0,-5 3-2 0,0 0 0 0,8 5-1 15,-3 2 1-15,2 1 0 0,1-1 0 0,-8 4 2 0,5 0-3 16,2 5-1-16,0-1-1 0,-1 4 0 0,-6-5-3 16,7 4 1-16,-1 2-1 0,1-2-16 0,-1 4-18 0,1-3-26 15,6 0-46-15,0-1-94 0,0 1-147 0,0-8-90 16,6 1-45-16</inkml:trace>
  <inkml:trace contextRef="#ctx0" brushRef="#br0" timeOffset="203441.46">6734 2341 315 0,'-6'-7'511'0,"6"-1"-175"15,0 4-125-15,-7-4-66 0,7 6-34 0,0-5-16 0,7 3-9 16,-7 0-7-16,0 0-9 0,6 0-8 0,-1 0-9 15,3 4-8-15,-8 0-12 0,13-3-12 0,-6 6-9 0,-1-3-5 16,1 4-4-16,6 0-2 0,-7 0-2 0,7 4-1 0,-7-1 0 16,1 3 2-16,6 2 0 0,-6-2 0 0,-1 6 1 15,1 1 3-15,5-2 0 0,-5 7 1 0,-7-3 2 0,7 6 0 16,-1-2-2-16,0-3 0 0,-6 6-1 0,7-4 2 0,-7 5-3 16,8-6-2-16,-8 1 0 0,0 0-1 0,0-3 1 15,0-2 0-15,0-2 1 0,0-3 4 0,0-2 14 0,0 1 20 16,0-3 35-16,0-4 43 0,0 2 47 0,0-6 40 15,0 5 26-15,0-5 14 0,0 0 0 0,0 0-11 0,0-5-28 16,5-1-41-16,-5-6-44 0,8 1-39 0,-8-3-27 0,5-1-16 16,-5-3-14-16,6-1-6 0,1-2-3 0,0-1 1 15,0 0-2-15,-7-5 0 0,6 2 0 0,1 0 3 0,-1 0-2 16,-6-1 2-16,6-3-2 0,-6 2-2 0,7 5-1 16,-7-4-2-16,6 9-1 0,-6-5-3 0,0 7-2 0,0 0-3 15,7 4-3-15,-7-1-3 0,0 6-2 0,0 2-1 0,0 0-3 16,7 4-2-16,-7 0 2 0,0 8-2 0,6-5 2 15,-6 9-1-15,7 2 1 0,-1 1 0 0,-6 2 4 0,6 3 1 16,0 1-2-16,-6 1 1 0,7 4-4 0,-7-3 0 16,6-2-1-16,-6 1 1 0,7 0-3 0,-7-3 1 0,0-5 1 15,7 4 1-15,-7-6 4 0,0-2 3 0,0-3 2 0,7 1 2 16,-7-4 2-16,0-2 6 0,0-2 7 0,0 0 5 16,0 0 2-16,6-2 3 0,1-5-2 0,-7-5 0 15,6-3-2-15,7 1-5 0,0-1-5 0,-6-7-6 0,6 5-4 16,0-2-2-16,6-4 0 0,-5 2 0 0,5-5 1 0,-6 4 0 15,6 0-2-15,-5 0 0 0,6 3 1 0,-7 1 2 0,-1 5 0 16,1-4-2-16,-6 7 0 0,6 0 0 0,-7 1 1 16,-6 2-1-16,6 0-3 0,1 7-3 0,-7-3-2 15,0 3 1-15,6 0 0 0,-6 3-3 0,0 4 1 0,7 0-1 16,-7 5 3-16,7-1 2 0,-7 7 2 0,6 0 1 0,-6 0 0 16,0 5 4-16,7-2 0 0,-7 2-6 0,0 2 1 0,6 2 0 15,-6-2-3-15,0 0-2 0,0 0-6 0,-6 1-9 16,6-4-9-16,0 5-6 0,-7-2-31 0,7-4-62 0,-6 5-83 15,6-4-72-15,0 0-61 0,0-4-68 0,6 5-133 16,1-8-116-16,-1-1-59 0,1 1 15 0</inkml:trace>
  <inkml:trace contextRef="#ctx0" brushRef="#br0" timeOffset="204152.81">7522 3381 235 0,'0'7'481'0,"0"-3"-152"0,-7 0-137 0,7-1-83 0,0-3-39 15,7 4-11-15,-7-4 0 0,0 0 9 0,6 0 0 16,-6 0 2-16,7-4-1 0,0 1-2 0,5-1-2 0,-5 0 0 15,6-3 11-15,0-4 18 0,-1 0 22 0,1 0 27 16,2 1 27-16,-3-5 24 0,1 1 12 0,0-3 6 0,0 0-14 16,-6-2-8-16,5 1-28 0,-5-1-26 0,7-2-29 0,-8-1-25 15,0 0-20-15,-6 0-18 0,7-4-12 0,-7 1-19 16,0 3-2-16,0-4-3 0,0 0-4 0,-7 4 0 16,1 0 1-16,0 5 1 0,-1 2 0 0,0 0 0 0,0-3-1 15,1 7-2-15,0-1 3 0,6 1-1 0,-7 4-1 0,1 4-2 16,-1-1-2-16,7 4-3 0,0 0 0 0,-6 4 1 0,-1-4-3 15,1 8 2-15,6-2-1 0,-7 5 2 0,0 4 0 16,2 0 2-16,-2 3 0 0,-1 1 0 0,8 2 2 16,-5 1-3-16,5 1-1 0,-8-2 0 0,8 5 2 0,0-4-1 15,0 3 2-15,0 1-1 0,8-4-3 0,-8 0 1 0,5 0 1 16,-5-1 0-16,8-2 0 0,-1-1-3 0,-2 1-2 0,9-5 2 16,-8 1 1-16,7-4 1 0,-6-3 1 0,6 3 1 15,-1-4 0-15,2-3 2 0,5-1 3 0,-6-3-2 16,7-3 1-16,0-1-3 0,-1 1 1 0,0-5-1 0,2-3-1 15,-3 4 0-15,2-4 2 0,-7-1-1 0,6-2 5 0,-6-1 2 16,1 4 0-16,-1-4-1 0,0-2 2 0,-8 5 2 0,3-2 0 16,5-1 4-16,-13 4 0 0,6 0 1 0,1-1 2 15,-7 5 0-15,0 0 1 0,0 0-4 0,0 3-2 16,0 0-6-16,0 1-4 0,0 3-3 0,0 0-2 0,0 0 0 16,0 0-4-16,0 0 1 0,-7 3 2 0,7 5-1 0,0-1 2 15,-6 0 0-15,6 4 0 0,0 0 0 0,0 1 1 0,-6-1 2 16,6 3-1-16,0-3-1 0,-7 3 1 0,7 1-2 15,0 0 2-15,0-1 0 0,0-2-2 0,0 2-2 0,0 1 1 16,7 0 2-16,-7-4-1 0,6 0 0 0,-6 0-1 16,6 0-1-16,1 0-1 0,0-4 0 0,6 0-4 0,-1 1-4 15,1-5-5-15,7 1-15 0,0-4-38 0,5 0-63 0,-5 0-77 16,6-4-68-16,1 1-57 0,5-5-58 0,-6-3-85 16,-1-3-159-16,9 3-51 0,-15-3 15 0</inkml:trace>
  <inkml:trace contextRef="#ctx0" brushRef="#br0" timeOffset="204300.67">8304 2934 10 0,'-14'-11'522'0,"9"7"-15"0,-10 1-182 0,9-1-125 16,0-3-64-16,6 2-29 0,-6 3-23 16,6-2-21-16,-7 4-16 0,7 0-20 0,7 0-21 15,-7 0-24-15,0 0-25 0,6 4-30 0,0 3-31 0,0-3-47 16,9-1-105-16,4 1-125 0,-6-1-73 0,-2-3-34 0</inkml:trace>
  <inkml:trace contextRef="#ctx0" brushRef="#br0" timeOffset="204773.22">8466 2996 49 0,'-13'-4'511'0,"7"4"-35"0,-7-3-189 15,0 3-129-15,6 3-74 0,-6 1-38 0,0 0-19 0,7 3-12 16,-7 1-3-16,6-2 1 0,-6 6-3 0,7 3 2 16,-9-4-1-16,10 3-1 0,-1 1 1 0,-1 0-3 0,7-5-2 15,-6 5-3-15,6-4-1 0,0 1 1 0,0-1 1 16,6-2 2-16,-6 0 2 0,7-1 5 0,-7-2 5 0,6 2 6 16,-1-5 12-16,3-3 14 0,-1 0 16 0,-1 0 20 0,1 0 27 15,6-3 33-15,-7-5 27 0,7 2 25 0,-7-2 14 16,7-3 3-16,-6 4 1 0,6-4-12 0,-6-1-22 0,6 1-31 15,-7-4-28-15,0 5-29 0,1-1-21 0,-1 0-17 16,2-1-14-16,-1 2-8 0,-2 3-8 0,-5-1-2 0,8 1-5 16,-8 3-5-16,0 1-5 0,0-2-2 0,0 5-5 0,0 0-4 15,5 0-1-15,-5 5-2 0,0 2-1 0,0 0 1 16,-5 4 2-16,5 3-3 0,0 1 2 0,-8-1 2 0,8 5 0 16,-5 3 0-16,-2-4 1 0,-1 5-2 0,2 2 0 15,-1-3 3-15,1 4-1 0,0-4-2 0,-1 4 1 0,1-4-2 16,-7 0 0-16,6 0 1 0,0-5 2 0,1 2-2 0,6 0-5 15,-7-5 5-15,1-3 3 0,6 1 1 0,0-5 4 16,0 0 0-16,0-4 3 0,0 1 2 0,6-4 10 0,-6 4 0 16,13-4 0-16,1-4 0 0,5 0-3 0,0-4-3 15,14-1-3-15,0-3-1 0,6 1-5 0,7 0-6 0,-7-1-8 16,6-2-14-16,1 3-33 0,-7-3-72 0,7 3-101 0,-13-4-93 16,5 1-117-16,-12-5-196 0,7 5-104 0,-15-1-47 15,-10 1-1-15</inkml:trace>
  <inkml:trace contextRef="#ctx0" brushRef="#br0" timeOffset="210535.31">14966 3304 91 0,'0'0'95'0,"0"0"-8"0,0 0-8 0,0 0-5 16,7 0-8-16,-7 0-2 0,0 0-4 0,0 0-6 0,0 0-3 15,0 0-5-15,0 0-3 0,0 0-4 0,0 0-6 16,0 0-5-16,0 0-6 0,0 0-3 0,0 0-6 15,0 0-3-15,0 0-4 0,0 0-6 0,0 0 1 0,0 5-1 16,-7-5-1-16,7 0-1 0,0 3-1 0,-6 0 1 0,6 1 2 16,-7 0 0-16,1 3 0 0,-1 1 0 0,-6-1 0 15,6 3 1-15,2-2 1 0,-8 3-4 0,5-1 2 0,-4 2 0 16,5-1 0-16,1 0 0 0,-8-4 1 0,8 4-5 0,6 0-6 16,-7-3-3-16,7-1-7 0,-6-1-12 0,6-1-10 15,0-2-14-15,6 1-19 0,-6 0-23 0,7-4-26 0,-1 0-30 16,1-4-37-16</inkml:trace>
  <inkml:trace contextRef="#ctx0" brushRef="#br0" timeOffset="210741.17">15213 3292 251 0,'0'-3'275'0,"7"0"-66"16,-7-1-64-16,7 4-45 0,-7 0-34 0,0-4-20 0,0 4-12 15,0-3-12-15,0 3-8 0,0 0-6 0,0 3-5 0,0-3-4 16,-7 4 0-16,0 3-1 0,1-4-1 0,-1 6 2 15,-6 2 0-15,7 0 1 0,-13 4 0 0,5-5 1 0,-5 5-1 16,0 3 0-16,5-3-1 0,-12 2-2 0,13 2-4 0,-6 0-4 16,-1-2-4-16,7 3-5 0,-6-6-6 0,6 1-11 15,6-1-9-15,-6 1-13 0,7-4-14 0,6-4-23 0,-7 0-33 16,14 2-62-16,-7-7-92 0</inkml:trace>
  <inkml:trace contextRef="#ctx0" brushRef="#br0" timeOffset="210928.65">15533 3309 240 0,'-7'0'312'0,"1"0"-109"16,6 3-87-16,-13-3-53 0,6 3-30 0,-6 5-15 0,1-1-9 16,-3 1-4-16,3-1-3 0,-1 3-2 0,-5-2 0 15,3 6 0-15,-4-3-2 0,-1 0-3 0,1 3-7 0,-1 3-4 16,1-4-11-16,6-1-12 0,-6 1-21 0,6-1-26 0,-2-1-43 15,10 0-66-15,-2-4-96 0</inkml:trace>
  <inkml:trace contextRef="#ctx0" brushRef="#br0" timeOffset="211139.35">15903 3242 338 0,'-12'4'234'0,"-7"3"-99"0,-2-4-61 16,3 4-35-16,-2 5-18 0,0-1-9 0,2 0-7 0,-3 1-2 15,-5 2-3-15,7 1-7 0,-8-1-7 0,8 1-16 16,0-1-18-16,-1 1-26 0,-1-1-36 0,9-2-53 0,6-2-78 16</inkml:trace>
  <inkml:trace contextRef="#ctx0" brushRef="#br0" timeOffset="211327.78">16125 3319 269 0,'-20'7'217'0,"1"5"-89"0,-7-5-57 0,0 3-35 0,0 2-19 15,0-2-16-15,0 1-18 0,7 0-26 0,-8 0-41 0,8-3-65 16,6 4-103-16</inkml:trace>
  <inkml:trace contextRef="#ctx0" brushRef="#br0" timeOffset="211500.76">16348 3334 8 0,'-21'4'295'0,"8"-1"-105"0,-6 4-91 0,6-3-64 0,-1-1-55 15,8 1-58-15,-7 4-91 0,13-5-107 0</inkml:trace>
  <inkml:trace contextRef="#ctx0" brushRef="#br0" timeOffset="211656.97">16562 3355 133 0,'-26'8'290'16,"6"-4"-116"-16,0-1-84 0,7 4-55 0,1-3-40 0,-1 3-38 16,6-3-55-16,7-4-106 0,0 4-93 0</inkml:trace>
  <inkml:trace contextRef="#ctx0" brushRef="#br0" timeOffset="211781.96">16718 3447 13 0,'-6'4'233'0,"6"-4"-128"15,0 0-175-15,6 0-147 0</inkml:trace>
  <inkml:trace contextRef="#ctx0" brushRef="#br0" timeOffset="211938.87">17233 3495 382 0,'0'3'349'0,"0"-3"-131"0,-7 4-102 16,14-4-62-16,-7 3-46 0,6 1-46 0,-6 0-73 0,13 0-166 15,-7-1-88-15</inkml:trace>
  <inkml:trace contextRef="#ctx0" brushRef="#br0" timeOffset="-212601.45">573 5199 333 0,'-7'-4'491'0,"1"-4"-173"0,-1 5-141 16,0-2-73-16,7 2-32 15,-6-1-13-15,6 2 0 0,0-3 1 0,0 2 0 0,0 3 1 16,0-4-3-16,0 0-9 0,6 0-11 0,1 1-11 0,0-1-10 16,6-3-6-16,0 4-3 0,-1-5-1 0,2 0-1 15,5 5 2-15,2-4 6 0,-2-1 4 0,7 4 3 0,-1 1 3 16,2-1 2-16,-2 1 1 0,2 3 3 0,-1 0-3 16,0 3-4-16,0 1-2 0,0 3-2 0,-7 1-4 0,7-1-3 15,-6 4-4-15,0 3-2 0,-8-3-1 0,1 4 0 0,1 4 2 16,-8-4 0-16,1 2 3 0,-1 2 5 0,-6 0 5 15,0-2 7-15,-6 3 9 0,-1 1 10 0,1-4 6 0,-8 3 8 16,1-3 3-16,-7 6 0 0,2-5 1 0,-2 0-1 0,-6-2-5 16,6 1-5-16,-6-2-9 0,0-1-7 0,7 1-7 15,-7-4-6-15,6 1-4 0,1-2-7 0,6-3-4 16,0 1-10-16,-1-4-16 0,8-1-28 0,0 1-33 0,-1-1-35 16,7-3-39-16,7 0-36 0,-1-3-35 0,0-4-42 0,8-1-49 15,5-3-86-15,0-8-81 0,8 5-37 0</inkml:trace>
  <inkml:trace contextRef="#ctx0" brushRef="#br0" timeOffset="-212234.61">1328 5026 217 0,'0'-8'490'15,"0"2"-136"-15,0 1-147 0,0-2-89 0,-6 4-50 16,6 3-27-16,0-4-15 0,0 0-7 0,0 4-6 0,0 0-5 15,0-3-1-15,0 3-3 0,0 3-3 0,0-3 1 0,6 0-3 16,-6 4 0-16,0-4-1 0,0 4 0 0,0-1 1 16,0 1 1-16,-6-1-1 0,6 2 1 0,0 1 3 0,-7 2 4 15,7 0 2-15,-7 2 2 0,1-3 2 0,-1 5 1 16,1-1 4-16,-1 0 0 0,1-1 1 0,0 2 0 0,-1-2 0 0,1 6 1 0,-1-6 3 16,0 5 2-16,-6-1 2 0,7 1 2 0,0-1 5 0,0 1 1 15,-9 4 1-15,9 0-1 0,0-5-2 0,-7 4 0 16,6-4-1-16,1 2-5 0,0 2-3 0,-1-3-3 0,7-1-2 15,-7-2 0-15,7 2-3 0,0-3-4 0,0 0 0 0,7-4-2 16,-7 4-2-16,7-4-1 0,-1 5-1 0,0-6-1 16,7 2-1-16,0-4-1 0,8 0-6 0,-3-1-12 0,2 1-18 15,6-2-23-15,6-2-26 0,-5 0-33 0,6-2-40 16,5-2-62-16,-5 1-102 0,6-5-107 0,0 0-56 0</inkml:trace>
  <inkml:trace contextRef="#ctx0" brushRef="#br0" timeOffset="-212030.6">2032 5220 398 0,'-7'-4'554'0,"7"4"-82"0,-6-3-167 16,6 3-116-16,0-4-60 0,-7 4-26 0,7-3-10 0,7 3-5 15,-7 0-5-15,6-5-10 0,7 3-10 0,-6-2-13 0,5 4-14 16,2-4-13-16,5 0-10 0,1 1-6 0,-1 3-4 15,7-5 0-15,-6 2-10 0,5-1-23 0,3 4-31 16,-3-2-38-16,1 2-36 0,0-5-34 0,0 5-42 0,0-3-59 16,-6 3-89-16,-1-4-107 0,-6 4-37 0</inkml:trace>
  <inkml:trace contextRef="#ctx0" brushRef="#br0" timeOffset="-211874.36">2162 5352 83 0,'-13'7'491'0,"7"-3"-90"0,-1-1-151 0,0 1-103 0,0 1-56 15,7-5-24-15,0 3-11 0,0-3-4 0,0 0-3 0,7 0 1 16,7 0-2-16,-2 0-6 0,8-3-8 0,0-2-10 16,13 1-16-16,5 1-25 0,8-4-38 0,5 0-59 0,8-5-127 15,0 2-113-15,6-5-91 0,1 0-53 0</inkml:trace>
  <inkml:trace contextRef="#ctx0" brushRef="#br0" timeOffset="-210226.5">3757 4967 184 0,'0'0'271'0,"-6"-3"-61"0,6 3-51 16,-5 0-42-16,5-4-29 0,-8 4-17 0,8 0-9 0,-7-3-1 15,7 3 1-15,-6-4 3 0,-1 4 1 0,7-4 3 0,-6 0 7 16,-1 4 4-16,7-3 3 0,-6-1 7 0,6 4 13 15,-7-4 15-15,7 0 14 0,-6 2 9 0,6-2-1 0,0 4-6 16,0-4-7-16,0-3-13 0,6 3-21 0,-6 0-25 16,7-3-23-16,-1 0-20 0,1 0-10 0,-1-1-4 0,7 0-3 15,2 1 5-15,-10 1 1 0,8-3 5 0,0 2 3 0,-1 0 2 16,3-1 2-16,-2 1 1 0,-1-1-1 0,2 6-2 16,-2-6-2-16,1 4-6 0,0 4-5 0,-7-3-4 0,1 3-5 15,7 3-2-15,-8-3-2 0,0 8-1 0,1-4-3 0,-2 6 1 16,3-3 4-16,-2 8 1 0,-6-4 1 0,7 4 1 15,0 4 1-15,-7-5-2 0,6 4 3 0,-6 0 0 0,7 1-3 16,-7-1 0-16,6 0 2 0,-6 5-2 0,0-6 0 0,6 3 3 16,-6-3-1-16,0 2-2 0,0-5 1 0,0 4 2 15,0-2-2-15,0-2 1 0,0-3-1 0,0 1 1 0,0-6-2 16,0 2 2-16,0-1 0 0,0-3 7 0,0 2 14 16,0-6 22-1,0 5 22-15,0-5 19 0,0 0 14 0,-6 0 12 0,6 0 7 16,0-5-4-16,0 3-13 0,0-6-18 0,0-4-22 0,6 3-20 15,-6-7-14-15,0-2-11 0,7-1-9 0,-7 1-2 0,6-1-3 16,1-2-3-16,0 3-1 0,-1-5 0 0,1 2 0 16,-1-1 1-16,1 4-1 0,-1 3 0 0,0-3-1 0,-6 7 1 15,7-1 0-15,-1 2-2 0,1 3 1 0,-7 3-2 0,0 0 1 16,0 0-2-16,7 0 0 0,-7 4-1 0,0 0 0 16,0 4 1-16,6 0-2 0,-6 4 0 0,6-1 0 0,1 0 1 15,-7 8-1-15,8-4 0 0,-3-1 0 0,-5-2-1 16,6 3 0-16,1 0 0 0,-7 0 1 0,7-4-1 0,0 4 1 15,-7-4 0-15,6 0 2 0,-6-2 1 0,0-2 3 0,5 0 1 16,-5-3 2-16,8 0-1 0,-8-3 3 0,7 0 3 16,-1-2-1-16,1-5-3 0,5 2-1 0,2-6-2 0,-2-1-1 15,1 0 0-15,0 0 0 0,7-2-4 0,-1-2 0 16,-6 1 2-16,7-1-1 0,0 5 1 0,-8-5 0 0,8 4 1 16,-6 1 0-16,-2 3 0 0,1 0 0 0,-6 1 0 0,6 2-2 15,-6 4-1-15,-1-4 2 0,-6 8-2 0,7-3 0 16,-2 6 0-16,2-3-1 0,1 5 3 0,-3 2 0 0,3 1 1 15,-3 2 0-15,2 5 1 0,0-4 2 0,-1 3 1 16,1 5 2-16,-1-5-3 0,1 5 0 0,-1 2-1 0,1-2 0 16,-1 0-1-16,1 2-1 0,-1-2-1 0,1-1 0 0,-7 4-3 15,6-4-5-15,-6 1-9 0,7-1-14 0,-7 1-26 16,6-2-43-16,-6-2-54 0,0 0-49 0,0-1-42 0,0-3-40 16,6 4-35-16,-6-4-32 0,7-3-35 0,0-1-68 15,-1-3-76-15,7 0-24 0,-6-2 3 0</inkml:trace>
  <inkml:trace contextRef="#ctx0" brushRef="#br0" timeOffset="-209037.71">4852 4986 315 0,'0'-8'407'0,"0"1"-121"0,6 0-110 0,-6 0-63 0,0-1-33 15,7 4-13-15,-7-3-3 0,6 3-2 0,1 0-3 0,-7-2-7 16,6 6-4-16,-6-4-9 0,7 4-7 0,0 4-8 15,-1-4-8-15,0 4-4 0,-6 2-2 0,7 2 2 0,-1-1 0 16,1 4 3-16,-1 4 2 0,0 3-1 0,1-4 1 0,-7 8-1 16,7-2 1-16,-1 5 0 0,-6-4-3 0,7 1-2 15,-1 4-2-15,-6 3-2 0,7-2 1 0,-1-2-2 0,1 5-3 16,-1-5 0-16,0 0-1 0,7-2-3 0,-5-1 2 16,-1-1 1-16,-2-2-2 0,8-4 1 0,-6-5 4 0,0 1 6 15,6 0 18-15,-7-6 23 0,1-3 29 0,5 3 36 0,-5-5 30 16,6-5 31-16,-6-2 20 0,6 0 9 0,0-4-2 15,-8 0-22-15,3-4-18 0,-1 1-29 0,-1-5-25 16,1 1-29-16,-1-1-19 0,1-3-18 0,-1 5-15 0,0-6 0 16,1 5-18-16,-1-4-6 0,1 1-2 0,-1 1 0 0,1 3-5 15,6-2 0-15,0 1-2 0,0 3-1 0,0 0 8 0,6 0-4 16,-4 1-2-16,3 3-4 0,2-3 2 0,6 2 1 16,-7 5 1-16,1-3 3 0,5-2-1 0,-4 5 2 15,-2-4-2-15,7 4 1 0,-13 3-1 0,7-3 0 0,-8 3 1 16,1-3-5-16,-6 3 0 0,0 4-2 0,-1-4 0 0,1 4 0 15,-7 0 2-15,0 0-1 0,0 4-2 0,0-4 2 0,0 8-1 16,-7-5 2-16,1 8 1 0,-8 0 1 0,1 0 0 16,1 3 1-16,-1 5 0 0,0-4 0 0,-1 3 1 0,-5 1-1 15,6-5 0-15,7 4-1 0,-8-3-4 0,7-1-2 16,1 1-1-16,0 1-4 0,6-7-1 0,-7 3-1 0,7-2-3 16,0-2-4-16,0-1 5 0,7-3-1 0,-7 0 3 15,6 0 2-15,0-4 4 0,1 0 0 0,0-4 6 0,6-4 2 16,0 1 1-16,0-1 4 0,0-2-1 0,-6-2 2 0,6 3 3 15,-7-7 6-15,7 1 1 0,-7 1 4 0,1 3 4 16,-7-4 2-16,6 1 3 0,-6 3 3 0,0 0-2 0,7 3-4 16,-7 2-2-16,0-2-3 0,0 4-5 0,-7 1-4 15,7-2-4-15,0 5-4 0,0-3-5 0,0 3-3 0,0 3-2 16,7-3-3-16,-7 5-1 0,0-2-3 0,0 1-2 0,7 4-2 16,-1-2 1-16,1-2-2 0,-7 3 0 0,13 1 1 15,-7-2 1-15,0-1 4 0,8-2 3 0,-2 1 3 0,1-4 4 16,-6 0 1-16,6-4 3 0,0 1 1 0,1-4 0 15,-1 3 1-15,0-4 0 0,-7-3 3 0,7 0 1 0,-6 1 5 16,6-2 0-16,-7 2 1 0,0-5 1 0,1 0-1 0,-1 4 5 16,-6-3-3-16,7-1-1 0,0 3-2 0,-7 2-1 15,0-1 0-15,7 0-1 0,-7 4 1 0,0 2-3 0,0 3-2 16,0-6-2-16,0 8-2 0,0 0-3 0,0 0-2 16,0 0-1-16,0 4-1 0,0 2-1 0,0 2 0 0,0 7 2 15,6 0-1-15,-6 3 2 0,6 4 3 0,-6 0 0 0,7 4 0 16,-7-4 1-16,6 3-1 0,1 4 0 0,-1 0 2 15,0 1 0-15,-6 2-1 0,7 2 1 0,0-5-1 0,0 3-2 16,0 2 0-16,5-5 0 0,-6 0-1 0,7-3-5 16,-6 0 1-16,6-3 1 0,-7-2-1 0,7-4 4 0,-6 0-3 0,-1-3 2 15,1-3 0-15,-1-4 6 0,1 0 1 0,-7 0-1 16,0-3 2-16,0 0 3 0,7-4 3 0,-7 0 2 16,0-4 4-16,0 0-2 0,0-3 0 0,-7-3-1 0,7-5-2 15,0-4-1-15,-7 1-4 0,7-5-3 0,-6 2-2 0,-1-4 0 16,7-4-2-16,-6-5-1 0,6 1 0 0,-7-1-1 0,1-2-1 15,6-1-1-15,-7 1 2 0,7 4-1 0,-6-6-1 16,0 6 3-16,6 3-2 0,-7 2 1 0,7 2-1 16,7 3 1-16,-7 0-3 0,6 8-3 0,0-5 2 0,1 8-1 15,-1 1 0-15,1-2 2 0,-1 5-1 0,7 3 1 0,1 0 0 16,-1 2 3-16,-1 4-3 0,1-2-1 0,1 4-5 0,-8 3 1 16,7 1-4-16,-6 0 0 0,-1 2 1 0,1 1-1 15,-1 0 0-15,-6 3 0 0,0-2 4 0,-6 6-2 0,-1-7 3 16,1 7-1-16,-7 0-2 0,0 1 1 0,-1-1-4 0,-6-3-13 15,2 4-29-15,-2-5-43 0,0 1-57 0,1-5-63 16,-1 6-54-16,1-6-50 0,0 1-54 0,5-3-74 0,-5 0-145 16,-1-6-35-16,1 2 7 0</inkml:trace>
  <inkml:trace contextRef="#ctx0" brushRef="#br0" timeOffset="-208611.56">3484 5448 466 0,'-25'2'367'16,"12"-2"-138"-16,-8 0-94 0,8 0-49 0,7 4-20 0,-7-4-7 15,6 0-2-15,1 0-3 0,6 0-4 0,-7 0-4 0,7 4-7 16,7-4-8-16,-1 4-9 0,1-4-7 0,12 4-1 16,0 0 1-16,9-1 2 0,4-3 3 0,6 4 2 0,7-2 4 0,8 3 5 15,0-2 7-15,13-3 7 0,5 4 6 0,13-4 4 16,0 0 4-16,14 5 4 0,13-5 2 0,-1 3-3 16,8-3-8-16,6 3-7 0,7-3-3 0,-3 0-5 0,3 4-6 15,0-4-5-15,6 0-7 0,-1 0-3 0,1 0-3 0,-7 0-5 16,7-4-5-16,-7 4-3 0,-6 0-3 0,-7 0-1 15,0 0 2-15,0-3-1 0,-12 3 1 0,-1 0 0 16,-13 0 0-16,-1-3 1 0,-11 3 1 0,-1 0 0 0,-12-5-1 0,-7 5 0 16,-14-4 1-16,-6 4 8 0,-6-3 14 0,-8 3 10 15,-4-5 8-15,-9 3 3 0,-5-2-6 0,-1-3-24 0,-6 3-41 16,-6-4-53-16,-7 4-61 0,-7-3-62 0,-6 0-86 0,-6-4-176 16,-1 4-74-16,-13 0-28 0</inkml:trace>
  <inkml:trace contextRef="#ctx0" brushRef="#br0" timeOffset="-206909.59">3517 6239 304 0,'0'0'292'15,"0"-5"-60"-15,0 5-53 0,0-2-48 0,0-2-34 0,-7 0-18 16,7 0-11-16,0 1-6 0,0-5-4 0,0 4 3 16,0 2-4-16,7-3-1 0,-7-2 3 0,0 2-2 0,0 3 2 15,0-2 0-15,0 0-2 0,6 0-10 0,-6-2-1 16,0 1-5-16,0-2-6 0,0 3-4 0,6 1-7 0,-6-1-6 16,7-3-1-16,0 7-4 0,-1-4-5 0,1 4-5 0,-7 0-3 15,6 4-1-15,1 0 0 0,5 3 0 0,-6 0-2 16,1 5 2-16,7-2 2 0,-8 0 2 0,7 9 0 0,-6-4 1 15,-1 7-1-15,7-3 1 0,-6 2 0 0,0 1 0 0,-1 4-1 0,-6-3 0 16,7 2-1-16,-7 0 1 0,6-3-1 0,-6 0-2 16,0 5 1-16,0-10 1 0,0 2 0 0,0-1 0 0,-6-3 0 15,6 0 3-15,0-5 5 0,0-3 15 0,0 1 21 16,0-1 36-16,0-2 45 0,0-3 41 0,6-2 34 0,-6 0 20 16,0 0 6-16,0-2-6 0,0-6-20 0,6-4-35 0,-6 2-46 15,7-6-39-15,-7-1-33 0,6-2-24 0,1 1-12 0,-1-3-6 16,1-2-3-16,6 0 1 0,-5-2-2 0,-3 4 0 15,1-1-1-15,1 3-1 0,-1 2 4 0,1 0-3 0,0 3 0 16,-7 3-2-16,5 4-2 0,-5 0-1 0,8 3 1 16,-8 1 0-16,0 3-5 0,0 0 3 0,7 0 1 0,-7 3 0 15,0 4 2-15,0 0 0 0,0 5-1 0,0-1 2 0,6 0-1 16,-6 1-7-16,0 2-2 0,7-3-1 0,-7 0 1 16,0-4 0-16,5 4-1 0,-5-4 2 0,7-3 3 0,-7-1 5 15,0 1 2-15,7-1 0 0,-7-3-1 0,7 0 1 0,-1-3 1 16,0-4-2-16,1 0 1 0,5-1-1 0,1-3 2 15,-6 1 2-15,13-5-1 0,-7 1 1 0,0-3-1 0,0 3 3 16,0-1-2-16,0 1 2 0,0-1-1 0,0 5 3 16,-6-1 0-16,-1 3 3 0,1 1 0 0,-1 3-1 0,-6 0-1 15,0 2-3-15,7-3-3 0,-7 5-1 0,0 0-1 0,0 5 0 16,0 1-2-16,0 2-1 0,0 3 1 0,0 0 1 16,0 3 1-16,0 4-1 0,-7 1-3 0,7-2 0 0,0 6 2 15,0-4-1-15,0 2 1 0,0 5-1 0,0-4-3 16,0 5-5-16,7-6-8 0,-1 4-17 0,0-3-24 0,1 0-37 15,-1 1-54-15,1-6-63 0,0 5-55 0,-1-3-44 0,0-1-43 16,1-3-59-16,6 0-115 0,-7 0-72 0,1-5-13 16,0 1 22-16</inkml:trace>
  <inkml:trace contextRef="#ctx0" brushRef="#br0" timeOffset="-205995.97">4259 6474 336 0,'0'0'511'0,"0"0"-147"0,0 0-145 0,0 2-96 15,0 3-58-15,0-2-31 0,0 4-15 0,0 5-7 0,0 2-2 16,7 1-3-16,-7 2 0 0,0 6 1 0,0 0 0 16,0-2 0-16,6 1 0 0,-6 4 1 0,6-5 0 15,1 5 1-15,-7-4-1 0,6 4 0 0,1-4-1 0,-1 3-1 16,1-3-1-16,0-4 0 0,-1 5-1 0,7-9 0 0,-7 1 2 15,1-1 6-15,-1-2 10 0,1-5 19 0,0 4 25 16,0-7 36-16,-1-1 43 0,-6 1 41 0,6-4 34 0,1 0 20 16,-1-4 6-16,-6 1-8 0,7-5-20 0,-7 1-31 0,6-4-41 15,-6 0-39-15,0 0-32 0,7-4-25 0,-7 5-16 16,7-5-14-16,-1 0-5 0,6-3-3 0,3 3-4 0,-2 0-7 16,6-3-3-16,0 3-2 0,1-2-3 0,6-3 1 15,-7 6-4-15,7-4-5 0,0 4-3 0,0-5 0 0,-5 0 0 16,4 5 0-16,-5-1 3 0,-1 5 0 0,0-2 5 0,-6 1 1 15,1 4 4-15,-1 0 3 0,-8 0-1 0,2 3 1 0,1-1-1 16,-8 5-2-16,0-3 0 0,0 3 1 0,0 3-1 16,0 2-2-16,-8-1 2 0,1 3 0 0,2 0 2 15,-2 4 1-15,-6 3-1 0,0 1 1 0,6-3 0 0,-6 2 1 16,7 4 1-16,0-7-1 0,-7 4 0 0,6-1 0 0,0-2 0 16,7-2 0-16,0 1-1 0,-6-3-4 0,6 0-1 15,0-5 3-15,0 3 0 0,0-6 2 0,0 5 2 0,6-5 1 16,-6 0-1-16,7-5 6 0,0-1-1 0,-1 3-3 15,1-5-1-15,-1-4 0 0,0 5-1 0,1-3 1 0,-7 2 0 16,6-3-2-16,1 4 0 0,-7 0 0 0,0 2 3 0,6-1-7 16,-6 2 1-16,0 0 0 0,0 4-2 0,0-3-4 15,0-1-6-15,7 4-10 0,-7 0-15 0,0 0-8 16,0 0-15-16,7 0-10 0,-7 0-4 0,0 0 2 0,6 0 7 16,1 0 11-16,-2-4 14 0,2 4 16 0,6-4 12 0,-5-3 11 15,-2 4 5-15,7-4 6 0,0-1 6 0,-7 1 6 0,1 0 7 16,-1-5 9-16,1 1 8 0,0 4 12 0,-1-4 9 15,0 4 5-15,-6-1 1 0,7 1 0 0,-7 3-7 16,0 1-6-16,0-1-11 0,6 0-13 0,-6 4-9 0,0 0-9 16,0 4-8-16,-6 3-7 0,6 4-1 0,0 1-2 0,0 2 1 15,0 4 3-15,0 1-2 0,6-1 0 0,-6 4 1 16,0 4-1-16,7-1 0 0,-1-3 0 0,-6 4-2 0,6 3 2 16,1-3-1-16,0 3 0 0,-1-3 2 0,1 3 1 0,-1-4-1 15,1 5 0-15,-1-5 0 0,-6 4 0 0,7-6 0 0,-7 3-1 16,0-4 1-16,6-4 0 0,-6-3 1 0,0-5 1 15,0 1-1-15,0-3 3 0,0-1 3 0,0-3 6 0,0-4 5 16,6 0 2-16,-6-4 2 0,0 0 1 0,0-3 0 16,0-3 0-16,0-5-3 0,0-4-4 0,-6 0-5 0,6 2-4 15,0-9-3-15,0 3 0 0,-6-2-1 0,6 0-1 0,0-5 0 0,0 4-1 16,0-3 0-16,0 0-1 0,6 3 0 0,-6 5 0 16,6-2 0-16,2 6 0 0,-3-3-3 0,-5 10-1 0,8-1 1 0,-1 0-1 15,-2 3-1-15,2 5-1 0,-1 0-1 0,8 3-3 16,-8 0-3-16,1 3-1 0,-1 0-3 0,1 5-1 0,-7-1-3 15,0 4-3-15,0 0-4 0,0 4-4 0,-7-4-4 16,1 7-11-16,-1-3-7 0,1-1-13 0,-1 1-19 0,0 0-19 16,-6-1-25-16,8 1-29 0,-2-4-29 0,-1-3-26 0,3 2-31 15,5-3-24-15,-8-2-29 0,8-2-59 0,0-3-123 16,8-3-48-16,-3-2-23 0</inkml:trace>
  <inkml:trace contextRef="#ctx0" brushRef="#br0" timeOffset="-205792.87">5386 6539 2 0,'0'0'558'0,"0"0"2"0,0 0-150 16,0 0-158-16,0 0-106 0,7 0-62 0,-7 0-25 0,6 0-7 16,0 0 2-16,7 4 0 0,1-4-1 0,-2 0 0 0,7 0-2 15,2 0-3-15,4 0-10 0,-5 0-14 0,6 0-11 16,0 0-9-16,0-4-17 0,-6 4-23 0,6 0-29 15,-1-4-29-15,-5 4-26 0,7-3-28 0,-8 3-35 0,0-4-52 16,-5 0-68-16,-1 0-119 0,-1-3-52 0</inkml:trace>
  <inkml:trace contextRef="#ctx0" brushRef="#br0" timeOffset="-205628.41">5660 6374 6 0,'-14'-4'521'0,"7"1"-63"0,-5 3-130 0,5-4-110 0,1 1-69 16,-1-2-43-16,1 5-23 0,6 0-16 0,-7 0-13 0,7 5-11 15,0-2-9-15,0 1-8 0,0 7-6 0,0-4-4 16,0 4-3-16,0 1-5 16,0 2 0-16,7 4-1 0,-7-4-6 0,6 8-18 0,-6 1-25 15,7-2-30-15,-1 2-41 0,1 2-71 0,5-3-139 16,-5 0-101-16,7-3-66 0</inkml:trace>
  <inkml:trace contextRef="#ctx0" brushRef="#br0" timeOffset="-204925.09">6213 6319 6 0,'-7'-7'570'0,"7"-1"3"0,-6 1-114 15,6 0-171-15,0-1-127 0,-6 4-71 0,6 1-34 0,0-1-16 16,0 1-7-16,0-1-6 0,6 4-5 0,-6 0 0 0,6 0-3 16,-6 4-4-16,7-1-6 0,-1 4-4 0,1-3-5 15,-1 4-1-15,0-1 1 0,2 3 2 0,-1 2 5 0,-1-1 3 16,6 8 3-16,-12-5 1 0,7 5 1 0,-1 2 4 16,1 1 0-16,-1 0-3 0,-6 1-4 0,0 2-2 0,7 0-2 15,-7 1 0-15,0 0-1 0,0-3-1 0,0 2-2 0,0-4 0 16,0 5-2-16,0-8 1 0,0 5 1 0,0-9-1 15,0 4 0-15,0-6 1 0,0-2 3 0,0 2 6 16,0-1 12-16,0-8 22 0,7 4 32 0,-7-7 43 0,0 4 37 16,6 0 29-16,-6-4 15 0,0 0 8 0,0 0-5 0,6-4-19 15,-6-4-32-15,0 2-39 0,7-2-36 0,-1-7-27 0,-6 1-19 16,7-1-12-16,-1 0-5 0,1-3-3 0,0-3-1 16,-1-2 0-16,1-2 0 0,-2 3 1 0,3-4 0 0,-3 1 1 15,2 2 1-15,-7-2 2 0,8 3-1 0,-2 4-1 16,1 2-2-16,-1-1-1 0,-6 5-3 0,6 1-2 0,1 5-3 15,-7-3-4-15,6 6-2 0,-6-1-2 0,7 4-2 0,-7 0-3 16,6 4 7-16,1-1-6 0,-1 6 2 0,-6 1-4 16,7 5-2-16,0-1-4 0,-1 5-4 0,0-4 0 0,1 7-7 15,-7-5 1-15,6 6-1 0,-6-5 1 0,7 4 0 16,-7-3 4-16,0-5 4 0,6 4 1 0,-6-3 2 0,0-4 4 16,0-4 3-16,7 1 4 0,-7-1 3 0,0-4 3 0,0-3 6 15,0 4 8-15,6-8 1 0,-6 1 1 0,7-4-2 16,-7-1 1-16,8-6 1 0,5-1-3 0,-8-7-2 0,8 1-7 15,-7-2 1-15,8-3 4 0,-1 4 0 0,0-7 1 0,-1 4 0 16,9-5 0-16,-9 4 0 0,1-3 1 0,7 4 0 16,-7 3-1-16,0 0 1 0,0 3 1 0,-6 0 2 0,6 9 1 15,-7-1-3-15,1 3-2 0,-7 1-6 0,6 4-2 16,-6-2-5-16,7 5-3 0,-7 0 0 0,6 5-3 0,-6-2 1 16,6 8 1-16,-6 0 1 0,7 3 3 0,-7 5 1 0,6 0 0 15,-6 3-1-15,7 3 0 0,-7 1-1 0,7 3-6 16,-7 0-7-16,0 0-12 0,6 1-14 0,1 3-27 0,-7-4-61 15,6 5-95-15,1-5-95 0,5 0-105 0,-5-4-203 16,12 1-86-16,-4-4-61 0,-2-1-22 0</inkml:trace>
  <inkml:trace contextRef="#ctx0" brushRef="#br0" timeOffset="-204284.27">7203 7011 89 0,'0'0'555'0,"6"0"5"16,1-3-176-16,-1-1-153 0,7 0-102 0,1 0-58 0,-9 2-22 0,10-6 0 16,3 4 12-16,-4-7 17 0,5 4 17 0,-6 0 14 0,0-4 20 15,7 0 24-15,-7 0 23 0,0-1 10 0,-8-2 2 16,9-1-6-16,0 1-9 0,-8-5-19 0,0 1-14 15,1 0-22-15,-7-5-31 0,0 2-25 0,0-1-21 0,-7-4-13 16,1 0-9-16,0 0 2 0,-1 5-5 0,0-4-2 0,-7 3-1 16,9-1 1-16,-8 2 2 0,6 6 4 0,1 0 3 0,-8 4 2 15,14 0-1-15,-6 4-4 0,-1 3-1 0,1 0-4 16,6 1-5-16,-6 3-3 0,-1 3-5 0,1 1-2 0,-1 4-3 0,1 2 1 16,-8 1-1-16,9 4 3 0,-3 4 1 0,3 2-1 15,-2 2 1-15,7-1 0 0,-8-1 0 0,8 4 1 0,0-2 1 0,0 2-2 16,8 2-1-16,-1-2 1 0,-2 0 0 0,3 1-1 15,-3-1-2-15,9 2-4 0,-1-5-2 0,0 3-1 0,-1-3-3 16,1 0-5-16,7 0-2 0,-7-4-2 0,6 1-1 16,2-5 0-16,-2-3 1 0,0 0 1 0,-5 0 1 0,5-3 5 15,-6-5 4-15,6 1 3 0,-5-1 3 0,-2-3 4 0,1 0 2 16,0-3 0-16,1-1 1 0,-1 1-1 0,-8-5 3 16,10 0-4-16,-10 2 1 0,9-2 0 0,-8-3-2 0,1-1 2 15,-1 6 0-15,7-9 1 0,-6 5-2 0,-1-2 0 16,-6 1 1-16,6 0-1 0,1-3 3 0,0 3-3 0,-7 0 1 15,7-4-1-15,-7 4 1 0,6-4 0 0,0 5-1 0,-6-2 2 16,0 1-2-16,7 0 1 0,-7 4 1 0,0 0 0 16,0-1 3-16,0 5 0 0,0-1 0 0,0 0-1 15,0 4 0-15,0-3-2 0,0 3-1 0,0 3-2 0,-7-3-3 16,7 4 0-16,0 3 0 0,-6 1-1 0,6 3-1 0,-6-1 3 16,-1 2 0-16,7 3 6 0,0-5-2 15,-7 5-2-15,7-1-1 0,0 1 0 0,0 0 0 0,0-4-1 16,0 3 5-16,0 1-15 0,7-1-12 0,-7 1-26 15,7-3-42-15,-1-2-65 0,0 2-74 0,7-5-69 0,7 0-82 16,0 1-108-16,-1-8-145 0,0 0-62 0,2 0-9 16</inkml:trace>
  <inkml:trace contextRef="#ctx0" brushRef="#br0" timeOffset="-204143.63">7854 6740 327 0,'-12'-11'579'0,"5"4"-33"15,-7 0-176-15,8 0-140 0,-1 3-89 0,7 0-57 0,0 0-47 16,0 1-38-16,7-1-38 0,6 4-43 0,1 0-41 16,-2 0-42-16,7 4-52 0,8-4-69 0,-2 0-96 0,2-4-77 15,-1 4-31-15</inkml:trace>
  <inkml:trace contextRef="#ctx0" brushRef="#br0" timeOffset="-203786.2">8180 6685 434 0,'-14'4'447'0,"2"3"-115"0,-8-3-102 16,-6 4-55-16,7-1-29 0,-7 3-13 0,6 2-7 15,-6-1-7-15,6 0-8 0,1 4-11 0,6-1-10 0,-7 1-20 16,7-1-15-16,0 1-14 0,6-1-11 0,1-2-9 16,6 3-9-16,-6-5-1 0,6 2-4 0,6-1-2 0,-6-5-2 15,6 2 1-15,1-4 0 16,-1 3 6-16,8-7 11 0,-1 0 15 0,0-4 26 16,0 1 22-16,0-1 28 0,0-7 27 0,7 4 21 15,-8-5 13-15,1 5 3 0,1-7-12 0,5 3-18 0,-6-4-19 0,0 4-25 16,0-4-21-16,-6 4-20 0,7 0-17 0,-9 4-8 0,2 0-8 15,-7 0-6-15,6 3-4 0,0 0-5 0,-6 0-5 16,0 4-2-16,0 0-5 0,0 4-3 0,0 4-3 0,0 3 2 16,-6-1-1-16,0 5 0 0,-1 3 1 0,7 0 0 0,-5 9 0 15,-3-5 1-15,-5 3 0 0,6-3 1 0,1 3-5 16,-1 4 2-16,1-2 0 0,0-2 2 0,-1 1 1 0,1-4 0 16,-1-1-4-16,7 2 1 0,-6-5 6 0,6 1-2 15,6-6-2-15,-6-1-2 0,0-1 1 0,13 0-3 0,-6-4 1 16,5-2-2-16,8-3-4 0,1-2-3 0,3 0-7 0,3-2-10 15,5-3-29-15,1-2-49 0,-1 0-79 0,1-4-74 16,0 0-68-16,-1-3-94 0,-6-2-169 0,0-3-83 0,0 5-42 16,-12-1 6-16</inkml:trace>
  <inkml:trace contextRef="#ctx0" brushRef="#br0" timeOffset="-201818.83">6935 4803 43 0,'-6'0'105'0,"1"0"-16"16,-8 4-17-16,5-2-13 0,-5 2-13 15,0 0-12-15,6 0-12 0,-5-1-9 0,-1 5-6 0,0-4-3 0,-7 3-5 16,13-4-14-16,-5 6-15 0,-1-7-19 15,6 2-23-15,-6 0-22 0,0 3-25 0</inkml:trace>
  <inkml:trace contextRef="#ctx0" brushRef="#br0" timeOffset="-201534.58">6545 4916 202 0,'0'-3'190'0,"-7"3"-22"0,7 0-28 0,0-4-25 16,0 0-27-16,-6 4-11 0,6-4-9 0,0 4-2 15,-7-3 0-15,7 3 0 0,0-4-2 0,-6 1-1 0,6 3 2 16,-7-5-5-16,7 5 1 0,0 0-2 0,-6 0 2 0,6-2-2 15,0 2-4-15,0 0-1 0,0 0-4 0,0 0-3 16,0 0-6-16,0-4-6 0,0 4-7 0,0 0-4 0,0 0-4 0,6 0-4 16,-6-4-3-16,7 4 0 0,-1 0-2 0,1 0 0 15,-1-4 3-15,1 4 1 0,6-4 1 0,0 1 2 16,0-1 3-16,0 0 1 0,7 2 0 0,-7-3-1 0,6 1-1 16,-5 4-2-16,4-3-2 0,2-1-2 0,0 1-3 0,-7-1-3 15,7 0-2-15,-1 0-3 0,-6 4-3 0,0-3-7 16,0-1-17-16,0 4-15 0,0 0-21 0,0-4-20 0,-6 4-21 15,5 0-22-15,-5 0-21 0,0 4-20 0,-1-4-19 16,-6 4-29-16,0-1-55 0,0-3-101 0,-13 4-58 0</inkml:trace>
  <inkml:trace contextRef="#ctx0" brushRef="#br0" timeOffset="-201362.7">6480 5059 118 0,'0'4'267'0,"0"-1"-68"15,7-3-45-15,-7 4-30 0,6-4-13 0,7 0-11 0,-7 0-8 16,7-4-11-16,0 4-9 0,7-3-11 0,-1-1-12 16,1 0-12-16,0 0-12 0,-1 2-8 0,8-6-5 0,-2 4-5 15,8-4-6-15,-7 5-10 0,7-5-18 0,-1 2-24 16,7 1-43-16,0-2-71 0,6-4-141 0,-5 4-87 0,6-4-49 16</inkml:trace>
  <inkml:trace contextRef="#ctx0" brushRef="#br0" timeOffset="-200555.03">8349 4700 91 0,'-6'-4'293'0,"-1"1"-57"0,7-2-55 0,-8 3-48 0,8-2-29 16,-5 0-15-16,5 0-12 0,0 1-7 0,-6-1-1 15,6 0-2-15,0 0 1 0,-7 2-2 0,7-3 0 0,0 2-3 16,-6 3 0-16,6-4-3 0,-7 1-1 0,7 3-3 15,-7-4-4-15,2 4-1 0,5-4-5 0,-8 4-1 0,1 0-4 16,1-4-3-16,0 4-6 0,-7 0-5 0,7 0-4 0,-8 0-4 16,-5 0 1-16,6 4 6 0,0-4 9 0,-7 4 8 15,2 0 8-15,4-1 8 0,-6 1 6 0,1-1 4 0,-1 2 1 16,0 1-7-16,1-2-7 0,0 3-5 0,-1 1-5 16,-6-2-7-16,6 2-6 0,0 3-3 0,1 0-6 0,0-4-4 15,5 4-4-15,-5 1-5 0,7-1-3 0,5 0-3 0,-7 3-1 16,8-3-4-16,-1 1 0 0,1 2 0 0,6 1 0 15,0-5 0-15,0 1 0 0,0 4 0 0,0-3 2 0,6-2 0 16,1-3 0-16,-1 5 1 0,1-5 2 0,7-3 1 16,-2 2 2-16,1-2 3 0,0 0 3 0,0-4 9 0,6 0 6 15,1 0 10-15,5-4 6 0,-4-2 6 0,5-2 3 0,-6 1 4 16,5-5 3-16,-5 2 1 0,6-5 3 0,-7 4 5 16,1 1 0-16,0-6-3 0,-8 1-2 0,2 0 1 15,-1-2-3-15,-6 2-5 0,5 1-10 0,-5-1-10 0,-1 1-5 16,1-2-4-16,-7 5-3 0,7-3-3 0,-7 3-5 0,0 0-2 15,0 3-4-15,0 2-2 0,0-2-1 0,0 1 3 0,0 3-5 16,0 0-6-16,0 0 2 0,0 4-3 0,0 0 0 16,0 0-2-16,0 0-2 0,0 0-3 0,0 4 1 15,6 0 3-15,-6 3 0 0,0 0 1 0,0 4 1 0,7 4 1 16,-7-5 0-16,6 5 1 0,0 0 2 0,0 3 0 0,1 1-3 16,6 3 3-16,-6-4-2 0,6 4-1 0,-6 0 3 0,4 4-3 15,4-5-3-15,-2 6 1 0,0 2 1 0,0-4-3 16,-7 5 1-16,7-5-4 0,-7 4-4 0,8 0 0 15,-8 1-1-15,1-4-4 0,-7 0-1 0,0-1 1 0,0-3 2 16,0-3 3-16,-7-2 3 0,-6-2 4 0,0 4 3 0,0-7 2 16,-6 1 3-16,6-5 1 0,-7 0 2 0,1-1 0 0,-8-5 3 15,7-2 3-15,2 0 1 0,5-2 3 0,-7-3-2 16,7 3 4-16,0-6 1 0,0-4 1 0,6 3 1 0,0-3-3 16,7-3 2-16,0 0-5 0,0 1 2 0,0-1-7 0,7-4-4 15,7 2-3-15,-1 3-9 0,-1-6-4 0,8 6-12 16,6-5-8-16,-7 5-18 0,14-1-43 0,-7 5-74 0,13-5-80 15,-7 3-67-15,8 2-72 0,-7 3-95 0,-1-1-170 16,-6 0-79-16,0 5-3 0</inkml:trace>
  <inkml:trace contextRef="#ctx0" brushRef="#br0" timeOffset="-198600.77">8570 6788 193 0,'0'0'246'0,"0"0"-56"16,0-3-49-16,-6 3-43 0,6 0-33 0,0 0-23 0,0 0-14 15,0-4-6 1,0 4-4-16,0 0 0 0,0 0-1 0,0 0 1 0,0 0 2 16,0-4 3-16,0 4 0 0,0 0 3 0,0 0 0 0,0-3 0 15,0 3 1-15,0 0 0 0,0 0-2 0,0-4 1 0,-6 4 0 16,6 0 0-16,0 0 1 0,0-4 2 0,-7 4-1 15,7 0 0-15,0 0 0 0,-6 0 0 0,6 0-2 16,0 0 0-16,0-4-2 0,0 4 1 0,0 0 3 0,0 0 0 16,0 0 1-16,0 0 0 0,0 0-1 0,0 0 1 0,0 0-3 15,0 0 0-15,0 0-4 0,0 0-3 0,0 0-3 16,0 0-2-16,0 0-1 0,0 0-2 0,0 0-1 0,0 0-2 16,6 0-1-16,-6 0 0 0,7-3-1 0,-1 3 1 15,0-5 0-15,7 5 1 0,1-2 2 0,-1-2 1 0,-1 4 2 16,1-3 0-16,1-2 1 0,-1 5-3 0,6-3 1 0,-6 3 1 15,7-4-1-15,-7 0-3 0,0 4-1 0,0-4-1 16,0 4 0-16,0-3 0 0,0 3 0 0,0 0-4 0,-7-4 0 16,8 4-1-16,-9 0 1 0,3 0-2 0,-1 0-1 0,-7 0-1 15,6 0 0-15,-6 0-2 0,7 0-4 0,-7 0-10 16,0 0-16-16,0 0-20 0,0 0-22 0,5 4-24 0,-5-4-28 16,0 3-39-16,-5-3-61 0,5 4-114 0,-7-4-79 15,-6 4-44-15</inkml:trace>
  <inkml:trace contextRef="#ctx0" brushRef="#br0" timeOffset="-198441.82">8545 6895 193 0,'0'3'390'0,"0"-3"-106"16,6 0-102-16,-6 0-68 0,13 0-38 0,-7 0-24 0,1-3-6 16,13 3-4-16,-7-5 0 0,5 5-3 0,3-3-3 15,5-1-6-15,0 0-4 0,-6 0-5 0,5 2-10 0,1-2-13 16,0 0-16-16,1 0-20 0,-1 1-32 0,-1-1-57 0,2 0-99 15,-8 0-122-15,8-3-73 0</inkml:trace>
  <inkml:trace contextRef="#ctx0" brushRef="#br0" timeOffset="-197675.5">9345 6385 333 0,'0'0'326'0,"0"-3"-89"16,0 3-84-16,0 0-56 0,0-4-33 0,0 4-17 15,0 0-8-15,0-4-2 0,0 4 2 0,0 0 4 0,0 0 4 16,-6-4 2-16,6 4 5 0,0 0 6 0,0 0 9 0,0 0 6 15,0 0 7-15,0 0 4 0,-8 4 1 0,8-4-1 16,0 0-7-16,0 0-9 0,0 4-11 0,0-4-11 0,-5 4-13 16,5 3-9-16,0-4-9 0,-7 4-3 0,1 5-1 0,0 2 4 15,-1 1 4-15,1 4 7 0,-1 3 11 0,-6 0 11 16,6 3 13-16,-6 5 13 0,1-1 6 0,-2 4 3 0,2-4 0 16,-1 4-5-16,-2 3-7 0,-4 0-9 0,6 1-12 15,2-3-10-15,-4 2-10 0,3 1-5 0,-2 0-7 0,1-1-2 16,1 1-2-16,-1 0-3 0,6-4-2 0,-6 4-3 0,6-8-1 15,1 4-1-15,-1-4 0 0,7-4-4 0,-6 1 0 16,6-4-1-16,0 1 0 0,0-5 0 0,6-4-1 16,1 1 1-16,-1-1-1 0,7-6 2 0,1 3 0 0,-1-4 1 15,6-3 0-15,1-1 1 0,-1-3 1 0,0-3 0 0,8-1 0 16,-7 1 1-16,5-5-1 0,-5 1 1 0,-1-1 1 0,1 2 8 16,0-6 11-16,-8 5 9 0,0-4 7 0,-4-1 4 15,-2 1 3-15,1 1 4 0,-7-2 0 0,0 2-4 16,0-1-9-16,0-4-9 0,-7 5-4 0,1-2-3 0,-2 1-4 15,-4 4-2-15,0-4-5 0,-1 4-2 0,-1 0 0 0,1-1-3 16,0 0-1-16,-6 4-1 0,5 1 1 0,2-3 0 16,-1 0-1-16,0 4-3 0,6 2 1 0,0-4 0 0,1 0 0 15,6 4-2-15,0-4-3 0,0 4 0 0,0 0-1 0,0-3 0 16,6 3-1-16,1 0 1 0,0-4 2 0,-2 0 0 0,10 4 1 16,3-6 0-16,-4 1 3 0,5 2 1 0,1-4 2 15,0-1-2-15,-1 4-3 0,-1-3 1 0,3 4-1 16,-1-5-2-16,-1 5-14 0,1-2-28 0,-1 2-56 0,-6 0-82 15,0-1-79-15,0 4-95 0,-6 0-165 0,0 0-110 0,-7 0-76 16,0 4-28-16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9T12:08:11.3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46 3044 316 0,'-7'0'275'0,"1"-4"-89"15,6 4-68-15,0-3-45 0,-7 3-23 0,7-4-12 16,0 4-3-16,0-3-3 0,-6 3-2 0,6 0 0 0,0 0-2 16,0-5 1-16,0 5-2 0,0 0 1 0,0 0-2 15,-7 0 1-15,7 0 3 0,0 0 2 0,0 0 2 0,0 0 2 16,0 0 3-16,-6 0 1 0,6 0 0 0,0 0 2 15,0 0 4-15,0 0 4 0,0 0 11 0,-7 0 12 0,7 0 16 16,0 0 17-16,0 0 21 0,0-4 18 0,0 4 15 0,0 0 13 16,0 0 6-16,7 0 1 0,-7 0-6 15,0 0-11-15,0 0-16 0,0 0-17 0,0-2-17 0,0 2-20 16,6 0-16-16,-6 0-16 0,0 0-15 0,0 0-13 0,7 0-7 16,-7 0-9-16,6 0-5 0,1 0-5 0,-1 0-3 15,7 0-3-15,0 0 0 0,0 2 0 0,7 2-1 16,-7-4-3-16,6 5 2 0,0 2 1 0,2-4 0 0,-2 5 0 15,0-1 1-15,8 0-1 0,-8 4 1 0,0 0 2 0,1 1-2 16,-1-2-1-16,2 5 0 0,-2-1-1 0,0-3 1 16,-6 5-2-16,-6-2 2 0,6 4 1 0,-13-3-1 0,6 3 0 15,-12 1 1-15,0-2-1 0,-8 6 3 0,-5-5 1 0,-1 4-1 16,-5 0-1-16,-8 0 2 0,0 0 1 0,1-1-3 16,-8 2-8-16,1-4 6 0,7-1 4 0,-7 0 3 0,6-4 0 15,1 1 3-15,5-4 1 0,1 0-3 0,7 0 11 16,-1-4-8-16,7 1-1 0,0-5-5 0,1 1-2 0,5 1-3 15,0-5-2-15,7 2-5 0,0-2-14 0,0-2-31 0,7 2-57 16,0 0-71-16,5-9-67 0,1 2-60 0,7 0-67 16,5-8-81-16,3-3-143 0,4-1-71 0,-6 5-9 0</inkml:trace>
  <inkml:trace contextRef="#ctx0" brushRef="#br0" timeOffset="406.63">5262 3052 393 0,'0'-4'369'16,"0"-4"-124"-16,0 5-85 0,0-1-43 0,0 1-16 15,0-2-3-15,-6 1 2 0,6 2 8 0,0-2 7 0,0 1 7 16,-7 3 3-16,7 0-1 0,0 0-4 0,-7-5-4 0,7 5-8 16,0 0-11-16,-6 0-12 0,6 0-12 0,-7 0-13 15,1 5-10-15,-1-5-11 0,-5 7-13 0,-1-1-9 16,0 2-3-16,6-1 0 0,-13 5 0 0,8 3 3 0,-2-1 1 16,1 1 4-16,-6-1 5 0,6 4 6 0,0 0 4 0,-1 1 0 15,1-4 3-15,8 3-1 0,-10 1 2 0,2-2-2 0,7 2-2 16,0-5-5-16,-1 5-9 0,1-4-1 0,6 3-5 15,-7-3-4-15,7-1-4 0,0 1-1 0,7-1-1 16,-7 1 0-16,6-4 0 0,1 4 0 0,5-3 1 0,-4-3-1 16,12 3 1-16,-8-1-1 0,14 0 0 0,-6-4 0 0,12 1-5 15,1-5-23-15,6 1-44 0,0-1-59 0,6-3-60 16,1-3-59-16,0-1-71 0,-1 1-111 0,0-9-145 0,1 4-67 16,0-1-11-16</inkml:trace>
  <inkml:trace contextRef="#ctx0" brushRef="#br0" timeOffset="632.22">5959 3194 193 0,'-6'-3'534'0,"-1"0"-91"0,0 3-145 0,7 0-114 15,-6 0-72-15,6 0-40 0,0 0-18 0,0 0-10 16,0 0-5-16,6 0-7 0,-6 0-5 0,7 0-3 0,0 3-1 15,5-3 0-15,1 3-2 0,7-3-2 0,0 0-4 0,5 0 1 16,2 0-3-16,-1-3-3 0,6 3-12 0,1-3-19 0,-7 3-27 0,6-5-29 16,2 2-32-16,-9-1-45 0,1-1-63 0,0 3-95 15,-7-2-122-15,1 1-54 0</inkml:trace>
  <inkml:trace contextRef="#ctx0" brushRef="#br0" timeOffset="789.03">6018 3282 135 0,'-7'7'451'0,"-6"-4"-126"0,6 2-124 0,1-1-83 16,-1-4-39-16,1 3-25 0,6-3-10 0,0 5-1 0,6-5 3 16,-6 3 2-16,7-3 2 0,6 3 1 0,0-3-5 0,-1 4-3 15,16-4-5-15,-3 0-7 0,1 0-13 0,7 0-18 16,5-4-21-16,8 1-31 0,0 0-41 0,6-5-69 16,7-1-127-16,-1-1-113 0,1 3-64 0</inkml:trace>
  <inkml:trace contextRef="#ctx0" brushRef="#br0" timeOffset="1652.47">7978 2850 278 0,'-8'-8'496'16,"8"1"-124"-16,0-1-130 0,0 6-77 0,0-6-39 0,0 1-12 15,8 3 4-15,-8-4 3 0,7 5 10 0,-1-1 5 0,-6 1 5 16,6-1 3-16,1 0 3 0,0 1-3 0,-1 3-10 15,1-4-9-15,-1 0-16 0,0 4-13 0,1 0-10 0,-1 0-10 16,1 0-8-16,0 0-12 0,6 4-11 0,-7 0-6 16,1-1-8-16,5 1-5 0,-5 3-4 0,6 0-1 0,-6 5-5 15,7-5-3-15,-2 7-1 0,-6-3-4 0,7 4 0 0,-6 3-2 16,6-3 0-16,-6 4-2 0,-1-1 0 0,7 1 1 16,-7-2-2-16,1 5-2 0,0-7 0 0,-1 4 1 0,1-1 0 15,-1-3 1-15,-6 0-1 0,6-1-1 0,-6-3 4 16,6 0-1-16,-6-1 2 0,0-2 1 0,7-1 4 0,-7-3 4 15,0-1 7-15,0 1 7 0,0-1 8 0,0 1 9 0,0-4 8 16,0 0 4-16,0 0 5 0,0 0 1 0,0 0 0 16,8-4-2-16,-8 1-5 0,0-4-9 0,5 0-6 15,-5-5-8-15,7-3-7 0,0 1-5 0,-1-3-6 0,1-2-3 16,-1-4-3-16,-1 2-1 0,3-1-1 0,-1 0 3 0,-1 0-1 16,1 3-2-16,-1 0 1 0,1 2 0 0,-1 2 0 0,1 1 2 15,-7-1-4-15,6 3-3 0,0 6 0 0,1-2-4 16,-7 1-2-16,0 3-3 0,6 0-3 0,-6 4-3 15,7 0-1-15,-7 0 0 0,7 8-1 0,-1-4-1 0,1 3 2 16,-1 3-2-16,1 2 1 0,-1 3-2 0,0-1-1 0,-6 5 0 16,7-6 0-16,-7 6 0 0,6 0-1 0,-6-5 3 0,8 5 3 15,-8-5 2-15,0 1 2 0,0-3 1 0,0-5 1 16,7-1 5-16,-7 2 0 0,0-4 1 0,0-1 3 16,0 1 1-16,0 0 1 0,0-4 2 0,5 0 1 0,-5 0 0 0,0-4 1 15,8-3 0-15,-3 0-2 0,2-2-1 0,6 0 0 16,0-7-3-16,0 2-1 0,0-1-2 0,6-4 0 0,1 2-1 15,-1 2 0-15,-6-7 0 0,7 3-1 0,0 1 0 0,-1 0 1 16,-6 0 0-16,7-1 0 0,-1 5 0 0,-6-1 0 0,0 0 0 16,0 5 0-16,0-1 0 0,-6 3 2 0,6-3-2 15,-6 7 0-15,-7 0 0 0,5 0 0 0,3 4-2 16,-8 0 2-16,7 0 0 0,-7 4-4 0,0 4 0 0,6-1-1 0,-6 5 1 16,7-1 0-16,-7 3 1 0,5 1 0 0,2 3-3 15,-1 0 4-15,-6 0 0 0,7 5 1 0,0-6 1 0,-7 6 0 16,6-1 2-16,-6 0 0 0,7 0-1 0,-1-5 1 15,-6 6 1-15,7-4-1 0,-1-1-1 0,-6 0 0 0,0 0-2 16,6-3 0-16,-6 0-2 0,0-1-7 0,7-3-9 0,-7 0-12 16,0 1-26-16,7-1-60 0,-7-4-83 0,7 0-78 15,-1-3-66-15,7-1-70 0,0-3-98 0,7 0-158 0,-1-3-65 16,7-1 8-16</inkml:trace>
  <inkml:trace contextRef="#ctx0" brushRef="#br0" timeOffset="2248">9631 2854 52 0,'-6'-12'557'0,"0"1"-39"0,-7 5-128 0,7-6-101 16,-1 5-58-16,-6-1-31 0,0 1-10 0,0 4-10 15,0-1-12-15,0 0-15 0,1 4-20 0,-1 0-19 0,-7 4-20 16,6 0-18-16,-5-1-21 0,6 4-16 0,-6 5-13 0,5-1-10 15,-6-1-2-15,8 5-2 0,-8-4 0 0,7 7-1 16,0-3 0-16,6 0-3 0,1 3-1 0,-7-3-1 0,13-1-2 16,-6 1 2-16,6 0-1 0,0-5 0 0,0 5 1 15,6-3 1-15,-6-6 1 0,7 2 5 0,5-1 8 0,-5 1 8 16,6-8 8-16,7 0 5 0,-1 0 5 0,0-4 6 0,2 0 4 16,4-3-1-16,-5-5-2 0,5 3-4 0,-5-3-3 15,0-3-1-15,0 1 0 0,-1-5-1 0,1 5-4 0,-7-5-2 16,0 5-2-16,-1-4-5 0,-6-1-1 0,1 5 0 15,0-1-5-15,0 1-2 0,-1-1-7 0,-6 3 6 0,7 2-4 16,-7 2 1-16,6 1-4 0,-6 0-5 0,0 3-1 0,0 0-6 16,0 1 3-16,0 3-10 0,7 0-1 0,-7 3-3 15,0 1 1-15,0 0 0 0,0 7-1 0,0 0 4 0,6 3 0 16,0 1 1-16,-6 7 1 0,13 1 1 0,-5 2 0 16,4 0 0-16,1 1 0 0,7 7 0 0,0-4 0 0,-8 4 0 15,8 1 0-15,0-3 2 0,-7 6-3 0,7-1 2 0,-1-2-1 16,0 3 0-16,-6-1-2 0,0-2-3 0,0 2-2 15,0 0-2-15,-6-2 2 0,-7 3-2 0,6-8-1 0,-6 0 1 16,0-8 1-16,-6 2 2 0,6-5 3 0,0-4 3 16,-7-2 10-16,1-4 10 0,6-5 10 0,-7 1 9 0,1-2 3 15,-1-4 7-15,-6-2 7 0,7-3 2 0,-1-5-2 0,1 1-6 16,-7 0-7-16,7-3-4 0,6-1-10 0,-8 1-5 16,8-5-5-16,-5 5-6 0,5-5-6 0,5 2-5 0,-5 1-12 15,8-2-13-15,4 3-6 0,-5-3-16 0,6 3-15 0,6 1-13 16,1-1-12-16,-1 1-25 0,7-1-43 0,0 0-66 0,0 3-69 15,-7 2-54-15,8 0-50 0,-8 1-54 0,-5 2-81 16,-1 0-136-16,-7 0-33 0,-6 3 31 0</inkml:trace>
  <inkml:trace contextRef="#ctx0" brushRef="#br0" timeOffset="2670.71">7450 3612 455 0,'-32'0'427'0,"-7"0"-164"15,6 4-119-15,1-2-66 0,0 4-36 0,-1-6-17 0,6 2-7 16,8 2-3-16,0-4-4 0,-2 4 2 0,9 0-1 0,-1-4 0 15,6 3-1-15,1 1-1 0,-1 0-3 0,1-4-2 16,6 3 4-16,0 0 4 0,6 2 6 0,1-2 8 0,6 1 7 16,0-1 9-16,13 1 9 0,0 0 15 0,12-4 13 15,8 3 12-15,13-3 7 0,-1 0 6 0,15 0 6 0,11-3 6 16,7 3 12-16,7-4 2 0,12 0 0 0,15-3 5 0,4 4 13 16,15-2 4-16,5 2-2 0,8 3-4 0,6-3-8 15,6 3-14-15,1 0-12 0,-1 0-20 0,7 0-24 0,0 0-19 16,-1 3-13-16,1-3-7 0,-7 0-14 0,-6 0-4 0,1 0-5 15,-2 0-3-15,-6 0-1 0,-6 0 1 0,-7 0 1 16,-6-3-4-16,-7 3 0 0,-20-4 0 0,-4 0 0 16,-22 4 2-16,-6-3 2 0,-20-1-2 0,-5 0 2 0,-14 0-2 15,-6 4 1-15,-14-2-4 0,-6-6-14 0,-13 4-36 0,-6 1-62 16,-7-5-83-16,-14 4-79 0,-11 0-86 0,-14 0-120 0,-7-3-156 16,-13 5-85-16,-13-7-22 0</inkml:trace>
  <inkml:trace contextRef="#ctx0" brushRef="#br0" timeOffset="3616.19">7190 4381 336 0,'-6'-7'530'0,"6"0"-115"16,0-1-121-16,0 5-74 0,0-5-34 0,6 5-8 15,-6 0-2-15,6-2-1 0,-6 1-3 0,7 1-9 0,-7-2-18 16,6 3-20-16,1-2-20 0,-1 4-23 0,0 0-17 0,7-3-18 15,-5 3-10-15,-3 3-3 0,10-3 1 0,-10 4 4 16,8 3 1-16,-6 0 1 0,6 1 1 0,-6 3-2 0,6 0 0 16,-7 3-1-16,7 1-7 0,-7-1-8 0,8 5-4 15,-8-2-5-15,7 6-1 0,-6-4-3 0,-2 2-3 0,-5 1 1 16,7 0-2-16,0-3 0 0,-7 2 4 0,7-1-2 0,-7-3-1 16,0-2 1-16,7-1 4 0,-7 1 1 0,0-1 6 15,0-6 4-15,6-1 1 0,-6 1 10 0,0-4 8 0,6-4 10 16,-6 3 7-16,0-3 11 0,7 0 4 0,-7 0 5 15,0-3-3-15,6-5-3 0,1 1-5 0,-1-5-8 0,1 2-10 16,0-5-9-16,6-3-10 0,-1 0-8 0,1-5-4 0,7 1-6 16,-7 1-5-16,0-2 0 0,0 6-2 0,0-5-1 15,-1 3 0 1,1 5 1-16,-5-1 1 0,-1 4 0 0,-2 3 0 16,2 1-5-16,-7-1-1 0,7 5-4 0,-7 3-5 0,0-4-4 15,6 8-3-15,-6-4-1 0,0 7-1 0,7 1 2 0,-7 3 2 0,0 0 3 16,0 4 2-16,0 2 1 0,-7-1 1 0,7 2-1 15,0 1-1-15,-6-2-1 0,6 2 1 0,0-1 0 0,-7 1 1 16,0-5 1-16,7 1 0 0,-5-1 1 0,5-7 2 16,-7 5 4-16,7-5 2 0,0-3 2 0,-8 0 8 0,8-2 9 0,0 3 9 15,0-5 10-15,0 0 8 0,0-5 5 0,0 3 2 16,0-6 1-16,0 1-9 0,0-5-7 0,8 2-7 0,-8-1-9 16,7-4-7-16,5 1-10 0,-5-5-3 0,-1 1-3 0,7-4 1 15,-6 3-3-15,6 1-1 0,-1 0-2 0,-5 0 0 16,7-1 2-16,-8 7-9 0,7-2 3 0,-7 3 2 0,1 0-1 15,6 4-1-15,-7 0 0 0,1-1-1 0,0 5-2 16,-1-1 6-16,0 4-4 0,1 0-3 0,-1 0 2 0,1 0-1 16,-1 4-3-16,1 3 3 0,0 1 2 0,0-1 2 0,-1 3-2 15,0-2 2-15,0 7 1 0,1-4-1 0,-1 4 4 16,-6-1-2-16,0 1 0 0,0 3-2 0,7 0 2 0,-7 1-1 16,-7-2 1-16,7 2-4 0,0-1-6 0,0 1-4 15,-6 0-9-15,6-2-8 0,0 2-13 0,0-4-11 0,0-1-12 16,0-3-9-16,0 1-13 0,0-2-23 0,0 1-47 0,0-3-68 15,0-4-63-15,6 3-52 0,-6-4-47 0,7-3-59 16,0 0-92-16,-1-3-119 0,1-1-24 0,-1-3 35 0</inkml:trace>
  <inkml:trace contextRef="#ctx0" brushRef="#br0" timeOffset="4023.89">8063 4436 294 0,'6'-7'602'0,"-6"3"-72"0,7 0-127 15,-7 0-95-15,6 1-65 0,-6 3-33 0,0 0-18 0,7 3-15 0,-7-3-20 16,0 8-16-16,6-1-11 0,-6 4-5 0,0 0 1 16,0 4-8-16,-6 4-12 0,6-1-19 0,0 0-14 0,-7 8-14 15,1-1-8-15,-1 1-10 0,7 3-6 0,-13 4-1 16,6 4-3-16,1-1 1 0,-1 1-2 0,-5 3-1 0,5 4-1 16,-6 0-2-16,6 0-1 0,1 0-5 0,-7 1-1 0,5-1-2 15,8 3-3-15,-5-2 0 0,-3-2-5 0,8-2-1 16,0 2-2-16,0-6-2 0,8-1-2 0,-3-2-1 0,3-5 2 15,5-4-3-15,-7-4 0 0,8-1 0 0,-1-6 3 16,-1-2-2-16,8-5 1 0,0-4 3 0,-1 1 0 0,0-8 2 16,9 1 2-16,-10-4 5 0,2-5 1 0,0 1 5 0,-8-4 1 15,1 1 1-15,1-1 5 0,-8-2-1 0,1-3 1 16,-1 3-1-16,-6-2-2 0,0 0-4 0,-13 5-3 0,7-4-5 16,-8 4-5-16,-5-6-3 0,-7 11-3 0,0-8-2 15,0 7-2-15,-1 0 1 0,2-2 0 0,-2 5 2 0,2 0 0 16,5-1 1-16,1 4 0 0,-1-3 0 0,7 4 1 0,0 3-2 15,6-5-1-15,0 5-2 0,7-2 1 0,-6-2-6 16,6 4-10-16,0 0-7 0,0 0-9 0,6 0-9 0,1-4-11 16,0 4-17-16,11-4-44 0,3 1-76 0,-2-2-77 15,8-2-75-15,5 0-76 0,7-4-134 0,-6 0-120 0,5-4-67 16,2 4-10-16</inkml:trace>
  <inkml:trace contextRef="#ctx0" brushRef="#br0" timeOffset="4305.14">8785 4748 217 0,'-13'0'648'0,"0"-5"36"16,0 5-149-16,0 0-141 0,1-3-93 0,5 3-61 15,0 0-36-15,1 0-27 0,6 0-32 0,0 0-35 0,-7 0-27 16,7 3-20-16,7-3-13 0,-7 0-4 0,6 5-2 0,1-5-2 15,0 0 0-15,-1 0 2 0,13 0 2 0,-6 0 0 16,7 0-1-16,-1 0-6 0,8 0-8 0,-7-5-8 0,11 5-6 16,-4-3-5-16,5-1-4 0,-6 4-1 0,7-2-3 15,-7-2-4-15,6-1-9 0,-5 2-16 0,-2 3-25 0,-5-4-42 16,1 1-59-16,-3 3-61 0,2-4-56 0,-7 0-45 0,-6 0-41 16,6 1-34-16,-1-1-33 0,-12 1-42 0,7-4-64 15,-14-1-20-15</inkml:trace>
  <inkml:trace contextRef="#ctx0" brushRef="#br0" timeOffset="4492.71">9001 4575 26 0,'-7'-3'534'15,"7"-2"-75"-15,-7 3-104 0,7 2-93 0,0 0-61 0,-6 0-29 16,6 2-12-16,0 3-2 0,0-2-2 0,0 4-1 16,0 4 7-16,0 0 10 0,6 1 6 0,-6 2-7 0,0 5-14 15,7-1-22-15,-7 3-17 0,0-2-19 0,7 4-27 0,-7 2-24 16,6-3-23-16,-6 4-38 0,7-5-57 0,-7 5-72 15,6-4-60-15,7 0-54 0,-7 0-51 0,7 0-63 0,7-7-96 16,-7 3-129-16,6-7-35 0,-5 0 15 0</inkml:trace>
  <inkml:trace contextRef="#ctx0" brushRef="#br0" timeOffset="5280.98">9690 4531 396 0,'-6'-10'654'0,"0"-2"5"16,6 2-170-16,-7 3-137 0,7-5-93 0,0 5-36 0,0 0-9 16,-6-1-17-16,6 1-29 0,0 2-30 0,6-1-19 0,-6 2-14 15,0-3-15-15,7 3-19 0,-1 0-25 0,0 0-7 16,1 4-17-16,-1-3-8 0,2-1-3 0,-1 1 0 15,-2 3 0-15,2-4-1 0,-1 4 1 0,7-3-12 0,-6 3 4 16,-1 0 2-16,1 0-1 0,0 0 0 0,-1 0-1 0,0 3 0 16,-6-3-1-16,13 4 2 0,-6-1 0 0,-1 1-1 0,1-1 1 15,0 5 3-15,-7-4-4 0,6 3 0 0,1 0-1 16,-2 1 1-16,2 4 0 0,1-2-2 0,-8 0 3 16,5 2-2-16,3 2 4 0,-8 1-1 0,6-1-2 0,0 5 2 15,-6-4-3-15,7 3 1 0,-7 1-1 0,0 2-2 0,0-2 0 16,6-1 1-16,-6 1 0 0,0-2-1 0,0 2 0 0,7-5 1 15,-14 1 1-15,7-3 1 0,0 2-2 0,0-7-1 16,0 1 1-16,0-1 3 0,-6-3 1 0,6 0 6 0,0-2 6 16,0 2 10-16,0-4 13 0,0 4 12 0,0-4 10 15,6-4 6-15,-6 0 3 0,0 2 0 0,0-6-4 0,7-3-8 16,-7 0-10-16,6 0-9 0,1-4-5 0,-1 0-6 0,1-3-2 16,-1 0-6-16,1-4 0 0,6 1 0 0,-7 2-2 0,1-3-1 15,5-1-1-15,-5 5 0 0,0 4 2 0,-1-5-1 0,7 5-1 16,-6-1-2-16,6 4-1 0,-7 1-5 0,8 1-2 15,-9 3-3-15,10-2-5 0,-10 5-4 0,2 0-2 0,6-2-1 16,-7 5-1-16,8 5-1 0,-1-2 2 0,-7 0-3 0,7 5-1 16,0 3-2-16,-6-4-2 0,0 7-2 0,5-2-2 15,-5 3-1-15,-2 2-4 0,-5-3-2 0,8 5-2 0,-8-1-2 16,0-3 2 0,0 4 1-16,0-5 2 0,0 5 4 0,0-8 2 15,0 3 5-15,-8-3 7 0,8-3 4 0,0-1 6 0,0 1 3 16,-5-4 6-16,5-4 7 0,0 2 7 0,0-4 5 15,0-2 3-15,0-1 2 0,0-2 0 0,0-4 0 0,0 0-3 16,0-3-8-16,5-1-7 0,3-3-4 0,4-1-4 0,-4 2-2 16,5-6-11-16,-1 5 2 0,1-4-1 0,7 0 1 15,-7 3 0-15,6-2-2 0,1 2 0 0,-1 1-1 0,1-1 6 16,-1 4-1-16,-5 5-3 0,6-5-2 0,-8 8-2 16,-6 0 0-16,8 3 0 0,-7 1-1 0,-1-1-2 0,0 4 0 15,-6 0 2-15,7 4 0 0,-1-1 3 0,-6 4-1 0,6 4 3 16,1 0 0-16,-7 0 2 0,7 4 1 0,-7-1 0 15,0 6 0-15,0-3-2 0,0 2-1 0,0-1-4 0,0 1-5 16,0 2-1-16,0-3-13 0,0 5-13 0,0-5-16 16,0 0-17-16,0 0-14 0,0 1-21 0,0-2-47 0,6 2-78 15,-6-4-70-15,7-1-58 0,-7 1-47 0,7-3-52 0,5-2-64 16,-5-3-123-16,6 1-35 0,0-1 24 0</inkml:trace>
  <inkml:trace contextRef="#ctx0" brushRef="#br0" timeOffset="5751.89">10824 4557 511 0,'0'-11'608'0,"-7"3"-125"0,7 1-117 0,-6 0-73 15,6 4-42-15,-7-1-21 0,1 0-22 0,0 4-30 16,-9 4-37-16,10 0-35 0,-8-1-29 0,-1 4-19 0,3 4-14 16,-10 0-11-16,8 3-8 0,0-2-4 0,6 2-6 0,-5 2-2 15,5-2 1-15,1 1-2 0,0-4-2 0,-1 3 0 16,7-3-2-16,0 1 1 0,7-2 4 0,-7-3 5 0,6 1 6 15,7-4 11-15,-1-1 8 0,1 1 6 0,0-8 4 0,7 1 3 16,-1-5-2-16,2-3-1 0,-2 1 0 0,0-2-9 0,1-3-4 16,-1 1-4-16,0-1 0 0,-5-2 1 0,-1-3 3 15,0 6 1-15,0-4 1 0,-7 3 3 0,1 0 0 0,0 1 8 16,0-1 3-16,0 1 0 0,-7 6 2 0,0-3-3 0,5 5-4 16,-5 1-5-16,0 1-10 0,0 1-14 0,0-2-10 15,7 5-7-15,-7 5-8 0,0-2-4 0,6 6-3 0,-6 1 0 16,13 5 1-16,-7 3 3 0,8 4 2 0,-1 3 1 15,0 4 1-15,6 5 2 0,8-1 1 0,-7 0 0 0,-1 7 2 16,7-3 0-16,-7 3 3 0,1 0-3 0,-1 5 1 0,-6-5-1 16,0 0 0-16,1-4-1 0,-8 5 1 0,0-8-1 15,-6 0-3-15,0-4 2 0,0 0-1 0,-6-7 1 0,0 0 1 16,-8-3 6-16,7-5 7 0,-5-2 9 0,-8-2 9 16,7-3 11-16,0-4 8 0,-6-3 10 0,-1 0 6 0,0-3 5 15,0-4 1-15,2 0 2 0,-2-1-4 0,7-3-2 0,-7 1-3 16,7-5-4-16,0 3-6 0,0 2-9 0,7-5-7 15,-1 4-14-15,7-4-22 0,0 4-31 0,0-3-44 0,7-1-46 16,6 0-38-16,6 0-41 0,7 1-102 0,14-3-113 16,-2-3-98-16,8-2-139 0,6 4-130 0,0 0-58 0,8-4-21 15,-9 3 11-15</inkml:trace>
  <inkml:trace contextRef="#ctx0" brushRef="#br0" timeOffset="5908.13">11965 4795 654 0,'0'-7'844'0,"-8"3"18"0,8-3 12 0,0 3-271 0,0 1-251 16,0-1-144-16,0 1-74 0,0-1-40 0,0 4-29 15,0-4-24-15,0 4-32 0,0 0-33 0,0 0-45 16,8 0-89-16,-8 0-103 0,5 4-102 0,1 0-116 0,-6-4-198 16,7 3-98-16,-7-3-36 0,-7 4 4 0</inkml:trace>
  <inkml:trace contextRef="#ctx0" brushRef="#br0" timeOffset="7249.33">2905 7774 211 0,'0'0'292'0,"0"-4"-58"0,-7 0-49 0,7 4-44 0,0-3-27 16,0-2-17-16,0 2-10 0,0 3-7 0,0-3-4 0,0 0-3 15,0-1-3-15,0-1-3 0,0 2-5 0,0-1-3 0,0 0-4 16,0-3-5-16,7 0-1 0,-1 0 3 0,1-4 6 16,-1 3 3-16,-1-3 9 0,10 0 13 0,-3 1 18 15,2-2 19-15,-1-2 15 0,6 3 10 0,-6-1 6 0,7 1 6 16,-1-4-5-16,0 5-9 0,1-1-15 0,0 3-17 0,-8-2-19 15,9 6-21-15,-2-3-18 0,-6 3-14 0,7 4-15 0,-7 0-5 0,-1 0-9 0,9 4-3 16,-9 3-1-16,1 4 1 0,0 0 0 0,0 4 3 16,0 3 1-16,0 1 1 0,-6 3-3 0,6 3 0 0,-1 1 0 15,-5-1-1-15,0 4-1 0,-1-3-2 0,1 3 0 16,-1 0-1-16,-6 1 1 0,0-1-1 0,0-4 1 0,-6 2-1 16,6-2 2-16,-7 1 2 0,1-4 2 0,6-3 4 0,-14-1 6 15,8-5 4-15,0 3 6 0,6-5 5 0,-7-3 6 16,1-6 7-16,6 6 8 0,-7-8 9 0,7 4 4 0,0-8 1 15,-6 1-3-15,6-4-4 0,-7-1-5 0,7-7-10 16,0-3-10-16,7-5-11 0,-7 2-9 0,6-5-9 0,7 1-4 16,-6-8-3-16,5 4-3 0,2-5 1 0,5 5-3 0,-6-4 2 15,7 4 1-15,-8 4 2 0,3-2 1 0,-2 6 0 16,-1 2 1-16,1 5-2 0,0-1 0 0,-6 4-3 0,6 4-2 16,-7 4 0-16,0-1-2 0,8 4-1 0,-8 0 1 0,7 4 1 15,-1 3 0-15,1 3 1 0,2 2 0 0,-3-2 1 0,1 9 2 16,0-5-2-16,0 4-2 0,7 4 2 0,-7-4-4 15,0 5-1-15,6-1-2 0,-6-1-3 0,2-2 0 16,-10 3 1-16,8-4 0 0,-7 1 2 0,1-1 0 0,0 1 2 16,-2-9 3-1,-5 5 2-15,8-7 3 0,-8-1 6 0,0 0 8 0,0-3 12 16,0-1 13-16,0-3 12 0,0 0 9 0,0-3 4 0,0-1 5 16,0-3-5-16,0-4-5 0,7 0-13 0,-7-7-10 15,6 3-14-15,1-7-10 0,-2-1-7 0,9-2-5 0,-1-5 0 16,0 5-2-16,6 0 1 0,1-4-2 0,-1 2 0 15,7 2 1-15,-6 3 4 0,-1 0-3 0,1 4 0 0,0 3 0 16,-7 1-1-16,-1 2-1 0,8 4-1 0,-7 2-3 0,0 2 0 16,0 0-1-16,0 8-1 0,1 0 1 0,-3-1-1 15,4 8-1-15,-2 1 2 0,-1 2 3 0,2 5 0 0,-2 3 2 16,1-1 1-16,-7 1 0 0,8 4-1 0,-7-3 3 16,-1 2-1-16,1 0-2 0,-7 0 0 0,0 1 1 0,0 3 0 15,0-2 0-15,0-2-1 0,-7 1-1 0,7-1-4 0,-6-3 0 16,-1 1-7-16,0-1-7 0,0-5-9 0,1 2-14 15,0-4-15-15,-1-1-16 0,7-3-19 0,-6 0-26 0,6-4-53 16,0-2-76-16,6-2-78 0,1-3-70 0,5-8-90 16,2 1-168-16,12-4-77 0,-7-3-37 0,8-4 18 0</inkml:trace>
  <inkml:trace contextRef="#ctx0" brushRef="#br0" timeOffset="7531.19">5132 7616 200 0,'-7'0'773'0,"0"0"23"0,7-3 13 0,-6 3-201 0,6-5-185 16,6 5-166-16,-6 0-105 0,0-3-54 0,0 3-29 16,7 0-19-16,0 3-13 0,0-3-8 0,5 0-6 0,8 0-4 15,0 0-1-15,-1 0-3 0,0 0-4 0,8 0-2 0,-2-3-2 16,1 3 0-16,-6-3-2 0,6 3 0 0,-1-5 1 15,8 2-1-15,-6-1 0 0,-8 1-2 0,8-2 1 0,-14 5-2 16,6-3 5-16,1 3-4 0,-7-3 0 0,6-1-2 16,-6 4-8-16,0-4-10 0,0 4-22 0,-6 0-47 0,6 0-77 15,-7 0-80-15,0 0-73 0,1 0-71 0,-7 0-84 0,0 0-143 16,-7 4-78-16,-5 0-23 0,-14 2 39 0</inkml:trace>
  <inkml:trace contextRef="#ctx0" brushRef="#br0" timeOffset="7672.86">5020 7821 235 0,'-13'3'711'16,"1"-3"18"-16,-1 0-62 0,6 0-179 0,1 0-149 0,-1 0-116 16,7 0-66-16,0 0-28 0,0 0-14 0,7 0-12 15,6 0-10-15,6 0-16 0,8-3-13 0,-2 0-13 0,8-1-17 16,6-3-20-16,-1-1-31 0,9 1-59 0,-8 3-82 0,6-3-75 16,1 4-69-16,0-5-79 0,0 1-111 0,6-1-139 15,-7-2-72-15,0 2-4 0</inkml:trace>
  <inkml:trace contextRef="#ctx0" brushRef="#br0" timeOffset="8459.92">6566 7553 204 0,'-8'-3'541'0,"3"-1"-68"0,5 1-137 16,-8 3-101-16,8-4-55 0,0 1-14 0,0-1 12 16,0 0 18-16,8 0 16 0,-8 1 7 0,5-1 2 0,3-3-10 0,3 4-15 15,-4-5-25-15,-1 4-25 0,1-3-27 0,7 3-25 16,-8-2-17-16,7 1-12 0,-7 2-10 0,7-1-11 0,-6 4-9 15,0 0-9-15,5-5-6 0,-6 10-5 0,1-5-5 0,6 4-5 16,1-1-3-16,-8 5 1 0,1-1-6 0,-1 4 2 0,-1 4 1 16,3-1 2-16,5 4 1 0,-13 1 0 0,7 3 1 0,-1-1-1 0,1 6 4 0,-7-2 0 15,6 1-4-15,-6-4-1 0,7 3-2 0,-7 0 1 16,0-2 0-16,0-1 0 0,6-1 0 0,-6-2 0 31,0-1 1-31,0-3 0 0,0-4 2 0,0 1 3 0,0-5 3 0,0 0 11 0,0-4 12 0,6 1 17 0,-6-4 18 0,0 0 18 16,7 0 13-16,-7-4 3 0,6 1 0 0,1-8-6 0,0 0-12 15,-1-4-14-15,1 0-15 0,6-3-16 0,-7-4-12 32,0 0-4-32,8 1-3 0,-8-5 0 0,7 3 3 15,-5-3-1-15,-3 1-2 0,3 4 1 0,3-1 0 0,-4 3-3 16,-7 0 0-16,7 4-4 0,0 1-4 0,-1 3-3 0,1 4-7 16,-1 0-2-16,0 0-3 0,1 3-2 0,-1 4-2 0,1 4-3 15,0-1 5-15,6 1-7 0,-7 6-4 0,6 2-6 16,-5-1-5-16,-1 3-13 0,1 4 0 0,0 2-2 15,0-3-6-15,-1 5 1 0,-6-3 4 0,7 3 3 0,-7-4 5 16,0 1 11-16,6-1-2 0,-6-3 3 0,0-1 2 0,0-3 4 16,0 0 6-16,0-7 6 0,0 2 6 0,0-2 12 0,0-4 14 15,0 4 11-15,0-8 8 0,0 0 3 0,0 1 2 16,0-8-6-16,0 0-1 0,0-3 1 0,5-1-14 0,-5-3-9 16,8-5-4-16,-1 2-8 0,6-1 2 0,-7-4 5 0,7 1-1 15,0-2-7-15,0 6 0 0,1-5 0 0,5 4 2 0,0 0 6 0,0 0-6 16,2 5-3-16,-9 0-3 0,15 3-3 0,-8 3 1 15,0 0 4-15,1 4-4 0,0 0-4 0,-2 3-2 16,-4 0-1-16,6 4 1 0,-7 0 0 0,0 4-2 0,0 0-7 16,0 3 2-16,0 4 3 0,0 1 4 0,-7 2 0 0,1 4 0 0,-1 4-2 15,1-3 0-15,-7 3 0 0,0-1-6 0,0 4-5 16,0 1-3-16,0 1-9 0,-7-2-9 0,7 4-12 0,-6-3-14 16,6-1-14-16,-7 1-11 0,7 0-10 0,0-4-12 0,0-4-19 15,0 0-42-15,0-7-57 0,0 4-63 0,7-4-51 16,-1-7-57-16,8 0-93 0,-8-4-164 0,7-4-70 15,6-4 2-15,-5 1 44 0</inkml:trace>
  <inkml:trace contextRef="#ctx0" brushRef="#br0" timeOffset="8889.33">7997 7304 339 0,'7'-7'771'0,"-7"4"23"0,7-1-56 16,-7 0-193-16,0 0-170 0,0 4-145 0,6 0-97 0,-6 4-49 15,0 0-28-15,0 0-17 0,0 4-7 0,0 5-3 0,-6 3-1 16,6 2 0-16,-7 4 1 0,7 3-2 0,-7 4-5 16,1 1-3-16,0 7-4 0,-1-5 0 0,-6 9-1 15,5-1 2-15,3 4-1 0,-8 4-2 0,6-5 0 0,0 5 0 16,-6-4-2-16,7 3-4 0,0-2 0 0,-1 3-3 0,1-5 0 16,-1 0-1-16,7 2-1 0,0 0 0 0,0-6-1 0,0 2 2 15,0-5-1-15,7 1 0 0,-1-3-1 0,1-5 1 16,5-3-1-16,-5-5-1 0,-1-3 0 0,8 1 0 0,-1-4 2 0,-8-8 4 15,8 0 7-15,2-3 4 0,-3-4 7 0,-5 0 6 0,6-8 7 16,0 5 5-16,0-4 1 0,-7-5-2 0,1-3-3 0,0 1-5 16,-1-4-6-16,-6-1-5 0,0 1-7 0,0-4-6 15,-6 4-6-15,-1-3-3 0,-6-2-5 0,0 1-3 0,-6 0 0 16,-1-1-1-16,-1 6-3 0,-4-3 4 0,-1 3 0 0,0 3 1 16,6-2 2-16,-5 2 5 0,5 3-3 0,0 4 2 15,7-4 2-15,1 7 1 0,-2-3 1 0,8-1 3 0,-1 4 0 16,1 4-1-16,6-2 2 0,-7-4-4 0,7 6-3 15,7 0-4-15,-7-2-6 0,6 2-5 0,7 0-6 0,1 0-7 16,-2-4-14-16,14 4-12 0,1-3-32 0,-2-1-82 0,14 0-95 16,-6-4-89-16,7 2-111 0,-1-1-195 0,0-5-96 15,6 1-43-15,-6 0 0 0</inkml:trace>
  <inkml:trace contextRef="#ctx0" brushRef="#br0" timeOffset="9170.59">8518 7774 183 0,'-13'0'586'0,"8"0"-15"16,5-4-134-16,-8 4-112 0,8 0-65 0,0 0-35 0,-5 0-12 16,5 0-5-16,0-4-7 0,0 4-17 0,0 0-26 15,5 0-20-15,-5 4-18 0,8-4-13 0,-8 0-13 0,12 4-15 16,-6-4-11-16,8 0-8 0,-1 0-5 0,6 0-4 0,-6 0-6 15,7-4-8-15,5 4-8 0,-4-4-4 0,4 4-5 16,8-3-5-16,-7-2-2 0,6 2-4 0,1 0-1 0,0 3-3 16,0-3-6-16,-1-1-10 0,-6 4-12 0,0-5-22 15,5 2-48-15,-10 3-74 0,5-4-79 0,-7 0-68 0,1 1-55 16,0-1-56-16,-1-3-67 0,-13 3-101 0,8-4-53 0,-14 5 11 16</inkml:trace>
  <inkml:trace contextRef="#ctx0" brushRef="#br0" timeOffset="9358.09">8838 7624 319 0,'-8'-4'605'0,"3"4"-73"0,5-4-105 0,-7 4-84 0,7 0-56 15,0-3-38-15,0 3-29 0,0 3-24 0,0-3-28 0,0 4-23 16,0 0-22-16,7 3-16 0,-7 0-12 0,5 4-5 16,3 0-7-16,-1 3-9 0,-1 1-6 0,1 4-14 0,-2-1-15 15,2 1-11-15,-1-1-10 0,1 4-18 0,0 0-20 16,-1-5-38-16,1 9-61 0,-1-4-72 0,1 1-71 0,5 2-65 15,2-2-80-15,-1-2-106 0,0-3-126 0,6 0-45 0,-5-3 9 16</inkml:trace>
  <inkml:trace contextRef="#ctx0" brushRef="#br0" timeOffset="10094.93">9625 7605 16 0,'-6'-8'562'0,"6"-2"14"0,6 2-136 0,-6 1-155 15,0 3-106-15,6-3-66 0,-6 3-26 0,7-3-7 16,0 3 6-16,0 1 1 0,6 3 1 0,0-4 0 0,-1 4-2 15,1 0-2-15,2 0-4 0,-3 4-3 0,1-4-4 0,0 3 0 0,0 1 6 0,0 3 10 0,-7 1 8 0,7-1 6 32,-6 0 3-32,6 8-2 0,-6-4-7 0,-1 4-12 0,-6 0-14 0,7 3-11 0,-2 0-14 0,-5 4-8 0,7 0-10 31,-7 0-9-31,8-1-6 0,-8 2-3 0,0-1-4 0,5-1-3 16,-5 5 4-16,0-4-2 0,0-3 0 0,0-2 3 0,0 3 0 15,0-5 1-15,0-1 1 0,0 1 2 0,0-5-2 16,0-2 1-16,0 2 2 0,0-2 0 0,8-4 2 0,-8-1 6 0,0 2 7 0,0-5 9 0,0 2 11 0,0-2 12 31,0-2 7-31,6 2 6 0,-6-8-2 0,6 0-3 0,-6 1-2 0,7-8-8 0,-1 5-7 0,1-9-9 0,6 1-8 0,0-1-2 16,-7 2 1-16,7-6-2 0,0 1-2 0,-6 0-1 31,5 0 4-31,2 4 0 0,-8 0 0 0,1-1-1 0,6 4-4 0,-7 4-1 0,1 0-5 0,-7 4-4 0,6-1-10 31,0 2-7-31,2 2-4 0,-8 4-3 0,5 0 0 0,3 4-4 0,-1 2 0 0,5 2-1 0,-6 3-1 0,1 0-1 0,6 5-4 16,-6-2-7-16,6 4-5 0,-7-4-3 0,7 5-1 15,-7-5-1-15,1 1 1 0,-7 3 2 0,7-3 4 0,0-4 3 16,-7 4 6-16,6-4 3 0,-6-4 4 0,0 1 4 16,0-1 4-16,0-3 6 0,0 0 6 0,0-4 12 0,0 2 8 31,0-4 5-31,0 2 4 0,0-8 0 0,-6 4 0 0,6-7 0 16,0-1-4-16,0-1-3 0,-7-3-4 0,7-2-2 15,7 0-2-15,-7-4-1 0,6 0-1 0,0 1-1 0,1-5-3 16,-2 0-3-16,10 0-4 0,-2 4 1 0,0-3-1 0,-1 3-1 15,8-4 0-15,-7 3 0 0,7 6-1 0,-1-2-2 16,-6 5-1-16,6-1-5 0,1 5-2 0,-1 2-1 0,0 1-1 16,2-1-1-16,-9 8 0 0,9 0-1 0,-2 0 2 15,0 4-2-15,-6 3 1 0,7 1 0 0,-7 3 0 0,0 3 1 0,-6 1 2 16,6 3 0-16,0 0 0 0,-7 5 2 0,0-5-1 16,-6 7 0-16,7-3-1 0,-7 0-4 0,0 4-8 15,6-4-13-15,-6-1-18 0,0 6-20 0,0-9-18 0,0 3-20 16,7-2-26-16,-7-1-52 0,7 0-81 0,0-2-76 0,5-3-72 15,1-1-106-15,6-4-173 0,1-5-84 0,6 1-26 16,-6 0 24-16</inkml:trace>
  <inkml:trace contextRef="#ctx0" brushRef="#br0" timeOffset="10618.57">11214 7758 588 0,'0'-6'716'0,"-6"3"26"15,0-6-171-15,6 2-164 0,-7 3-134 0,1 1-94 16,6-1-51-16,-7 4-31 0,7-4-25 0,-6 8-26 0,-1 0-21 16,-6-1-12-16,7 5-7 0,-7 4-4 0,6-3-1 0,-6 7 0 15,0-5 0-15,6 3 0 0,2 1 1 0,-10 3 0 16,10-3 2-16,-3-1-2 0,3 1-4 0,5 0 0 16,-7-4 0-16,7 3 0 0,0-2 2 0,0-5 0 0,7 1-2 15,-7-2 5-15,0-2 3 0,5 0 15 0,-5-4 12 0,8 0 11 16,-3 0 5-16,10-4 5 0,-10-4 5 0,9 2 1 0,-1-5 5 15,0-4-11-15,0 4-10 0,-1-4-6 0,2-2-6 16,-8-3 2-16,7 2 4 0,0 0 3 0,-7-4 2 16,1 4 1-16,0-1 2 0,0-3 2 0,-1 4 4 0,0 0-2 15,-6-1-3-15,7 5-2 0,-7-1-2 0,0 1 0 0,6 3-2 16,-6 3-4-16,0 0-5 0,0 2-9 0,0 1-7 0,0 5-7 16,7 0-7-16,-7 0-8 0,0 5-3 0,0-2-3 15,6 8-1-15,-6 4 5 0,6-1 1 0,-6 8 3 0,7 0 2 0,7 4 1 0,-7 4 2 16,5-1 1-16,-6 0 0 0,7 4-2 0,1 3-2 15,-2 0 0-15,1-1 0 0,-6 4-2 0,6-1 0 0,-6 0-2 16,6 4-1-16,-8-2-4 0,3-1-3 0,-8 3-4 0,5-6-3 16,-5 1-4-16,-5 0-3 0,-3-4 2 0,-4-1 2 0,-1-6 2 15,0 0 5-15,-7-4 6 0,1-4 5 0,-7-4 6 16,7-2 7-16,-8-5 7 0,1 0 8 0,0-7 12 16,0 0 11-16,7 0 12 0,-7-7 13 0,6 0 9 0,1-1 6 15,5-3 2-15,1 1-1 0,1-2-7 0,-1 2-8 0,6-5-10 16,0 3-17-16,7-2-23 0,0-1-28 0,7 1-38 0,5-1-42 15,8 1-39-15,7-5-45 0,5 5-105 0,7-5-120 16,14-3-124-16,-2 4-210 0,8-4-83 0,0-4-37 16,-8 8-13-16</inkml:trace>
  <inkml:trace contextRef="#ctx0" brushRef="#br0" timeOffset="10774.82">12016 8095 79 0,'-6'-6'838'0,"6"2"23"0,0-3 22 15,0-1-37-15,0 2-272 0,0-2-244 0,6 1-139 0,-6-1-75 16,0 4-41-16,0 0-34 0,6 0-36 0,-6 2-37 0,0 2-54 16,7-5-110-16,-7 5-110 0,6-2-114 0,-6 2-149 15,6-5-142-15,-6 5-75 0,-6 0-32 0,-7 0 12 0</inkml:trace>
  <inkml:trace contextRef="#ctx0" brushRef="#br0" timeOffset="12217.81">3653 9188 405 0,'7'-4'528'0,"-7"-4"-124"0,7 6-140 0,-7-3-93 16,0 1-55-16,6 1-34 0,-6 3-19 0,0 0-12 15,7 0-11-15,-7 0-9 0,6 0-9 0,0 3-7 0,1 6 3 16,-7-2 5-16,6 0 12 0,1 8 16 0,-1 0 15 0,-6 2 14 16,7 5 12-16,-1 4 11 0,-6-1 9 0,7 6 3 15,-7 0 0-15,8 3-9 0,-8-1-11 0,5 4-11 0,-5-1-8 16,6-2-13-16,1-2-15 0,-7 2-13 0,6-5-10 0,1 0-10 16,0 0 1-16,-2-3-4 0,10-5-5 0,-9-2 0 15,1-1 2-15,5-3 14 0,-5-5 3 0,6 2 13 0,-7-5 9 16,7-3 17-16,0-1 14 0,0-6 9 0,7-1 4 0,-7-6-11 15,6-5 1-15,8 0-7 0,-8-7-13 0,7-4-12 16,-6 0-9-16,5-3-5 0,1-4-1 0,-6 1 2 16,7-4 3-16,-1 2 0 0,-13-3 0 0,6 4-1 0,0-4 2 15,-6 4 0-15,0 1-3 0,1-2-1 0,-8 5-4 0,1 3 1 16,-1-3-3-16,-6 7-1 0,0 0-6 0,0 0-4 0,0 5-5 16,-6 1-8-16,6 2-11 0,-7 3-16 0,1 0-14 15,-1 3-19-15,0 1-19 0,0 3-34 0,1 4-88 16,0 0-100-16,-1 4-87 0,1 0-108 0,-7 7-192 0,6-5-93 15,0 6-38-15,2-1 0 0</inkml:trace>
  <inkml:trace contextRef="#ctx0" brushRef="#br0" timeOffset="13999.86">5627 9485 165 0,'0'0'246'0,"0"-4"-52"0,6 4-50 15,-6 0-39-15,0-4-32 0,0 4-23 0,0 0-12 16,0 0-10-16,0-3-2 0,0 3-1 0,0 0 1 0,0 0 3 15,0 0 5-15,0-5 4 0,0 5 5 0,0 0 5 16,0 0 5-16,0 0 6 0,0 0 3 0,0 0 1 0,0 0 2 16,0 0 1-16,0 0-1 0,0 0 0 0,0 0-4 15,0 0-3-15,0 0-3 0,0 0-2 0,0 0-3 0,0 5-1 16,0-5 0-16,0 0 2 0,0 0 5 0,-6 0 9 0,6 0 8 16,0 0 12-16,0 0 11 0,0 0 14 0,0 0 11 15,0 3 7-15,0-3 8 0,0 0-2 0,0 0-2 0,0 0-7 16,0 0-10-16,0 0-15 0,0 0-14 0,0 0-16 15,0 0-17-15,6 0-10 0,-6 0-12 0,6 0-8 0,1 0-7 16,0 0-5-16,5 0-3 0,1-3-1 0,7 3 2 0,0-5-1 16,0 5-1-16,-1-3-1 0,7-1-1 0,0 4 1 15,1-2-2-15,-2-3 0 0,1 2-3 0,7-1-1 0,-14-1 0 16,7 5 0-16,0-3 0 0,1 0 0 0,-9-1 0 16,2 4 0-16,0-4 1 0,0 4-1 0,-7-3-9 0,0 3 4 15,6-3 3-15,-12 3 0 0,6-5 2 0,-7 5-1 0,0-4-2 16,1 4 2-16,0 0 10 0,-7 0-4 0,7-3-5 15,-7 3-5-15,0 0-14 0,0 0-24 0,0 0-36 16,0 0-47-16,0 0-52 0,0 3-51 0,-7-3-49 0,7 0-44 16,-7 0-38-16,0 4-51 0,-5-4-59 0,5 5-81 0,-6-2-13 15</inkml:trace>
  <inkml:trace contextRef="#ctx0" brushRef="#br0" timeOffset="14266.57">5698 9583 403 0,'-5'4'402'0,"5"-1"-120"0,0-3-107 0,0 0-67 0,5 0-40 16,-5 4-19-16,13-4-11 0,1 0-5 0,5 4-2 16,0-4-5-16,8 0-4 0,-2-4-7 0,2 4-2 0,5 0-5 15,2-4-1-15,-3 4 0 0,2-3 4 0,-1-1 1 0,0 4 7 16,-5-2 6-16,-1 2 8 0,0-5 8 0,0 5 8 0,-13-3 6 16,6 3 7-16,-5 0 6 0,-7-4 4 0,5 4 1 15,-12 0 2-15,7 0 2 0,-1 0 0 0,-6 0 3 16,7 4-1-16,-7-4 0 0,0 0-1 0,0 0-4 0,0 3-7 15,0-3-7-15,0 0-10 0,0 0-12 0,6 0-8 0,-6 0-10 16,0 0-19-16,0 0-27 0,0-3-37 0,0 3-41 16,0 0-43-16,6 0-43 0,-6 0-48 0,0 0-61 0,0 0-95 15,0-4-105-15,0 4-41 0,0 0-6 0</inkml:trace>
  <inkml:trace contextRef="#ctx0" brushRef="#br0" timeOffset="15330.85">7294 9203 428 0,'7'-12'543'0,"-1"2"-130"0,7 3-163 0,-6-5-95 0,5 5-52 16,1-1-23-16,1 1-13 0,5 0-5 0,-7 0-3 0,2 7-5 15,0-4-4-15,5 4-5 0,-6 4-9 0,0-4-8 16,0 7-5-16,0 4 3 0,-7 0 2 0,7 3 10 0,-6 5 6 16,-7 3 5-16,6 0 4 0,-6 3 2 0,0 4-2 15,0 1-9-15,0-1-7 0,-6 4-7 0,6 3-7 0,-7-2-6 16,7-1-5-16,-6 0-3 0,6-3 0 0,-7 2-2 0,7-2-1 16,0-1-2-16,0-4-3 0,0-3 1 0,0 0 0 15,0-7 1-15,7 3 9 0,-7-7 20 0,6-3 29 0,-6-1 36 16,7-3 30-16,-1-4 21 0,8-4 11 0,-2 1 6 15,1-9-5-15,7 1-16 0,0-7-23 0,0-1-32 0,-1-6-26 16,0 3-18-16,7-7-6 0,-6-1-1 0,6-3 2 0,-7 4 0 16,1-4-1-16,-7 0 1 0,6 0 1 0,-6-3 1 15,1 3-1-15,-7 0-6 0,-1 4-4 0,6-5 0 0,-12 5-4 16,0 0-3-16,7 3-1 0,-14 4-8 0,7 0-7 16,-6 0-5-16,0 3-12 0,0 5-17 0,-1 3-16 0,0 0-20 15,0 4-39-15,-6 4-79 0,7 3-86 0,-1 0-70 0,7 3-63 16,-6 1-69-16,6 3-122 0,0 4-98 0,0-4-42 15,6 5 32-15</inkml:trace>
  <inkml:trace contextRef="#ctx0" brushRef="#br0" timeOffset="15737.6">8030 9158 452 0,'6'-3'650'15,"-6"-1"-35"-15,0 0-157 0,7 4-128 0,-7-3-87 16,0 3-60-16,0 0-41 0,0 0-34 0,0 3-29 0,0 5-25 15,0-1-14-15,-7 5-6 0,7 5 6 0,-6 2 11 0,-7 3 12 16,7 3 11-16,-1 4 9 0,-6 4 4 0,7 4-4 0,-9 0 0 16,10 3-9-16,-8 4-12 0,6 0-9 0,-6-1-14 15,0 3-9-15,6 0-9 0,1 2-2 0,-7 0-11 16,7 0-2-16,-1-4-1 0,0 2-4 0,1 0-11 0,6-3 3 16,-7-3 2-16,7-3-1 0,7-4 7 0,-7 0-2 0,6-4 0 15,1-7-2-15,0 0 12 0,6-3-5 0,-1-5 1 0,-5-3-1 16,6-4 1-16,0-2 1 0,-1-5 4 0,9-5 6 15,-8-2 4-15,7 0 7 0,-7-4 4 0,-1 0 5 0,1-4 5 16,-6 1 4-16,6-6 2 0,-13 6 1 0,7-3-3 0,-7 2-5 16,-7-4-4-16,1 1-6 0,-1 0-7 0,-6 3-8 15,-6-4-4-15,-1 8-3 0,-6-3 5 0,5 3-7 16,-4 0-2-16,-1 4-4 0,7 0 2 0,-8-1 0 0,9 1-2 16,4 3-1-16,-6 0-9 0,14 1 3 0,-7 3 0 0,7-3 1 15,6 3 0-15,-7-5-6 0,7 5-7 0,0 0-7 0,0-4-5 16,0 4-5-16,7 0-5 0,-7 0-3 0,12-3-7 15,1 3-6-15,0 0-28 0,8 0-60 0,4-3-73 16,8-1-72-16,-1 0-66 0,6-3-92 0,3-5-174 0,-3 2-84 16,2-1-29-16,-8-1 28 0</inkml:trace>
  <inkml:trace contextRef="#ctx0" brushRef="#br0" timeOffset="16145.84">8890 9569 225 0,'-14'-5'490'16,"1"2"-102"-16,1 3-123 0,6-3-85 0,-1 3-46 0,-1 0-27 15,3-4-8-15,-2 4-9 0,7 0-7 0,0 0-9 0,0 0-11 16,0 0-9-16,7 0-7 0,-2 0-2 0,3 0-1 0,-1 0 5 16,6 0 17-16,-1 0 18 0,8 0 22 0,-1 0 19 15,0-4 13-15,2 4 8 0,3 0 5 0,4-3-4 0,4 0-12 16,1 3-18-16,-1-5-18 0,0 1-15 0,7 1-12 0,1-1-14 15,-1 1-10-15,0-4-9 0,0 3-11 0,0 0-3 16,0-3-8-16,0 3-6 0,-6 1-7 0,-1-2-13 0,-5 3-32 16,-8-2-50-16,1 4-62 0,-1-4-63 0,-12 4-51 15,6 0-52-15,-7 0-53 0,0-4-65 0,0 4-100 0,-6-3-51 16,-6-2-1-16</inkml:trace>
  <inkml:trace contextRef="#ctx0" brushRef="#br0" timeOffset="16334.08">9163 9385 189 0,'-7'-7'584'0,"-4"4"-38"0,3-2-136 16,8 3-115-16,-7 2-77 0,7 0-48 0,-6-4-32 15,6 8-24-15,6-4-11 0,-6 2-7 0,7 6-2 0,-7-1 0 16,8 5 2-16,-3 2 6 0,8 1 4 0,-7 2 3 0,8 2-15 16,-1 0-21-16,-6 3-20 0,6 3-17 0,-1 1-41 0,-5 1-61 15,6-2-75-15,0 0-76 0,0 0-82 0,0 1-114 16,7 0-150-16,-1-3-105 0,0-6-22 0</inkml:trace>
  <inkml:trace contextRef="#ctx0" brushRef="#br0" timeOffset="17284.59">10134 8971 139 0,'0'-7'431'0,"6"4"-101"0,-6-1-109 0,6-4-78 0,1 5-45 16,-1-1-24-16,1 1-10 15,0-4-5-15,6 3-2 0,0 4-1 0,0-4-3 0,-6 0-2 16,6 4 0-16,6 0-1 0,-6 0 1 0,6 4-2 0,-5 0 1 16,5 3 3-16,-6 0 3 0,0 4 5 0,6 4-2 15,-4-1-3-15,-4 1-3 0,-4 7-1 0,6-3-3 0,-1 6-4 16,-4 1-5-16,-1 3-4 0,-1 0-4 0,-6 5-5 15,6-2-4-15,-6 2-4 0,6 2-5 0,-6 0-3 0,7 1-3 16,0 0-3-16,-7-4-2 0,7 1 0 0,-1-5 0 0,0-4-1 16,1 0 0-16,-1-6 1 0,0-1 4 0,1-4 18 0,-7-2 36 15,7-4 39-15,6-6 40 0,-6 3 26 0,5-10 19 0,8-1 9 16,-7-6 3-16,7-1-10 0,5-7-27 0,-4-2-32 16,-2 1-30-16,6-6-17 0,-5-2-7 0,1 0-1 15,-3-4 1-15,2 3 4 0,0-1 1 0,-1-6-3 0,-6 3-3 16,0-2-5-16,0-1-8 0,-1 4-6 0,-5-3-4 0,0-1-8 15,-7 4-8-15,0 3-6 0,0-3-1 0,0 8-6 0,0-1-5 16,0 4-3-16,0 8-5 0,-7-1-10 0,7 0-18 16,0 8-25-16,0-1-31 0,0 4-29 0,0 2-33 0,0 2-65 15,0 2-92-15,7 10-88 0,0-1-68 0,-1 0-93 0,7 7-148 16,-6 1-76-16,5-1-23 0,2 0 34 0</inkml:trace>
  <inkml:trace contextRef="#ctx0" brushRef="#br0" timeOffset="17775.43">11077 9375 187 0,'-13'3'568'0,"1"-3"1"16,-1 4-193-16,0 3-149 0,6 1-97 0,-6 2-54 0,7 1-26 16,-8 0-15-16,8 3-1 0,0 3-3 0,6-3 1 0,-7 3-1 15,7 2-2-15,0-4-3 0,7 4-5 0,-7-2-2 16,6 3-6-16,7-7-3 0,-6 3-5 0,-1-2 0 0,1-3 3 15,6-4 6-15,0 0 8 0,0-3 15 0,-1-1 27 0,1-3 34 16,2 0 38-16,-3-3 28 0,1-1 21 0,0-6 9 16,0-2 6-16,0 2-8 0,0-5-19 0,-6-4-27 0,-1 0-33 15,1 2-28-15,-1-2-20 0,-6 1-12 0,0-3-11 16,0 1-6-16,-6-1-1 0,6-1 0 0,-7 3 0 0,1 5 0 16,6-1 1-16,-7 5 0 0,7-2-2 0,-7 1-4 0,7 7-5 15,-6-3-10-15,6 7-7 0,0-3-4 0,6 6-7 16,-6 2-3-16,7 1-3 0,0 9-1 0,6 0 0 0,0 3 2 15,-1 7 4-15,9 0 1 0,-2 6 2 0,6 1 1 16,-4 6 4-16,-2-1 1 0,7-1 1 0,-7 3-1 16,1 2 0-16,0 2-2 0,-2 2 0 0,-5-1 0 0,2 0-3 15,-10 4 1-15,2-4-2 0,0 0 1 0,-1-1-3 16,-6-2 2-16,-6-2-1 0,-1-5 0 0,-5-2 0 0,-3-6 0 0,-3 1 2 16,-2-6 3-16,0-3 1 0,1-3 2 0,-1-8 6 15,-6 0 3-15,0-2 4 0,7-3 5 0,-7-4 8 0,-1-3 10 16,8-5 7-16,-7 2 9 0,7-6 7 0,-1-1 4 0,7 0 1 15,0-3-1-15,6 3-6 0,-6-6-11 0,13 2-8 16,-7-4-14-16,14 2-20 0,-7-1-24 0,13 0-32 0,1 0-35 16,5-4-31-16,7 1-39 0,7-1-93 0,13 4-113 15,-2-3-99-15,2-1-119 0,6 0-148 0,1 1-78 0,-1-4-33 16,-6 6 10-16</inkml:trace>
  <inkml:trace contextRef="#ctx0" brushRef="#br0" timeOffset="17918.83">11990 9671 541 0,'-7'-7'784'0,"7"-4"31"0,0 4-105 0,-7-4-182 0,7 3-161 16,-6-2-118-16,6 3-73 0,0-1-55 0,0 4-50 0,0-4-43 15,0 8-61-15,0-3-109 0,0-1-110 0,6 2-111 16,-6 2-155-16,0 0-131 0,0 0-92 0,0-5-47 0,-6 2 8 0</inkml:trace>
  <inkml:trace contextRef="#ctx0" brushRef="#br0" timeOffset="19279.19">3810 10536 24 0,'0'0'92'15,"0"0"11"-15,-6 3 7 0,6-3 5 0,0 0-1 16,-7 0-6-16,7 0-9 0,0 0-11 0,-8 0-15 0,8 0-13 16,0 0-10-16,0 0-9 0,0 0-6 0,0 0-5 0,0 0-3 31,0 0-2-31,0 0 0 0,0 0 4 0,-5 0 3 0,5 0 4 15,0 0 4-15,0 0 4 0,0 0 7 0,0-3 4 16,0 3 7-16,-7 0 8 0,7-4 5 0,0 4 7 0,0-3 11 16,0 3 12-16,0-5 14 0,-7 3 13 0,7 2 10 0,0 0 6 15,0-4 4-15,0 4 2 0,0-4-5 0,0 4-12 16,0 0-17-16,0 0-20 0,0 0-21 0,-6 0-20 0,6 0-19 16,0 0-15-16,0 4-11 0,0 0-10 0,0-2-4 0,0 6-2 15,-7 3-1-15,7 0-1 0,0 3 4 0,-6 5 5 16,6 0 3-16,-5 3 10 0,5 3 7 0,-8 4 8 15,8 1 4-15,-7-1 4 0,7 4 4 0,-6 3-2 0,6-3-2 16,-7 4-6-16,7 0-7 0,-6-4-10 0,6 3 0 0,-7 1-4 16,7 0-5-16,-6-1-2 0,6 1 0 0,-7-1-4 0,7-3 0 15,-6 1 2-15,6-2-2 0,0-2-2 0,-6-1 0 16,6-4-8-16,-7 2 3 0,1-9 2 0,6 0 2 16,-7-3 1-16,0-1 2 0,7-7 2 0,-6 5 4 0,-1-4 16 15,1-6 7-15,6 3 6 0,-7-5 4 0,1 0 4 0,-1-5 1 16,1-1 5-16,-8-2 1 0,7-3-8 0,1-1-8 15,-6-2-9-15,5-1-2 0,-6-3-2 0,7 4-1 0,-8-4-2 0,8-1-3 16,0 4-1-16,-1 1 1 0,1 3-1 0,-1-1 0 16,1 2-1-16,6 2-4 0,-7 1-4 0,7 0-2 0,0 3-3 15,-7 4-4-15,7 0-2 0,0 0-3 0,7 4-3 0,-7-1 0 16,7 5 0-16,-1 3-2 0,1-1-3 0,-1 2 0 0,7 3-4 16,0-1-2-16,0-3-2 0,0 3-3 0,6 2-3 15,-6-5 0-15,7-1 0 0,0 1 1 0,-1 0 2 0,1-7 2 0,-1 3 5 0,1-3 5 16,-1-4 3-16,1 0 6 0,-7-4-2 0,7 1 9 0,-7-5 9 15,7 2 7-15,-15-2 6 0,9-3 5 0,-7 4 4 16,-1-4-1-16,0 0 9 0,-6 0-5 0,7 0-8 0,-7-1-9 16,-7 2-12-16,7-2-18 0,-6 5-26 0,0-1-67 0,-1 1-114 15,-7-4-112-15,2 8-136 0,-1-5-178 0,0 5-108 16,-1-1-52-16,1 4-9 0</inkml:trace>
  <inkml:trace contextRef="#ctx0" brushRef="#br0" timeOffset="21335.14">18912 4777 361 0,'-12'-7'525'0,"-1"0"-137"0,0-1-139 0,0 1-70 15,13 2-20-15,-7-2 3 0,0 5 2 0,7-2 0 0,0-1-9 16,7 2-11-16,0-1-13 0,-1 1-17 0,1 3-27 15,6-4-30-15,6 8-26 0,0-4-16 0,1 7-10 0,-7 1-3 16,7 5-1-16,0 3 0 0,-1 2-1 0,-6 8 1 16,7-1 3-16,-14 4 1 0,6 8 1 0,-5-1 0 0,-7 1 0 15,0 8 0-15,0-2 0 0,0 1-1 0,-7 4-1 0,2 0-2 16,-2-5-1-16,7 2-1 0,-6-1 0 0,6-5-1 16,0 2-1-16,0-5 0 0,6-2-1 0,1-5 3 0,5 0 0 15,-4-7 0-15,5 0-1 0,6-7 3 0,0-4 9 16,1 0 12-16,-1-7 27 0,1-4 24 0,6-4 24 0,0-4 18 15,-1-2 13-15,3-2 9 0,-3-5 2 0,1-2-6 0,0-6-21 16,-6 2-20-16,6-6-14 0,-6-1-12 0,-1-2-9 16,0-4-10-16,-12 2-8 0,6-3-8 0,-6-3-6 0,-1 0-2 15,-6 0-11-15,0-1-6 0,-6 5-4 0,-1-5-3 16,0 1-3-16,-6 3 1 0,0 1 0 0,7 3-5 0,-7-1-1 16,0 9-7-16,6 0-6 0,1 2-9 0,-1 9-9 0,1-1-34 15,6 1-56-15,6 7-67 0,7-5-60 0,1 9-48 16,11-5-45-16,8 8-38 0,-1-4-63 0,7 4-135 0,7 4-22 15,-6-4-2-15</inkml:trace>
  <inkml:trace contextRef="#ctx0" brushRef="#br0" timeOffset="21538.61">20111 5041 269 0,'-6'0'587'0,"6"0"-68"15,-7-4-139-15,7 4-93 0,0-3-50 0,0 3-29 16,7-5-27-16,-7 5-29 0,13-3-32 0,-7 3-32 0,13-4-28 16,-4 4-21-16,10-4-21 0,1 4-25 0,0-3-37 0,0 0-38 15,6-2-39-15,-5 5-37 0,5 0-34 0,-6 0-39 0,0 0-51 16,0 0-61-16,-6 0-108 0,-1 0-54 0,-6 0-17 16</inkml:trace>
  <inkml:trace contextRef="#ctx0" brushRef="#br0" timeOffset="21664.29">20158 5147 120 0,'-21'3'498'0,"2"1"-117"0,-1 0-132 0,14 0-77 0,-8-4-41 16,8 3-26-16,-1-3-18 0,7 5-16 0,0-5-12 0,7 2-11 15,-1-2-8-15,14 4-6 0,6-4-12 0,8 0-16 16,4 0-23-16,7 0-29 0,15-4-37 0,4 2-55 0,1-3-87 16,14 2-164-16,-2-5-88 0,1 4-35 0</inkml:trace>
  <inkml:trace contextRef="#ctx0" brushRef="#br0" timeOffset="22444.56">21517 5044 428 0,'-5'-7'509'0,"-3"-4"-162"15,3-3-130-15,-2 2-66 0,0 1-20 0,7 0-5 16,0 4-5-16,7-4-6 0,-7 0-8 0,7 0-9 0,-2 1-7 16,3 2-7-16,-3-3-12 0,2 3-9 0,1 1-2 0,-3 4 1 15,2-4 3-15,0 3 0 0,-1 0-2 0,1 0-1 16,-1 4-8-16,-6-4-8 0,7 4-5 0,-1 0-7 0,-6 4-7 16,7-4-7-16,-1 4-4 0,0 4-2 0,1-6 1 15,0 10 2-15,6-5 1 0,-7 8 3 0,1-5 4 0,5 5 1 16,-5 4 1-16,7-1-1 0,-8 0-5 0,7 0-3 0,-7 5 0 15,7-1-4-15,-7 0-1 0,1 3-4 0,0-2-2 0,-7 2-1 16,7 1 1-16,-7-4-1 0,0 3-2 0,0-2-1 16,0-3 2-16,0 3-1 0,0-4 1 0,-7-6 1 0,7 3-1 15,0-2 3-15,0-7 6 0,0 5 12 0,0-9 17 16,-7 5 22-16,7-5 12 0,0 0 9 0,0-3 13 0,0 5 5 16,0-10 8-16,0 5-2 0,7-6-15 0,-7-2-21 0,7 2-8 15,-7-6-11-15,7 1-7 0,-2-4-6 0,2 0-13 0,-1-3-8 16,1 0-3-16,6 0-2 0,-6-1-1 0,6-2-1 15,-7-1-3-15,13 0-3 0,-5 0-2 0,-1-1-1 16,0 5 0-16,7 0-1 0,-8 0-3 0,2 3-2 0,-8 4-1 16,7 1-1-16,0 2 2 0,-7 4-3 0,1 1-2 0,0-2-1 15,-1 5 0-15,1 0 1 0,-1 5-3 0,-6-2-1 0,6 4 1 16,-6 0 1-16,7 5 3 0,-7 3-1 0,0-1 4 16,0 1-1-16,6 3 3 0,-6 0 1 0,0-3 1 15,0 3-1-15,0-7-1 0,0 3 1 0,0-2 4 0,0-1-3 16,0-4 0-16,0 0 1 0,0-3-1 0,0 3 5 0,7-7 0 15,-7 5 0-15,0-5 2 0,0 0 4 0,6 0 1 0,-6-5 1 16,7-2 0-16,0 0-3 0,7-4-1 0,-9 0-2 16,8-1-1-1,0-2-5-15,1-3 0 0,5 1-3 0,-7-2 0 0,9 3 0 16,-3 1-1-16,-5-5-4 0,7 9 1 0,-6-5 0 16,-3 3-1-16,2 5 0 0,2 0-3 0,-2-1 1 15,-7 5-2-15,1 3 2 0,-1 0-1 0,0 3-2 0,1 2 1 16,-1 5 0-16,1-3 2 0,-1 8 2 0,-6-1 1 0,7 5 1 15,-7-1 2-15,7 1 3 0,-7 3 1 0,0-1-9 0,6 1 3 16,-6 1 2-16,0 2 1 0,0 0 2 0,0-2-1 16,7 2-2-16,-7-2-1 0,0-2 7 0,0-2-6 15,0 0-8-15,0-2-6 0,6-2-6 0,-6-3-8 0,0-2-6 16,0 2-6-16,0-5-5 0,0 0-6 0,6-4-2 0,-6 1-10 16,0-4-33-16,0 0-55 0,0 0-73 0,7-4-67 0,-1-4-67 15,1-1-93-15,-1-3-185 0,9-3-86 0,-2-3-20 16,-2-3 31-16</inkml:trace>
  <inkml:trace contextRef="#ctx0" brushRef="#br0" timeOffset="22868.81">22527 4352 119 0,'-7'-10'538'0,"2"-2"-84"0,-2 5-129 0,1 0-76 16,-1-1-27-16,7 0-1 0,0 4-4 0,0-3-7 16,0 4-14-16,7-4-18 0,6 3-17 0,-8-4-3 0,8 5-10 15,8-1-21-15,-2-3-17 0,0 4-12 0,1 3-5 16,0-4-4-16,5 4-7 0,-5 0-24 0,0 0-18 0,-7 4-10 0,7-4-7 16,-15 7-6-16,10-4-5 0,-15 4-6 0,5 5-1 15,-10-2-2-15,-2 1 1 0,-6 8 1 0,-7-5-1 0,0 5 1 16,-6 0 0-16,0-2 0 0,0 2-1 0,-6-1-1 15,12 0-3-15,-7-3 0 0,9 4-2 0,5-4 0 0,-1-1-4 16,7 4-1-16,1-4 0 0,6 5-1 0,0-4 0 0,6-1-2 16,8 4 1-16,-1-3-4 0,6 0 0 0,2 3 0 15,-2-3 3-15,0 0 0 0,1 3 2 0,-1-3 0 0,1 0 2 16,-8-2 3-16,2-1 0 0,-1-1 2 0,-7 0-2 16,1-4-1-16,-1 1 1 0,-6-5 0 0,0 5 2 0,0-4 1 15,-6-2 2-15,-1 2 1 0,1 0 1 0,-7 0 1 0,-7-1 0 16,7 1-2-16,-6 0 0 0,-1-4-1 0,1 4-1 15,-1-4-1-15,0 0-12 0,0 3-28 0,2-3-44 0,4 0-61 16,1 0-73-16,1-3-77 0,12 3-95 0,0 0-155 0,0-4-100 16,6 0-48-16,0 0-3 0</inkml:trace>
  <inkml:trace contextRef="#ctx0" brushRef="#br0" timeOffset="23217.11">23093 5022 154 0,'8'-7'524'0,"-8"-1"-103"0,7 5-109 0,-7-4-62 0,5 3-26 16,-5 0-9-16,0 1-12 0,8 3-19 0,-8-4-25 0,0 4-26 15,0 4-25-15,0-1-28 0,0 5-26 0,-8 2-19 16,8 5-5-16,-5 0 3 0,-10 7 7 0,3 4 10 16,-8-1 10-16,7 4 14 0,-12 4 8 0,-2 4 6 0,2-1 0 0,-8 5-4 15,1 0-4-15,-8-2-4 0,1 6-11 0,0-2-10 16,-6 2-12-16,5-2-8 0,-6 1-9 0,1 1-3 16,0-1-5-16,5 0-6 0,-6 0-2 0,15-1-5 0,-9-3-4 15,14-3-13-15,0 0-27 0,13-1-45 0,0-2-55 0,7-9-59 16,12 1-58-16,1 0-54 0,12-9-73 0,0-2-151 0,14-3-77 15,0-5-33-15,-1 0 5 0</inkml:trace>
  <inkml:trace contextRef="#ctx0" brushRef="#br0" timeOffset="23469.37">23172 5594 227 0,'0'-8'593'16,"-6"5"13"-16,6 3-184 0,0-4-156 0,0 4-88 0,-7 0-39 16,7 4-5-16,0-1-3 0,-6 9-7 0,6-2-7 15,0 9-2-15,-7 3 8 0,7 4 4 0,0-1-2 0,0 8-15 16,0 1-9-16,0 2-8 0,-6 3-13 0,6-2-9 0,0 4-12 16,-7 0-7-16,7-2-6 0,-7 6-10 0,2-6-10 15,5 2-11-15,-8 3-3 0,3-8-4 0,5 5-4 0,0-5-11 16,0-2-25-16,0-1-43 0,0-4-52 0,5 1-57 15,-5-5-60-15,8-4-63 0,-3-5-85 0,9-2-132 0,-1-3-91 16,0-3-40-16,-1-5 2 0</inkml:trace>
  <inkml:trace contextRef="#ctx0" brushRef="#br0" timeOffset="23766.25">23850 5872 442 0,'-13'0'524'16,"0"0"-171"-16,-2 0-154 0,-3 4-86 0,-2-4-38 0,0 3-21 16,-5 4-8-16,-1-2-4 0,-7 6-1 0,7-4 3 15,-7 1 9-15,7 2-1 0,-6-3 3 0,12 5 4 0,-5-5 3 16,5 1 6-16,1 2 5 0,-1-3-4 0,7 1-7 0,-1-1-3 16,8 0-7-16,-7 0-8 0,13 1-9 0,-7-4-6 15,1 3-3-15,6 1 0 0,0-1 1 0,0 0 9 16,0 4 14-16,6-3 13 0,-6-1 16 0,7 3 12 0,6 2 8 15,-7-5 5-15,8 3-2 0,-1 2-6 0,0-5-15 0,0 4-16 16,7-4-16-16,-1 4-16 0,6 0-11 0,2-3-23 0,-1 3-36 16,8-4-53-16,-3 4-55 0,2-3-52 0,6-1-54 15,-7 1-68-15,8-6-95 0,-1 3-162 0,6-5-55 16,-6 0-6-16</inkml:trace>
  <inkml:trace contextRef="#ctx0" brushRef="#br0" timeOffset="24188.67">24214 5990 508 0,'-19'-15'490'0,"-1"7"-140"16,1-3-110-16,-8 4-52 0,2 4-18 0,-1-1-9 0,-7 0-7 16,7 4-11-16,0 4-14 0,-1 0-21 0,8 3-17 0,0 1-19 15,-1 2-24-15,7-3-18 0,0 5-15 0,6-2-6 0,1 1-9 16,6 0-8-16,0-3-10 0,6 3-14 0,1-4-18 16,6 0-15-16,7 1-9 0,-1-4-10 0,0-1 1 15,9-3 7-15,-3 0 10 0,-5-3 14 0,5-5 21 0,2 1 25 16,-8-4 30-16,0 0 27 0,-6 0 35 0,7-4 39 0,-13 1 37 15,6-1 28-15,-7 1 20 0,1-1 6 0,-1 0-12 16,-6 8-11-16,7-4-29 0,-7 3-33 0,0 5-39 0,0-5-29 16,0 8-22-16,0-3-18 0,0 6-10 0,0 1-10 0,0 3-3 15,0 5-3-15,0 2-2 0,7 8 2 0,-7 0 0 16,6 3 3-16,0 9 0 0,7-1 3 0,-6 3-3 0,-1 4 0 16,1 1 0-16,6 3 1 0,-7 3-1 0,1 2 1 15,-1 1-1-15,1 1 0 0,-7-2 0 0,0-3 0 0,0 2-1 16,0-4 0-16,0-7 1 0,-7-1-1 0,1-3 0 0,-7-3 3 15,0-4 4-15,0-9 3 0,0 2 6 0,0-8 6 0,-7 0 6 16,7-4 2-16,-6-3 6 0,0-4 3 0,-2-4 2 16,2-3 4-16,6 0 1 0,-7-4 11 0,7-4 8 15,1 1 1-15,5-5-3 0,1 1-3 0,6-1-7 0,6 1-11 16,7 0-17-16,6-5-31 0,1 2-30 0,12 3-22 0,1-4-20 16,6 3-29-16,7-3-79 0,-7 3-96 0,7 2-81 0,-8-5-79 15,8 3-127-15,-13 2-125 0,5-3-74 0,-11 3-21 16</inkml:trace>
  <inkml:trace contextRef="#ctx0" brushRef="#br0" timeOffset="28533.56">2858 12807 77 0,'0'0'252'0,"0"0"-55"0,0 0-48 15,0 4-40-15,0-4-31 0,0 0-20 0,0 0-11 16,0 0-6-16,0 0-4 0,0 0 7 0,0 0 0 0,0 0 1 16,0 0 1-16,0 0-1 0,0 0 2 0,0 0-1 0,0 0 1 15,0 0-7-15,0-4 2 0,0 4 0 0,0 0 0 16,-6 0 0-16,6-3-2 0,0 3 0 0,0 0 2 16,0 0 7-16,0 0 3 0,-6 0 4 0,6 0 7 0,0 0 8 15,0-4 10-15,0 4 11 0,0 0 14 0,0 0 16 0,-7-4 20 16,7 4 17-16,0 0 15 0,0 0 11 0,0-4 4 0,0 4-3 15,-7 0-9-15,7-3-19 0,0 3-21 0,0 0-23 16,0-5-23-16,0 5-20 0,0-2-16 0,0-2-14 16,0 1-10-16,0-1-5 0,0 0-7 0,7-4-3 0,-7 4-3 15,0-3-2-15,7 0 1 0,-7 0 0 0,6-1-3 0,0-3 1 16,-6 5 1-16,7-3 2 0,-1 3-1 0,1-2-2 0,-1-3-1 0,1 4-2 0,0 0-1 0,6-4-1 16,-6 3-3-16,4 0-2 0,4 1-1 0,-9 1-8 15,14 2 4-15,-7-4 3 0,6 1-1 0,1 3 1 0,-1 2 1 16,0 2-1-16,2 0 0 0,-1 2 7 0,-8 2-3 0,7-1-1 15,-5 9-2-15,-1-2 0 0,-1 2 0 0,-5-1 1 16,6 3-2-16,-13 5 1 0,7-2 3 0,-1 2-1 16,1 0 1-16,-7-2 1 0,5 3-1 0,-5-3 0 0,0 2 3 15,0 0-4-15,0-2-2 0,0-2 1 0,0-1 0 0,0 1 0 16,0-3 2-16,0-2-2 0,-5-2 1 0,5-1 1 0,0-3 0 16,0 0 5-16,0-1 6 0,0 0 9 0,0-3 11 15,0 0 13-15,0 0 8 0,0-3 7 0,-7 3 4 16,7-7-1-16,0 0-5 15,0-1-10-15,0-4-11 0,0-2-8 0,0 3-8 0,0-3-7 16,0-1-3-16,7 0-3 0,-7 5-1 0,0-1-2 0,5 0 0 16,-5 3-4-16,7 1-1 0,-7 0-3 0,0 3-7 15,6 4 0-15,-6-3 0 0,0 3 0 0,7 0-2 0,1 3 0 16,-2 1 2-16,0-2-1 0,7 3 7 0,-6 2 1 16,4 4-2-16,-3 0 2 0,-1 1-1 0,6-2-1 0,-7 1-2 15,7 0 2-15,-6 0-1 0,-1 0 1 0,0-4-1 0,1 1 1 16,0 2 0-16,-7-6 3 0,6 0 3 0,-6 0 2 15,0 0 3-15,0-4 4 0,0 0 6 0,0 0 7 0,7 0 6 16,-7-4 1-16,0 0 1 0,6-4-3 0,1-2-1 16,-1-5-5-16,1 0-5 0,6 1-9 0,-7-5-4 0,8 4-4 15,-2-2-1-15,-4 2-1 0,-3 4-2 0,8 0 0 0,-6-1 0 16,0 5-2-16,-1 0-2 0,-6 0-3 0,7 3-1 16,-7 4 0-16,6-4 2 0,1 4-1 0,-1 0-1 0,0 4 2 15,1 0 2-15,0 3 0 0,-1 4 1 0,1 0 0 0,6 4-1 16,-8-1 0-16,2 1 1 0,-1 4 1 0,1-1 0 0,1 4-2 15,-2 0-4-15,0-1-1 0,-6-2 0 0,7 4-2 16,-7 2-6-16,6-4-2 0,-6 1-4 0,0-3-4 16,7 3-7-16,-7-4-10 0,0 1-14 0,6-5-11 0,-6 1-15 15,7-1-34-15,-7-3-66 0,6-3-79 0,-6 3-66 0,7-5-58 16,0-1-73-16,6-2-133 0,-7-3-98 0,-6 0-37 16,6-3 31-16</inkml:trace>
  <inkml:trace contextRef="#ctx0" brushRef="#br0" timeOffset="31203.37">3920 12796 133 0,'0'-7'444'0,"0"0"-90"16,0 0-113-1,7 3-80-15,-7-4-45 0,0 0-25 0,5 1-7 0,-5 0-4 16,8 0 0-16,-2-1-6 0,1 1 0 0,0-3-1 0,-1 1-4 16,7-1-3-16,0-1-1 0,0 0 5 0,0 4 4 15,0-4 8-15,0 3 5 0,6-2 4 0,-5 3-1 0,-2-1-4 16,3 0-8-16,-4 4-10 0,-4 1-11 0,7 3-12 0,-8 0-8 15,7 0-7-15,-6 3-2 0,-1 5 2 0,-6 0 2 0,7 5 0 0,-7 3 0 16,0-2-2-16,0 8 0 0,-7 1-2 0,1 2-4 16,-1 0-4-16,-1 0-5 0,3 2-2 15,-1 2-2-15,-1 0-1 0,0-2-2 0,0-2-1 0,7 0-1 16,-6 1-2-16,6-1 1 0,0-3 0 0,0-3-3 0,6 3-1 16,-6-7 1-16,7-1 0 0,0 1 0 0,0-4 1 15,-1-4-1-15,-1 1 0 0,10-5-1 0,-2 1 3 0,-1-1 2 16,2-6 7-16,-2-1 12 0,1-3 10 0,7-1 22 15,-7-2 17-15,0-5 15 0,6 0 10 0,-6 0 8 0,1-7 1 16,-1 5-3-16,-1-10-5 0,1 6-11 0,-6-4-7 0,7-1-6 16,-8-3-8-16,0 2 5 0,-6 2 1 0,7-1 4 15,-7 0 0-15,0 5-5 0,0-4-4 0,-7 2-5 0,7 0-3 16,-6 2-11-16,0 3-11 0,-1-1-10 0,0 4-10 16,7 1-8-16,-7 3-7 0,7 0-18 0,-6 4-24 0,-1-1-28 15,7 5-35-15,-6-1-64 0,6 0-119 0,6 4-107 0,1 0-122 16,-1 0-199-16,8 4-99 0,5-4-34 0,1 4-5 15</inkml:trace>
  <inkml:trace contextRef="#ctx0" brushRef="#br0" timeOffset="31846.3">5463 12972 218 0,'-6'4'512'0,"0"-4"-100"0,6 0-140 0,-7 0-97 0,7 0-56 16,-6 0-23-16,6 0-4 0,0 0 5 0,0 0 10 0,0 0 9 15,-6 0 6-15,6 0 3 0,0 0 6 0,0 0 5 0,0-4 9 16,0 4 6-16,0 0 6 0,0 0 1 0,0 0 1 16,6 0-8-16,-6 0-11 0,6 4-14 0,1-4-21 0,-1 4-19 15,7-4-17-15,1 3-15 0,-1-3-10 0,12 4-9 0,-5-4-5 16,6 0-7-16,0 0-5 0,0-4-5 0,7 4-4 15,-1-3-2-15,1-1-2 0,6 0-1 0,-6 0-1 0,-1 1-1 16,1-1-2-16,-1 0-7 0,1 1-7 0,-7-5-11 16,-7 4-18-16,7 1-31 0,-13 0-47 0,6-1-58 0,-11 4-54 15,4 0-44-15,-4-4-33 0,-3 4-24 0,-5 4-11 0,-5-4 3 16,-10 4 24-16,2-1 42 0,-6 4 45 0,-7 1 43 16,-6-1 45-16,-1 4 47 0,0 0 43 0,-5 0 44 15,5 0 36-15,-6 0 33 0,7-1 27 0,-8 5 18 0,7-3 8 16,1-2-4-16,6 2-3 0,0-5-7 0,0 4-8 0,13-3-8 15,0-1-11-15,0-4-4 0,6 4-5 0,1-3 1 0,6 0 5 16,0 0 9-16,6-1 16 0,1 1 16 0,6-1 20 16,0-3 17-16,7 0 14 0,-1 0 9 0,7 0 4 15,0-3-5-15,1-1-10 0,6 1-12 0,-1-5-18 0,0 4-15 16,7-3-13-16,1 0-16 0,-2-4-11 0,1 4-10 0,1-1-11 16,-8 2-8-16,1-3-9 0,0 1-9 0,-8 2-8 15,1-2-6-15,-6 5-6 0,-1-1-7 0,-6 4-9 0,-6-4-14 16,-1 4-24-16,0 0-37 0,1 0-68 0,-7 4-77 0,-7 0-79 15,7 4-94-15,-6-5-192 0,0 1-88 0,-1 3-50 16,-6 0-1-16</inkml:trace>
  <inkml:trace contextRef="#ctx0" brushRef="#br0" timeOffset="32935.01">6942 12980 50 0,'-7'-4'414'0,"1"0"-89"0,1 4-103 0,-3-4-77 0,8 4-47 0,-5 0-22 15,5 0-7-15,-8-3 0 0,8 3 3 0,0 0 7 16,0-4 3-16,0 4 2 0,0-4 1 0,0 1 7 0,0 0 11 0,8-2 9 16,-8-2 12-16,5 0 17 0,-5 0 18 0,8-1 19 0,-3 0 18 15,1-2 1-15,1 2-6 0,-7 1-12 0,7-1-17 0,0 1-23 16,-1 0-27-16,1 0-27 0,-1 3-25 0,7-3-19 15,-7 3-14-15,8 0-9 0,-1 1-7 0,-7 3-3 0,6-3-6 16,1 3-2-16,1 0 0 0,-1 3-2 0,5 0 0 16,-3 5 0-16,-2-1 1 0,0 4-2 0,6 3 1 0,-6-2 1 15,1 5 0-15,-2 3 0 0,1-3 1 0,0 2 1 0,0 3-1 16,1 0 0-16,-9-1 1 0,3-1 0 0,-1 1 1 16,-7 1 0-16,5-3-1 0,-5-1-1 0,0 1 1 0,0-5 0 15,0-3 0-15,0 0 1 0,0 1 0 0,0-6-2 16,0 2 5-16,0-5 4 0,0 0 5 0,0 2 7 0,0-5 8 15,0 0 5-15,0 0 4 0,0-5 1 0,8-1 0 0,-8-5-4 16,5-1-5-16,-5-2-7 0,7-5-3 0,0-2-3 16,6-1-3-16,-7-4 0 0,1 4-1 0,5-4 5 0,-5 4 0 15,-1 4 1-15,1 0-2 0,6-1-2 0,-6 4-1 16,-1 1-2-16,-6 7-1 0,7-5-4 0,-2 8-7 0,-5-2 0 16,7 3-5-16,-7 3-2 0,7 3 0 0,0 1 0 0,-7 2-2 15,7 2 1-15,-1 3 1 0,0 0 1 0,-6 4 1 16,7-1 3-16,-1 1-1 0,-6 3-1 0,7-3 0 0,-7-1 7 15,6 2-4-15,-6-2-1 0,7-2-1 0,-7-2 1 16,0-3-1-16,7 1 1 0,-7-4 2 0,0-1-2 0,0 1 2 16,0-4 1-16,6-4 0 0,-6 1 2 0,7-5 1 0,-1 1 0 15,0-4 0-15,7-4-1 0,-6 1 0 0,6-6-1 16,0 3 3-16,6-2-3 0,1 1 0 0,0-3-1 0,0 2-2 16,-1-4 0-16,0 10 0 0,1-7 0 0,-1 10 0 15,-5-5 0-15,-2 8-2 0,1-1 1 0,0 2 1 0,-6 6-2 16,6-4 0-16,-6 8-2 0,-1-1 0 0,0 4 0 0,1 4 4 15,-7 7-2-15,6-3 1 0,-6 6 2 0,7 2-1 16,-7 3 1-16,6 0 0 0,-6-1 1 0,0 0-1 0,7 5 1 16,-7-4 0-16,0-1 0 0,7 4 2 0,-7-7-2 15,0 4-4-15,7-4-4 0,-7 4-2 0,0-4-8 0,0-4-11 16,0 1-13-16,6-2-24 0,-6-5-50 0,0 3-66 0,0-8-74 16,0 4-63-16,0-4-51 0,6-3-51 0,-6-4-82 0,0 0-136 0,0 0-39 15,0-4 24-15</inkml:trace>
  <inkml:trace contextRef="#ctx0" brushRef="#br0" timeOffset="33372.49">8270 12683 104 0,'0'-8'580'0,"7"1"4"15,-7 3-145-15,0-3-145 0,0 7-97 0,0-3-59 0,0 3-30 16,8 3-9-16,-8 1-1 0,0 3-6 0,0 4-5 0,-8 0-3 15,8 8 1-15,0-2 5 0,-7 3 3 0,1 5 2 16,0 0-1-16,0 0 3 0,-1 9 2 0,-6 2 2 0,0 1 0 16,6 3-3-16,-5 4-10 0,-1 4-13 0,-1 0-15 15,1-1-15-15,0 5-9 0,8-1-8 0,-9-4-9 0,7 5-5 16,-6-1-8-16,13-4-2 0,-7 6-2 0,7-10-2 0,0 1-1 16,0 0 0-16,7-8 0 0,-7-3-1 0,13 1 2 15,-6-9-1-15,7-3 1 0,-2 0-1 0,0-11 1 0,2 0-1 16,-1-4 0-16,6-7 2 0,1 0 0 0,-7-7 1 15,6-4 5-15,2-3 5 0,-2-1 3 0,-6-3 6 0,-2-5 6 16,-3 1-1-16,-1 0 4 0,-1 1-1 0,-6-1-2 0,0-4-5 16,-6 4-6-16,-1 0-3 0,-6 0-2 0,-6 3-4 15,0 2-2-15,-2 2-1 0,-4 1-3 0,-2 2 0 0,2 1-1 16,-8 3 0-16,7 2 0 0,-1-3 3 0,2 6-1 16,5-1 1-16,0 1 1 0,8-1 2 0,-1 1-1 0,6 3 0 15,0 0-1-15,1-4-3 0,6 4-1 0,0 0-3 0,0 0-2 16,6-4-3-16,1 4-5 0,6 0-5 0,6-4-7 15,1 1-15-15,0-4-37 0,12 2-61 0,-6-1-82 0,6-5-77 16,2 3-77-16,5-6-116 0,-1-1-145 0,2-3-85 16,-8 3-18-16,1-4 29 0</inkml:trace>
  <inkml:trace contextRef="#ctx0" brushRef="#br0" timeOffset="33919.38">8453 12946 154 0,'-6'-10'573'15,"-1"2"-17"-15,1-3-137 0,6 3-114 0,0-2-62 0,0 2-29 16,0-3-13-16,6 4-4 0,1-4-9 0,5 0-16 0,1 4-14 16,7-1-22-16,0 2-22 0,0-3-21 0,6 3-17 15,-7 2-11-15,7 4-10 0,-1-4-9 0,2 8-7 0,-1 0-7 16,0 2-3-16,-6 3-5 0,6 1-4 0,-13 9-7 15,6-5-6-15,-6 9-1 0,0-2-3 0,1 8 1 0,-9-3 0 16,3 7 1-16,-8 0-5 0,0 1 0 0,0-2 2 0,0 4-1 16,0-2 2-16,0-1-2 0,-8-4-1 0,8 1 0 15,0-5 1-15,0 0-1 0,0-2-1 0,8-5 0 0,-8 0-3 16,7-6 2-16,-1-2 1 0,-6-3 0 0,7 1 1 16,5-8 6-16,1 0 2 0,-6-8 2 0,12 1 3 0,-6-3 1 15,7-5 7-15,-7-4 3 0,5-3 5 0,-4 0 2 16,6 0 5-16,-7-4 3 0,0-3 3 0,0 4 6 0,0-8-1 15,0 4-3-15,-6-5-4 0,-7 5-3 0,6-4-4 0,-6 0-2 16,0 4-8-16,-6-1-4 0,-1 1-3 0,1 4-1 0,-1 2-2 16,-6 2-3-16,0 2-5 0,0 0-6 0,0 9-10 15,0-1-14-15,0 3-19 0,0 0-16 0,-6 6-60 16,5 2-90-16,7 0-91 0,-5 2-74 0,12-2-75 0,-7 5-134 16,7 2-101-16,7-3-64 0,-1 0 8 0</inkml:trace>
  <inkml:trace contextRef="#ctx0" brushRef="#br0" timeOffset="34421.16">9404 12800 216 0,'0'-4'610'0,"0"-3"6"0,-7 2-163 15,7 5-160-15,0-2-114 0,0 2-74 0,0 0-40 16,0 2-13-16,0 3 0 0,0 6 8 0,0 0 4 0,0-1 3 15,0 9 3-15,-6 0-1 0,6 6 3 0,-7-4 0 0,1 6-4 16,0 2-5-16,-1 4 4 0,1-3 4 0,-1 6 2 16,0-3 4-16,-7 4-6 0,9 3-5 0,-2-3-10 0,-5 3-5 15,-1 0-11-15,6-3-8 0,-6 3-7 0,0 4-5 0,6-4-6 16,-5 1-5-16,5-1-3 0,0 0-3 0,7-3-2 16,-7 0-1-16,2-5-1 0,5 1-1 0,0-3 3 0,5-4-1 15,-5-1 1-15,7-6-1 0,0-2 0 0,6-2 2 16,-7-4 1-16,7 1 0 0,7-6 0 0,-7-2 0 0,6 0-3 15,-7-4-2-15,16-4-1 0,-9-3-4 0,0-1-2 0,2 1-2 16,4-4-1-16,-5-4 1 0,-7 1 2 0,6-4 5 16,-6 4 9-16,0-1 7 0,-6-4 9 0,0 1 9 0,-7-5 7 15,0 6 3-15,-7-5 2 0,7 3 2 0,-12-3-2 0,4 4-5 16,-5-1-6-16,1 5-8 0,-2-1-4 0,-5 1-3 16,-1-1-1-16,8 4-4 0,-9 1-1 0,2 2 1 0,6-1 0 15,-7 3-2-15,6 2 0 0,2 0 0 0,6 1-1 16,0 0 0-16,-1-2-5 0,1 5-1 0,6-4 1 0,0 4 0 15,0-3-2-15,0 3 0 0,6 0-1 0,-6-4 0 0,7 4 3 16,5-3 0-16,-5-1 1 0,6 1-3 0,0 3 3 16,0-4-2-16,6 0-5 0,-6 0-5 0,8-3-10 0,-2 4-26 15,7-4-55-15,-6-1-86 0,5 1-90 0,-5-1-99 16,6-3-158-16,0 1-119 0,-6-2-79 0,5 2-31 0</inkml:trace>
  <inkml:trace contextRef="#ctx0" brushRef="#br0" timeOffset="35248.19">10173 12903 28 0,'-7'2'178'0,"7"-2"-34"16,0 4-25-16,-7-4-20 0,7 0-14 0,-6 4-12 0,6-4-7 15,0 0-4-15,-7 4-2 0,7-4-2 0,0 0 0 16,0 0 2-16,0 4-2 0,0-4 0 0,-6 0-5 0,6 0-6 16,0 0-3-16,0 0-7 0,0 0-5 0,0 0-7 0,0 4-5 15,0-4-4-15,-6 0-3 0,6 0-1 0,0 3-1 16,0-3-1-16,-7 4 0 0,7-4 2 0,-6 4 3 0,6-4 4 15,-7 3 4-15,7-3 3 0,-7 3 4 0,7-3 3 0,-6 4 5 16,6-4 2-16,0 5 8 0,-7-5-5 0,7 3 2 16,0-3 1-16,-6 0 2 0,6 3 3 0,0-3 4 0,0 0 6 15,-7 0-2-15,7 4 13 0,0-4 6 0,0 0 7 16,0 0 5-16,0 0 2 0,0 0 4 0,-5 0 3 0,5 0 1 16,0 0 4-16,0 0 2 0,0-4 4 0,0 4 3 0,0 0 2 15,0 0-1-15,0 0-3 0,0 0-8 0,0 0-10 16,5 0-10-16,-5 0-13 0,0 4-13 0,7-4-12 15,-7 0-10-15,13 0-7 0,-7 0-5 0,8 0-3 0,-1 0-6 16,6 0-2-16,1 0-2 0,-1 0-2 0,8-4-1 0,-1 4-3 0,6 0-3 0,-6-3-9 0,6 0 3 16,1-2 4-16,-1-2-2 0,8 4 5 0,-7-1-2 15,5-3 0-15,-5 3 0 0,0-4 10 0,-1 4-4 0,1 0-4 16,-7-2 0-16,-1 3-4 0,-12-2 2 0,7 5-4 0,-7-3 0 16,-7 3 2-16,1-4 0 0,0 4 2 0,0 0-2 15,-1 0 0-15,-6 0-1 0,0-4 4 0,0 4 0 0,0 0-2 16,0 0-4-16,0 0-3 0,0 0-13 0,0 0-26 0,0 0-46 0,-6-4-72 15,-1 4-72-15,7 0-65 0,-7 0-65 0,7-3-79 16,-7-1-130-16,1 1-79 0,1-1-23 0,-10 4 35 16</inkml:trace>
  <inkml:trace contextRef="#ctx0" brushRef="#br0" timeOffset="35563.3">10427 12734 227 0,'-8'-4'585'0,"3"0"-53"0,-2 1-137 0,7-1-106 16,-7 0-69-16,7 4-47 0,-6 0-32 0,6 0-11 0,0 0-4 15,0 8-2-15,0-1-5 0,0 1-3 0,0 6 2 16,0 1 3-16,6 2 8 0,-6 3-10 0,7 2-16 0,0-1-16 16,6 5-14-16,-6 4-11 0,-1-1-14 0,0 0-8 15,0 4-9-15,1-3-7 0,7 1-8 0,-8 3-6 0,0-1-2 16,1-4-1-16,-1 1-1 0,0-1-2 0,1-3-3 0,0-1-2 15,-1-3 0-15,1-3 0 0,-7-1 1 0,0 1-2 16,7-8 2 0,-7-1 0-16,0-2 0 0,6-1 2 0,-6-3 2 0,0-1 3 15,0 2 1-15,6-3 3 0,-6-2 0 0,0 0 1 16,0 0 0-16,0-2-5 0,0 2-8 0,0-8-22 16,0 4-36-16,0 1-51 0,0-5-67 0,0 1-66 0,0 0-58 15,0 0-49-15,0-5-49 0,0 1-53 0,-6 0-67 0,6 4-69 16,-6-4-3-16</inkml:trace>
  <inkml:trace contextRef="#ctx0" brushRef="#br0" timeOffset="37377.28">11462 12771 4 0,'-7'-4'192'15,"7"4"-29"-15,0 0-24 0,0 0-27 16,0-4-25-16,0 4-18 0,0 0-12 0,0 0-7 0,0 0-4 0,0-4-6 15,-5 4-9-15,5 0 1 0,0-4-1 0,0 4 0 0,0-3-2 16,0 3-3-16,0-4-3 0,0 4 1 0,0-2 1 16,0 2-2-16,-8 0-3 0,8 0 0 0,0-5-1 0,0 5 1 15,0 0 0-15,0 0-1 0,0-3 1 0,0 3 2 16,0 0 2-16,0 0 2 0,0-4 2 0,0 4 2 0,0 0 0 16,0 0 2-16,0-4 0 0,0 4 1 0,0 0 0 0,-7 0-1 15,7-4 1-15,0 4-1 16,0 0 3-16,0 0 3 0,0-3 3 0,-5 3 4 0,5-4 3 15,0 4 2-15,0-4 4 0,0 1 1 0,5 3-3 0,-5-3-2 16,7-6-3-16,1 6-4 0,-3-4-1 0,2 3-1 0,6-7-2 16,0 4 0-16,-6 3 1 0,6-6 3 0,0 2 0 15,0 4-2-15,0-4-3 0,0 1-1 0,0 1-3 0,0 2-1 16,0-4-3-16,0 4-4 0,-7 1 0 0,7-1-3 16,1 4-2-16,-1-2-2 0,-6 2-4 0,5 2-2 0,1-2 0 15,1 7-1-15,-8-3 0 0,6 8 1 0,1-1 2 0,-6-1 1 16,6 5 2-16,-6 3-2 0,0 1-1 0,-1 2-2 15,-1 2-1-15,-5-2-3 0,8 4-2 0,-8 2-2 0,0-2-1 16,0 1-3-16,0 0 1 0,0-5 1 0,-8 2 1 0,8-1 0 16,-5-4 3-16,5 0 3 0,0-3 5 0,0-4 10 15,0-3 15-15,0-2 26 0,0-2 22 0,0 0 20 0,0-1 12 16,0-3 9-16,0 5 3 0,0-10-2 0,0 2-17 0,5-1-20 16,-5-6-27-16,8-2-20 0,-8-3-13 0,5-2-12 15,3-2-7-15,-1 0-7 0,6-2 0 0,-7-1-5 16,1-1 4-16,5 2 0 0,-5-1-3 0,6 0 1 0,-6 0-2 15,6 4 1-15,-7 2-2 0,1 2 0 0,-1 3-1 0,0 4-2 16,-6-4 0-16,7 8-1 0,-1-1 0 0,-6 4-1 0,7 4-1 16,-1-1 0-16,1 4 2 0,-7 4 1 0,8 0-1 15,-8 3 2-15,5 6 1 0,3-3-1 0,-3 6 0 16,1-2 1-16,1 2-3 0,0-6 1 0,0 6-1 0,-1-5-3 16,1 1 4-16,-1-4 0 0,-6-1 2 0,6 1 1 0,1-8-1 15,-1 3 0-15,-6-6 1 0,6 0 1 0,-6-4 2 0,7 0-1 16,0-4 0-16,6-3 4 0,-7-4 2 0,0 0 0 15,7-4 2-15,1-3-1 0,-1 0 0 0,5 0 2 16,-4-5 0-16,0 2 4 0,5-2-3 0,0 2-4 0,1-5 1 16,0 0-2-16,-1 4-1 0,1 0 0 0,-1 0 0 0,7 4-7 15,-13 3 2-15,1 1 3 0,-1 3 1 0,-1-1-2 16,1 6 0-16,-6 2-3 0,6 4-2 0,-6 0-4 0,-1 4 3 16,-6 2-1-16,7 1-3 0,-2 9 2 0,2-2 3 0,-7 1-1 15,7 6 1-15,-7-2 1 0,7 3-1 0,-7 4 0 0,7-4 1 16,-7 4 0-16,6-1 0 0,-6-3-4 0,6 4-6 15,-6-5-5-15,7 6-12 0,-1-6-19 0,1-2-42 0,-1 2-67 16,1-2-81-16,-1-1-68 0,1-3-67 0,6-4-84 16,-7 1-145-16,1-2-84 0,6-6-26 0,-7 3 27 0</inkml:trace>
  <inkml:trace contextRef="#ctx0" brushRef="#br0" timeOffset="37839.8">12862 12821 248 0,'-13'5'562'0,"0"-1"-40"0,-6-1-157 16,5 4-117-16,-5 4-72 0,0 4-38 0,-1-5-16 0,7 5-4 15,0 3-7-15,-6-2-12 0,12-2-17 0,-5 4-14 0,4 1-14 16,8-1-13-16,0-3-13 0,0 0-9 0,0-1-7 0,8 1-2 16,-3-8-2-16,9 0-1 0,-8 1 5 0,7-5 13 15,0-3 20-15,0-3 20 0,1 0 17 0,-2-6 18 16,1 1 20-16,0-1 14 0,0-3 5 0,1 2-4 0,-2-5-15 15,-5 0-18-15,-1 1-12 0,1-1-17 0,-1 1-13 0,-6-5-10 16,0 4-8-16,0 1-4 0,0-1-1 0,0 3 2 16,-6 2 1-16,6-1 0 0,-7 3-5 0,7 1-3 0,0 3-4 15,-6 1-6-15,6 0-5 0,0 3-8 0,0 3-6 16,0 0-5-16,6 8-3 0,-6 1-3 0,7 2 0 0,-1 4 3 0,1 4 0 16,0 4 2-16,6 3 1 0,-1 0 3 0,1 4 2 15,1 0 1-15,-1 5 0 0,-1-2-2 0,1 1-4 16,0-1-5-16,-6 1-3 0,0-1-3 0,-2-3-3 0,3 4-1 15,-8-3 1-15,0-3-1 0,0-1 4 0,-8-4 5 0,8-4 3 16,-5 0 1-16,-2-3 5 0,0-9 6 0,-6 1 5 0,7 0 8 16,-7-7 7-16,7-1 6 0,-7 1 6 0,-1-8 4 15,1 1 3-15,1-4-5 0,6-1-4 0,-8-3-9 16,1 1-6-16,6-5-7 0,1 1-8 0,-1-5-13 0,1 1-14 16,12-1-17-16,1-3-18 0,-1 0-17 0,7 1-34 0,8-6-67 15,-3 6-87-15,2-2-72 0,0 2-55 0,5-2-51 0,-5-2-65 16,0 7-111-16,5-4-73 0,-11 3 2 0</inkml:trace>
  <inkml:trace contextRef="#ctx0" brushRef="#br0" timeOffset="38402.63">13084 12730 384 0,'-7'-4'428'0,"1"-3"-92"16,6 0-87-16,-6 0-54 0,6-1-30 0,0 1-11 0,0 0 0 15,0-1 0-15,0 1-8 0,6 3-12 0,0-3-12 16,1 0-13-16,5 3-11 0,2-3-10 0,-1 2-14 0,0 3-12 16,0-3-2-16,6 5-4 0,-4 0-4 0,3 5-1 15,-5 2-1-15,1 0-4 0,-1 4-4 0,-1 0-5 0,-5 7-5 16,-1 1 6-16,0 2-12 0,-6 1-7 0,0 5-6 0,0 2-2 15,-6 3-1-15,6-2-3 0,-6 3-3 0,-1 0-12 16,1 3 11-16,0-7 1 0,-1 4-1 0,7-3 0 0,-6-1-2 16,6-3 2-16,0-4-2 0,0 0 0 0,0-7 0 15,0-1 0-15,6-6 11 0,1-1 11 0,-1-3 12 0,0-4 13 16,7-4 9-16,0-3 10 0,7-8 8 0,-8 0 7 0,8 0-2 16,0-6-6-16,-2-1-4 0,3-4-7 0,-8-1 0 15,7-2-3-15,-8 0-3 0,1 0 0 0,1-3-3 16,-8 1 0-16,1-1-3 0,-1-5-4 0,-6 5-6 0,7-1-2 15,-7 0-4-15,-7 0-5 0,7 3-7 0,-6 1-6 0,6 0-2 16,-7 8-6-16,1-2-5 0,-1 4-9 0,0 5-15 0,1 3-20 16,-1 3-18-16,7 1-22 0,-6 7-48 0,6 0-81 15,0 4-87-15,6 3-71 0,-6 4-69 0,7 0-93 16,6 1-144-16,0 2-71 0,0 1-6 0</inkml:trace>
  <inkml:trace contextRef="#ctx0" brushRef="#br0" timeOffset="38881.7">13727 12836 113 0,'-24'8'636'0,"5"-1"27"0,-2 1-79 16,2 2-173-16,-1 1-129 0,1 5-88 0,6-3-50 0,0 6-28 16,6-1-25-16,-6 1-25 0,13 3-20 0,0-4-18 15,0 3-18-15,0-1-19 0,6 1-18 0,1-2-17 0,0-4-17 16,6-1-14-16,0-7-13 0,0 4-8 0,0-7 3 15,7-4 10-15,-8 0 15 0,9-7 23 0,-9-1 38 0,8-3 40 16,-9 1 46-16,4-5 40 0,-2-4 37 0,-7 5 28 0,7-5 15 16,-6 1 0-16,-1-1-14 0,-6 2-22 0,7-6-24 15,-7 5-26-15,0 0-26 0,0 0-19 0,0 3-7 0,0 0-5 16,-7 1-5-16,7 2 8 0,-6 1-10 0,6 5-6 16,0-3-11-16,-7 6-8 0,7 0-6 0,0 3-7 0,0 3-4 15,0 0-15-15,-6 9 0 0,6-1-2 0,0 4 4 0,0-1 3 16,6 4-2-16,-6 4 2 0,7 4 0 0,-7 0 1 15,6-1 3-15,1 4 0 0,-1 1 0 0,-6 3-2 0,7-4-2 16,-1 5-4-16,1-3-3 0,-7 3-4 0,0-1-6 0,0 0-1 16,0 0-4-16,0 1-1 0,0-2 0 0,0 1 0 15,-7 0 2-15,1-3 2 0,-1-1 5 0,1 0 2 0,-1-7 3 16,1 3 5-16,-7-6 3 0,0-2 3 0,0 0 1 16,-2-7 7-16,4-3 4 0,-2 1 3 0,-6-8 4 0,4 0 4 15,3 0 6-15,-1-8 5 0,0 1 6 0,0-1 3 0,6-6 0 16,-5 3 3-16,5-8-1 0,1 5-5 0,6-1-6 0,0-4-5 15,0 2-7-15,6-2-11 0,7 1-14 0,0-5-16 16,7 6-19-16,5-5-15 0,2 3-20 0,5-3-39 16,1 4-84-16,-1 0-96 0,1-4-86 0,6 3-101 0,-12 1-185 15,4-3-95-15,-11 6-36 0,-7 3 5 0</inkml:trace>
  <inkml:trace contextRef="#ctx0" brushRef="#br0" timeOffset="51046.34">3295 14965 162 0,'-8'0'157'0,"8"4"-34"0,0-1-31 0,-5-3-25 0,5 0-18 0,0 0-9 15,0 4-4-15,0-4-3 0,0 0 1 0,0 0 2 16,-6 3 1-16,6-3 0 0,0 0 1 0,0 0-2 15,0 4-3-15,-7-4-1 0,7 0-2 0,-6 0-1 0,-1 0 2 16,7 4 1-16,-6-4 4 0,0 0 5 0,6 0 7 0,0 0 8 16,-8 0 5-16,8 0 4 0,-7 0 4 0,7-4 3 15,0 4 0-15,-6 0-3 0,6-4-2 0,0 4-4 0,-7-3-4 16,7 3-6-16,0-4-1 0,0 1-1 0,0-1 0 16,0 4 2-16,0-3 3 0,0-1 5 0,0 0 6 0,0 4 6 15,0-4 5-15,0 1 1 0,0 3-1 0,0-4-5 0,0 0-5 16,0 1-7-16,7 0-9 0,-7-5-10 0,6 4-9 15,1 1-10-15,1-5-4 0,-2 5-5 0,0-5-1 0,7 0-3 16,0 4 0-16,-8 1-1 0,10-4-1 0,-2 3 0 16,0 1-1-16,0 3 1 0,-7 0-2 0,7 0 1 0,0 3-1 15,-6 5 1-15,-1-5 1 0,7 9 3 0,-6-6 1 0,6 5 0 16,-7 4 3-16,0-4 1 0,2 4 0 16,4 3-1-16,-12-3-1 0,8 3 0 0,-3 0 0 0,2 1 0 0,-7-4 0 15,0 3 2-15,6-3 6 0,-6 3 5 0,0-4 5 0,0-3 1 16,7 4 1-16,-7-8 3 0,0 4 4 0,0-7 5 15,0 3 5-15,0-3 9 0,0-4 7 0,0 3 8 0,7-3 5 16,-7 0 3-16,0 0-3 0,0-3-8 0,6-3-11 0,-6-3-14 0,7-5-13 0,-1-1-9 16,1 0 0-16,-1-7-12 0,7 5-5 0,-6-3-3 15,-1-1-1-15,1 6-2 0,-1-4 0 0,1 5-1 0,-2 3-7 16,2 4 6-16,-7 0 1 0,6 0-1 0,-6 3-2 16,0 0-1-16,7 4 1 0,-7 0-1 0,8 0-1 0,-2 4 0 15,0 3 0 1,1-3 0-16,-1 3 2 0,1 0 2 0,-1 4-1 0,7-3-1 15,-6 2 1-15,0 1-1 0,6 0 1 0,-7-3 1 16,0 4 0-16,1-6 0 0,-1-3 0 0,1 5 0 0,-1-4 0 16,1 0 0-16,-1-4 0 0,1 4-4 0,1-8 1 15,-3 0 2-15,1 0 0 0,1-4 1 0,6-1-2 0,-1-3 1 16,3 1 1-16,-2 0 4 0,-8-4-3 0,9 1-2 0,-1-1-1 16,-7 4 0-16,1 0 2 0,-1 0-1 0,0 4 0 15,1-1 1-15,-7 5 0 0,6-1-1 0,-6 1 0 0,7 3 0 16,-7 3 0-16,7 1 0 0,-7 4 1 0,7 2-1 15,-1 1 2-15,-6 4 1 0,6-1 0 0,-6 5-1 0,7-1 0 16,-2 0-1-16,-5 4 1 0,8-3 0 0,-8 2 0 0,6-2 1 16,-6 3-1-16,7-5-4 0,-7 6-10 0,7-4-10 15,-1-1-23-15,1 0-40 0,-1-4-53 0,-6 1-63 0,6-4-61 16,1 0-48-16,-1-3-38 0,1-5-38 0,6 1-38 0,-6-8-44 16,6 1-82-16,-7-5-17 0,-6 0 19 0</inkml:trace>
  <inkml:trace contextRef="#ctx0" brushRef="#br0" timeOffset="51358.81">4096 14899 353 0,'8'-15'442'0,"-3"1"-120"0,1-1-110 15,8 4-64-15,-7-4-29 0,-1 4-10 0,7 5-1 0,0-2 4 16,-6 4 11-16,5 1 6 0,2 3 11 0,-2 3 17 16,1 5 12-16,0-1 3 0,1 4 1 0,-1 0 1 0,-1 3-6 15,1 5-6-15,0 2-16 0,1-2-21 0,5 7-23 0,-13-4-19 16,7 7-14-16,1-4-18 0,-1 1-11 0,6-1-11 15,-6 2-9-15,1-2-5 0,-1 1-6 0,-1-1-1 0,1-3-1 16,0 1 3-16,1-5 3 0,-1 1 3 0,0-9 5 16,0 1 5-16,-7-4 8 0,1 1 9 0,-1-5 12 0,1 1 13 15,-1-4 6-15,1-4 2 0,5-4-1 0,-5-2 5 0,0-9-4 16,6 2-4-16,-7-5-6 0,7-1-9 0,-6-2-4 0,5-5-1 16,-5 1-2-16,7-4-10 0,-7 0-1 0,-2 0-6 15,-5 4-5-15,7 0-7 0,-7 0-5 0,0 2-4 16,-7 6-4-16,7-1-3 0,-5 3-9 0,5 5-14 0,-7 3-22 15,7 0-27-15,0 4-27 0,0-1-37 0,0 5-62 0,0-1-86 16,7 4-82-16,5 0-62 0,1 0-62 0,0 4-112 0,7-4-106 16,5 0-55-16,2 0 16 0</inkml:trace>
  <inkml:trace contextRef="#ctx0" brushRef="#br0" timeOffset="51750.01">5926 15188 364 0,'-13'0'579'16,"1"0"-68"-16,-2 0-120 0,7 0-78 0,-5-4-35 0,5 4-10 16,-6 0-3-16,7 0-2 0,6 0-15 0,-6 4-27 15,6-4-39-15,-7 0-42 0,7 0-40 0,0 0-34 0,0 0-22 16,7 0-10-16,-1 0-2 0,0 0 0 0,7 4 0 16,0-4 2-16,7 0 4 0,6-4 0 0,-7 4-3 0,7 0-7 15,7-4-5-15,-8 1-4 0,8-1-5 0,0 2-5 0,0 2-4 16,-1-5-5-16,-6 5-8 0,0 0-12 0,6 0-13 15,-11 5-16-15,4-5-38 0,-5 2-59 0,-1-2-75 0,1 4-67 16,-7 3-50-16,0-3-37 0,-1-1-32 0,1 2-32 16,-13 2-17-16,0-3-9 0,-5-2-8 0,-8 6-11 0</inkml:trace>
  <inkml:trace contextRef="#ctx0" brushRef="#br0" timeOffset="51921.88">6023 15363 383 0,'-32'8'434'0,"6"4"-87"0,0-5-92 15,7-3-61-15,0 0-33 0,5-2-16 0,7 3-4 16,1-2 0-16,6-3 8 0,0 0 10 0,6 0 11 0,8-3 6 15,0-2-3-15,4 3-12 0,9-2-12 0,-2-4-8 0,8 1-15 16,-1-1-15-16,1-2-17 0,6 3-19 0,-6-5-16 16,6 4-6-16,-7-1-5 0,2 0-10 0,-3 2-5 0,2 0-11 15,-7 0-7-15,0-1-3 0,-1 5-6 0,-4-2-7 0,-8 2-17 16,6 0-31-16,-12 3-50 0,6 0-69 0,-7 3-70 16,1-3-77-16,0 3-108 0,-1 2-193 0,-6-2-91 0,6 1-22 15,-6 0 18-15</inkml:trace>
  <inkml:trace contextRef="#ctx0" brushRef="#br0" timeOffset="55735.94">8017 13471 142 0,'0'0'153'16,"0"-5"-35"-16,0 1-33 0,0 4-33 0,0-3-42 0,0 3-45 16,0 0-62-16,0 0-94 0</inkml:trace>
  <inkml:trace contextRef="#ctx0" brushRef="#br0" timeOffset="57078.97">7033 14449 6 0,'6'0'108'0,"-6"-4"-19"16,7 4-21-16,-1 0-20 0,1 0-14 0,0 0-9 0,0 0-4 16,6 0-2-16,-7 4-4 0,7-4-4 0,0 0-3 0,-6 2-3 0,6-2 1 0,-7 6-1 0,7-4-4 15,-7 2-1-15,8-1 0 0,-7 1 0 0,-1 0-2 0,-6 0 1 16,6 3-1-16,-6-4 5 0,7 2 4 0,-7-3 3 15,0 3 3-15,0-1 5 0,0-1 1 0,0 1 1 0,0-1 0 16,0 1-3-16,0 0-2 0,0-1-4 0,0 1-2 16,0-4-2-16,0 4-2 0,6-1-1 0,-6 2-2 0,0-5-2 15,7 2 0-15,-7-2 0 0,6 4 0 0,-6-4 0 0,0 0 2 16,0 0 5-16,6 0 9 0,-6 0 7 0,0 0 6 16,0-4 10-16,0 4 5 0,0 0 5 0,0-2 3 0,-6 2-1 15,6-5-5-15,0 5-4 0,0-3-4 0,0-1-7 16,6 0-4-16,-6 1-4 0,0 3-3 0,0-4-2 0,0 0-2 15,7 4-3-15,-7-3 0 0,0 3 0 0,6-4 4 0,-6 1 2 16,8-1 3-16,-8 4 4 0,5-5 6 0,-5 3 7 16,8-3 7-16,-8 5 9 0,7-3 6 0,-7 0 8 0,5-1 8 15,-5 0 10-15,0 0 6 0,8 0 10 0,-8 1 5 0,5-1 8 16,-5 2 3-16,0-4 4 0,0 4-1 0,7-2-3 16,-7 0-5-16,0 4-4 0,7-4-5 0,-7 1-3 15,0 3 2-15,0-4 4 0,0 4 4 0,0 0 1 0,0-4 0 16,0 4-1-16,0 0-3 0,-7-4-12 0,7 4-12 0,0 0-17 15,0-2-15-15,-7 2-11 0,7 0-9 0,0 0-6 0,-5 0-6 32,5 0-4-32,-8 0-3 0,3 2-2 0,5-2-3 0,-7 4-1 15,-1 0-1-15,-5 3-3 0,7-3-2 0,-7 6 2 0,0-2-1 16,7 3-1-16,-7 4 0 0,0-5 0 0,-1 6-1 16,2-2 0-16,-1 2 0 0,0 1 0 0,6 2 0 0,-6-1 1 15,0 3 0-15,0 2 2 0,7-1-1 0,-8 4 3 16,7-1-1-16,-6 4-3 0,7 1 2 0,0-4 0 0,6 3-2 15,-6-4 1-15,6 5 0 0,0-1 0 0,6-3 0 0,0 3 3 16,0-3-2-16,1-1-1 0,6-3 3 0,7 3-2 16,-7-2 0-16,7-1-2 0,-1-4 1 0,7 4-1 0,1-4 1 15,-2-3 0-15,1 4-1 0,8-8 2 0,-9 3-2 16,1-3 0-16,6 1 2 0,-5-6-3 0,-2-2-1 0,8 0 0 16,-7-1 0-16,-6 1-6 0,-1-4-4 0,1 4-9 0,0-4-13 15,-8 0-28-15,1-4-51 0,0 4-69 0,1 0-74 16,-9-4-68-16,8 1-72 0,-5-5-115 0,-1 2-134 0,5-6-58 15,-5 1-6-15</inkml:trace>
  <inkml:trace contextRef="#ctx0" brushRef="#br0" timeOffset="57802.54">7652 14829 103 0,'-6'-7'520'0,"6"3"-76"16,0-2-137-16,-7-2-100 0,7 4-56 0,7-3-25 15,-7-4-6-15,6 4 2 0,1-2 4 0,-1 3 10 0,1-2 8 0,-1 1 7 16,1-4 0-16,-1 7 0 0,0-3-7 0,1 4-9 15,0-5-15-15,0 8-16 0,-7-4-18 0,6 1-15 16,-6 3-11-16,6 3-12 0,1-3-9 0,-7 8-5 0,6-4 6 16,1 3 5-16,-1 3 6 0,7 2 1 0,-6-1-4 0,0 7-5 15,-1 1-3-15,7-1-2 0,-7 4-12 0,1-1-9 0,-1 2-6 16,8 3-2-16,-7-5-1 0,-7 5-2 0,6-4-2 16,-6 0-3-16,6 0 1 0,-6-4 0 0,6 4 4 15,-6-3-2-15,-6-5 1 0,6 5 4 0,0-9-1 0,0 5 1 16,0-8 3-16,-6 1-1 0,6-2 1 0,0-1 2 0,0-2 5 15,6 1 1-15,-6-4 5 0,0 0 5 0,0-4 0 0,6-4 1 16,-6-2-1-16,7-5-3 0,-1 1-6 0,1-5-2 16,0 2-5-16,-1-6-3 0,7-3 0 0,-7 4 1 15,1-3 3-15,-1 3 4 0,1 0 5 0,-7 0 3 0,7 3 0 16,-1 4 2-16,-6 1 0 0,7 3-6 0,-7 0-4 0,0 4-6 16,5 4-6-16,-5-1-5 0,8 4-3 0,-8 0-1 0,5 4-3 15,3 3 3-15,-1 0-1 0,-1 0 3 0,7 4 2 16,-6 3 0-16,6-2 0 0,-1 2 2 0,-5 1-2 0,6 0 0 15,-6 0-2-15,6-4 0 0,-7 3 0 0,1-3-1 0,-1-3 0 16,0 2 1-16,1-2-1 0,-1-5 3 0,-6 1 3 16,7 0 0-16,-7-4 0 0,0 0 2 0,7 0-2 0,-7-4 1 15,6-3 1-15,2-1-2 0,-3-6 0 0,8 3-1 16,0-4-3-16,-6-3 1 0,6 3 2 0,0 1-3 0,0-1 0 16,-7 1 0-16,8-1-1 0,-8 4 0 0,1 3 2 0,-1 1-2 15,0 0-2-15,0 3 2 0,-6 1-1 0,0 3-2 16,7 0-3-16,-7 3 2 0,8 4 0 0,-3 0 0 0,-5 5 2 15,7-1-1-15,0 4 0 0,-1 2 3 0,1 3 3 16,-7-3 0-16,6 2-2 0,-1 3 1 0,3-5 0 0,-1 2-1 16,-1 3 1-16,-6-3 0 0,7-1 0 0,-7-4-2 0,6 5-5 15,-6-5-7-15,0 5-7 0,0-5-12 0,0 1-14 16,0-4-18-16,0 1-38 0,0-3-69 0,0 3-88 0,7-4-73 16,-7-5-72-16,6 1-95 0,1-1-169 0,-1-3-85 15,7 0-16-15,-7-3 42 0</inkml:trace>
  <inkml:trace contextRef="#ctx0" brushRef="#br0" timeOffset="58029.37">8721 15046 62 0,'0'-4'620'0,"-7"4"23"0,7 0-118 0,0-4-140 15,0 4-93-15,0 0-65 0,7 0-30 0,-7-4-13 0,6 4-12 16,7 0-9-16,0 0-14 0,0 0-15 0,6 0-20 0,1 0-19 15,0-3-25-15,6 3-21 0,-1 0-16 0,2-4-13 16,-2 4-6-16,2-4-6 0,-1 4-6 0,7-3-2 0,-8 3 0 16,2 0-8-16,-2 0-23 0,2 0-37 0,0 0-57 0,-9 3-64 15,7-3-59-15,3 4-60 0,-2-4-66 0,-7-4-95 0,7 4-145 16,0 0-50-16,0-3 9 0</inkml:trace>
  <inkml:trace contextRef="#ctx0" brushRef="#br0" timeOffset="58710.99">9631 14862 452 0,'0'-11'583'0,"-6"1"-102"0,6 2-117 0,0-3-69 0,-6 7-43 0,6-2-22 16,6-2-6-16,-6 1-4 0,0 3-13 0,6-3-27 0,1 3-34 15,0 0-36-15,0 1-32 0,-1 3-23 0,1-4-18 16,6 8-7-16,-1-4-12 0,1 3 3 0,2 1 3 0,-3 0 0 16,1 3 2-16,0 0 1 15,0 1 0-15,0 2-3 0,0 5 5 0,0 0-5 0,0 3-4 16,-6 0-4-16,6 0-1 0,-8 5-2 0,2-5-2 0,1 4-3 15,-3 0-1-15,3-1 0 0,-2 2 1 0,0 0 3 16,1-2-3-16,-7-3 1 0,6 1 3 0,-6-2 0 0,0-2 2 16,7-1-1-16,-7-2 0 0,0-5 0 0,0 4 5 0,0-4 5 15,0-2 6-15,0-1 11 0,0-4 9 0,0 3 11 16,0-3 7-16,0-3 6 0,0-1-12 0,0-4-3 0,0-3-5 16,0 0-10-16,0-4-10 0,0 1-8 0,0-5-8 0,6 1-8 15,-6-3 8-15,7 1-4 0,-7-1-3 0,6 2 1 0,1-2-4 16,-1 6 3-16,1-3 3 0,-1 3 1 0,-6 4 2 15,7 4 0-15,-7-1-1 0,0 1-3 0,6 4 0 16,-6-2-6-16,0 5-6 0,0 0-3 0,7 5-3 0,-7-2-1 16,0 4 0-16,6 4 3 0,-6-3 3 0,6 7-1 0,-6-5 4 15,7 1-1-15,0 4 0 0,-7-5 2 0,6 2-6 0,1-1 1 16,-7-4-3-16,6 1 1 0,1 0-2 0,-7-5 1 16,6 0-1-16,-6-3 1 0,7 0 6 0,-1-3-1 15,0 0 0-15,2-5 0 0,5-4 0 0,-1 1 0 0,1-4 0 16,7 1 0-16,-7-1-2 0,6-2 0 0,1-2 2 0,-6 1-1 15,5 0 0-15,1-5 0 0,6 5 0 0,-14 3-1 0,8 1 1 16,-7-1 0-16,0 5-2 0,0 2 0 0,-7 4-1 16,7 1 0-16,-6 3-1 0,-1 3 1 0,-6 1 0 0,7 4 1 15,-1 2 0-15,-6 5 2 0,0-1 1 0,7 5 0 16,-7-2 0-16,8 3 0 0,-8 1 1 0,0 1 1 0,0 0 1 16,0 0-4-16,0 4-10 0,5-8-13 0,-5 4-16 0,0 1-21 15,6-6-20-15,1 2-32 0,-1-1-79 0,1-3-95 16,0-1-80-16,-2-3-82 0,3 0-124 0,5-7-124 0,-1-1-70 15,2 2-17-15</inkml:trace>
  <inkml:trace contextRef="#ctx0" brushRef="#br0" timeOffset="59235.65">10713 14851 440 0,'-7'-3'606'0,"1"-1"-56"16,-1 4-147-16,1 0-114 0,-1 4-79 0,-5-1-43 15,5 4-18-15,1 5-10 0,0-1-14 0,-1-1-17 0,0 6-19 16,0 2-21-16,7-4-13 0,0 5-16 0,-6-1-17 16,6-3-9-16,0-1-2 0,6 4-4 0,-6-7-2 0,7 4 0 15,0-4-1-15,0 0-1 0,-1 1 3 0,0-5 0 0,1-4-1 16,5 4 3-16,-5-7 5 0,-1 0 9 0,1 0 12 16,-1-3 15-16,1-1 13 0,-1-3 10 0,1 0 9 15,1-4 5-15,-3 0 0 0,1 0-5 0,1-4-7 0,-7 0-10 16,7 1-9-16,-7-1-6 0,0 0-9 0,0-3-4 0,0 3-2 15,-7 1 4-15,7-4 2 0,0 7 4 0,0-1-3 0,-7 1 1 16,7 4 1-16,0-1-1 0,0 1-2 0,0 4-7 16,0 3-8-16,0-4-10 0,0 4-5 0,0 0-6 15,0 4-4-15,0 3-1 0,7 4-4 0,0 0 3 0,-7 3 2 16,7 2 2-16,-1 5 2 0,-1-2 7 0,10 6 8 0,-3-3 8 16,1 7 7-16,1 2 3 0,-2-2 3 0,7 0-2 0,2 3 1 15,-2 1-7-15,-6 3-7 0,7 1-9 0,-1 0-7 16,-6 3-13-16,0-4 2 0,0 1 2 0,-6 0 0 15,6 1 4-15,-13-6 1 0,6-2 0 0,-6-5 1 0,0 1 9 16,-6-3-5-16,-1-6-1 16,-6 2-1-16,0-9-2 0,-6 5-1 0,0-8 2 15,-2-3 1-15,2 0 4 0,-7-4 5 0,0-4 3 0,7 0 11 16,-8-3 7-16,8 0 10 0,0-4 4 0,-2-1 8 0,2 2-3 16,6-2-2-16,0 3-4 0,0-3-10 0,6 1-7 15,1-3-9-15,6 2-11 0,0-2-15 0,0-1-20 0,13 1-18 16,-7-1-15-16,7 1-31 0,7-1-30 0,-1-1-30 15,8-2-37-15,-1 3-84 0,0-3-103 0,6 0-103 0,-5-1-174 16,-1-2-107-16,0 3-64 0,-7-5-25 0,-6 5 7 16</inkml:trace>
  <inkml:trace contextRef="#ctx0" brushRef="#br0" timeOffset="59611.08">10915 14393 176 0,'0'-7'597'0,"6"0"9"0,1 3-144 0,0 1-131 0,7-2-74 16,-2 2-44-16,7 3-17 0,7 3 2 0,-6 2 5 0,6-2 6 15,6 5-11-15,1 2-28 0,6 1-31 0,0 5-31 16,1 1-20-16,-2 5-18 0,1 4-15 0,1 3-12 0,-8 0-8 16,1 8-7-16,0 3-5 0,-8 1-1 0,1 6-1 15,1 5-3-15,-8 0-1 0,0 6-3 0,-6-3-1 0,-6-1 0 16,6 5 0-16,-13-4-1 0,6 4-4 0,-12-4 0 0,0 0 1 16,-1-1 4-16,-6-1 2 0,-7-6 3 0,1 0 5 15,-7-3 5-15,-7-3 5 0,0-1 1 0,1-3-2 0,-7-5-3 16,0-2-3-16,7-1-4 0,-8-4-5 0,1-3-8 15,0-3-6-15,7-4-13 0,6-1-18 0,-1-6-23 0,2-1-52 16,5-3-106-16,7-4-111 0,0-4-121 0,6-7-212 0,7-4-107 16,7 1-44-16,-1-5-25 0</inkml:trace>
  <inkml:trace contextRef="#ctx0" brushRef="#br0" timeOffset="60262.49">11965 14668 257 0,'0'-7'461'0,"0"0"-89"16,-8-2-97-16,8 7-62 0,0-5-30 0,0 7-8 15,-5-4-4-15,5 0 0 0,0 0-6 0,0 4-14 0,5 0-16 16,-5 0-22-16,0 0-25 0,0 0-22 0,8-4-17 0,-8 4-11 16,5 0 1-16,1 4 8 0,1-4 13 0,0 0 8 15,-7 4 11-15,7 4 7 0,-1-5 7 0,1 3 5 16,-7 6-1-16,6-1-4 0,-6 4-12 0,0 3-6 0,0 4-7 16,-6 4-7-16,6 0-10 0,-7 7-10 0,1 0-11 0,6 3-8 15,-7-3-5-15,0 4-4 0,7-1-3 0,-7-3-3 0,7 0-2 16,0 1-3-16,7-5 1 0,-7 0 1 0,7 0-1 15,0-4 1-15,-1-2-3 0,7-1 0 0,-7-4 2 16,7 0 0-16,0-7-2 0,1 4-3 0,-2-8 2 0,1-3-2 16,0-4 2-16,7 0 0 0,-2-8-1 0,-4 1-2 0,6-7 3 15,0-1 0-15,-1-4 2 0,1 2 3 0,-1-9 4 0,0 0 4 16,-5 0 6-16,-2-3 2 0,8-4 1 0,-7 0 2 16,-6-4 0-16,6-3-1 0,-6 0-4 0,-1-4 0 15,1 3-3-15,-1 1 0 0,0 0 3 0,1-1 4 0,-7 9 5 0,0-1 4 16,0 6 2-16,0 6-1 0,0-1-3 0,0 0-3 15,-7 8-4-15,7 3-8 0,0-1-15 0,0 5-17 0,0 0-17 16,0 3-16-16,0 4-24 0,0 0-52 0,7 4-91 0,-7 0-91 16,6 4-77-16,-6 2-97 0,7-3-176 0,0 5-90 0,-1-2-31 15,-6 5 23-15</inkml:trace>
  <inkml:trace contextRef="#ctx0" brushRef="#br0" timeOffset="60748.5">12648 14745 163 0,'5'-4'534'0,"-5"4"-67"16,0-4-145-16,8 4-110 0,-8 0-64 0,0 0-30 15,7 4 1-15,-7 0 13 0,0 3 18 0,5 1 8 0,-5 3 8 0,0 0 3 16,0 4-3-16,0 3-6 0,-5 0-12 0,5 4-15 16,-7 0-12-16,-1 0-8 0,8 4-10 0,-5-1-8 15,-2 4-11-15,0-3-12 0,7 3-16 0,-6 0-14 0,-1 1-12 16,1-1-8-16,-1 1-4 0,7-1-5 0,0 3-3 0,0-5-2 15,0 2-1-15,0 0 0 0,7 0-2 0,-1-2-1 0,1 2 2 16,-1-4-3-16,8-3-3 0,-1 3 3 0,-1-2-2 16,1-5-1-16,7 1-2 0,0-5-1 0,-8-3-3 15,9-3 2-15,-9-1 1 0,1-4-1 0,6-3 3 0,-12 0 2 16,7-3 3-16,-8-1 5 0,0-3 2 0,-6 0 4 0,0-1 6 16,0-2 1-16,0-5 1 0,-6 3 1 0,0-2-2 0,-8-1-4 15,1 0-1-15,0 4-3 0,-6-3-6 0,-1 3-2 16,1-1-1-16,-7 2-2 0,7 3-1 0,-9-5 0 15,9 4-1-15,6 2 0 0,-6 3-1 0,6-1 2 0,7 0 0 16,-1 0-2-16,0 0-2 0,7 0 1 0,0 4 0 0,0-2-2 16,14-3 0-16,-8 3-1 0,7-3 0 0,6 1-1 0,1 1 2 15,0-1-2-15,0 0 0 0,-1 1-2 0,0-1 3 16,0-3 2-16,2 3-1 0,-2 1 2 0,0-2 0 16,-6 2 0-16,7 0 3 0,-7-1 3 0,0 0-2 0,0 1 1 15,1-1 0-15,-2 0-1 0,-6 0 2 0,7 2-1 0,-6 2 0 16,-7 0-1-16,7-5 0 0,-1 5-3 0,-6-3-3 0,7 3-5 15,-7 0-9-15,0 0-16 0,0 0-41 0,0 0-72 16,0 0-88-16,0 0-86 0,6-4-108 0,0 4-189 0,1-7-93 16,-1 3-50-16,7-3 1 0</inkml:trace>
  <inkml:trace contextRef="#ctx0" brushRef="#br0" timeOffset="61070.15">13690 14991 210 0,'-14'0'651'15,"1"-4"9"-15,1 4-101 0,5-4-147 0,-6 4-112 16,6 0-85-16,1-4-51 0,-1 4-26 0,7 0-12 0,0 0-4 15,0 4-17-15,0-4-21 0,7 4-18 0,-1 0-10 0,1-1-3 16,6 1 1-16,0-4 0 0,-1 4-1 0,9-1 0 16,-8 0-4-16,6 1-3 0,1-4-5 0,-1 0-2 0,1 0-5 15,-1 0-2-15,7 0 0 0,0 0-4 0,1-4-4 0,-2 1-4 16,2 3-5-16,-1-3-2 0,0 3-6 0,0-4-4 0,-8 4-11 16,3 0-10-16,-2-4-15 0,-6 4-32 0,0 0-55 15,-6 0-75-15,0-3-76 0,-1 3-68 0,-6 0-78 0,0-4-108 0,-6 0-137 16,-8 0-53-16,-5 4 8 0</inkml:trace>
  <inkml:trace contextRef="#ctx0" brushRef="#br0" timeOffset="61292.43">13631 14841 336 0,'0'-8'665'0,"0"4"-28"0,-7 1-121 0,7-1-105 15,0 4-67-15,0 0-50 0,0 0-39 0,0 0-33 0,0 7-35 0,7 1-29 16,-7 3-30-16,7-1-23 0,-1 9-23 0,1 0-19 15,-1-2-13-15,0 6-6 0,7 3-8 0,-5-5-6 0,-2 4-5 16,7 1-4-16,-7 0-2 0,7 0-4 0,-8 0-3 0,10-5-7 16,-2 4-5-16,-7-2-9 0,14 0-12 0,-14-6-18 15,7 2-39-15,0-1-85 0,-6-7-98 0,-1 4-90 0,1-12-117 16,-7 5-193-16,0-5-98 0,0-3-35 0,-7 0 6 16</inkml:trace>
  <inkml:trace contextRef="#ctx0" brushRef="#br0" timeOffset="62557.2">13468 14925 170 0,'0'0'188'15,"7"0"-54"-15,-7 0-45 0,0 0-37 0,6 0-23 16,-6 3-14-16,0-3-7 0,7 5-4 0,-7-5-2 15,0 3-2-15,0 0-2 0,0 1 1 0,6 0 1 0,-6-1 0 0,0 1-2 16,6-4 0-16,-6 4-3 0,7 3-3 0,-7-7-6 16,6 7-6-16,-6-3-7 0,0-1-7 0,8 1 2 0,-8 0 1 0,0 0 5 0,0-1 5 15,0 1 3-15,0 0 5 0,0-1 7 0,0-3 10 16,0 3 2-16,0 1 5 16,0 0 5-16,0 0 3 0,0-4 7 0,0 3 1 0,6-3 2 0,-6 4 3 15,0-4-2-15,0 4-6 0,6-4-4 0,-6 3-5 16,8-3-3-16,-3 4-2 0,2-4-3 0,-1 4-3 0,0-4-2 15,1 4 0-15,0-4 0 0,0 3 4 0,-1-3 3 0,1 5 8 16,-1-5 4-16,0 0 7 0,-6 0 4 0,7 3 3 16,-1-3 3-16,1 0 5 0,0 0 1 0,-7 0-1 0,6 0 1 15,1 0 1-15,-1-3 1 0,0 3 1 0,-6 0 2 16,6 0 0-16,-6 0 4 0,7-5 4 0,-7 5 6 16,8 0 5-16,-8-3 6 0,-8 3 6 0,8-4 6 0,-7 4 4 0,7-4 1 15,-12 0 2-15,6 4 1 0,-7-3 2 0,-1 3 1 16,1-4 4-16,-6 4 3 0,-1 0 4 0,-6-4 2 0,1 4-2 15,-2 0 1-15,1 0 5 0,0 0 1 0,0 0-5 0,0 0-4 0,5 0-7 16,3 0-8-16,5 0-6 0,1 0-10 0,4 0-16 0,1 0-12 16,1 0-14-16,6 0-8 0,0 0-9 0,6 0-7 15,1 0-4-15,13 0-2 0,0 0 1 0,-1 0-3 0,7-3-7 16,6 3-21-16,1-4-35 0,6 4-55 0,-5-4-69 0,4 0-72 16,1 1-79-16,6 0-119 0,-5-1-142 0,-8 0-71 15,7 1-19-15</inkml:trace>
  <inkml:trace contextRef="#ctx0" brushRef="#br0" timeOffset="63418.08">14712 14643 277 0,'-6'-4'287'0,"-1"1"-52"0,1 3-54 0,-1-4-43 15,0 0-27-15,1 4-17 0,6-4-8 0,-7 4-5 0,7 0-4 16,0-4-2-16,0 4-2 0,-6 0 0 0,6-4-2 16,6 4-2-16,-6 0 2 0,0-2 5 0,7 2 10 0,-7-5 11 15,6 5 14-15,-6-2 15 0,7 2 11 0,0-5 9 0,-1 5 7 16,-6 0 5-16,7 0 3 0,6 5-5 0,-7-3-11 15,0 3-12-15,7 1-15 0,-6 2-8 0,6 0-18 16,-6 1-15-16,6 10-15 0,-7 0-12 0,0 3-13 0,1 3-11 16,0 2-5-16,6-2-11 0,-7 5-1 0,1-1-2 0,-7 0-2 15,6 0-3-15,1 0 1 0,-7-3-2 0,6 3 2 0,-6-7 0 16,7 0 0-16,-7 0-1 0,0-8-1 0,7 6 3 16,-7-10-1-16,0 1 4 0,0-3 4 0,0-1 6 15,0-4 5-15,0 1 12 0,0-1 7 0,6-3 5 0,-6 0 2 16,0-3 5-16,0-1 0 0,7-3-3 0,-7-4-2 0,5 0-8 15,-5-3-6-15,7-2-3 0,-7-1-1 0,8-2-4 0,-8-3-4 16,0 4-3-16,5-4-3 0,-5 0-2 0,8-3-2 16,-8 3-4-16,5-1-3 0,2 1-2 0,-7 0-2 0,7 5 0 15,-7 2-3-15,6 0 1 0,-6 4-1 0,7 4-2 0,-7 0-3 16,0 2 1-16,6 2 1 0,-6 3-1 0,7 0 1 16,-1 3-1-16,1 5 2 0,-1-2 1 0,1 6 3 0,-1 3 1 15,7 0-1-15,-6 3-2 0,-1 0 2 0,7 4 0 16,-6-4-2-16,6 5 1 0,-7-5-4 0,1 4-2 0,-1-4-3 15,7 0-2-15,-7-3-1 0,1 3 0 0,-1-7 0 0,2 0 0 16,-1-3 3-16,-7 0 4 0,0-5 5 0,5 0 4 16,-5-3 4-16,7 0 3 0,-7-6-1 0,6-2 1 0,1-4 0 15,-1-2 0-15,8-1-2 0,-1-3 0 0,-7-4-4 16,7-4-1-16,6 5 1 0,-5-6 1 0,4-2-1 0,2 4-1 16,7 0 1-16,-8 2-3 0,1-2 2 0,0 2 0 15,-1 2-1-15,-6 2-1 0,6 1 0 0,-4 7-1 0,-10 0-2 16,8 4 1-16,-7 3-2 0,1-1-1 0,0 5-1 0,-2 5 2 15,3-1-3-15,-8 3 3 0,7 4 3 0,-7 4-1 16,6-1 1-16,-6 5-1 0,6 2 3 0,-6 2 0 0,0 2-1 16,0 1-4-16,0 0-10 0,0 3-10 0,0-3-16 0,0 3-16 15,6 0-27-15,-6-4-60 0,0 1-87 0,7 0-82 16,-7-3-72-16,7-2-80 0,-1-3-128 0,1 1-111 16,6-9-56-16,-7 5 16 0</inkml:trace>
  <inkml:trace contextRef="#ctx0" brushRef="#br0" timeOffset="63887.39">15800 14881 93 0,'-14'-4'587'0,"3"0"23"16,-4 4-116-16,2 4-129 0,0 0-83 0,0 2-59 0,1 3-30 16,-1 2-17-16,6 0-18 0,-6 4-24 0,6-1-33 0,7 1-33 15,0-1-25-15,0 1-17 0,0-1-12 0,0 1-7 16,7-1-4-16,6-2-3 0,-6-1 0 0,6 0-2 15,-1-4 1-15,-5-3 0 0,6 0 2 0,0-1 6 0,0-3 10 16,-5-3 12-16,3-1 18 0,3-4 16 0,-8 0 12 0,6-1 12 16,-4-3 5-16,-1 1 1 0,-1-4-5 0,-6 1-7 15,0-1-15-15,0 0-12 0,0 1-10 0,-6-1-10 0,6 5-5 16,-7-5-3-16,7 4-3 0,-8 0 2 0,3 2-2 16,-2 3-2-16,7-2-3 0,-6 5 0 0,6-1-4 0,0 4-4 15,0 0-3-15,0 4-5 0,0 3-1 0,0 3 1 0,0 5 2 16,6 1 2-16,6 5 2 0,-4 2 1 0,5 2 3 15,-1 0 3-15,9 5 1 0,-2 3-2 0,0 0-1 0,1 3 0 16,6 1-4-16,-6 3 0 0,-1 1-2 0,1-1 0 0,-1 0-1 16,-5 1-1-16,-2-1 0 0,1 0-3 0,-6 1 6 15,-1-5-2-15,-6-2 1 0,0-5-4 0,-6 0 0 0,-1-4 0 16,-6-3 4-16,1-3 3 0,-9-5-3 0,2 1 6 16,0-4 6-16,-8-8 5 0,8 5 7 0,-7-8 7 0,6 0 1 15,1-4 1-15,-1-3 0 0,1-1-3 0,-2 2-5 0,9-9-7 16,-1 0-7-16,0 0-11 0,8 1-11 0,5-4-18 0,-8-4-20 15,16 0-20-15,-3-4-16 0,15 0-19 0,-7-4-25 16,13 1-59-16,0-4-91 0,6 0-82 0,-5 1-84 16,5-1-129-16,1-1-121 0,-1 2-72 0,-5 2-28 0,-8 5 33 15</inkml:trace>
  <inkml:trace contextRef="#ctx0" brushRef="#br0" timeOffset="64368.06">16125 14595 394 0,'-7'-11'571'0,"7"4"-94"0,0-4-136 16,0 3-71 0,7 1-39-16,1-3-22 0,-3 5-1 0,8-6 3 0,1 8-8 15,-1-5-13-15,6 1-19 0,-6 4-20 0,7-1-19 16,5 4-16-16,-4 0-17 0,-2 0-20 0,-6 7-20 0,6 0-15 0,2 4-11 0,-9 5-8 0,-6 1-6 16,7 2-4-16,-6 6-3 0,0 1-3 0,-7 7-1 15,0-1-14-15,6 2 3 0,-6 3 3 0,0-1 2 16,0 1 0-16,0-4-2 0,0 4 1 0,0-5-1 0,6 1 11 15,-6-7-4-15,7 3-5 0,-1-7-3 0,-6-3 1 0,7-1 1 16,-1-4 0-16,1-2 4 0,-7-5 4 0,6-4 5 0,1-3 7 16,0 0 6-16,6-7 6 0,-8 0 4 0,10-4 4 15,-10-3 4-15,9-6 1 0,-1 3 2 0,0-6 0 16,0-2-2-16,0 3-1 0,-7-7-2 0,7 3-1 0,0-4-5 16,-6 1-5-16,-1 0-5 0,0-4-5 0,-6 4-5 0,7-1-5 15,-7 5-5-15,0 0-3 0,0-2-4 0,0 8-6 16,0 2-13-16,0 3-12 0,-7 2-20 0,7 1-28 0,0 4-64 15,0 3-89-15,7 1-83 0,-7 6-70 0,7-3-64 16,0 7-87-16,-1 1-148 0,0 4-65 0,1-3 13 0</inkml:trace>
  <inkml:trace contextRef="#ctx0" brushRef="#br0" timeOffset="64872.51">16927 14928 11 0,'0'-7'737'0,"-7"-1"13"0,7 2-115 0,-7 1-151 16,7 2-107-16,-6 0-68 0,-1 3-74 0,1 0-116 16,-1 0-58-16,1 3-7 0,0 5-3 0,-1-2-3 0,1 6-4 15,-1-1-9-15,1 0-2 0,6 0-14 0,-7 3-10 0,7-3-4 16,0 4-3-16,0-1-1 0,0 1 2 0,7-4 0 16,-7 5 1-16,6-7-3 0,1 3 1 0,6-4 2 0,-7-1 1 15,0 0 4-15,1 0 6 0,6-3 6 0,-7-4 7 16,8 0 5-16,-8 0 4 0,7-8 3 0,-7 5 5 0,7-8 0 15,-6 4-5-15,-1-4-1 0,1-3-6 0,1 2-1 0,-3-3-3 16,-5 0-1-16,8-3-3 0,-8 3-2 0,0-2-1 16,0-2-1-16,0 4 0 0,0-3 4 0,0 4 2 0,-8 2 4 15,8-2 0-15,0 6 0 0,0 1-2 0,0 0-4 16,0 3-5-16,0 1-6 0,0 3-8 0,0 0-4 0,8 7-2 16,-3 0-3-16,1 4-1 0,1 4 2 0,-1 0 2 0,8 7 3 15,-7-1 4-15,6 5-1 0,-1 3 1 0,8 0 0 16,-7 5 0-16,6-1 0 0,-6 3-2 0,1 1 0 0,-1 0-2 0,-2 3 1 15,2 4-3-15,-5-3 5 0,5 3-3 0,-6-5 1 16,-1 1-1-16,-6 2 2 0,-6-6-1 0,6-4 0 0,-7 1 0 16,-6-4-2-16,0-2 1 0,0-9 1 0,0 0 5 0,0-3 2 15,-1-4 3-15,-5-4 6 0,0 1 6 0,-1-8 8 0,8 0 8 16,-8-4 5-16,0-4 5 0,7-3 5 0,0 0 2 16,-7 0 0-16,14-3-6 0,-1-1-6 0,1 1-14 15,-1-5-7-15,7 1-5 0,7 3-9 0,-7-3-11 0,6 0-14 16,7-1-17-16,2 1-24 0,3 3-18 0,1-3-28 0,8-1-29 15,-2 5-41-15,8-1-101 0,0-3-103 0,-2 4-98 0,3-5-157 16,-2 1-108-16,1-1-63 0,-1 4-25 0,-6 1 15 16</inkml:trace>
  <inkml:trace contextRef="#ctx0" brushRef="#br0" timeOffset="65014.66">17669 15170 371 0,'0'-12'818'0,"0"6"20"0,0-5-51 0,0 3-241 16,0 4-234-16,0-3-173 0,0 4-151 0,6-1-186 0,-6 1-184 0,7 3-218 16,0 0-92-16,-7-4-46 0,5 8-5 0</inkml:trace>
  <inkml:trace contextRef="#ctx0" brushRef="#br0" timeOffset="67912.82">4147 16379 356 0,'0'0'286'0,"-5"0"-78"0,5-4-61 0,0 4-47 32,0 0-32-32,0-3-16 0,0 3-9 0,0-4-6 0,0 1-3 15,0-1-1-15,0 1-5 0,5-6 1 0,3 6 0 0,-8-4 2 16,7 3 0-16,-1-2 3 0,1 1 5 0,-7 1 4 15,5-4 5-15,2 6 4 0,-7-2 0 0,7 0 3 0,0 0 1 16,-7 4-1-16,6-3 5 0,0 3 4 0,-6-4 8 0,7 4 7 16,-1 0 7-16,7 0 3 0,-6 0 3 0,0 0 1 0,-1 0-2 15,1 0-5-15,-1 4-4 0,0-1-5 0,1 1-4 0,-1 4-2 16,7-1 2-16,-6 0 4 0,0 8 2 16,6 0 4-16,-7 3-11 0,0 0 0 0,1 4-2 0,-1-1 2 0,-6 6-5 15,7-1-5-15,0 3-7 0,0-4-8 0,-1 4 1 16,0-3-6-16,-6 0-5 0,7-1-7 0,-1 2-3 0,-6-6-4 0,7 1-2 15,-1 0-2-15,-6-3-3 0,7-2-3 0,0 3-3 16,-7-3-1-16,6-2-2 0,1-1 0 0,-2-2-3 0,2-1 0 16,1 0 2-16,-3-1-1 0,8-2 2 0,-6-5 0 0,0 5 2 15,6-4 0-15,0-4 4 0,-7 0 2 0,7 0 1 0,0-4-2 16,0-4 3-16,0 1-1 0,0 0 2 0,0-8 1 16,0 4 0-16,0-7 1 0,0 0 1 0,0-1 1 0,1-2 0 15,-2-5 1-15,-5 4 1 0,-1-4 0 0,1 1 0 0,-1 3-1 16,-6-4 4-16,7 4 1 0,-7 0 2 0,0 0 2 0,-7 0 0 15,7 3 1-15,-6 2 2 0,6-2 1 0,-7 4-1 16,1 1-2-16,-1 3-4 0,2 0-3 0,-2 0-4 16,7 3-5-16,-8 1-6 0,2-1-10 0,-1 6-15 0,1-3-20 0,6 2-21 15,-6 3-29-15,6 0-59 0,0 3-96 0,-7 2-96 0,14 1-99 16,-7 2-140-16,6 3-122 0,0-5-72 0,1 10-28 16,7-5 28-16</inkml:trace>
  <inkml:trace contextRef="#ctx0" brushRef="#br0" timeOffset="68397.34">5685 16690 399 0,'-7'-7'595'0,"-6"-1"-44"16,8 6-146-16,-2-6-92 0,-7 4-39 0,8 4-29 0,0-3-14 15,6 3-7-15,-7-4-3 0,1 4-18 0,6 0-30 0,0 0-44 16,0-4-41-16,0 4-32 0,0 0-12 0,6 0-9 16,1 0-3-16,-1 0 0 0,7 4 2 0,1-4 13 0,4 0-4 15,2 0-2-15,0 4-7 0,6-4-1 0,0 0 0 16,6 0-4-16,2-4-2 0,4 4-15 0,1 0-2 0,1-4 2 16,5 4 0-16,-7-4-3 0,-4 4-3 0,5 0-1 0,-13 0-2 15,0 0-2-15,0 4 1 0,0-4-2 0,-7 4-1 16,-5-4 1-16,-1 4 0 0,-1-1-1 0,-5-3-1 0,-1 4 1 15,1-4 0-15,-1 0 1 0,-6 4-3 0,0-4-4 0,7 4-7 16,-7-2-13-16,0 3-11 0,0-5-22 0,0 3-41 16,0 1-65-16,-7-1-72 0,1-3-67 0,-1 4-54 0,1 0-49 15,-7 3-62-15,1-3-62 0,-9-1-63 0,2 4-25 0,-7 5 26 16</inkml:trace>
  <inkml:trace contextRef="#ctx0" brushRef="#br0" timeOffset="68614.94">5763 16888 511 0,'-19'7'444'0,"6"-3"-115"0,0-4-116 0,6 4-80 15,7-4-48-15,-7 4-27 0,14-4-11 0,-7 0 0 0,14 0 1 16,-1-4 1-16,0 0 5 0,6 4 6 0,7-7 4 0,0 3 4 16,0 0 8-16,6-2 7 0,-4-3 12 15,-3 3 13-15,7-2 16 0,-6 5 15 0,6-5 11 0,-4 1 8 16,-3 0 4-16,-5 3-2 0,6-3-7 0,-7 3-9 0,1 0-16 16,-1 4-18-16,-5-3-18 0,-2-1-15 0,1 4-15 15,-6 0-13-15,5 0-10 0,-4 0-11 0,-1 0-4 0,-7 0-6 16,6 0-4-16,0 0-4 0,-6 0-3 0,6 0-4 0,-6 0-8 0,7 0-11 15,-7 0-43-15,0 0-76 0,0 0-90 0,6 0-85 16,-6 0-111-16,0-4-195 0,0 4-107 0,0 0-53 0,0 0 2 0</inkml:trace>
  <inkml:trace contextRef="#ctx0" brushRef="#br0" timeOffset="69677.45">7704 15972 241 0,'-7'0'325'0,"7"-3"-74"16,-6 3-71-16,6-3-55 0,0 3-36 0,-6-5-26 15,6 5-14-15,0-4-10 0,0 4-6 0,0-3-6 0,0 3-2 16,0 0-7-16,0-3-2 0,6 3-3 0,-6 0-2 0,0-4-1 16,0 4-1-16,0 0 2 0,0 0 2 0,0 0 5 15,0 0 5-15,0 0 7 0,0 0 8 0,-6 0 8 16,6 0 10-16,0 0 11 0,0 0 11 0,0 0 13 0,-7 0 8 0,7 0 12 15,0 0 9-15,0 0 7 0,-6 0 4 16,6 0 2-16,0 0-3 0,-7 0-7 0,7 0-11 0,-6 4-13 0,-1-4-11 16,7 0-13-16,-6 3-9 0,-1 0-6 0,-5 1-2 15,5 1-3-15,-6 1 3 0,5 2 1 0,3-1 1 0,-9 4-1 16,1 3-3-16,7-2-6 0,-7 2-6 0,7 1-4 0,-8 0-2 16,8-1-3-16,-1 5-3 0,1-1-1 0,-1 0 0 15,1 5-2-15,0-2-2 0,-1 1 0 0,7 0-3 0,-6 0-4 16,-1 4-2-16,0-1 0 0,7 1-2 0,-6-4 1 15,6 7 0-15,-7-2-4 0,7-2-7 0,0 0 1 0,0 2 0 16,0-6-1-16,7 4-1 0,-1-2 0 0,1-5-1 0,0 4 0 16,6-3 6-16,-1-5-4 0,8 1 0 0,-7-1-1 0,6-3-4 15,1 1 3-15,5-5-4 0,3-4-2 0,-3 4-7 0,1-3-11 16,0-4-22-16,0 4-57 0,7-4-84 0,-7 0-86 16,0 0-84-16,1-4-110 0,-9 4-182 0,2-4-93 0,0-3-33 15,-8 4 27-15</inkml:trace>
  <inkml:trace contextRef="#ctx0" brushRef="#br0" timeOffset="70460.49">7939 16404 404 0,'-7'-2'499'0,"0"-6"-133"0,7 4-111 16,0-3-58-16,-6 3-26 0,6 0-12 0,0 1-6 0,0-1-9 15,0 1-9-15,6-1-11 0,-6 1-15 0,7-1-17 16,0-1-16-16,-1 2-8 0,1 0-3 0,6-1 2 0,-8 0 0 15,3 4 0-15,-1-4 1 0,-1 4 3 0,0 0 4 0,1 0 5 16,6 4 3-16,-6 0 3 0,-1 0-1 0,0-1-1 16,1 5-8-16,-1-1-7 0,1 0-10 0,0 0-8 0,-1 5-6 15,1-2-9-15,-1-3-4 0,1 8-8 0,-1-3-2 16,0-2-2-16,-6 5-4 0,7-4 2 0,-7 3-3 0,0 1-1 16,6 0 0-16,-6-1 0 0,0-2-3 0,0 3-2 0,0-5-1 15,0 1 1-15,0 0-1 0,0-4 0 0,0 1 1 16,0 0 0-16,0-5 3 0,0 0 1 0,0 1 2 0,0-4 4 15,0 4 4-15,0-4 6 0,0 0 2 0,7 0 3 16,-7-4 0-16,0 0 1 0,7-2-2 0,-1 1-7 0,-6-6-5 16,8 1-5-16,-3-5-7 0,8 1-2 0,-7-1 1 0,1 3-1 15,0-2 2-15,0-1 4 0,-1 5 2 0,-6-2 2 16,7 1 4-16,-1 4 0 0,-6 0 1 0,6 3-2 0,-6-3-4 16,7 7-4-16,-7-5-4 0,0 5-4 0,0 0-2 0,0 0-3 15,6 5-1-15,-6 2-1 0,0 0 2 0,7 1 1 16,-7 2-1-16,0 1 2 0,0 4-1 0,0 0 0 0,0-1 0 15,0 1 1-15,0-1 0 0,0 1-1 0,0-3 0 16,0 2 0-16,0-2 0 0,0-6 0 0,0 2 0 0,0-5 0 16,0 5 1-16,0-4 3 0,0-4 0 0,0 3 0 0,0-3 3 15,0 0 2-15,7 0 2 0,-7-3 1 0,0-1-1 16,6 1 0-16,1-9-1 0,-1 2 2 0,6-2-5 0,3 1 0 16,-3 0-5-16,1-3 0 0,0-1 0 0,7 0-1 15,-7 1-1-15,0-1 1 0,0 4 1 0,-1 3-1 0,-5-3 1 16,-1 8-1-16,1-4-1 0,0 3-1 0,-7 0-1 0,6 4-1 15,-6 0 0-15,7 0-2 0,-7 8 0 0,0-5 1 0,0 4 1 16,6 4 1-16,-6 1 0 0,0-1-1 0,7 3 1 16,-7 1 1-16,0 0 2 0,0 3 0 0,0-3-1 15,0 3 0-15,0-4 1 0,6 5 1 0,-6-5 0 0,0 5-1 16,0-4-1-16,0-1 4 0,0 1-1 0,-6-1-11 0,6 1-12 16,0 0-14-16,-7-1-16 0,7-2-16 0,0 3-25 0,0-9-53 15,0 5-84-15,7-3-81 0,-7-1-76 0,6 0-96 0,0-3-174 16,7-4-85-16,2 0-44 0,-2 0 14 0</inkml:trace>
  <inkml:trace contextRef="#ctx0" brushRef="#br0" timeOffset="70694.99">8890 16650 50 0,'0'-4'689'0,"-7"2"13"0,7-3-91 0,0 2-127 0,-7 3-100 16,7 0-111-16,0-4-73 0,7 4-38 0,-7 0-15 0,7 0-13 16,-1 0-8-16,7 0-17 0,0 0-29 0,0 0-25 15,7 0-19-15,-7 0-10 0,6 0-11 0,1 0-1 16,6 0-3-16,-7 0-2 0,8 0-3 0,-8 0-3 0,7 0-3 16,0 4-11-16,0-4-22 0,1 0-49 0,-9 0-79 0,9 3-77 15,-1-3-76-15,0-3-77 0,-7 3-111 0,7 0-153 0,-6-4-64 16,-1 4 1-16</inkml:trace>
  <inkml:trace contextRef="#ctx0" brushRef="#br0" timeOffset="71418.74">9625 16431 209 0,'0'-12'540'0,"0"1"-70"16,0 0-163-16,6 1-66 0,-6 2 22 0,7-3 10 15,-7 4 7-15,7 4-1 0,0-6-5 0,-1 6-4 0,-6 0-1 16,13-1-58-16,-6 0-97 0,5 4-53 0,-5-4-27 16,7 4-17-16,-2 0-6 0,1 0-2 0,-6 4 3 0,6 0 2 15,0 0 3-15,0-1 1 0,-7 0 3 0,7 2 0 0,0 2 1 16,1 4 1-16,-8-4 0 0,6 4 0 0,-5 1-1 15,6-2-1-15,-5 5 0 0,4-1 1 0,-5 1-2 0,6 3-2 16,-7-3-4-16,1 4-6 0,6-2-1 0,-7 2-1 16,1-1-3-16,-1 1-2 0,1-1 0 0,-1 0-1 0,1-3 3 15,-7-1-2-15,6 1-1 0,0-3 2 0,-6-2 0 0,0-3 2 16,7 1 3-16,-7-1 3 0,0-3 3 0,0-1 7 16,0 1 9-16,0-4 8 0,0 0 10 0,0 0 7 0,0 0 5 15,0 0 3-15,0-4 0 0,0-3-4 0,0 0-6 0,7-1-5 16,-7-7-9-16,0 5-6 0,6-5-4 0,1-3 1 0,-1 3-6 15,1 0 2-15,-7-3-2 0,6 0-2 0,1 0 0 0,-7-1 0 16,6 1 1-16,0 0 1 0,2 4 3 0,-8-2 1 16,5 5-1-16,-5 0 0 0,8 3 0 0,-8 2-3 15,7-2-6-15,-7 5-8 0,0-1-3 0,5 4-5 0,-5 0-2 16,7 0-2-16,-7 4-1 0,6 3-1 0,7 1 2 0,-6-1 1 16,0 4 0-16,-1 3 0 0,7-3 1 0,-7 4-4 0,1 0 1 15,-1-1-2-15,1 1-1 0,0 0-2 0,0-1-2 16,-7-3-1-16,6 0 1 0,-6 0 0 0,6-4 2 15,-6-2 1-15,7 1 3 0,-7-2 1 0,0-4 4 0,0 4 2 16,5-8 2-16,-5 4 2 0,8-7 2 0,-8-1 1 0,7-3 0 16,-2 1-1-16,3-5 0 0,-2 1-2 0,7-1 1 0,0-4 1 15,-7 5-1-15,7-4 0 0,1 2 1 0,5-2 5 16,-6-1 1-16,0 5 0 0,6-1 1 0,-4 5-1 0,-4-1 0 16,2 0-1-16,1 4-3 0,-1 3-4 0,-6-3-1 15,5 7-4-15,1-5-1 0,1 10-1 0,-8-5 0 0,7 7-1 16,-1-3 1-16,-5 6 0 0,6 2-1 0,-6-2 1 0,0 1 1 15,-1 4-4-15,0 0 3 0,1-1 1 0,-7 4 0 16,5 1-1-16,-5-4 1 0,0 4-2 0,0-2-8 0,0 2-9 16,0-1-20-16,-5 0-24 0,5-3-21 0,0 4-23 15,0-4-24-15,0-1-23 0,0 1-52 0,0-5-74 0,5 1-67 16,-5-3-47-16,15-5-42 0,-9 1-53 0,7-4-76 0,0 0-110 0,0-4-28 16,-7 1 41-16</inkml:trace>
  <inkml:trace contextRef="#ctx0" brushRef="#br0" timeOffset="71840.59">10759 16523 217 0,'0'-15'556'0,"7"3"-62"16,-7 2-122-16,0-2-111 0,0 5-75 0,0 0-6 0,0 3 52 16,0-3 24-16,0 7-1 0,0-4-13 0,0 4-14 0,-7 4-10 15,7-1-8-15,-7 5-39 0,7 2-79 0,-7-1-44 16,7 1-23-16,0-3-12 0,0 5-6 0,0-2-3 0,0 5-1 16,7-4-3-16,0-1 0 0,0 2 1 0,-1-5 0 15,-1 1-1-15,3-5 2 0,5 1-1 0,-7-4 0 0,7 0 0 16,-6 0 1-16,6-7 2 0,-7-1 1 0,7 1 3 0,-7-5 3 15,1 2 8-15,0-5 1 0,0 4 3 0,-1-3 2 16,-6-1 1-16,0 0 7 0,0 1 5 0,0 3 1 0,0 0 2 16,0 0 1-16,-6 0 1 0,6-1 0 0,-7 10-1 15,7-6-7-15,0 4-6 0,0 1-9 0,-7-1-8 0,7 4-4 16,0 0-4-16,0 4-4 0,0 3-1 0,0 3-1 0,7 2-1 16,-7 3 1-16,7-1 0 0,-7 4 0 0,6 5 2 15,1-1 0-15,6 3 0 0,-7 1 2 0,7-1 1 0,1 4-1 16,-2-3 0-16,1 0 1 0,0 3 1 0,0-4 0 0,0 1 5 15,-6-4-3-15,-1 5-2 0,1-6 3 0,-1 1-4 0,1-4 0 16,-7 1-2-16,-7-1 0 0,1-7-8 0,-1 3 3 0,-6-2 3 16,0-5-3-16,0 1 1 0,0-1 3 0,-5-4-1 15,-3 1 0-15,2-4 2 0,-1 0-3 0,0 0 2 0,1-4 1 16,6 1 1-16,0-1 3 0,-7-3-2 0,14 3 3 0,-7-3-1 16,5 2 2-16,3-2-8 0,5 5-13 0,0-6-16 0,0 0-8 15,13-3-28-15,0 1-42 0,0 1-81 0,7-1-95 0,-1-1-87 16,7 0-101-16,0 0-160 0,-7 0-101 0,-5 4-44 15,5 3 0-15</inkml:trace>
  <inkml:trace contextRef="#ctx0" brushRef="#br0" timeOffset="72363.84">7970 17195 445 0,'0'-7'458'0,"-5"0"-152"0,5 4-131 16,-8-5-83-16,8 4-45 0,0 4-23 0,0-3-12 0,0-1-9 16,8 4-1-16,-3 0 5 0,3 0 5 0,-1 4 5 15,5-1 3-15,2 1 3 0,-1 0 4 0,6 0 7 0,7-1 9 16,0 2 4-16,7-3 10 0,-1 3 15 0,8-3 11 0,5-2 16 15,7 0 16-15,7 4 20 0,6-8 16 0,6 4 24 0,7-2 15 16,1-3 5-16,12 3 2 0,-1-3-4 0,8 2-12 16,7-1-21-16,-1 0-22 0,7 0-32 0,6 1-30 0,1-1-24 15,5 1-20-15,1-4-12 0,-1 3-9 0,-5-1-8 0,5 2-3 16,-5 0 0-16,-8-1 0 0,2 0 0 0,-8 1 0 0,-14 0 0 16,-5-2 0-16,-6 1 0 0,-9 1 1 0,-11 3-1 0,-6-4-1 15,-8 4 0-15,-5-3 1 0,-15 3 1 0,2-4-2 0,-8 4 2 16,-6 0-1-16,-6-3 0 0,-1 3-5 0,0-4-10 15,-6 0-25-15,-6 4-52 0,0-4-72 0,-7 4-73 0,-7 0-63 16,0 0-55-16,0 0-52 0,2 4-52 0,-9-4-78 0,1 4-69 16,-6 3 8-16</inkml:trace>
  <inkml:trace contextRef="#ctx0" brushRef="#br0" timeOffset="73096.19">9124 17654 329 0,'6'-7'481'0,"1"-1"-118"0,-7 0-122 0,8 1-89 16,-3 0-56-16,1 0-20 0,1-1 54 0,-1 1 53 0,8-3 24 15,-9 2 13-15,3 1 4 0,-1-1 2 0,-1 4 1 0,1 2-14 0,5 2-68 16,-5-5-67-16,0 5-31 0,5 0-17 0,1 0-6 0,-6 5 2 16,6-3 6-16,0 6 2 0,-6-1 2 0,5-3 3 0,0 6 5 15,2 2 1-15,-7-1 2 0,6 3-6 0,-6 5-5 0,5 3-4 16,-5-4-6-16,-1 1-5 0,1-1-7 0,7 0-6 0,-8 0-2 15,0 1-3-15,1-4 1 0,-1 3-1 0,1-7 4 16,-7-1 5-16,6 2 3 0,-6-1 7 0,7-4 8 0,-7-3 7 16,0 3 7-16,0-7 9 0,0 0 2 0,6 0-1 15,-6-4 0-15,7-3 1 0,-7 4-3 0,7-9-3 16,-2 1-4-16,2-3-6 0,6-5 0 0,0 5 3 0,1-5-2 16,-1 1 1-16,0 0-3 0,6 0 1 15,-6-1-1-15,0 4 2 0,6-3-3 0,-6 7-5 16,1-3-5-16,-1 2-4 0,0 5-5 0,-1 0-5 0,-5-1-4 15,-1 5-4-15,2-1-5 0,-1 4 0 0,-2 0 0 0,-5 4 0 16,7-1 0-16,-7 1 3 0,0 7-6 0,0-4 3 0,0 8 4 16,0-4-1-16,0 0 1 0,0 4-2 0,0 0-1 0,0-4-1 15,0 3 5-15,6-3-4 0,-6 0-1 0,0 0-1 0,7-4 0 16,-7-3-1-16,0 3 2 0,6-7 1 0,-6 4 3 16,7-4 3-16,-1-4 1 0,1-3 2 0,0-1 1 0,5 1 6 15,1-3 3-15,0-2 4 0,1-3 4 0,4 5 0 0,-3-1 3 16,4-4 0-16,0 4-1 0,-6 0-3 0,7 4-4 0,-7 0-5 15,0 0-6-15,6 2-4 0,-6 2-4 0,0-1-1 0,0 4-3 16,0 0-1-16,0 4-1 0,1-1 2 0,-9 2 0 16,10 2 0-16,-3 0 0 0,-6 0-1 0,7 4 2 0,-6 0 2 15,0 0-1-15,-1 4-1 0,1-5 0 0,-1 5-1 0,7 0 0 16,-13-4 1-16,6 4-1 0,1 0-2 0,-7-1 1 16,7 5-4-16,-7-4-8 0,7-1-15 0,-7 1-20 0,0-5-25 15,0-3-26-15,6 1-24 0,-6-1-27 0,0 1-61 16,0-2-103-16,6-2-89 0,1-4-88 0,-7 8-137 15,5-5-111-15,3 1-60 0,-1-4-20 0</inkml:trace>
  <inkml:trace contextRef="#ctx0" brushRef="#br0" timeOffset="73645.37">11059 16116 196 0,'0'-4'481'16,"0"0"-112"-16,5 0-139 0,-5 1-95 0,8 3-48 0,4-4 6 15,-4 4 35-15,4 0 26 0,-5 4 7 0,6-1 6 16,6 5 12-16,-6-1 20 0,7 4 20 0,-1 4-21 0,7 2-35 16,-6 2-13-16,6 3-1 0,0 3 6 0,0-2-8 15,0 7-17-15,0-1-27 0,-7 4-12 0,1 3-16 0,0 4-20 16,-8 1-14-16,-4 3-11 0,-3 0-7 0,-5 3-7 0,0 2-5 15,-5 1 0-15,-3-6-7 0,-4 0 0 0,-8 4 1 16,0-9-1-16,1 3-1 0,-7-6 1 0,6 1-1 0,-5-5-2 16,4 1 2-16,-4-3-3 0,6-5-9 0,-2-3-22 0,2-3-51 15,0-1-83-15,12-3-81 0,-6-5-82 0,7-3-89 0,6-3-133 16,0 0-122-16,6-4-56 0,0-4 4 0</inkml:trace>
  <inkml:trace contextRef="#ctx0" brushRef="#br0" timeOffset="74670.59">11976 16181 104 0,'0'0'157'16,"0"0"-32"-16,0 4-30 0,0-4-26 0,-6 0-16 0,6 0-5 16,0 4-2-16,0-4 0 0,0 0 0 0,0 0-1 0,0 0 2 15,0 0 2-15,0 0 1 0,0 0 1 0,0 0-2 0,0 0 0 16,0-4 0-16,0 4-2 0,0 0-2 15,0 0-5-15,0 0-6 0,0-4-2 0,0 4-5 0,0 0-2 16,0-4-1-16,0 4 1 0,0 0 3 0,0 0 4 0,6 0 2 16,-6-3 2-16,0 3 3 0,0-4 4 0,0 4 4 0,7-4-1 15,-7 4-1-15,0-4 6 0,7 4 36 0,-7-2 25 16,0 2 9-16,0 0 3 0,7 0-3 0,-7 0-3 0,6 0-3 16,1 0-7-16,-1 2-42 0,-6 2-26 0,13 4-14 0,-7-5-6 0,0 9-2 15,1-2-1-15,7 2 0 0,-8 2 4 0,0 5 2 16,0-1 3-16,1 3 0 0,-1 2 1 0,-6 2 0 0,7 2-1 15,-7-2 0-15,0 4-6 0,0 0-3 0,0 4-3 0,0-3-3 16,0-1-2-16,0 4-2 0,0-4 1 0,0 0-4 0,7-3-1 16,-7-1 0-16,7 2 0 0,-7-10 1 0,6 6 0 0,1-8 3 15,-1-1 0-15,-1 1 5 0,3-5 4 0,-2-2 11 0,8-4 9 16,-1-1 9-16,0-3 8 0,-1-3 9 0,8-1 13 16,-7-4 11-16,7-2 6 0,-1-2 0 0,0-2 1 0,1-4 2 15,0-1-2-15,0-2-4 0,-1-1-8 0,0 0-5 0,1-4 0 16,-7-4-9-16,6 5-9 0,-5-4-7 0,-1-1-8 15,6 1-6-15,-12-4-10 0,6 4-8 0,0-4-9 0,-6 4-2 0,-1-1-1 16,0 5-5-16,1-2 1 0,-7 6-1 0,6-1 1 0,-6 4-4 16,0 4-8-16,0-3-9 0,0 7-14 0,-6 3-17 15,6-1-37-15,0 4-74 0,6 2-89 0,-6 2-71 16,0 0-60-16,0 0-58 0,7 2-73 0,-7 6-127 0,0-1-65 0,0 1 11 16</inkml:trace>
  <inkml:trace contextRef="#ctx0" brushRef="#br0" timeOffset="75144.59">12563 16343 143 0,'0'-8'561'0,"0"4"-29"15,0 4-170-15,0-2-139 0,0 2-92 0,6 0-50 16,-6 0 35-16,0 2 55 0,0 6 26 0,0-1 13 0,0 5 10 16,0 2 2-16,0 1 2 0,-6 2 4 0,6 6-52 0,-7-1-66 15,1 3-33-15,6-3-17 0,-7 5-9 0,1 2-2 16,0 0 0-16,-1 0-4 0,0 5-10 0,1-5-7 0,-1 3-7 15,7 1-3-15,-6 0-4 0,-1 0-2 0,7 0-5 0,-6-1-2 16,6 2 1 0,0-1-1-16,0-4-3 0,0 5 0 0,0-5-1 15,6 0 1-15,1-4-1 0,-1 1 0 0,1 0-1 0,6-4-2 16,-6-4 2-16,5 1 0 0,-5-5 0 0,-1-3-5 0,7-5 4 16,1 2 2-16,-8-4 4 0,7-4 4 0,-7-4 3 0,1 1 2 15,6-2 4-15,-7-4 10 0,1 1-1 0,0-4 3 16,-7-2 0-16,5-1-2 0,-5 1 0 0,0-1-1 0,-5-2-5 15,-2-2-4-15,-6 4-2 0,6-4-7 0,-6 5-2 0,-6-1-1 16,-1 1-2-16,7-1-1 0,-12 0-2 0,5 5 1 0,0-1-2 16,1 3 2-16,-1-3 0 0,1 8-2 0,6-4 0 0,6 3 0 15,1 0 0-15,-8 0-2 0,14 1 0 0,0-2-1 0,0 5-1 16,0-3 1-16,7-1 3 0,6 4-1 0,0-2-2 16,-1-2 0-16,9 0-1 0,5 0 1 0,-7 4 1 0,8-4-2 15,-2 0-3-15,2 1 2 0,-2-1 1 0,-5-3 1 0,5 4 1 16,-5-1 2-16,0-1 0 0,0 2 0 0,-1-4 1 0,1 3 1 15,-1 1 1-15,1-1 0 0,-8-4 1 0,2 5-1 0,-1-1-1 16,0 1 1-16,0 3 1 0,-7-4-2 0,1 4-1 16,0-3 1-16,-7 3-4 0,7 0-8 0,-7-4-11 0,0 4-24 15,6 0-55-15,-6 0-89 0,0 0-92 0,0 0-87 0,0 0-108 16,0 0-192-16,6 4-94 0,-6-4-35 0,0 3 25 0</inkml:trace>
  <inkml:trace contextRef="#ctx0" brushRef="#br0" timeOffset="75770.21">13871 16573 77 0,'0'-4'414'0,"-6"1"-100"0,6-1-108 0,0 1-77 15,0 3-44-15,0-5-22 0,-6 5-7 0,6-2-3 0,0 2-2 16,-7-4-2-16,7 4 1 0,0 0-1 0,-6 0 0 16,6 0 1-16,-7 0 0 0,7 0 0 0,-6 0-1 15,6 0 0-15,-7 0-2 0,7 0 15 0,0 0 44 0,0 0 21 16,0 0 9-16,0 0 0 0,0 0-3 0,7 0-1 0,-7 0-1 15,0 0-13-15,6 0-45 0,-6-4-24 0,7 4-11 16,6 0 11-16,-7-4 11 0,8 4 6 0,-1-3 2 0,6 3-2 16,-6-4 1-16,7 0 6 0,-1 4 3 0,7-4-11 15,-6 2-6-15,5 2 3 0,2-5 1 0,-1 2 3 0,0-1 0 16,6 1-6-16,-6-1-4 0,0 0-3 0,-6 0-8 0,7 1-10 16,-9 3-7-16,3-4-5 0,-2 1-7 0,-6 3-2 15,-1-5-2-15,-5 5-5 0,7 0-1 0,-8-2-2 0,0 2 1 16,1 0-4-16,-7 0-1 0,5 0 2 0,-5 0-1 0,0 0 3 15,0 0-1-15,8 0 0 0,-8 0-2 0,0 0 2 0,0 0 1 16,0 0-3-16,0 0-2 0,0 0-6 0,0 0-13 16,-8 0-18-16,8 0-43 0,0 0-65 0,0 0-79 15,-5 0-72-15,5-5-65 0,-7 5-73 0,1-4-136 0,0 1-105 16,-1-1-36-16,-7 1 26 0</inkml:trace>
  <inkml:trace contextRef="#ctx0" brushRef="#br0" timeOffset="76004.57">14113 16349 211 0,'-6'-6'581'0,"6"2"-60"0,0 0-140 0,0 0-119 15,0 2-76-15,0 2-39 0,0 0-13 0,0 0 44 16,0 2 20-16,0 2 3 0,0 4-2 0,6 3 3 0,-6 0-1 16,0-1-5-16,0 5-12 0,7 3-66 0,-1-3-46 15,-6 3-25-15,6 1-10 0,-6 0-9 0,0-2-4 0,7 5-1 16,-1-3-7-16,-6 3-4 0,7-4-3 0,-7 0-2 0,6 0-2 15,1 1-4-15,-7-5-3 0,6 1-13 0,-6-1-24 0,7-2-44 16,-7-1-58-16,0 0-69 0,0-4-66 0,0-4-61 0,6 1-78 16,-6-4-119-16,0 0-113 0,0 0-37 0,0 0 12 0</inkml:trace>
  <inkml:trace contextRef="#ctx0" brushRef="#br0" timeOffset="77231.08">15064 16174 150 0,'-7'-8'510'16,"7"4"-96"-16,0-3-155 0,0 4-111 0,7-4-64 0,-7 3-29 15,6 0-8-15,-6-3 1 0,7 7 5 0,5-4 4 16,-5 4 5-16,7-3 4 0,-2 3 2 0,1 3 13 0,0-3 23 0,7 4 7 0,-7-1 1 16,0 1 1-16,6 4 11 0,1-1 7 0,-8 1 12 15,8 2-4-15,1 1-21 0,-9-1-3 0,8 7 1 0,0-3-8 16,-7 1-11-16,-1-1-11 0,1 4-13 0,0 0-8 0,0 1-9 16,2-1-16-16,-10 1-3 0,8-1-2 0,-7-4-1 0,1 5 1 15,0-5-2-15,-7 5-3 0,0-5-4 0,5-3 1 16,-5 4-4-16,0-8-1 0,0 5 0 0,0-5-1 15,0 0-4-15,0 1 0 0,0-5-2 0,0 1 5 0,0-1 2 16,0-3 3-16,0 0 2 0,0 5 5 0,0-5 4 0,0-5 3 16,0 2 0-16,0-1-2 0,0-3-3 0,0-1-2 0,8-2-3 15,-8-2-2-15,7 1 0 0,-7-3-2 0,6-2-2 16,-6-1 0-16,6 3 3 0,0-5 0 0,1 1 1 0,0-1-3 16,-1 2-2-16,1 0 0 0,-1 3 2 0,1 3-2 15,-1 0-4-15,-6 4-5 0,6 0-3 0,1-1-3 0,-1 5-3 16,1 3-1-16,7 0-4 0,-8 0-1 0,0 7 0 0,6 1-2 15,3 2 2-15,-9 1 2 0,7 4-2 0,-6 3 1 16,5 5 0-16,-5-5 1 0,6 4 0 0,-7-1 1 0,1 2-1 16,6-1-2-16,-6-4 1 0,-1 1-2 0,0-5-1 15,-6 4 1-15,7-7 0 0,-7 0 2 0,6-3 0 0,-6-2 2 16,0-1 2-16,0-2 2 0,0-3 1 0,0 0 2 0,7-3-1 16,-7-2 2-16,0-1 2 0,6-5 2 0,1-1-2 15,6-2 0-15,-5-1-1 0,3-2 1 0,3-2-3 0,-1 0-1 16,0 1-1-16,0-1 0 0,-1 2-2 0,9-2 0 15,-9 5 1-15,1-1-1 0,0 0-1 0,1 3 0 0,-1 2-2 16,-7 6 0-16,7-3-1 0,-7 3-2 0,1 4-1 16,0 0-2-16,-1 0 2 0,1 4-1 0,-1 3 3 0,1 1 1 15,-7 3-1-15,6 1 2 0,1 2 0 0,-1 1 0 0,-6-1 0 16,6 4 0-16,-6 0 0 0,7 1-1 0,-7-1-1 0,7 0 0 16,-7 0 1-16,7 1-2 0,-7-1 2 0,6 1-2 15,-6-4-9-15,0 2-9 0,6-2-16 0,-6 0-16 16,0-4-21-16,7 3-19 0,-7-6-34 0,0 4-72 0,6-6-84 15,-6 2-69-15,7-5-62 0,6 1-80 0,-6-4-138 0,6-4-91 16,-1 1-33-16,1-5 36 0</inkml:trace>
  <inkml:trace contextRef="#ctx0" brushRef="#br0" timeOffset="77720">16471 16365 252 0,'0'-4'679'15,"-8"1"7"-15,-4-1-96 0,5 4-191 0,-6 4-156 16,0-1-96-16,0 4-6 0,1 4 0 0,-2-3-3 0,1 7 1 16,0-5-1-16,1 5 0 0,5-1 0 0,0 1-16 0,0 3-55 15,7-3-31-15,0-4-15 0,7 4-8 0,-7-1-6 0,14-3-1 16,-7 1-2-16,5-2-2 0,1-3 1 0,0-3 1 16,6 0-1-16,-6-4 0 0,0 0-2 0,0-4 1 0,6-3 1 15,-6-5 4-15,2 2 6 0,-3-5 6 0,-5 1 6 16,6-1 6-16,-7-4 4 0,-6 5 2 0,7-4 3 0,-7 0 0 15,0-1-2-15,0 1-2 0,0-1-2 0,-7 5-1 0,7-4-2 16,-6-1 2-16,-1 5-1 0,1-1 1 0,-1 3 0 16,0 2-1-16,7 3-1 0,-5-1-3 0,5 4-4 0,-8 1-4 15,8-1-4-15,0 8-6 0,0-1-1 0,0 5-5 0,0 6-3 16,8 1 0-16,-3 4 2 0,2 2 0 0,6 2-2 16,0 2 3-16,7 4-3 0,-7 1 0 0,6 2 0 0,7 2-3 15,-6-1 2-15,-1 3 0 0,1 1 1 0,0-3-1 16,-7 2-1-16,0 0-1 0,-1-3 0 0,-5 0 1 0,-7-4-3 15,0 0-4-15,-7 0 1 0,1-6 2 0,-6 0 0 0,-1-2 4 16,-2-6 1-16,-4-1 1 0,6-3 0 0,-6 0 5 0,-1-8 1 16,1 1 4-16,-1 1 4 0,1-5 3 0,-1-5 6 0,1 1 5 15,5 1 3-15,1-4 2 0,1-4 0 0,4 0-2 16,-4 0-4-16,12 0-5 0,-7-1-3 0,7-1-8 0,7-3-5 16,0 5-5-16,-2-4-6 0,15 1-7 0,-7-1-11 0,7 5-16 15,6-5-17-15,0 4-17 0,0 3-20 0,7-2-22 0,-7 3-41 16,7-5-66-16,-13 8-75 0,5 1-56 0,-5 0-44 0,-1 3-43 15,-13 0-54-15,1 0-70 0,-7 3-85 0,-7 0-6 0,-6 5 41 16</inkml:trace>
  <inkml:trace contextRef="#ctx0" brushRef="#br0" timeOffset="77955.43">15162 17218 155 0,'-27'0'604'0,"9"0"10"0,-3 0-154 16,14 0-155-16,1-3-107 0,6-1-43 0,6 0 20 0,1 0 9 16,14-4 0-16,-3 6-9 0,9-5-6 0,5 2-4 0,1 2-3 15,13-5-29-15,-1 4-62 0,7-3-34 0,0 0-17 16,7 0-9-16,-1-1 1 0,6 1 3 0,9 0 4 0,-8-5 1 16,7 5 4-16,-1-3 2 0,1 2 0 0,-1-4 0 0,2 5-5 15,-8 1-9-15,0-2-31 0,-13 0-61 0,0 5-86 0,-7 3-73 16,-6 0-65-16,-6 0-59 0,-8 0-68 0,-5 0-88 0,0 3-123 15,-13 1-21-15,-7 4 36 0</inkml:trace>
  <inkml:trace contextRef="#ctx0" brushRef="#br0" timeOffset="78645.73">15775 17676 318 0,'0'-7'618'15,"0"-1"-14"-15,0-3-190 0,0 4-164 0,5 0-116 0,-5-5-63 16,6 5-29-16,1 0 4 0,0-4 26 0,6 4 20 0,-8 0 12 16,10-5 7-16,-3 9 4 0,-6-5 2 0,8 4 0 15,-1 2-9-15,6-3-27 0,-6 2-16 0,1 3-5 0,-1-4 6 16,-1 8 11-16,1-4 11 0,1 8 4 0,-1-2-7 0,-7 5-6 15,7-3-5-15,0 3-9 0,0 3-8 0,-6-3-15 0,0 3-10 16,5 2-9-16,-5 2-5 0,-1 0-5 0,1 1-1 0,-1 2-1 16,-6-2-7-16,7-1 1 0,-7 3-4 0,0-2 2 0,7 0-1 15,-7-5 1-15,0 1-3 0,0 0 2 0,5-5 4 16,-5 2 4-16,0-1 4 0,0-5 3 0,0-2 5 16,0 4 4-16,0-5 10 0,0 1 10 0,0-4 6 15,0 0 3-15,8 0 2 0,-8-4 3 0,0 1 1 0,0-5 2 16,0 4-4-16,5-6-9 0,-5-1-5 0,7-4-3 15,1 1-3-15,-8-5-2 0,5 5-5 0,8-1-6 0,-6-3-3 16,0 3-1-16,-1 4-3 0,1-4-5 0,-1 5-3 0,-6 2-2 16,7 1-3-16,-1 0-3 0,-6 2 1 0,6 3-3 0,1 2-1 15,0 0-3-15,-1 2 0 0,7 3-2 0,-6 2 0 0,5 0 3 16,-5 4 1-16,-1 0-1 0,2 0 1 0,-2 4 0 16,7 0 1-16,-7-1 2 0,1 5 0 0,-1-5-1 15,0 5 0-15,1-9 2 0,-7 5-1 0,7-4-2 16,-7-1 2-16,7-6 1 0,-7 4-1 0,0-5 2 0,7 1 2 15,-7-4 0-15,0 0 3 0,0-4 3 0,5 1 0 16,-5-5-2-16,7-2 1 0,-1-5-1 0,1 0-3 0,6 1-1 16,-6-5 0-16,5 5 1 0,8-5-2 0,-7 5 3 15,0-5-1-15,7 4 1 0,0 1 0 0,-1-1 0 0,7 5-1 16,-7-1-3-16,7 0 1 0,0 3-4 0,-6 1-2 0,-1 3-1 16,1 4-1-16,0 0 0 0,0 0-1 0,-8 4 1 0,1 3-1 15,0 1 2-15,0 3 0 0,0 0 0 0,-7 3 1 0,1 4-1 16,-1-3 1-16,1 6 1 0,0 2 2 0,-7 0-2 15,0-2-2-15,0 4-5 0,0-2-7 0,0-2-11 0,0-2-17 16,0-1-20-16,-7 1-25 0,7-5-23 16,0 1-35-16,7-4-74 0,-7-1-97 0,0-1-89 0,13-6-91 15,-8-3-175-15,3-3-97 0,-3-2-46 0,10-2-2 16</inkml:trace>
  <inkml:trace contextRef="#ctx0" brushRef="#br0" timeOffset="79289.16">17336 16295 105 0,'7'-8'513'16,"1"-3"-67"-16,-3 8-157 0,3-4-122 0,-3-1-71 16,1 4-32-16,8 1-4 0,-7-1 6 0,6 4 8 0,-7 4 7 15,1-1 8-15,5 1 3 0,-5 4 2 0,6 2 0 16,-6 5-10-16,6 0-12 0,-1 3-9 0,-6 1-5 0,1 3-5 15,-7 3 13-15,8 1 12 0,-8 3 2 0,0 0-2 0,-8 5-4 16,8-5-5-16,-7 3-4 0,1 1-4 0,-1-3-19 16,7-4-18-16,-5-1-10 0,-2 1-6 0,7-4-1 0,-6-4 2 15,6 0 2-15,0-6 8 0,0-1 19 0,0-1 26 0,0-6 20 0,0 3 18 16,0-7 11-16,6 0 6 0,1-3 4 0,-2-5-1 16,2 2-17-16,6-9-20 0,1 3-19 0,-1-2-13 0,6-5-7 15,1-3-5-15,-1 4-6 0,1-7-2 0,-1 0 2 0,1 2-1 16,-1-3 0-16,1 0 0 0,-8 1-3 0,8-1-3 0,-7 1 0 15,1-1-5-15,-8-3-3 0,7 3-2 0,-6 1-4 16,-7-1-2-16,6 4-1 0,-6 0-1 0,0 3-2 16,0 2 0-16,0 2-2 0,0 0-8 0,-6 4-13 0,6 4-19 15,0 2-25-15,0 2-31 0,0 3-63 0,0 0-95 0,-7 3-89 16,14 6-93-16,-7-2-134 0,0 0-135 0,0 4-68 16,0 3-23-16,-7 1 33 0</inkml:trace>
  <inkml:trace contextRef="#ctx0" brushRef="#br0" timeOffset="79804.73">17917 16621 160 0,'0'-4'755'0,"-14"4"14"0,8-4 8 0,-1 8-200 0,1 0-209 15,-1 4-165-15,-5 2-78 0,5 1-31 0,-7 4-18 0,7 0-10 16,2 3-2-16,5 0-1 0,0 4-2 0,0 0-1 0,5 0-17 15,2 0-18-15,0 0-9 0,0 0-6 0,6-4-4 0,0 4-5 16,0-3 1-16,7-5-1 0,-7 1-1 0,-1-4 0 16,8 0 2-16,-7-4-1 0,0-3 2 0,0 0 2 0,0-4 2 15,0-4 3-15,0 0 7 0,-1 0 3 0,-4-3 5 0,4 0 7 16,-4-4 4-16,-8-1 5 0,5 3 2 0,-5-7 4 0,7 5 4 16,-14-3 3-16,7-1 2 0,-5 0 1 0,5 1 0 0,-8-5 2 15,3 8 3-15,5-3 2 0,-7 2 1 0,-1 1-2 16,3 1-2-16,5 2-2 0,-7 1-6 0,7 0-8 0,0 7-10 15,0-4-9-15,0 0-9 0,0 8-5 0,0 0-7 0,7-1-3 16,-7 5-3-16,13 3 0 0,-6 3 1 0,6 1 0 0,-1 3 0 16,1 1 0-16,0 6 1 0,6 0 0 0,-5 5 0 0,6 0 0 15,-1-1-1-15,0 7 0 0,1-2 0 0,-1 5 0 16,-6 2 0-16,8 0 0 0,-9-2-1 0,1 5 0 0,-7-3 0 16,1 2 0-16,0-2-1 0,-7 0-2 0,0-2-3 0,-7-2-3 15,-6 1-1-15,7-2-1 0,-7-7 0 0,-7 0 0 0,0 1 2 16,-5-8 1-16,-2-1 4 0,2-6 3 0,-2-1 4 0,-5-2 3 15,5-5 4-15,-6-3 8 0,8 0 3 0,-8-8 7 16,14 4 7-16,-7-8 10 0,7 5 10 0,-1-9 8 0,7 6 3 16,6-2-1-16,1 1-2 0,6-4-7 0,0-4-11 0,13 4-15 15,0-3-20-15,7-5-26 0,5 4-28 0,2 0-33 0,11 1-34 16,2-1-33-16,-1 5-30 0,6-9-46 0,1 5-88 0,0-1-92 16,0 1-76-16,-8-1-96 0,1 0-155 0,-6 0-73 0,-7 9-26 15,-6-2 18-15</inkml:trace>
  <inkml:trace contextRef="#ctx0" brushRef="#br0" timeOffset="83347.17">18725 16295 251 0,'-8'-4'378'0,"8"4"-111"0,-7-4-105 0,1 4-72 0,6 0-41 16,-6 0-21-16,6-4-10 0,0 4-1 0,0 0 3 0,-6 0 0 15,6 0 1-15,-7 0 2 0,7 4 0 0,-7-4-3 0,7 0-2 16,-6 0-3-16,-1 4-2 0,1-4-1 0,6 0 1 16,-7 4 0-16,1-4 5 0,6 0 4 0,-6 0 2 15,6 3-1-15,0-3 1 0,0 0-1 0,0 0 3 0,0 0 2 16,0 0 1-16,0-3 5 0,0 3 10 0,6 0 13 0,-6-4 14 15,6 0 16-15,1-2 16 0,-1 1 18 0,-6-2 16 0,7 0 17 16,-1-1 9-16,1-2 3 0,-7-1 0 0,7 0-4 16,-7 0-7-16,6-4-11 0,-6 0-10 0,6-4-13 15,0 5-12-15,1-4-12 0,1 0-16 0,-3-4-12 0,2 0-10 16,0-1-10-16,-1-6-13 0,7 4-9 0,-8-5-9 0,3-3-4 16,-1 0-1-16,-1-3-2 0,1-1-3 0,-7-3-2 15,0-1 2-15,6-6 2 0,-6 0 4 0,0-5 3 0,0 1-1 16,0-3 2-16,-6-6 4 0,6 5 3 0,-7 0-3 15,1-3 0-15,-9-4-6 0,10-1-1 0,-8 1 0 0,0-1-1 16,1 1-1-16,-3-1-2 0,-3-2-1 0,-2 3-1 0,0 3 0 16,-5-3 2-16,-2 0 1 0,1-1 3 0,0 0 6 15,-6 2 6-15,-1 1 3 0,1-1 3 0,-1 1-1 0,0 2-1 16,0 0-2-16,1-1-2 0,0 0-11 0,-1 1-4 16,1-1-3-16,-1 5-2 0,1-5 0 0,-1 8-2 0,0-4-5 15,1-1 1-15,-8 6 1 0,8 2 1 0,-7-4-1 0,0 6 1 16,0-2 1-16,0 0 3 0,-7 4 6 0,1-4 1 15,-2 4-2-15,2 0 2 0,0 0 0 0,-8 3-1 0,9-2 0 16,-9-1-2-16,1 1-6 0,1-2 0 0,-2 5 0 16,-6-4-3-16,-1 0 0 0,2 0 0 0,1-1-2 0,-9 2 0 15,-5-5 0-15,6 5-1 0,-8-5 0 0,2 4-1 0,6 0-1 16,-13-3-1-16,6 2 0 0,0-2-2 0,1-1 3 16,-7 4 1-16,6-4 2 0,-5-3 3 0,4 4 0 0,2-5 3 15,-1 1-4-15,0 0 5 0,-6 0 0 0,0-1 0 16,0 1-1-16,6 0-1 0,-7-1-4 0,2 5 3 0,-1-2 2 15,6 3-3-15,1-2-2 0,5 4 1 0,1 3 1 0,0 1-1 16,1 0 2-16,11 4-1 0,0-2 2 0,8 6 1 16,0-2 0-16,5 1-2 0,8 4-3 0,6 4 1 0,7-5-1 15,-1 5-1-15,8 3-1 0,-3-1-2 0,15 2 0 16,-6 2-1-16,12 1 3 0,1 4-2 0,1-5-1 0,11 5-1 16,0-1 1-16,1-3 0 0,6 6 0 0,-1-2 2 0,8 2 0 15,-7-2-1-15,7 3 2 0,-1 0 1 0,7-3 0 16,-6 3-1-16,7-1 0 0,-8 2 1 0,0-5 0 0,1 4 1 15,-1-1 0-15,1 2-1 0,-8-1 0 0,3 0 0 0,-3 0 0 16,-5 0 0-16,-1 0 0 0,0 3-1 0,-6-2 0 16,-6 3-2-16,0-1-2 0,-1 2-1 0,-6-6-1 0,0 5-3 15,-6 0-3-15,-1-4 0 0,-6 2-1 0,0-1 0 16,-6 3 0-16,-1-1 1 0,-6 1 2 0,7 3 3 0,-8 1 1 16,8-2 2-16,-1 3 1 0,7-2 3 0,0 0 0 15,0 4 0-15,7-4-6 0,-1 1-5 0,7 3-6 0,0 0-4 16,7 0-5-16,-1 0-3 0,7 0-4 0,0 0-3 0,13 0 8 15,0-4 6-15,1 4 4 0,5 0 3 0,7-4 3 16,-7 4 2-16,0 0 3 0,-4 0 3 0,-3 4-3 0,-5-4-5 16,-7 4 2-16,-6-4 0 0,-1 0 1 0,1 3 1 0,-7 5 1 15,-7-4 3-15,-6 6 2 0,-7 1 2 0,-5 0-4 0,-8 7 4 16,0-2 0-16,-6 5-1 0,6-2 1 0,-5-2-1 16,-2 6 1-16,14-5-2 0,-6 4-1 0,12-3-6 15,1-5-21-15,6 5-14 0,6-1-30 0,7 0-51 0,0-4-70 16,7 5-68-16,6 0-51 0,6-5-59 0,1-3-66 0,6 1-124 15,6-2-80-15,-6-3-25 0,7-3 26 0</inkml:trace>
  <inkml:trace contextRef="#ctx0" brushRef="#br0" timeOffset="84977.13">13748 8506 163 0,'-6'0'289'0,"6"-4"-97"0,0 4-77 0,-7-3-48 15,7 3-25-15,0-4-12 0,0 4-4 0,0-3-3 16,0 3 0-16,0 0 0 0,0 0-1 0,0-4 3 0,0 4-1 16,0 0 1-16,-8 0-1 0,8-3 2 0,0 3 2 0,-5 0 2 15,5 0 3-15,0-4 4 0,-6 4 2 0,6 0 3 16,0 0 3-16,0-4 3 0,0 4 2 0,0 0 2 0,0 0 1 15,0-4 0-15,0 4-1 0,0 0-6 0,6-3 0 16,-6-2 4-16,5 3 5 0,-5-3 7 0,8 3 7 16,-8-6 9-16,7 4 8 0,-1 0 10 0,-6 0 4 0,7 1-2 0,-1-4-5 15,1 3-4-15,-1 1-7 0,1-1-8 16,-1-4-7-16,-6 5-7 0,7-1-8 0,-1 0-4 0,7 4-6 0,-6-3-8 0,-1 0-5 0,7-2-7 0,-6 5-7 16,6 0-3-1,-7-3 1-15,8 3-4 0,-7 3 0 0,-1-3-2 0,1 0-3 16,-2 5-2-16,2 1-1 0,-7-2 1 0,6 7 5 0,-6-3 7 15,0 6 6-15,7 1 4 0,-7 2 5 0,0 3 3 16,0-3 1-16,0 6-1 0,0 2-4 0,-7-3-7 0,7 0-7 16,0 4-5-16,0-4-4 0,0 3-2 15,0 1 0-15,0-4-2 0,0 4 0 0,0 0 2 0,0-1-1 0,0-3 1 16,0 4 1-16,0-1-3 0,7 1 2 0,-7-4 0 16,7 4-3-16,-1-4 0 0,1-5-1 0,-1 2-1 0,1-1 2 15,5-7 3-15,-5 4 5 0,6-3 9 0,0-5 15 0,-1-4 14 16,8 1 11-16,-6-4 9 0,5-4 9 0,1-3 3 0,0 0 3 0,5-4-5 15,-5-3-9-15,-1-2-9 0,1-6-9 0,-1 0-7 16,8 0-3-16,-7-7-5 0,-8 4-3 0,8-6-2 0,-7 6-3 16,6-4-2-16,-6-1 1 0,1 1-3 0,-8-4-1 0,7 4-2 15,-8 4-4-15,3-5 3 0,-8 4 0 0,6 1 1 0,-6 3-2 16,0 4 2-16,0 3-4 0,0-4 0 0,-6 9-2 16,6-1-4-16,-8 0-3 0,8 4-3 0,0 0-4 15,0-1-9-15,0 4-5 0,0 4-12 0,0-4-15 0,0 4-19 16,0-4-47-16,0 4-63 0,0 4-73 0,0-4-63 0,0 4-55 15,8 0-52-15,-2-1-78 0,1 2-132 0,6-3-56 0,-6 3 7 16</inkml:trace>
  <inkml:trace contextRef="#ctx0" brushRef="#br0" timeOffset="85266.08">14731 8576 323 0,'-6'0'542'0,"0"0"-118"0,-1 0-117 0,7 0-77 0,-6 0-54 0,6 0-36 0,0 0-22 0,-7 0-15 15,7 0-13-15,0 0-15 0,0 0-11 0,7 0-9 0,-7 0-9 16,0 0-9-16,6 3-9 0,1-3-3 0,-1 5 1 16,0-5 7-16,7 0 11 0,-6 2 8 0,6-2 9 0,7 0 3 15,-8 0 2-15,2 0 2 0,5 0-3 0,1 0-8 0,0 0-8 16,-2-2-5-16,-3 2-5 0,3 0-2 0,2 0-5 0,0-5-8 15,-7 5-5-15,0 0-7 0,6 0-5 0,-6-3-8 16,-7 3-17-16,8 0-35 0,-1 0-46 0,-7 0-50 0,1 0-48 16,-1 0-43-16,1 0-48 0,-7-4-57 0,6 4-61 15,-6 0-71 1,0 0-66-16,0 0-9 0</inkml:trace>
  <inkml:trace contextRef="#ctx0" brushRef="#br0" timeOffset="85478.05">14751 8697 343 0,'-7'0'386'0,"1"3"-117"0,-1 1-90 0,1-4-54 0,0 3-33 16,6-3-21-16,0 0-11 0,0 0-7 0,6 4-6 16,-6 0 0-16,6-4-4 0,7 4-1 0,1-4 0 0,-1 3 0 15,6-3 1-15,1 0 4 0,6 0 1 0,0 0-2 16,6 0 0-16,-6 0 1 0,1 0 4 0,-1 0 6 0,0 0 6 16,-7 0 7-16,1-3 7 0,-1 3 11 0,1 0 9 0,-8 0 6 15,1-4 2-15,-5 4-2 0,-1 0-11 0,-2 0-6 16,-5 0-12-16,7 0-14 0,-7 0-23 0,0 0-43 0,0 0-62 15,0 0-68-15,0 0-76 0,0-4-124 0,-7 0-186 16,7 4-105-16,0-7-46 0,0 4-5 0</inkml:trace>
  <inkml:trace contextRef="#ctx0" brushRef="#br0" timeOffset="86057.04">16060 8235 161 0,'0'-7'407'0,"0"0"-100"0,0 0-96 0,0-1-64 16,0 4-38-16,0-3-17 0,0-1-9 0,0 6-4 0,0-6-1 15,0 4 1-15,0-4 3 0,0 5 4 0,-6-1 2 0,6 0-7 16,0 1 2-16,-6 0-2 0,-1-2-9 0,0 5-10 15,0 0-7-15,1-3-7 0,-7 3-4 0,0 3 1 0,0-3-10 16,-7 5-5-16,1 1 3 0,0 2 9 0,-2 0 10 16,-4 1 14-16,5 3 14 0,-5 3 14 0,5 0 13 0,-7 3 6 15,8 0 3-15,-7 4-3 0,0 0-7 0,7 0-10 0,-8 4-8 16,8-1-10-16,-7 1-8 0,0 3-6 0,7 0-4 16,-2 5-8-16,-4-1-4 0,5-1-6 0,0 1-3 0,2 4-8 15,-2 0-5-15,6-1-6 0,-5 5-3 0,6 0-4 16,0-2-5-16,0 1-1 0,0 2-1 0,0-6-2 0,7 3-1 15,-1-2 1-15,1 1 0 0,6-2-2 0,6-3 2 0,-6 0-1 16,13-4 2-16,6 0 1 0,1 1-2 0,1-1 1 16,10-4 1-16,2 2-4 0,6-6 3 0,6 2-2 0,1-6 0 15,-1 2-1-15,8-5-3 0,-2-3-10 0,2 0-14 16,-8 1-30-16,7-9-60 0,0 2-77 0,-6-5-72 0,-6 0-61 16,5-8-58-16,-13-1-79 0,8-1-132 0,-8-5-71 0,-6 1-13 15</inkml:trace>
  <inkml:trace contextRef="#ctx0" brushRef="#br0" timeOffset="86371.28">16301 8554 123 0,'-6'-4'535'0,"-1"-3"-51"0,7 4-149 0,-6-1-107 0,0-1-56 0,6 5-29 16,-8-3-18-16,8 3-11 0,0 3-12 0,0-3-16 16,0 5-20-16,0 2-20 0,-6 0-16 0,6 4 3 0,0 0 13 15,6 1 10-15,-6 5 15 0,0-3 19 0,0 6 9 0,0 2 16 16,8-4 9-16,-8 4-6 0,0 3-11 0,0-3-8 16,6 4-16-16,-6 0-23 0,0-1-9 0,0 1-16 0,0-1-11 15,0 1-9-15,0-4-3 0,-6 4-4 0,6-4-1 16,0 0 2-16,-8 0-2 0,8-4-5 0,-6 1-19 0,6-5-40 15,0 1-65-15,0-1-67 0,0-7-63 0,6 1-75 0,2-1-116 16,4-7-166-16,8 0-73 0,-8-7-10 0</inkml:trace>
  <inkml:trace contextRef="#ctx0" brushRef="#br0" timeOffset="86714.99">16678 8756 231 0,'-6'-5'567'0,"-7"5"-50"0,7 0-188 0,-1 0-135 16,7 0-90-16,-6 5-54 0,6-5-26 0,0 0-13 15,0 0-1-15,6 0-1 0,1 3 2 0,-1 1 0 16,13-4 10-16,-4 4 7 0,10-4 4 0,-6 3 2 0,14-3-1 15,-7 0-2-15,7 3 4 0,0-3 0 0,5 0-9 0,2 0-1 16,-8 0-3-16,7 0 0 0,1-3 1 0,5 3 0 16,-7 0 1-16,2 0 6 0,-1-3 2 0,0 3 7 0,-6 0 4 15,-1 0 4-15,2-4-1 0,-10 4 0 0,3 0-5 16,-1 0-5-16,-13-4-6 0,7 4-10 0,-7 0-7 0,-8 0-6 16,2 0-2-16,-1 0-5 0,1 0-13 0,1 0-28 0,-8 0-35 15,0 0-36-15,0 0-37 0,6 0-46 0,0 0-71 16,1 0-126-16,-1-3-114 0,7 3-53 0,0-5-9 0</inkml:trace>
  <inkml:trace contextRef="#ctx0" brushRef="#br0" timeOffset="87597.92">17923 8463 203 0,'-13'-12'481'0,"6"9"-128"0,1-5-130 0,-1 1-74 16,1 3-31-16,-1 1-19 0,7-1-10 0,0 1-4 15,0-1-5-15,0 0-4 0,0 0-3 0,0 4-9 0,7-3-12 16,-1-1-6-16,1 4 0 0,6 0-1 0,-6-4-1 16,6 4 3-16,-7 0 3 0,7 0 5 0,0 4 1 0,-7-4 0 15,1 4 0-15,6 3-2 0,-7-3-3 0,7 3-4 0,-6 0-8 16,-1 0-6-16,1 5-7 0,0-2-5 0,-1 2-5 15,6-1-3-15,-4 3-4 0,-1-3-1 0,-2 8-2 0,3-4 0 16,-8-1 1-16,12 4-2 0,-12 0 0 0,7-2-1 16,-1 1 2-16,1-2-2 0,-1-1 1 0,-6 1 2 0,7-4 5 15,-7 4 2-15,0-4 3 0,6 0 7 0,-6 0 2 0,0-3 8 16,0-1 6-16,0 0 3 0,0-4 6 0,0 2 9 16,0-2 14-16,0 1 15 0,0 0 17 0,0-4 10 15,0 0 9-15,0 0 2 0,0-4-2 0,0 4-7 0,0-4-15 16,0 1-18-16,0-5-17 0,0 4-17 0,6-4-11 0,-6-2-11 15,0-1-6-15,7 0-6 0,-7 0-3 0,7-4-6 0,0 1-1 16,-1-1-1-16,1 1-4 0,-1 2 0 0,0-2-2 16,7-1 2-16,-6 5 0 0,-1-2-1 0,1 1-1 15,0 0 1-15,-1 4 0 0,1 0 0 0,-1-1-1 0,0 5-1 16,-6-5 2-16,7 5 0 16,-1 3 0-16,-6-3-1 0,7 3 0 0,0 3-2 0,0-3 1 15,-1 3-1-15,-6 5 0 0,6-2 0 0,1 3-1 16,-1 1 1-16,0 1 1 0,-6 0 1 0,7 3 1 0,-7 1 3 15,0 4 0-15,0-4 0 0,0-4-4 0,0 4 2 16,0-5 1-16,0 1 0 0,0-3 1 0,0-1-2 0,0 0 2 16,0-4 1-16,0 1 4 0,0 0 1 0,0 0 0 0,0-4-1 15,7 0-1-15,-7-4 0 0,0 0-1 0,7 0-2 16,-7-3 0-16,6 0-2 0,0-4 0 0,0 0 0 16,1 1-1-16,6-5 1 0,-6 0 1 0,6-1 0 0,0 2 0 15,-8-1 1-15,10 1-1 0,-2-1 0 0,0-2 0 0,0 2-1 16,-1 1 0-16,1-2 1 0,1 6-2 0,-1-2-1 0,0 2 2 15,-7 3 0-15,7-1-1 0,-7 0 0 0,1 4 0 16,6 1 0-16,-5 3-4 0,-3-4 4 0,2 4-3 16,-1 4 0-16,0-4 1 0,1 3-1 0,0 1-1 0,0 4 0 15,-1 0 2-15,1-1-2 0,-1 3 2 0,-6-2-4 0,6 3 1 0,1 3 1 16,-7 1 1-16,6-5 3 0,-6 6-2 0,0-2 1 16,7 1-1-16,-7-1 4 0,0-3 1 0,6 3 0 15,-6 2-2-15,0-5-2 0,0 4-2 0,7-5-7 0,-7 5-6 16,0-4-12-16,7 0-19 0,-7-4-39 0,0 4-57 0,6 1-74 15,0-2-71-15,0-6-66 0,9 4-81 0,-3-5-118 16,8-3-119-16,-1 0-43 0,1 0 12 0</inkml:trace>
  <inkml:trace contextRef="#ctx0" brushRef="#br0" timeOffset="88112.28">19056 8473 252 0,'-6'-3'498'0,"-1"3"-124"0,-6 0-135 16,6 0-90-16,-6 3-49 0,1 5-23 0,5-1-14 0,-6 4-3 16,0 4-4-16,0-4-4 0,1 4-5 0,-3 2-5 0,10-2-7 15,-3-1-6-15,2 6-3 0,0-6-4 0,6 1-4 16,-7-1-1-16,7 1 0 0,0-1 3 0,7-2 6 16,-7-2 8-16,6-3 11 0,-6 1 17 0,6-1 28 0,2-3 31 15,5-4 27-15,-6 0 17 0,-2 0 12 0,8-4 9 0,-6-3 2 16,6-1-8-16,-6 1-20 0,6 0-25 0,-7-4-27 0,0 0-22 15,7 1-17-15,-6 1-14 0,0-1-11 0,-1-1-10 16,1 0-7-16,-1 0-7 0,1 0-3 0,-7 3-12 16,5-3 8-16,-5 4-2 0,7 4-2 0,-7-5 0 0,0 1 0 15,8 3-4-15,-8 4-2 0,0-3 8 0,0 3-9 0,0-4-3 16,0 8-1-16,6-4-3 0,-6 3 1 0,0 4 1 0,7 1 0 16,-7-1 1-16,6 7 2 0,0 1 0 0,1-1 0 15,-1 6 0-15,1 2-1 0,-1-4 1 0,1 4-4 16,-1 3 0-16,1-3 3 0,0 4-1 0,-7 0 1 0,6-1 0 15,-6 1-1-15,0-1 0 0,0 1 5 0,-6-4-2 0,-1 0 0 16,-6-3-1-16,6-2 0 0,-6-2 1 0,0-3 0 0,-6-2 0 16,5 1 2-16,2-7 1 0,-1 4-2 0,-7-8 1 15,7 0-1-15,0 0 2 0,0 0 2 0,7-4-1 0,-1 0 2 16,1 0 0-16,-1-3 1 0,0 0-2 0,7 0 2 16,0-1-1-16,0-3-2 0,0 1-2 0,0-2 4 0,7 1-3 15,0 0-7-15,6-3-3 0,-7 3-8 0,13 0-9 0,-6-1-11 16,7 2-29-16,0 2-51 0,0-3-58 0,-1 3-62 15,0 2-54-15,-6-2-48 0,7 1-46 0,-7 3-57 16,0-3-65-16,-7 3-97 0,7 4-19 0,-13-3 22 0</inkml:trace>
  <inkml:trace contextRef="#ctx0" brushRef="#br0" timeOffset="88409.23">18080 9188 356 0,'-13'3'430'0,"6"-3"-112"15,-1 0-96-15,3 0-57 0,-2 0-33 0,7 0-21 16,7 0-12-16,-2-3-10 0,3 3-6 0,12-4-4 0,-1 4-6 16,7-3-3-16,0-2 1 0,0 3 8 0,6 2 12 0,1-5 13 15,7 1 12-15,-9 4 6 0,8-3 6 0,1 3 0 16,-1 0-3-16,6 0-13 0,1 0-11 0,-1 0-15 0,8 0-16 15,-1 0-18-15,1 0-12 0,-2 0-12 0,1 0-10 0,0 0-1 16,1 0-6-16,-1 3-2 0,-7-3-5 0,0 0-1 16,-5 0-6-16,-1 0-1 0,-7 0 1 0,-6 0 1 0,-6 0-11 15,-7-3-17-15,0 3-40 0,-1 0-60 0,-12 0-60 16,8-4-62-16,-8 1-84 0,-8-5-140 0,8 5-125 0,-12-1-65 16,-1 0-6-16</inkml:trace>
  <inkml:trace contextRef="#ctx0" brushRef="#br0" timeOffset="89272.49">18438 9612 395 0,'0'-6'394'0,"0"2"-105"15,0-4-86-15,-7 4-52 0,7-3-25 0,0 5-4 0,0-3 1 16,0-2 2-16,0 2 3 0,0 2-2 0,0-4-1 15,7 3 0-15,-1 1-5 0,-6-5-6 0,7 8-2 0,-7-7 1 16,6 7 4-16,-6-4 6 0,7 1 2 0,-1-1-1 16,0 4-4-16,1-3-9 0,-1 3-12 0,1 0-17 0,0 0-16 15,-7 3-12-15,6 1-12 0,1-1-9 0,-1 4-7 0,1 2-3 16,-1 1-3-16,-6 0 0 0,6 2-1 0,1 2-5 16,-1 2-1-16,1-3-6 0,-1 7 0 0,1-3 0 0,-7 2-2 15,8 0-2-15,-3-2-2 0,-5-2 2 0,7 3 0 16,-7-2 5-16,0-2-2 0,6 1-1 0,-6-4-1 0,0 0 1 15,0-1 2-15,0-2 1 0,0-1 3 0,0 1 2 0,0-5 4 16,0 1 6-16,0-4 5 0,0 3 6 0,-6-3 6 16,6 0 4-16,0 0 3 0,0-3-4 0,0-1-1 0,6 1-4 15,-6-5-5-15,0-3-5 0,0 1-5 0,6-2-5 16,1-6-4-16,-7 2-3 0,7-1-3 0,0 2 1 0,-1-7-2 16,7 4 0-16,-7 0-1 0,1 3-3 0,-1 0 2 0,1-3 2 15,-1 6-1-15,1 3 0 0,0 1 7 0,-7 0-3 16,6 1-3-16,-6 3-5 0,0 2-1 0,6 2-1 0,-6 0 0 15,0 0-5-15,6 2-7 0,-6 5 4 0,0 1 2 16,0 0 2-16,0 3 1 0,0-1 0 0,0 2-1 0,0 2 4 16,0-3 0-16,0 4 0 0,-6 0 0 0,6-1 1 0,0-3 0 15,-6 1-1-15,6-3 1 0,0-1 0 0,0 0-1 16,0-4-1-16,0-1 1 0,0 1 0 0,0-4 2 0,6 0 1 16,-6 0 0-16,6-4 1 0,1 1 1 0,6-5-2 15,1 0 1-15,-1-3 0 0,-2 1-2 0,4-2-2 0,-2-2 1 16,0 2 0-16,6-5-1 0,-6 2 0 0,7 1 0 0,-1-1 0 15,-6 1-1-15,6-2 2 0,-6 5-1 0,2 1 0 16,-3 1-2-16,1 3-1 0,0-2 1 0,-6 2-2 0,6 6 1 0,-7-5-2 16,7 5 1-16,-7 5 0 0,1-2 3 0,6 4-2 15,-6 0-1-15,-1 5 4 0,1-2 0 0,-2 5 0 0,2 4-1 16,1-5-1-16,-2 8 0 0,1-4 2 0,-1 5-1 16,-6-6 1-16,6 9-1 0,-6-3 1 0,7-2-1 0,-7 1 1 15,0 0 0-15,0 0 0 0,0 0 0 0,0-3-1 0,0-5 1 16,0 5-1-16,-7-4 1 0,7-5 0 0,-6 1-1 15,6-3 1-15,0-1 1 0,-6 0 1 0,6-4 0 0,0 1 1 16,-7 0-3-16,7-4-5 0,-6 4-11 0,6-4-16 0,-8 0-24 16,8 0-56-16,-7-4-103 0,7 0-98 0,0 0-107 0,0-3-154 15,0-3-131-15,7-2-70 0,1 1-28 0</inkml:trace>
  <inkml:trace contextRef="#ctx0" brushRef="#br0" timeOffset="89836.45">19206 7949 236 0,'-7'-6'408'0,"1"-2"-122"16,-1 4-100-16,7-3-56 0,-6 3-28 0,6 0-16 16,0 1-8-16,0-2-9 0,6 3-14 0,-6-2-5 0,7 1-7 15,-1 3-2-15,1-4-4 0,-1 0 1 0,1 4 0 16,-1 0 4-16,7 0 11 0,0 0 3 0,1 0 6 0,-1 0 5 0,0 4 3 16,-1 0 5-16,1-1 1 0,1 3 3 0,5 6-2 15,-6-4-5-15,7 7 0 0,-1-1-5 0,7 1 0 16,1 3-4-16,-2 0-5 0,8 7-10 0,-7 0-9 0,6 2-5 15,1 6-7-15,-6 0-3 0,5 3-6 0,1 5-4 0,-8 3-2 16,2-1-2-16,-8 9-2 0,0 0-1 0,1 2 0 16,-7 9-2-16,-6-1-1 0,-1 4 5 0,-6 4 6 0,0 3 7 15,-6 0 8-15,-6 4 3 0,-9 0 3 0,0 0 4 16,3 0 3-16,-8-1-2 0,-6 1-6 0,-1-4-6 0,-6-2-7 16,-1-2-3-16,8-11-5 0,-7 1-1 0,0-7-6 0,0-8-3 15,6 0 0-15,-6-8 0 0,13-2-8 0,-7-5-34 16,15-3-69-16,-2-5-79 0,6-3-78 0,8-7-130 15,-1-3-164-15,14-1-102 0,-1-7-49 0</inkml:trace>
  <inkml:trace contextRef="#ctx0" brushRef="#br0" timeOffset="90565.18">19948 8492 330 0,'0'-4'342'0,"-7"1"-97"0,7-1-74 0,0 4-41 0,0-4-25 16,0 0-13-16,0 4-8 0,0-3-11 0,0 3-11 0,7-5-8 16,-7 5-8-16,8 0-8 0,-8 0-6 0,5 0-4 15,2 0-2-15,0 5 0 0,-1-2 3 0,7 1 0 0,-6 4 3 16,-1-1 1-16,1 3 1 0,-7 2 1 0,6 2-1 0,1 1-1 15,-7 3-3-15,0 5-2 0,0-1-3 0,0 3-3 16,-7 5-2-16,1-5-1 0,-1 4-3 0,1 0-2 16,-1 5 0-16,7-5-3 0,-6 0-1 0,-1 0-2 0,7-3-1 15,0-4-1-15,0 0-2 0,7-4-1 0,-7 0 2 0,6-3-1 16,1-4 2-16,-1 0 3 0,1-4 6 0,6 2 4 0,0-7 2 16,0 2 2-16,-1-8 1 0,1 4 5 0,7-7 12 15,0-4 18-15,-1 0 18 0,2 0 24 0,-3-7 22 16,-5-1 24-16,7 2 22 0,-7-6 12 0,0-2-1 0,0-2-13 15,0 2-15-15,-6 0-23 0,-1-4-20 0,1-1-23 0,-2 1-21 16,-5 0-18-16,7 0-14 0,-7-1-9 0,-7-3-7 0,7 4-4 16,0 0-5-16,0 0-4 0,-5 3-2 0,5-1-1 15,0 5 0-15,-7 1-1 0,7 2 1 0,0 5-1 16,0-1 1-16,-6 4-1 0,6 4-6 0,0 0-10 0,0 2-22 16,0-1-35-16,6 6-56 0,-6-4-64 0,0 4-58 0,0 4-46 15,0 0-44-15,7-2-45 0,-2 3-68 0,2-2-118 16,1 1-46-16,-3 3 1 0</inkml:trace>
  <inkml:trace contextRef="#ctx0" brushRef="#br0" timeOffset="91053.84">20476 8525 56 0,'6'6'483'0,"-6"-1"-107"15,0 2-119-15,0 0-82 0,0 0-47 0,0 1-21 0,0 3-7 0,0 3-7 16,0 2-6-16,0-2-10 0,7 4-9 0,-7 1-5 16,-7 2-4-16,7 5-4 0,0-4-6 0,0 8 2 0,-6-1-2 15,6 0 0-15,-7 4 3 0,7 0 2 0,-6 0 10 0,1 3 5 16,-3 5 5-16,1-5 0 0,1 5-1 0,-1-1-2 16,1 0-4-16,-1 1-6 0,1 3-13 0,-7 0-8 0,7-1-7 15,-1 2-9-15,0-2-6 0,1-2-5 0,6 2-4 16,-7-6-3-16,7-1-2 0,7 2-2 0,-7-5-2 0,6-4 0 15,1-3 1-15,6-5 2 0,-7 1 4 0,7-3 6 0,0-8 9 16,0 0 12-16,7-4 16 0,-7-3 13 0,0-4 14 16,7-4 13-16,-7-3 9 0,-1 0 3 0,1-4-2 0,1-1-7 15,-1-1-7-15,-7-7-9 0,0 6-14 0,1-8-11 16,-7 3-10-16,0-2-7 0,0-2-7 0,-7 1-5 0,1-4-4 16,-7 6-5-16,-7-3 0 0,7 1-5 0,-5 4-2 0,-9-3-2 15,7 1 0-15,1 3-1 0,-1 1 1 0,1 2 0 16,6 3 0-16,0-1-1 0,0 2 2 0,0 3 0 0,0-1-2 15,6 4 1-15,1 2-2 0,6-3-2 0,0 2-3 16,-6 3 1-16,6-4-1 0,6 4 0 0,-6 0-1 0,6 0 0 16,7 0-2-16,-6 0 4 0,6 0 2 0,7 0-1 0,-1 0 1 15,0-3-1-15,1 3-1 0,6 0-6 0,-7 0-13 16,8 0-20-16,-8-5-52 0,7 5-85 0,-7 0-94 0,8-3-112 0,-1-5-185 16,-6 2-121-16,6 1-80 0,-7-2-28 0</inkml:trace>
  <inkml:trace contextRef="#ctx0" brushRef="#br0" timeOffset="91775.62">20971 8832 172 0,'-13'0'357'0,"6"0"-93"0,0 0-82 0,1-4-55 16,6 4-33-16,-6 0-17 0,-1 0-12 0,7 0-6 15,0 0-7-15,-6 0-7 0,6 0-6 0,0 0-8 0,-6 0-4 16,6 0-1-16,0 0 2 0,0 0 1 0,-7 0 5 16,7 0 7-16,0 0 4 0,0 0 8 0,0 0 5 0,0 0 7 15,0 0 5-15,0 0 5 0,0 0 3 0,0 0 2 0,0 0-1 16,0 0-2-16,7 0-1 0,-7 0-7 0,0 0-2 15,6 0 1-15,0 0-5 0,7 0-5 0,-7 0-5 0,14 0-5 16,-6-3-4-16,5 3-2 0,1 0-4 0,-1 0-12 0,1-4-2 16,-1 4-4-16,7-3-2 0,0 3 2 0,1-4 2 15,-2 4 4-15,2-3 4 0,-1 3 6 0,-1-4-2 0,-5 4 1 16,5-4 0-16,-4 4-1 0,5-4-1 0,-7 4-2 16,-5-3-5-16,5-1-3 0,-6 4 1 0,6 0-1 0,-5-4-1 15,-8 1-2-15,7 3-2 0,-7-3 1 0,1 3 1 0,-1 0 0 16,-6 0-1-16,7-4 1 0,-7 4 1 0,0 0-1 0,0 0-4 15,7 0-4-15,-7 0-5 0,0 0-1 0,0 0-3 16,0 0-5-16,0 0-9 0,0 0-12 0,0 0-16 0,0 0-23 16,0 0-31-16,0 0-40 0,-7 0-49 0,7 0-41 15,-7 0-40-15,1 0-41 0,-7-5-58 0,6 2-79 0,-5-4-110 16,-2 3-31-16</inkml:trace>
  <inkml:trace contextRef="#ctx0" brushRef="#br0" timeOffset="92020.27">21199 8642 219 0,'0'0'411'0,"0"0"-89"0,0 0-78 0,0-4-59 0,0 4-36 16,0 0-22-16,0 0-19 0,0 4-15 0,0-4-12 16,0 4-6-16,0-1-5 0,0 5-2 0,0-1 9 0,0 4 12 15,0 4 16-15,7-1 13 0,-7 1 9 0,0 2-2 16,6 6-5-16,1 0 3 0,-7 2-4 0,6 0-14 0,1 0-13 15,-1 2-14-15,0 2-11 0,7 0-8 0,-6-3-5 0,0-1-16 16,6 1-12-16,-7 0-11 0,6-4-6 0,-5 0-16 16,7-4-38-16,-8 1-59 0,1-1-61 0,6-7-62 0,-7 3-75 15,7-7-121-15,-6 1-159 0,6-4-78 0,0-1-23 16</inkml:trace>
  <inkml:trace contextRef="#ctx0" brushRef="#br0" timeOffset="93053.55">21700 8492 363 0,'0'-4'287'0,"0"1"-88"0,0-5-60 0,0 4-32 15,7 1-19-15,-7-2-13 0,6 3-6 0,-6-3-3 0,0 3 0 16,6-3-1-16,-6 2 0 0,7-1-2 0,0 4 1 0,-7-4 2 16,7 0 0-16,-7 1-2 0,7 3-2 0,-2-4-2 15,-5 1-4-15,7 3-5 0,-7 0-7 0,6 0-7 16,-6 0-7-16,0 0-8 0,0 0-6 0,7 3-3 0,-7 1 0 16,6-1 6-16,-6 1 0 0,7 4 3 0,0 0 4 0,-7-1 2 15,6 3 2-15,1 5 0 0,-1-4-2 0,0 4-9 0,7-1-1 16,-6 1-5-16,0 3-2 0,-1 0-2 0,1-3-1 0,-2 4-2 15,3-5-1-15,-3 5-2 0,-5-4-1 0,8-1 1 16,-1 1-1-16,-7-1-1 0,0-3 1 0,5 0 1 0,-5-3-1 16,0-1 5-16,0-4 13 0,0 1 11 0,0 4 11 15,0-8 21-15,0 3 34 0,0-3 37 0,0 0 28 0,0 0 16 16,0-3-1-16,0 3-3 0,0-8-6 0,0 4-16 0,0-4-34 16,7 2-37-16,-7-2-25 0,7-3-17 0,-7 4-13 15,7-4-8-15,-7 0-4 0,6-4-4 0,-6 5 1 0,6-1-2 16,1-4-2-16,-1 4-1 0,1-3-1 0,-1-2-2 15,1 5 2-15,-7 1 2 0,7-2 7 0,-1 5-7 0,1 0-1 16,-7 0-3-16,6-1 0 0,0 5-1 0,-6-1-2 0,7 0-3 16,-7 4-8-16,6 0 3 0,-6 0 1 0,7 4-1 15,-1-4 2-15,-6 7 3 0,7-4 0 0,0 6 1 0,-1-2-1 16,-6 0 1-16,8 4 2 0,-8-4 1 0,0 5-1 16,0-2-1-16,0 2-1 0,0-5 0 0,0 0 1 0,0 0-1 15,0 1 1-15,0-1 1 0,0-3 0 0,0-1 0 0,0 0 1 16,0-3 0-16,0 5 4 0,0-5 2 0,0 0-2 15,0-5 0-15,0 2 0 0,0 0 1 0,0-1 1 0,0-3 0 16,5-1 0-16,-5 1-3 0,6-4 1 0,-6 0 1 16,7 3 0-16,-1-3-1 0,1 1 0 0,-7-2 0 0,7 2-2 15,0-1 1-15,6 0 2 0,-7 0-3 0,0 3 1 0,0 1-2 16,1 0-1-16,0 0 0 0,-7-1-2 0,7 4-1 16,-1 1 0-16,0-2 0 0,0 5-1 0,1-2 0 0,-1 2-1 15,1 2 0-15,-1-2 1 0,1 5 0 0,0-2-1 16,0 5 3-16,-1-1-1 0,-1 0 0 0,3 4 2 0,-8 0 2 15,5 3 0-15,-5 2-1 0,8-2 1 0,-8 1-2 0,0 3 1 16,0 1 1-16,0-1-2 0,0 0-1 0,-8 0 1 16,8-3-1-16,0 3 1 0,0-3 1 0,0 4 0 0,0-5-6 15,0 1-4-15,0-5-7 0,0 2-10 0,0-1-14 16,8 0-36-16,-8-4-54 0,7 0-67 0,-7 0-66 0,6 1-62 16,7-4-77-16,0-1-123 0,6-3-131 0,1-3-53 0,-7-5 6 15</inkml:trace>
  <inkml:trace contextRef="#ctx0" brushRef="#br0" timeOffset="93578.9">22684 8473 339 0,'-7'-3'504'0,"-6"3"-143"16,6 3-144-16,-5-3-91 0,-1 8-44 0,0-1-23 0,0 0-8 15,-1 0-3-15,2 5-1 0,-1 2-5 0,0-2-4 0,7 2-6 16,-2 1-4-16,1 2-2 0,1-2-5 0,6 4-5 0,-7-4-4 16,7-1-3-16,0-2 1 0,0 2 1 0,0-3-2 15,7 0 2-15,-7-1 2 0,6-2 10 0,-6-4 15 16,7-1 21-16,1 1 21 0,4 0 20 0,-5-4 18 0,-1-4 15 16,7 0 8-16,0 1-3 0,-6-9-7 0,6 5-12 0,0-3-12 15,0-2-6-15,-7 1-9 0,7 1-9 0,0-5-4 16,-6 0 1-16,6 3-2 0,-7-2-5 0,1-1-6 0,-7 5-8 15,6-5-6-15,-6 4-7 0,7 1-5 0,-7 1-5 0,7-1-3 16,-7 3-4-16,0 4-4 0,0-2-8 0,0 1-4 16,0 4-1-16,0-3-5 0,0 3-6 0,0 0-5 0,0 3-1 15,0 1 0-15,0 4 1 0,0 3 2 0,0 0-3 16,0 3 1-16,0 1 3 0,0 4 2 0,0-2-1 0,0 5 1 16,0 1-1-16,5 2-1 0,-5 1 0 0,0-1-5 0,0 1 2 15,0-1 2-15,0 5 1 0,0-1 1 0,0-4 0 16,-5 6 0-16,5-6 0 0,-7 1 7 0,0-1-4 0,1-7 0 15,-1 1-3-15,1-5 0 0,-1 1 1 0,1-4 2 16,-1-3 0-16,1-1 0 0,-8-3 1 0,8-4 0 0,0 0 5 16,-7 0 0-16,6-4 0 0,1-3 1 0,-7-1 1 0,6 1 2 15,0-3 2-15,7-6-2 0,-6 5-4 0,0-4 1 16,6 1-1-16,0 3-3 0,6-4 0 0,-6 1-6 0,6-1-7 16,1 5-6-16,6-5-11 0,-6 3-26 0,6 1-43 15,0 1-56-15,6-2-64 0,1 5-56 0,-7 3-47 0,6-3-42 16,-5 3-39-16,6 1-39 0,-7-1-42 0,-1 1-61 0,-12 3-25 15</inkml:trace>
  <inkml:trace contextRef="#ctx0" brushRef="#br0" timeOffset="93844.57">21811 9203 193 0,'-6'0'473'0,"-1"3"-118"16,1-3-115-16,-1 4-71 0,7-4-39 0,0 0-21 0,7 0-6 16,-1 0-10-16,7 0-8 0,6-4-13 0,8 4-14 0,-1 0-13 15,13-3-12-15,-7 3-7 0,14 0-7 0,1 0-2 16,-2-4 2-16,7 4 4 0,-1 0 7 0,2 0 10 0,-2-4 15 16,-5 4 14-16,6 0 10 0,-6-4 11 0,6 4 8 15,-14-3 0-15,9 3-2 0,-15 0-9 0,1-4-13 0,-1 4-15 16,-6 0-17-16,-6-3-30 0,-8 3-48 0,3 0-58 0,-2 0-57 15,-8-5-61-15,2 3-80 0,-1 2-122 0,1-5-134 16,-7 1-63-16,0 4-12 0</inkml:trace>
  <inkml:trace contextRef="#ctx0" brushRef="#br0" timeOffset="94795.48">21987 9767 35 0,'0'-4'373'0,"6"1"-91"0,-6-1-86 0,0 0-68 16,0 4-43-16,0-4-27 0,0 0-15 0,0 0-4 15,0 1 3-15,0 3 0 0,0-4 4 0,0 2 0 0,0-3 4 16,7 2 8-16,-7 3 7 0,0-4 6 0,0 0 1 0,0 4 6 16,0-4 2-16,0 4 5 0,6-3 5 0,-6 3 3 15,0-4 7-15,0 4 7 0,0-4 6 0,7 4 5 16,-7-3 4-16,0 3 2 0,6 0-2 0,-6-3-5 0,0 3-8 16,7-4-7-16,-7 4-7 0,0 0-8 0,7-5-2 0,-7 5-5 15,0 0-7-15,0 0-7 0,0 0-7 0,6 0-10 0,-6 0-8 16,0 0-8-16,0 5-11 0,8-1-7 0,-8-1-4 15,5 0-3-15,1 5 1 0,-6-1-1 0,7 1-1 0,-1 2 2 16,1 1 3-16,0 5-2 0,0-2 1 0,-1 4 1 16,1 1-3-16,-1-1 0 0,0 4 0 0,0-4-1 0,1 3-4 15,0 2 1-15,-7 0-2 0,7-2-2 0,-7-3 2 16,6 1-2-16,-6-2 0 0,0 3 2 0,6-6 6 0,-6 1-3 16,0-4-3-16,0 0 1 0,0-4-2 0,0 0 4 0,0 0 5 15,6-3 7-15,-6 0 5 0,0-4 12 0,0 0 11 16,0 0 7-16,0 0 6 0,7-8 0 0,-7 1-4 0,0 0-4 15,6-8-9-15,1 4-6 0,-1-4-8 0,8-2-5 16,-7-3-2-16,-1 3 0 0,7-2 0 0,-8-3 0 0,10 5-1 16,-2-6-2-16,-7 0 0 0,7 6-2 0,0-5-1 0,0 3-1 15,-7 5-3-15,8-1 0 0,-8 4-1 0,1 4-3 16,-1-1-1-16,0 0-4 0,-6 6-2 0,7-2-4 0,-7 1-2 0,6 3-1 0,1 3-2 0,-7 1 0 16,6 3-1-16,1 0 1 0,-7 4 3 0,8 3 2 15,-8 1 1-15,5 4-1 0,-5-1 1 0,0 0-1 0,-5 4 0 16,5 1 0-16,-8-5-3 0,8 4-2 0,-7-1-1 0,7 1 0 15,-6-3-2-15,-1-4 3 0,7-1 0 0,-6 1 2 0,6-8 2 16,0 1 3-16,-7-1 1 0,7-3 3 0,0-4 1 16,0 3 4-16,7-6 0 0,-7 3 1 0,6-7 0 15,1-1-1-15,-1-3 0 0,1 0-3 0,6-7-1 0,6 3-2 16,-5-4-1-16,6 1 0 0,-1-3 0 0,0 2 0 0,1-3-3 16,-1 0 3-16,2 4 0 0,-2-1-2 0,0 1 0 15,-6 0-1-15,7 4 1 0,-1 2-1 0,-6 1 1 0,0 4 2 16,0-1-3-16,0 5 1 0,-6-2 0 0,6 5-1 15,-7 0-1-15,1 5 1 0,0 2-1 0,-7 4 0 0,5 0 2 16,3 4 1-16,-8-1 0 0,0 5 1 0,0-1 0 0,0 3 0 16,0 2 2-16,0 3-1 0,-8 0-3 0,8-1-5 15,-5 0-9-15,-2 0-18 0,0 6-26 0,7-9-60 0,-6 3-98 16,6-3-93-16,0-1-99 0,6 2-147 0,1-9-139 0,5 2-79 16,3-2-29-16,-2-3 29 0</inkml:trace>
  <inkml:trace contextRef="#ctx0" brushRef="#br0" timeOffset="95563.14">23361 8767 95 0,'-7'-11'438'0,"1"3"-96"16,-7-4-92-16,7 6-59 0,6-5-35 0,-6 3-17 15,-1 1-7-15,7-4-7 0,-7 4 0 0,7-4 5 0,0 3 5 16,0 2 1-16,0-6 2 0,7 9-3 0,-7-5-3 16,7 5-6-16,-7-5-8 0,6 4-17 0,-6 4-18 0,6-3-18 15,1-2-13-15,-7 5-15 0,6 0-9 0,0 5-8 0,1-5-7 16,0 7-5-16,-1-3-4 0,1 7-4 0,-1-1-3 15,0 2 1-15,-6 2 2 0,7 5 1 0,-7 3 0 16,0 0 1-16,0 4 1 0,0-1-1 0,0 4-1 0,-7 1 2 16,7-1 0-16,0 4-3 0,-6-4-1 0,6-3 0 0,0 3-1 15,0-7 2-15,0 4 1 0,6-4-2 0,-6-4-1 16,7 0 1-16,-7-3-3 0,8 0 3 0,-3-4 1 0,8-4 0 16,1 4 0-16,-3-8 0 0,10 1 4 0,-1-4-1 15,-1 0 4-15,6-4 1 0,2-3 11 0,-1 0 13 0,0-4 17 16,0-1 16-16,0-2 12 0,0-1 10 0,-7 1 7 0,8-4 5 15,-8-4-3-15,1 3-9 0,0-6-11 0,-9 2-11 16,4-2-11-16,-2 4-7 0,0-5-8 0,-7 0-4 0,7 1-7 16,-7-2 3-16,1 6-8 0,-7-4-17 0,0 6-2 15,0-3 2-15,-7 3-1 0,7 1 2 0,-6 4-5 0,0 2-9 16,6 1 0-16,-7 1 7 0,7 2-9 0,-6 5-12 0,6-1-15 16,-7 0-29-16,1 4-49 0,6 0-89 0,-7 4-85 15,1 0-71-15,6-1-83 0,0 5-132 0,0-1-122 0,6 0-55 16,-6 0 9-16</inkml:trace>
  <inkml:trace contextRef="#ctx0" brushRef="#br0" timeOffset="96113">24078 8924 316 0,'-7'-4'523'0,"7"1"-123"16,-7-1-141-16,7 4-99 0,-6 0-55 0,-1 4-28 0,7-4-14 15,-12 7-11-15,5 1-12 0,1-1-11 0,-8 3-9 0,8 2-3 16,-7 3-1-16,6-1 0 0,2 1-1 0,-2-1 1 16,7 1-1-16,-8 4-2 0,8-5 0 0,0 1 0 15,0 0-2-15,8-5-2 0,-8 5 0 0,7-4 2 0,-2 0 6 16,-5-4 9-16,13 0 9 0,-6-3 13 0,6-1 14 0,0 1 17 15,-6-4 21-15,5-4 19 0,1 1 17 0,7-1 13 0,-7-3 10 16,-6 0 7-16,5-4-1 0,1 0-7 0,1 0-14 16,-1-3-17-16,-7-1-17 0,7 0-21 0,-6 1-19 15,-1-5-18-15,1 0-11 0,0 5-10 0,-1-5-5 0,-6 1-4 0,6 0-3 16,-6 4-2-16,0-1-1 0,0 4 0 0,7-1-2 16,-7 6 2-16,0-2-4 0,0 4-2 0,0 0-5 0,0 1-3 15,0 3-2-15,0 0-1 0,0 3 0 0,0 5-3 0,0 0 0 16,0 2-2-16,0 5 3 0,0 0 1 0,6 6 0 15,-6-2 1-15,7 3-1 0,-7 3-1 0,6 1 1 0,1 0 3 16,-1 4 0-16,1-1 0 0,-1 3-2 0,1 1-1 16,-1 4 1-16,1-1 0 0,-7 2-2 0,6 1-1 0,-6 2 1 15,0 0 3-15,0-2 5 0,0 2 2 0,0-5-1 0,-6 1-4 16,6-3 4-16,-7-5-3 0,-6 0-3 0,7-3 0 16,-7-9-3-16,0 3 0 0,6-7 4 0,-6 3 2 0,1-9 5 15,-2 0 4-15,1-4 2 0,0 1 0 0,7-4 0 16,-7 0 0-16,7-4-1 0,-7 1-1 0,5-2-10 0,1-1-12 15,2-1-23-15,5-5-65 0,0 5-98 0,5-7-93 0,2 2-99 16,14-2-140-16,-2-1-162 0,7 1-79 0,-6-1-31 16</inkml:trace>
  <inkml:trace contextRef="#ctx0" brushRef="#br0" timeOffset="96253.87">24566 9437 49 0,'0'-8'633'0,"-6"2"59"0,6-3-76 0,-7 6-136 15,1-4-117-15,6 3-71 0,-7-3-39 0,7 3-34 16,-7 4-65-16,7-4-129 0,-6 4-149 0,-1-3-158 0,1 3-195 16,-1 0-145-16,-5 3-95 0,-1-3-55 0,-7 4-2 0</inkml:trace>
  <inkml:trace contextRef="#ctx0" brushRef="#br0" timeOffset="98658.26">11410 4300 140 0,'0'-7'335'0,"7"0"-118"0,-7 0-90 16,5-1-52-16,3 1-26 0,-3 0-12 0,2 0-2 0,1-1 1 15,-3 1 7-15,2-1 4 0,0 5 8 0,-7-5 0 0,6 5-3 16,-6-5-1-16,7 5-3 0,-7-1-3 0,0-3-5 16,0 3-2-16,6 0 0 0,-6 1 1 0,0-2 0 0,0 3 0 15,0-3 2-15,0 3 2 0,0-2-1 0,0 0 0 16,-6 0-3-16,6 0 1 0,0-3 0 0,-7 3-2 0,1 2 0 16,-1-6-3-16,-5 0-4 0,-3 1-1 0,2-1-2 0,1 2-1 15,-8-6-1-15,1 1 1 0,0 4-1 0,-8-4-1 16,9-1 1-16,-10 6-3 0,3-5-3 0,-1-3 0 15,-7 2 4-15,7 1 3 0,0-1 1 0,-6 2 0 0,5-1 2 16,-5 0 1-16,-1-4 0 0,7 5-2 0,-13-2-5 0,6-3-6 16,-5 1-4-16,-2 3-3 0,-5-3-4 0,-1-5-1 0,0 4-4 15,-5 1 0-15,-1-5-2 0,-1 4 2 0,-5 1-2 16,6-1 0-16,-7 1 0 0,-6 3 0 0,6-4-1 16,-6 4 0-16,-6 0 1 0,6 4 0 0,-8-4-2 0,2 4 0 15,-7-4 1-15,6 3-2 0,0 1 1 0,-5-1 1 0,-1 0 1 16,-1 2 0-16,-5 3 0 0,-1-1 3 0,1 0 0 15,-1 4 0-15,0 0 1 0,1 0-3 0,-7 4 1 0,5-4-1 16,1 7-1-16,1-3 0 0,6 4-2 0,0-6 1 16,0 6 0-16,-1-1 1 0,1 1 1 0,0-2-1 0,7 6 0 15,-1-5 0-15,0 0 2 0,1 4 0 0,6-3 1 0,0 2-3 16,-1 2 0-16,1-4 0 0,0 1 0 0,0 3 2 16,0 3 0-16,6-5-2 0,0 2 0 0,1 2-1 0,5 1-1 15,2-1 1-15,-2 5-1 0,2-1 1 0,5 1-2 16,-5 3 2-16,4 3-1 0,1-3-1 0,8 3 3 0,-8 4 0 15,0 2 2-15,7-2-2 0,1 1 1 0,-2 2 1 0,7-2-2 16,1 3 4-16,-1-4-3 0,7 4-1 0,1-1-2 16,4 2 0-16,-4 2 0 0,5-3 0 0,0 4 0 0,7 0 0 15,1 3 2-15,5-4-2 0,0 4 2 0,1 1 0 0,6-1 1 16,0 0-1-16,6 0 1 0,8 1 0 0,-2-1 1 16,8 4 1-16,0-3-1 0,11-1 1 0,3 4 0 0,5-3 0 15,6 3 2-15,1-5 0 0,7 6 0 0,5-6 0 16,7 2 0-16,0-4 1 0,6 0-1 0,8-1-2 0,5-7-2 15,1 4-1-15,0-4 0 0,6 1-1 0,0-4 0 0,1 0-3 16,5-1 4-16,1-4 1 0,-1 2 2 0,1-5-1 16,0 1 1-16,6-1 0 0,0 0 2 0,8 0-1 15,-3-3-2-15,9 0-1 0,-8-1-1 0,8-2 1 0,0 2 0 16,5-2 1-16,-6-6-1 0,6 5 2 0,-5-3-1 0,6-1 2 16,-7 0-2-16,0-3 2 0,-6 3-4 0,-7-7 1 0,0 4 0 15,-6-4 0-15,-8 4 2 0,-4-4 1 0,0-4 3 16,-10 4 0-16,3-4 0 0,-7 4 3 0,-7-4 1 31,6 1-2-31,-6-1 1 0,0 1 1 0,1-4 4 0,-1-1 3 16,-6 1 8-16,-1-1 6 0,7-2 13 0,-12-1 13 0,5 0 11 15,1-4 10-15,-7-4 8 0,6 1 10 0,-6 0 8 16,7-4 2-16,-7 0-6 0,0-5-9 0,0 2-7 0,-1 0-11 16,3-4-8-16,-9-1-13 0,0-3-11 0,-4 0-8 0,-3 0-8 15,0-3-5-15,-5 2-3 0,0-5-2 0,-2 1-3 0,3-1-3 16,-8-2-3-16,0 1-1 0,0-5 1 0,-7 2 0 15,-5-5 3-15,-2 1 4 0,3-1 1 0,-10-3 1 0,-5 0 1 16,0-1 0-16,-13 0 1 0,1 6-7 0,-9-3-1 0,-4 2-3 16,-8 7-4-16,-6-3 2 0,-6 5 1 0,-8 1-5 15,1 5-3-15,-5 1-5 0,-3 2-19 0,1 4-49 0,1 4-76 16,5 2-85-16,1 4-75 0,7 1-87 0,0 3-135 16,12 0-130-16,7 4-79 0,0 0-8 0</inkml:trace>
  <inkml:trace contextRef="#ctx0" brushRef="#br0" timeOffset="99592.84">12420 4271 24 0,'0'-7'493'0,"0"0"-94"0,0-4-130 16,0 3-89-16,-7 1-51 0,7 0-26 0,0 4-10 0,0-2-1 16,0 2 4-16,0-1 1 0,7 0-1 0,-7 4-8 15,0 0-10-15,0-3-11 0,0 3-11 0,6 0-12 0,-6 3-13 16,7-3-13-16,-2 4-9 0,2 0-7 0,0 4 1 15,0-2 1-15,0 2 3 0,5 3 0 0,-5 0 3 0,6 3 2 16,0 1 0-16,-7-1 0 0,8 5-2 0,-8-1-3 16,7 4-1-16,-7-3 0 0,-6 3-1 0,7-1 2 0,-1 4 2 0,-6-2 3 15,0 3 3-15,0-4 4 0,0-1 1 0,0 2 2 16,0-2 4-16,0 1 3 0,0-3 0 0,-6 0 4 0,6-4 2 16,0-1 6-16,0-3 9 0,0 0 11 0,0-4 14 0,0 0 20 15,0-3 27-15,0 0 21 0,0-4 12 0,0 3 8 16,0-6 2-16,6 3-8 0,-6-4-12 0,0-4-25 0,7 1-25 15,6-1-26-15,-7-6-19 0,7-1-14 0,7-2-13 16,-7 2-7-16,7-3-5 0,0-5-4 0,-1 4-1 0,0-2-3 0,0 3 0 16,2-4-1-16,-2 4 0 0,0-4 1 0,1 2-1 15,-1 3-2-15,1-2 0 0,-7 5 0 0,1 3 0 0,-2 0-2 16,1 0-1-16,-7 4 0 0,1-1-3 0,0 5 1 0,-1 0 0 16,-6 3-2-16,7 0-1 0,-1 3 1 0,-6 0-1 0,6 1 1 15,-6 3 1-15,7 5-1 0,-1-2 1 0,-6 1 2 16,0 4-2-16,7-1 2 0,-7 1 0 0,0-5-2 0,-7 7 2 15,7-3 1-15,0-3 2 0,0 0-2 0,0-4 0 16,0 4-3-16,-6-4 4 0,6-3 1 0,0-1 1 0,0 2 1 16,6-5 1-16,-6 2 1 0,0-2 4 0,0 0 1 15,0-2-1-15,7-3-2 0,-1 2 0 0,1-8 0 0,5 0-2 16,1 0 1-16,2-4-1 0,-2 1-2 0,6-6 2 0,0 6-2 16,0-4 0-16,2-4-1 0,-2 4-1 0,7-4-1 0,-5 3-3 15,3-3 3-15,-3 7-2 0,-8 1-1 0,6 3 0 16,-7 0 1-16,2 1-1 0,-7 6 1 0,-1-4-2 0,6 8-1 15,-5 0 0-15,1 4 1 0,-3 4 0 0,9 2-1 0,-8 1 0 16,1 7 0-16,-1 1 4 0,-1 3 0 0,3 0 1 16,5 4 0-16,-7-1 0 0,1 1 2 0,0 3-1 0,-1-4 1 15,1 5 0-15,-1-1 0 0,0-4 0 0,-6 1 6 16,7-3-2-16,-1 3-3 0,1-9 2 0,0 6-1 0,-7-5-1 16,6-3 0-16,-6 0-2 0,0-2-9 0,7 3-12 0,-7-5-37 15,0 3-84-15,6-3-100 0,-6 1-95 0,0-2-124 16,7-3-199-16,-7 1-102 0,0-1-40 0,0 0 6 0</inkml:trace>
  <inkml:trace contextRef="#ctx0" brushRef="#br0" timeOffset="104762.66">16855 11507 406 0,'-6'-4'324'0,"12"-3"-108"0,-6 3-81 0,0-3-45 0,0 2-23 16,0-2-13-16,7 5-3 0,-7-2 1 0,0 0 2 0,0-4 4 15,0 4 3-15,0 4 2 0,0-3 4 0,0-1 6 16,0 4 4-16,0-2 9 0,0 2 12 0,0 0 13 0,0 0 14 16,0 0 18-16,0 0 6 0,-7 0 2 0,7 0-1 15,0 0-10-15,0 2-15 0,0-2-17 0,-6 0-17 0,6 0-24 16,0 0-14-16,0 4-11 0,0-4-6 0,0 3-2 0,0-3 6 15,0 4 8-15,0 0 11 0,0 4 10 0,0-2 8 16,0 6 7-16,0-1 0 0,0 3-1 0,-7 2-5 0,-1 1-10 16,8 2-12-16,-5 3-12 0,-3 3-10 0,3-4-6 0,-8 6-6 15,6 2-7-15,0 0-2 0,1 1-13 0,-1-1 1 16,1 4 4-16,6-4 0 0,0 4-1 0,-7 1 1 0,7-5 3 16,7 0-2-16,-7 3 9 0,0-2-5 0,0-5-5 15,6 5 0-15,-6-4 0 0,7-4-2 0,-1 0-4 0,1 0 1 16,7-3-1-16,-8-5 1 0,7 1 0 0,-8 0 1 15,10-9 0-15,-2 2 0 0,0-1 2 0,6-3 0 0,-6 0 2 16,7-8-3-16,-1 0-1 0,0-3 2 0,1-1 0 0,1-6 2 16,3-1 0-16,-3-4-1 0,-2-2 1 0,7-6 4 15,-7-2 5-15,0 4 0 0,2-8 2 0,-8 0 5 0,6 1 7 16,-6-2-2-16,0-2 4 0,-6 2 0 0,-1 2 0 0,1-5 0 16,-1 4-1-16,0-1-4 0,-6 5-8 0,0 0 2 15,0 0 6-15,0 0-6 0,0 7-7 0,0-4-3 0,-6 8-4 16,6 0 7-16,0-1-4 0,0 5-5 0,-6-1-12 15,6 4-3-15,-7 4-6 0,7 0-10 0,0 0-18 0,0 3-30 16,0 0-36-16,0 0-80 0,7 4-89 0,-7 0-72 0,12 0-69 16,1 0-103-16,1 4-161 0,5-4-70 0,0 4-10 15,1 0 55-15</inkml:trace>
  <inkml:trace contextRef="#ctx0" brushRef="#br0" timeOffset="105170.69">17643 11833 313 0,'-7'0'498'16,"7"0"-128"-16,0 0-123 0,-6 0-81 0,6 0-45 0,6 0-27 15,-6 0-12-15,7 0-4 0,-1 0 0 0,1-4 3 16,6 4 7-16,0 0 4 0,7-3 6 0,-8-1 4 0,8 0 6 16,0 0 4-16,5 1 2 0,-5-1-1 0,6 0-5 0,-7 1-7 15,8-4-8-15,-8 3-6 0,8 0-8 0,-8 1-6 16,0 3-9-16,8-4-14 0,-15 0-14 0,8 1-10 0,0 3-9 15,-7-4-4-15,0 4-6 0,-1 0-4 0,-4 0-4 16,-3 0-11-16,2 0-15 0,0 0-26 0,-1 0-35 0,1 0-42 16,-7 4-41-16,0-4-36 0,0 0-29 0,0 0-19 0,-7 3-12 15,1 1-2-15,-8 0 8 0,-4-1 5 0,3 5 2 16,-10-1-9-16,5 0-14 0,-5 4-12 0,5-3 6 0</inkml:trace>
  <inkml:trace contextRef="#ctx0" brushRef="#br0" timeOffset="105326.92">17779 11895 132 0,'-12'3'271'0,"-8"2"-11"16,7-2-34-16,1 4-42 0,-1-2-39 0,6-2-32 0,-1 4-24 15,-4-3-18-15,12-1-7 0,-7 1-5 0,7 0-3 16,-6 0-2-16,12 3 2 0,-6 0 5 0,7-4 6 0,0 5 9 16,6-1 10-16,-1-3 10 0,8 4 10 0,0-6 12 0,-1-2 8 15,7 4 4-15,7-4 3 0,-7 0 0 0,6-4-4 16,1 2-12-16,-1-2-14 0,1 0-18 0,-1 0-18 0,0-3-17 16,-4-1-23-16,-3 5-34 0,7-4-55 0,-11 3-62 15,4-3-58-15,1-1-63 0,-6 1-82 0,-1 0-122 0,1-1-105 16,0-2-56-16,-7 2-6 0</inkml:trace>
  <inkml:trace contextRef="#ctx0" brushRef="#br0" timeOffset="106000.95">16718 11587 76 0,'0'0'114'0,"0"-3"-31"0,0-1-24 0,6 0-8 0,-6 0-17 16,0 4-8-16,0-3-2 0,0 3-5 0,-6-4-1 15,6 4 6-15,0 0 5 0,-6-3 1 0,6 3-1 0,0 0-1 16,-6 0 2-16,6-4 0 0,0 4 0 0,0 0-1 0,0 0-3 16,-7 0-2-16,7-3-4 0,0 3-5 0,-6 0-2 15,6 0-3-15,-7 0-4 0,-1 0-2 0,-4 0-3 0,5 0-1 16,-6 0 3-16,7 3 4 0,-7-3 8 0,6 0 10 15,-6 0 11-15,7 0 8 0,-1 0 6 0,1-3 6 0,6 3 1 16,-7-4 0-16,1 4-7 0,-1 0-3 0,7-4-4 0,0 0-1 16,-6 4-1-16,6-3-2 0,-7 3 0 0,7-4 1 15,0 4-2-15,0-4 2 0,0 4-3 0,0 0-3 0,0 0-2 16,0-3-4-16,0 3-3 0,0 0-1 0,0-3-3 16,7 3-4-16,-1-5-4 0,7 5-2 0,0-3-1 0,0 3-2 15,0-4 0-15,7 4 0 0,-1 0 1 0,0 0-6 0,2 0 2 16,-8 4-2-16,6-4-2 0,-6 8 0 0,0-5-1 15,-7 4-3-15,7 0 1 0,-6 1 4 0,-1 3-3 16,-6-1-3-16,7 5-6 0,-7-4-17 0,7 4-22 0,0-4-28 16,-1 4-50-16,-1-4-83 0,3 0-160 0,5 0-83 0,0-1-39 15</inkml:trace>
  <inkml:trace contextRef="#ctx0" brushRef="#br0" timeOffset="106981.72">19349 11286 125 0,'-6'-7'491'0,"-1"4"-91"0,1-5-133 16,-8 5-97-16,8-1-47 0,-1 0-24 0,2 4-13 16,-2-3-9-16,1 3-4 0,-9-4-2 0,10 4-1 0,-2 0-6 15,-6 4-14-15,6-4-11 0,-6 3-4 0,0 5 5 16,-6-1 8-16,-1 0 4 0,8 4 5 0,-8 0 12 0,0 3 14 15,-5-2 17-15,4 3 18 0,-4 3 13 0,5 1 8 0,-6-1 7 16,0 7 7-16,0-3 0 0,7 7-5 0,-8 1-10 16,8-1-17-16,-7 4-18 0,6 0-19 0,1 4-15 0,-1 4-18 15,1-2-11-15,-1 5-9 0,1 0-5 0,5 4-8 16,9-1-2-16,-10-2-3 0,9 3-1 0,0 0-2 0,6-2-3 16,6 2-4-16,0-1 1 0,9 1-1 0,4 0 2 0,5-1-3 0,4-2 0 0,4-5 0 15,7 0-1-15,0 1-1 0,13-9-6 0,0 1-9 16,6-3-21-16,2-5-50 0,5-7-85 0,0 1-85 15,7-4-82-15,-13-8-98 0,6-4-155 0,-13-3-88 0,0-3-51 16,-7-1 1-16</inkml:trace>
  <inkml:trace contextRef="#ctx0" brushRef="#br0" timeOffset="107420.68">19323 11785 115 0,'-7'-3'488'0,"1"-5"-83"0,6 5-120 16,-7-1-95-16,7 4-51 0,0-4-24 0,-5 4-7 0,5 0 0 16,0 0 1-16,0 0-9 0,0 0-17 0,0 0-15 15,0 0-9-15,0 4 2 0,0 0 13 0,0 3 17 0,0 0 13 16,5 5 15-16,-5 2 21 0,0 4 15 0,0 0 9 16,0 4 0-16,0 4-13 0,0-3-21 0,7 2-17 0,-7-4-17 15,0 6-19-15,6-2-14 0,-6-2-9 0,7 2-10 0,-7-4-12 16,7 6-6-16,-1-6-6 0,-6-3-4 0,7 4-4 15,-1-4-4-15,-6 1-3 0,7-4-2 0,-7-1-1 16,6-3 0-16,-6 3-1 0,0-2 3 0,6-5-4 0,-6 1 0 16,0-1 0-16,0-4-5 0,7 1-12 0,-7 1-35 0,0-5-60 15,7 2-81-15,-7-4-76 0,7-3-77 0,5-2-101 0,1 0-168 16,0-8-85-16,1 3-34 0,5-5 28 0</inkml:trace>
  <inkml:trace contextRef="#ctx0" brushRef="#br0" timeOffset="107860.88">19813 12001 287 0,'-8'-4'482'0,"2"4"-119"0,6-4-122 0,0 4-76 0,-7 0-38 15,7 0-24-15,0 0-20 0,-7 0-10 0,7 0-4 0,0 0-4 16,0 0 1-16,7 0-5 0,-7 0-11 0,7 0-10 16,7 0-2-16,-9 0-1 0,8 0 1 0,7 0 5 0,-7 0 1 15,6 0-5 1,7 0-2-16,0 0-3 0,0 0 0 0,1-2 1 15,5 2-1-15,1-4-1 0,-1 4 0 0,1-4 0 0,0 0 1 16,-1 1-1-16,1 3-3 0,-1-4-6 0,1 0-2 16,-8 0-7-16,2 4-5 0,-1-3-3 0,-7 3-2 0,1 0-5 15,-7-4 0-15,0 4 1 0,0 0 1 0,-7 0 6 0,1 0 10 16,1 0 11-16,-8 0 12 0,5 0 10 0,-5 0 13 16,0 0 11-16,6 4 8 0,-6-4 2 0,0-4-2 15,0 4-9-15,0 0-7 0,0 0-7 0,0 4-14 0,0-4-6 16,0 0-12-16,0 0-1 0,0 0-11 0,0 0-7 0,-6 3-7 15,6-3-12-15,0 0-27 0,-5 0-55 0,-3 4-64 0,8-4-71 16,0 0-64-16,0 0-86 0,0 0-139 0,0-4-90 16,8 4-44-16,-3-3 5 0</inkml:trace>
  <inkml:trace contextRef="#ctx0" brushRef="#br0" timeOffset="108253.07">20664 11734 474 0,'0'-8'448'0,"0"4"-132"0,0 1-119 0,0-1-82 0,0 1-47 15,8-1-23-15,-8 4-10 0,6-3 0 0,1 3 7 16,5-4 10-16,1 4 0 0,-6 0-3 0,6 0-3 16,7 0 1-16,-1 0 0 0,-6 4 3 0,6-4-1 0,-4 3-3 15,3 4 2-15,2-3-1 0,-7 3 0 0,0 1-1 0,-1 3-5 16,2 0-5-16,-1 4-8 0,-7-1 0 0,1 1-7 0,-7 3 0 16,0 0 0-16,-7 4-2 0,1 0 0 0,-7 1-1 15,-1-2 1-15,2 2-8 0,-9-2 2 0,2 2 1 0,0-6 0 16,6 2-1-16,-7-1 0 0,1-3-8 0,6 0 0 15,0-5 0-15,0 2-1 0,0-5-5 0,6 1-11 0,1-2-28 16,-1-2-33-16,7 0-31 0,-6-4-41 0,12 0-55 16,-6 0-80-16,7-4-128 0,-1-4-97 0,7 6-36 0</inkml:trace>
  <inkml:trace contextRef="#ctx0" brushRef="#br0" timeOffset="108534.3">21068 11686 88 0,'-6'-7'512'0,"0"4"-69"15,-7 3-128-15,6 0-98 0,-6 0-57 0,0 0-30 0,5 3-12 16,-4 0-8-16,0 5-2 0,5-1-6 0,-6 1-9 16,6 2-12-16,0 1-11 0,1 0-8 0,0 0-6 0,-1 4-4 15,1-4 2-15,6 4-2 0,-6-1-4 0,6 1-1 16,0 0 0-16,0 3-1 0,0-3 1 0,0 3 3 0,0-4-5 15,6 6-6-15,0-6-6 0,1 1-3 0,-1-1-4 0,0 1-5 16,8-4-5-16,-1-1-8 0,6 1-2 0,-7 4 0 16,9-8-2-16,5 2-10 0,-7-3-23 0,8 2-36 0,-1-5-44 15,-1-3-44-15,3 0-41 0,-3 0-39 0,1-3-49 0,-7-2-54 16,1-2-76-16,0 0-99 0,-2 0-23 0</inkml:trace>
  <inkml:trace contextRef="#ctx0" brushRef="#br0" timeOffset="108826.74">21154 11444 115 0,'0'-8'524'0,"0"6"-34"0,0-2-168 0,0-4-135 0,5 5-78 15,2-1-37-15,1 4-16 0,4 0 4 0,8 0 0 0,-7 4 0 16,12 3-4-16,2 1-1 0,-2 2 3 0,2 1 7 15,5 5 5-15,1-2-5 0,-1 4 0 0,-5 0 0 0,5 4-1 16,-7 0 2-16,3 5-1 0,-3 2-7 0,-5 0-6 0,-1 3-5 0,-6 1-1 0,0 3-2 16,0 6 2-16,-6-2 4 0,-7-1 8 0,0 2 3 15,-13 0-1-15,6 2-1 0,-13-1-4 0,1-3-3 0,0 1-3 16,-8 2-5-16,2-6-11 0,-8 1-9 0,7-1-4 16,-7-4-5-16,7 2-6 0,0-5-21 0,7-3-41 0,-1-1-62 15,0 1-62-15,7-7-62 0,7-2-78 0,0-2-114 0,-1-7-137 16,14-2-82-16,-1 2-3 0</inkml:trace>
  <inkml:trace contextRef="#ctx0" brushRef="#br0" timeOffset="109420.66">21883 11480 368 0,'0'-7'537'0,"0"1"-117"0,7-2-152 0,-7 4-96 15,0 0-49-15,0-3-24 0,5 5-27 0,-5 2-18 0,0-6-8 16,0 6-5-16,7 0-2 0,-7 0-9 0,7 6-10 0,-7-4-12 16,7 5-2-16,-1 1 0 0,-6 4 1 0,6-3 1 15,-6 7 5-15,7 2 4 0,-7 0 7 0,6 5 6 0,-6-2 3 16,0 4 3-16,0 2 3 0,0-2 1 0,0 4 0 15,0 1-5-15,0 3-5 0,0-4-4 0,0 4-4 0,0 0-3 16,0-1-6-16,0-1-3 0,0 1-3 0,7-6 1 0,-1 0-1 16,8-1 0-16,-8-3-2 0,7 0-3 0,0-3 2 15,0-5-2-15,0-3 1 0,8 1 1 0,-10-10 2 16,9 2-1-16,0 0 5 0,-1-12 11 0,1 6 13 0,-1-10 22 16,-6 1 26-16,6-3 26 0,2-5 24 0,-10 2 17 0,10-6 7 15,-8 0-3-15,0-6-4 0,0 4-18 0,0-8-20 0,-7 3-27 16,7-3-24-16,-6 1-16 0,0-5-12 0,-1 0-7 15,-6 1-10-15,0-1-4 0,7 1-7 0,-7 0-2 16,0-1 0-16,-7 3 0 0,7 5-2 0,0 0-1 0,-6 8 1 16,-1-2-1-16,7 4-3 0,-7 1-3 0,7 7-12 0,-6 0-24 15,6 1-57-15,0 6-78 0,0 0-73 0,0 0-57 0,0 4-51 16,6 0-59-16,-6 4-73 0,7 0-127 0,6 0-30 16,-6 3 26-16</inkml:trace>
  <inkml:trace contextRef="#ctx0" brushRef="#br0" timeOffset="109842.7">22508 11562 517 0,'-6'3'505'0,"-1"1"-142"0,7-1-128 16,-7 5-77-16,0 4-30 0,1-3-7 0,6 7 10 0,-6-3 16 15,0 10 17-15,-1 0 11 0,1-2 2 0,6 8 4 16,-7 1-4-16,1-1-3 0,-1 8-3 0,0-1-13 0,0 1-18 15,-4 3-18-15,3 1-16 0,3-1-20 0,-10 0-16 16,9 4-18-16,-7-1-19 0,6-1-9 0,1 1-9 0,-7 1-5 16,13 1-2-16,-6-6-2 0,-1 6-2 0,7-5 0 0,-7 0-1 15,7 0 0-15,0-2 0 0,7-6-2 0,-7 2-2 16,7-2 1-16,6-6 1 0,-7 0-2 0,7-5 1 0,0 1 1 16,-7-7 0-16,9 0 1 0,-10-8 1 0,8 0 1 0,0 1 2 15,-6-8 1-15,6 0 1 0,-6-4 4 0,-1 0 1 16,1-3 1-16,-1 0 2 0,-6-4 0 0,0-5 0 0,0 7 1 15,0-7-1-15,0 1-4 0,-6-3 0 0,-1 4-2 16,-6-1 0-16,0 1 1 0,-1-1-1 0,3 1-2 0,-10-2-1 16,8 5 3-16,0 1 4 0,0-2 0 0,0 5 2 0,7 0-1 15,-1-1 1-15,0 4-1 0,7 1-2 0,-6-4-1 16,6 7-7-16,6-4-4 0,-6 1-1 0,14-1 5 0,-8-4-7 16,13 5-4-16,1-4-4 0,1 0-5 0,-3-1-3 15,9 1-8-15,-1-1-9 0,-1 2-24 0,7-6-33 0,2 4-67 16,-8 1-81-16,13-8-78 0,-7 4-91 0,1-3-151 15,-1-1-108-15,7 1-62 0,-13-5-16 0</inkml:trace>
  <inkml:trace contextRef="#ctx0" brushRef="#br0" timeOffset="110734.86">22878 11751 60 0,'-5'0'292'0,"-2"0"-69"0,7 0-60 0,-6 0-46 0,-1 5-31 16,7-5-18-16,-6 0-10 0,6 0-7 0,0 3-5 15,-7-3-2-15,7 0-3 0,0 0-2 0,0 0 2 0,0 0 0 16,-7 0 3-16,7 0 5 0,0 0 5 0,0 0 5 0,0 0 9 16,-6 0 7-16,6 0 9 0,0 4 6 0,-6-4 5 15,-1 0 5-15,7 0 3 0,-6 4 4 0,6-4 2 0,-7 0 0 16,7 0-2-16,0 0-3 0,0 0-3 0,0 0-2 15,0 0-9-15,0 0-12 0,0 0-12 0,0 0-11 0,0 0-9 16,0 0-7-16,0 0-6 0,7 0-11 0,-1 0 0 0,1 0-2 16,-1 0 0-16,0 0-2 0,1 0-2 0,6 0 6 15,0 0-5-15,-1-4-1 0,2 4-2 0,6 0-4 0,-7 0-5 16,6-4 1-16,-6 4-2 0,7 0-6 0,-1-3 2 16,1 3-4-16,-1-5 1 0,1 5 3 0,6-3 0 0,-6 0 1 15,0 3 3-15,-1-3 1 0,7 3 4 0,-14-5 5 0,9 2 0 16,-2 3 1-16,-6-4-1 0,-8 4 2 0,9-4 2 15,-7 4 0-15,0 0 1 0,-1 0 3 0,-6 0 4 0,7 0 6 16,-7 0 8-16,0 0 2 0,0 0-1 0,0 0-3 16,0 0-4-16,6 0-5 0,-6 0-6 0,0 0-7 0,0 0-3 15,0 0-4-15,0 0-5 0,0 0-2 0,0 0-2 16,0 0-1-16,0 0 1 0,6 0-1 0,-6 0-3 0,0 0 0 16,0 0 2-16,7 0 3 0,-1 0 0 0,-6 4 1 0,0-4-2 15,7 0 2-15,0 4-2 0,-7-4 1 0,0 0-1 0,7 0-2 16,-7 0 0-16,6 0 2 0,0 3-1 0,-6-3-1 15,7 0 2-15,-7 5-1 0,6-5 1 0,-6 0 0 16,6 0 0-16,-6 0-1 0,7 0 1 0,0 0 2 0,-7 0-1 16,6 0 1-16,7 0-2 0,-7 0 1 0,1 0 1 0,1 3-1 15,-3-3 2-15,1 0-2 0,1 0 1 0,0 0-1 0,-7 0 0 16,7 0-1-16,-7 0 0 0,0 0 2 0,0 0-1 16,0 0-1-16,0 0 1 0,0 0 1 0,0 0 1 15,0 0-1-15,0 0 1 0,0 0-2 0,0 0 0 0,0 0 1 16,0-3-2-16,0 3-4 0,0 0-6 0,0 0-21 0,0 0-31 15,0 0-54-15,-7 0-66 0,7 0-60 0,-7-5-55 16,0 2-60-16,1-1-83 0,6 0-130 0,-5-3-59 0,-10 0-2 16</inkml:trace>
  <inkml:trace contextRef="#ctx0" brushRef="#br0" timeOffset="110986.82">23172 11565 299 0,'-6'-3'525'0,"6"-1"-92"0,-7 4-119 0,7 0-77 0,-6-3-44 15,6 3-30-15,0 0-20 0,0 3-15 0,0-3-8 16,0 7-4-16,0-3-6 0,0 7-6 0,6 1 2 0,-6-3 11 16,7 11 9-16,-7-6 5 0,0 8-1 0,6 0-10 0,-6 0-9 15,0 3-15-15,0 0-14 0,0 2-17 0,0 2-12 16,0-3-7-16,0 3-8 0,0 0-7 0,0-2-10 0,0 2-1 15,6-4-9-15,-6 0-20 0,0 1-41 0,7-4-74 16,-7 4-81-16,0-8-77 0,7 0-89 0,6-3-140 0,-7 0-122 0,7-4-68 16,-1 1-11-16</inkml:trace>
  <inkml:trace contextRef="#ctx0" brushRef="#br0" timeOffset="111513.59">23739 11601 115 0,'-13'0'215'0,"-1"-3"-20"0,2 3-29 15,5 0-33-15,-5 0-25 0,-2 0-14 0,8-4-8 16,-8 2-9-16,8 2-5 0,0-5-2 0,-1 5-3 0,2-3 1 16,-3-1 4-16,1 4 2 0,7-4 5 0,-6 0 8 15,-1 1 14-15,1 3 13 0,6-4 17 0,0 1 13 0,-7 3 10 16,7-4 9-16,0 4 7 0,0-3 1 0,0 3-10 0,7-4-11 15,-7 4-19-15,6-4-22 0,-6 4-20 0,13 0-21 16,-6-4-17-16,6 4-14 0,-6 4-8 0,5-4-5 16,2 4 0-16,-1 3 0 0,0-3 1 0,0 3-1 0,-1 0 2 15,2 4 1-15,-7 0 0 0,5 4 0 0,1 0 1 0,-5 3-7 16,-3-3 4-16,-5 3 2 0,7 0-3 0,-7 0-1 0,0 4-3 16,-7-3-3-16,2-1-5 0,-3 5 2 0,1-6-4 15,-11 2-1-15,4-1-1 0,1 0 0 0,0-3-1 0,-6-1-3 0,6-3 0 0,-1 1 0 16,8-1-1-16,-7 0-4 0,8-7 0 0,-3 3-4 15,1-4-7-15,7 1-14 0,-6-1-20 0,-1-3-46 0,7 4-69 0,0-8-64 16,7 4-53-16,-1-7-35 0,1 0-23 0,6 0-18 16,-6-4-8-16,5 0-6 0,2-4 1 0,-8 0-37 0,8 0-40 15</inkml:trace>
  <inkml:trace contextRef="#ctx0" brushRef="#br0" timeOffset="111770.29">23928 11451 36 0,'0'-3'498'16,"-7"-1"-78"-16,7 4-128 0,-6 0-110 0,-7 0-63 0,6 4-35 15,0-1-11-15,1 5-3 0,-7 4 0 0,0-5 3 16,7 7 1-16,-7-3 6 0,6 4-2 0,1-1 3 0,-1 5 6 16,-1-5 8-16,3 5 10 0,-1-2 0 0,-1 3-3 15,1-2-4-15,6 4-3 0,-7-4-4 0,7 0-9 0,-7 4-14 16,7-4-13-16,0 1-6 0,0-1-5 0,0 1-4 15,0-1-7-15,0 4-7 0,7-8 0 0,0 5-6 0,-1-1-6 16,7-4-2-16,0 1-3 0,0 0-4 0,7-4-8 0,-1 0-11 16,0-4-34-16,8 0-38 0,-2 1-50 0,1-4-50 0,1-1-50 15,-1-3-58-15,6-3-71 0,-5-1-121 0,-8 0-68 16,8-3-24-16</inkml:trace>
  <inkml:trace contextRef="#ctx0" brushRef="#br0" timeOffset="112187.31">24169 11526 2 0,'0'-12'529'0,"-7"5"-10"0,7 0-142 0,-6 3-117 15,6-3-71-15,0 3-38 0,0 4-21 0,0-5-12 0,0 5-14 16,0 0-15-16,6 5-23 0,1-1-20 0,-7 3-19 15,13 0-11-15,-7 4-6 0,1 1 0 0,0 2 2 16,5 1-1-16,-5 2 3 0,-1 3 1 0,1-3 2 0,-7 4 1 16,6 6 0-16,-6-5-2 0,7 4-4 0,-7 3 2 0,6-4-3 15,-6 1-1-15,7 0-2 0,-7-4-2 0,6 3-3 16,1-3 1-16,-7 1-1 0,6-5 0 0,1 0 0 0,-7-3-1 16,6-5 2-16,1 5 0 0,-1-7 1 0,0-2 3 0,2-2 3 15,5 0 2-15,-1-8 11 0,1 4 17 0,1-6 23 16,-1-2 25-16,6 1 20 0,-6-8 15 0,0 1 14 0,7-1 11 15,-7-8 1-15,7 5-9 0,-7-4-18 0,-1-4-19 16,1 1-18-16,0 0-11 0,1-1-16 0,-1 1-15 0,-7-5-7 16,0 4-2-16,1-3-7 0,-7 2-4 0,0 2-4 0,0-4-5 15,0 4-3-15,0 3 1 0,-7 3-3 0,1-2-6 16,6 5-2-16,-6 6-4 0,-1-2-10 0,1 3-13 0,-1 1-21 16,7 0-46-16,-7 4-79 0,1 1-83 0,-1-1-71 15,7 4-69-15,-6 0-89 0,6 0-144 0,0 0-67 0,0 4-19 16,0-1 41-16</inkml:trace>
  <inkml:trace contextRef="#ctx0" brushRef="#br0" timeOffset="112781.93">24755 11650 216 0,'0'-4'522'16,"0"-3"-71"-16,-7 7-149 0,7-4-98 0,-6 4-67 0,6 0-36 16,0 0-16-16,-6 4-12 0,-1-1-9 0,1 1-14 0,-1 3-15 15,0 4-22-15,1-3-6 0,-7 2 0 0,5 1-2 16,3 1 1-16,5 2 1 0,-8 1 4 0,3-4 2 0,-2 3 1 16,0-2 1-16,7-1 0 0,0 4 0 0,0-5-2 15,0 1 0-15,0 0-4 0,7-4-2 0,0 4-2 0,-7-7 3 16,5 3 3-16,3-3 5 0,-3 0 8 0,3-4 11 0,-1 0 16 15,5 0 16-15,-5-4 16 0,6-3 13 0,-6-1 12 16,-1 1 12-16,7 0 9 0,-7-4 6 0,0 3 1 16,1-3-7-16,0 1-10 0,0-1-7 0,-7-4-6 0,6 4-11 15,-6 0-14-15,0 0-15 0,0-1-15 0,0 2-6 0,0-1-5 16,0 3-4-16,0 1-8 0,-6 0-4 0,6 4-4 0,0-1-3 16,0 0-3-16,0 0-3 0,0 4-4 0,0 0-11 15,0 0 0-15,0 0 0 0,0 8 1 0,0-4 1 0,0 2 0 16,0 5 0-16,0 1 1 0,0 2 6 0,0 1 0 0,0 2-3 15,6 3-1-15,-6 2-1 0,7 3 3 0,-7 0-1 16,6 1 1-16,-6 0 1 0,6 3 1 0,1 4-1 0,-1 1 1 16,-6-2 1-16,7 5-1 0,0 0-2 0,-7-5-1 15,6 5 2-15,-6 0-3 0,0-1 0 0,0-3-1 0,0 5 1 16,0-2-1-16,0-7 1 0,-6 4-2 0,-1-8 0 0,0 5 0 16,-6-8 0-16,7-3 1 0,-13-2 0 0,5-5 1 15,1 2 0-15,0-7 4 0,-6 1 4 0,6-5 5 0,-6-3 4 16,4 0 4-16,-3-3 3 0,4-5 6 0,1 4 2 15,0-6 2-15,0-1-3 0,7 0 6 0,-7-1-7 0,13-2-6 16,-7-1-5-16,7 1-6 0,7-5-4 0,-1 5-5 0,7-1-5 16,7-3-15-16,-7 4-6 0,12-1-10 0,3-5-12 15,4 7-26-15,-6-2-64 0,7 0-103 0,-1-3-97 0,2 3-106 16,-10 1-189-16,3 3-91 0,-1-3-55 0,-7 2-21 16</inkml:trace>
  <inkml:trace contextRef="#ctx0" brushRef="#br0" timeOffset="117364.81">18367 13694 138 0,'0'-4'205'0,"0"1"-63"15,0-1-44-15,0 0-24 0,0 0-11 0,0 4-11 16,0-3-13-16,0-1-6 0,0 1 6 0,0-4 12 0,0 7 5 16,-8-4-1-16,8-4-5 0,0 5 0 0,-7-1-4 0,7 0-1 15,-6 4-7-15,0-4-3 0,0 2-5 0,-1 2 2 0,0-5-2 16,0 5 3-16,1-3 4 0,0 3 6 0,6 0 5 16,-7-4 6-16,7 4 6 0,0 0 4 0,-6 0 5 15,6-5 4-15,0 5 0 0,0 0 2 0,6 0 1 0,-6-3-3 0,0 3-2 16,0 0-4-16,0 3-4 0,7-3-2 0,-7 0-7 15,0-3-3-15,6 3-4 0,-6 0-4 0,6 0-4 16,1 3 1-16,-7 2 1 0,7-1 0 0,0 4 2 0,-7 2 2 16,6 1 2-16,-6 4 3 0,6-1 4 0,-6 4-3 0,0 1-5 15,0 3-2-15,6-1-3 0,-6 1-1 0,0 5-2 0,0-6-3 16,0 4-5-16,7-2-3 0,-7 0 0 0,0 2-3 16,8-4-2-16,-8 2-4 0,5 2-3 0,-5-6-2 15,7 2-2-15,-7 2-2 0,6-5-2 0,1 0-3 0,0-3 0 0,-1-1-2 16,-1 1 2-16,10-1 2 0,-9-6 0 0,7-1 1 15,0 0 3-15,0-2 3 0,0-5 4 0,7-5 6 16,-7 2 5-16,6-4 3 0,0-1 7 0,-6-3 8 0,7 1 5 16,-1-5 7-16,2-4 3 0,-2 1 3 0,0 0-1 0,1-4-3 15,-7 1-4-15,-1-2-8 0,3 0-7 0,-10 2-6 0,2-4-5 16,0 2-6-16,-1-3-3 0,-6 0-3 0,0 5-3 16,0-4-2-16,0 2 1 0,0 2-3 0,0-1-1 15,0-1-3-15,-6 8-1 0,6-2 0 0,-7 5-3 0,7 2 2 16,-7-1-5-16,7 3-5 0,-5 5-8 0,5-1-11 0,-8 0-19 15,1 4-53-15,7 0-79 0,0 4-78 0,-6 0-68 16,12-1-59-16,-6 1-71 0,7 0-102 0,1 0-106 0,4 3-19 16,-5 0 37-16</inkml:trace>
  <inkml:trace contextRef="#ctx0" brushRef="#br0" timeOffset="117648.43">19037 13866 385 0,'-7'-3'565'0,"7"3"-87"0,-7-5-129 0,7 5-96 16,0 0-59-16,0 0-39 0,0 0-24 0,0 0-16 16,7 0-14-16,0 0-18 0,-1 0-19 0,7 0-18 0,-1 0-14 15,3 0-8-15,-2 0-4 0,6 0-2 0,0 0-2 0,8 0-3 16,-8-4-2-16,7 4-1 0,0-3-2 0,0 0-3 15,1-1-1-15,-2 0-1 0,1 1-1 0,0-1 0 0,1 0 0 16,-8 0-2-16,7 1-6 0,-6-1-18 0,-8 1-23 0,8 3-30 16,-14-4-34-16,8 4-32 0,-1-3-27 0,-7 3-26 15,0 0-25-15,-6 0-15 0,7 0-13 0,-7 0-16 0,0 0-22 16,-7 0-45-16,1 3-71 0</inkml:trace>
  <inkml:trace contextRef="#ctx0" brushRef="#br0" timeOffset="117822.71">19141 13972 400 0,'-7'3'381'0,"1"1"-102"0,-1 1-90 0,1-2-64 16,-1-3-38-16,7 3-22 0,0 1-10 0,7-4-5 0,-7 0 0 16,13 4 0-16,-7-4 2 0,7 0-3 0,1-4-1 0,-2 4-1 15,8-4 0-15,-1 1 0 0,7 3-1 0,1-3-2 0,-1-2-6 16,-1 1-4-16,8 1-6 0,-7-4-6 0,7 3-8 16,0 1-14-16,-8-1-21 15,8 0-29-15,-7 0-38 0,0 1-49 0,0-1-72 0,-5 1-123 0,4-4-99 16,-5 3-56-16</inkml:trace>
  <inkml:trace contextRef="#ctx0" brushRef="#br0" timeOffset="120166.13">19975 13683 14 0,'0'-4'348'0,"-7"4"-59"0,0-4-66 16,7 4-57-16,0-3-45 0,-5 3-31 0,5-4-20 15,0 4-12-15,0-3-8 0,0 3-5 0,0 0-3 0,0 0-3 16,0-5 0-16,0 3-1 0,0-2 2 0,-8 4 1 15,8-4 4-15,0 0 4 0,0 1 4 0,0-1 3 0,0 0 2 16,0 0 3-16,0-3 0 0,0 4 3 0,0-1 1 0,0-1 6 16,0 2 1-16,8 0-2 0,-8-1-4 0,0 0-6 15,5 1-4-15,-5 3-9 0,7-4-8 0,-7 4-14 0,0-4-11 16,7 4-5-16,-7 0-2 0,0 4 0 0,6 0 0 16,-6-1 2-16,0 5 7 0,7-2 12 0,-7 6 12 0,0 3 8 15,0 0 5-15,0 3 4 0,0 0 3 0,-7 4-4 0,7-1-6 16,-6 5-12-16,6 0-9 0,0 0-7 0,-7 0-6 15,7 3-3-15,0-3-5 0,-7-1-1 0,7 1-4 16,0-4 3-16,0 3-3 0,7-2-2 0,-7-2 0 0,7-3 1 16,-1 1 1-16,1-1-1 0,-1-2 0 0,1-2-2 0,6 1 1 15,-7-8 1-15,7 3-2 0,0-6 1 0,0 0 0 16,6 0 1-16,-5-4 0 0,5 0 6 0,0-4-3 0,2-7 2 16,-2 4 1-16,0-4 1 0,1-4 2 0,-7 0 5 0,6 1 13 15,1-5 4-15,-7 2 13 0,-6-6 9 0,5-3 8 16,-4 4 7-16,5-3 2 0,-13-4 0 0,6 0-10 0,-6-1-9 15,0-3-6-15,7 4-9 0,-14-4-7 0,7 0-6 16,-6-1-2-16,-2 5-1 0,3 0 0 0,-3 0-1 0,1 3-1 16,2 4-3-16,-2 0-2 0,-6 4-3 0,6 3-5 0,1 1-4 15,-1 3-10-15,7 3-21 0,0 1-54 0,-6 4-76 16,6-2-75-16,6 1-70 0,1 1-78 0,-1 3-107 0,1-4-154 16,0 8-70-16,-1-4 6 0</inkml:trace>
  <inkml:trace contextRef="#ctx0" brushRef="#br0" timeOffset="120712.91">20554 13598 289 0,'0'0'504'0,"0"4"-98"16,0 0-145-16,0 2-97 0,0 3-52 0,0-1-23 0,0 2-5 15,0 5 2-15,0-1 8 0,0 1 7 0,0 6 5 0,7-2 8 16,-1 3 5-16,-6 4 3 0,0-1-2 0,7 1-2 0,-7 3-1 16,0 0-5-16,0 5-5 0,-7-2-3 0,7 1 1 0,-6 4-3 15,-1-1-3-15,0 1-6 0,-6 4-1 0,7-1-11 16,-6-3-11-16,5 2-9 0,-7 2-12 0,8 0-9 0,-1-5-5 0,1 4-5 16,-1-3-11-16,1 0-5 0,6-4-4 0,0-1-4 15,0-3-3-15,0 6-1 0,6-10-2 0,1 0 1 0,-7-3 0 16,6 0-1-16,1-3 0 0,-1-5 0 0,8 1-2 0,-7-4 2 15,5-5 0-15,1-1 0 0,0-1-3 0,7-4 4 16,-8-4 2-16,8 4 1 0,0-7 0 0,-2 0 3 0,2-1 0 16,-6 0 2-16,5 1 3 0,-6-4 1 0,-6 0-2 15,-1 0 0-15,1-3 2 0,-7 3-1 0,0-4-1 0,0-1 1 16,-7-1-3-16,1 3 0 0,-7-1 0 0,6-4 0 0,-12 5-1 16,5-1-2-16,-6 0 0 0,2 4-1 0,5-3 1 15,-7 3-1-15,7-1 0 0,0 6-2 0,0-2-2 0,0 0 1 16,6 5 0-16,1-1-1 0,6 2 2 0,-6-4 0 15,6 6-1-15,6-2-2 0,0-2 1 0,1 0-1 0,6 0 1 16,7-3 6-16,-8 3-6 0,8 0-2 0,0 2-1 0,-2-6 1 16,2 4 0-16,-6 0 1 0,5 1 0 0,-6-1-21 15,0 0 12-15,-6 1 4 0,6-1 1 0,-6 4 2 16,-7-3 1-16,6 3 1 0,0-4 1 0,-6 4 11 0,0 0-7 16,7 0-2-16,-7 0-3 0,0 0-3 0,0 0-8 0,0 0-10 15,0 0-29-15,0 4-47 0,0-4-74 0,0 0-78 0,0 0-69 16,6 0-83-16,1 0-109 0,6-4-130 0,0 0-67 15,13 1 5-15</inkml:trace>
  <inkml:trace contextRef="#ctx0" brushRef="#br0" timeOffset="121229.61">21440 13990 330 0,'-7'-3'386'16,"0"3"-83"-16,1-3-76 0,0 3-51 0,-1-5-24 0,7 1-4 16,-6 4 7-16,-1 0 6 0,7-3 6 0,-6 3-1 15,6 0-4-15,0-3-9 0,-6 3-14 0,6 0-18 0,0 0-18 16,0 0-16-16,0 0-13 0,0 0-9 0,6 0-8 0,-6 0-5 16,0 0-6-16,6 0-2 0,1 0-2 0,-1 0-1 15,1 0 1-15,5 0-1 0,2 0-1 0,5 0 1 0,-6 0 1 16,7 0-1-16,5-4-4 0,-5 4-3 0,7 0-5 15,-1 0-3-15,0-4-1 0,6 4-4 0,1-3-5 0,-1 3-2 16,2-4-2-16,-3 0 0 0,8 4-3 0,-6-4 1 0,-8 1-1 16,9 3 0-16,-8-4 0 0,0 4-1 0,0 0 0 15,-7-3-1-15,1 3-1 0,-7 0-1 0,0 0-2 0,-7-4 0 16,1 4 1-16,-1 0-1 0,-6 0 2 0,7 0-1 0,-7 0 1 16,0 0-3-16,0-3 1 0,-7 3-7 0,7 0-13 15,0 0-27-15,-6 0-49 0,-1 0-61 0,1 0-61 16,-7-4-53-16,7 4-44 0,-8 0-37 0,8-4-31 0,-7 0-22 15,0 1-11-15,7-2-7 0,-7 2-24 0,-1-3-22 0</inkml:trace>
  <inkml:trace contextRef="#ctx0" brushRef="#br0" timeOffset="121436.89">21675 13793 413 0,'-14'-12'357'0,"7"6"-71"0,-5-2-63 15,5 0-53-15,1 5-28 0,-1-1-14 0,7-3-8 0,0 7-7 16,-6-3-1-16,6 3-5 0,0-4-6 0,0 4-5 0,0 4 5 15,6-4 15-15,-6 3 25 0,7 4 23 0,-7 5 13 0,6-1 10 16,-6-1 4-16,7 5 0 0,-1 0-15 0,0-1-29 16,1 8-35-16,0-4-32 0,0 1-24 0,-1 2-13 15,-6 2-9-15,6-1-10 0,1-1-4 0,-1 2-6 0,1-5-5 16,-7 4-4-16,6-1-1 0,0 2-3 0,-6 0-10 0,7-6-24 16,-7 2-61-16,7-1-84 0,-7 1-78 0,7-5-79 15,5-3-95-15,1 0-151 0,0 0-88 0,7-4-46 0,-7 1 10 16</inkml:trace>
  <inkml:trace contextRef="#ctx0" brushRef="#br0" timeOffset="121985.49">22293 13950 268 0,'0'-7'355'0,"0"0"-74"0,0 0-67 0,0-1-56 0,0 1-36 0,0 2-25 15,0-2-15-15,0 5-7 0,0-6-1 0,0 4-1 16,6 0-1-16,-6 0-3 0,0 1-7 0,7-1 3 16,-7 0 7-16,6 1 13 0,1 0 15 0,0-2 18 0,-1 1 9 15,1 1 10-15,-1 0 8 0,7 3 7 0,-7-4 3 0,7 4 0 16,-6-4-10-16,6 4-15 0,0 4-15 0,0-4-10 15,-6 4-12-15,6-1-13 0,0 0-15 0,0 1-18 0,-1 4-14 16,2-1-9-16,-1 4-8 0,-6 1-3 0,-2-2-2 16,2 1-1-16,-1 1-3 0,-6 2 2 0,0-3-2 0,0 4 0 15,0 0 2-15,-6-5 0 0,-1 5-1 0,2-1 4 0,-2 1-1 16,-6-3 1-16,6 2 1 0,-6-3-1 0,1 0-2 16,-1-1 1-16,6-1-3 0,-6 1-3 0,-1-3-1 0,3-4 0 15,3 6-2-15,3-6-1 0,-3 1-1 0,-5-1-2 0,13 1-6 16,-7-1-10-16,1-3-26 0,6 4-51 0,0-4-71 15,0 0-76-15,0-4-64 0,0 4-59 0,6-7-65 0,7 0-77 16,-6 0-103-16,1-4-39 0,5 0 25 0</inkml:trace>
  <inkml:trace contextRef="#ctx0" brushRef="#br0" timeOffset="122266.71">22690 13808 135 0,'7'-8'474'0,"-7"1"-84"0,-7 3-98 16,7-4-64-16,0 6-34 0,-6 2-15 0,6-4-6 0,-7 0 2 16,1 4 0-16,-1 0 0 0,-6 0-1 0,7 0-6 15,-1 4-9-15,-6 0-9 0,0 2-12 0,7-2-11 0,-8 7-9 16,2-3-8-16,5 2-12 0,1 1-15 0,-7 4-14 16,7-1-11-16,-2-3-5 0,1 8-5 0,1-5-8 0,-1 1-8 15,2 4-8-15,-2-5-4 0,7 1-2 0,0 4-4 0,-6-5-3 16,6 1-2-16,0-1-2 0,0 1 0 0,6 0-3 15,-6-5 0-15,7 5-4 0,-2-4 0 0,2 1 0 16,6-2-2-16,1-3 0 0,-1 5-2 0,0-5-4 0,6-4-12 16,7 1-34-16,-6-1-63 0,6 1-80 0,0 0-72 0,0-8-73 15,6 0-89-15,1 1-139 0,0-4-88 0,-1-4-35 0,0 3 21 16</inkml:trace>
  <inkml:trace contextRef="#ctx0" brushRef="#br0" timeOffset="122649.59">23192 13491 249 0,'-7'-6'524'15,"0"2"-94"-15,1 0-139 0,-7 4-105 0,7-3-54 0,-1 3-19 16,-6 3-8-16,6 1-12 0,-6 0-8 0,8 2-5 16,-10 3 0-16,3 1 6 0,-1 5 1 0,6-3-2 0,-6 2 4 15,0 4 8-15,7 0 12 0,-7 4 15 0,0 0 11 0,6 5 8 16,-6-2-1-16,1 0-9 0,5 5-9 0,0-1-13 16,-6 4-12-16,7-4-13 0,-7 5-14 0,13-1-14 0,-7 0-13 15,7-1-10-15,-6 1-7 0,6 0-7 0,0 4-7 16,6-5-3-16,-6 2-2 0,7-1-2 0,-1-1-1 0,7 5-1 15,0-4 1-15,1-4 1 0,5 5 0 0,0-5 2 0,1 0-3 16,6 0-2-16,7-3-2 0,-8-1-4 0,15-3-5 16,-1 1-16-16,0-5-22 0,0 0-49 0,7-3-73 15,-8-5-78-15,8 2-70 0,-6-5-83 0,-1-3-109 0,-1-4-138 16,-5 0-66-16,-1-4 7 0</inkml:trace>
  <inkml:trace contextRef="#ctx0" brushRef="#br0" timeOffset="123798.36">23302 13694 349 0,'0'-4'295'0,"-6"1"-63"0,6-1-50 0,0 0-43 0,0 0-27 15,0 1-18-15,0-1-8 0,0 4-7 0,0-3-3 0,0 3-8 16,0 0-12-16,-7 0-10 0,7 0-10 0,0 3-7 16,7-3-4-16,-7 4 3 0,0 3 1 0,6 1 1 0,-6-1 7 15,7 3 5-15,-7-2 4 0,7 3 6 0,0-1 0 0,-7 2-2 31,6 2-1-31,-6 2-2 0,6-2-1 0,1 1-5 0,-7-1-4 16,6 1-7-16,-6 0-7 0,6 0-4 0,-6-1-5 0,7 1-3 16,0-1-4-16,-7-3-2 0,6 4-1 0,-6-1-3 15,7-2 2-15,-1-1-1 0,0-1-2 0,-6-2 2 0,7 3-2 16,1-4 0-16,-3 1-3 0,1-5 3 0,1 4 2 16,0-7 5-16,0 4 4 0,-1-4 7 0,-1 0 9 0,3-4 12 15,-1 2 18-15,6-6 20 0,-7 0 25 0,7-3 24 0,0 1 20 16,0-9 10-16,-7 4 4 0,14-6-1 0,-7 1-8 15,0-1-14-15,0-4-22 0,6-1-26 0,-4 0-21 0,-3 0-17 16,-6-3-10-16,7 0-10 0,0-1-6 0,-6 1-4 0,6 4-8 16,-7-1-1-16,-6 0-1 0,7 4-1 0,-7 0 0 15,0 8-2-15,0-1 0 0,-7 0-1 0,7 3-2 0,-6 6-5 16,6-2-9-16,-6 5-17 0,-1 0-37 0,0 3-66 0,1 0-81 16,6 3-74-16,0 0-68 0,0 5-73 0,6-4-101 15,1 3-141-15,0 5-44 0,-1-6 21 0</inkml:trace>
  <inkml:trace contextRef="#ctx0" brushRef="#br0" timeOffset="124671.48">23830 13914 413 0,'0'-5'387'0,"0"2"-91"0,0-1-83 15,0 2-52-15,0-2-22 0,0-4-1 0,0 8 12 16,-6-4 13-16,6 0 10 0,0 4 6 16,-7-3-4-16,-1 3-9 0,3 0-15 0,-8 0-17 15,7 0-20-15,-8 3-17 0,1 1-10 0,0 0-7 16,-6 4-3-16,5-2 1 0,-5 1 2 0,7 5-1 0,-2-4-8 15,1 2-6-15,0 1-11 0,7 4-6 0,-1-5-11 0,2 2-9 16,-3 2-8-16,8-2-9 0,-7 2-11 0,7-3 3 0,0 1-2 16,0-5 1-16,7 3 2 0,-7-2 0 0,8-1 0 15,-3 0 2-15,2-3 9 0,5-1-2 0,2-3-2 16,-1 0 0-16,6-3 2 0,-6-1 1 0,7-3 1 0,-7 0 1 16,6-1 0-16,-6-2 1 0,1 3 3 0,-8-9 1 0,7 5-2 15,-8 1 1-15,3-2-1 0,-1-2 0 0,-1 2 2 0,-6 2-3 16,7-1-2-16,-7 0-4 0,0 4 2 0,0-4-1 15,0 7-2-15,0-3-2 0,0 2-1 0,0 5-1 16,0-3-2-16,0-1 1 0,0 4-6 0,0 4 0 0,0-4-1 16,0 8-2-16,0-1-1 0,0 4 0 0,0 0 2 0,0 4-1 15,0-1 3-15,0 4-1 0,6 1 1 0,-6-1 0 16,0 5 0-16,7-2 0 0,-7 4 1 0,6 1-1 0,-6 0-1 16,0-1 4-16,7 2-2 0,-7-2 5 0,0 1 0 0,0-1-2 15,0 0-1-15,-7 2 1 0,1-5 1 0,-1 0 2 16,1-4-5-16,-7 0 2 0,6 0 2 0,-6-3 4 0,0-5 3 15,-7 2 1-15,7-5 6 0,0 1 0 0,-6-4 4 16,5-1 1-16,2 0-2 0,-1-3-1 0,0 0-2 0,6-3 0 16,-6 0-6-16,6-5-4 0,1 0-3 0,0 1-3 15,6-1-3-15,0-2-3 0,0-1-6 0,0-4-8 0,6 1-8 16,7-1-10-16,-6 1-12 0,13-5-26 0,-8 1-56 0,7-1-87 16,-5-3-78-16,5 0-73 0,2 1-76 0,-2-1-102 15,0 0-139-15,1-1-55 0,-1 2 17 0</inkml:trace>
  <inkml:trace contextRef="#ctx0" brushRef="#br0" timeOffset="124933.63">24012 13804 163 0,'0'-4'508'0,"-6"4"-92"0,6-4-123 0,0 4-103 0,0-3-65 0,0 3-36 0,0 0-21 0,0 0-11 16,6 3-9-16,1-3-9 0,0 0-11 0,-1 4-8 0,1-4-7 16,5 4-3-16,1-4-2 0,1 4-1 0,-8-1-2 15,7-3-1-15,-1 4-3 0,3-4-7 0,-2 0-11 0,-1 3-16 16,-5-3-20-16,6 0-25 0,-7 0-32 0,1-3-47 16,6 3-54-16,-6-4-91 0,-1-3-106 0,0 3-51 0</inkml:trace>
  <inkml:trace contextRef="#ctx0" brushRef="#br0" timeOffset="125340.39">24273 13583 350 0,'0'-3'488'0,"0"3"-127"0,0-4-132 15,0 4-90-15,6 0-47 0,-6 0-25 0,0 4-9 0,7-1-5 16,-1 5-1-16,1 3-2 0,-1-1-5 16,0 7-5-16,2-3-1 0,-3 1-1 0,-5 2 0 0,8 5-1 15,-8-3-2-15,7 3 1 0,-7-1 0 0,0-1 1 16,0 1-2-16,5 1-3 0,-5-4-1 0,0 5-2 16,0-6-4-16,0-1-4 0,0 2-5 0,7-3-3 0,-7-5 0 15,0 5 0-15,6-8 1 0,1 4 3 0,-7-8 9 0,7 6 14 16,-1-6 17-16,1-3 18 0,-1 0 15 0,7 0 18 0,-7-3 6 0,8-6 17 15,-1 3 6-15,0-5 0 0,-7-1-5 0,6-2-11 0,3-1-9 16,-9 0-14-16,7-3-4 0,-7 0-21 0,7-4-13 16,-6 0-13-16,6 0-10 0,-6-3-8 0,-7 2-9 0,6-6-5 15,1 3-5-15,-7 1-3 0,0-4 0 0,6 7-1 0,-6-4 0 16,-6 4-3-16,6 3 1 0,0 2-2 0,-7 2-1 16,1 3-2-16,6 2-3 0,-7 1-9 0,0 3-23 0,1 2-46 15,6 0-68-15,-7 4-77 0,1 4-66 0,6-4-53 0,-7 4-61 16,7 0-75-16,0-2-116 0,0 3-46 0,0-1 6 15</inkml:trace>
  <inkml:trace contextRef="#ctx0" brushRef="#br0" timeOffset="125963.71">24761 13727 357 0,'6'-8'384'0,"-6"1"-103"16,0-4-85-16,0 4-53 0,0 3-25 0,0-3-10 0,0 3-6 15,0 0-5-15,0 4-7 0,0-3-9 0,0 3-12 16,0 0-9-16,-6 0-8 0,6 3-2 0,0 1 0 0,-6 0 5 16,6 7 8-16,-7-4 8 0,1 4 10 0,0 0 15 15,-1 4 9-15,1-1 8 0,-8 5 10 0,8-1-2 0,-7 1 5 16,5-2 2-16,-5 9-1 0,1-4-6 0,-1 5-6 0,0-2-9 15,0 4-16-15,0 1-8 0,-7-1-17 0,7 4-12 16,1-4-11-16,5 4-10 0,-6-4-10 0,0 4-6 0,6 0-2 16,1 0-2-16,-1 0-3 0,1-3-1 0,0-1-2 15,6-4-1-15,0 5-1 0,0-9 0 0,0 5-2 0,6-7-1 16,0-2-1-16,1 2 0 0,-1-4 0 0,1-4 0 0,6 0 0 16,-6-4 0-16,6 0 0 0,-7-2 1 0,7-5 2 15,0 0 2-15,0-5 3 0,-7 5 1 0,1-7 1 0,-1 3 2 16,1-3-1-16,-7-4 3 0,0 4 4 0,0-5-1 0,-7-2-2 15,7 3 0-15,-13-1 0 0,7 2 0 0,-7-1 0 16,6 1-2-16,-6-2-1 0,1 1-3 0,-1 4 0 0,-1 0-1 16,8-1-1-16,-1 0 0 0,1 2-2 0,-1 2 1 15,7 0-3-15,-6 1 1 0,6-2-2 0,0 5 1 0,0 0-1 16,0-3-2-16,6 3-2 0,-6 0-3 0,7-4 1 0,6 1-3 16,0-2-1-16,0 3-5 0,0-2-4 0,6-4-4 15,1 5-14-15,-1-5-24 0,1 4-49 0,0-3-68 0,-2-3-73 16,3 2-64-16,-8-6-68 0,7-2-88 0,-1 2-128 15,-7-4-71-15,2-1-15 0,-1-3 32 0</inkml:trace>
  <inkml:trace contextRef="#ctx0" brushRef="#br0" timeOffset="126307.61">24669 13108 432 0,'0'-4'493'0,"0"-3"-135"0,0 3-126 16,8 0-75-16,-3 1-37 0,3 3-16 0,5 0 0 0,7 3 7 16,-1 5 12-16,0-1 20 0,8 7 21 0,-2 1 16 15,8 3 11-15,-1 5 5 0,-5 2 4 0,5 1-6 0,0 7-10 16,-4 4-23-16,4 2-26 0,-6 2-25 0,0 7-19 15,-1 3-16-15,-5 0-15 0,0 4-14 0,-7 4-12 0,-1-1-8 16,-5 1-5-16,-7 0-5 0,0 3-4 0,-13-3-4 0,0-1-2 16,-6 0 1-16,-8 1-2 0,-5 0-2 0,-7-4 2 15,-7 0-3-15,-6-5-4 0,0-1-8 0,-7-2-16 0,0 1-48 16,1-4-88-16,-7-4-94 0,6 1-97 0,1-8-123 16,-2-4-181-16,2 1-89 0,-7-5-40 0,7-4 17 0</inkml:trace>
  <inkml:trace contextRef="#ctx0" brushRef="#br0" timeOffset="126824.86">18340 13287 78 0,'6'-4'149'0,"-6"4"-14"0,-6-3-16 0,6-1-20 0,-6 4-25 15,-8-4-28-15,7 0-24 0,-5 4-16 0,-7 0-8 0,5 0-5 16,-6 0-2-16,8 0-1 0,-1 0 0 0,-1 0 3 16,-5 0 3-16,6 0-1 0,0 0 1 0,7 0-6 0,-8 0-7 15,7 0-13-15,-5 0-16 0,5 0-18 0,1 0-18 0,-7 0-15 16,6 0-13-16,0 0-4 0</inkml:trace>
  <inkml:trace contextRef="#ctx0" brushRef="#br0" timeOffset="127249.49">17975 13254 46 0,'0'-3'100'0,"-7"3"-1"0,7-4 0 16,0 4 0-16,-6-4-1 0,6 4-9 0,0-4-20 16,6 4-19-16,-6-3-12 0,0 3-2 0,0-4 2 0,0 4 6 15,0-3 1-15,0 3-1 0,0-4-2 0,-6 1 0 0,6-1 0 16,-7 4-1-16,7-5-5 0,-6 2-1 0,6 0-1 0,-7-1-1 15,7 4 0-15,-6-4 1 0,6 1 0 0,0 0 1 16,-6 3-1-16,6-5-2 0,0 5 1 0,-7-4 1 16,7 4 6-16,0-3 1 0,0-2 2 0,0 5 1 0,-6-2 6 15,6-2 7-15,0 0 9 0,-7-3 4 0,7 3 2 0,-7 0 0 16,7 0 4-16,-6-3 3 0,6 4 3 0,-7-1 5 16,7-3 3-16,0 3 5 0,-6 0 3 0,6 1 7 0,0 3 4 15,0-4 4-15,-7 1 2 0,7 3-4 0,0 0-7 16,0-4-12-16,0 4-9 0,0 0-14 0,0 0-14 0,0 4-11 15,0-1-9-15,0 4-2 0,7 1-1 0,-7 6 6 0,0 1 6 16,6 6 8-16,1 2 9 0,-7 7 9 0,6-1-2 16,8 8-5-16,-8-1-7 0,1 8-8 0,5 7-7 0,1 4-8 15,0 1-4-15,1 5-10 0,-2 6-2 0,8 1 0 16,0 3-2-16,-2 2 1 0,2 0-2 0,7 4 1 0,-8 1-2 16,7-3-2-16,-6 3-3 0,6-1-1 0,0 0 1 0,0-4-3 15,-7-3-3-15,2-1-3 0,-2-2-3 0,0-6-1 16,1-1-2-16,-8-6-6 0,3-2-5 0,-3-8-2 0,1-4-2 15,0 0-2-15,-8-7-3 0,3 0 1 0,-1-8-5 16,-7 0-12-16,6-6-30 0,-6-4-50 0,0-3-71 0,7-3-68 16,-7-1-71-16,6-8-92 0,-6-3-147 0,0-4-94 0,7-4-37 15,-7-1 10-15</inkml:trace>
  <inkml:trace contextRef="#ctx0" brushRef="#br0" timeOffset="128000.35">18001 13086 156 0,'0'-4'411'0,"6"4"-124"0,-6 0-112 16,7 0-70-16,-1-4-35 0,8 4-18 0,-8-3-4 0,6 3 0 15,8-3 4-15,-7 3 0 0,7-5 3 0,0 5-2 0,-1-4-3 16,8 4-1-16,-2 0-4 0,2-3-3 0,-2 3 0 0,9 0 0 15,-9 3 4-15,14-3 3 0,-6 0 3 0,6 4 2 16,0-4-2-16,7 5 0 0,5-2-6 0,-5-3-4 0,6 3-6 16,6-3-5-16,0 4-8 0,2-4-2 0,5 0-2 15,0 4-3-15,7-4-1 0,6-4-2 0,-6 0-2 0,13 1-1 16,-7 3-2-16,6-3-2 0,-5-2 0 0,5 1-3 16,1 4 0-16,0-3-2 0,6-2 1 0,-1 3 0 0,2 2 0 15,-1-7 0-15,1 2-1 0,-2 2 4 0,2-1 1 0,5 0 4 16,-6 0 8-16,1 2 12 0,-1-3 11 0,-1 2 11 0,-5-1 15 15,7 1 12-15,-7-1 7 0,-7 0 3 0,7 0-2 16,-8 1-8-16,2 3-10 0,-2-4-10 0,2 1-13 16,-7 3-15-16,7-4-7 0,-2 4-9 0,1-3-6 0,1 3-4 15,-2-4-2-15,2 4-1 0,-1-4 0 0,0 4-2 0,-7 0 2 16,2-4-1-16,-2 4 1 0,1 0 5 0,-1 0 7 16,-6-3 5-16,0 3 4 0,1 0 3 0,-1 0 2 0,-6 0 1 15,-1 0 1-15,1 0-4 0,6 0-4 0,-7 0-4 16,1 0-3-16,0 0-1 0,-1 0-2 0,1 0-2 0,0 0 0 15,-1-4-2-15,2 4-1 0,-2 0-2 0,0-4-1 0,1 4 1 16,-1 0 1-16,1 0 7 0,0 0 8 0,-1 0 7 16,1 0 6-16,-1-3 5 0,-5 3 1 0,5 0 2 0,-7-3 1 15,2 3-5-15,6 0-8 0,-8-5-10 0,-5 5-7 16,6 0-3-16,0-4-3 0,-7 1-3 0,9 3-3 0,-10-3-1 16,2 3-1-16,0-4 2 0,0 4-1 0,-8-4 0 0,8 1-1 15,-13 3 1-15,6-4-1 0,-6 0 0 0,6 4-1 16,-13-4 0-16,6 0 2 0,1 4 0 0,-7-4 0 0,0 4 0 15,0-2 1 1,-6-2 1-16,-2 1-1 0,-3 3 1 0,-3-5-1 0,1 2-1 16,-6-1 1-16,6 4 2 0,-7-4 0 0,-6 0 0 15,0 4-1-15</inkml:trace>
  <inkml:trace contextRef="#ctx0" brushRef="#br0" timeOffset="132218.96">18620 14887 336 0,'0'-3'383'16,"7"0"-121"-16,-1-1-101 0,1 4-71 0,-1-7-42 0,0 7-21 15,1-4-11-15,-1 0-3 0,1 0 1 0,-1 4 0 16,1-3-5-16,-7-1 4 0,7 4 1 0,-1-3-1 0,0 3-1 16,0 0-2-16,1-4-3 0,1 4 0 0,-3 0-2 15,2 0 1-15,0 0 1 0,-1 4 0 0,1-4 3 0,-1 3 1 16,-1 1 3-1,3-1 5-15,-1 1 4 0,-1 0 1 0,7 0 9 0,-6 3 5 16,-1-3 8-16,7 2 5 0,0-2 3 0,7 1 4 16,-7-2 4-16,6 0 3 0,8 2-2 0,-2-2 0 0,2-3-3 15,-1 0-6-15,6 3-5 0,1-3-9 0,-7 0-5 16,6 5-8-16,-6-5-5 0,7 3-6 0,-7 1-5 0,6-1-4 0,-5 2-2 16,-1-2-3-16,-1 0-1 0,2 1 0 0,-2 0 0 15,2-1 0-15,-1 1-1 0,7 0 2 0,-8 0 4 0,8-1 4 16,-1-3 6-16,1 4 5 0,-1-1 4 0,8 1 4 15,-7-1 4-15,5-3 1 0,2 4-1 0,-1 0-4 0,-1 0-5 16,2-4-4-16,6 3-5 0,-8 1-2 0,8 0-5 16,0-1-1-16,-7 4-4 0,6-3 0 0,-6 0-1 0,1-1-1 15,-2-3-2-15,1 4 0 0,1 0 1 0,-1-1-1 0,0 1 0 16,0 0-1-16,-7 0 0 0,8-1 2 0,-8 2 1 16,7-2 2-16,-6 0-1 0,5 0 2 0,-5 2 0 0,7-2 1 15,-8 1 0-15,7 4-2 0,0-5 2 0,-6 4-3 16,6-3-1-16,-7 3 0 0,7 1 0 0,-6-5-1 0,0 4 0 15,6-3 1-15,-7 3-1 0,0 1 2 0,1-5-1 0,0 5 1 16,-1-5-1-16,1 0 1 0,0 5 0 0,-1-4 0 16,1 1-1-16,-1-3 1 0,1 2 0 0,-1-1 1 0,0 1 1 15,2 0-2-15,5-1 1 0,6-3-3 0,-5 5-1 16,4-5 0-16,9 4-1 0,-1-1-1 0,-1-3-1 0,9 4 2 16,-2-4 0-16,-4 2 1 0,10 3-1 0,-6-5 1 0,-7 3 0 15,3 1 1-15,-2 0-1 0,-1-4-1 0,-5 4 1 16,0-1 1-16,-7-3 0 0,1 0 1 0,-2 4 0 0,-5-4-1 15,5 3 1-15,-5 2 1 0,0-5-1 0,-1 0 0 16,1 2 0-16,6-2 0 0,-6 0 0 0,-1 4-1 0,7-4 0 16,1 0-2-16,-2 0-1 0,1 0 1 0,1 0-1 0,5 0 1 15,0 0 1-15,-5-4 0 0,6 4 1 0,-1 0 2 16,0-2 0-16,-6 2 1 0,8 0 1 0,-8 0 1 16,-1 0-1-16,2-5-1 0,-2 5 0 0,-5 0-1 0,6-3-2 15,-6 3 1-15,0 0-3 0,0 0 0 0,-8 0 0 0,8 0 1 16,-1 0 0-16,0 0-1 0,-5 0 2 0,5 0-1 15,-5 0 1-15,5 0 0 0,-6 0 1 0,6-4 0 0,-5 4 0 16,-2 0 1-16,8-3 0 0,-7-1 2 0,-6 4-2 16,6-4 1-16,-7 0-1 0,-6 4-1 0,7-3-1 15,-7-2 1-15,0 3 0 0,-7-2-1 0,8 1 0 0,-9-1 0 16,3-1 1-16,-1 2 0 0,-2-1 1 0,2 0-1 0,-1-3-1 16,-6 5 0-16,7-3 0 0,-7 1 0 0,7-4 0 0,-1 5 0 15,1-4 0-15,-7 3 0 0,6-3 0 0,-6 3 0 16,7 0 0-16,-1 1-1 0,-6-1 0 0,6 1 1 15,-6-1 0-15,0 1 0 0,7 3-1 0,-7-4 1 0,0 4 0 16,7 0 0-16,-7 0 0 0,6-4 0 0,-6 4 0 0,7 0 0 16,-1-4-1-16,1 4-1 0,-1 0 1 0,6 0 0 15,-5 0-1-15,1 0 0 0,5 0 1 0,-1 0 0 0,-5 0 1 16,12 0 0-16,-5 0 1 0,-1 0-1 0,-1 0 0 16,1 0 1-16,7 4 0 0,-7-4 0 0,6 0 1 0,-6 4-1 15,6-4-1-15,2 0 0 0,-2 0 0 0,1 4 0 0,-1-4-1 16,7 0 0-16,1 0-1 0,-8 0 0 0,7 0 2 15,6 0 1-15,-5-4-1 0,-1 4 0 0,0 0-1 0,-1 0 1 16,-5-4 0-16,0 4 0 0,-7-4 0 0,7 4 0 0,-8-3 1 16,-5-1 1-16,6 4 0 0,-6-3-2 0,-1-1 0 15,7-3 1-15,-7 3-1 0,1 0 0 0,0-4 0 0,-1 5 1 16,7-3-1-16,-6 1 3 0,-1-2 0 0,0-1-1 16,1 1 2-16,-1 0 3 0,8-1 6 0,-14 1 9 0,6 0 14 15,2 0 13-15,-3-1 10 0,-5 1 9 0,7-4 8 0,-1 0 2 16,-6 0 5-16,6 1-4 0,-6-2-4 0,7-2-8 15,-7 3-7-15,0-4-5 0,7 4-6 0,-7-4-2 16,7 1-2-16,-7-1 1 0,0 1-5 0,6-1-2 0,-6 0 1 16,6-1 0-16,-6 2 1 0,7-4-2 0,-7 4-3 0,6-1-4 15,1-3-3-15,-7-1-4 0,6 1-5 0,1 0-3 0,0-5-4 16,-7 1-2-16,6 1-3 0,1-2 0 0,-2-2-2 16,2 0 1-16,-1-2 4 0,1-2-2 0,1 0 0 15,-3 0 1-15,-5-5-1 0,7 5-2 0,-7-3 0 0,7-1 0 16,-1-1-1-16,-6 1-2 0,7-3 0 0,-7 3-1 0,6-3 0 15,1-1 2-15,-7-4-1 0,6 1-2 0,-6 0 0 0,0 40 0 16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5:08:44.21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40 8384,'0'-25,"25"25,-1 0,1 0,-25-25,25 25,0 0,0 0,-1 0,1 0,-25-24,25 24,0 0,0 0,-1 0,1 0,0 0,0 0,0 0,-25-25,24 25,1 0,0 0,-25-25,25 25,0 0,0 0,-1 0,1 0,0-25,0 25,0 0,-1 0,1-25,0 25,0 0,0 0,-1 0,1 0,0 0,0-24,0 24,-1 0,1 0,0 0,0 0,0-25,-1 25,1 0,0 0,0 0,0 0,-1-25,1 25,0 0,0 0,0 0,-1 0,1 0,0-25,0 25,0 0,-1 0,1 0,0 0,0 0,0-25,-1 25,1 0,0 0,0 0,0 0,0 0,-1-24,1 24,0 0,0 0,0 0,-1 0,1 0,0 0,0 0,0 0,-1-25,1 25,0 0,0 0,0 0,-1 0,1 0,0 0,0 0,0 0,-1 0,1 0,0 0,0 0,0-25,-1 25,1 0,0 0,0 0,0 0,-1 0,1-25,0 25,0 0,0 0,-1 0,26-25,-25 25,0 0,0 0,-1 0,26-25,-25 25,0 0,-1 0,26 0,-25-24,0 24,24 0,-24 0,0 0,0 0,-1 0,1 0,0 0,0 0,0 24,-1-24,1 0,0 0,0 0,0 0,-1 0,1 0,0 0,0 0,0-24,-1 24,26 0,-25 0,0 0,-1 0,1 0,0 0,0 0,0 0,0 0,-1 0,1 0,0-25,0 25,0 0,-1 0,1 0,0 0,0 0,0 0,-1 0,1 0,0 0,0 0,0 0,-1 0,1 0,0 0,0 0,0 0,-1 0,1 0,0 0,0 0,0 0,-1 0,1 0,0 0,0 25,0-25,-1 0,1 0,0 0,0 0,0 0,-1 0,1-25,0 25,0 0,0 0,-1 0,1 0,0 0,0 0,0 0,0 0,-1 0,1 0,0 0,0 0,0 0,-1 25,1-25,0 0,0 0,0 0,-1 0,1 0,0 0,0 0,0 0,-1 0,1 0,0 24,0-24,0 0,-1 0,1 0,0 0,0 0,0 0,-1 0,1 0,0 0,0 0,24 0,-24 0,0 0,0 0,0 0,-1 0,1 0,0 0,0 0,25 0,-26-24,1 24,25 0,-25 0,-1 0,26 0,-25 0,0 0,24 0,-24 0,0-25,0 25,24 0,-24 0,0 0,0 0,-1 0,1 0,0 0,0 0,0 0,-1 0,1 0,0 0,0 0,0 0,-1 0,1 0,0 0,0 0,0 0,-1 0,1 0,0 0,0 0,0 0,0 0,-1 0,1 0,0 0,0 0,0 0,-1 0,1 0,0 0,0 0,0 0,-1 0,1 0,0 0,0 0,0 0,-1 0,1 25,0-25,0 0,0 0,-1 0,1 0,0 0,0 0,0 0,-1 0,1 0,0 0,0 24,0-24,-1 0,1 0,0 0,0 0,0 0,-1 0,1 0,0 25,0-25,0 0,-1 0,1 0,0 0,0 0,0 25,0-25,-1 0,1 0,0 0,0 0,0 25,-1-25,1 0,0 0,0 0,0 0,-1 0,1 0,-25 25,25-25,0 0,0 0,-1 0,1 0,0 0,0 0,0 0,-25 25,24-25,1 0,0 0,0 24,0-24,-1 0,1 25,0-25,0 0,0 0,-1 0,1 25,0-25,0 0,0 0,-1 0,1 25,0-25,0 0,0 0,0 25,-1-25,1 0,-25 24,25-24,0 0,0 0,-1 0,-24 25,25-25,0 0,-25 25,25-25,0 0,-1 0,-24 25,25-25,0 0,0 0,0 0,-25 25,24-25,1 0,-25 24,25-24,0 0,-25 25,0 0,25-25,-25 25,0 0,0-1,0 1,0 0,0 0,-25-25,25 25,-25-25,25 24,-25-24,25 25,-25-25,25 25,-24-25,24 25,-25-25,0 0,0 25,0-25,1 0,-1 0,0 0,25 24,-25-24,0 0,1 0,-1 25,0-25,0 0,0 0,1 0,-1 25,0-25,0 0,0 0,0 0,1 0,24 25,-25-25,0 0,0 0,0 0,25 25,-24-25,-1 0,0 0,0 0,0 0,1 24,-1-24,0 0,0 0,0 0,1 0,-1 25,0-25,0 0,0 0,1 0,-1 0,0 0,0 0,0 0,25 25,-24-25,-1 0,0 0,0 0,0 0,1 0,-1 0,0 0,0 0,0 0,1 0,-1 0,0 0,25 25,-25-25,0 0,0 0,1 0,-1 0,0 0,0 0,0 0,1 0,-1 0,0 0,0 25,0-25,1 0,-1 0,0 0,0 0,-24 0,24 0,0 0,0 0,0 0,1 0,-1 0,0 0,0 0,0 0,1 0,-1 0,0 0,0 0,0 0,1 0,-1 24,0-24,0 0,0 0,1 0,-1 0,0 0,0 0,0 0,1 0,-1 0,25 25,-25-25,0 0,0 0,0 0,1 0,-1 0,0 0,0 0,0 0,1 0,-1 0,0 0,25 25,-25-25,0 0,1 0,-1 0,0 0,0 0,0 0,1 0,24 25,-25-25,0 0,0 0,0 0,1 0,-1 0,0 0,0 0,0 0,1 0,-1 25,0-25,0 0,0 0,1 0,-1 0,0 0,0 0,0 0,1 0,-1 0,0 0,0 0,0 0,25 25,-25-25,1 0,-1 0,0 0,0 0,0 0,1 0,-1 0,0 0,0 0,-24 0,24 24,0-24,0 0,0 0,1 0,-26 0,25 0,0 0,-24 0,24 0,0 0,-24 0,24 0,0 0,-25 0,26 0,-1 0,0 0,0 0,0 25,1-25,-1 0,0 0,0 0,0 0,0 0,1 0,-1 0,-25 0,25 0,-24 0,24 0,-25 25,26-25,-26 0,25 0,-24 0,24 0,-25 0,25 0,1 0,-1 0,0 0,0 0,0 0,1 0,24 25,-25-25,0 0,0 0,0 0,1 0,-1 0,0 0,0 0,0 0,1 0,-26 0,25 0,0 25,1-25,-1 0,0 0,0 0,0 0,0 0,1 0,-1 0,0 0,0 0,0 0,1 0,-1 24,0-24,0 0,0 0,1 0,-1 0,0 0,0 0,0 0,25 25,-24-25,-1 0,0 0,0 0,0 0,1 0,-1 0,0 25,0-25,0 0,1 0,-1 0,0 0,0 0,0 0,1 0,-1 0,0 0,0 0,0 0,1 25,-1-25,0 0,0 0,0 0,0 0,1 0,-1 0,0 0,0 0,0 0,1 0,-1 0,0 0,0 0,0 25,1-25,-1 0,0 0,0 0,0 0,1 0,-1 0,0 0,0 0,-24 0,24 0,0 24,0-24,0 0,1 0,-26 0,25 0,0 0,1 0,-1 0,0 0,0 0,0-24,1 24,-1 0,0 0,0 0,0 0,25-25,-25 25,1 0,-1 0,0 0,0 0,0 0,1 0,-1 0,0 0,0 0,0 0,25-25,-24 25,-1 0,0 0,0 0,0 0,1 0,-1 0,0 0,0 0,0 0,25-25,-24 25,-1 0,0 0,0 0,0 0,1 0,-1 0,0 0,0 0,0 0,1 0,24-25,-25 25,0 0,0 0,25-24,-25 24,1 0,-1 0,25-25,-25 25,0 0,25-25,-25 25,1 0,24-25,-25 25,0 0,25-25,-25 25,0 0,0 0,25-24,-24 24,-1-25,0 25,25-25,-25 25,25-25,-25 25,25-25,-24 25,-1 0,25-25,-25 25,0 0,25-24,-25 24,1 0,24-25,-25 25,25-25,-25 0,25 0,-25 25,25-24,-25 24,25-25,-24 25,24-25,0 0,0 0,0 1,0-1,0 0,0 0,0 0,0 1,0-1,0 0,0 0,24 25,-24-25,25 25,-25-24,25 24</inkml:trace>
  <inkml:trace contextRef="#ctx0" brushRef="#br0" timeOffset="4166.18">7690 5804,'25'0,"-1"0,1 0,0 0,0 25,0-25,-1 0,1 0,25 0,-25 25,24-25,-24 0,25 25,-1-25,1 0,-25 25,24-25,1 24,24-24,-24 25,0-25,24 25,0 0,1-25,-1 25,1-1,-1 1,0 0,26-25,-1 25,-25 0,26-1,-1 1,0 0,0 0,0 0,1-1,-1 1,0 0,0-25,-24 25,24 0,-25-1,26 1,-1 0,-25 0,25 0,-24-25,24 24,0 1,-24 0,24-25,-25 25,1 0,24-1,-25-24,1 25,-1 0,25-25,-24 25,-1-25,1 25,-1-25,0 24,1-24,-26 25,26-25,-1 25,-24 0,24-25,-24 25,24-25,-24 25,24-25,-24 24,0-24,24 25,-24-25,24 25,-24-25,-1 25,26-25,-26 25,1-25,-1 24,1-24,-25 0,25 0,-1 25,-24-25,25 0,-1 0,-24 25,25-25,-1 0,-24 0,25 25,-26-25,1 0,25 0,-25 0,-1 25,1-25,0 0,0 0,0 0,-1 0,1 0,0 0,0 0,0 0,-25-25,24 25,-24-25,-24 0,-1 25,0-25,0 25,-24-24,24-1,-50 0,26 25,-1-25,1 0,-1 25,0-24,1 24,24-25,0 25,0 0,50 0,0 0,0 0,0 0,-1 0,1 25,0-25,25 0,-26 0,26 24,-25-24,24 25,-24-25,25 0,-25 25,24 0,-24-25,25 25,-26-25,1 24,0-24,0 25,0 0,-25 0,0 0,-25-25,0 24,0-24,0 25,1-25,-1 0,0 25,0-25,0 0,1 0,-1 25,0-25,25 25,-25-25</inkml:trace>
  <inkml:trace contextRef="#ctx0" brushRef="#br0" timeOffset="5576.67">14982 7218,'0'-25,"0"1,0-1,25 25,0 0,-25 25,25-25,-25 24,25-24,-25 25,24 0,-24 0,0 0,25-1,-25 1,0 0,0 0,0 0,0-1,0 1,0 0,0 0,0 0,0-50,0 0,0 0,0 0,0 1,25-1,-25 0,25 0,-25 0,25 1,-25-1,24 25,1-25,0 25,0 0,0 0,-1 25,-24 0,0-1,0 1,0 0,0 0,0 0,0-1,0-48,0-1,0 0,0 0,25 0,-25 1,25-1,-25 0,25 0,0 0,-25 1,24 24,1-25,0 25,0 0,-25-25,25 25,-1 0,1 25,0-25,0 25,0-1,0 1,-1 0,-24 0,0 0,0-1,0 1,0 0,0 0,0 0,0-1,0 1,0 0,0 0,0 0</inkml:trace>
  <inkml:trace contextRef="#ctx0" brushRef="#br0" timeOffset="7066.15">15826 7590,'0'-25,"0"1,0-1,25 25,-1 25,1-25,-25 24,0 1,25 0,-25 0,0 0,0-1,0 1,0 0,0 0,0 0,0-1,0 1,0 0,0 0,0 0,0-1,0 1,25 0,0-25,-1 0,-24-25,25 25,0-25,-25 1,25 24,-25-25,0 0,0 0,0 0,0 1,0-1,0 0,0 0,0 0,0 1,25 24,-25-25,24 25,1-25,0 25,0 0,0 0,-1 0,1 0,0 0,25 0,-26-25,1 25,0 0,25 0,-26 0,1 0,0 0,0 0,0 0,-1 0,-24 25,-24-25,-1 0,0 25,0-25,0 25,1-25,-1 24,0-24,25 25,-25 0,25 0,0 0,25-25,0 0,0 0,-1 0,1-25,0 25,0-25,0 0,-25 0,0 1,0-1,0 0,0 50,0 0,0-1,0 1,24-25,1 0,-25 25,25-25,0 0,0 0,0-25,-1 25,-24-25,25 25,-25-24,25 24,-25-25,0 0,25 25,-25-25,0 0,0 1,0-1,0 0,0 50,25-25,-25 25,0-1,24 1,-24 0,0 0,0 0,25-1,-25 1,0 0,0 0,25 24,-25-24,0 0,25 0,-25 0,0-1,0 1,25 0,-25 0,0 0,24 0,-24-1,0 1,0 0,0-50,0 0,0 1,0-1,0 0,0 0,0 0,0 0,0 1,0-26,0 25,0 0,0-24,0 24,0-25,0 26,0-1,25 0,-25 0,0-24,25 49,-25-25,25 0,-25 0,25 25,-25-25,24 25,1 0,-25-24,25 24,0 0,0 0,-1 0,1 24,0-24,0 25,0 0,-25 0,0 0,0-1,-25 1,0-25,25 25,-25-25,0 25,1-25,-1 25,0-25,0 0,0 24,1-24,-1 0,0 0,0 0,0 0</inkml:trace>
  <inkml:trace contextRef="#ctx0" brushRef="#br0" timeOffset="9320.39">7094 10939,'0'0,"-24"0,-1 0,25-25,-25 25,50 0,0 0,-1 0,1 0,25 0,-25 0,24 0,1 0,0 25,24-25,0 0,1 0,-1 0,1 0,24 0,0 0,0 0,0 25,26-25,-1 0,0 0,0 0,0 24,0-24,0 0,0 25,0-25,25 25,-25-25,0 25,0 0,24-25,-24 24,25-24,-25 25,25-25,-25 25,0-25,0 0,0 25,-25-25,25 25,-24-25,-1 0,25 0,-25 0,0 25,-24-25,24 0,0 0,-24 0,-1 0,25 24,-49-24,24 0,1 0,-26 0,1 0,0 0,-1 0,1 0,-1 0,-24-24,25 24,-25 0,-1 0,1 0,0 0,0-25,-25 0,-25 0,0 25,0-25,1 25,-1-25,-25 25,25-24,-24 24,-1-25,1 0,-1 25,-25-25,26 25,-1-25,1 25,-1-24,0 24,1-25,24 25,0 0,25-25,25 25,0 0,0 0,-1 0,1 0,25 25,-25-25,24 0,1 0,-1 0,1 0,-25 25,25-25,-1 0,1 24,-1-24,1 0,0 25,-1-25,-24 25,25-25,-26 25,1-25,0 25,0-25,0 24,-25 1,0 0,-25 0,0-25,0 25,-24 0,-1-25,0 24,1 1,-1-25,1 25,-26 0,26-25,-1 25,0-25,1 24,24-24,-25 25,25-25,1 25</inkml:trace>
  <inkml:trace contextRef="#ctx0" brushRef="#br0" timeOffset="10508.79">14189 11286,'0'0,"0"-25,0 1,24 24,-24-25,25 25,0 0,0-25,0 25,-1 0,1 25,0 0,0-1,0 1,-25 0,0 0,24 0,-24-1,0 1,0 0,0 0,0 0,0-1,0 1,0-50,0 1,0-1,0 0,0 0,0 0,0 1,25-1,-25 0,25 25,-25-25,25 25,-25-25,25 25,0-24,-1 24,1 24,0-24,-25 25,25-25,-25 25,0 0,0 0,0-1,0 1,0 0,0-50,25 25,-25-25,24 1,-24-1,25 0,0 0,0 0,0 1,-1 24,1-25,0 0,0 25,0-25,-1 25,1 0,-25-25,25 25,0 0,0 25,-1-25,1 25,0 0,-25 0,0-1,0 1,0 0,0 0,0 0,0-1,0 1,-25 0,25 0,0 0,0-1</inkml:trace>
  <inkml:trace contextRef="#ctx0" brushRef="#br0" timeOffset="11236.3">15429 11931,'0'-25,"0"0,25 25,-25-24,24 24,-24-25,25 0,-25 0,25 0,-25 1,25-1,-25 0,0 0,0 0,25 1,-25-1,0 0,0 0,0 0,0 1,0-1,0 0,0 0,0 0,-25 25,25-24,-25 24,25-25,-25 25,25 25,0-1,-25 1,25 0,0 0,0 0,0-1,0 1,0 0,0 0,0 0,0-1,0 1,0 0,25 0,0 0,-25-1,25 1,-25 0,25-25,-25 25,24-25,1 0,0 25,0-25,0 0,-25-25,25 25,-1 0,-24-25,25 25,0-25,0 0,-25 1,0-1,0 0,25 25,-25-25,0 0,0 1,0-1,0 0,0 50,0 0,0-1,0 1,0 0,24-25,-24 25,0 0,25-25,-25 24,25-24,-25 25,25-25,0 0,-25 25,24-25,1 0,0 0,0 0,-25-25,25 25</inkml:trace>
  <inkml:trace contextRef="#ctx0" brushRef="#br0" timeOffset="11391.07">16123 11460,'-24'0,"24"-25</inkml:trace>
  <inkml:trace contextRef="#ctx0" brushRef="#br0" timeOffset="11900.2">16396 11534,'-25'-25,"1"25,-1 0,0 0,0 0,25 25,-25-25,1 25,24 0,0 0,0-1,24-24,1 0,0 0,0 0,-25-24,25 24,-1 0,-24-25,25 0,0 0,-25 50,0 0,0 0,0-1,0 1,0 0,0 0,0 0,-25-1,25 1,-25 25,25-25,-24-1,24 1,0 0,0 0,-25 0,25-1,0 1,25-25,-25-25,24 25,1 0,0-24,25 24,-26-25,1 0</inkml:trace>
  <inkml:trace contextRef="#ctx0" brushRef="#br0" timeOffset="12048.25">17339 11633,'0'-24</inkml:trace>
  <inkml:trace contextRef="#ctx0" brushRef="#br0" timeOffset="22479.02">13841 13767,'-24'0,"-1"0,0 0,0 0,25 24,-25-24,1 0,24 25,-25-25,0 25,0 0,0 0,1-1,24 1,-25 0,25 0,-25 0,25-1,-25-24,25 25,0 0,0 0,0 0,0-1,0 1,0 0,0 0,25 0,0-1,0 1,-1-25,1 0,0 25,0-25,0 0,-1 0,1 0,0 0,0-25,0 25,-1 0,1-25,0 25,0-24,0 24,-25-25,24 0,1 0,0 25,-25-25,25 1,-25-1,0 0,0 0,0 0,0 1,0-1,0 0,0 0,-25 0,0 1,25-1,-25 25,25-25,-24 25,-1-25,0 25,0 0</inkml:trace>
  <inkml:trace contextRef="#ctx0" brushRef="#br0" timeOffset="22832.07">13792 14114,'-25'0,"25"25,25-25,0 24,-1-24,-24 25,25 0,0 0,0 0,-25-1,25 1,-1 0,1 0,-25 0,25-25,-25 25,25-1,0 1,-25 0,24-25,1 25,-25 0,25-25,0 24</inkml:trace>
  <inkml:trace contextRef="#ctx0" brushRef="#br0" timeOffset="23420.29">14337 14213,'-24'0,"24"25,0 0,24-25,-24 24,0 1,0 0,25 0,-25 0,0 0,25-25,-25 24,25-24,-25 25,25-25,-25-25,24 25,-24-24,0-1,25 25,-25-25,0 0,0 0,0 0,0 1,0-1,0 0,0 0,0 50,0 0,0 0,25-1,-25 1,0 0,25-25,-25 25,25-25,0 25,-1-25,1 0,0 0,-25-25</inkml:trace>
  <inkml:trace contextRef="#ctx0" brushRef="#br0" timeOffset="24431.97">14933 14188,'-25'0,"0"0,0 0,1 0,24 25,-25-25,25 25,-25 0,0-1,25 1,0 0,0 0,0 0,25-25,0 0,0 0,-25-25,24 0,-24 0,0 0,0 1,0 48,0 1,25 0,0 0,-25 0,25-25,0 25,-1-25,1 0,0 0,0-25,0 25,-25-25,24 25,-24-25,0 0,25 0,-25 1,0-1,25 0,-25 0,0 0,0 1,0-1,0-25,0 25,0 1,0-1,0 0,0 0,-25 25,25-25,-25 1,25-1,-24 25,24-25,-25 25,25-25,-25 25,25-25,0 50,0 0,0 0,0 0,0-1,0 1,0 0,0 0,0 0,25-1,-25 1,25 0,-25 0,0 0,0-1,24 26,-24-25,0 0,25-1,-25 1,0 0,25 0,0-25,-25 25,25-25,-1 25,1-25,0-25,0 25,0 0,-1-25,1 25,-25-25,25 25,-25-25,25 25,-25-25,25 25,-25-24,0-1,24 25,-24-25,0 0,0 0,0 1,0-1,0 0,0 0,0 0,0 50,0 0,0 0,25 0,-25-1,0 1,25 0,-25 0,25 0,-25-1,25 1,-1 0,1 0,0-25,0 0,0 0</inkml:trace>
  <inkml:trace contextRef="#ctx0" brushRef="#br0" timeOffset="24591.7">15627 13816,'0'0</inkml:trace>
  <inkml:trace contextRef="#ctx0" brushRef="#br0" timeOffset="24959.74">15875 13717,'-24'0,"24"25,0 0,0-1,0 1,0 0,0 0,0 0,0-1,0 26,0-25,0 0,0-1,24 1,-24 0,0 0,0 0,0-1,25 1,-25 0,0 0,25 0,0-1,0-24,-1 0,1 0</inkml:trace>
  <inkml:trace contextRef="#ctx0" brushRef="#br0" timeOffset="25708.84">15851 14015,'0'24,"24"-24,1 25,0-25,0 0,0 0,-1 0,1-25,0 25,0 0,0-24,-1-1,-24 0,0 50,0 0,0-1,0 1,0 0,0 0,25-25,-25 25,25-25,-25 24,25-24,0 0,-1 0,1 0,0-24,0 24,-25-25,25 25,-25-25,24 25,-24-25,0 0,0 1,0-1,0 0,0 0,0 50,25-25,-25 25,25-25,-25 25,25-1,-25 1,25 0,-25 0,24 0,-24-1,25 1,-25 25,25-25,0-1,-25 1,25 25,-25-25,24 0,-24-1,0 1,0 0,25 0,-25 0,0-1,-25 1,1 0,-1-25,0 0,0 0,0 0,1-25,-1 25,0-25,25 1,0-1,0 0,25 0,0 0,-1 1,1 24</inkml:trace>
  <inkml:trace contextRef="#ctx0" brushRef="#br0" timeOffset="26879.99">17587 13990,'-25'0,"0"0,25 25,-25-25,1 0,24 24,-25-24,25 25,0 0,0 0,0 0,-25-1,25 1,0 0,0 0,25-25,-25 25,25-25,-25 24,24-24,1 0,0 0,0 0,-25-24,25 24,-1 0,-24-25,0 0,25 25,-25-25,0 0,0 1,0-1,0 0,-25 0,1 0,24 1,-25-1,25 0,-25 25,25-25,-25 25,0 0,25 25,0 0,0 0,0-1,0 1,25-25,0 0,0 0,-25-25,25 25,-25-24,24 24,1-25,0 25,-25-25,25 25,-25-25,25 25,-25-25,25 25,-25-24,24 24,-24-25,25 25,0 0,0-25,0 25,-25 25,0 0,24-25,-24 24,25 1,-25 0,25 0,-25 0,25-1,-25 1,0 0,25 0,-25 0,24-25,-24 24,25 1,0-25,0 0,0 0,-1-25</inkml:trace>
  <inkml:trace contextRef="#ctx0" brushRef="#br0" timeOffset="27768.14">12849 13419,'0'-24,"-25"24,1 24,-1-24,0 25,0-25,25 25,-25-25,25 25,-24 0,24-1,-25 1,25 0,0 0,0 0,0-1,0 1,0 0,25-25,-1 25,1 0,0-1</inkml:trace>
  <inkml:trace contextRef="#ctx0" brushRef="#br0" timeOffset="28340.21">16520 13271,'25'0,"0"0,0 24,-1-24,1 0,0 25,-25 0,25-25,0 25,-25 0,25-1,-25 1,0 0,0 0,0 0,0-1,0 1,-25 0,0 0,0 0,25-1,-25 1,0 0,1-25</inkml:trace>
  <inkml:trace contextRef="#ctx0" brushRef="#br0" timeOffset="30051.77">19224 13370,'0'25,"0"-1,0 1,0 0,0 0,0 0,-25-1,25 26,0-25,0 0,0 24,0-24,0 0,25 24,-25-24,0 0,25-25,-25 25,0 0,0-1,0 1,25-25,-25 25,-25-25,0-25,0 25,0 0,1 0,-1 0,0 25,0-25,0 0,1 25,-1-25,0 0,0 25,25-1,-25-24,1 25,24 0,-25 0,25 0,0-1,0 1,0 0,0 0,0 0,0-1,25-24,-1 0,1 0,0 0,0 0,0 0,-1 0,1-24,0 24,0 0,0-25,-1 25,1-25,0 0,0 25,-25-25,25 25,-25-24,24-1,-24 0,0 0,0 0,0 1,0-1,0 50,0-1,0 1,0 0,0 0,25 0,-25-1,25 1,0-25,-25 25,25-25,-1 0,1 0,0 0,0-25,0 25,-1-25,1 25,-25-24,25 24,0-25,0 0,-25 0,24 0,-24 1,0-1,0 0,-24 0,24 0,24 50,1-25,-25 25,25-25,0 25,-25 0,0-1,25-24,-25 25,0 0,24-25,-24 25,0 0,25-25,-25 24,25-24,0 25</inkml:trace>
  <inkml:trace contextRef="#ctx0" brushRef="#br0" timeOffset="30583.99">20018 13940,'0'0,"-25"0,25 25,0 0,0 0,0-1,25-24,-25 25,25-25,-25 25,24-25,1 0,0 0,-25-25,25 0,-25 1,0-1,0 0,0 0,0 0,0 1,-25 24,25-25,0 50,25-1,0 1,-1 0,1 0,-25 0,25-1,0 1,-25 0,25 0,-25 24,24-24,-24 0,25 0,-25 0,25 24,-25-24,0 0,0 0,0 0,0-1,-25-24,0 0,1-24,-1-1,0 0,25 0,0 0,0 0,0 1,0-1,0 0,25 25,0-25</inkml:trace>
  <inkml:trace contextRef="#ctx0" brushRef="#br0" timeOffset="31835.98">20464 13891,'25'0,"-25"24,25 1,-25 0,0 0,0 0,0-1,0 1,0 0,0 0,0 0,0-1,0 1,0 0,0-50,0 0,0 1,0-1,0 0,0 0,25 25,-25-25,24 1,1-1,0 25,0 25,0-1,-25 1,0 0,24-25,-24 25,25-25,-25 25,25-25,-25 24,25-24,0 0,-1 0,1 0,-25-24,25 24,0-25,0 0,-25 0,0 0,25 25,-25-24,0-1,0 0,0 0,0 0,-25 25,0 0,25 25,0 0,0 0,0 0,0-1,0 1,0 0,0 0,0 0,0-1,25-24,0 0,-1 0,1 0,0-24,0 24,0 0,-1-25,1 0,0 25,0-25,0 25,-25-25,24 25,-24-24,0-1,0 0,0 0,0 0,-24 25,24-24,0 48,24 1,1 0,-25 0,0 0,25-25,-25 24,0 1,0 0,0 0,0 0,25-25,0 0,-25-25,24 25,1 0,0-25,0 25,0-25,-1 0,1 25,0-24,0-1,-25 0,25 0,-25 0,0 50,0 0,24-25,-24 25,25 0,-25-1,25-24,-25 25,0 0,25-25,-25 25,0 0,0-1,-25-24,0 25,0-25,1 0,-1 0,0 0,0-25,0 25,1 0</inkml:trace>
  <inkml:trace contextRef="#ctx0" brushRef="#br0" timeOffset="33512.18">19174 14957,'25'0,"0"0,0 0,0-25,-1 25,1-24,0-1,0 0,-25 0,0 0,0 1,0-1,0 0,0 0,0 0,0 1,0-1,0 0,-25 25,25-25,0 0,0 50,0 0,0 0,0 0,0-1,0 1,0 0,0 25,0-26,0 26,0-25,0 24,0 1,0 0,0-1,0 1,0-1,0 1,0 0,0-1,0 1,0 0,0-26,0 26,0 0,0-26,0 1,0 25,0-25,0-1,0 1,25 0,0-25,-1-25,-24 0,0 1,0-1,0 0,-24 0,24 0,0 1,-25 24,25-25,-25 0,0 0,25 0,-25 1,25-1,-24 0,-1 0,25 0,-25 25,25-25,0 1,-25 24,0 0,25-25,0 50,25-25,0 0,0 0,0 0,-1-25,1 25,0-25,0 25,-25-25,25 0,-1 25,1-24,0-1,0 0,-25 0,0 0,0 1,0-1,0 50,25-25,-25 24,24 1,1 0,-25 0,0 0,25-1,-25 1,25 0,-25 0,0 0,25-1,-1 1,1-25,-25 25,25-25,0 0</inkml:trace>
  <inkml:trace contextRef="#ctx0" brushRef="#br0" timeOffset="33911.8">20018 15131,'0'-25,"0"0,-25 25,25-25,-25 25,0 0,1 0,24 25,-25-25,0 25,0 0,0 0,25-1,0 1,0 0,0 0,0 0,25-25,0 0,0 0,0 0,-1 0,-24-25,25 25,0 0,-25-25,25 25,-25-25,0 0,25 25,-25-24,0-1,0 0,0 50,0 0,24-25,-24 24,25-24,-25 25,25-25,0 0,0 25,-1-25,1 0</inkml:trace>
  <inkml:trace contextRef="#ctx0" brushRef="#br0" timeOffset="34188.21">20588 15032,'0'-25,"0"0,-25 25,1-25,-1 25,0 0,0 25,0 0,25 0,-24-25,24 24,0 1,0 0,0 0,0 0,0-1,0 1,24-25,-24 25,25-25,0 0,0 0,0 0,-1 0,1 0,0 0,25 0,-26 0</inkml:trace>
  <inkml:trace contextRef="#ctx0" brushRef="#br0" timeOffset="34492.42">20911 14808,'-25'-24,"25"-1,-25 25,25-25,0 0,0 50,25-25,-25 25,0 0,25-25,-25 24,0 1,0 0,0 0,0 0,0-1,25 1,-25 0,0 0,24 0,1-1,-25 1,0 0,25-25,-25 25,25-25,-25 25,25-25,-25 24,24-24,1 0,0 0,0 0</inkml:trace>
  <inkml:trace contextRef="#ctx0" brushRef="#br0" timeOffset="34880.86">20811 14957,'25'0,"0"0,0 0,0 0,0 0,-1 0,1 0,0 0,0 0,0 0,-1 0,1-25,0 25,0 0,0 0,-1-24,-24 48,0 1,0 0,25 0,-25 0,25-25,-25 24,25 1,0-25,-25 25,24-25,1 0,0 0,0 0</inkml:trace>
  <inkml:trace contextRef="#ctx0" brushRef="#br0" timeOffset="35036.49">21481 14833,'0'0,"0"-25,-25 25,25-24</inkml:trace>
  <inkml:trace contextRef="#ctx0" brushRef="#br0" timeOffset="35967.78">21704 14858,'0'0,"-24"0,-1 0,0 0,25 25,-25-25,25 25,0-1,0 1,0 0,0 0,0 0,0-1,0 1,0 0,25 0,0 0,0-25,-1 0,1 0,0 0,-25-25,25 25,0 0,-1-25,1 25,-25-25,25 0,-25 1,0-1,0 0,0 0,0 0,0 1,-25-1,25 0,-25 25,25-25,-24 0,-1 25,25-24,-25 24,0 0,0 0,1 0,24 24,0 1,0 0,0 0,0 0,24-25,1 0,0 0,0 0,0-25,-1 25,1 0,0-25,0 25,0 0,-1 0,1 0,0 0,-25 25,25-25,-25 25,25-25,-25 24,0 1,0 0,0-50,0 0,0 1,0-1,25 25,-25-25,24 25,-24-25,25 25,-25-25,25 25,0 0,-25-24,25 24,-1 0,1 0,0 0,0 0,0 0,-1 24,1 1,0-25,0 25,0 0,-1-25,1 0,0 25</inkml:trace>
  <inkml:trace contextRef="#ctx0" brushRef="#br0" timeOffset="37551.94">22622 14436,'25'0,"0"0,0 0,-1 0,1 0,0 0,0 0,0 0,-1 0,1 0,0-24,0 24,0 0,-1 0,1 0,0 0,0 0,0 0,0 0,-1 0</inkml:trace>
  <inkml:trace contextRef="#ctx0" brushRef="#br0" timeOffset="37808.01">22721 14560,'25'0,"0"0,0 0,0 0,-1 0,1 0,0 0,0 0,24 0,-24 0,0 0,25-24,-25 24,-1 0,26 0,-25 0,0 0</inkml:trace>
  <inkml:trace contextRef="#ctx0" brushRef="#br0" timeOffset="38379.9">23763 14213,'0'-25,"25"0,0 25,0 0,-1 0,1 0,0 25,0-25,0 0,-1 0,-24 25,25-25,0 0,0 25,0-25,0 25,-1-1,1 1,-25 0,0 0,0 0,0 0,-25-25,1 24,-1-24,0 25,0-25,0 25,0-25,1 0,-1 0,0 0,0 0,25 25,-25-25,1 0</inkml:trace>
  <inkml:trace contextRef="#ctx0" brushRef="#br0" timeOffset="38767.93">24309 14163,'0'0,"-25"0,0 0,1 25,-1 0,0 0,25 0,0-1,-25 1,25 0,0 0,0 0,0 0,0-1,0 1,0 0,25 0,0-25,-25 25,25-25,-1 24,1-24,0 0,0 0,24 0,-24 25,0-25,0 0,0 0</inkml:trace>
  <inkml:trace contextRef="#ctx0" brushRef="#br0" timeOffset="45623.71">1389 16867,'0'-25,"-24"25,-1 0,25-24,0 48,0 1,0 0,0 0,0 0,0-1,25 1,-25 0,0 25,0-26,24 1,-24 25,0-25,25-1,-25 26,0-25,25 24,-25-24,0 0,0 0,25 0,-25-1,0 1,25 0,-25 0,0 0,0 0,0-1,24-24</inkml:trace>
  <inkml:trace contextRef="#ctx0" brushRef="#br0" timeOffset="46024.06">1216 16793,'0'0,"25"0,-1 0,1 0,0-25,0 25,0 0,-1 0,1 0,0-25,0 25,24 0,-24-25,0 25,25 0,-26-24,1 24,0 0,0-25,0 25,-1 0,1 0,0 0,0-25,0 25</inkml:trace>
  <inkml:trace contextRef="#ctx0" brushRef="#br0" timeOffset="46244.32">1513 17041,'0'25,"25"-25,0 0,0-25,0 25,-1 0,1-25,0 25,0 0</inkml:trace>
  <inkml:trace contextRef="#ctx0" brushRef="#br0" timeOffset="47080.21">1935 17562,'0'-25,"0"0,25 0,-25 0,0 1,0-1,25 25,-25-25,0 0,0 0,0 1,0-1,0 0,-25 25,25-25,-25 25,0 0,50 0,0 0,0 25,0-25,-1 25,1 0,-25-1,25-24,-25 25,25-25,-25 25,25-25,-25 25,24-25,-24 25,25-1,0-24,0 0,-25 25,25-25</inkml:trace>
  <inkml:trace contextRef="#ctx0" brushRef="#br0" timeOffset="47507.85">2506 17264,'-25'0,"0"0,0 0,0 0,25 25,-24-25,24 25,-25-25,25 24,-25-24,25 25,0 0,0 0,0 0,0-1,25-24,0 0,-1 0,1 0,0 0,-25-24,25 24,-25-25,0 0,0 0,25 25,-25-25,0 1,-25-1,25 50,25-25,-25 24,24 1,1-25,0 25,0-25,0 0,-1 0</inkml:trace>
  <inkml:trace contextRef="#ctx0" brushRef="#br0" timeOffset="47812.28">2952 17115,'0'-25,"-25"25,0 0,1 0,24 25,-25-25,25 25,-25-25,25 25,-25-25,25 25,0-1,0 1,0 0,0 0,0 0,0-1,0 1,25-25,-25 25,25-25,0 0,-25 25,24-25,1 0,0 0,0-25,0 25,0 0,-1 0,1-25</inkml:trace>
  <inkml:trace contextRef="#ctx0" brushRef="#br0" timeOffset="48119.58">3225 16917,'-25'0,"25"-25,-25 25,25-25,0 50,25-25,-25 25,25 0,-25-1,25-24,-25 25,25 0,-25 0,24-25,-24 25,25-1,-25 1,25 0,-25 0,25-25,-25 25,25-1,-25 1,24-25,-24 25,25-25,-25 25,25-25,-25 25,25-25,0 0</inkml:trace>
  <inkml:trace contextRef="#ctx0" brushRef="#br0" timeOffset="48519.68">3200 17165,'-25'0,"50"0,0 0,0 0,0 0,-1-25,1 25,0 0,0-25,0 25,-1 0,1-25,0 25,0-24,0 24,-1-25,1 25,0-25,0 25,-25-25,25 25,-25 25,24-25,-24 25,25-25,-25 25,0-1,25-24,-25 25,25-25,-25 25,25-25,-25 25,24-25,1 0,-25 25,25-25</inkml:trace>
  <inkml:trace contextRef="#ctx0" brushRef="#br0" timeOffset="48670.84">3795 16917,'0'0,"-24"0,24-25</inkml:trace>
  <inkml:trace contextRef="#ctx0" brushRef="#br0" timeOffset="49660.65">4019 16966,'-25'0,"25"25,0 0,0 0,0 0,0-1,0 1,0 0,0 0,0 0,25-1,0 1,-1-25,-24 25,25-25,0 0,0 0,0 0,-1 0,1 0,-25-25,25 25,-25-25,25 25,0-24,-1-1,-24 0,0 0,0 0,0 1,0-1,-24 0,-1 0,0 25,25-25,-25 25,0-24,1 24,-1-25,0 25,0 0,0 0,25 25,-24-25,24 24,0 1,0 0,24 0,1 0,0-25,0 0,0 0,-1 0,1-25,0 25,0-25,0 25,-1-25,1 25,0-25,0 25,0-24,-1 24,1 0,0 0,0 0,0 24,-1 1,-24 0,0 0,0 0,0-1,0-48,0-1,0 0,25 25,-25-25,25 25,-25-25,25 1,0-1,-1 0,1 25,-25-25,25 25,0 0,-25 25,25-25,-25 25,24 0,-24-1,25 1,-25 0,25-25,-25 25,25-25,0 25,-1-25,1 0,0 0,0 24,0-24,0 0</inkml:trace>
  <inkml:trace contextRef="#ctx0" brushRef="#br0" timeOffset="51311.97">7392 16495,'-25'0,"1"0,-1 0,25 25,-25-25,25 25,-25-25,25 25,-25-1,1 1,24 0,0 0,0 0,-25-1,25 1,0 0,0 0,25-25,-1 25,1-25,0-25,0 25,-25-25,25 25,-25-25,24 0,-24 1,25 24,-25-25,0 0,25 0,-25 0,0 1,0-1,0 0,0 0,0 0,-25 25,25-24,-25 24,25-25,0 50,0-1,0 1,25 0,0-25,-25 25,25-25,0 0,-1 0,-24-25,25 25,-25-25,25 25,-25-25,0 1,25 24,-25-25,25 0,-25 0,0 0,0 0,0 1,0-1,0 0,0 0,0 0,0 1,0 48,0 1,0 0,-25-25,25 25,0 24,0-24,0 0,0 25,0-25,0 24,0 1,0-1,0 1,0 0,25-1,-25 1,0-1,0 26,0-26,0 1,0 0,24-1,-24-24,0 25,0-1,0-24,25 25,-25-26,0 1,25 0,-25 0,25 0,0-25,-1-25,1 25,-25-25,25 0,0 0,-25 1,0-1,0 0,0 0,0 0,0 1,0-1,-25 0,25 0,-25 0,0 25,1-24,-1 24,0 0,0-25,0 25,1 0,-1 0,0 0,0 0,0 0,1 0,24-25,24 25,1 0,0 0,0-25,0 25,-1 0</inkml:trace>
  <inkml:trace contextRef="#ctx0" brushRef="#br0" timeOffset="52559.82">8186 16892,'0'0,"0"-25,0 0,25 25,0 0,-25-24,24 24,1 0,0 0,0 24,0-24,-25 25,24 0,1 0,-25 0,25-25,-25 24,0 1,25 0,-25 0,0 0,0-1,0 1,0 0,0 0,0-50,0 0,0 0,0 1,0-1,0 0,0 0,0 0,0 1,25 24,-25-25,24 25,-24-25,25 25,0 0,-25-25,25 25,0 25,-1-25,-24 25,25 0,-25-1,0 1,25-25,-25 25,0 0,0-50,0 0,0 0,0 1,0-1,25 0,-25 0,25 0,-1 1,1 24,-25-25,25 25,0 25,0-1,-25 1,24-25,-24 25,0 0,25-25,-25 25,25-1,-25 1,25-25,-25 25,25 0,-1-25,-24 25,25-25,0 24,0-24,0 25,-1-25,1 0,0 0,0 0,0 0,-25-25,24 25,-24-24,0-1,0 0,0 0,0 0,0 1,-24 24,24-25,-25 0,25 0,0 50,0 0,0 0,0-1,25 1,-25 0,24-25,-24 25,25-25,-25 25,25-25,0 24,0-24,0 0,-1 0,1 0,-25-24,25 24,0 0,-25-25,25 25</inkml:trace>
  <inkml:trace contextRef="#ctx0" brushRef="#br0" timeOffset="52745.28">9203 16644,'-25'-25,"0"25,25-25,25 25</inkml:trace>
  <inkml:trace contextRef="#ctx0" brushRef="#br0" timeOffset="53139.46">9451 16867,'0'-25,"25"25,0 0,-1-24,1 24,0 0,0 0,0 0,-1 0,1 0,0 0,0 24,0-24,-1 0,-24 25,25-25,0 25,0 0,-25 0,0-1,0 1,-25-25,25 25,-25-25,0 25,1-25,-1 25,0-1,0-24,0 0,1 25,-1-25,0 0,0 0</inkml:trace>
  <inkml:trace contextRef="#ctx0" brushRef="#br0" timeOffset="53463.81">9897 16842,'0'-24,"0"-1,-24 25,-1 0,25 25,-25-25,25 24,0 1,-25 0,25 0,0 0,0-1,0 1,0 0,0 0,25-25,0 25,0-25,-1 0,-24 24,25-24,25 0,-25 0,-1 0,1 0,0 0,25 0,-26 0,26 0</inkml:trace>
  <inkml:trace contextRef="#ctx0" brushRef="#br0" timeOffset="53831.52">10245 16495,'0'-25,"-25"25,25 25,0 0,0 0,0 0,0-1,0 1,0 0,25 0,-25 24,0-24,24 0,-24 0,0 0,25 24,-25-24,25 0,-25 0,0-1,25 1,0 0,-25 0,0 0,25-25,-1 24,1-24,0 0,0 0</inkml:trace>
  <inkml:trace contextRef="#ctx0" brushRef="#br0" timeOffset="54063.75">10121 16867,'24'0,"1"0,0-25,0 25,0 0,-1 0,1 0,0-24,0 24,0 0,24 0,-24-25</inkml:trace>
  <inkml:trace contextRef="#ctx0" brushRef="#br0" timeOffset="55100.71">10642 16793,'0'25,"0"-1,0 1,24-25,-24 25,0 0,0 0,25-25,-25 24,0 1,25-25,-25 25,25-25,-25 25,25-25,-1 0,1 0,0 0,0 0,0 0,-25-25,24 25,-24-25,25 25,-25-25,0 1,0-1,0 0,0 0,0 0,0 1,-25 24,25 24,0 1,0 0,0 0,0 0,0-1,0 1,25-25,-25 25,25-25,-25 25,25-25,0 0,-1 0,1 0,0 0,0 0,-25-25,25 25,-1 0,-24-25,25 25,-25-25,25 25,-25-24,0-1,25 25,-25-25,0 0,0 0,0 1,0-1,-25 25,25-25,0 0,-25 25,25-25,0 50,0 0,25 0,-25 0,25-1,-25 1,0 0,25 0,-25 0,24-1,1 1,0-25,-25 25,25-25,0-25,0 25,-1 0,-24-25,25 25,-25-24,25 24,-25-25,25 25,0-25,-25 0,24 25,-24-25,0 1,0-1,0 0,0 0,0 0,-24 25,-1 0,0 0,25 25,-25-25,25 25,0 0,0 0,0-1,0 1,0 0,25-25,-25 25,25-25,0 25,-1-25,1 0,0 0,0 0,0 0,-1 0,1 0,0 0,0 0,0-25,-1 25,1 0,0 0,0-25</inkml:trace>
  <inkml:trace contextRef="#ctx0" brushRef="#br0" timeOffset="57115.83">12998 16470,'-25'0,"25"-24,0 48,0 1,0 0,0 0,0 0,0-1,0 1,0 25,0-25,0 24,0-24,0 0,0 24,25-24,-25 0,0 0,0 0,25-1,-25 1,25 0,-25 0,24-25,-24 25,25-25,0 0,0 0,0 0,-1 0,1-25,0 25</inkml:trace>
  <inkml:trace contextRef="#ctx0" brushRef="#br0" timeOffset="57391.78">12651 16892,'-25'0,"50"0,0 0,-1-25,1 25,0 0,0 0,0-25,24 25,-24 0,25-24,-26 24,26-25,0 25,-26 0</inkml:trace>
  <inkml:trace contextRef="#ctx0" brushRef="#br0" timeOffset="57951.77">13172 16594,'0'-24,"0"-1,0 0,0 50,0 0,24-1,-24 1,0 0,25 0,-25 0,0-1,25 1,-25 25,0-25,25-1,-25 1,0 25,0-25,25-1,-25 1,0 0,0 0,24-25,-24 25,0-50,0 0,25 0,-25 0,0 1,25-1,-25 0,25 25,-25-25,25 25,-1-25,1 25,0 0,0 0,0 0,-25 25,25-25,-25 25,0 0,24-25,-24 25,25-1,0 1,-25 0,25-25,0 0</inkml:trace>
  <inkml:trace contextRef="#ctx0" brushRef="#br0" timeOffset="58684.1">13841 16842,'-24'0,"-1"0,0 0,25 25,-25-25,25 25,-25-25,25 25,0 0,-24-25,24 24,0 1,0 0,0 0,24-25,1 0,0 0,-25-25,25 0,0 0,-25 1,0-1,0 0,0 0,0 50,0 0,24-25,-24 25,25-1,-25 1,25-25,-25 25,25-25,0 0,-1 0,-24 25,25-25,0 0,-25-25,25 25,0 0,-25-25,24 25,-24-25,25 1,0-1,-25 0,0 0,0 0,0 1,0-1,0 0,0-25,0 26,-25-1,25 0,-25 0,25 0,-24 1,24-1,-25 25,25-25,-25 0,25 0,-25 25,25 25,0 0,0 0,25 0,-25-1,0 1,25 0,-25 0,25 0,-25-1,24 1,-24 0,25 0,-25 0,25-1,-25 1,25 0,-25 0,25-25,-25 25,24-25,-24 24,25-24,0 25,0-25,0 0,-1 0</inkml:trace>
  <inkml:trace contextRef="#ctx0" brushRef="#br0" timeOffset="58907.77">13866 16768,'0'0,"0"25,25-25,0 0,0 0,-1 0,1 0,0-25,25 25,-26 0,26 0,-25-25,24 25</inkml:trace>
  <inkml:trace contextRef="#ctx0" brushRef="#br0" timeOffset="59559.71">15007 16743,'0'25,"-25"0,25 0,0-1,0 1,0 0,0 0,0 0,0-1,0 1,25-25,0 25,0-25,0 0,-1 0,1 0,0 0,0-25,0 25,-1 0,1-25,0 1,0 24,0-25,-25 0,24 25,-24-25,25 0,-25 1,0-1,0 0,0 0,-25 25,25-25,-24 25,24 25,0 0,24-25,-24 25,25-25,0 25,0-1,0-24,-1 25,1 0,0 0,-25 0,0-1,-25-24,25 25,-25-25,1 0,-1 0,0 0,0 0,0 0,1 0,-1 0</inkml:trace>
  <inkml:trace contextRef="#ctx0" brushRef="#br0" timeOffset="59732.24">14982 16520,'0'-25,"0"0,25 25</inkml:trace>
  <inkml:trace contextRef="#ctx0" brushRef="#br0" timeOffset="60898.87">16619 16793,'-24'0,"24"25,-25-25,25 24,-25-24,25 25,0 0,-25 0,25 0,0-1,0 1,0 0,0 0,0 0,25-25,-25 24,25-24,0 0,-1-24,1 24,0-25,-25 0,25 25,-25-25,25 25,-25-25,25 25,-1-24,1-1,0 25,-25-25,25 25,0 0,-1 0,1 0,-25 25,0 0,25-25,-25 24,0 1,0 0,0-50,0 0,0 1,0-1,25 25,-25-25,25 25,-1 0,1 0,0 0,-25 25,25-25,-25 25,25-25,-1 24,-24 1,25-25,0 25,0-25,0 0,-1 0,1 0,-25-25</inkml:trace>
  <inkml:trace contextRef="#ctx0" brushRef="#br0" timeOffset="61075.93">16694 16520,'25'0</inkml:trace>
  <inkml:trace contextRef="#ctx0" brushRef="#br0" timeOffset="62824.3">17934 16694,'0'-25,"0"0,25 25,-25-25,25 25,0 0,-25 25,24-25,-24 25,0 0,0-1,0 1,0 0,0 0,0 0,0-1,0 1,0 0,0 0,0 0,25-1,-25 1,0 0,25-25,-25 25,25-25,-25 25,25-25,-1 0,1 0,-25-25,25 25,-25-25,25 0,-25 0,0 1,0-1,0 0,-25 25,25-25,0 0,0 1,25 24,0-25,-1 25,1 0,0 0,0 0,0 0,-1 0,1 0,0 0,0 0,0 0,-50 0,25 25,-25-25,25 24,-25-24,0 25,1 0,24 0,0 0,0-1,24 1,1-25,-25-25,25 25,0-24,0-1,-1 0,-24 0,0 0,0 1,-24 24,24 24,0 1,0 0,24 0,1-25,-25 25,25-25,0-25,0 25,-25-25,24 25,-24-25,25 0,-25 1,0-1,0 0,0 0,0 0,25 50,-25 0,25 0,-25 0,0-1,25 1,-25 0,24 0,-24 0,0 24,25-24,-25 0,25 0,-25-1,0 1,25 0,-25 0,25 0,-25-1,25 1,-25 0,0 0,24-25,-24 25,0-50,-24 25,24-25,-25 25,25-25,-25 0,25 1,-25-1,25 0,-25 0,25 0,0 1,0-1,0 0,0 0,0 0,0 1,0-1,0 0,25 25,-25-25,0 0,25 25,-25-24,25-1,0 25,-25-25,24 25,-24 25,0 0,-24-25,24 24,-25-24,0 25,0-25,25 25,-25-25,0 0</inkml:trace>
  <inkml:trace contextRef="#ctx0" brushRef="#br0" timeOffset="63495.95">19174 16793,'-24'-25,"-1"25,0 0,25 25,-25-25,0 0,25 25,-24-25,24 24,0 1,-25-25,25 25,0 0,0 0,0-1,25-24,-25 25,24-25,1 0,0 0,0 0,0-25,-1 25,-24-24,25 24,-25-25,25 0,-25 0,0 0,0 1,-25-1,25 0,-25 0,1 25,24-25,-25 25,0 0,0 0,0 25,25 0,0 0,0 0,25-25,-25 24,25-24,0 0,0-24,-1 24,1-25,0 25,-25-25,25 25,-25-25,25 25,-1-25,1 25,0 0,0 0,0 0,-25 25,24-25,-24 25,0 0,0 0,0-1,0 1,0 0,25-25,-25 25,25-25,-25 25,25-25,0 0,-1 0,-24 24</inkml:trace>
  <inkml:trace contextRef="#ctx0" brushRef="#br0" timeOffset="64131.33">20167 16570,'-25'0,"0"0,25 24,0 1,0 0,25 0,-25 0,0-1,25 1,-25 0,24 0,-24 0,25 24,-25-24,25 0,-25 0,25 24,-25-24,25 0,-1 0,-24-1,25 1,-25 0,25-25,-25 25,25-25,-25 25,25-25,-25 24,0-48,-25-1,25 0,-25 0,25 0,-25 1,25-1,-25 0,25 0,-24 0,24 1,0-1,0 0,-25-25,25 26,0-1,0 0,0 0,0-24,25 24,-25 0,24 0,-24 0,25 25,0-24,0 24,0 0,-1 0,1 0,0 0,0 24,0 1,-1 0,-24 0,0 0,0-1,-24 1,-1 0,0 0,0-25,0 25,-24-25,24 24,0-24,0 0,1 0,-1 0,0 0,0 0</inkml:trace>
  <inkml:trace contextRef="#ctx0" brushRef="#br0" timeOffset="64632.56">20613 16421,'0'0,"0"-25,0 0,0 0,0 50,25-25,-25 25,0 0,0 0,0-1,0 26,0-25,0 0,25 24,-25-24,0 25,0-26,0 1,0 25,0-25,0-1,0 1,0 0,0 0,0 0,0-50,0 0,24 0,-24 0,25 1,-25-1,25 0,-25 0,25 25,-25-25,25 25,-25-24,24 24,1 0,0 0,0 24,0-24,-25 25,25 0,-25 0,24 0,1-25,-25 24,25-24,0 0,-25 25,25-25</inkml:trace>
  <inkml:trace contextRef="#ctx0" brushRef="#br0" timeOffset="65655.67">21208 16669,'0'-25,"0"0,-24 25,-1 0,25 25,-25-25,25 25,-25-25,0 25,1-1,-1 1,25 0,-25-25,25 25,-25 0,25-1,0 1,0 0,25-25,0 0,0 0,-1 0,1-25,0 25,-25-25,25 25,-25-24,25 24,-25-25,0 0,0 0,0 0,0 1,0-1,0 0,0 50,0 0,0-1,0 1,0 0,0 0,24-25,-24 25,25-25,0 0,0 0,0-25,-1 25,-24-25,25 25,-25-25,25 25,-25-25,25 25,0-24,-25-1,24 25,-24-25,25 25,-25-25,25 25,-25-25,25 25,0-24,-1 24,1 0,0 0,0 0,-25 24,25-24,-25 25,0 0,0 0,0 0,-25-1,0 1,0 0,25 0,-25-25,50 0,0 0,0 0,0 0,-1 0,1-25,0 25,0 0,0-25,-1 25,1-25,0 25,0-24,0 24,-1-25,1 0,0 25,0-25,0 0,-25 1,0-1,0 0,0 0,-25 25,0 0,0 0,0 25,1-25,24 25,-25-25,0 25,0-1,0 1,25 0,0 0,0 0,25-1,0 1,0-25,24 0,-24 25,0-25,0 0,25 0,-26 0,26 0,0 0,-26 0,26 0,0 0,-1 0,1 0,-1 0,1 0,-25 0,24 0,-24-25</inkml:trace>
  <inkml:trace contextRef="#ctx0" brushRef="#br0" timeOffset="65947.45">23069 16520,'-25'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1T12:18:23.36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312 769,'0'0,"-25"0,25 25,0 0,-24-1,24 1,0 0,-25 49,25-49,0 0,0 0,-25 24,25-24,0 0,0 0,0-50,0 0,0 0,25 1,-25-1,0 0,0-25,0 26,0-1,0 0,0-25,0 26,0-1,0 0,0 0,0 0,25 25,-25 25,24-25,1 25,0 0,0 0,0-1,0 1,-25 0,24-25,1 25,-25 0,25-25,-25 24,25-24,-25 25</inkml:trace>
  <inkml:trace contextRef="#ctx0" brushRef="#br0" timeOffset="666.03">14362 992,'0'-25,"0"50,0 0,0 0,0 0,0-1,0 1,25 0,-25 0,0 0,0-1,0 1,25-25,-25 25,0 0,0 0,0-1,0 1,0 0,0 0,0 0,0 24,0-24,24 0,-24 24,0 26,0-25,0-26,0 26,0-25,25 24,-25 1,0 24,0-24,0 0,0-1,25 26,-25-26,0 1,0 49,25-49,-25-1,0 1,0 49,25-49,-25 49,0-49,0-1,0 1,24-1,-24 26,0-26,0 100,0-99,25 24,-25 50,0-74,0 24,25-24,-25 0,0 24,0-24,25 24,-25-24,0-1,0 1,25 24,-25-24,0-1,24 1,-24 0,0 24,25-24,-25-1,0 1,0-1,25-24,-25 25,0-1,0-24,25 25,-25-25,0 24,0-24,0 0,0 0,0 0,0-1,25 1,-25 0,0 0,0 0,0-1,0 1,0 0,24 0</inkml:trace>
  <inkml:trace contextRef="#ctx0" brushRef="#br0" timeOffset="1398.44">14808 5085,'25'0,"0"0,0 0,0 0,-1 0,1 0,50 0,-51-25,26 25,0 0,-26 0,26-25,0 25,-1-24,1 24,74-25,-74 25,24-25,-24 25,98-25,-73 0,-1 25,1-24,-1-1,25 25,75-50,-100 25,26 25,-1-25,99-24,-99 24,125 0,-125 0,0 1,0-1,25 0,-24 0,-1 25,25-25,-25 1,25-1,74 0,-74 0,-24 0,148 1,-149-1,0 25,124-50,-123 50,-1-25,25 25,-25-24,-24 24,24-25,0 25,0 0,-24-25,24 25,74-25,-98 25,24 0,-25-25,1 25,49-24,-50 24,-24 0,0-25,-1 25,26-25,-26 25,-24 0,0-25,-50 25,0 0,0 0,1 0,-1 0,0 0,25 25,0 0,0 0,25-1,0 1,-25 0,24-25,-24 25,25 0,-25-1,0 1,0 0,0 0,0 0,0-1,-25 1</inkml:trace>
  <inkml:trace contextRef="#ctx0" brushRef="#br0" timeOffset="4082.89">15379 4762,'25'0,"-25"-24,25 24,-1 0,-24-25,25 25,-25-25,25 25,-25-25,25 25,-25-25,25 25,-25-24,24 24,-24-25,25 25,0-25,0 0,0 0,-1 1,1-1,0 0,-25 0,25 25,-25-25,0 1,25 24,-25-25,0 0,0 0,24 25,-24-25,0 1,0-1,0 0,25 25,-25-25,0 0,0 1,0-1,0 0,25 25,-25-25,0 0,0 1,0-1,0 0,0 0,25-24,-25 24,0 0,0 0,25 0,-25 1,0-1,0 0,0 0,0 0,0 0,24 1,-24-1,0 0,0 0,0 0,0 1,25-1,-25 0,0 0,0 0,0-24,25 24,-25 0,0 0,0 1,0-1,0 0,0 0,0 0,25 1,-25-1,0 0,0 0,0 0,0 1,25-1,-25 0,0 0,24 0,-24 1,0-1,0 0,25 0,-25 0,0 1,25-1,-25-25,0 25,25 0,-25 1,0-26,25 25,-25 0,24-24,-24-1,25 25,-25 1,0-1,25 0,-25-25,0 26,0-1,0 0,25 25,-25-25,0 0,0 1,0-1,0 0,25 0,-25 0,0 1,24-1,-24-25,0 25,25 1,-25-1,25-25,-25 1,25 24,-25 0,25 0,-25 0,25-49,-25 49,24 0,-24 0,0 1,0-1,25 25,-25-25,0 0,25 0,-25 1,25 24,-25-25,25 0,-25 0,24 25,-24-25,25 1,0-1,-25 0,25 25,-25-25,25 25,-25-25,24 1,1-1,0 0,0 25,-25-25,25 25,-1 0,1-25,0 25,0 0,0 0,-1 0,-24 25,25-25,0 0,0 0,0 0,-1 25,1-25,0 0,0 25,0-25,-25 25,24-25,1 0,0 24,0-24,0 25,-1 0,1 0,0-25,-25 25,25-1,0 1,-1 0,1-25,-25 25,25 0,0-1,0 1,-25 0,25 0,-1 0,1-1,-25 1,25-25,-25 25,25 0,-25 0,25-1,-1 1,-24 0,25-25,0 25,-25 0,25 0,-25-1,25 1,-25 0,24 0,1 0,0-1,-25 1,25 0,-25 0,25 0,-25-1,24 1,1 0,-25 0,25 0,0-1,-25 1,25 0,-1 25,-24-26,25 1,0 0,-25 0,25 24,0-24,-25 0,24 0,1 0,-25-1,25 26,0-25,0 0,-1-1,1 1,-25 0,50 25,-25-25,-1-1,1 1,0 0,0 0,0 0,0-1,-1 1,1 0,0 0,0 0,0-1,-25 1,24 25,1-25,0-1,0 1,0 0,-1 25,1-26,-25 1,25 0,25 25,-26-26,1 1,0 0,0-25,-25 25,25 0,-1-1,1-24,0 25,0 0,0-25,-1 25,1-25,0 25,0-25,0 24,24-24,-24 25,0 0,0-25,-1 25,1-25,25 25,-25-25,0 0,24 0,-24 0,25 0,-26 0,26 0,-25-25,24 25,-24-25,25 25</inkml:trace>
  <inkml:trace contextRef="#ctx0" brushRef="#br0" timeOffset="5259.14">16148 2753,'0'0,"0"-24,25 24,-25 24,0 1,24-25,-24 25,0 0,0 0,0-1,0 1,25 0,-25 0,0 0,0-1</inkml:trace>
  <inkml:trace contextRef="#ctx0" brushRef="#br0" timeOffset="5766.1">16446 3721,'0'25,"24"-1,-24 1</inkml:trace>
  <inkml:trace contextRef="#ctx0" brushRef="#br0" timeOffset="5882.03">16495 3944,'0'25,"25"-25,-25 25,0-1</inkml:trace>
  <inkml:trace contextRef="#ctx0" brushRef="#br0" timeOffset="5994.67">16545 4093,'0'0,"0"25</inkml:trace>
  <inkml:trace contextRef="#ctx0" brushRef="#br0" timeOffset="6206.02">16570 4192,'0'25,"0"0,0-1,0 1,0 0,0 0</inkml:trace>
  <inkml:trace contextRef="#ctx0" brushRef="#br0" timeOffset="6353.96">16594 4440,'0'0,"0"25,0 0,25-25</inkml:trace>
  <inkml:trace contextRef="#ctx0" brushRef="#br0" timeOffset="6465.82">16669 4564,'0'25,"0"0</inkml:trace>
  <inkml:trace contextRef="#ctx0" brushRef="#br0" timeOffset="7486.15">16644 5011,'0'24,"0"1,25 0,-25 0,0 0,0-1,25 1,-25 0,0 0,0 0,24-1,-24 1,0 0,25 0,-25 0,0-1,0 1,0 0,25-25,0-25,-25 0,0 1,0-1,0 0,0 0,0 0,0 1,0-1,0 0,0 0,0 0,0 1,0-1,0 0,0 0,0 0,0 1,0 48</inkml:trace>
  <inkml:trace contextRef="#ctx0" brushRef="#br0" timeOffset="8450.72">16619 5085,'0'-25,"25"25,0 0,0 25,-1-25,-24 25,0 0,25-25,-25 24,0 1,0 0,0 0,0 0,0-1,0 1,0 0,0 0,0 0,0-1,0 1,0 0,25-25,0-25,0 25,-25-25,24 25,1-24,-25-1,25 25,-25-25,25 25,-25-25,0 0,25 25,-25-24,0-1,0 0,-25 25,25-25,0 0,-25 25,25-49,0 24,-25 25,25-25,0 0,0 1,0-1,0 0,-25 25,25 25</inkml:trace>
  <inkml:trace contextRef="#ctx0" brushRef="#br0" timeOffset="9127.02">16718 5135,'-24'0,"24"-25,24 25,-24-25,25 25,0 25,-25 0,0-1,0 1,0 0,0 0,0 0,0-1,25-48,-25-1,0 0,0 0,-25 25,25 25</inkml:trace>
  <inkml:trace contextRef="#ctx0" brushRef="#br0" timeOffset="9653.68">16669 5655,'0'-24,"0"-1,25 25,-1 0,1 25,-25-1,0 1,25 0,-25 0,0 0,0-1,0 1,0 0,0 0,0 0,25 0,0-25,-1-25,1 0,-25 0,25 25,-25-25,0 0,0 1,0-1,0-25,0 25,0 1</inkml:trace>
  <inkml:trace contextRef="#ctx0" brushRef="#br0" timeOffset="10223.29">17165 5705,'0'25,"-25"-25,25 25,-25-1,25 1,0 0,0 0,0 0,0 0,0-1,25-24,-25-24,25 24,0-25,-25 0,24 0,-24 0,25 0,-25 1,0-1,0 0,0 0,0 50,0 0,0 0,0-1,25 1,-25 0,25 0,-25 0,25 0,-25-1,0 26,24-25,-24 24,0-24,0 25,0-1,0-24,0 25,0-25,0-1,0 1,0 0,0 0,-24 0,-1-25,25 24,-25-24,0 0,25-24,-25 24,25-25,-24 25,24-25,0 0,0 0,0 1,0-1,24 0,-24 0,25 0,0 1,0-1,0 0</inkml:trace>
  <inkml:trace contextRef="#ctx0" brushRef="#br0" timeOffset="11125.76">18604 2828,'0'25,"0"-1</inkml:trace>
  <inkml:trace contextRef="#ctx0" brushRef="#br0" timeOffset="11262.74">18653 3125,'0'0,"0"25,-25 0,25 0,0 0</inkml:trace>
  <inkml:trace contextRef="#ctx0" brushRef="#br0" timeOffset="11389.55">18728 3398,'0'0,"0"25</inkml:trace>
  <inkml:trace contextRef="#ctx0" brushRef="#br0" timeOffset="11522.74">18827 3621,'0'25,"0"0,0 0,0 0</inkml:trace>
  <inkml:trace contextRef="#ctx0" brushRef="#br0" timeOffset="11651.89">18852 3919,'0'0,"0"25,0 0,0 0,0-1,0 1</inkml:trace>
  <inkml:trace contextRef="#ctx0" brushRef="#br0" timeOffset="11765.84">18951 4217,'0'0,"0"25,0-1,-25-24,25 25</inkml:trace>
  <inkml:trace contextRef="#ctx0" brushRef="#br0" timeOffset="11945.74">19124 4390,'0'25,"-24"-25,-1 0,25 25,25-25</inkml:trace>
  <inkml:trace contextRef="#ctx0" brushRef="#br0" timeOffset="12914.41">19248 5060,'0'-25,"25"25,0 0,0 25,-25 0,25-25,-25 25,0 0,0-1,0 1,0 0,0 0,0 0,0-1,-25 1,25 0,0 0,0 0,0-1,-25 1,25 0,0 0,25-25,0 0,-1-25,1 25,-25-25,25 25,0-25,0 1,-1-1,1 0,-25 0,0 0,25 1,-25-1,0 0,0 0,0-24,0 24,0 0,-25 0,25 0,0 1,0-1</inkml:trace>
  <inkml:trace contextRef="#ctx0" brushRef="#br0" timeOffset="13738.28">19720 5358,'0'-25,"0"50,0 0,0-1,-25 1,25 0,0 0,0 0,-25 24,25 1,0-25,0-1,0 1,-25 50,25-51,0 1,0 50,0-50,0 24,0 1,0-25,0-1,25 1,0-50,0 25,-25-24,25 24,-25-25,24 0,-24 0,0 0,0 1,0-1,0 0,-24 0,-1 0,0 25,0-25,0 25,1 0,48-24,1 24,0 0,0-25,0 25,-1-25,1 25,0 0,-25-25,25 25,0-25,-1 25,-24-24,25 24</inkml:trace>
  <inkml:trace contextRef="#ctx0" brushRef="#br0" timeOffset="13898.26">20191 5482,'0'25,"0"-50</inkml:trace>
  <inkml:trace contextRef="#ctx0" brushRef="#br0" timeOffset="17177.8">16222 2927</inkml:trace>
  <inkml:trace contextRef="#ctx0" brushRef="#br0" timeOffset="17207.26">16222 2927</inkml:trace>
  <inkml:trace contextRef="#ctx0" brushRef="#br0" timeOffset="17938.66">16222 2927,'25'0,"0"0,0 0,-1 0,1 0,0 0,0 0,0 0,0 0,-1 0,1 0,25 0,-25 0,-1 0,1 0,0-25,0 25,0 0,-1 0,1 0,0 0,0-25,0 25,-1 0,1 0,0 0,0 0,0-24,-1 24,1 0,0 0,0 0,0 0,-1 0,1 0,0 24,0-24,0 0,-1 0,1 0,-25-24,25 24,0 0,0 0,-1 0,1 0,0 0,0 0,-25-25,25 25,-1 0,1 0,0 0,0 0,0 0,0-25,-1 25,1 0,0 0,0-25,0 25,-1 0,1 0,0-25,0 25,0 0,-1 0,-24-24,25 24,0 0,0 0,0-25,-1 25,1 0,0 0,-25-25,25 25,0 0,-1-25,1 25,0-25,0 25,0 0,-1 0,-24-25,25 25,0 0,0 0</inkml:trace>
  <inkml:trace contextRef="#ctx0" brushRef="#br0" timeOffset="18561.74">17487 2952,'-25'0</inkml:trace>
  <inkml:trace contextRef="#ctx0" brushRef="#br0" timeOffset="18702.16">17537 3001,'0'25</inkml:trace>
  <inkml:trace contextRef="#ctx0" brushRef="#br0" timeOffset="18985.64">17562 3001,'0'0</inkml:trace>
  <inkml:trace contextRef="#ctx0" brushRef="#br0" timeOffset="25708.99">19670 6350,'0'25,"0"0,0-1,0 26,25 0,-25-26,25 51,0-1,-1 1,1-26,0 26,0 24,-25-25,0-49,25 50,-25-26,0-24,0 25,0-26,-25 1,0-25,0 0,0-25,1 1,-1 24,25-25,-25 0,25 0,-25 25,25-25,0 50,25-25,-25 25,25 25,0-50,-25 24,24-24,1 0,0 25,0-50,0 25,-25-24,24 24,-24-25,25 0,0 0,-25-24,25-1,-25 25,0 0,0 1,0-1,0 0,25 25</inkml:trace>
  <inkml:trace contextRef="#ctx0" brushRef="#br0" timeOffset="26588.62">19844 8285,'0'-25,"0"0,25 25,-1-25,1 25,0-24,25 24,-26 0,26 24,-25 1,0 0,-25 0,24 0,-24 24,0 1,0-1,-24 1,-26 0,25-1,0 1,1-25,-1-25</inkml:trace>
  <inkml:trace contextRef="#ctx0" brushRef="#br0" timeOffset="26861.1">20290 8210,'-25'0,"1"25,24 0,-25 0,25 0,0-1,-25 26,25-25,0 24,0-24,0 0,0 0,25 0,0-25,-1 24,1-24,25 0,-25 0,-1 0,1-24</inkml:trace>
  <inkml:trace contextRef="#ctx0" brushRef="#br0" timeOffset="27076.27">20613 8285,'-25'25,"25"-50,25 25,-1 0,1-25,25 25,-25 0,0 0,-1-25,1 25</inkml:trace>
  <inkml:trace contextRef="#ctx0" brushRef="#br0" timeOffset="27348.49">20588 8483,'-25'0,"25"25,25-25,0-25,-1 25,1 0,0-25,0 25,0 0,0-24,-1 24,1 0,0 0,-25-25,25 25,0 0,-50 0</inkml:trace>
  <inkml:trace contextRef="#ctx0" brushRef="#br0" timeOffset="37426.15">17239 5904,'25'0,"-50"0</inkml:trace>
  <inkml:trace contextRef="#ctx0" brushRef="#br0" timeOffset="38687.91">17239 6003,'0'-25,"0"0,0 0,0 1,0-1,0 0,25 25,-25-25,0-25,0 26,25-1,-25 0,0 0,25-24,-25 24,0 0,0 0,0 0,0 1,24-1,-24 0,0 0,0 0,0 1,0-1,0 0,-24 25,24 25,0 0,0-1,0 1,0 0,-25-25,25 25,0 0,0-1,0 1,0 0,0 0,0 0,0-1,0 26,0-25,0 24,0-24,0 0,0 0,0 25,0-26,0 26,0-25,0 24,0 26,0-50,0-1,0 1,0 50,0-51,0 26,0 0,0-26,0 1,25 25,-25-25,0-1,24 1,-24 0,0 0,25-25,0 25,0-25,-25-25,25 25,-25-25,24 25,-24-25,25 25,-25-25,0 1,0-1,0 0,-25 0,25 0,-24 25,24-24,-25-1,0 25,25-25,-25 25,25-25,-25 25,25-25,-24 25,-1-24,0-1,0 25,25-25,0 0,25 0,0 1,0-1,-1 25,-24-25,25 25,25-50,-25 50,24-24,-24-1,25 0,-25 25,-25-25,24 25</inkml:trace>
  <inkml:trace contextRef="#ctx0" brushRef="#br0" timeOffset="40804.71">20067 5556,'0'-25,"0"1,-25 24,0 0,1 0,-1 24,0-24,25 25,-25 0,0 0,25 0,-24-1,-1 1,0 25,25-25,-25-1,25 1,-25 0,25 0,-24-25,24 25,0 0,-25-1,25 1,0 0,25 0,-1-25,1 0,0 0,0 0,0 0,-1 0,-24-25,25 25,0-25,0 0,0 1,-25-1,24 25,-24-25,25 0,-25 0,0-24,0 24,0 0,25 25,-25-50,0 26,0-1,0 0,-25 25,25-25,-25 25,25-25,-24 25,-1 0,0 0,25 25,-25-25,25 25,-25-25,1 0,24 25,-25-25,25 25,-25-25,0 24,0 1,1 0,-1 0,25 0,-25-25,25 24,-25 1,25 0,-25 0,25 0,0 0,-24-1,24 1,0 0,0 0,24-25,-24 25,25-25,0 0,0 0,0 0,-1 0,1 0,-25-25,25 25,0 0,-25-25,25 25,-1-25,1 25,0-25,0 1,-25-1,25 25,-25-25,24 0,-24 0,25 25,-25-25,0 1,0-1,25 25,-25-25,0 0,0 0,0 1,0 48,25-24,-25 25,25 0,-25 0,24 0,-24-1,25 1,-25 0,0 0,25 0,-25 0,25-1,-25 1,25 0,-25 0,24 0,-24 24,0-24,25 0,-25 0,25 24,0 1,-25-25,0-1,25 1,-25 0,0 0,0 0,0-1,0 1,0 0,0 0,0 0,0-1,0 1,-25-25,0 0,0 0,0 0,1-25,24 1,0-1,0 0,0 0,0 0,0 1,0-1,0 0,24 0,-24 0,25 1,0-1,0 0,0 25,-25-25,24 25,1 0,-25-25</inkml:trace>
  <inkml:trace contextRef="#ctx0" brushRef="#br0" timeOffset="43320.82">19546 1761,'-25'0,"0"0,1 0,24 25,-25-25,0 0,0 0,25 25,-25-25,1 25,-1-25,25 24,-25-24,25 25,0 0,-25-25,25 25,0 0,0-1,0 1,0 0,0 0,25-25,-25 25,0-1,25-24,0 0,-1 0,1 0,-25-24,25 24,0-25,0 0,-1 0,1 0,-25 1,25-1,-25 0,0 0,0 0,0 1,0-1,0 0,-25 25,50 25,0 0,-25-1,25 1,-25 0,49 25,-24-1,-25-24,25 0,0 74,0-49,-1 24,-24-24,25-1,-25-24,0 25,0-26,0 26,0-25,0 0,-25 24,25-24,-24-25,-26 25,25-25,0-25,1 25,-1-25,0 0,25 1,-25-1,25 0,0 0,0 0,0-24,25 24,-25 0,25 0,0 1,-1-1,1 0,0 0,0 0</inkml:trace>
  <inkml:trace contextRef="#ctx0" brushRef="#br0" timeOffset="43983.71">20042 1836,'0'0,"-25"0,1 24,24 1,-25 0,25 0,-25 0,25 24,-25-24,25 0,0 0,0-1,0 26,0-25,0 0,0-1,25-24,0 0,0 0,-25-24,24-1,1 0,-25 0,0 0,0 1,0-1,0 0,0 0,0 0,0 1,0-1,0 50,0-1,0 1,0 0,0 0,25-25,-25 25,25-25,0 24,-1-24,1-24,0 24,0-25,0 25,-1-25,-24 0,25 25,-25-25,0 1,25 24,-25-25,0 0,0 0,0 0,-25 1,0 24,25-25,0 50,25-25,-25 24,25 1,0-25,0 25,-1 0,26-25,-25 25,0-1,-1-24,1 25,-25 0,25-25,-25 25,25 0,-25-1,0 1,-25 0,0 0,0-25,1 25,-1-25,0 24,0-24,-24 0,24 25,0-25,0 0</inkml:trace>
  <inkml:trace contextRef="#ctx0" brushRef="#br0" timeOffset="46340.13">14784 2034,'0'25,"-25"-25,25 25,0-1,0 1,-25-25,25 25,0 0,0 0,0-1,-25 1,25 0,0 0,0 24,0-24,0 0,0 0,0 24,0-24,0 0,0 25,0-26,0 1,0 25,0-25,0 24,0-24,0 0,0 49,0-49,0 0,0 0,0 24,0-24,25 0,-25 0,25-25,-25-25,0 0,25 0,-25 1,0-1,0 0,0 0,0 0,0 1,0-1,-25 0,25 0,-25 0,0 1,25-1,0 50,25-25,0 0,0 0,-1-25,1 25,-25-25,25 25,-25-25,25 25,-25-25,25 25,-25-25,24 1,-24-1,25 0,-25 0,25 0,-25 1,0-1,25 0,-25 0,0 0,0 1,0-26,0 25,0 0,0 1,0-1,0 0,0 0,0 0,0 1,-25-1,25 0,0 0,0 0,-25 25,25 25,0 0,0 0,0 0,0-1,0 1,25 0,-25 0,0 0,0-1,0 1,0 0,0 0,25-25,-25 49,0-24,0 0,25 0,-25 0,0-1,0 1,0 0,24 0,-24 0,0-1,0 1,25-25,-25 25,25 0,0 0,0-25,-25 25,24-25,-24-25,25 25,-25-25,25 25,-25-25,25 0,-25 0,0 1,0-1,0 0,0 0,0 0,-25 25,25-24,0 48,0 1,0 0,25-25,-25 25,25-25,-25 25,24-25,1 0,0-25,0 25,-25-25,25 25,-25-25,25 0,-25 1,0-1,0 0,0 0,0 0,-25 50,25 0,0 0,0 0,0-1,0 1,25-25,-1 25,1-25,0 0,0 0,-25-25,25 0,-1 1,-24-1,0 0,0 0,0 0,0 1,0-1,-24 25,24-25,-25 0,25 0,0 50,0 0,0 0,0 0,25-25,-25 24,24 1,1 0,0 0,0-25,-25 25,25-25,-1 24,1-24,0 0</inkml:trace>
  <inkml:trace contextRef="#ctx0" brushRef="#br0" timeOffset="46497.21">15652 2034,'0'0,"-25"0,0 0,25-25,25 25</inkml:trace>
  <inkml:trace contextRef="#ctx0" brushRef="#br0" timeOffset="46832.38">15776 1984,'-25'0,"25"25,0 0,0 0,0 0,0-1,0 1,0 25,0-25,0-1,0 1,0 25,0-25,0-1,0 26,0-25,0 0,25-25,0 0,-25-25,0 0,24 25,-24-25,0 0,0 1,-24 24,24 24,0 1,24 0,1-25,0 0,0-25</inkml:trace>
  <inkml:trace contextRef="#ctx0" brushRef="#br0" timeOffset="47795.82">16842 1811,'0'-25,"-24"25,24 25,0 0,-25-1,25 1,0 0,0 25,-25-26,25 1,0 0,0 0,0 0,0-1,0 26,0-25,0 0,0-1,0 26,0-25,0 24,0-24,0 0,0 0,0 0,0-1,0 1,0 0,25 0,-25 0,25-25,-25 24,24-24,1 0,0-24,-25-1,0 0,0 0,-25 0,0 1,1-1,-1 25,25-25,-25 25,0 0,25-25,0 0,25 25,0 0,0-24,-1 24,1 0,0 0,-25-25</inkml:trace>
  <inkml:trace contextRef="#ctx0" brushRef="#br0" timeOffset="47989.17">17066 2183,'24'0,"1"-25,0 25,0 0,-25-25,25 25,-1-25</inkml:trace>
  <inkml:trace contextRef="#ctx0" brushRef="#br0" timeOffset="48164.87">17140 2034,'-25'0,"25"25,0 0,0-1,25-24,-25 25,25 0,-25 0,25 0</inkml:trace>
  <inkml:trace contextRef="#ctx0" brushRef="#br0" timeOffset="48499.18">17388 1984,'-25'0,"0"25,25 0,0 0,0 0,0-50,25 25,-25-25,25 25,-25-25,0 0,0 50,25-25,-25 25,25 0,-25 0,24-1,-24 1,0 0,25 0,-25 0,25-1,-25 1,0 0,0 0,0 0</inkml:trace>
  <inkml:trace contextRef="#ctx0" brushRef="#br0" timeOffset="48635.53">17413 2158,'0'0,"0"-25,25 0</inkml:trace>
  <inkml:trace contextRef="#ctx0" brushRef="#br0" timeOffset="52977.68">21307 7838,'0'0,"0"-25,-25 25,25-24,0-1,0 50,25-1,-25 1,0 0,25 0,0 49,0-49,-25 25,24-25,1 24,0 26,-25-26,25-24,0 25,-25-1,24-24,-24 0,25 0,-25-1,25 1</inkml:trace>
  <inkml:trace contextRef="#ctx0" brushRef="#br0" timeOffset="66971.31">17611 10641,'-24'0,"48"0,-73-25,49-24,0 24,0 0,0 0,0 1,0-1,0 0,25 0,-1 25,-24-25,25 25,25-24,-25 24,-1 0,26 24,-25 1,0 0,-1 0,-24 0,0 24,0 1,0-25,0-1,0 26,-24-25,24 0,-25-1,0 1,0 0</inkml:trace>
  <inkml:trace contextRef="#ctx0" brushRef="#br0" timeOffset="67201.2">18033 10368,'-25'0,"25"25,-25-25,25 25,-24-25,24 25,-25-25,25 25,-25-1,25 1,-25-25,25 25,0 0,0 0,0-1,0 1,0 0,0 0,25 0,-25-1,25-24,0 25,-1-25,1 0,25 0,-25-25</inkml:trace>
  <inkml:trace contextRef="#ctx0" brushRef="#br0" timeOffset="67364.92">18455 10492,'24'0,"1"0,0 0,0 0,0-24</inkml:trace>
  <inkml:trace contextRef="#ctx0" brushRef="#br0" timeOffset="67516.92">18504 10592,'0'0,"-25"24,50-24,0 0,0 0,25 0,24-24,-24 24</inkml:trace>
  <inkml:trace contextRef="#ctx0" brushRef="#br0" timeOffset="68260.5">19621 10096,'0'-25,"0"0,24 25,-24 25,25-25,0 25,-25-1,25 1,0 0,-25 25,0-26,24 26,-24 0,0-26,0 26,0-25,0-50,0 0,-24-24,24 24,0 0,0-25,24 1,-24 24,0-25,25 26,0 24,0 24,-25 1,0 0,25 0,-25 0,0-1,0 1,0-50,0 1,0-1,24-25,-24 1,25 24,0 0,0 0,0 0,-1 25,1 0,-25 25,0 0,25 0,-25 0,0-1,0 26,0 0,25-26,-25 1,25 0,-1-25</inkml:trace>
  <inkml:trace contextRef="#ctx0" brushRef="#br0" timeOffset="68630.89">20265 10120,'0'-24,"0"48,0-73,0 74,-24-25,24 24,-25-24,25 25,-25 0,25 0,0 0,0-50,25 0,0 0,-1 25,1 0,0 0,0 50,0-50,-1 49,1-24,0 25,0-1,-25-24,0 0,0 0,0 0,0-1,-25-24,0 0,25 25,-25-25,1-25,-1 25,0 0,25-24,0-1,25 0,0 25,-25-25,24 25,1 0</inkml:trace>
  <inkml:trace contextRef="#ctx0" brushRef="#br0" timeOffset="68952.92">19372 10889,'0'0,"-24"0,24 25,-25-25,50 0,-1 0,1-25,0 25,0 0,24 0,1-25,0 25,24-24,1 24,-1-25,0 0,1 25,24-25,-25 25,1-25,24 1,-25 24,1-25,-1 25,1-25,-1 25,-24-25,24 25,-24-25,-1 25,1 0</inkml:trace>
  <inkml:trace contextRef="#ctx0" brushRef="#br0" timeOffset="69683.3">19397 11410,'-25'0,"25"-25,0 1,25 48,-25 1,25 0,-25 25,25-26,-25 26,0-25,0 0,0-1,0 1,0-50,0 1,0-1,0 0,0 0,0-24,0 24,25-25,-25 25,24 25,1 0,-25 25,0 0,25-25,-25 25,0 0,25-25,-25-25,0 0,25 0,-25 0,25 1,-1 24,-24-25,25 25,0 0,-25 25,25-25,-25 24,25 1,-25 0,24 0,-24 24,25-49,-25 25,25-25,0 0</inkml:trace>
  <inkml:trace contextRef="#ctx0" brushRef="#br0" timeOffset="70030.89">19943 11385,'0'0,"0"25,-25 0,25 0,-25-25,25 25,25-50,0 25,-25-25,25 25,-25 25,25-25,-25 25,24-25,-24 24,25 1,0 0,-25 0,25 0,-25-1,25 1,-25 0,0 0,0 0,0-1,0 1,-25 0,0-25,0 25,0-25,1 0,24-25,-25 25,0 0,25-25,0 0,0 1,0-1</inkml:trace>
  <inkml:trace contextRef="#ctx0" brushRef="#br0" timeOffset="70220.8">20290 11485,'0'0,"0"24,0-48,25 24,0-25,0 25,-1-25,1 25,0-25,0 25,0 0,-25-25</inkml:trace>
  <inkml:trace contextRef="#ctx0" brushRef="#br0" timeOffset="70406.95">20365 11311,'0'25,"0"0,0-1,0 1,0 0,0 0,24 0,-24-1,0 1,25 0,0 0</inkml:trace>
  <inkml:trace contextRef="#ctx0" brushRef="#br0" timeOffset="71038.78">20737 11237,'0'-25,"25"25,-25-25,24 25,-24 25,25-25,-25 25,0-1,25-24,-25 25,0 0,0 0,0 0,0-1,0 1,0 0,0-50,0 0,0 1,0-1,25 0,-25 0,25 25,-25-25,24 25,-24 25,0-50,25 25,-25-24,25 24,-25-25,25 25,-25-25,25 25,-25 25,0 0,24-25,-24 24,0 1,0 0,0 0,0 0,0-1,25 1</inkml:trace>
  <inkml:trace contextRef="#ctx0" brushRef="#br0" timeOffset="71355.61">21208 11137,'0'0,"0"-25,25 1,-25-1,0 50,0-1,0 1,0 0,0 74,0-74,0 0,0 49,0 1,0-50,0 49,0-24,0-26,0 1,25-25,-1 0,-24-25,0 1,0-1,-24 25,24-25,-25 25,0 0</inkml:trace>
  <inkml:trace contextRef="#ctx0" brushRef="#br0" timeOffset="71497.62">21431 11410,'0'-25,"0"1,25 24</inkml:trace>
  <inkml:trace contextRef="#ctx0" brushRef="#br0" timeOffset="73148.82">20489 4663,'-25'0,"0"0,25-25,-25 25,0 0,25-24,-24 24,-1 0,0 0,0 0,25-25,-25 25,1 0,-1 0,0 0,0 0,0-25,-24 25,24 0,0 0,0 0,1 0,-1 0,0 0,0 0,0 0,1 0,-26 0,25 25,-24-25,24 0,0 0,0 25,0-25,1 0,-1 0,0 24,0-24,0 25,0-25,1 25,-1-25,0 25,25 0,-25-25,0 24,1 1,-1 0,0 0,0 0,0 0,25-1,-24 1,-1 0,0 0,0 24,25-24,-25 0,1 25,-1-26,0 26,0-25,0 24,25 1,-24 0,-1-26,25 26,-25 0,25-1,-25 1,25-1,-25 1,25 0,0-26,0 26,-24 0,24-1,0-24,0 25,0-1,0 1,0-25,0 24,0 1,24 0,-24-1,25 1,-25-1,25 1,0-25,-25 24,25 1,-1 0,1-1,0 1,0-1,0 1,-1 0,1-25,25 49,-25-24,-1-26,1 26,25 0,-25-1,-1-24,26 25,-25-26,24 26,-24-25,25 0,-25-25,24 24,-24 1,25-25,-25 0,24 0,1 0,-25 0,24 0,1 0,-1-25,1 25,0-24,-26-1,26 0,0 25,-1-25,1-24,-1 24,1 0,-25-25,24 26,1-26,-25 0,24 1,-24-1,25 1,-25-1,0 0,24-24,-24 24,0-24,49-50,-74 49,25 1,0 0,0 24,-25-24,24-1,-24 1,0-1,0 1,0-1,0 1,0 24,0-24,0 0,-24 24,-1 0,25-24,-25 24,-25 26,26-26,-1 25,-25 0,1 1,-1-1,25 0,-25 25,1 0,-1-25,1 25,24 0</inkml:trace>
  <inkml:trace contextRef="#ctx0" brushRef="#br0" timeOffset="82834.75">17016 6102,'25'0,"-25"25,25 0,-25-1,0 1,24 0,-24 25,25-1,-25-24,0 49,25 1,0-26,-25-24,25 25,-1 24,1 25,-25-74,25 75,0-1,0 0,-25-49,0-1,24 26,1-26,-25 1,0 24,25 1,-25-26,25-24,-25 0,0 24,0-24,0 25,0-25,0-1,0 1,25 0,-25 0,0 0,0-50</inkml:trace>
  <inkml:trace contextRef="#ctx0" brushRef="#br0" timeOffset="83426.84">16966 8706,'0'0,"0"-24,0-1,0 0,0 0,25 25,0-25,0 1,24-1,1 25,-25 0,24 0,-24 0,0 25,0 24,-25 1,0 24,0-24,-25 24,0-24,0-1,-24 1,24-25,0 0,-24-25,49 25,-25-25</inkml:trace>
  <inkml:trace contextRef="#ctx0" brushRef="#br0" timeOffset="83700.18">17338 8458,'0'0,"-24"0,24 25,-25-25,25 25,-25 0,25 0,0-1,0 1,0 0,0 25,0-26,-25 1,25 0,0 0,0 24,0-24,0 0,25 0,-25 0,0-1,25-24,-25 25,25-25,-25 25,24-25,1 0,0 0,0-25</inkml:trace>
  <inkml:trace contextRef="#ctx0" brushRef="#br0" timeOffset="83865">17587 8731,'-25'0,"0"0,50-25,0 25,-1-24,1 24</inkml:trace>
  <inkml:trace contextRef="#ctx0" brushRef="#br0" timeOffset="84016.7">17686 8781,'0'0,"-25"0,25 25,-25-25,25 24,-25-24,25 25,25-25,0-25,0 25,24-24</inkml:trace>
  <inkml:trace contextRef="#ctx0" brushRef="#br0" timeOffset="84276.33">18033 8558,'-25'0,"0"24,1 1,24 0,-25 0,25 0,0-1,0 1,0 0,0 0,25-25,-25 25,24-25,1 0,0 0,0 0,0 0,-1 0,1-25,0 0,0 0,0 0,-1 1,-24-1,0 0,0 0,0 0,0 1,0-1,-24 0,-1 0,0 25,0 0,-49 0,49 0,0 0,0 0</inkml:trace>
  <inkml:trace contextRef="#ctx0" brushRef="#br0" timeOffset="110262.47">16421 2828,'25'0,"-1"0,-24-25,0 50,0 0,0-1,0 1</inkml:trace>
  <inkml:trace contextRef="#ctx0" brushRef="#br0" timeOffset="111509.19">15974 2977,'25'0,"0"0,0-25,-1 25,1 0,0 0,0 0,0 0,-1-25,1 25,0 0,25-25,-26 25,1 0,0 0,-50 0,0 25,1-25,-1 0,25 25,-25-25,0 0,0 0,1 25,-26-25,25 0,0 24,1-24,48 0,1 0,0 0,0-24,0 24,-1 0,1 0,25 0,-25-25,-1 25,1 0,0 0,0 0,0 0,0-25,-1 25,1 0,0 0,0 0,0 0,-1-25,1 25,0 0,0 0,24-25,-24 25,0 0,0-24,0 24,24 0,-24-25,0 25,0 0,-1 0,1-25,0 25,25 0,-26 0,1-25,0 25,0 0,0 0,-1 0,1 0,0-25,0 25,0 0,-1 0,1 0,0 0,0 0,0 0,-1-24,1 24,0 0,0 0,0 0,0-25,24 25,-24-25,0 25,0 0,-1-25,1 25,0 0,0 0,0-25,-1 25,1 0,0-25,0 25,0 0,-1 0,1-24,0 24,0 0,0 0,-1 0,1 0,0 0,0 0,0 0,-1 0,1 0,0 0,0 0,0 0,-1 0,26 0,-25 0,0 0,-1 0,1 0,0 0,0 0,0 0,0 0,-50 0</inkml:trace>
  <inkml:trace contextRef="#ctx0" brushRef="#br0" timeOffset="112657.34">15949 2952,'25'25,"-25"-1,25-24,0 0,0-24,-1 24,-24-25,25 25,-25-25,0 0,0 0,-25 25,1 0,24 25,-25-25,0 25,25 0,-25 0,0-25,25 24,0 1,-24-25,24 25,0 0,0 0,24-25,1 0,0-25,0 0,0 0,-25 0,24 1,-24-1,25 25,-25-25,0 0,0 0,0 1,0-1,-25 25,1 0,-1 0,0 25,0-1,0-24,1 25,-1 0,0 0,25 0,-25-1,25 1,0 0,0 0,0 0,25-1,0-24,0 25,-1-25,1 0,0-25,0 25,0 0,-1-24,1 24,0-25,0 0,-25 0,25 25,-25-25,24 1,-24-1,0 0,0 0,-24 25,-1-25,0 25,0 0,0 0,25 25,-24-25,-1 0,25 25,0 0</inkml:trace>
  <inkml:trace contextRef="#ctx0" brushRef="#br0" timeOffset="113597.82">18107 2654,'25'0,"0"0,0-25,0 25,-1-25,1 25,0-24,0 24,-50 24,0-24,25 25,-25 0,1-25,24 25,-25-25,25 25,-25-25,25 25,25-25,0 0,-1-25,1 25,-25-25,25 0,-25 0,0 0,0 1,0-1,0 0,-25 0,0 25,25 25,0 0,0 0,25-25,0 24,0 1,0-25,24 25,-24-25,0 0,0 0,-1 0,1 0,0 0,0 0,0-25,-50 0,0 25,0 0,0 0,1 0,-1 0,-25 0,1-24,24 24,0 0,0 0,25-25,25 25,0-25,0 25,-1 0,26-50,-25 50,0 0,-1-24,1 24,-25 24</inkml:trace>
  <inkml:trace contextRef="#ctx0" brushRef="#br0" timeOffset="114523.26">18951 1339,'0'-24,"0"-1,-25 25,25-25,0 50,0 0,0-1,0 1,0 0,0 0,0 49,0-24,0-25,0 24,-25 51,25-51,0-24,0 25,0-1,0 26,0-51,-25 26,25-25,0 0,0-1,0 1,0-50,0 1,0-1,0 0,0 0,0 0,0 1,0-26,0 25,0 50,0 0,0 0,0-1,0 26,0-25,0 0,25-1,-25 1,25-25,-25 25,25-25,0 0,-1 0,26 0,-25 0,0-25,24 25,-24-25,0 25,24-24,-24-1</inkml:trace>
  <inkml:trace contextRef="#ctx0" brushRef="#br0" timeOffset="114718.3">15850 2778,'0'0,"-25"0</inkml:trace>
  <inkml:trace contextRef="#ctx0" brushRef="#br0" timeOffset="115526.5">15032 2208,'0'0,"0"24,0 1,24 0,-24 0,0 24,0-24,0 25,0-1,0 1,0 0,25 24,-25-24,0 24,0 1,0-1,0 0,0 1,0-26,0 26,0-26,-25 1,25-25,0 0,0-1,0 1,0-50,0 1,0-26,0 25,0 0,0-24,0 24,-24 0,24-24,0 24,0 0,0 0,0 0,0 50,0 0,0 0,0 0,24-25,-24 24,25 1,-25 0,25-25,-25 25,25-25,0 0,24 0,-24-25,0 25,-25-25,25 0,-1 25,1-49,0 24,0 0,-25 0,25-24,0 24,-25 0,24 25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1-04T06:49:35.1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19 17764 506 0,'-20'7'488'0,"-6"1"-160"0,0-1-132 31,6 0-83-31,2-3-43 0,-9 3-19 0,14 1 0 0,-7-5 9 16,7 1 18-16,0 0 17 0,0 0 18 0,0-2 20 16,7 2 13-16,-1 0-1 0,1 0 0 0,0-4-5 0,6 3-6 15,0 1-5-15,0 0-8 0,0 0-3 0,6 3 1 0,7-4 2 16,0 1-5-16,6-1-6 0,7 1-7 0,7 0-10 16,-1-4-9-16,14-4-15 0,6 0-17 0,1 1-13 15,5-1-8-15,1-3-7 0,6 0-5 0,0-1-4 0,-6 1-6 16,-1-1 1-16,1 2 0 0,-1-2 0 0,1-3 2 0,-7 4-2 15,0 0-1-15,0-4 3 0,-7 3 1 0,1-3-4 0,-6 3-3 16,-7 1-1-16,-1 0-3 0,-6 0-2 0,-7 3 0 16,1 0-1-16,-8 1-2 0,-5-1 1 0,6 4-4 0,-13-3-3 15,7 3-6-15,-7 0-8 0,-7-5-10 0,0 3-20 0,1-2-29 16,-7 4-54-16,-6 4-60 0,-1-2-55 0,-6 10-44 0,0-1-36 16,-1 0-30-16,-5-1-18 0,-6 2-9 0,-2 3 5 0,1 3 6 15,-6 4-24-15,-1-4-52 0</inkml:trace>
  <inkml:trace contextRef="#ctx0" brushRef="#br0" timeOffset="204.14">17461 18288 438 0,'-7'6'505'15,"1"3"-147"-15,12-6-134 0,1-3-89 0,11 0-51 16,2 0-29-16,7-3-11 0,-2-6-1 0,8 3 3 0,6-2 9 16,0-3 9-16,8 0 13 0,-2 1 14 0,7-2 21 15,-7 2 18-15,14-1 20 0,-7 0 15 0,6-1 6 16,-6 2-3-16,1-2-8 0,5 1-19 0,-12 0-22 15,7 0-30-15,-8 1-26 0,-5 2-23 0,-2 1-22 16,1 0-31-16,-13 2-36 0,7-1-49 0,-14 2-56 0,0-3-51 16,-6 3-60-16,-6-4-67 0,-1 6-86 0,-12-3-141 15,-1 2-66-15,-12 3-11 0</inkml:trace>
  <inkml:trace contextRef="#ctx0" brushRef="#br0" timeOffset="4239.56">20274 9573 134 0,'0'-4'294'0,"0"-1"-89"0,-6 2-70 16,-1 0-42-1,7-1-19-15,-7 0-10 0,7 1-6 0,-6 0 0 0,6-2-2 16,-7 5-5-16,7-4-6 0,-6 4-6 0,6-3-7 16,-7-1-5-16,7 4-5 0,-6-3-3 0,6 3-4 0,-6-4-1 15,6 4-1-15,-7 0-3 0,0 0-2 0,7-3 0 0,-6 3-1 16,-1 0-1-16,7 0-2 0,-6-4-5 0,6 4 1 0,-7-4 1 16,1 4 2-16,6-4 0 0,-7 4 0 0,2-3 2 15,-2 3 2-15,7-4 7 0,-8 4 0 0,2-3 0 0,6 3 1 16,-7-5 1-16,1 5 0 0,0-2 1 0,-1 2 0 0,1-4-1 15,-7 4-1-15,6-4-1 0,0 4-1 0,-6-4 0 16,1 4 0-16,-1-3 0 0,0 3-2 0,0 0 1 0,0-5-2 0,0 5 2 16,0-3-1-16,-1 3 0 0,1-4-2 15,0 4 0-15,6 0 0 0,-5-2-1 0,5 2 2 0,0-5-2 16,1 5-1-16,0 0-1 0,-7-3-1 0,6 3 1 0,1 0 0 16,0-4-2-16,-1 4 0 0,-7 0 1 0,8 0 0 15,0 4 1-15,-6-4 0 0,-2 0 1 0,7 0-1 16,-6 3 1-16,0-3 0 0,0 5 1 0,0-5 1 0,0 2 2 15,-7 2 1-15,8-4 1 0,-8 3 2 0,1 2 1 0,6-2 1 16,-7 1-1-16,6 0-1 0,-5 0-2 0,6-2-2 0,0-2-1 16,0 5-3-16,-7 2-2 0,8-4-1 0,-1 1-2 0,-7 0-2 0,13 0 3 0,-6 3-1 15,7-4-2-15,-7 1 1 0,7-1 2 0,-1 1-1 0,0 1-1 16,1-2 1-16,-1 0-2 0,7 1 0 0,-6 0 1 0,6-4 0 16,0 3-1-16,-7 0 1 15,7 6 0-15,0-6 0 0,-6 2-1 0,6 1-1 16,0-3 1-16,0 5 0 0,0-4 0 0,-6 0 0 0,6 2 0 15,-7 1 0-15,7 1 0 0,-7 0 0 0,0-1-1 16,7 0 0-16,-6 0 1 0,0 1 0 0,-1 3 0 16,1-1 1-16,-1 2 1 0,-6-1-1 0,6 0 2 15,-6 1 0-15,8 1-2 0,-2-1 1 0,1-1 0 0,-9 3 0 16,10-3 1-16,-2 0 1 0,0 1-1 0,1-2 1 0,-1 1 2 0,7 0-2 0,-6 0 3 16,-1 4 0-16,1-4 4 0,-1-1 5 0,1 2 3 15,6-1 2-15,-7-1 1 0,1 2 0 0,6-1 0 0,-7 0 0 16,7 0-2-16,-6 3-4 15,6-3-3-15,0 3-1 0,0 1-1 0,-7-1-1 0,7 2 0 16,0-1-2-16,0 0-1 0,0-5-1 0,0 5 0 16,0-1-1-16,-6 1 1 0,6 0 1 0,0-1-1 0,-6-2 1 15,6 2 0-15,-7-3 0 0,7 4-1 0,-7-4 1 0,7 3 0 16,-6 1 0-16,6-4 1 0,-7-1-1 0,7 5 1 16,0-3 1-16,-6-2-1 0,6 6 0 0,0-6-1 0,0 5-2 15,0-3 0-15,0 2 1 0,0-3-2 0,0 0-1 0,0-1 1 16,0 5 0-16,6-4 2 0,-6 1 1 0,7 2-1 15,-7-3-1-15,0 1 2 0,6-2-3 0,-6 1 2 0,7-3-5 16,-7 2 0-16,7 1 0 0,-7 0 0 0,6 0 1 0,0 0-1 16,-6-4 1-16,7 4 0 0,-1 1 0 0,7-1 0 0,-6-4 2 15,-1 4 0-15,1-3-1 0,-1-1 1 0,7 3 1 16,-6-2 2-16,6-1 0 0,-6 0 0 0,-2 0-1 0,10 1 0 16,-2-1 1-16,-1 1-1 0,1-2-1 0,0 3 0 15,-6-3 0-15,6 2-1 0,-1 3 0 0,2-7-1 0,-1 7 0 16,0-4-1-16,0-3 0 0,0 3 0 0,0 1-1 15,0-5 0-15,6 4 0 0,-6-3-1 0,7-1 0 0,-1 5 1 16,1-4 0-16,-7-1 0 0,6-3-1 0,1 4 1 0,0 0 1 0,6-1-1 0,-7-3 1 0,1 3-1 16,-1-3 0-16,1 0 0 0,0 4 1 0,-1-4-2 15,0 0 0 1,1 0 0-16,0 5 0 0,-1-5 0 0,1 0 0 16,-7 0 1-16,6-5 0 0,1 5 0 0,-8 0 0 0,8-4 1 15,-7 4-1-15,7-3-1 0,-7 3 0 0,7-3-1 0,-7-1 1 16,6 4-1-16,0-4 1 0,-6 1 7 0,7-1-2 15,-7 0-1-15,6 0 0 0,2 4-2 0,-9-3-1 0,8-1 0 16,-1 1-1-16,1-1-8 0,-7 1 1 0,6-1 3 0,1 4 1 16,-1-4 2-16,2 0-2 0,-8 1 2 0,6-1 1 15,0 0 0-15,8 1 0 0,-8 0 1 0,0-5-1 0,1 1 0 0,-1-1 1 16,1 0 0-16,0 2 1 0,-7-3-2 0,6 3 0 16,1-2 0-16,-7-3 0 0,6 4 2 0,-6 0 0 0,1-4-1 15,-2 3 0-15,0 1 0 0,3-3-1 0,-10 2 1 16,9 1 1-16,-1-4-2 0,0 0 0 0,0 2 0 0,0-1-1 0,0-1 1 0,0 0 0 0,0 0-1 15,0-4 0-15,0 0-1 0,0 1 1 0,0-1-1 16,0 1 2 0,-7-5-2-16,8 1 2 0,-9 0 0 0,3 0 2 0,-1-1-1 15,-1 2 0-15,0-6 0 0,0 4 1 0,-6-2-1 0,7-1 2 0,-7 0 0 16,0 0 1-16,0 0 3 0,-7-1 0 0,7-2 2 16,-6 3-1-16,0-4 2 0,0 4 1 0,-1-3 0 0,-1-1-1 15,-4 5-3-15,5-6 0 0,-6 2 1 0,-6 3 5 0,6 1 3 0,0-5 1 0,-7 4 1 16,8 3 2-16,-8-3 5 0,0 4 1 0,7 0 1 0,-6-1-5 15,5 4-3-15,-6-2 0 0,2 1-3 0,5 5-2 16,-7-3-3-16,1 3-1 0,-1 0-2 0,0-1-1 0,2 2-2 31,-9 3 0-31,7-1-3 0,-6 4-1 0,0 1-1 0,7-1-4 16,-7 4-21-16,0 0-40 0,0 0-47 0,-1 4-52 0,8 3-65 16,-1-3-87-16,-6 7-191 0,14-1-90 0,-8-1-43 0</inkml:trace>
  <inkml:trace contextRef="#ctx0" brushRef="#br0" timeOffset="6017.88">21713 10839 119 0,'0'0'217'0,"-6"-3"-50"0,-1 3-47 15,7 0-38-15,-6 0-23 0,-1 0-12 16,1 0-7-16,6 0-6 0,-6 0-3 0,-1 0-4 0,0 0-4 0,0 0-5 0,1 0-5 0,0 0-2 16,-1 3-4-16,1-3-2 0,-7 4 4 0,6-4-1 0,0 5-1 15,1-5 1-15,0 3 1 0,-1-3 0 0,7 0 2 16,-13 3 2 0,7 1-4-16,-1-4 4 0,1 0 1 0,-1 0 4 0,0 4 2 15,2-4 2-15,-10 0 0 0,10 0 2 0,-3 0 0 0,-4 0 0 16,5 0 1-16,-6 0-2 0,7 0-2 0,-7 0 1 0,7-4-2 15,-8 4-1-15,1 0 1 0,7-4-4 0,-7 4 0 0,0 0-1 16,7-3-2-16,-8 3-3 0,7 0-3 0,-5 0-5 0,5 0 1 16,1 0 0-16,-7 0 1 0,6-3-1 0,0 3 2 15,-6 0 2-15,7-5 2 0,0 5 2 0,-1 0 1 0,1-4 0 16,-8 4 0-16,8-3 1 0,-7 3 1 0,7-3-2 0,-7-1 0 16,0 0 0-16,-1 4-2 0,8-3 0 0,-14 3 0 15,8-4-3-15,-2 4-1 0,-5-4-2 16,6 4 0-16,-6-4-4 0,5 4 2 0,1-3 0 0,0-1 0 15,0 4 3-15,0 0 3 0,0-3 1 0,5 3-1 0,-4-4 2 16,6 4 1-16,0-3 1 0,-8 3 2 0,8-4 1 16,-1 4 0-16,0-4 1 0,1 4 2 0,0-4 1 15,-1 4-2-15,1-3 0 0,-7 3-5 0,6-4-3 0,0 4-3 16,-5 0-2-16,-1 0-3 0,0 0-1 0,6 0 0 0,-13 0-1 0,9 0 1 0,-4 0 0 16,-4 4 0-16,-1-4 0 0,8 3 0 0,-8-3 0 15,0 4 0-15,1-4 0 0,0 4 0 0,-1-4 0 16,0 4 0-16,1-4 0 0,-1 3 2 0,7-3-1 0,-13 4 0 15,13-1 0-15,-6-3 0 0,-2 0-1 0,2 4 1 0,6-1-1 16,-6-3 0-16,6 4 0 0,-7-4 0 0,7 0 0 0,-6 4 0 16,-1-4 0-16,7 0 0 0,-6 4 0 0,0-4-1 15,-2 3 0-15,9-3 1 0,-8 4 0 0,0-4 0 0,1 4 0 0,-1-1 0 0,7-3 0 16,-6 3 2-16,0 1 2 0,-2 4-2 0,2-8-1 16,0 7 1-16,-1-3-2 0,7-4 1 0,-6 7-1 0,-1-3-1 15,1 0-2-15,6-1 0 0,-7 4 1 0,0-3 0 0,0 4 0 16,8-1 0-16,-8-3 0 0,1 3 2 0,6-3 0 15,-14 3 0-15,15-4 0 0,-14 1 0 0,6 4 2 0,1-1-1 16,-7 0 0-16,6-4 0 0,-6 5 0 0,0-1-1 16,7-3 0-16,-8 3 0 0,1-3-2 0,0 3-1 15,6-3 2-15,-5 3 0 0,5-3 1 0,-6 3 0 0,7-3 0 0,-1 3 0 16,7-2 0-16,-7 2 1 0,1-1-1 0,-1 2 0 16,1-4 0-16,-1 3 0 0,0 0 0 0,2 4 0 0,-2-3 0 15,-7-1 1-15,8 0 2 0,-1 1-4 0,1-1 1 0,0 0 0 16,-8 0 0-16,8 4 0 0,0-3 0 0,-2 0-1 31,-4-2 0-31,5 2 2 0,0 0-1 0,1-1 0 0,0 1 0 16,-1-2 0-16,1 5 0 0,-2-3 0 0,2-2-6 0,0 6 3 0,-1-5 3 0,0 4-1 15,1 0 0-15,0 1 2 0,6 2-1 0,-7-3 1 0,1 3 7 16,5-2-3-16,1-1-3 16,-6 3-1-16,13-3 0 0,-8 4-1 0,1-4 0 0,7 3-1 0,-1 1 1 0,-5 1-1 15,5-3 0-15,7 3 0 0,-6-2-1 0,6 1 1 16,0-1 1-16,0 1-1 0,0-1 0 0,0 1 0 0,0-1 1 15,6 1 0-15,-6-1 1 0,7 2 1 0,-7-3 0 0,6 3 0 0,0-1 2 0,1 3 0 16,-1-4 1-16,7 1 0 0,-6 3 0 0,0 1 1 16,5-5 0-16,1 5-2 0,-5 0 6 0,4-2-3 15,1 2 0-15,0-1-1 0,7-3 0 0,-7 3 0 0,6-4 0 16,-6 6 1-16,13-3-6 16,-6 2 2-16,6-1 2 0,-1 1-1 0,2-2 1 0,-1 2 0 15,6-1-2-15,-5 1 2 0,4-1-3 0,3-3 0 0,-2 2-1 16,1 2 1-16,6-4-1 15,-7-1-1-15,8 1-1 0,-8-3 1 0,7-3 1 0,1 3-1 0,-2-4 0 0,1-1 0 0,7 1 0 16,-7-2 0-16,0-2 0 0,1 0 0 0,5-1 0 0,-6-3-4 16,7 4 2-1,-7-4 1-15,6 4 1 0,1-4 0 0,-8 0 0 16,9 0 0-16,-2 0 3 0,-6-4 1 0,7 4-1 0,0 0 0 16,-8-4-2-16,8 4 0 0,0-3-1 0,-7 3 0 0,6-4-1 15,-6 0 1-15,7 0-1 0,-7 2 0 0,0-3 1 0,7-2 1 16,-7 4-1-16,0-5 1 0,0 1-1 0,7 0 3 15,-8 0 0-15,8-2 0 0,-8-1 2 0,9 2 4 16,-9-3 3-16,2 1 0 0,-1-2 3 0,0 5 0 0,0-3-1 16,-7-2-2-16,9 1-3 0,-9 4-2 0,6-4-5 0,2 0 1 15,-8-1-4-15,7 3 2 0,0-7 1 0,0 1 1 16,-6 0 2-16,5 1 8 0,2-4 8 0,-7-4 12 0,6 4 11 16,-1-5 11-16,2-3 12 0,-8 1 12 0,7 0 12 0,1 0 5 15,-1-1 10-15,0-3 5 0,0 2-1 0,0-2-3 16,0 0-5-16,0 2-4 0,0-2-7 0,-6 4-10 0,0 0-10 15,-2-5-13-15,3 5-7 0,-10-4-1 0,-3 4-2 16,5-6-2-16,-7 2-3 0,-6-1 2 0,1 1-3 0,-8 0 0 16,1 0-3-16,-7 0-6 0,0-1-6 0,-7 1-3 0,-6-1-3 0,0 5-6 15,-7 3 0-15,1 0-3 0,-7 4 1 0,-6 0-1 0,-8-1-3 16,1 4-3-16,1 1 0 0,-7 3-3 0,-9 3-3 0,2 1-5 16,-6 3-13-16,-8 4-32 0,1 0-68 0,0 4-87 0,-13 0-90 15,6 3-106-15,-6 0-198 0,7 4-100 0,-1-3-57 16,13 2-14-16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5:11:00.63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614 1935,'0'-25,"0"0,25 25,-25-25,25 1,-1-1,1 25,0-25,0 25,0 0,-25 25,24-25,-24 25,25-25,0 24,0 1,-25 0,0 0,25 0,-25-1,0 1,0 0,0 0,0 0,0-1,0 1,0 0,0 0,0 0,0-1,0 1,0-50,0 1,0-1,0 0,0 0,0 0,0 1,0-1,0 0,0 0,0 0,24 1,-24-1,25 0,-25 0,25 25,0 0,0 0,0 0,-1 0,-24 25,25-25,0 25,0-25,0 25,-1-1,1 1,-25 0,25 0,-25 0,0-1,0-48,0-1,-25 25,25-25,0 0,0 0,0 1,0-1,0 0,25 25,-25-25,25 0,0 25,-25-24,24-1,1 0,0 25,-25-25,25 25,0-25,-1 25,1 0,0 0,0 25,0-25,-25 25,0 0,24-25,-24 25,0-1,25 1,-25 0,0 0,0 0,0-1,0 1,0 0,0 0,25-25,-25 25,0-1,0 1,0 0</inkml:trace>
  <inkml:trace contextRef="#ctx0" brushRef="#br0" timeOffset="1303.93">5805 2604,'0'-24,"0"-1,24 25,1 0,0 0,0 25,0-1,-25 1,24 0,-24 0,0 0,0 0,0-1,0-48,0-1,0 0,0 0,0 0,0 0,25 25,-25-24,25 24,0 0,0 0,-1 0,1 24,-25 1,25-25,-25 25,0 0,0-50,0 0,0 0,25 25,-25-24,25 24,-25-25,25 25,-25 25,24-1,-24 1,25 0,-25 0,25-25,-25 25,25-25,-25 25,25-25,-1 0,1 0,-25-25,0 0</inkml:trace>
  <inkml:trace contextRef="#ctx0" brushRef="#br0" timeOffset="1688.39">6400 2530,'0'25,"0"0,0-1,0 1,0 0,0 0,0 0,0 0,25-25,0 0,-1 0,1 0,-25-25,25 25</inkml:trace>
  <inkml:trace contextRef="#ctx0" brushRef="#br0" timeOffset="1855.89">6450 2431,'0'-25</inkml:trace>
  <inkml:trace contextRef="#ctx0" brushRef="#br0" timeOffset="2259.58">6623 2580,'25'0,"0"0,0 0,-1 0,1 0,-25 24,25-24,-25 25,0 0,0 0,0 0,-25-25,25 25,-25-25,25 24,-24-24</inkml:trace>
  <inkml:trace contextRef="#ctx0" brushRef="#br0" timeOffset="2548.33">6871 2555,'-25'0,"25"25,-24-25,24 24,0 1,0 0,0 0,0 0,0 0,24-1,1-24,-25 25,25-25,0 0,0 0,-1 0,1 0</inkml:trace>
  <inkml:trace contextRef="#ctx0" brushRef="#br0" timeOffset="3572.68">7764 1984,'25'0,"0"0,0 0,-1 0,-24-24,25 24,0 0,0 0,0 0,-1-25,26 25,-25 0,0 0,-1-25,26 25,-25 0,0 0,24 0,-24-25,0 25,0 0,0 0,-1 0,1 0,0 0,0-25</inkml:trace>
  <inkml:trace contextRef="#ctx0" brushRef="#br0" timeOffset="3899.8">7839 2133,'0'25,"24"-25,-24-25,25 25,0 0,0 0,0-25,-1 25,1 0,0 0,25-24,-26 24,1 0,0 0,0-25,0 25,0 0,-1 0,1-25,0 25,0 0</inkml:trace>
  <inkml:trace contextRef="#ctx0" brushRef="#br0" timeOffset="5407.72">9476 1935,'0'-25,"25"25,-25-25,24 25,1 0,-25-25,25 25,0 0,0 0,-1-24,1 24,0 0,-25 24,25-24,0 0,-25 25,24-25,-24 25,25 0,-25 0,0-1,0 1,0 0,0 0,0 0,0-1,0 1,0 0,0 0,0-50,-25 25,25-25,0 0,0 1,0-1,0 0,0 0,25 0,0 1,0 24,0-25,-1 25,1 0,0 25,0-25,0 24,-1 1,-24 0,25-25,-25 25,0 0,0-1,0-48,-25-1,25 0,0 0,0 0,0 1,25-1,0 0,0 25,-25-25,25 25,-25-25,24 25,1-24,0 24,0 0,0 0,-1 0,1 0,0 0,-25 24,25 1,-25 0,0 0,25 0,-25-1,0 1,0 0,0 0,0 0,25-1,-25 1,0 0,0 0,0 0,0-1,0 1,0 0,0 0</inkml:trace>
  <inkml:trace contextRef="#ctx0" brushRef="#br0" timeOffset="6880.04">10567 2456,'0'-25,"25"50,-25-1,0 1,0 0,25 0,-25 0,0-1,0 1,0 0,0 0,0 0,0 0,25-25,-25 24,0 1,24-25,1 0,0 0,0 0,-25-25,25 25,-25-24,0-1,0 0,0 0,0 0,0 0,0 1,0-1,24 25,-24-25,25 25,0 0,0-25,0 25,-1 0,-24-25,25 25,0 0,0 0,0-24,-1 24,1 0,0 0,-25-25,25 25,0 0,-50 25,0-1,0-24,25 25,-25 0,1-25,24 25,0 0,0-1,0 1,0 0,24-25,1 0,-25-25,25 25,-25-25,0 1,25 24,-25-25,0 0,0 0,0 50,0 0,25-25,-1 25,1-25,0 0,-25-25,25 25,0 0,-25-25,0 0,24 25,-24-25,0 1,0-1,0 0,0 0,0 0,0 1,0 48,0 1,0 0,0 0,25 0,-25-1,25 1,-25 0,25 0,-25 0,25-25,-25 24,25 1,-25 0,24 0,1 0,-25 0,25-25,-25 24,0 1,25 0,-25 0,0 0,0-50,0 0,-25 0,25 0,0 1,-25-1,25 0,0 0,0 0,0 0,0 1,0-1,0 0,0 0,25 0,-25 1,25 24,0-25,-1 0,1 25,0 0,0 0,0 0,-1 25,-24 0,0-1,-24 1,-1 0,0-25,0 25,0 0,1-25,-1 0,0 24,0-24,0 25</inkml:trace>
  <inkml:trace contextRef="#ctx0" brushRef="#br0" timeOffset="7692.65">12973 2356,'25'0,"0"0,0 0,-1 0,1 0,0 0,0-24,0 24,-1 0,1 0,0 0,0 0,0 0,-1-25,26 25,-25 0,0 0,-1-25,1 25,0 0,0-25,0 25</inkml:trace>
  <inkml:trace contextRef="#ctx0" brushRef="#br0" timeOffset="7983.06">13221 2158,'0'25,"25"0,-25-1,25 1,-25 0,25 0,-25 0,0-1,0 1,0 0,0 0,24 0,-24-1,0 1,25 0,-25 0,0 0</inkml:trace>
  <inkml:trace contextRef="#ctx0" brushRef="#br0" timeOffset="9036.92">14337 2133,'-24'0,"24"-25,24 25,-24-24,25 24,0 0,0 24,0-24,-25 25,24-25,-24 25,25-25,-25 25,0 0,25-1,-25 1,0 0,0 0,0 0,0-1,0 1,0 0,0 0,0 0,-25-1,25 1,0-50,0 1,-25-1,25 0,0 0,0 0,0 1,0-1,0 0,25 0,-25 0,25 1,-25-1,25 0,0 25,-25-25,25 25,-1 0,1 0,0 0,0 0,-25 25,25-25,-25 25,24-25,-24 25,25-25,-25 24,25 1,-25 0,0 0,0 0,0-1,0-48,-25 24,25-25,-25 0,25 0,0 0,0 1,0-1,0 0,0 0,25 0,0 1,-25-1,25 25,0-25,-1 25,1 0,0 0,0 0,0 0,-25 25,24-25,-24 25,25-1,-25 1,0 0,25 0,-25 0,0-1,25 1,-25 0,0 0,0 0,0-1,0 1,0 0,0 0,0 0,0-1,0 1,0 0,0 0,0 0,0-1,-25-24,25 25</inkml:trace>
  <inkml:trace contextRef="#ctx0" brushRef="#br0" timeOffset="9864.34">15280 2977,'0'0,"0"24,0-48,25 24,0-25,-1 25,-24-25,25 25,-25-25,25 0,-25 1,25-1,-25 0,0 0,0 0,0 1,0-1,0 0,0 0,0 0,0 0,0 1,0-1,0 0,-25 25,25 25,0 0,0-1,0 1,0 0,0 0,0 0,0 0,0-1,0 1,0 0,0 0,25 0,-25-1,25-24,-1 25,1-25,0 0,0 0,0 0,-1 0,-24-25,25 25,0-24,0 24,0-25,0 0,-25 0,24 0,-24 1,0-1,0 0,0 50,0 0,0-1,0 1,0 0,0 0,0 0,25-25,0 0,-25 24,25-24,0 0,-25-24,24 24,1 0</inkml:trace>
  <inkml:trace contextRef="#ctx0" brushRef="#br0" timeOffset="10036.07">15875 2580,'0'0,"-24"0</inkml:trace>
  <inkml:trace contextRef="#ctx0" brushRef="#br0" timeOffset="10645.1">16148 2654,'0'0,"-25"0,1 0,-1 0,0 0,25 25,-25-25,25 25,0 0,0-1,0 1,25-25,0 0,0-25,-25 1,24 24,-24-25,0 0,0 50,0 0,0-1,0 1,0 0,0 0,0 0,0-1,0 1,0 0,25 0,-25 0,0-1,0 1,0 0,0 0,0 0,0-1,25-24,0 0,-25-24,25 24,-1-25,1 25,-25-25,25 25,0-25,0 25,-1-25,1 25,0-24,0-1,0 25</inkml:trace>
  <inkml:trace contextRef="#ctx0" brushRef="#br0" timeOffset="23563.92">18058 1935,'-25'0,"1"0,-1 0,0 0,0 0,0 0,1 0,24 25,-25-25,0 0,0 0,0 24,1-24,-1 25,0-25,0 25,0-25,0 25,1-25,24 25,-25-1,0 1,0 0,25 0,-25 0,25-1,-24 1,24 25,-25-25,25 24,-25-24,25 25,0-26,0 26,-25 0,25-26,0 26,0-25,0 25,25-26,-25 26,25-25,0 0,-25-1,24 26,1-25,0 0,25-1,-26 1,1-25,25 25,-25 0,0-25,24 25,-24-25</inkml:trace>
  <inkml:trace contextRef="#ctx0" brushRef="#br0" timeOffset="24168.12">18430 2108,'-25'0,"25"25,-24 0,-1 0,25 0,0-1,0 1,0 0,0 0,-25 0,25-1,0 1,0 0,0 0,0 0,0-1,0 1,25 0,-25 0,25 0,-25-1,24 1,1 0,0-25,0 25,0-25,-1 0,1 0,0-25,0 25</inkml:trace>
  <inkml:trace contextRef="#ctx0" brushRef="#br0" timeOffset="24427.85">18083 2456,'25'0,"0"0,-1 0,1-25,0 25,0 0,0 0,-1 0,26-25,-25 25,0 0,24 0,-24 0</inkml:trace>
  <inkml:trace contextRef="#ctx0" brushRef="#br0" timeOffset="25215.95">18827 2381,'0'25,"-25"-25,25 25,0 0,-25-1,25 1,0 0,0 0,0 0,0-1,0 1,0 0,25-25,0 0,0 0,0 0,-25-25,25 25,-25-25,0 1,0-1,0 0,-25 25,25-25,-25 25,25-25,-25 25,0-24,0 24,25-25,0 50,25-25,0 0,-25 24,25-24,0 0,0 0,-1 0,1 0,0 0,0-24,0 24,-1 0,-24-25,25 25,-25-25,25 25,-25-25,0 0,0 1,0-1,0 0,0 0,0 0,0 1,0-1,0 0,0 0,0 50,0 0,0 0,0-1,0 1,0 0,0 0,25 0,-25-1,0 1,25 0,-25 25,0-26,0 1,0 0,24-25,-24 25,25 0,-25-1,0 1,25-25,-25 25,0 0,25-25,0 25,-1-25,-24-25</inkml:trace>
  <inkml:trace contextRef="#ctx0" brushRef="#br0" timeOffset="25499.9">18926 2381,'25'0,"0"0,0 0,0 0,-1 0,1 0,0 0,0 0</inkml:trace>
  <inkml:trace contextRef="#ctx0" brushRef="#br0" timeOffset="26243.79">19670 2431,'-24'0,"-1"0,0 0,0 0,0 0,25 25,-24-25,-1 24,0-24,25 25,-25-25,25 25,0 0,0 0,0-1,25-24,0 0,0-24,-1 24,1-25,0 25,-25-25,0 0,0 0,0 50,0 0,25 0,0-25,-25 25,24-25,1 24,0-24,0 0,0 0,-1 0,1 0,0-24,0 24,0-25,-25 0,25 0,-25 0,0 1,0-1,0 0,0 0,0 0,0 1,0-1,-25 0,25 0,0 0,-25 1,25-1,0 0,0 0,0 0,0 50,0 0,0 0,0 0,0-1,0 1,0 0,0 0,0 0,0-1,0 1,0 0,0 0,0 0,0-1,0 1,25 0,-25 0,25-25,-1 25,1-25,0 0,0 0,0 24,-1-24,1 0,25 0</inkml:trace>
  <inkml:trace contextRef="#ctx0" brushRef="#br0" timeOffset="28071.98">20787 2406,'0'-25,"24"25,1 0,-25 25,25-25,0 25,0 0,-25-1,25 1,-25 0,0 0,0 0,0-1,0 1,-25-50,25 1,0-1,0 0,0 0,0 0,25 1,-1-1,1 25,-25-25,25 25,0 0,-25 25,25-25,-25 25,24-25,-24 24,25 1,-25 0,0 0,0 0,0-50,0 0,0 0,0 0,25 1,0-1,0 0,-1 25,-24-25,25 25,0 0,0 0,-25 25,25-25,-25 25,24 0,-24-1,25 1,0-25,-25 25,25-25,0 25,-1-25,1 0,0 0,0 0,0 0,-1-25,1 25,0 0,0-25,0 25,-25-25,24 1,-48 24,-1 0,0 0,0 24,0-24,1 25,24 0,-25-25,25 25,0 0,25-25,-1 0,1 0,0-25,0 25,-25-25,25 0,-25 0,0 1,24 24,-24-25,0 50,0-1,0 1,0 0,0 0,0 0,25-25,0 0,0 0,-25-25,25 25,-1 0,-24-25,25 25,0-25,0 0,0 1,-25-1,24 0,-24 0,0 0,0 1,0 48,25-24,-25 25,25 0,0 0,-25 0,0-1,25-24,-25 25,0 0,0 0,25-25,-1 0,1-25,0 25,0 0,0-25,-1 25,1 0,0-25,0 1,0 24,-1-25,1 0,-25 0,25 25,-25-25,-25 25,0 0,1 0,-1 0,0 0,25 25,0 0,25 0,0 0,-1-25,-24 24,25-24,0 25,0 0,0-25,-25 25,24-25,1 25,-25-1,0 1,0 0,-25-25,1 0,-1 0,0 0,0 0,0 0,1 0,-1 0,0 0,25-25</inkml:trace>
  <inkml:trace contextRef="#ctx0" brushRef="#br0" timeOffset="28456.49">22300 1587,'0'0,"25"0,-1 25,1-25,25 25,-1 0,1 0,0 0,-1-1,26 1,-1 0,-24 0,24 24,0 1,1-25,-1 24,-24 1,24 0,-24-1,0 1,-26-1,26 1,-25 0,0-1,-1 1,1-1,-25 1,0 0,0-26</inkml:trace>
  <inkml:trace contextRef="#ctx0" brushRef="#br0" timeOffset="38831.51">23515 2604,'0'25,"0"0,0 0,0 0,0 0,0-1,0 1,-25-25,25 25,0 0,-24-25,-1 25,0-25,25 24,-25-24,0 25,1 0,-1-25,25 25,-25-25,0 25,0-1,1-24,-1 25,0-25,0 25,0-25,1 25,-1-25,0 25,0-25,0 24,0-24,1 0,-1 25,0-25,0 25,0-25,1 0,-1 25</inkml:trace>
  <inkml:trace contextRef="#ctx0" brushRef="#br0" timeOffset="63885.39">1265 5879,'-24'0,"24"-25,0 50,0 0,0-1,0 1,24 0,-24 0,0 0,25-1,-25 1,0 0,0 0,0 0,25-1,-25 1,0 0,0 0,25 0,-25-1,0 1,25 0,-25 0,0 0,0-1,0 1,0 0</inkml:trace>
  <inkml:trace contextRef="#ctx0" brushRef="#br0" timeOffset="64265.42">1117 5854,'24'0,"1"0,0 0,0-25,0 25,-1 0,1-25,0 25,0 0,0 0,-25-25,24 25,1 0,0 0,0-24,0 24,-1 0,1-25,0 25,0 0,-25-25,25 25,-1 0</inkml:trace>
  <inkml:trace contextRef="#ctx0" brushRef="#br0" timeOffset="64642">1315 6176,'25'0,"0"0,-1 0,1-24,0 24,0 0,-25-25,25 25,-1 0,1-25,0 25,0-25</inkml:trace>
  <inkml:trace contextRef="#ctx0" brushRef="#br0" timeOffset="65289.48">1861 6400,'0'-25,"0"0,0 0,0 0,0 1,25 24,-25-25,0 0,0 0,0 0,0 1,0-1,0 0,0 0,-25 25,0-25,0 25,0 0,25 25,0 0,25-25,0 0,0 0,0 25,-1-25,1 25,0-25,-25 24,25-24,-25 25,25-25,-25 25,24-25,-24 25,25-25,-25 25,25-1,0-24,-25 25,25-25,-1 0,1 0,0 0</inkml:trace>
  <inkml:trace contextRef="#ctx0" brushRef="#br0" timeOffset="65721.5">2456 6077,'-25'0,"0"25,1-25,-1 25,25 0,-25-25,25 24,0 1,-25-25,25 25,0 0,0 0,25-25,0 0,0 0,-1 0,-24-25,25 25,-25-25,25 25,-25-25,0 0,0 1,-25 24,25-25,0 50,0-1,0 1,0 0,25-25,-25 25,25 0,0-1,-1-24,1 0,0 0,0 0</inkml:trace>
  <inkml:trace contextRef="#ctx0" brushRef="#br0" timeOffset="66006.23">2878 6028,'-25'0,"0"0,0 0,25 24,-25-24,1 0,24 25,-25-25,25 25,0 0,0 0,-25-25,25 24,0 1,0 0,25 0,-25 0,25-25,-25 24,24-24,1 25,0-25,0 0,0 25,-1-25,1 0,0 0,0-25,0 25</inkml:trace>
  <inkml:trace contextRef="#ctx0" brushRef="#br0" timeOffset="66309.48">3151 5755,'0'0,"0"-25,0 50,0-1,0 1,0 0,0 0,0 0,24 0,-24-1,25 1,-25 0,25 0,-25 0,25-1,-25 1,25 0,-25 0,24 0,-24-1,25 1,0-25,-25 25,25-25,0 0,-1 25,1-25,0-25</inkml:trace>
  <inkml:trace contextRef="#ctx0" brushRef="#br0" timeOffset="66525.84">3101 6028,'25'0,"0"-25,-1 25,1 0,0-25,0 25,0 0,24-25,-24 25,25-25</inkml:trace>
  <inkml:trace contextRef="#ctx0" brushRef="#br0" timeOffset="72349.28">3622 6152,'-25'0,"0"0,25 24,0 1,0 0,0 0,0 0,0-1,0 1,25 0,0 0,0-25,-25 25,24-25,1 0,0 0,0 0,0 0,-1-25</inkml:trace>
  <inkml:trace contextRef="#ctx0" brushRef="#br0" timeOffset="72525.38">3597 6052,'0'-24</inkml:trace>
  <inkml:trace contextRef="#ctx0" brushRef="#br0" timeOffset="73841.45">4044 6077,'-25'0,"0"25,25 0,-25-25,25 25,0-1,0 1,0 0,0 0,0 0,0-1,0 1,25-25,0 25,0-25,-25 25,24-25,1 0,0 0,0-25,0 25,-25-25,24 25,1-25,-25 1,0-1,0 0,0 0,0 0,-25 25,25-24,-24 24,24-25,-25 25,0 0,25-25,-25 25,0 0,1 0,-1-25,0 25,0 0,0 0,0 0,25 25,-24-25,24 25,0 0,24-25,1 0,-25 24,25-24,0 0,0-24,0 24,-1 0,1-25,0 25,0-25,0 25,-25-25,24 25,1-25,0 25,-25-24,25 24,0-25,-1 25,-24-25,25 25,-25 25,25-25,-25 25,25-1,0 1,-25 0,24-25,-24 25,0 0,25-1,-25 1,0 0,0 0,0 0,0-50,0 0,25 25,0 0,-25-25,25 25,-25-25,24 25,1 0,-25-24,0 48,0 1,0 0,0 0,25-25,-25 25,25-1,-25 1,0 0,25-25,-25 25,0 0,24-25</inkml:trace>
  <inkml:trace contextRef="#ctx0" brushRef="#br0" timeOffset="75029.78">5433 5978,'-25'25,"0"-25,25 25,-25-1,25 1,0 0,0 0,0 0,25-1,0-24,0 0,-1-24,1 24,0-25,-25 0,0 0,25 25,-25-25,0 1,0-1,-25 25,0-25,0 25,1-25,-1 25,0 0,0-25,25 50,0 0,25-25,0 0,0 0,-1 0,1 0,0 0,0 0,0 0,-1-25,1 25,-25-25,25 1,-25-1,25 0,-25 0,0 0,0 0,0 1,0-1,0 0,0 0,0 0,0 1,0-1,0 0,0 0,0 0,0 50,0 0,0 0,0 0,0-1,0 1,25 0,-25 0,0 0,0 24,0-24,24 0,-24 25,0-26,25 26,-25 0,0-26,25 26,-25 0,0-1,0 1,25-1,-25 1,0 0,0-1,0 1,25-1,-25 1,24 0,-24-26,0 26,25-25,-25 0,25-1,-25 1,25 0,0 0,-1-25,-24 25,25-25,0 0,-25-25,0 0,0 0,0 0,0 1,0-1,-25 25,25-25,-25 0,1 0,-1 1,0 24,0-25,0 0,1 0,-1 25,0-25,0 1,0-1,25 0,25 25,0-25,0 25,0 0,-1-25,1 25</inkml:trace>
  <inkml:trace contextRef="#ctx0" brushRef="#br0" timeOffset="76173.07">6970 6028,'-24'0,"-1"0,0 0,25-25,25 25,0 0,-1 0,1 0,-25 25,25-25,0 24,0 1,-1 0,-24 0,25 0,-25-1,0 1,25 0,-25 0,0 0,0-1,0-48,0-1,-25 0,25 0,0 0,0 1,0-1,0 0,0 0,25 0,0 25,0-24,0 24,-1 0,1 0,-25 24,25-24,0 0,0 25,-1 0,-24 0,0 0,0-1,0-48,0-1,0 0,0 0,0 0,25 1,0-1,0 25,0 0,-1 0,1 25,0-1,0 1,-25 0,25-25,-25 25,24 0,-24-1,25 1,0 0,-25 0,25 0,0-25,-25 24,24-24,1 0,0 0,0 0,-25-24,25 24,-25-25,0 0</inkml:trace>
  <inkml:trace contextRef="#ctx0" brushRef="#br0" timeOffset="76501.81">7814 6003,'0'25,"0"-1,0 1,0 0,0 0,0 0,0-1,0 1,25 0,-25 0,24-25,-24 25,25-25,-25 24,25-24,0 0,-25-24,25 24,-1 0,-24-25,25 25</inkml:trace>
  <inkml:trace contextRef="#ctx0" brushRef="#br0" timeOffset="76684.86">7764 5879,'-25'0,"25"-25,0 0,25 25</inkml:trace>
  <inkml:trace contextRef="#ctx0" brushRef="#br0" timeOffset="77093.88">8111 6003,'0'0,"0"-25,25 25,0 0,0 0,0 0,0 0,-1 0,-24 25,25-25,0 25,0-25,-25 24,0 1,0 0,0 0,0 0,-25-1,0-24,25 25,-25 0,1-25,-1 25,0-25,0 25,0-25,0 0</inkml:trace>
  <inkml:trace contextRef="#ctx0" brushRef="#br0" timeOffset="77461.42">8434 5953,'-25'0,"25"25,0 0,-25-25,25 25,0-1,0 1,0 0,0 0,0 0,0-1,0 1,25-25,-25 25,0 0,25-25,-25 25,25-25,-25 24,25-24,-1 0,1 0,0 0,0 0,-25-24,25 24,-1 0,1-25,0 25</inkml:trace>
  <inkml:trace contextRef="#ctx0" brushRef="#br0" timeOffset="77793.5">8732 5730,'-25'0,"25"25,0-1,0 1,0 0,0 0,0 0,0 0,0-1,0 1,25 0,-25 0,0 0,24-1,-24 1,25 0,0 0,-25 0,25-25,-25 24,25-24,-25 25,24-25,1 0,0 0</inkml:trace>
  <inkml:trace contextRef="#ctx0" brushRef="#br0" timeOffset="78045.48">8583 5953,'25'0,"-1"0,1-25,0 25,0 0,24 0,-24 0,0-24</inkml:trace>
  <inkml:trace contextRef="#ctx0" brushRef="#br0" timeOffset="79136.98">9079 5928,'0'25,"0"0,-25-25,25 25,0 0,0-1,0 1,0 0,0 0,25 0,0-1,-1-24,1 0,0 0,0 0,0-24,-1-1,-24 0,0 0,0 0,0 1,0-1,0 0,0 50,0 0,0-1,0 1,0 0,0 0,0 0,25-25,0 0,-25 24,25-24,0 0,0 0,-1 0,1 0,-25-24,25 24,0-25,0 0,-25 0,0 0,0 1,0-1,0 0,0 0,0 0,0 50,24-25,-24 25,25 0,-25 0,0-1,0 1,25 0,-25 0,25-25,-25 25,25-25,-25 24,24-24,1 0,0 0,0 0,0-24,-1 24,-24-25,25 25,-25-25,25 25,-25-25,0 0,0 1,0-1,0 0,0 0,0 0,-25 25,25-24,-25 24,1 24,24 1,0 0,0 0,0 0,0-1,24-24,-24 25,25-25,0 25,0-25,0 0,-1 0,1 0,0 0,0 0,0 0,-1 0,1 0,0-25,0 25,0 0</inkml:trace>
  <inkml:trace contextRef="#ctx0" brushRef="#br0" timeOffset="81206.28">2431 7392,'-25'0,"1"0,24 25,-25-25,25 24,0 1,0 0,0 0,0 0,0-1,0 1,0 0,0 0,-25 24,25-24,0 0,0 25,0-26,0 26,0-25,0 0,0-1,0 1,0 0,0 0,0 0,25-25,-25 25,25-25,-25 24,24-24,1 0,0 0,0 0,0-24,-1 24,-24-25,25 25</inkml:trace>
  <inkml:trace contextRef="#ctx0" brushRef="#br0" timeOffset="81433.37">2109 7863,'-25'25,"0"-25,0 0,50-25,0 25,0-25,24 0,-24 25,0-24,25-1,-26 25,26-25,0 0,-1 25,1-25</inkml:trace>
  <inkml:trace contextRef="#ctx0" brushRef="#br0" timeOffset="81904.66">2630 7491,'-25'0,"0"0,25-25,0 50,25-25,-25 25,25 0,-25-1,24 1,-24 0,0 0,25 0,-25-1,0 1,0 0,0 0,0 0,0-1,0 1,25 0,-25 0,0 0,0-1,0 1,0-50,0 1,0-1,25 0,-25 0,25 0,-1 1,1-1,0 25,-25-25,25 25,0 0,-1 0,1 0,-25 25,25 0,-25-1,25 1,-25 0,25 0,0-25,-25 25,24-25</inkml:trace>
  <inkml:trace contextRef="#ctx0" brushRef="#br0" timeOffset="82549.42">3275 7714,'0'0,"-25"0,0 0,0 25,0-25,1 25,-1-25,0 25,0-1,0 1,1 0,-1 0,25 0,0-1,25-24,-1 0,1 0,0-24,0 24,0-25,-1 25,-24-25,25 25,0-25,-25 0,0 1,0 48,0 1,0 0,25-25,-25 25,25-25,-1 25,1-25,0 0,-25 24,25-24,0 0,-1-24,1 24,0-25,0 0,-25 0,0 0,25 25,-25-24,0-1,0 0,0 0,0 0,-25 1,25-1,-25 0,0 0,25 0,0 1,-25 24,25-25,-24 0,24 50,0 0,0-1,0 1,24 0,-24 0,25 0,-25-1,25 1,-25 0,25 25,0-26,-25 1,24-25,-24 25,25 0,0 0,0-1,-25 1</inkml:trace>
  <inkml:trace contextRef="#ctx0" brushRef="#br0" timeOffset="82777.57">3324 7714,'0'0,"0"25,-25-25,50-25,0 25,0 0,0 0,-1-25,1 25,0 0</inkml:trace>
  <inkml:trace contextRef="#ctx0" brushRef="#br0" timeOffset="83365.35">4465 7565,'-25'0,"25"25,-24-25,24 25,-25-25,25 25,-25-25,25 25,0-1,0 1,-25-25,25 25,0 0,0 0,0-1,25-24,0 0,0 0,-1 0,1-24,0 24,0-25,0 25,-25-25,24 0,1 25,0-25,-25 1,0-1,25 25,-25-25,0 0,-25 0,0 25,25 25,25-25,0 0,0 25,-1-25,1 25,0-25,0 0,0 25,-1-25,1 24,-25 1,0 0,0 0,-25-25</inkml:trace>
  <inkml:trace contextRef="#ctx0" brushRef="#br0" timeOffset="83517.03">4316 7441,'25'0,"-25"-24</inkml:trace>
  <inkml:trace contextRef="#ctx0" brushRef="#br0" timeOffset="84501.42">6102 7590,'-25'0,"1"0,-1 0,0 0,0 0,25 25,-25-25,25 25,0 0,0-1,0 1,0 0,0 0,25-25,0 25,0-25,0 24,-1-24,-24-24,25 24,0 0,-25-25,25 25,-25-25,25 0,0 0,-1 1,-24-1,25 25,0 0,-25 25,25-25,-25 24,25-24,-25 25,0-50,0 1,0-1,24 25,-24-25,25 25,0 0,-25-25,25 25,0 0,-1 0,1 0,0 0,-25 25,25-25,-25 25,25 0,-1-1,1-24,0 0,0-24</inkml:trace>
  <inkml:trace contextRef="#ctx0" brushRef="#br0" timeOffset="84653.03">6028 7367,'-25'0,"0"0,50 0,0 0</inkml:trace>
  <inkml:trace contextRef="#ctx0" brushRef="#br0" timeOffset="86241.32">7442 7491,'0'-25,"0"0,25 25,-1 0,1 0,-25 25,0 0,25 0,-25 0,0-1,0 1,25 0,-25 0,0 0,0-1,0 1,25 0,-25 0,0 0,24-25,-24 24,25-24,-25 25,25-25,0 0,0 0,-1 0,1-25,0 1,0-1,-25 0,0 0,0 0,0 1,0-1,-25 25,25-25,-25 0,25 0,-25 25,25-24,0-1,25 0,0 25,0-25,0 25,-1 0,1 0,0-25,0 25,0 0,-1 0,1-24,0 24,0 0,0 0,-1 0,1 0,-25 24,0 1,-25-25,1 25,-1 0,0 0,0-25,25 24,-25 1,25 0,0 0,0 0,25-25,0 0,0 0,0-25,-1 25,1 0,-25-25,25 25,0-25,0 25,-25-25,0 1,0-1,-25 25,25-25,-25 25,0 0,25 25,0 0,25-25,0 0,-25 24,25-24,0 0,-1 0,-24-24,25 24,-25-25,25 25,-25-25,25 25,-25-25,0 0,0 1,0-1,0 0,-25 25,25 25,0 0,0-1,0 1,25 0,0 0,-25 24,24-24,-24 0,25 0,-25 0,25-1,-25 26,25-25,-25 0,25-1,-25 1,24 0,-24 0,25 0,-25-1,0 1,25-25,-25 25,0 0,0-50,-25 25,25-25,-25 25,25-25,-24 1,24-1,-25 0,25 0,-25 0,0 1,25-1,-25 0,25-25,0 26,-24-1,24 0,0 0,0 0,0 1,0-1,0 0,0 0,24 0,1 25,-25-24,25 24,0 0,0 0,-1 0,1 0,0 0,-25 24,0 1,0 0,0 0,-25 0,0-1,1 1,-1-25,0 25,0-25,0 25,1-25</inkml:trace>
  <inkml:trace contextRef="#ctx0" brushRef="#br0" timeOffset="86937.38">8831 7417,'0'0,"-25"0,0 0,25 24,0 1,0 0,0 0,0 0,0-1,0 1,25-25,0 25,0-25,-1 0,1 0,0 0,0 0,0-25,-1 25,-24-25,0 1,0-1,0 0,-24 25,24-25,-25 0,0 25,0-24,0 24,25-25,-24 25,-1 0,0-25,0 25,0 0,1 0,-1 0,0 0,0 25,25 0,0-1,25-24,0 0,0 0,-1 0,1 0,0 0,0 0,0 0,-1-24,1 24,0 0,-25-25,25 25,0 0,-25-25,24 25,-24-25,25 25,-25-25,25 25,0-24,-25-1,25 25,-1 0,1 0,-25 25,25-25,-25 24,25 1,0 0,-1 0,-24 0,25-25,-25 24,25 1,0 0,0 0,0-25,-1 0,1 25,0-25,0 0</inkml:trace>
  <inkml:trace contextRef="#ctx0" brushRef="#br0" timeOffset="87489.1">9749 7169,'-25'0,"25"24,0 1,0 0,0 0,25 0,-25-1,0 1,24 0,-24 25,25-26,-25 1,25 0,0 0,-25 0,25-1,-1 1,-24 0,25 0,-25 0,25-1,-25 1,25 0,-25 0,0 0,0-50,-25 0,0 0,0 0,1 25,24-24,-25-1,0 0,0 0,0 0,1 1,24-1,-25-25,25 25,0 1,0-1,0 0,0 0,0 0,0 1,0-1,0 0,25 0,-25 0,24 25,1 0,0-24,0 24,0 0,-1 0,1 0,0 0,0 24,0-24,-25 25,24-25,-24 25,0 0,0 0,0-1,-24 1,-1 0,0 0,0-25,0 25,1-1,-1-24,0 25,0-25,0 0,1 25</inkml:trace>
  <inkml:trace contextRef="#ctx0" brushRef="#br0" timeOffset="87977.32">10145 7020,'0'0,"-24"0,24-25,0 50,0 0,24-1,1 1,-25 0,0 25,0-26,25 1,-25 0,0 0,0 24,0-24,0 0,0 0,0 0,0-1,0 1,0 0,0 0,0-50,-25 0,25 0,0 1,0-1,25 25,-25-25,25 25,0-25,-1 25,1-25,0 25,-25 25,25-25,-25 25,25 0,-25 0,25-25,-25 24,24-24,1 0,-25 25,25-25</inkml:trace>
  <inkml:trace contextRef="#ctx0" brushRef="#br0" timeOffset="88873.03">10741 7268,'-25'0,"0"0,0 0,1 0,-1 0,0 25,0-25,0 24,1-24,-1 0,25 25,-25-25,25 25,0 0,0 0,25-25,0 0,-1 0,1 0,0 0,0 0,-25-25,25 25,-25-25,0 0,0 0,0 1,0-1,-25 0,0 50,25 0,0-1,0 1,25 0,0-25,-25 25,24-25,1 25,0-25,0 0,0 0,-1 0,1-25,-25 0,0 0,25 25,-25-25,25 1,-25-1,25 25,-25-25,24 25,1 0,0 0,-25 25,0 0,0-1,0 1,0 0,0 0,0 0,25-25,0 24,-1-24,1-24,0 24,0 0,0-25,-1 0,1 25,-25-25,25 25,-25-25,25 25,-25-24,0-1,0 0,0 0,0 0,0 1,-25 24,25-25,-25 25,0 25,1-25,-1 24,0 1,25 0,0 0,0 0,0-1,0 1,25-25,-25 25,25-25,-1 0,1 25,0-25,0 0,0 0,-1 0,1 0,0 0,0 0,0 0,0 0,-1 0,1 0,0-25,0 25,0 0,-1 0,1-25,0 25</inkml:trace>
  <inkml:trace contextRef="#ctx0" brushRef="#br0" timeOffset="90085.33">12973 6945,'-25'0,"1"0,48 0,1 0,0 0,0 0,0 0,-1 0,1 0,0 0,25 0,-26 0,1 0,25 0,-25 0,-1 0,26-24,-25 24,0 0,-1 0,1 0,0 0,0 0</inkml:trace>
  <inkml:trace contextRef="#ctx0" brushRef="#br0" timeOffset="90329.26">13048 7069,'0'0,"-25"0,0 0,0 25,0-25,1 0,24 25,-25-25,25 25,25-25,-1 0,1 0,0 0,0 0,0 0,-1 0,26 0,0 0,-26-25,26 25,0 0,-26 0,26 0,0 0,-1-25,1 25,-25 0,24 0,-24 0,25 0,-25-25,-1 25,1 0,0 0,0 0</inkml:trace>
  <inkml:trace contextRef="#ctx0" brushRef="#br0" timeOffset="91701.25">17041 6325,'25'0,"-25"-25,0 1,25 24,0-25,-1 25,1 0,0 0,0 25,0-1,-1 1,-24 0,25-25,0 50,-25-26,0 1,25 0,-25 0,0 24,0-24,25 0,-25 0,0 0,0-1,0 1,0 0,0 0,0 0,-25-25,25-25,0 0,-25 25,25-25,0 0,0 1,0-1,0 0,0 0,0 0,0 1,0-1,0 0,0 0,25 0,-25 1,25 24,-1-25,1 25,0 25,0-25,0 24,-1-24,1 25,0 0,-25 0,25 0,0-25,-25 24,0 1,24 0,-24 0,0 0,0-50,0 0,-24 0,24 0,0 1,0-1,0 0,0 0,0 0,0 1,0-1,24 0,-24 0,25 25,0-25,0 25,-25-24,25 24,24 0,-24-25,0 25,0 0,0 25,-1-25,1 0,0 24,0 1,0 0,-25 0,24 0,-24-1,25 1,-25 0,0 0,0 24,0-24,0 0,0 0,0 0,0-1,0 1,0 0,0 0,0 0,-25-1,25 1,0 0,0 0,0 0,0 0</inkml:trace>
  <inkml:trace contextRef="#ctx0" brushRef="#br0" timeOffset="93185.23">18182 6871,'0'-25,"0"0,25 25,-25 25,25-25,0 25,-25 0,24 0,-24-1,0 1,0 0,25 0,-25 0,0-1,0 1,0 0,0 0,0 0,0-1,0 1,0 0,25-25,0 25,0-25,-1 0,1 0,0 0,-25-25,25 25,-25-25,0 0,0 1,25 24,-25-25,0 0,0 0,0 0,0 1,0-1,0 0,-25 0,25 0,0 1,0-1,25 25,-1 0,-24-25,25 25,0 0,0 0,0-25,-1 25,1 0,0 0,0 0,0 0,-1 0,1 0,-25 25,-25 0,25 0,-24-25,24 24,-25 1,25 0,-25 0,25 0,0-1,0 1,25-25,0 0,-1 0,1 0,0-25,-25 1,0-1,0 0,0 0,0 0,0 1,0 48,0 1,0 0,25-25,-25 25,25-25,0 0,-1 0,1 0,-25-25,25 25,-25-25,0 0,25 1,-25-1,0 0,0 0,0 0,0 0,25 25,-25 25,0 0,24 0,-24 0,0 0,0-1,25 1,-25 0,0 0,25 0,-25-1,0 1,0 0,0 0,25 0,-25-1,25 1,-25 0,0 0,0 0,0-1,0 1,0-50,0 1,-25-1,25 0,-25 0,25 0,0 1,0-1,0 0,0 0,0 0,0 1,0-1,0 0,0 0,25 0,-25 1,25 24,-1-25,-24 0,25 25,-25-25,25 25,0 0,0-25,-1 25,1 0,0 0,0 0,0 0,-1 0,1 25,0-25,-25 25,25-25,-25 25,0 0,-25-1,0 1,0-25,1 25,-1-25,0 25,0-25,0 0,1 0,-1 0,0 0,0 25,0-25,1 0,24-25</inkml:trace>
  <inkml:trace contextRef="#ctx0" brushRef="#br0" timeOffset="94199.05">13891 7565,'0'0,"-25"0,0 0,25-24,-24 24,-1 0,50 0,-1 0,1 0,0 0,0 0,0 0,-1 0,26 0,-25 24,24-24,-24 0,25 0,-1 0,26 0,-26 0,1 0,24 25,1-25,-1 0,1 0,24 0,0 0,0 25,1-25,24 0,0 0,-25 0,50 0,-25 0,0 0,25 0,-25 0,24 25,1-25,0 0,-25 0,25 25,25-25,-26 0,1 0,0 24,25-24,-25 25,-1-25,1 0,25 25,-25-25,-25 0,24 25,-24-25,25 0,-25 0,0 0,-24 0,24 0,-25 0,0 0,0 0,-24 0,24 0,-25-25,-24 25,24 0,-24 0,0 0,-1-25,-24 25,25 0,-26 0,1-25</inkml:trace>
  <inkml:trace contextRef="#ctx0" brushRef="#br0" timeOffset="96043.09">20712 7714,'0'0,"75"0,-1 0,1 0,24 0,0 0,0-25,0 25,25 0,-24 0,24 0,0 0,-25 0,25-24,-25 24,25 0,-25 0,25 0,-24 0,-1 0,0 0,0 0,0 0,-24 0,24 0,-24 0,-1 0,0 0,-24-25,0 25,-1 0,1 0,-25 0,24-25,-24 25,0 0,0 0,-1-25</inkml:trace>
  <inkml:trace contextRef="#ctx0" brushRef="#br0" timeOffset="97152.98">20043 7739,'24'0,"1"0,0 0,0 0,0 0,-1 0,1 0,25 0,-25 0,24 0,1 0,-1 0,1 0,0 0,-1 0,1 0,-1 0,-24 25,25-25,-1 0,-24 0,25 0,-25-25,0 25,-1 0,1 0,0 0,0 0</inkml:trace>
  <inkml:trace contextRef="#ctx0" brushRef="#br0" timeOffset="98359.34">14908 8483,'0'-25,"0"1,0-1,25 25,0-25,-1 25,1 0,0 0,0 0,0 25,-1 0,1-1,-25 1,25-25,-25 25,0 0,25 0,-25-1,0 1,0 0,0 0,0 24,25-24,-25 0,0 0,0 0,0-1,0 1,0-50,0 1,0-1,0 0,0 0,0 0,0 1,24-1,-24 0,25 0,0 0,0 1,0 24,-1 0,1 0,0 0,-25 24,25-24,-25 25,0 0,25 0,-25 0,0-1,0 1,0 0,0 0,0-50,0 0,-25 0,25 1,0-1,0 0,0 0,25 0,-1 1,1-1,-25 0,25 25,0-25,0 0,-1 25,1-24,0 24,0 0,0 0,0 0,-25 24,24-24,-24 25,25 0,-25 0,0 0,0-1,0 1,25 0,-25 0,0 24,0-24,0 0,0 0,0 0,0-1,0 1,0 0,0 0,0 0,0-1,0 1,25-25</inkml:trace>
  <inkml:trace contextRef="#ctx0" brushRef="#br0" timeOffset="99695.18">15950 9029,'0'-25,"0"0,25 25,-25-25,24 25,1 0,0 25,-25 0,0 0,25-25,-25 25,0 0,0-1,0 1,0 0,25 0,-25 0,0-1,24-24,-24 25,0 0,25 0,-25 0,25-25,-25 24,25-24,0 25,-1-25,-24-25,0 1,0-1,0 0,0 0,0 0,0 1,-24-1,24 0,-25 25,25-25,0 0,25 1,-1 24,1 0,0-25,0 25,0 0,-1 0,1-25,0 25,0 0,0 0,-1 0,1 0,0 0,-25 25,-25-25,25 25,-25-25,25 24,-24-24,24 25,-25-25,25 25,0 0,0 0,0-1,25-24,-1 0,1 0,-25-24,25 24,-25-25,0 0,0 0,0 0,0 1,-25 24,25 24,25-24,0 0,-25 25,25-25,-1 0,1 0,0-25,-25 1,25 24,-25-25,0 0,0 0,0 0,0 0,25 50,0 0,-25 0,24 0,-24 0,25-1,-25 1,25 0,-25 0,25 0,-25-1,25 1,-1 0,-24 25,0-26,25 1,-25 0,0 0,25 24,-25-24,0 0,0 0,0 0,0-50,-25 0,0 0,1 0,24 1,-25 24,25-25,0 0,0 0,0 0,-25 1,25-1,0 0,0 0,0 0,0 1,0-1,0 0,0 0,25 25,-25-25,25 1,-1-1,1 0,0 25,0 0,0 0,-1 0,1 0,0 0,0 0,-25 25,0 0,-25-25,25 24,-25-24,0 25,1-25,-26 25,25-25,0 25,1-25,-1 25,-25-25,25 0,25 24,-24-24,-1 0,25 25</inkml:trace>
  <inkml:trace contextRef="#ctx0" brushRef="#br0" timeOffset="100036.12">17736 9029,'0'0,"0"25,0-50,25 25,-1 0,1 0,0 0,0 0,0 0,-1 0,1 0,0-25,25 25,-26 0,1 0,25 0,-25 0,24-25,-24 25,25 0,-26 0,1-25,0 25,0 0,0 0,-1 0</inkml:trace>
  <inkml:trace contextRef="#ctx0" brushRef="#br0" timeOffset="100256.2">18009 8756,'0'25,"0"0,0-1,0 1,24 0,-24 0,25 0,-25-1,0 1,25 0,-25 0,0 0,0 0,25-1,-25 1,0 0,25 0</inkml:trace>
  <inkml:trace contextRef="#ctx0" brushRef="#br0" timeOffset="101235.57">19819 8582,'0'0,"0"-24,0-1,25 25,0 0,0 0,0 0,-1 25,1-25,-25 24,25-24,0 25,0 0,-25 0,24 0,-24-1,0 1,25 25,-25-25,0-1,25 1,-25 0,0 0,0 0,0-1,0 1,0 0,0-50,0 0,0 1,0-1,0 0,0 0,0 0,0 1,0-1,0 0,0 0,0 0,25 25,-25-24,25 24,-1 0,1 0,0 0,0 24,0-24,-25 25,24-25,-24 25,25 0,-25 0,25-1,-25 1,0 0,0 0,0-50,-25 25,25-25,0 0,0 1,0-1,0 0,0 0,0 0,0 1,25-1,0 0,-25 0,25 0,-1 25,1-24,0-1,0 25,24-25,-24 25,0 0,0 0,0 0,-1 25,1 0,-25-1,0 1,25 0,-25 0,0 0,0-1,0 26,0-25,0 0,0-1,0 1,0 0,0 25,0-26,0 1,0 0,0 0,0 0,0 0</inkml:trace>
  <inkml:trace contextRef="#ctx0" brushRef="#br0" timeOffset="101991.28">20960 9550,'-24'25,"24"-50,24 0,1 0,0 0,0 1,-25-1,0 0,25 0,-25 0,0 1,0-1,0 0,0 0,0 0,0-24,0 24,0 0,0 0,0 1,-25-1,25 0,0 0,0 0,-25 0,25 1,0 48,0 1,0 0,0 0,0 0,0 0,0-1,0 26,0-25,0 0,0-1,0 1,0 0,0 0,0 0,0-1,0 1,0 0,25 0,-25 0,25-25,-25 24,24 1,1-25,0 25,0-25,0 0,-1-25,1 25,0-25,0 25,-25-24,25-1,-1 0,-24 0,0 0,0 1,25-1,-25 0,0 0,0 0,0 50,0 0,0 0,0 0,0-1,25-24,-25 25,25 0,0 0,-1 0,1-25,-25 24,25-24,0 0,0 0,-25-24,24 24,1-25</inkml:trace>
  <inkml:trace contextRef="#ctx0" brushRef="#br0" timeOffset="102135.62">21556 9153,'0'-25,"-25"25,0 0,25-25,-25 25,50 0</inkml:trace>
  <inkml:trace contextRef="#ctx0" brushRef="#br0" timeOffset="102628.19">21828 9178,'0'0,"-24"0,-1 0,25-25,-25 25,0 0,0 0,1 0,24 25,-25-25,0 25,25-1,0 1,0 0,0 0,25-25,-25 25,25-25,-1 0,1 0,0 0,-25-25,25 0,0 0,-1 0,-24 1,25 24,-25 24,0 1,0 0,0 0,0 0,0-1,0 1,0 0,0 0,0 0,0-1,0 1,0 0,0 0,0 0,0-1,0 1,0 0,25-25,0-25,0 25,-1 0,1-25,25 25,-25-24,24 24,-24-25,25 0,-1 25</inkml:trace>
  <inkml:trace contextRef="#ctx0" brushRef="#br0" timeOffset="36749.81">5036 8359,'-25'-25,"0"25,0 0,0 0,1 25,-1-25,0 0,0 0,25 25,-25-25,1 25,-1-25,0 25,0-25,0 24,25 1,-24-25,-1 25,25 0,-25-25,0 25,25-1,-25 1,25 0,-24 0,24 0,-25-1,0 1,25 0,-25 0,25 24,-25-24,25 0,-24 25,24-26,0 1,0 0,0 25,0-25,0-1,0 1,24 25,-24-25,25-1,-25 1,25 0,0 25,0-26,-1 1,1 0,0-25,0 25,0 0,24-1,-24-24,0 0,24 25,-24-25,25 0,-1 0,-24 0,0 0,25 0,-25 0,-1 0</inkml:trace>
  <inkml:trace contextRef="#ctx0" brushRef="#br0" timeOffset="37309.8">5234 8756,'25'0,"0"-25,0 25,-1 0,1 0,0 0,0 0,0 0,-1 0,1 0,0 0,0 0,0 0,-1 0,1 25,0-25,0 25,0-25,-1 25,1-1,-25 1,0 0,0 0,0 0,0-1,-25-24,1 25,-1 0,0 0,0-25,0 25,1-25,-1 25,0-25,0 0,0 24,1-24,-1 0,0 0,0 25,25-50</inkml:trace>
  <inkml:trace contextRef="#ctx0" brushRef="#br0" timeOffset="37769.81">6102 8657,'0'-25,"-25"25,1 0,24-25,-25 25,0 25,0-25,25 25,-25-25,1 25,-1-1,0 1,25 0,-25 0,25 0,0-1,-25-24,25 25,0 0,0 0,0 0,0-1,0 1,0 0,0 0,25 0,0 0,0-1,0-24,-1 0,1 25,0-25,0 0,0 0,-1 0,26 0,-25 0,0 0,24 0,-24 0,25 0,-25-25,24 25,-24 0,25 0,-26-24</inkml:trace>
  <inkml:trace contextRef="#ctx0" brushRef="#br0" timeOffset="38269.81">6301 8310,'0'24,"25"-24,-1 0,26 0,-25 0,0 0,24 0,1 0,-1 25,1-25,0 0,24 25,-24-25,24 25,-24 0,24-25,0 24,-24 1,25 0,-26 25,26-26,-26 26,1 0,-1-26,1 26,0 0,-1-1,-24 1,0-1,-25 1,25 0,-25-1,0 1,-25 0,0-1,0 1,0-1,-24 1,-1-25,1 24,-1 1,0-25,1 24,-1-24,1 0,-1 0,0-25,1 25</inkml:trace>
  <inkml:trace contextRef="#ctx0" brushRef="#br0" timeOffset="80059.81">3994 12278</inkml:trace>
  <inkml:trace contextRef="#ctx0" brushRef="#br0" timeOffset="80589.81">3994 12278,'0'-24,"0"-1,25 0,0 25,-1 0,1 25,-25 0,25-1,-25 1,25 0,-25 0,0 0,0-1,0 1,0 0,0 0,0-50,0 0,0 0,0 1,0-1,25 25,-25-25,0 0,24 0,-24 1,25 24,-25-25,25 25,0 0,0 0,-25 25,24-1,1 1,-25 0,25 0,0 0,-25-1,25-24,-25 25,24-25,-24 25,25-25,-25 25,25-25</inkml:trace>
  <inkml:trace contextRef="#ctx0" brushRef="#br0" timeOffset="81289.81">4738 12278,'-25'0,"25"25,-25-25,25 25,0 0,-24-25,24 25,0-1,0 1,0 0,0 0,0 0,0-1,0 1,24-25,-24 25,25-25,0 0,0 0,0-25,-1 25,-24-25,0 1,25-1,-25 0,0 0,0 0,0 1,0-1,-25 25,25-25,-24 25,-1-25,25 50,0 0,0 0,25-1,-1-24,1 0,-25 25,25-25,0-25,0 25,-25-24,0-1,0 0,0 0,0 0,0 1,0-1,0 0,0 0,0 0,0 0,-25 1,25-1,-25 25,25-25,0 50,0 0,0-1,0 1,0 0,0 0,0 0,25 0,0-1,-25 26,0-25,24 0,-24-1,25 1,0 0,-25 0,0 0,25-25,-25 24,25-24,-25 25,25-25,-1 0</inkml:trace>
  <inkml:trace contextRef="#ctx0" brushRef="#br0" timeOffset="81499.8">4862 12303,'0'0,"-25"0,25-25,25 25,0 0,0 0,-1-24,26 24,-25 0,0 0,0 0</inkml:trace>
  <inkml:trace contextRef="#ctx0" brushRef="#br0" timeOffset="82119.81">5408 12229,'0'0,"-25"0,0 0,25 25,-25-25,1 24,24 1,-25-25,25 25,0 0,0 0,25-25,-1 0,1 0,-25-25,0 0,0 50,0 0,25-25,-25 24,25-24,0 25,-1-25,1 0,-25-25,25 25,0 0,-25-24,25 24,-1-25,1 0,-25 0,25 0,-25 1,0-1,0 0,0 0,0 0,0 0,0 1,0-1,-25 25,25-25,0 0,-25 0,25 50,0 0,0 0,25 0,-25-1,0 1,25 0,-25 0,0 0,25 0,-25-1,25 1,-25 0,0 0,24 0,-24-1,25-24,-25 25,25 0,-25 0,25-25,0 0</inkml:trace>
  <inkml:trace contextRef="#ctx0" brushRef="#br0" timeOffset="82949.81">5532 12229,'25'0,"-1"0,1 0,0 0,0 0,0 0,-1-25,1 25,0 0,0 0,0 0,-1-25,1 25,0 0,0 0,0-25,-1 25,-24 25,0 0,0 0,0 0,25-25,-25 24,25-24,0 25,0-25,-1 0,1 0,0 0,0 0,0 0,0 0,-1 0,-24-25,25 25,0 0,-25-24,25 24,-25-25,25 0,-25 0,0 0,-25 25,0 0,25 25,-25-25,25 25,25-25,0 0,-25-25,25 25,-1 0,1 0,0 0,0 0,-25 25,25-25,-1 0,-24-25,25 25,-25-25,25 25,-25-25,25 25,0 0,-25-24,24 24,1 0,0 0,0 24,0-24,-25 25,24 0,-24 0,0 0,0 0,25-1,-25 1</inkml:trace>
  <inkml:trace contextRef="#ctx0" brushRef="#br0" timeOffset="83119.81">6202 11857,'0'0,"-25"0,25-25,25 25</inkml:trace>
  <inkml:trace contextRef="#ctx0" brushRef="#br0" timeOffset="87609.81">7963 12105,'0'-25,"0"0,24 25,-24 25,0 0,25-25,-25 24,0 1,0 0,0 0,0 0,25 0,-25-1,0 1,0 0,0 0,0 0,0-1,0 1,0 0,0 0,0 0,0-1,25-24,-25 25,25-25,-25 25,24-25,-24-25,25 25,0-25,0 25,-25-24,25 24,-25-25,25 25,-25-25,0 0,24 0,-24 1,0-1,0 0,0 0,0 0,-24 25,24-24,0-1,0 0,24 25,1 0,0-25,0 25,0 0,-1-25,1 25,0 0,0 0,0 0,-1-25,1 25,-25 25,-25-25,25 25,-24-25,-1 25,0 0,0 0,25-1,-25 1,25 0,25-25,0-25,0 25,-25-25,25 25,-25-24,24-1,-24 0,0 0,0 0,0 50,0 0,0 0,0 0,25-1,0 1,0-25,0 0,-1 0,1 0,0 0,0-25,0 25,-25-24,24 24,-24-25,25 25,0-25,0 0,-25 0,0 0,0 1,0-1,-25 25,0 0,0 0,1 0,24 25,-25-25,0 24,25 1,0 0,25-25,0 0,-1 0,1-25,0 25,-25-25,25 25,-25-24,25 24,-25-25,0 0,0 0,24 50,-24 0,25 0,-25-1,25 1,-25 0,25 0,-25 0,25 0,-25-1,24 1,-24 25,25-25,-25-1,25 1,-25 25,0-25,0-1,0 26,0-25,0 0,0-1,0 1,0 0,0 0,-25 0,0-25,1 0,-1 0,25-25,-25 25,25-25,-25 25,25-25,-25 25,25-25,0 1,0-1,0 0,0 0,0 0,0 1,0-1,0 0,25 25,-25-25,25 0,0 1</inkml:trace>
  <inkml:trace contextRef="#ctx0" brushRef="#br0" timeOffset="88819.81">8062 12353,'0'0,"-25"0,0 25,0-25,1 0,24 24,0 1,24-25,1 0,0 0,0 0,24 0,-24 0,25 0,-25 0,24-25,1 25,-25-24,24-1,1 25,-25-25,24 25,-24-25,25 0,-25 1,-1 24,1-25,-25 0,25 25,-25-25,0 0,0 0,-25 25,0 0,1 0,-1 0,0 0,-25 25,26-25,-26 25,0 0,26 0,-26 0,25-1,-24 1,24 25,0-25,25-1,-25 1,25 25,0-25,0-1,0 1,25-25,0 25,0-25,-1 25,26-25,0 0,-1-25,1 25,-1-25,1 0,0 1,-1-1,1 0,-1 0,-24 0,25 1,-25-1,-1 0,1 0,0 0,-25 1,0-1,0 0,0 0,-25 25,0-25,1 25,-1 25,0-25,-25 0,26 25,-1 0,-25-25,25 25,1-1,-1 1,0 0,25 0,-25-25,25 25,0-1,25 1,-25 0,25-25,0 0,24 25,-24-25,0 0,24 0,-24-25,25 25,-25 0,24 0,-24-25,0 25,0 0,-1-25,1 25,0 0,-25 25,0 0,0 0,0 0,0-1,0 1,0 0,25-25,-25 25,25-25,-25-25,0 0,-25 25,25-25</inkml:trace>
  <inkml:trace contextRef="#ctx0" brushRef="#br0" timeOffset="89619.81">9501 11906,'0'-25,"0"1,0 48,24-24,-24 25,25 0,-25 0,25 0,-25-1,0 1,25 0,-25 0,0 0,0-1,0 1,0 0,0 0,0 0,0 0,0-1,0 1,0-50,0 1,0-1,0 0,0 0,0 0,25 25,-25-25,0 1,24 24,-24-25,0 0,25 25,-25-25,25 25,-25-25,0 50,25-25,-25 25</inkml:trace>
  <inkml:trace contextRef="#ctx0" brushRef="#br0" timeOffset="90129.81">9600 11881,'0'0,"-25"-24,25-1,0 0,0 50,0 0,0-1,0 1,25-25,-25 25,0 0,0 0,25-1,-25 1,0 0,24 0,-24 0,0-1,25 1,-25 0,0 0,25 0,-25 0,0-1,25 1,-25 0,25-25,-25 25,24-25,-24-25,0 0,25 25,-25-25,25 1,-25-1,25 0,-25 0,25 0,-25 0,0 1,0-1,24 0,-24-25,0 26,0-1,25-25,-25 25,0 1,0-1,25 0,-25 0,0 0,25 25,-25-24,0-1,0 0,25 25</inkml:trace>
  <inkml:trace contextRef="#ctx0" brushRef="#br0" timeOffset="91049.81">10269 11881,'0'0,"-24"0,-1 0,0 0,25 25,-25-25,0 25,1-25,-1 25,25 0,-25-1,0 1,0 0,1 0,-1 0,0-1,25 1,-25 0,25 0,0 0,0 0,0-1,25-24,0 0,0 0,-1 0,1-24,0 24,0-25,0 0,-1 0,1 0,-25 0,25 1,-25-1,0 0,0 0,25 25,-25 25,25 0,-25 0,24-25,1 24,0-24,-25 25,25-25,0 0,0-25,-1 25,1-24,0-1,0 25,-25-25,25 0,-1 0,-24 1,0-1,25 25,-25-25,0 0,0 0,0 1,0-1,0 0,0 0,0 50,0 0,0 0,0-1,0 1,25 0,-25 25,0-26,0 1,25 25,-25-25,0 24,25-24,-25 25,0-25,24-1,-24 26,0-25,0 0,25 24,-25-24,0 0,0 0,0-1,0 1,0 0,0-50,-25 0,25 1,-24 24,24-25,-25 0,25 0,0 0,-25 1,25-1,-25 0,25-25,-25 26,25-1,0 0,0 0,0-25,0 26,0-1,0 0,0 0,25-24,-25 24,25 25,0-25,-25 0,25 0,-1 25,1 0,0 0,0 0,0 0,-25 25,24-25,-24 25,0 0,0 0,0-1,-24-24,-1 25,0 0,0-25,0 25,1-25,24 25,-25-25,0 0,25 24</inkml:trace>
  <inkml:trace contextRef="#ctx0" brushRef="#br0" timeOffset="91349.81">11113 11981,'25'0,"-1"0,1 0,0 0,0 0,0 0,-1 0,1 0,0-25,0 25,0 0,0 0,-1 0</inkml:trace>
  <inkml:trace contextRef="#ctx0" brushRef="#br0" timeOffset="91539.81">11113 12129,'0'25,"0"-50,25 25,-1 0,1 0,0 0,0-24,0 24,-1 0</inkml:trace>
  <inkml:trace contextRef="#ctx0" brushRef="#br0" timeOffset="92199.81">12055 11757,'0'0,"0"-24,0-1,-24 25,24-25,-25 25,0 0,0 0,0 0,1 25,-1 0,0-25,0 24,0 1,1 0,-1 0,0 0,25-1,-25-24,25 25,0 0,0 0,0 0,25-25,0 0,0-25,-1 0,1 25,0-25,0 25,0-25,-1 1,1-1,0 0,-25 0,25 25,-25-25,25 1,-1-1,-24 0,25 25,-25-25,25 25,0 0,-25 25,25 0,-1 0,-24-1,25 1,-25 25,0-25,25 24,-25-24,0 25,25-26,-25 26,0 0,0-26,0 26,0-25,0 25,0-26,0 26,0-25,0 0,0 24,0-24,-25 0,25 0,-25-25,25 24,-25-24,1 0,-1 0,0-24,0-1,25 0,-25 0,25 0,0 1,0-1,0 0,0 0,0 0,25 1,0-1,-25 0,25 0,0 0,24 0,-24 1,0-1,0 0,-1 0,26 25,-25-25</inkml:trace>
  <inkml:trace contextRef="#ctx0" brushRef="#br0" timeOffset="93299.8">9401 13618,'25'0,"0"0,0 0,-25-25,25 25,-25-25,24 25,1-25,-25 1,25 24,-25-25,25 0,0 0,-25 0,24 1,1-1,-25 0,25 0,-25 0,0-24,25 24,-25 0,0-25,0 26,0-1,0 0,0-25,0 26,0-1,0 0,0 0,-25 0,0 1,0-1,1 25,-1 0,25 25,0-1,-25 1,25 0,0 0,0 0,0-1,0 1,0 0,0 0,0 0,0-1,0 1,0 0,0 25,25-25,-25-1,0 1,25 0,-25 0,24 0,-24-1,25 1,0 0,0-25,-25 25,25-25,-1 0,1 0,0 0,0 0,0 0,-1-25,1 25,0 0,0-25,0 0,-1 25,1-24,0 24,-25-25,25 0,-25 0,0 0,25 25,-25-24,0-1,0 0,0 0,0 0,-25 25,25-25,0 50,-25-25,25 25,0 0,0 0,0 0,0-1,0 1,0 0,25 0,-25 0,25-25,-1 24,1-24,0 0,0 0,0 0,-1 0</inkml:trace>
  <inkml:trace contextRef="#ctx0" brushRef="#br0" timeOffset="93439.8">10294 13122,'0'0,"0"-25,-25 25,1 0,24-25</inkml:trace>
  <inkml:trace contextRef="#ctx0" brushRef="#br0" timeOffset="93939.81">10518 13072,'-25'25,"0"-25,0 0,0 0,25 25,-24-25,24 24,-25-24,25 25,0 0,0 0,0 0,0 0,0-1,25-24,-1 0,1 0,0 0,-25-24,25 24,-25-25,25 25,-25-25,0 0,0 0,24 0,-24 1,25-1,-25 0,0 50,0 0,0-1,0 1,0 0,0 25,0-25,0-1,0 26,-25-25,25 24,0-24,0 25,-24-25,24-1,0 1,0 0,0 0,0 0,0-1,0 1,0 0,0 0,0-50,24 25,1 0,-25-25,25 25,0-25,24 25,-24-24,0-1</inkml:trace>
  <inkml:trace contextRef="#ctx0" brushRef="#br0" timeOffset="94139.81">11262 13221,'0'0,"-25"0,25-25,25 25,-1-25,1 25,0 0,0 0,0-25,0 25</inkml:trace>
  <inkml:trace contextRef="#ctx0" brushRef="#br0" timeOffset="94299.81">11336 13246,'0'0,"0"25,-25-25,0 0,1 24,-1-24,50 0,-1 0,1-24,0 24,0 0</inkml:trace>
  <inkml:trace contextRef="#ctx0" brushRef="#br0" timeOffset="94729.81">12502 12923,'0'0,"0"-25,-25 25,0 0,0 0,1-24,-1 24,0 0,0 0,25 24,0 1,0 0,0 0,0 0,0-1,0 1,0 0,0 0,25 0,-25-1,25 1,-25 25,25-25,-25 0,0-1,0 26,0-25,24 0,-24-1,0 1,0 0,0 0,0 0,0-1,-24 1,-1-25,25 25,-25-25,0 0,0 0,1-25,-1 25</inkml:trace>
  <inkml:trace contextRef="#ctx0" brushRef="#br0" timeOffset="94849.81">12130 13370,'0'0,"0"-25,0 0,25 25,-1 0,1-25,0 25,0 0,0 0</inkml:trace>
  <inkml:trace contextRef="#ctx0" brushRef="#br0" timeOffset="94989.81">12800 13196,'0'0,"24"-25,-24 0,25 25,-25-24</inkml:trace>
  <inkml:trace contextRef="#ctx0" brushRef="#br0" timeOffset="96029.81">12229 13295,'-25'0,"0"0,1 0,24-24,24 24,1 0,0 0,0-25,24 25,-24 0,0 0,0 0,24-25,-24 25,25 0,-25 0,24 0,-24 0,25 0,-25 0,24 0,-24-25,0 25,0 0,-1 0,1 0,0 0,0 0</inkml:trace>
  <inkml:trace contextRef="#ctx0" brushRef="#br0" timeOffset="97409.81">5929 14982,'0'-25,"0"0,0 1,24 24,1-25,0 0,0 0,0 0,-1 25,1-24,0 24,0-25,0 25,0 0,-1 0,1 0,0 0,0 0,0 25,-25-1,0 1,24 0,-24 0,0 0,0-1,0 1,0 0,0 0,0 0,0-1,0 1,-24 0,24 0,-25-25,25-25,0 0,0 0,0 1,0-1,0 0,0 0,25 0,-25 1,24-1,-24 0,25 0,0 0,0 1,0-1,-1 25,1-25,0 25,0 0,0 0,-1 0,1 25,0-25,-25 25,25-25,0 24,-25 1,24 0,-24 0,0 0,0-1,0 1,25 0,-25 0,0 0,0-1,0 1,0 0,0-50,0 0,0 1,0-1,0 0,0 0,25 0,-25 1,0-1,25 0,-25 0,25 0,-1 1,1-1,0 25,0 0,0 25,-25-1,24-24,-24 25,25 0,-25 0,0 0,25 24,-25-24,0 0,25 0,-25 24,0-24,0 0,0 0,0 24,25-24,-25 0,0 0,0-1,0 1,0 0,0 0,0 0</inkml:trace>
  <inkml:trace contextRef="#ctx0" brushRef="#br0" timeOffset="97699.81">7863 14982,'25'0,"0"0,0 0,0 0,-1 0,1 0,0 0,25 0,-26-25,1 25,0 0,0 0,0 0,0-25,-1 25,1 0,0 0,0 0</inkml:trace>
  <inkml:trace contextRef="#ctx0" brushRef="#br0" timeOffset="97879.81">7987 15106,'0'0,"-24"25,48-25,1-25,0 25,0 0,24 0,-24-25,25 25,0-25</inkml:trace>
  <inkml:trace contextRef="#ctx0" brushRef="#br0" timeOffset="99139.81">9352 14610,'25'0,"-25"-25,24 25,1 0,-25 25,25-25,-25 25,25-25,-25 25,0-1,25-24,-25 25,0 0,0 0,0 0,0-1,0 1,24-25,-24 25,0 0,0 0,0-1,0 1,0-50,0 1,0-1,25 25,-25-25,0 0,0 0,25 1,-25-1,0 0,25 25,-25-25,25 0,-1 1,1-1,0 25,0 0,0 0,-25 25,24-25,-24 24,25-24,-25 25,25 0,-25 0,0 0,0-1,0 1,0-50,0 1,0-1,0 0,0 0,0 0,25 25,-25-24,0-1,25 0,-1 0,-24 0,25 25,-25-24,25 24,-25-25,25 25,0 0,-1 0,1 0,0 0,0 25,-25-1,25 1,-25 0,24 0,-24 0,0-1,0 1,0 0,0 0,25 0,-25-1,0 1,0 0,0 0,0 0,0-1,0-48,0-1,0 0</inkml:trace>
  <inkml:trace contextRef="#ctx0" brushRef="#br0" timeOffset="99669.81">10592 14560,'-25'0,"0"0,1 0,-1 0,0 0,0 0,0 25,25 0,0 0,0 0,0-1,0 1,25 0,-25 0,25 0,-25-1,25 1,-25 0,25 0,-25 0,0-1,24 1,-24 0,0 0,0 0,0-1,0 1,0 0,0 0,-24-25,24 25,-25-25,0 0,25-25</inkml:trace>
  <inkml:trace contextRef="#ctx0" brushRef="#br0" timeOffset="99859.81">10245 14883,'0'0,"24"0,1 0,0 0,0 0,0 0,0 0,-1 0,1 0,0 0,25-25,-26 25,26 0,0-25</inkml:trace>
  <inkml:trace contextRef="#ctx0" brushRef="#br0" timeOffset="100179.81">11411 14709,'24'0,"-24"-25,25 25,0 0,0 0,0 0,24 0,-24-24,0 24,0 0,24 0,-24 0,0-25,24 25,-24 0,0 0,0 0,0 0</inkml:trace>
  <inkml:trace contextRef="#ctx0" brushRef="#br0" timeOffset="100379.81">11683 14536,'-24'0,"24"24,0 1,0 0,0 0,0 0,0-1,0 1,0 0,24-25,-24 25,0 0,25-1,-25 26,25-25</inkml:trace>
  <inkml:trace contextRef="#ctx0" brushRef="#br0" timeOffset="101109.81">12353 14610,'0'-25,"0"0,0 1,25 24,-25-25,25 25,-1-25,1 25,0 0,0 25,0 0,0-1,-1-24,-24 25,25 0,-25 0,0 0,25-25,-25 24,0 1,0 0,0 0,0 0,0-1,0 1,0-50,0 1,0-1,25 25,-25-25,0 0,0 0,25 1,-1-1,-24 0,25 0,-25 0,25 25,-25-24,25 24,-25 24,0 1,25-25,-25 25,0 0,24-25,-24-25,25 25,-25-25,25 25,0-25,0 1,-1-1,1 25,-25-25,25 25,0 0,-25-25,25 25,-1 0,1 0,-25 25,25 0,-25 0,0-1,25 1,-25 0,0 0,0 0,25-1,-25 1,0 0,0 0,24 0,1-1</inkml:trace>
  <inkml:trace contextRef="#ctx0" brushRef="#br0" timeOffset="101609.81">13494 14610,'0'-50,"-25"50,0 0,1 0,-1 0,0 25,0 0,25 0,-25 0,25-1,0 1,0 0,0 0,0 0,25-25,0 0,-25-25,25 25,-25-25,25 0,-25 0,24 25,-24-24,25 24,-25-25,25 25,0 0,0 0,-25 25,25-25,-1 24,1 1,0 0,0 25,0-26,-1 1,1 25,0-25,-25 24,25 1,0-25,-25 24,24-24,-24 25,0-26,0 26,0-25,0 0,0-1,-24-24,24 25,-25-25,0-25,0 25,0 0,25-24,-24 24,-1-25,0 0,0 0,0 0,25 1,0-1,0 0,0 0,0 0,0 1,25-1,0 25,0-25</inkml:trace>
  <inkml:trace contextRef="#ctx0" brushRef="#br0" timeOffset="102079.81">14834 14858,'24'0,"1"-25,0 25,0 0,0 0,-1 0,1 0,0 0,0 0,0 25,-1 0,-24 0,0-1,0 1,0 0,0 25,-24-26,-1 26,0-25,0 24,-24-24,24 0,0 25,0-26</inkml:trace>
  <inkml:trace contextRef="#ctx0" brushRef="#br0" timeOffset="103189.81">1340 16321,'-25'0,"0"0,25-24,-25 24,1 0,24-25,24 25,1 0,0-25,0 25,0 0,-1 0,1-25,25 25,-25 0,-1 0,26 0,-25-25,24 25,-24 0,0 0,25 0,-26-24,1 24</inkml:trace>
  <inkml:trace contextRef="#ctx0" brushRef="#br0" timeOffset="103439.81">1687 16222,'0'0,"-25"0,0 0,25 25,0 0,0 0,0-1,0 1,0 0,0 25,0-25,25-1,-25 1,0 25,0-25,0 24,25-24,-25 0,0 24,0-24,25 0,-25 0,0 0,0-1,25-24</inkml:trace>
  <inkml:trace contextRef="#ctx0" brushRef="#br0" timeOffset="104079.81">2059 16594,'0'25,"-25"-25,25 25,-24 0,-1 0,25-1,0 1,0 0,0 0,0 0,0-1,0 1,25-25,-25 25,24-25,1 25,0-25,0 0,0-25,-1 25,-24-25,25 0,-25 1,0-1,0 0,0 0,0 0,-25 25,25-24,-24 24,-1-25,0 25,0 0,25 25,25-25,0 24,0-24,-1 0,1-24,0 24,0-25,0 25,-1-25,1 25,-25-25,25 0,0 1,-25-1,25 0,-25 0,0 0,0 1,0-1,0 0,0 0,0 0,0 0,-25 1,25-1,-25 25,25-25,0 50,-25-25,25 25,0-1,0 1,0 25,0-25,0 0,25 24,-25-24,0 0,25 24,-25-24,25 25,-25-25,24-1,-24 1,25 0,-25 0,25 0,-25-1,25 1,0 0,-1-25,1 0</inkml:trace>
  <inkml:trace contextRef="#ctx0" brushRef="#br0" timeOffset="104259.81">2258 16669,'0'0,"-25"0,25-25,0 0,25 25,-1 0,1-25,0 25,0 0,24-24,-24 24,25-25,-1 25</inkml:trace>
  <inkml:trace contextRef="#ctx0" brushRef="#br0" timeOffset="104819.81">2878 16495,'-25'25,"0"-25,0 0,0 25,1 0,-1-25,25 24,-25-24,0 0,25 25,0 0,0 0,0 0,25-25,0 0,0 0,-1 0,1 0,-25-25,25 25,-25 25,25-25,0 0,-25 24,24-24,1 0,-25-24,25 24,0-25,0 0,0 25,-25-25,24 0,-24 1,25-1,-25 0,25 0,-25 0,0 1,0-1,0-25,0 25,0 0,0 1,0-1,0 0,0 0,-25 0,25 1,-25-1,25 0,0 0,-24 25,24-25,-25 1,25 48,0 1,0 0,0 0,0 0,0-1,0 1,0 25,0-25,25-1,-25 26,0-25,24 0,1 24,-25-24,25 0,0 0,0 0,-1-1,1 1,0 0,0-25,24 25,1-25,0 0,-26 0,26 0,24 0</inkml:trace>
  <inkml:trace contextRef="#ctx0" brushRef="#br0" timeOffset="108299.81">2134 17190,'0'-25,"24"25,-24 25,0-1,0 1,25 0,-25 0,0 0,25-1,-25 1,0 0,25 0,-25 0,0-1,25 1,-25 0,0 0,24 0,-24 0,25-1,0 1,0-25,0 0,-1-25,1 1,-25-1,25 25,-25-25,0 0,25 0,-25 0,0 1,0-1,0 0,0 0,0 0,-25 1,25-1,0 0,25 25,0 0,-25-25,24 25,1-25,0 25,0-24,0 24,-1 0,-24 24,0 1,-24-25,24 25,0 0,0 0,-25-1,25 1,0 0,0 0,0 0,25-1,-25 1,24 0,-24 0,25-25,0 25,0-25,0 0,-1 0,1 0,-25-25,25 25,0-25,0 0,-25 0,0 1,-25-1,25 0,-25 25,25-25,-25 25,0 0,25-25,-24 25,-1-24,0 24,0 0,0 0,1 0,48 24,1-24,0 0,-25 25,25-25,0 0,-1-25,1 25,0 0,0-24,0 24,-25-25,24 25,1-25,0 0,0 0,-25 1,25 24,-25-25,0 0,25 0,-25 0,0 1,0-1,0 0,-25 0,25 0,-25 25,25-24,-25 24,25 24,0 1,0 0,0 0,0 0,0-1,0 1,0 0,0 0,25 0,-25 24,0-24,25 0,-25 0,0-1,25 1,-25 0,24-25,-24 25,25 0,0-25,-25 24,25-24,0 0,-1 0,-24-24,25 24,0 0,-25-25,25 25,0-25,-1 0,-24 0,25 25,-25-24,0-1,25 0,-25 0,0 0,0 1,0-1,-25 25,0 25,25-1,0 1,0 0,0 0,0 0,25-1,-25 1,25-25,-25 25,25-25,0 0,-1 0,1-25,0 0,-25 1,25 24,-25-25,25 0,-25 0,0 0,0 1,0-1,0 50,0-1,0 1,0 0,24 0,-24 0,0-1,25 1,0-25,-25 25,0-50,25 25,-25-25,25 25,-25-24,24-1,-24 0,25 25,-25-25,25 25,-25-25,25 1,0 24,-25-25,24 25,1 25,-25-1,25-24,-25 25,0 0,25 0,-25 0,0-1,25-24,-25-24,0-1,0 0,24 25,-24-25,0 0,25 25,-25-24,25 24,0 0,-25 24,0 1,25-25,0 0,-1 0,1 0,0 0,0 0,0 25,-1-25,1 0,0 0,0 0,0 0,-25-25,24 25,1 0,0-25,0 1,0-1,-25 0,0 0,0 0,-25 25,0 25,0 0,25 0,0 0,25-1,0 1,0-25,-1 25,1-25,0 0,0 0</inkml:trace>
  <inkml:trace contextRef="#ctx0" brushRef="#br0" timeOffset="109739.81">6921 16297,'0'24,"0"1,0 0,0 0,0 0,0 0,25-1,-25 1,0 0,24 25,-24-26,0 1,25 25,-25-25,25-1,-25 26,0-25,25 0,-25 24,25-24,-25 0,0 0,24-1,-24 1,25-25,-25 25,25-25,-25-25,25 0,-25 1,25-1,-25 0,25 0,-25 0,24 1,-24-26,25 25,0 0,-25-24,25-1,-25 25,25-24,-25 24,24-25,-24 26,0-26,0 25,0 0,0-24,25 24,-25 0,0 0,0 0,0 1</inkml:trace>
  <inkml:trace contextRef="#ctx0" brushRef="#br0" timeOffset="110029.81">8012 16570,'-25'0,"50"0,0 0,0 0,0 0,-1 0,1 0,0-25,25 25,-25 0,-1-25,26 25,-25 0,0 0,24-25,-24 25,0 0,0 0</inkml:trace>
  <inkml:trace contextRef="#ctx0" brushRef="#br0" timeOffset="110189.81">8136 16694,'0'0,"-25"0,25 24,-24-24,-1 0,50 0,-1 0,1 0,0 0,25-24,-25 24,24-25,-24 25,25-25</inkml:trace>
  <inkml:trace contextRef="#ctx0" brushRef="#br0" timeOffset="110849.81">9699 15999,'0'25,"25"-25,-25 25,0-1,25 1,-25 0,24 0,-24 0,0-1,25 1,-25 0,25 25,-25-26,25 1,-25 0,25 25,-25-25,24-25,-24 24,0 1,25 0,0-25,-25 25,25-50,0 0,-25 0,24 1,-24-1,25 0,-25-25,25 25,-25 1,25-26,-25 25,25-24,-25 24,24-25,-24 1,0-1,25 25,-25-24,0 24,0-25,0 25,0 1,25-1,-25 0,0 0</inkml:trace>
  <inkml:trace contextRef="#ctx0" brushRef="#br0" timeOffset="111289.81">10369 16272,'0'-25,"-25"50,0 0,25-1,0 1,0 0,0 0,0 0,0 24,0-24,25 0,-25 0,25 0,-25-1,25 26,-1-25,-24 0,25-1,-25 1,25 25,-25-25,25-1,-25 1,0 0,0 0,0 0,0-1,-25-24,25 25,-25-25,25 25,-25-25,1 0,-1 25,0-25,0 0,0 0,0-25,1 25,24-25</inkml:trace>
  <inkml:trace contextRef="#ctx0" brushRef="#br0" timeOffset="111509.81">10220 16718,'25'0,"-1"0,1 0,0-24,0 24,25 0,-26-25,1 25,0 0,25-25,-26 25,1 0,25 0</inkml:trace>
  <inkml:trace contextRef="#ctx0" brushRef="#br0" timeOffset="112139.8">11336 16396,'25'0,"0"0,0 0,-1 0,1 0,0 0,0 0,0 0,24 0,-24-25,0 25,0 0,24 0,-24 0,25 0,-26 0,26-25,-25 25,24 0,-24 0,0 0,25-25,-26 25,1 0,0 0,0 0,-25-24,-25 24</inkml:trace>
  <inkml:trace contextRef="#ctx0" brushRef="#br0" timeOffset="112469.8">11783 16148,'0'-25,"0"50,0 0,24-1,-24 1,25 0,-25 0,0 0,0-1,25 1,-25 0,0 0,25 0,-25 0,0-1,0 1,0 0,25-25,-25 25,0 0</inkml:trace>
  <inkml:trace contextRef="#ctx0" brushRef="#br0" timeOffset="113029.8">12353 15999,'0'-25,"25"50,0 0,-25 0,24-1,-24 1,0 0,25 0,-25 0,0-1,25 1,-25 25,0-25,25-1,-25 1,25 25,-25-25,25 0,-25-1,0 1,24-25,-24 25,25 0,0-25,-25 25,25-50,0 0,-25 0,0 0,24 25,-24-24,0-1,0-25,25 25,-25 0,0 1,0-26,0 25,25 0,-25-24,0 24,25-25,-25 1,0 24,25-25,-25 26,24-26,-24 25,0 0,25 1,-25-1,0 0,0 0,25 25,-25 25</inkml:trace>
  <inkml:trace contextRef="#ctx0" brushRef="#br0" timeOffset="113889.81">13097 16297,'0'-25,"0"0,-25 25,1 0,-1 0,25 25,-25-25,0 25,25-1,-25 1,1 0,24 0,0 0,0 0,0-1,0 1,0 0,24 0,1-25,0 0,0 0,-25-25,25 25,-1-25,1 0,0 25,-25-24,25-1,0 25,-25-25,24 0,-24 0,0 0,0 1,0-1,0 50,0-1,0 1,0 0,0 0,0 0,25 24,-25 1,25-25,-25 24,25-24,-25 25,25-25,-25 24,24 1,-24-1,0-24,25 25,-25-1,0-24,25 25,-25-25,0 24,0-24,0 0,0 0,0-1,0 1,-25-25,0 0,1 0,-1-25,0 25,0-24,0-1,1 25,-1-25,0 0,25 0,-25 25,25-24,0-1,0 0,0 0,0 0,0 1,25-1,0 25,0-25,-1 0,1 25,25-25,-25 25,-1-24,26 24,-25-25,0 25,24 0,-24 0,0-25,0 25</inkml:trace>
  <inkml:trace contextRef="#ctx0" brushRef="#br0" timeOffset="114809.8">14065 16718,'24'0,"1"25,0-25,0 25,0 0,-1 0,-24-1,25 1,-25 0,25 0,-25 24,0-24,0 0,0 25,0-26,0 1,-25 25,0-25,25-1,-24 1,-1 0,25 0</inkml:trace>
  <inkml:trace contextRef="#ctx0" brushRef="#br0" timeOffset="121229.8">17116 14312</inkml:trace>
  <inkml:trace contextRef="#ctx0" brushRef="#br0" timeOffset="121759.81">17116 14312,'24'0,"1"0,0 0,0 0,0 0,-1 0,1 0,0 0,0-25,0 25,-1 0,1 0,0 0,25 0,-26 0,1 0,25 0,-25 0,-1-24,26 24,-25 0,0 0,24 0,-24 0,-25-25,25 25,0 0,0 0,-25 25,-25-25</inkml:trace>
  <inkml:trace contextRef="#ctx0" brushRef="#br0" timeOffset="122069.8">17339 14412,'0'0,"25"0,-1 0,1 0,0 0,0 0,0 0,24-25,-24 25,25 0,-26 0,26 0,-25 0,25-25,-26 25,26 0,-25 0,24 0,-24-25,0 25,0 0,0 0,-1 0,1 0</inkml:trace>
  <inkml:trace contextRef="#ctx0" brushRef="#br0" timeOffset="122459.81">17612 14089,'-25'0,"50"0,-1 0,1 0,0 0,25 0,-25 0,-1 0,1 0,0 0,0 0,0 0,24 0,-24 0,0 0,0 0,-1 0,1 0,25 0,-25 0,-25 25,24-25,1 0,-25 25,25-25,-25 24,0 1,0 0,0 0,0 0,0-1,-25 1,25 0,-25 0,1 0,-1 0,0-1,0 1,0-25,1 25,-1 0,0 0,0-1,0-24,1 25,-1-25</inkml:trace>
  <inkml:trace contextRef="#ctx0" brushRef="#br0" timeOffset="122979.8">19249 14015,'0'-25,"25"25,-25-25,24 25,1 0,0 0,0 0,0 0,-1 0,1 0,0 0,0 0,0 0,-1 0,-24 25,25-25,0 25,-25-1,25-24,-25 25,0 0,0 0,0 0,0-1,0 1,-25 0,25 0,-25-25,0 25,1-1,-1 1,0 0,0-25,0 25,1-25,-1 25,0-25,0 0,0 0,1 25,-1-25,25-25</inkml:trace>
  <inkml:trace contextRef="#ctx0" brushRef="#br0" timeOffset="123319.8">19869 13940,'0'-25,"-25"25,0 0,0 0,1 0,-1 0,25 25,-25-25,25 25,-25-25,25 25,0 0,0-1,0 1,-25 0,25 0,0 0,0-1,0 1,0 0,0 0,25 0,-25-1,25 1,0 0,0 0,-1-25,-24 25,25-25,0 0,0 0,0 0,0 0,24 0,-24 0,0 0,0 0,24 0</inkml:trace>
  <inkml:trace contextRef="#ctx0" brushRef="#br0" timeOffset="123549.81">20291 14039,'24'-24,"1"24,0 0,0 0,0 0,-1 0,1 0,0 0,0 0,24 0,-24 0,0 0,25 0,-26-25,1 25</inkml:trace>
  <inkml:trace contextRef="#ctx0" brushRef="#br0" timeOffset="123749.81">20390 14139,'-25'0,"25"24,0 1,25-25,0 0,-1 0,1 0,0 0,0 0,0 0,-1-25,1 25,25 0,-25 0,24 0</inkml:trace>
  <inkml:trace contextRef="#ctx0" brushRef="#br0" timeOffset="126789.8">16843 13667,'0'0,"0"25,0 0,0 0,0 0,25-25,-1 0,1 0,0 0,0-25,0 25,-1-25,1 0,0 0,0 25,-25-24,0-1,25 25,-25-25,0 0,-25 25,0 0,25 25,0 0,-25-25,25 25,0-1,0 1,0 0,25 0,-25 0,25-25,-25 24,25-24,-1 0,1 0,0-24,0-1,0 25,-1-25,1 0,0 0,0 1,0-1,-1 0,-24-25,25 26,0-1,-25 0,25 0,-25 0,0 1,25-26,-25 25,0 0,0 1,0-1,0 0,0 0,0 0,0 0,0 1,0-1,0 0,-25 25,25-25,-25 25,25 25,-25-25,25 25,0 0,0-1,0 1,0 0,0 0,0 0,0 0,0-1,0 26,0-25,0 0,0-1,0 1,0 0,0 0,0 0,25-1,0 1,-25 0,25-25,-1 0,1 0,0 0,0 0,0 0,-1 0,1 0,25 0,-25 0,0 0,-1 0,1-25,0 25,0 0,0 0,-1 0,1 25,-25 0,0 0,0-1,-25 1,1-25,-1 0,25 25,-25-25,0 0,25 25,-25-25,1 0,24-25,24 25,1-25,0 25,0-25,0 25,-1-24,1 24,-25-25,25 25,0-25,0 25,-25-25,24 25,1-25,0 25,-25-24,0 48,-25-24,25 25,0 0,-25-25,25 25,0 0,25-25,-25 24,25-24,0 0,0-24,-1 24,1-25,0 0,-25 0,0 0,0 1,-25 24,25-25,-25 25,1 0,-1 0,0 0</inkml:trace>
  <inkml:trace contextRef="#ctx0" brushRef="#br0" timeOffset="128499.8">21804 13667,'0'-24,"0"-1,24 0,1 25,0-25,0 25,0 0,-25-25,24 25,1 0,0 0,0 25,0-25,-25 25,0 0,0 0,25-1,-25 1,0 0,0 0,0 0,0-1,0 1,0 0,-25-25,25 25,0-50,0 0,0 0,0 1,0-1,0 0,0 0,0 0,25 1,-25-1,0 0,24 25,-24-25,0 0,25 25,-25-24,0-1,25 25,-25 25,0-1,0 1,0 0,0 0,0 0,0-1,0 1,0-50,25 1,0-1,-1 0,1 0,0 0,0 25,-25-24,25 24,-1 0,1 0,0 0,-25 24,25 1,-25 0,0 0,0 0,0-1,0 1,0 0,0 0,0 0,0-1,0 1,25-25,-25 25,24 0</inkml:trace>
  <inkml:trace contextRef="#ctx0" brushRef="#br0" timeOffset="128989.8">22746 13643,'0'-25,"-25"25,1 0,-1 0,0 0,25 25,-25-25,0 0,25 24,-24-24,24 25,-25-25,25 25,0 0,0 0,0-1,25-24,-1 0,1 0,0-24,0 24,-25-25,25 0,-25 0,0 0,24 50,1 0,-25 0,25 0,-25-1,25 26,-25-25,0 0,25-1,-25 26,0-25,0 24,0-24,0 0,0 0,0 0,0-1,0 1,0 0,0 0,-25-25,0 25,0-25,0 0,1 0,-1 0,25-25,-25 0,25 0,0 0,0 1,0-1,25 25,-25-25</inkml:trace>
  <inkml:trace contextRef="#ctx0" brushRef="#br0" timeOffset="129329.8">21680 14238,'0'0,"-50"25,0-25,1 0,24 0,-25-25,26 25,-1 0,0 0,0 0,0 0,1 0,48 0,1 0,25 0,-1 0,1 0,0 25,24-25,0 0,26 0,-1 24,0-24,0 0,25 0,0 0,0 25,-24-25,24 0,0 0,0 0,0 0,0-25,0 25,0 0,-25 0,25-24,-25 24,0 0,-24 0,24-25,-24 25,-26 0,1 0,-1 0,-24 0,0 0</inkml:trace>
  <inkml:trace contextRef="#ctx0" brushRef="#br0" timeOffset="130109.8">21184 14957,'0'-25,"0"1,0-1,24 25,1 0,0 25,-25-1,25 1,-25 0,0 0,0 0,0-1,0 1,0 0,0 25,0-26,0 1,0 0,0 0,0 0,0-1,0 1,0 0,0 0,0-50,0 0,25 25,-25-25,0 1,24-1,-24 0,0 0,25 0,-25 1,25-1,-25 0,25 0,-25 0,25 25,-25-24,24 24,1 0,0 0,-25 24,0 1,0 0,0 0,0 0,0-1,0 1,0 0,25-50,-25 0,25 25,-25-24,24-1,-24 0,25 25,0-25,-25 0,25 1,0-1,-1 0,1 0,0 0,-25 1,25 24,0-25,-1 25,1 0,0 0,-25 25,0-1,0 1,25-25,-25 25,0 0,0 0,0-1,0 1,0 0,0 0,0 0,0-1,0 1,0 0,25 0</inkml:trace>
  <inkml:trace contextRef="#ctx0" brushRef="#br0" timeOffset="130449.8">22176 15180,'0'0,"0"-24,-25 24,0-25,0 25,1 0,-1 0,25 25,-25-1,25 1,0 0,0 0,0 0,0-1,0 1,0 0,0 25,0-25,25-1,-25 1,0 25,25-25,-25-1,0 26,0-25,0 0,0-1,0 1,0 0,0 0,-25 0,25-1,-25-24,25 25,-25-25,0 0</inkml:trace>
  <inkml:trace contextRef="#ctx0" brushRef="#br0" timeOffset="130629.8">21729 15553,'0'-25,"25"25,0 0,0 0,-1 0,1 0,0 0,0 0,24 0,-24 0,25-25,0 25,-26 0,26 0,0 0,-1 0</inkml:trace>
  <inkml:trace contextRef="#ctx0" brushRef="#br0" timeOffset="130909.8">22721 15280,'25'0,"0"0,0 0,0 0,-1 0,1-25,0 25,0 0,0 0,-1 0,1 0,0 0,0 0,0 0,0 0,-1 0,1 0,0 0,0 0</inkml:trace>
  <inkml:trace contextRef="#ctx0" brushRef="#br0" timeOffset="131099.79">22994 15156,'-25'0,"25"24,0 1,0 0,0 0,0 0,0-1,0 1,0 0,25 0,-25 0,0 0,25-25,-25 24,0 1</inkml:trace>
  <inkml:trace contextRef="#ctx0" brushRef="#br0" timeOffset="131889.81">23515 15032,'0'-25,"0"0,0 0,25 25,0 25,0-25,-25 25,0 0,24-25,-24 24,0 1,0 0,25 0,-25 0,0 24,0-24,0 0,0 0,0-1,0 1,0 0,0 0,0 0,0-50,0 0,0 0,0 0,0 1,0-1,0 0,0 0,0 0,0 1,25-1,-25 0,0 0,25 0,-25 1,0-1,25 0,-25 50,24-25,-24 25,0-1,0 1,0 0,0 0,0 0,0-1,0 1,0-50,25 1,-25-1,25 0,0 0,0 0,-25 1,24 24,1-25,0 25,0-25,0 25,-1 0,1 0,-25 25,0 0,0-1,0 1,0 0,0 0,0 0,0-1,0 1,0 0,0 0,0 0,0-1,0 1,0 0,25 0</inkml:trace>
  <inkml:trace contextRef="#ctx0" brushRef="#br0" timeOffset="132419.81">24259 15230,'-24'0,"24"-25,-25 25,0 0,0 0,25 25,-25-25,25 25,0 0,0-1,0 1,25-25,-25-25,25 25,-25-24,0-1,0 0,0 0,25 25,-25 25,25 0,-25 0,24-25,-24 24,0 1,0 0,0 25,25-25,-25-1,0 1,0 25,25-25,-25 24,0-24,0 25,0-26,0 26,0-25,0 0,0 24,0-24,-25 0,25 0,-25-25,1 0,-1 0,0-25,0 0,25 0,0 0,0 1,0-1,0 0,0 0,25 25,-25-25,25 1,0 24,-1-25,1 25,0-25,0 25</inkml:trace>
  <inkml:trace contextRef="#ctx0" brushRef="#br0" timeOffset="132569.79">24731 15304</inkml:trace>
  <inkml:trace contextRef="#ctx0" brushRef="#br0" timeOffset="148819.79">7194 17512,'0'-25,"-25"25,25-25,-25 25,25 25,0 0,0 0,0 0,25 0,-25-1,0 1,0 0,0 0,25 0,-25-1,0 1,0 0,0 0,0 0,0-50,0 0,0 0,-25 25,25-25,25 25,-25 25,25-25,-1 25,1-25,0 0,-25-25,25 25,0-25,-1 1,-24-1,0 0,25 25</inkml:trace>
  <inkml:trace contextRef="#ctx0" brushRef="#br0" timeOffset="149879.81">6053 18529,'24'0,"-24"-25,25 0,0 1,0 24,0 0,0 0,-25 24,24-24,-24 25,25-25,-25 25,0 0,25-25,-25 25,0 0,0-1,0 1,0 0,0-50,0 0,25 25,-25-24,0-1,25 0,-25 0,24 25,-24-25,25 25,0 0,0 25,0-25,-25 25,24-25,-24 25,25-25,-25 25,25-25,-25 24,0-48,0-1,0 0,25 25,-25-25,0 0,25 25,-25-25,24 25,-24-24,25 24,0 0,0 0,-25 24,25 1,-1 0,1 0,-25 0,25 0,0-1,-25 1,0 0,25-25,-25 25</inkml:trace>
  <inkml:trace contextRef="#ctx0" brushRef="#br0" timeOffset="150569.79">6896 18554,'-25'0,"25"-25,25 25,0 0,-25-25,25 25,-1-25,1 25,0-24,0 24,-25 24,25-24,-25 25,0 0,0 0,0 0,0 0,0-1,0 1,0 0,0 0,0 0,24-25,-24 24,25-24,0-24,0 24,-25-25,25 25,0-25,-1 25,-24-25,25 25,-25-25,25 1,0-1,-25 0,25 25,-25-25,0 0,24 0,-24 1,0-1,0 0,-24 25,24-25,-25 25,0 0,0 0</inkml:trace>
  <inkml:trace contextRef="#ctx0" brushRef="#br0" timeOffset="151179.79">8732 18380,'-25'0,"0"0,0 0,50 0,0 0,0 0,-1 0,1-25,0 25,0 0,0 0,-1 0,1 0,0 0,0 0,0 0,24-24,-24 24,0 0,0 0,-1 0,1-25,0 25,0 0,0 0,-1 0</inkml:trace>
  <inkml:trace contextRef="#ctx0" brushRef="#br0" timeOffset="151409.79">8856 18455,'0'0,"-25"0,0 0,50 0,0 0,-1 0,1 0,0-25,0 25,0 0,-1-25,1 25,25 0,-25-25,24 25,-24-25,25 25,-26 0,1-24,0 24,0 0,0 0,0 0,-1-25</inkml:trace>
  <inkml:trace contextRef="#ctx0" brushRef="#br0" timeOffset="152659.81">8682 18752,'25'-24,"0"24,-1 0,1 0,0 0,0 0,0 0,-1-25,26 25,-25 0,0-25,-1 25,26 0,-25-25,0 25,24-25,-24 25,0-24,24 24,-24 0,25-25,-25 25,0-25,-1 25,1 0,0-25,0 25,0 0,-1 0,-24-25</inkml:trace>
  <inkml:trace contextRef="#ctx0" brushRef="#br0" timeOffset="153689.81">9997 18207,'0'-25,"24"25,1-25,0 25,0 0,0 0,-25 25,24 0,-24-1,25 1,-25 0,25 0,-25 0,0-50,0 0,0 0,0 0,0 1,0-1,0 0,25 25,-25-25,25 25,-1 25,1-25,-25 25,25-25,-25 25,25-25,-25 24,0 1,25-25,-25 25,0-50,0 0,0 1,0-1,0 0,0 0,25 0,-25 1,0-1,24 25,-24-25,25 0,0 0,0 25,0 0,-1 0,-24 25,25-25,-25 25,25 0,-25 0,0-1,25 1,-25 0,0 0,25 0,-25-1,0 1,0 0,0 0,0 0</inkml:trace>
  <inkml:trace contextRef="#ctx0" brushRef="#br0" timeOffset="154059.81">10890 18231,'-25'0,"25"-24,-25 24,0 0,0 0,25 24,-24 1,24 0,0 0,0 0,0-1,24 1,1 0,-25 0,25-25,-25 25,0-1,25-24,-25 25,25-25,-25 25,0 0,24-25,-24 25,-24 0,-1-25,0 0,0 0</inkml:trace>
  <inkml:trace contextRef="#ctx0" brushRef="#br0" timeOffset="154229.79">10592 18504,'0'0,"25"-25,0 25,-1-24,1 24,0-25,0 25,0-25,24 25,-24 0,0-25,0 25,-1-25,26 25,-25 0,0 0</inkml:trace>
  <inkml:trace contextRef="#ctx0" brushRef="#br0" timeOffset="154819.79">11038 18107,'0'-24,"25"24,0 0,0 0,0 0,-1 24,-24 1,25-25,-25 25,0 0,25-25,-25 25,0-1,0 1,0 0,25 0,-25 0,0-1,0 1,0 0,0 0,25-25,-25 25,24-25,-24-25,25 25,0-25,0 0,0 0,0 1,-1-1,1 0,0 0,-25 0,25 1,-25-1,0 0,0 0,0 0,0 1,0-1,0 0,-25 0,0 0,0 25,25-24</inkml:trace>
  <inkml:trace contextRef="#ctx0" brushRef="#br0" timeOffset="155409.79">11758 18256,'0'-25,"-25"25,0 0,25 25,-25-25,25 25,0 0,0 0,0-1,25 1,-25 0,25-25,-25 25,25 0,0-1,-1 1,-24 0,25-25,0 25,0 0,-25 0,25-25,-25 24,-25-24,25 25,-25-25,0 0,0 0,1 0,-1 0,0 0,0 0</inkml:trace>
  <inkml:trace contextRef="#ctx0" brushRef="#br0" timeOffset="155719.81">11609 18479,'25'0,"0"-24,-1 24,1 0,0 0,0 0,0-25,-1 25,26 0,-25-25,0 25,-1 0,26-25,-25 25,0 0,-1 0,1-25,0 25,0 0,0 0</inkml:trace>
  <inkml:trace contextRef="#ctx0" brushRef="#br0" timeOffset="156459.81">13023 18306,'25'0,"-1"0,1-25,0 25,0 0,0 0,-1-25,26 25,-25 0,0 0,-1-25,26 25,-25 0,24-24,-24 24,0 0,25-25,-25 25,-1 0,1 0,0-25</inkml:trace>
  <inkml:trace contextRef="#ctx0" brushRef="#br0" timeOffset="156669.79">13345 18132,'-25'0,"50"0,0 25,0-25,0 25,-1 0,1-1,0 1,0 0,0 0,-25 0,25-25,-25 24,24-24</inkml:trace>
  <inkml:trace contextRef="#ctx0" brushRef="#br0" timeOffset="157529.79">14164 18008,'0'0,"25"-25,-1 25,1 0,0 0,0 0,0 25,-1-25,-24 25,25 0,0 0,-25-1,25 1,0 0,-25 0,0 0,0-1,0 1,0 0,0-50,0 0,0 1,0-1,0 0,24 0,-24 0,25 25,-25-24,25 24,0 0,0 0,-25 24,0 1,0 0,0 0,0 0,0-1,0-48,25 24,-25-25,0 0,24 0,-24 0,25 1,-25-1,25 0,0 0,0 0,-1 25,1 0,0 0,0 25,0 0,-1 0,-24 0,25-25,-25 24,25 1,-25 0,25 0,-25 0,25-25,-25 24,0 1,24 0,-24 0,0 0,0-1</inkml:trace>
  <inkml:trace contextRef="#ctx0" brushRef="#br0" timeOffset="158289.81">15255 18182,'0'-25,"-25"25,1 0,-1 0,25 25,-25-25,25 25,-25-25,25 24,-25-24,25 25,0 0,-24 0,24 0,0-1,24-24,1 0,0 0,0 0,-25-24,25 24,-1-25,1 0,0 0,-25 0,0 1,0-1,0 50,25-25,-25 24,0 1,25 0,-25 0,24 0,-24-1,25 1,-25 0,25 0,-25 0,25-1,0 1,-25 0,24 0,-24 0,0 0,0-1,-24-24,-1 0,0-24,0 24,0 0,1 0,-1-25,0 25,0-25,0 0,1 25,-1 0,25-25,0 0,0 1,0-1</inkml:trace>
  <inkml:trace contextRef="#ctx0" brushRef="#br0" timeOffset="158809.79">15354 17909,'25'0,"0"0,0 0,-25 25,25-25,-1 25,1-1,0 1,-25 0,25 0,-25 0,25-1,-25 1,24 0,-24 0,25 0,-25-1,0 1,25 0,-25 0,25-25,-25 25,0-1,25-24,-25-24,25 24,-25-25,24 0,-24 0,0 0,25 25,-25-24,25-1,-25 0,0 0,25-24,-25 24,0 0,0 0,25 0,-25-24,0 24,0 0,0 0,0 1,-25-1,25 0,0 0</inkml:trace>
  <inkml:trace contextRef="#ctx0" brushRef="#br0" timeOffset="159329.79">16272 18107,'0'0,"-25"0,1 0,-1 0,25 25,-25-25,0 0,0 25,1-25,-1 25,25 0,-25-25,25 24,0 1,25-25,0 25,-1-25,1 0,-25-25,25 25,0 0,-25-25,25 25,-25-24,24 24,-24-25,25 0,-25 0,0 0,0 1,-25 24,50 0,-25 24,0 1,25 0,-25 0,25 0,-25-1,25 1,-25 25,24-25,-24-1,0 1,25 0,-25 0,0 0,0-1,0 1,0 0,0 0,-25-25,1 0,-1 0,0-25,0 25,0-25,1 25,24-25,-25 1,25-1,0 0,25 25,-1-25,-24 0,25 25</inkml:trace>
  <inkml:trace contextRef="#ctx0" brushRef="#br0" timeOffset="161369.79">18579 17066,'25'0,"0"0,-25-25,24 25,1 0,0 0,0 0,-25 25,0-1,0 1,-25 0,25 0,0 0,-25-25,25 24,-25 1,25 0,0 0,-24 0,24-1,0 1,0 0,24-25,1 0,0 0,-25-25,25 25,0-25,-1 1,1-1,0 25,-25-25,25 0,-25 0,25 25,-25-24,0-1,25 0,-25 0,0 0,0 1,0-1,0 0,0 0,0 0,0 1,0-1,-25 25,25 25</inkml:trace>
  <inkml:trace contextRef="#ctx0" brushRef="#br0" timeOffset="161949.81">19075 17413,'0'-25,"25"25,0 0,-25 25,25-25,-25 25,0-1,0 1,0 0,0 0,0 0,0 0,-25-1,25 1,-25-25,25 25,-25-25,25 25,-25 0</inkml:trace>
  <inkml:trace contextRef="#ctx0" brushRef="#br0" timeOffset="162469.79">19447 17066,'0'-25,"0"0,25 25,0 0,0 0,-1 0,-24 25,25 0,-25-1,25 1,-25 0,0 0,0 24,0-24,0 0,0 0,25 0,-25-1,0 1,0 0,0 0,25-25,-25 25,0-1,24-24,-24-24,25 24,-25-25,25 0,-25 0,25 0,-25 1,25-1,-25 0,0 0,24 0,-24-24,0 24,0 0,0 0,0 1,0-1,0 0,0 0,0 0,0 1,0-1</inkml:trace>
  <inkml:trace contextRef="#ctx0" brushRef="#br0" timeOffset="163499.79">20043 17289,'0'25,"-25"-25,0 24,25 1,0 0,0 0,0 0,0-1,0 1,0 0,25-25,-25 25,0 0,25-25,-25 25,0-1,24 1,-24 0,0 0,0 0,0-1,0 1,-24-25,-1 0,0 0,0 0,0 0,1-25</inkml:trace>
  <inkml:trace contextRef="#ctx0" brushRef="#br0" timeOffset="163729.79">19919 17562,'-25'0,"50"0,-1 0,1-25,0 25,0 0,0 0,-1 0,1 0,0 0,0-25,0 25,-1 0,1 0</inkml:trace>
  <inkml:trace contextRef="#ctx0" brushRef="#br0" timeOffset="163989.81">20464 17462,'25'0,"0"0,0 0,-1 0,1 25,0-25,-25 25,25-25,0 25,-25 0,24-25,-24 25,0-1,0 1,0 0,0 0,-24 0,24-1,-25-24,25 25,-25 0,0 0,0-25</inkml:trace>
  <inkml:trace contextRef="#ctx0" brushRef="#br0" timeOffset="164449.81">20737 16991,'-25'0,"25"-25,25 25,0 0,0 0,-1 25,1-25,-25 25,25 0,0 0,-25-1,25 26,-25-25,0 0,0 24,0-24,0 25,0-26,0 1,0 25,0-25,0-1,-25-24,25 25,0 0,0-50,25 25,-25-25,0 1,25-1,-25 0,24 0,-24 0,0 1,25-1,-25 0,0 0,25-24,-25 24,0 0,0 0,0 0,0 1,0-1,0 0,0 0</inkml:trace>
  <inkml:trace contextRef="#ctx0" brushRef="#br0" timeOffset="164969.79">21308 17239,'-25'0,"0"25,0-25,25 25,-25-25,25 25,-24-1,24 1,0 0,0 0,24-25,-24 25,25-25,0 0,0-25,0 25,-25-25,24 25,-24-25,25 0,-25 1,0-1,0 0,0 0,0 50,25 0,-25 0,0-1,0 1,25 0,-25 25,0-26,25 1,-25 25,0-25,0 24,0-24,0 25,0-25,0-1,0 1,0 0,0 0,-25-25,25 25,-25-25,0 0,0 0,1-25,-1 25,25-25,-25 25,0-25,0 0,25 1,0-1,0 0,0 0,25 25,0-25,-25 1</inkml:trace>
  <inkml:trace contextRef="#ctx0" brushRef="#br0" timeOffset="165999.79">22151 17239,'0'-25,"-25"25,0 0,25-24,-24 24,-1 0,25 24,-25-24,25 25,-25-25,25 25,-25 0,0-25,25 25,0-1,-24 1,24 0,0 0,0 0,0-1,24-24,1 0,0 0,-25-24,25 24,0 0,-25-25,25 25,-25-25,0 0,24 25,-24-25,0 1,25 24,-25-25,0 0,0 0,0 0,0 1,0-1,0 50,0-1,0 1,-25 0,25 0,0 0,0-1,0 1,0 0,25-25,-25 25,25-25,0 0,-25-25,25 0,-1 25,-24-25,25 1,-25-1,25 25,-25-25,25 0,0 25,-25-25,24 25,-24 25,25-25,-25 25,0 0,0 0,25-1,-25 1,0 0,25-25,0 25,-1-25,-24-25,25 25,0 0,-25-25,25 25,0-25,-25 1,24 24,-24-25,25 0,0 0,-25 0,0 1,0-1,0 0,0 0,0 0,-25 25,25 25,-25-25,25 25,-24 0,24 0,0-1,0 1,0 0,24 0,1-25,0 25,25-1,-26-24,1 0,0 0,25 0,-26 0,26 0,-25 0,24 0,-24 0,0 0</inkml:trace>
  <inkml:trace contextRef="#ctx0" brushRef="#br0" timeOffset="166929.79">18877 18380,'25'0,"-1"-25,1 25,0-24,0-1,0 0,-1 25,1-25,0 0,0 25,0-24,-1-1,1 0,-25 0,0 0,0 1,0-1,-25 0,1 25,48 25,1 0,0-25,-25 24,25-24,0 25,24 0,-24-25,0 25,0 0,-1-25,1 24,0-24,-25 25,25-25,-25 25,0 0,0 0,-25-25,0 0,0 0,1 24,-1-24,0 0,0 0,0-24,1 24,-1 0,0 0,25-25</inkml:trace>
  <inkml:trace contextRef="#ctx0" brushRef="#br0" timeOffset="167419.79">19745 18132,'25'0,"-25"25,0 0,24-25,-24 25,0-1,0 1,25 0,-25 0,0 0,0-1,0 1,25 0,-25 0,25 0,-25-1,0 1,25-25,-25 25,-25-25,0-25,25 0,-25 25,0-24,25-1,-24 25,24-25,-25 0,25 0,-25 1,25-1,0 0,0 0,0 0,0 1,0-1,0 0,0 0,0 0,25 25,-25-24,25 24,-1-25,1 25,0 0,25 0,-25 0,-1 0,1 25,0-25,0 0,0 24,-1 1,1 0,-25 0,0 0,-25-25,1 24,-1-24,0 0,0 0,0 0,1 25,-1-25,0 0,0 0</inkml:trace>
  <inkml:trace contextRef="#ctx0" brushRef="#br0" timeOffset="167579.81">20315 18281,'25'0</inkml:trace>
  <inkml:trace contextRef="#ctx0" brushRef="#br0" timeOffset="169729.8">20737 18281,'0'-25,"25"25,-25 25,0 0,25-25,-25 25,24-1,-24 1,0 0,25 0,-25 0,0-1,25 1,-25 0,25 0,-25 0,25-25,-25 25,25-25,-1 24,1-24,-25-24,25 24,-25-25,0 0,0 0,-25 25,25-25,0 0,0 1,25 24,-25-25,25 25,0-25,-1 25,1 0,0-25,0 25,0 0,-1-25,1 25,0 0,0 0,0 0,-1 0,1-24,0 24,-25 24,-25-24,25 25,-25-25,25 25,0 0,0 0,0-1,0 1,25-25,-25 25,25-25,0 0,-25 25,25-25,-1 0,1 0,-25-25,25 25,-25-25,0 0,-25 1,25-1,-25 25,1-25,-1 25,25-25,-25 25,0 0,0 0,25 25,25-25,-25 25,25-25,0 0,0 0,-1 0,1 0,0-25,0 25,0-25,-1 25,-24-25,25 1,0-1,-25 0,0 0,25 0,-25 1,0-1,0 0,0 0,0 0,0 1,0-1,-25 25,25 25,0-1,25 1,-25 0,0 0,25 0,-25-1,0 1,24 0,-24 0,0 0,25-1,0 1,-25 0,25 0,0 0,-1-25,1 24,0-24,0 25,0-25,-25-25,24 25,-24-24,25-1,-25 0,0 0,0 0,0 1,0-1,0 50,0-1,0 1,0 0,25-25,-25 25,25-25,0 25,0-25,-1 0,1 0,0 0,0 0,0-25,-25 0,24 25,-24-25,0 0,0 1,0-1,0 50,0-1,0 1,25-25,-25 25,0 0,25-25,-25 25,25-25,0 0,-25-25,24 25,1-25,0 25,-25-25,25 25,0-25,-1 25,1-24,0 24,0 0,-25 24,25-24,-1 25,-24 0,0 0,0 0,-24-25,24 24,0-48,0-1,24 0,1 0,0 25,-25-25,25 25,0 0,-1 0,-24 25,0 0,25-25,0 0,0 0,0 0,-25 25,24-25,1 0,0 0,0 0,0 0,-1-25,1 25,0 0,0-25,0 25,-25-25,25 1,-25-1,0 0,-25 25,25-25,-25 25,0 0,25 25,-25 0,25 0,0-1,25-24,-25 25,25-25,-25 25,25-25,0 0,-1 25,1-25,0 0,0 0,0 0,24 25,-24-25,25 0,-26 0,26 0</inkml:trace>
  <inkml:trace contextRef="#ctx0" brushRef="#br0" timeOffset="169859.81">23763 18331,'0'0,"-25"0,25-25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1-04T06:50:03.2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80 11584 105 0,'-6'0'186'0,"0"0"-61"0,-7-4-41 0,7 4-18 0,-1 0-11 0,0-4-4 31,0 4 5-31,-6-4 6 0,7 1 3 0,0 3-1 0,-1-4-6 16,1 1-6-16,-1-1-2 0,1 4 3 0,6-3-9 16,-7-1-9-16,-1 0-5 0,8 4-2 0,-5-4 5 0,-2 4-3 15,7-3-5-15,-6 3-8 0,6-4-1 0,0 4 2 0,-6 0 3 0,6 0 1 0,0-4-4 0,-7 4 2 0,7 0-1 31,-7 0-1-31,7-3-1 0,-6 3-4 0,-1 0-2 16,7 0-3-16,-7 0 2 0,1 0 2 0,0-3 1 0,-1 3 2 16,7 0 3-16,-6 0 1 0,0-5 1 0,-1 5 0 0,0 0-2 15,0-3-5-15,1 3-2 0,0 0 0 0,0 0-3 0,6-4-3 0,-15 4-1 16,10 0-1-16,-2-4-1 0,-6 4-1 0,6-3 2 0,-4-1 1 16,3 4 1-16,-5 0 2 0,6-3 2 0,-6 3 3 15,0 0 2-15,1 0 0 0,-1-4 0 0,-1 4 1 0,-5 0 0 0,6-4 1 16,0 4 0-16,-1 0-2 15,2 0-2-15,-1 0 0 0,-6 0 1 0,5 4-5 0,1-4 0 16,-6 4-2-16,6-4-1 0,-1 3 0 0,-5-3 0 0,7 0 0 16,-3 4-2-16,-4-1 3 0,6-3 0 0,0 4 1 15,0-4-1-15,0 0-1 0,0 4 1 0,0-4 1 0,0 3 0 16,0-3-1-16,0 5 0 0,7-2 0 0,-7-3-1 0,0 3-1 16,6 1 1-16,-13 0-3 0,7 3 0 0,1-3 0 0,-8 3-2 0,0 0 1 0,1 0-1 15,-7 5 1-15,6-4 0 0,-5 1 1 0,-2 3 0 16,1-1-1-1,6 0 1-15,-5 0-1 0,5 0 0 0,-6 0-1 0,7 0 0 16,-8 3 0-16,9-2 0 0,-2-2-1 0,0 5-1 16,0-3 1-16,1 2 0 0,-1-3 0 0,0 4 1 0,8-4 1 0,-1-1 0 0,-7 5 0 15,7-4 2-15,6 0 0 0,-5 0 0 0,5-4 0 0,1 4-2 16,-1 0-1-16,0 0 0 16,1 1 1-16,-1-2 0 0,7 1-1 0,-6 0 0 0,6 4-1 15,-7-4 1-15,7 4 0 0,-6 0 1 0,6-1-1 16,0 4 0-16,0-2 2 0,0 1-1 0,0-2 1 0,0 3-1 15,0-3 1-15,0 3-1 0,0-3 0 0,0 3-1 0,6-3 2 16,-6 4-1-16,7-5 2 0,-1 4 0 0,1 0 2 16,-1 1 0-16,1-5-1 0,0 5 1 0,-1 2-2 0,-6-2 0 15,13-4 0-15,-7 3-1 0,-6 1-1 0,7-1-1 0,-2-4 1 0,3 1-1 16,-2 3 0-16,1-3 0 0,0-3 0 0,-1 2 1 0,1 1 1 16,-7-1 0-16,6-3 1 0,0 0-1 0,7-1-2 15,-6 2 2-15,0-1-2 0,0 0 1 0,5 1-1 0,-5-6 0 16,6 5 1-16,-7-3 2 15,7-2 0-15,1 1 0 0,-2 1-1 0,-4-4 0 0,5 0 0 0,-1 0-1 16,1-1-3-16,0 1-17 0,7-1-26 0,-1-3-33 16,1-3-53-16,5-1-82 0,2 1-173 0,5-5-102 0,7-4-56 15</inkml:trace>
  <inkml:trace contextRef="#ctx0" brushRef="#br0" timeOffset="733.03">11924 11305 122 0,'-6'0'389'0,"6"-4"-116"0,-7 1-97 16,7-1-52-16,-6 4-30 0,6-4-15 16,0 4-7-16,0-4-4 0,0 4-5 0,0-2-5 0,-6 2-8 15,6 0-8-15,0 0-10 0,0 0-8 0,0 0-8 0,0 0-5 16,0 0-4-16,0 2-2 0,0-2 3 0,0 8 3 0,0-4 2 0,0 3 2 0,0 3 3 16,0 2 3-16,0-1-2 0,0 3 5 0,0 2-2 0,0-2 0 15,-7 4 1-15,7-3 1 0,0 4 0 0,-6-2-1 16,6-1 4-16,0 2-5 0,0-3 1 0,0-1-3 0,0 1 2 15,0-1-1-15,0-2 1 0,0-5 2 0,0 0 7 0,0 0 16 16,0-3 25-16,0 0 38 0,6-1 44 0,1-3 36 16,12 0 21-16,0-7 13 0,14-4 0 15,7-3-10-15,12-5-21 0,0-3-34 0,13-7-46 0,6 3-38 16,2-7-24-16,11 0-16 0,-6 0-9 0,13-4-10 16,-6 4-5-16,6-3-6 0,0-1-3 0,-6 0-5 0,6 4 3 15,-14-4-1-15,2 8 1 0,-7 0-5 0,-8 0-6 0,-6 7-14 16,-4 0-39-16,-9 3-68 0,-13 2-86 15,1 5-82-15,-13 2-96 0,-8-1-158 0,-12 3-116 16,0 0-70-16,-19 5-16 0</inkml:trace>
  <inkml:trace contextRef="#ctx0" brushRef="#br0" timeOffset="2557.92">10492 12796 16 0,'0'-4'405'0,"-7"1"-116"0,7-2-106 0,0 3-59 0,0-2-33 15,-6 1-22-15,6-1-7 0,-6 0-2 0,6 0-5 0,-7-4-4 16,0 5-6-16,7-1-5 0,-7 2-3 0,1 2 3 16,6-5 0-16,-6 2 0 0,0-1 0 15,6 4-4-15,-7-4-1 0,-1 0-1 0,3 1-6 0,-9-1-5 0,8 0-3 0,-7 4-6 16,-7 0-1-16,7 0-3 0,-6 4-2 0,-7 0-1 0,6-1 0 0,-6 1-2 0,-7 4-1 16,8 0-1-16,-8 1 0 0,-6 3-1 0,0-1-1 15,-1 3 1 1,2-2-2-16,-8 5 1 0,1 2-1 0,0 0 1 15,-1-2-1-15,-6 6 0 0,6-1 0 0,0 3-1 0,0 5 1 16,1-1 0-16,0 4 1 0,0 1 0 0,-2 2 0 0,9 3 2 16,-2 2 1-16,-7 3-2 0,16 0 0 0,-8 4-1 15,6-4 0-15,8 4 0 0,-2-2-2 0,1 6 0 0,6-4 0 16,1-1-1-16,6 2 1 0,0-6 0 0,7-2-1 16,6 2-1-16,0-3 2 0,0-2 0 0,6-1 0 0,0-1-1 0,7-3 1 0,1 3 1 0,5-7-1 0,7 1 1 15,-1-1 0-15,3-3 2 0,4-1 1 0,0-3 0 0,7-4 0 16,1-2 0-16,-2-2 0 0,2-3-1 0,6-4-1 15,6-3 1-15,-7-4 0 0,6 0-1 0,8-4-1 16,-6-3 0 0,5-4 1-16,-6 0 1 0,7-4 6 0,0-3 9 0,-7-1 11 15,1 2 17-15,-8-9 21 0,0 0 20 0,1-4 23 0,-7 1 22 0,0-7 16 16,-13-1 5-16,6-4 2 0,-4-2-2 0,-10-8-12 0,2 0-19 16,-7-1-16-16,-6-2-19 0,-1-6-15 0,-6 9-11 0,0-5-9 15,-6 10-11-15,-9-2-9 0,-4 1-4 0,6 6-4 16,-13 0-7-16,7 5-6 0,-13 3-7 0,5 4-22 0,-5-1-40 15,5 5-64-15,2 3-61 0,-1 1-62 0,6 2-70 16,1 0-107-16,12 9-170 0,1-2-84 0,12 1-17 0</inkml:trace>
  <inkml:trace contextRef="#ctx0" brushRef="#br0" timeOffset="3109.15">12876 12679 350 0,'7'-4'303'0,"-7"0"-102"15,6 4-61-15,-6-3-30 0,0 3-17 0,0-4-12 16,0 4-5-16,0 0 0 0,0 0-14 0,0-3-7 0,0 3-9 0,0 3-10 0,0-3-10 15,0 4-3-15,0-1-5 0,0 5-5 0,-6 3 7 16,6-1 4-16,-7 2 1 0,0 6 2 0,7-2-1 0,-7 1-3 0,7 2-3 0,-6-1-3 16,6 3 2-1,0-2-4-15,0 0 2 0,0-2 3 0,0 3 5 0,0-7 4 16,6 6 8-16,-6-5 9 0,7 1 13 0,7-4 30 0,-8-3 35 0,13-1 28 16,-6-3 22-16,13-4 17 0,6-4 8 0,0 1-1 15,9-5-11-15,-3 1-28 0,14-7-37 0,1 2-30 0,-1-2-26 0,0-2-22 16,7 3-20-16,-7-7-32 0,0 6-52 0,-7-1-75 15,1-2-72-15,0 2-68 0,-7-4-67 0,-8 5-91 0,-4-5-174 16,-1 4-76-16,-6-3-13 16</inkml:trace>
  <inkml:trace contextRef="#ctx0" brushRef="#br0" timeOffset="3748.89">12843 11862 218 0,'0'0'298'0,"0"0"-110"0,0 0-73 0,6 0-41 0,-6 0-21 16,7 0-8-16,-7 0-1 0,6-4 1 15,1 4 3-15,0-3 1 0,6-1-2 0,-7 0-6 0,7 0-5 16,0 1-3-16,0-4-5 0,0 3-4 0,0 1-4 15,0-5-2-15,0 4 0 0,-1 1-3 0,1-5-3 0,2 5-6 16,-2 0-4-16,0-1-6 0,0 0-13 0,-1 0-18 0,1 4-22 0,-7-3-23 16,8 3-28-16,-7-4-41 15,-1 4-73-15,1-4-118 0,-1 4-64 0</inkml:trace>
  <inkml:trace contextRef="#ctx0" brushRef="#br0" timeOffset="4075.7">12771 12041 307 0,'7'0'258'0,"-7"0"-80"0,6 0-46 15,1-2-27-15,-1-3-18 0,0 5-8 0,8-7-10 16,-1 7-9-16,0-4-9 0,0-3-10 0,0 3-8 0,7 0-11 16,-8 1-6-16,8-1-6 0,-7 0-5 0,6 0-7 0,1 2-11 0,0-2-18 0,-7 0-25 0,7 0-31 15,-1 1-47-15,-6-1-94 0,0-4-128 0,0 5-62 16</inkml:trace>
  <inkml:trace contextRef="#ctx0" brushRef="#br0" timeOffset="4729.81">13690 11584 318 0,'0'-8'292'16,"6"1"-108"-16,1 0-65 0,-1 0-31 15,1 3-13-15,-7-4-6 0,6 1-4 0,-6 0-4 0,0 4-3 0,5-2-4 16,-5 2-6-16,-5 3-9 0,5-4-11 0,0 4-8 16,-6-4-5-16,-1 4-3 0,1 0-4 15,-1 0-4-15,-5 4-2 0,-3 0 0 0,3-1-2 0,-1 5 0 16,0-1 0-16,0 0 0 0,0 1 0 0,0 3 1 0,0-1 0 15,-1 2 0-15,2-2 0 0,0 1 0 0,-2 5-1 16,8-7 0-16,-2 7 0 0,-5-5 0 0,7 4-1 0,0-5 0 16,6 5 1-16,-7-4 1 0,7 0-1 0,0 0 1 0,0 1 0 15,7-6 0-15,-1 2 3 0,0-1 1 0,1-3 0 16,7-4 2-16,-2 4 2 0,1-8 4 0,0 0 5 0,7 0 2 0,0-4 4 0,-1-1 3 16,1 1 6-16,-1-7 6 0,-7 4 3 0,9 0 3 0,-2-4 7 15,-6 1 7-15,0-1 9 0,0 1 6 0,-6-1 1 16,6 4-1-16,-7-4 0 0,1 4 1 0,-7 0-7 0,6 0-8 0,-6 1-14 15,7 2-8-15,-7 1-7 0,0-1-4 0,0 5-7 16,0 0-7-16,0-2-5 0,0 5-6 0,0 0-1 0,0 0-2 16,0 0-2-1,0 5-1-15,0-2 2 0,0 0-2 0,0 5 1 0,6 3 0 16,-6-4 1-16,0 7 2 0,7-2-1 0,-1 2 0 0,-6 5 0 16,7-1 0-16,6 4 1 0,-7-3 0 0,7 6-1 15,0-4 0-15,-7 8 0 0,9-2 2 0,-2-2 0 0,-1 5 0 16,1-5 0-16,-6 4-2 0,6 2 7 0,-7-6-3 0,1-4-4 15,-7 6-6-15,0-2-3 0,0-2-3 0,-7-2-2 16,1 1 1-16,-1-7-8 0,1 0 5 0,-1-1 3 16,-6-3 4-16,6-5 3 0,-5-1 4 0,-1-2 3 0,-1-3 2 15,-5 0 2-15,6-3 2 0,0-4 5 0,0 3 11 16,0-7 14-16,0 3 10 0,0-3 6 0,0 1 4 0,6-5 2 16,1 4 1-16,-1-4-1 0,-1 0-10 0,8 1-12 0,0-1-9 0,0 0-7 0,8 5-6 15,5-5-4-15,0 0-8 0,7 1-21 0,-1-1-25 0,1-4-35 16,12 5-39-16,-5-5-40 0,5 5-36 0,7-5-41 15,-6 5-41-15,6-1-58 0,-6-2-127 0,5 2-58 0,-11 0-21 0</inkml:trace>
  <inkml:trace contextRef="#ctx0" brushRef="#br0" timeOffset="5311.66">14341 11489 69 0,'-7'0'393'0,"-6"3"-134"0,0-3-107 0,0 8-57 16,1-5-27-16,-2 1-18 0,2 3-4 0,-1 0-4 0,-7 1-1 15,6 3-3-15,-5 0-2 0,6 0-3 0,0-1-8 16,0 5-4-16,0-4-3 0,0 0-3 0,0 4-1 0,7 0 0 0,-8-4-2 16,8 3-2-16,-1-2 1 0,1 2-3 0,-1-3 0 0,1 0-2 15,6-1-3-15,-6-2-1 0,6-1 0 0,0 1-1 0,0-5 2 0,6 0 2 16,0 2 1-16,1-5 2 0,-1-5 3 0,7 2 0 15,7 0 0-15,-7-8 1 16,6 3 1-16,-6-3 2 0,7 1 1 0,-1-2 2 0,-6-2 2 16,6 3 5-16,-4-4 4 0,-2 4 3 0,-1-3 2 0,-5 3 0 15,0-1 2-15,5 1 2 0,-5 1 2 0,-1-2-3 0,-6 2-2 16,7 3-1-16,-7-1-4 0,0 4-3 0,0-3-2 0,0 7-7 0,0-4-5 16,0 4-4-16,-7 0-4 0,1 4-2 0,-1 3-3 15,-5 1-2-15,5-1 0 0,0 4 1 0,-5 4-3 0,5-5 3 0,1 5-1 0,6-3 0 16,0-3 2-16,0 7 0 0,0-5-1 0,6 0 0 15,-6 0 3-15,7-4-1 0,-2 0 0 0,9 1 1 0,-7-4 1 16,5-4 1-16,1 0-1 0,6 0 1 0,-5-4-1 0,5-4 2 16,-7 1 3-1,9 0 4-15,-8-4 3 0,6 0 5 0,1 0 3 0,-7-5 9 16,0 3 4-16,0-3 2 0,0 2 1 0,-7-1-1 16,1 1 1-16,7-1 0 0,-14 4-4 0,5 0-5 0,2-3-3 15,-1 7-4-15,1-4-2 0,-7 2-5 0,8 7-7 0,-3-5-3 0,2 7-2 0,0-4-4 16,-1 8 0-16,1-4-2 0,6 7-2 0,-7-5 1 0,7 10 0 15,0-4 1-15,0 6-1 0,0 1 1 0,0-1 0 0,-7 1 1 32,8 3 0-32,-1-2 2 0,-7 1 0 0,1-2-1 0,-1 3 7 15,0 1-3-15,-6-4-2 0,7-1-1 0,-7 1 0 0,0-1-1 16,-7 1 4-16,1-4-1 0,0 3-6 0,-7-2-4 16,6 2-15-16,-13-2-27 0,7-2-37 0,-6-3-44 15,6 1-58-15,-6 3-86 0,-1-8-172 0,7 4-87 0,0 1-45 16</inkml:trace>
  <inkml:trace contextRef="#ctx0" brushRef="#br0" timeOffset="5926.22">13155 13181 266 0,'7'3'346'0,"-7"-3"-129"0,6 0-87 16,1 0-50-16,1 0-25 0,4 0-10 0,-6 0-4 15,7 0 3-15,1-3 2 0,-1 3 0 0,6 0-1 0,-7-5-4 16,9 5-7-16,-3-2-3 0,2 2-4 0,0-4-4 0,6 4-6 16,-7-4-4-1,-5 4-3-15,5 0-1 0,0 0-2 0,1-4-1 0,-7 4-4 16,6 0-8-16,2 0-13 0,-9 0-19 0,1 0-30 16,0 0-38-16,0-3-65 0,1 3-127 0,-1 0-95 0,-7 0-54 15</inkml:trace>
  <inkml:trace contextRef="#ctx0" brushRef="#br0" timeOffset="6092.74">13221 13305 165 0,'-7'4'424'0,"7"-4"-130"0,0 0-111 0,0 0-65 16,0 0-39-16,0 0-26 0,7 0-16 0,6-4-11 0,0 1-5 0,6 3-6 15,8-5-6-15,-2 3-17 0,8-6-29 0,6 4-45 0,0-3-91 31,0-1-147-31,6 1-86 0</inkml:trace>
  <inkml:trace contextRef="#ctx0" brushRef="#br0" timeOffset="7016.06">14055 12540 287 0,'0'-7'304'0,"0"3"-100"0,6-4-63 15,-6 5-34 1,0-1-16-16,0-4-12 0,6 6-6 0,-6-2-2 0,0 4-6 16,0-4-8-16,0 0-10 0,0 4-11 0,0 0-7 0,0 0-7 15,0 0-5-15,0 0-5 0,0 0-4 0,0 0-3 16,0 4 3-16,0 0 2 0,0 0 1 0,0 3 2 0,7 0 5 16,-7 4 3-16,6 0 4 0,-6-1 2 0,0 5 1 0,0 0 0 0,7 3 2 0,-7 1 5 0,0 3 2 15,0 0-2-15,6 0 0 0,-6 4 0 0,0 3 0 0,0 4 2 16,0 0-2-16,0 3-4 0,0 0-5 0,-6 5-2 15,6-1-2-15,0 0-1 0,0 1-3 0,0 3-4 0,-7-4-4 16,7 4-3-16,0-3 0 0,0-1 0 0,-6 0-4 0,6-3 0 16,0-1-2-1,0-3 2-15,6-3-1 0,-6-1-1 0,7-7 0 16,-7 0 2-16,6 0 0 0,1-7 0 0,6-1 2 0,-6-3 3 16,5 0 5-16,1-7 6 0,-6-1 6 0,12-3 9 0,-6 0 14 15,0-7 16-15,0 4 16 0,1-9 16 0,-1 2 14 0,-6-5 6 16,6 0 9-16,-8-3-2 0,2-1-7 15,0 1-14-15,-7-4-16 0,0 1-19 0,-7-6-16 0,0 2-14 16,-5 0-17-16,-1-2-8 0,-7 2-5 0,0-4-4 16,1 0-3-16,-7 3-1 0,6-1 0 0,-5 2-1 0,-2 4-2 15,8 2 3-15,0 1-2 0,-1 3-5 0,12 4-2 0,-4 4-3 0,6 0-8 0,-1 0-5 16,1 2-5-16,6 2-5 0,-7 3-1 0,7-4 3 16,0 4 0-16,0 0 5 0,7 0 3 0,-1 0 8 0,1 4 4 15,-1-4 5-15,6 0 4 0,-4 0 2 0,12-4 1 0,-7 0 0 16,-1 0 0-16,1 2 0 0,0-6 2 0,1 1-1 15,5-1-1-15,-6-3 2 0,0 1-2 0,0-5 2 0,0 1 0 0,0-1 2 16,0-4-1-16,-7-2 0 0,8 1 1 0,-9-5-1 16,10 4 0-16,-9-5 0 0,1 0 1 0,-7-4-2 0,5 5 0 0,-5-4-2 15,0-1 0-15,7 0 0 0,-14 1 1 0,7 4 1 16,0-1-2 0,-5 1 0-16,-2 2-1 0,1 6 3 0,-1-2 0 0,-1 4-1 15,3 4-1-15,-2 0 1 0,0 4-2 0,7 0 0 16,0 3-1-16,-6 4-1 0,-1 0 1 0,7 4 0 0,0 3 1 15,-6 0 0-15,6 4 1 0,0 5 0 0,0-1 2 0,0-1-1 16,0 3 1-16,6 6 0 0,-6-5 0 0,7 4 1 16,-7 0 0-16,6 0 0 0,-6-1-1 0,7 2 1 0,-7-1-1 15,7 4 0-15,-7-5-1 0,0 5 1 0,5-3-1 16,-5 2 0-16,0-4 0 0,8 5 0 0,-8 0 2 0,7-3 0 0,-7 2 1 16,6 0 0-16,1-3 0 0,-2 0-1 0,2 0 0 0,0-4 0 15,6-2-1-15,0 1-10 0,-7-2-19 0,7-4-23 16,0 1-32-16,1-5-35 0,-2 0-33 0,8-4-31 0,-7-3-27 0,0 0-18 15,6-3-8-15,-6-4-1 16,7 0 6-16,-7-1 0 0,0-3-16 0,0-4-35 0,-7 1-68 16,8-1-51-16</inkml:trace>
  <inkml:trace contextRef="#ctx0" brushRef="#br0" timeOffset="7581.93">14589 12763 170 0,'0'-4'384'0,"-7"-3"-108"0,7 1-96 0,0 1-51 16,-6 2-28-16,6 3-17 0,-7-4-10 0,7 4-9 15,-7 0-11-15,7 0-9 0,-5 4-5 0,-3-1-8 0,1 2-7 16,7 1-5-16,-6 5-5 0,-1-3 4 0,2 3 1 0,-2-1 4 16,0 5 2-1,0-1-2-15,1 1 1 0,-1 0-2 0,1 0-1 0,6 3-4 16,0-3-5-16,-6-1-3 0,6 1-3 0,0-1 0 0,0 1 0 16,6 0 0-16,-6-4 0 0,6 0 0 0,1 0 5 0,-1-4 0 15,1 0 1-15,7-2 2 0,-2-3 1 16,-6 2 0-16,9-8 1 0,4 4 0 0,-6-2 0 15,0-6 1-15,0 1-3 0,6-1-1 0,-6-3 5 0,0 1 3 16,0-2 4-16,0-2 5 0,-6 2 4 0,6-2 7 0,-7-1 6 0,1 1 9 0,-1-1 4 16,-6 0-1-16,6 5-2 0,-6-5-1 0,7 4-1 0,-7-1 2 15,0 2-1-15,0 3-6 0,0 3-6 0,0 0-6 16,0 0-2-16,0 1-7 0,0-2-6 0,-7 5-7 0,7 5-10 16,0-2-4-16,-6 1-2 0,6 0-1 0,0 3 0 0,-6 4 0 15,6-3 0-15,0 2 0 0,0-2 1 0,0 3-1 16,0 0 2-16,0-1-1 0,0 2-1 0,6-1-1 0,-6-1 1 15,6 2 1-15,1-1-1 0,-1-4 0 0,1 5 0 0,0-6 0 16,-1 2 2-16,7-5 1 0,-6 1-1 0,-1 0-1 16,7-4 1-16,-6 0 1 0,6 0-1 0,-7-4 1 0,7-3 0 15,-6-1-2-15,6 2-1 0,-6-6 2 0,6 1-1 0,-8 0-1 16,2-3-1-16,1-1 2 0,-3 0 4 0,3-3 6 0,-8 3 4 16,5-4 10-16,-5 5 8 0,7-1 13 0,-7 1 9 15,0-1 4-15,0 4 1 0,0 0-3 0,0 4-5 0,0-1-6 16,0 5-10-16,0-5-9 0,0 8-11 0,0-3-8 0,0 3-4 15,0 0-3 1,0 3-1-16,-7 1 0 0,7 3-1 0,-5 1-1 0,5-1 5 16,0 4-1-16,-8 0-1 0,8 1 1 0,0 2 0 0,-5-3-2 15,5 0 0-15,0 4 2 0,0-5-4 16,0 5 0-16,5-4 2 0,-5 3 0 0,8-2 0 0,-3-1 1 16,2-1 0-16,0 2-1 0,-1-1-4 0,7-1-13 0,0-1-25 15,0-3-35-15,0 2-46 0,0-5-47 16,6 1-44-16,1 0-42 0,0-4-38 0,-1-4-35 0,0-3-52 15,1-1-102-15,-7 2-51 0,7-6-14 0</inkml:trace>
  <inkml:trace contextRef="#ctx0" brushRef="#br0" timeOffset="7728.65">15044 12521 416 0,'-13'-7'410'0,"0"-1"-151"0,0 2-94 0,7-2-51 16,-1 5-33-16,7-1-21 0,-6 0-11 0,6 4-10 15,6 0-15-15,-6 0-26 0,13 0-31 0,-6 0-39 0,12 0-54 0,-6 0-98 0,7 0-136 16,-7 0-79-16</inkml:trace>
  <inkml:trace contextRef="#ctx0" brushRef="#br0" timeOffset="8082.21">15227 12401 425 0,'-14'0'318'0,"8"7"-123"0,-7-3-73 16,6 3-37-16,-5 4-20 0,-1 0-9 0,-1-4-3 15,8 5 0-15,-7 3-2 0,6-1-4 0,-5 1-4 0,4-1-1 32,2 1-1-32,-1 2-4 0,1 2-3 0,0 0-1 0,-1-2-4 15,7 5-4-15,-6 1-5 0,6-2-4 0,0 2-3 0,0-5-4 16,0 4-1-16,0-1-2 0,6-1-2 0,-6-3 0 0,7 2 0 0,5-4 0 0,-5-1 0 0,-1-3 0 16,9 0 1-16,-3 0-2 0,7-8 1 0,-5 5-1 0,5-8 1 31,0 0-2-31,-6 0 0 0,7-4 0 0,0 0 1 0,-8 1 4 15,2-4 5-15,-1 0 6 0,0-5 6 0,0 5 7 0,-7-3 12 16,1 1 16-16,0-1 12 0,-1 3 11 0,-6-1 6 16,7 4 2-16,-7-4 2 0,6 6-1 0,-6-2-3 0,0 1-5 15,0-1-7-15,0 0-9 0,0 0-6 0,6 4-7 16,-6 0-7-16,0 0-8 0,0-4-8 0,0 4-13 0,7 0-12 0,-1 4-28 16,1-4-39-16,6 4-44 0,0 0-42 0,6 0-45 0,1 3-49 15,7-5-63-15,5 3-122 0,-6-2-101 0,-1 1-39 0</inkml:trace>
  <inkml:trace contextRef="#ctx0" brushRef="#br0" timeOffset="8197.41">15865 12683 133 0,'0'-8'565'0,"0"1"-11"0,0 0-183 0,0 0-108 0,0 3-54 0,-7 0-30 16,7 0-16-16,0 1-7 0,0-2-8 0,0 3-20 16,0 2-59-16,0-5-83 0,0 5-83 0,0 5-84 15,7-5-94-15,-7 0-172 0,0 2-114 0,0 3-69 16,-7-2-10-16</inkml:trace>
  <inkml:trace contextRef="#ctx0" brushRef="#br0" timeOffset="9745.88">6493 15669 218 0,'-6'-4'187'16,"6"4"-60"-16,0 0-46 0,-7 0-29 0,7 0-20 15,-7 0-11-15,7 4-6 0,-6-4-4 0,-1 3-2 0,1-3-3 16,-1 4 0-16,-6-1 0 0,7 1 0 0,-7 0 4 16,7-1 4-16,-9 1 7 0,10 3 8 0,-8-7 5 0,6 4 5 15,-6 0 7-15,6-1 2 0,1-3 1 0,-7 4 2 0,6 0-2 16,1-4 0-16,0 4 0 0,-1-4-2 0,0 3-2 16,7-3-2-16,-6 3-2 0,-1-3-4 0,7 4-3 0,-6-4-6 15,6 4-5-15,-7-4-4 0,7 0-3 0,0 0-2 16,0 3 0-16,0-3 3 0,7 4 4 0,-1-4 4 0,1 4 3 0,-1-4 5 0,8 0 2 15,5 0 4-15,0 0-1 0,8 0-2 0,-2-4-2 16,2 4-1-16,5-4 0 0,1-3-1 0,-1 3-3 0,9-2-1 0,4-2-1 0,-7 1 0 16,7-1-4-16,0 1-3 0,2-4-4 0,-8 4-4 0,0 0-1 15,0-1-3-15,-13 1-1 0,7 3-3 0,-7 1 0 16,-6-2-3-16,-1 3 0 0,-7-2-1 0,1 4-1 0,-6-4-1 16,7 4-3-16,-14 0-2 0,6 0-7 0,-6 0-11 0,0 0-13 15,0 0-15-15,0 0-15 0,-6 0-16 0,-1 0-13 16,0 4-14-16,-6 0-6 0,6-2-5 0,-11 3-3 15,5 2-2-15,-1-4-2 0,-5 5-5 0,0-1-8 0,-2 0-13 16,-3 4-10-16,-3-3-6 0,1 3-2 0,0 0 13 0</inkml:trace>
  <inkml:trace contextRef="#ctx0" brushRef="#br0" timeOffset="9913.09">6623 15797 15 0,'-26'11'164'16,"0"-4"10"-16,0 0-3 0,0 4-24 16,6-3-33-16,1-1-27 0,6 0-19 0,0-3-14 15,6 3-8-15,-6-3-3 0,13-4-2 0,-6 4-3 0,12-1 1 0,-6-3 0 0,7 0-1 0,6 0 0 0,0 0-2 16,0-3 1-16,6 3-4 0,7-4 0 0,2-4-4 0,-4 5-3 15,3-1 0-15,-1-3 0 0,7 4 1 0,-8-5-2 16,2 4 1-16,-3 1-1 0,10-5-1 0,-14 5-3 0,5-1-4 31,2 0-3-31,-8 1-5 0,1-5-1 0,-1 5-3 0,2-1-1 16,-3 1-2-16,2-1-7 0,-1 0-14 0,1-3-25 0,6-1-34 0,-7 2-54 0,8-6-89 16,5 1-151-16,1 0-78 0</inkml:trace>
  <inkml:trace contextRef="#ctx0" brushRef="#br0" timeOffset="10694.39">9730 15383 275 0,'-7'0'204'0,"2"0"-74"0,-2 0-52 0,7 0-31 0,-8 0-21 31,2 3-12-31,6-3-6 0,-7 0-5 0,7 4-3 0,0-4-1 16,0 0-1-16,0 0 0 0,0 0 0 0,0 0 1 0,0 0 0 15,7 0 1-15,-7 0 1 0,6-4 2 0,-6 4 4 16,0 0 4-16,8 0 4 0,-8 0 5 0,0 0 6 0,0-3 2 15,0 3 4-15,-8 0 2 0,8 0 0 0,0 0-4 16,-6 0-4-16,6 0 1 0,-7 0-4 0,7 0 1 0,0 0-1 0,-6 3-2 0,6-3 1 0,-6 0-1 16,6 4 0-16,0-4-1 0,-7 0-4 0,7 0-1 0,0 4-1 15,-6-4 0 1,6 4 1-16,0-4 1 0,-7 2 4 0,7-2 0 0,0 5 4 16,-6-5-1-16,6 3 3 0,0-3 0 0,0 4 0 0,-7-4 2 15,7 0-2-15,0 0 1 0,0 4-2 0,0-4 0 16,0 0 0-16,0 0-1 0,0 0 0 0,0 0 1 0,0 0 1 0,0 0 2 15,0 3 2-15,0-3-2 0,0 0 2 0,0 0 0 0,0 0-3 16,0 0 1-16,0 0 1 0,0 0 4 0,7 0 5 0,-1 0 4 16,7 0 1-16,0 0 0 0,0 0 0 0,1 0 1 15,5-3-4-15,0 3-4 0,8-4-1 0,-2 4-1 0,2-4 0 16,-2 1 2-16,8 3 1 0,-7-5 2 0,7 3 3 16,-1-2 3-16,1 4 1 0,-1-4 5 0,2 0 3 0,-3 1 0 15,2 3-2-15,0-4-3 0,-7 0-1 0,-1 0-5 0,2 4-6 16,-1-2-10-16,-6 2-7 15,-1-6-4-15,-6 6-3 0,0 0-1 0,0-2 1 0,-7 2 7 16,1 0 10-16,1 0 15 0,-8-4 15 0,0 4 13 16,5 0 10-16,-5 0 5 0,-5-3-1 0,5 3-7 0,-8 0-12 0,1 0-14 15,7 0-15-15,-6-4-15 0,-1 4-17 0,7 0-25 16,-6 0-36-16,6 4-50 0,-7-4-53 0,1 3-54 16,6-3-46-16,-7 0-48 0,1 4-38 0,0-4-39 0,-7 0-48 0,-1 0-82 0,1 2-35 15,-6 4 1-15</inkml:trace>
  <inkml:trace contextRef="#ctx0" brushRef="#br0" timeOffset="11050.03">9574 15580 351 0,'-7'4'336'0,"1"-4"-120"0,6 4-80 0,-7-4-41 16,7 0-19-16,-6 0-5 0,6 3 1 0,0-3 4 0,0 0 1 15,-7 0-2-15,7 0-9 0,0 0-8 0,0 4-12 16,7-4-10-16,-1 0-9 0,1 0-5 0,-1 4-1 0,7-4-1 16,0 0 3-16,7-4 1 0,-2 4 2 0,9 0 5 15,-1-4-1-15,1 1 2 0,5 3 1 0,1-4 3 0,5-3 7 16,1 4 13-16,1-2 11 16,-1 2 7-16,0-5 5 0,-7 5 4 0,7-1 1 0,-5 1-2 15,-3-1-10-15,-4 0-12 0,-2 1-12 0,2-1-10 0,-9 0-10 0,-3 4-5 0,-2-3-2 16,0 3 5-16,-1 0 9 0,-5-5 14 0,-1 3 15 0,-6 2 19 15,7 0 17-15,-7 0 13 0,0 0 7 0,0-4-2 16,0 4-6-16,0 0-13 0,0-4-17 0,0 4-18 0,-7-4-18 16,7 4-16-1,0-3-11-15,-6 3-6 0,6 0-6 0,0-4-6 0,0 4-13 16,0 0-30-16,0 0-71 0,0 0-85 0,0-4-85 0,0 4-91 16,6-6-125-16,1 0-142 0,6 0-81 0,0-2-20 15</inkml:trace>
  <inkml:trace contextRef="#ctx0" brushRef="#br0" timeOffset="11768.57">12380 15225 88 0,'-6'0'199'0,"6"0"-42"0,0 0-38 15,0 0-33-15,0 0-28 0,0 0-14 0,-6 0-9 0,6 0-5 16,0 0-5-16,0 0-3 0,6 0 1 0,-6 0 1 0,0 4-1 16,0-4 0-16,6 0 1 0,-6 0 0 0,7 0-2 15,-7 0-1-15,6 0-2 0,-6 0-1 0,7 4-1 0,-7-4-2 16,0 0 2-16,7 0 0 15,-7 0 3-15,0 0 6 0,0 0 1 0,0 0 0 0,0 0 0 16,0 0 4-16,0 0-2 0,0 0 1 0,0 3 1 0,0-3-1 16,0 0-1-16,0 0 0 0,0 0 1 0,0 0 0 15,-7 0-2-15,7 0-1 0,0 0-3 0,0 0-4 0,0 0-1 16,-7 4-3-16,7-4-3 0,0 0-3 0,-6 3 0 16,-1-3 0-16,1 0 1 0,0 5 2 0,6-5 3 0,-7 0 2 15,1 2 0-15,-1-2 2 0,7 4 0 0,-7-4-2 0,7 0-3 16,-6 4-3-16,6-4-3 0,-7 0-2 0,7 0-3 15,0 4-1-15,0-4-2 0,0 0-1 0,0 0 2 0,0 3 0 0,7-3 3 0,-1 4 0 0,1-4 3 16,0 0 3-16,6 4 3 0,-1-4 1 0,1 0 3 0,7 3-2 16,-7-3 1-16,13 0-1 0,-6 0 1 0,6-3 2 15,0 3 5-15,0 0 7 0,0 0 3 0,6-4 8 0,-6 4 9 16,8-4 13 0,-9 1 9-16,8 3 6 0,-7-4 7 0,0 0 1 0,-7 0-1 15,1 4-1-15,-7-2-6 0,6 2-10 0,-12 0-4 0,6-5-1 16,-13 5 0-16,7 0 3 0,0-3 4 0,-7 3 2 15,6 0 2-15,-6 0-3 0,0 0-4 0,0 0-12 16,-6 0-12-16,6 0-16 0,-7 0-17 0,7 0-26 0,-7 0-38 0,0 0-56 16,7 0-57-16,-6 3-54 0,-1-3-48 0,-6 5-48 0,7-5-57 15,-7 0-75-15,-1 0-105 0,-5 2-27 0,0 2 9 0</inkml:trace>
  <inkml:trace contextRef="#ctx0" brushRef="#br0" timeOffset="12026.2">12192 15423 158 0,'-7'0'471'0,"14"0"-137"0,-7 0-135 16,6 0-81-16,7 0-49 15,0-4-23-15,0 1-9 0,7-1 0 0,6 0 4 0,-7 1 4 0,7-2 10 0,1 3 7 16,-2-2 7-16,8 0 7 0,6 0 8 0,-6 1 11 0,6-1 12 16,-7 0 11-16,7 4 13 0,0-4 13 0,0 4 13 15,1-2 7-15,-8-4 8 0,1 4 0 0,-8-2-6 0,-4 4-10 16,4-3-16-16,-12 3-19 0,1 0-21 0,-1-4-14 15,-7 4-16 1,0 0-16-16,1 0-8 0,-7 0-12 0,0 0-5 0,-7 0-6 16,1 0-6-16,0 0-16 0,-14-4-27 0,7 4-57 0,-7 0-79 15,1 0-87-15,-7 0-96 0,6 0-168 0,-6 0-127 16,0-4-86-16,-7 0-35 0</inkml:trace>
  <inkml:trace contextRef="#ctx0" brushRef="#br0" timeOffset="14283.33">19434 14837 232 0,'-7'4'199'0,"1"-4"-58"0,-1 3-46 0,1 1-28 0,-1-1-17 16,1-3-5-16,0 4 0 0,-1-1 1 0,0 5 2 16,0-4 1-16,1-1 2 0,0 1-1 0,-1 0 0 0,1-4-2 0,-1 3-2 0,1 0-1 0,-8 1-1 15,8-4 2-15,-6 5 0 0,-1-2 1 0,-2 5-1 0,3-5 0 16,5 0 1-1,-6 5 0-15,0-4 3 0,7 4-1 0,-1-5-1 0,1-3 0 16,6 0-1-16,-7 0-3 0,7 0 0 0,0 0-2 0,-6 0-2 16,12 0 0-16,-6 0 8 0,7 0 6 0,-7 0 8 0,13 0 6 15,0 0 3-15,0-3 4 0,7 3-3 16,0-5-4-16,5 2-11 0,1-1-9 0,-6 1-11 0,13-2-7 16,-8-1-4-16,8-2 0 0,-7 5 6 0,7-6 6 0,-8 3 6 15,8-5 9-15,1 7 6 0,-9-7 7 0,1 7 5 0,7-3 1 16,-14 0-2-16,7-1-1 0,0 5-7 0,-8-5-7 0,3 5-6 15,-8 0-8-15,0-1-11 0,-6 4-9 0,5-4-6 0,-5 4-3 0,-7 0-5 16,7-4-4-16,0 4-1 0,-7 0-2 0,0 0 1 0,0 4-2 16,0-4-12-16,0 4-26 0,0-4-46 0,-7 4-54 0,0 2-56 15,7-2-51-15,-7 3-55 0,1-3-62 0,6 0-74 0,-13 3-121 16,8-3-38 0,-9-1 2-16</inkml:trace>
  <inkml:trace contextRef="#ctx0" brushRef="#br0" timeOffset="14550.1">19141 15086 49 0,'0'4'471'0,"6"-4"-123"16,1-4-129-16,6 4-80 0,0-3-47 16,0-1-24-16,6-4-10 0,7 5-2 0,1-5 0 0,-1 2 5 15,-1 1 2-15,8-2-1 0,0-1-1 0,-1 1 2 0,1 3 2 16,-1-3 0-16,8 3 3 0,-8-3 0 0,-6 4-2 15,6-1-6-15,-5 0-8 0,-1 1-8 0,0 3-6 16,-7-4-8-16,1 4-3 0,-7-4-5 0,0 4-2 0,0 0 0 16,-8-4 6-16,3 4 3 0,-2 0 2 0,1 0 4 15,-7 0 4-15,7 0 3 0,-7 0 3 0,0 0-2 0,0 0-8 0,6 0-1 16,-6 0-10-16,-6 0-24 0,6 0-39 0,0 4-52 0,-7-4-58 16,7 0-68-16,-7 0-101 0,1-4-174 0,-2 4-92 0,3 0-30 15</inkml:trace>
  <inkml:trace contextRef="#ctx0" brushRef="#br0" timeOffset="17456.31">23003 13133 129 0,'0'-3'355'16,"0"3"-122"-16,0-4-102 0,0 0-56 0,0 0-25 15,0 1-8-15,6-1 0 0,-6 4 3 0,0-3 6 0,0-1 1 0,0 1 2 16,7-1-2-16,-7 0-4 0,0 0-3 0,0-3-3 0,0 3-2 16,0 1 0-16,0 0 4 0,0-2 2 0,0 1 2 0,0 1 0 15,0-2 0-15,-7 3-2 16,7-2-4-16,0 1-2 0,-6-2-3 0,-1 2-4 0,1-5-3 15,-1 4-2-15,1 2-1 0,0-3-4 0,-8 2-2 0,7-4-2 16,-5 3-3-16,-1 0 1 0,-6 0 0 0,5 1 1 0,0-4 2 16,-4 3 2-16,-2-3 2 0,1 3 1 0,-1 0-2 15,0-3-1-15,2 3 2 0,-2 1-2 0,0 0-4 16,0-2-4-16,1 5-1 0,-1-4-2 0,1 1-1 0,-1 3-3 16,-6 0-1-16,7 0-2 0,-1 0 0 0,-7 0-1 0,9 0 0 0,-9 3-2 15,8 1-1-15,-7 1 1 0,-1-2-1 16,3 0 0-16,3 5 0 0,-5-1-1 0,0 1-2 0,0-1 0 15,0 3 2-15,0 2 0 0,0-2 1 0,-1 1-1 0,1 0-1 16,-6 1 2-16,7 2 3 0,-9 1-2 0,2-4 3 0,6 7-3 0,-6-3 1 0,-1-1-1 0,1 8 4 16,-1-3-3-16,7-1 0 0,-7 5 1 0,7-6-2 0,0 5 2 31,1 0 1-31,-3 0 0 0,9 1 0 0,-6-1 1 0,4 3 0 16,9-3 0-16,-8-1 2 0,7 2 0 0,0 2 0 15,0-2-1-15,7 2 1 0,-1 0 0 0,1 2 1 0,-1-2-1 0,1 5-1 16,6-5 0-16,0 1-1 0,-7 3 0 0,7-3-1 0,0-1-1 15,7 2 0-15,-7-6-1 0,0 4 1 0,6-2 1 0,1-2 2 0,-7 2-1 0,6-1 0 16,1-4 1-16,-1 0 1 0,1 1 0 0,-1-1 0 16,0-4 1-16,1 6-1 15,0-7 1-15,6 3 0 0,0-2 1 0,-7 1 1 0,7-5 2 16,1 6 4-16,5-6 0 0,-6-3 2 16,-1 5 1-16,9-5 2 0,-2 3 4 0,-6-2 0 0,7-4 1 15,-1 3-1-15,0 1 1 0,8-6 1 0,-9 6-1 0,9-4 0 16,-7-1-2-16,6 5-2 0,7-4-2 0,-8-2-2 0,8 3-1 0,-7-2-3 0,7 5-2 15,-1-4-2-15,0-1 0 0,1 5-2 0,0-5-2 0,0 0-1 16,-1 2-2 0,-6-2 0-16,6 1-3 0,1 0 0 0,-7-1-1 0,1 1 0 0,5-4 1 15,-6 3-1-15,6 1 1 0,1-4 0 0,-1 4 0 0,1-4 2 0,-1 0-1 0,1 4-1 0,0-4 2 16,7-4 1-16,-8 4-1 0,0 0 1 0,7-4-1 0,-6 0 0 16,-1-3 1-1,1 0 3-15,6 0 3 0,-7-4 11 0,1-4 13 16,0-1 17-16,-1 2 15 0,7-3 12 0,-6-2 10 0,-2-3 4 15,3 0 4-15,-8-4-8 0,7-4-9 0,-8 5-10 16,2-8-11-16,-8 1-10 0,0-1-10 0,2-1-3 16,-10-5-2-16,4 1-3 0,-9 2-1 0,1-5-5 15,-7 5-2-15,-7-1-3 0,-6 1 1 0,0-1-1 0,0 4-5 16,-7 1-3-16,0-2-5 0,1 5 0 0,-7 0-1 0,1 0-3 16,4 2-1-16,-4 2-2 0,-2 4-4 0,8 2-2 0,-7 4-7 0,6 1-28 15,1-1-57-15,-1 3-86 0,0 5-89 0,2 4-89 0,3-1-116 16,3 1-168-16,-1 3-94 0,0 3-29 0</inkml:trace>
  <inkml:trace contextRef="#ctx0" brushRef="#br0" timeOffset="18977.13">22286 14587 187 0,'0'0'240'0,"0"0"-88"16,-6 0-66-1,6 0-41-15,0-3-19 0,0 3-9 0,0 0-5 0,-6 0-2 16,6 0-1-16,0 0-2 0,0 0-1 0,-7 3-2 0,7-3-2 0,0 0 0 0,-6 4-2 0,-1-4 0 16,1 4 0-16,-1-4 1 0,-1 4 1 0,3-4 2 15,-3 3 0-15,3-3 4 16,-1 5 3-16,-1-5 2 0,0 0 2 0,0 0 6 0,1 0 2 15,-1-5 1-15,1 5 1 0,-1-3-2 0,1-1-2 16,0 4-1-16,0-4-1 0,-1 0-2 0,0 1-1 0,0-1 0 16,7 4-1-16,-6-3 0 0,0-2 1 0,6 3-2 0,-6 2 0 0,-1-4-3 15,7 4-2-15,-6-4-2 0,-1 4-4 0,0-4 0 0,0 4-2 16,1 0-1-16,-7-3 1 0,8 3-1 0,-3-4 2 16,-5 4 3-16,6-4 3 0,-6 4 4 0,7-4 1 0,-1 4 3 15,1-2 0-15,-7 2 2 0,7 0 2 0,-1 0 2 16,-6-5-2-16,6 5-1 0,1 0-3 0,-7 0-3 0,7 0-2 15,-8 0-1-15,2 0-2 0,-3 0-1 0,2 0 0 0,1 0 2 16,-8 0 2-16,7 0 4 16,-6 5 3-16,6-5 3 0,-7 0 0 0,2 0 2 0,-3 0 0 15,2 2-1-15,-1-2 3 0,1 4-1 0,-1 0 1 16,1-4-3-16,-8 4-1 0,8-1 0 0,0 5-2 0,-1-4-2 0,-7 3-3 0,9-4-4 16,-2 4-1-16,-6 5 0 0,6-4 0 0,-6-1 0 0,7 3 2 15,-8 2 3-15,2-3 3 0,5 3 4 0,-6-1 5 0,7 4 6 0,-8 0 5 16,8-1 3-1,0 1 3-15,-1 3 0 0,-7-3 1 0,8 7 1 0,6-4-2 16,-6 0-2-16,0 5-3 0,5-6-2 0,-5 9-2 0,6-3-1 16,0-2-7-16,0 5-6 0,-2-4-2 0,3 4-1 15,6-1-4-15,-7 2-2 0,6-2-4 0,-6 0 0 0,6 4-1 0,1-4-1 16,0 5-1-16,-1 0-4 0,7 0 1 0,-6-5 1 16,0 7 1-16,6-3-1 0,-7 0 3 0,7 6-2 0,0-7-1 15,0 5 1-15,0-2 0 0,7-2 1 0,-7 3-3 0,6-3 1 16,0 4-1-16,7-4 1 0,0 1 2 0,0-1-1 15,1 0-2-15,-2-3 1 0,8 4 1 0,0-5-3 0,-1 1 1 16,0-4-1-16,2 3-1 0,-2-3 1 0,-6-3 0 0,6 3 0 16,0-3-1-16,1-2 1 0,-7-2-1 0,7-1 1 15,0 1-1-15,-8-1 0 0,8-2 0 16,0 3 1-16,-8-5-1 0,8 2 1 0,0-1-1 0,-1-4 1 0,8 4 1 16,-8-4-1-16,0 4 1 0,8-3 1 0,-8-5 0 15,0 4 0-15,8 0 1 0,-7-3-1 0,5 0-1 0,1 3 1 16,-7-3-1-16,1 0 0 0,6 0 0 0,-6-2-1 0,-1-2 0 0,1 5 1 15,-1-5 1-15,-5 3-1 0,5-3-1 0,0 0 0 0,1 0 2 16,-7 0 0 0,6 0-1-16,1-3 0 0,0 3-2 0,0-5 1 0,-1 3 0 0,0-2 0 15,1 0-1-15,0 0 0 0,-1 1 1 0,-6-5-1 16,6 4 1-16,1-3 0 0,-7-3 1 0,6-2 1 0,-5 2 3 16,6-5 4-16,-2 0 3 0,-4 0 3 0,-1-2 1 0,6-3 1 15,-6-1 2-15,7 3 2 0,-7-4-3 0,0-1 0 0,0-2-4 16,0 4-2-16,0-2-3 0,6 1 1 0,-12 1 0 0,6-2 4 15,0 1 9-15,-6-3 10 0,-1 3 23 0,7-1 16 16,-7-2 17-16,1 3 14 0,-1-4 9 0,1 5 6 0,-7-10 0 16,6 6-10-16,-6-4-12 0,0-1-10 0,0-1-14 0,0 0-12 15,-6-2-9-15,-1 5-9 0,1-7-9 0,-1 4-4 16,1-3-9-16,-7-2-6 0,0-1-3 16,0 0-3-16,0 1-3 0,-6 3-1 0,-1-7-3 0,-6 3 0 0,0 0-1 15,-1 4-2-15,2-3-9 0,-2 2-12 0,2 2-29 0,-2 3-53 16,3 3-75-16,3 0-74 0,1 3-73 0,1 2-98 0,6 3-187 0,7 3-85 15,-1 4-38-15,7 3 16 0</inkml:trace>
  <inkml:trace contextRef="#ctx0" brushRef="#br0" timeOffset="20042.07">24109 14599 302 0,'0'-8'242'0,"0"4"-88"0,0-3-60 0,0 4-37 16,0-2-22 0,0 3-12-16,0-2-8 0,0 0-1 0,0 0-1 0,0 4-2 15,0-3 1-15,0 3 0 0,-5-4 4 0,5 4 2 16,0-4 4-16,0 4 4 0,0-4 5 0,0 2 4 0,0 2 2 16,-7-5-1-16,7 5 0 0,0 0 1 0,-6-3 0 0,-1-1-2 0,7 4-3 0,-6-4-2 15,-1 4-1-15,7 0 0 0,-7-3-1 0,-6 3-4 0,7 3-3 16,0-3-5-1,-7 0-3-15,6 0-3 0,-6 4-3 0,6-4-3 0,-6 0-1 16,1 0 0-16,-1 4 2 0,5-4 4 0,-5 0 2 0,1 3 5 16,-1-3 2-16,6 0 1 0,-6 0 2 0,6 0 0 15,-6 5-1-15,1-5 0 0,5 2-3 0,-6 2-1 0,0 0 0 0,0 0 1 16,0-1-2-16,0 1 0 0,0 4 1 0,1-1 1 16,-9-4 1-16,2 4-1 0,5 5 0 0,-5-4 3 0,0-1 0 15,6 3 0-15,-7 2 0 0,7-5-2 0,-7 4 0 0,7-1-2 16,0 5-2-16,1-1-4 0,-1 1-2 0,-1 0-1 15,1-1-3-15,0 6 0 0,1-2-2 0,-1 0-2 0,0 4 2 16,0 0 0-16,-2-1 0 0,4 2-1 0,-3 3 2 16,1-5 0-16,0 1 0 0,6 4 2 0,1-4-2 0,-7 0 1 15,7 4 1-15,-1-4-2 0,7 0 0 0,-7 0 0 0,1-1-2 16,6 1 1-16,0 0 1 0,-6 1-2 0,6-2-1 0,0 1 2 16,0 0 0-16,0 0-1 15,0 4 0-15,6-5 0 0,-6 6-1 0,0-5 0 0,6 3 1 16,1 1-1-16,-7-1 0 0,7 0 1 0,-1-2 1 0,-6 3 0 15,7-4-1-15,-1 3 0 0,7-2 0 0,-5 2 1 16,3-3 0-16,3 0-1 0,-1 0 0 0,0 4 1 0,0-5 0 16,0 1 0-16,0 1-2 0,6-1 0 0,0 0 0 0,2-1 0 15,-8-2 0-15,6 2 0 0,0 2 5 0,1-5-3 16,-1 1 0-16,1-1-1 0,0 0 0 0,-1 0 0 0,1-3 0 16,-1-1 0-16,-6 1-7 0,7 0 4 0,0-1 0 0,-1-2 0 15,-6-1 1-15,7 0 0 0,-1 0 1 0,0-4 0 0,-5 0 1 16,5 1 0-16,0-5 0 0,2 1 1 0,-1-1-1 15,5-3 1-15,-5 0 1 0,-1-3 4 0,7-1 6 0,0-3 8 16,-7-1 15-16,8-2 16 0,-1-5 16 0,-7 0 18 16,7-6 26-16,0-2 26 0,0 1 18 0,-6-7 9 0,5 0-1 15,3-8-6-15,-3 0-11 0,-5 1-11 0,5-4-27 16,2-4-29-16,-1-1-24 0,-6-2-15 0,5 0-12 0,1-1-8 16,-6-3-4-16,6 4-7 0,-13-6 3 0,6 6 0 0,-6-5 0 15,0 1 0-15,-6 4-1 0,-7-5 2 0,0 5 0 0,-7-1 0 16,1 1 3-16,-7 3 1 0,0-4-3 0,-13 4 2 15,7 4-2-15,-14-1 1 0,1 1-2 0,-1 3-6 0,-13 1-1 16,1 3-4-16,-2 4-9 0,-11 3-39 0,0 0-81 16,-1 1-100-16,1 6-103 0,-7 2-152 0,5 1-149 0,-4 2-104 0,-1-2-54 0,-1 6-2 15</inkml:trace>
  <inkml:trace contextRef="#ctx0" brushRef="#br0" timeOffset="35814.32">7392 18291 54 0,'0'-7'213'0,"-7"-3"-44"0,7 1-52 16,-6 2-48-16,6 0-32 0,-7-4-17 0,7 4-13 0,0 0-4 15,-6 0-6-15,-1 3-3 0,0 0-2 0,7 4 0 16,-13 0-2-16,7 0 0 0,0 8 2 16,-7-1-1-16,0 0 2 0,-1 8 3 0,1-1 4 0,1 4 2 0,-1 5 2 15,-1-2-1-15,1 4-3 0,7 2-11 0,-1 2-34 16,7-3-60-16,-6-1-98 0</inkml:trace>
  <inkml:trace contextRef="#ctx0" brushRef="#br0" timeOffset="40650.07">10609 16208 103 0,'0'-5'258'0,"0"5"-63"0,0 0-60 0,0 0-49 0,0-4-32 16,0 4-18-16,-6 0-12 0,6 0-4 0,0 0 0 0,0 0-4 15,0 0 0-15,0 0-1 0,0 0 3 0,0-3 1 16,0 3-2-16,0 0 1 0,0-5 1 0,0 5 3 0,0-2 3 15,-7 2 1-15,7-4 0 0,-6 4-2 0,-1-4 2 0,7 0 0 16,-6 4 0-16,-1 0 0 0,-1-3-2 0,3 3 0 16,-2-4 0-16,1 4 0 0,0 0-3 0,-8 4-3 0,8-4-2 0,-8 3-2 0,8-3 1 0,-7 4-2 15,7 0 0-15,-7 0-3 0,-1-2 1 0,2 6 0 16,6-4 1 0,-9 4-1-16,3-1 0 0,-1 3-2 0,0 2 1 0,-7-1 1 15,7 4 1-15,0 0 0 0,0 2 2 0,1-3 0 0,-1 5 0 16,6-1-1-16,0 5 0 0,1-5-1 0,-1 4 0 15,1 4-3-15,6-1-1 0,-7 1-1 0,7 3-1 16,0 1 0-16,0-1 0 0,0 4-2 0,0 1 0 0,0-3 0 0,0-1-1 16,0 3-1-16,0 0 1 0,0-4-1 0,7 4-1 0,-7-3-1 0,6-1 0 0,-6 0 0 0,7-3-1 15,-1 3 1-15,1-3-2 0,0 0 1 0,-1-5-1 0,1 4 0 16,5 2 2-16,-5-5 0 0,6 0 1 0,0-1 1 0,0-1-1 16,0-3 0-16,0 2 0 0,0-5-1 0,-1-3-1 0,3 3 0 15,-3-2 1-15,8-5-1 0,-7 0 0 0,0 1 1 16,6-4-1-1,-6-1 0-15,1-3 1 0,-2 4 0 0,0-4-1 0,3 3 1 16,-2-3 0-16,0 0 0 0,-1-3 0 0,1 3 0 0,1-4 1 16,-1 4-1-16,0-7 1 0,-1 7-1 0,1-8-1 0,7 5 1 0,-7-4 0 15,0 0 0-15,7-2 0 0,-7 3 1 0,0-5-1 0,0-1 0 16,6 2 0-16,-5-5 1 0,-2 1-2 0,1-1 4 0,0-4 4 16,1-3 3-16,-1 0 7 0,0-3 8 0,-1 0 3 0,-5-2 5 15,0-2 5-15,0-4 0 0,0 1-2 16,-7-5-3-16,5-1-3 0,-10-1-7 0,5-1-3 0,-7-1-5 15,0 1-3-15,0-4-4 0,-6 3-1 0,0 1-3 0,0 4-3 16,-7-1-1-16,7 0-1 0,-6 4-2 0,-7 4-2 0,7 4-9 0,-7-1-14 0,-1 4-16 16,1 7-20-16,0-3-28 0,0 7-35 0,7 3-46 15,-1 2-74-15,1 1-148 0,6 5-73 16</inkml:trace>
  <inkml:trace contextRef="#ctx0" brushRef="#br0" timeOffset="41564.79">13377 16166 56 0,'-8'0'121'0,"3"4"-35"16,-1-4-24-16,-1 0-15 0,7 0-7 15,-6 0-4-15,6-4-1 0,0 4 0 0,0-4 0 0,0 2 0 0,0 2-1 0,6-5-1 16,-6 2 0-16,0 3 0 0,0-4 2 0,0 1 3 15,0-1 2-15,0-4 1 0,0 5 1 0,0-1-1 0,-6-3-1 16,6 4 0-16,0-1-3 0,-7 0-4 0,0 0-3 0,7 1-4 16,-5-1 0-16,-3 4-1 0,1-4-2 0,7 1-1 15,-6 0-1-15,0 3 4 0,6-5-1 0,-6 5 1 0,6 0-2 16,-7-4-2-16,7 4-1 0,-7 0-4 0,7-3 0 16,-7 3-3-16,1 0 0 0,0 3 0 0,6-3-1 0,-7 4 1 15,1 1 3-15,0-2 3 0,-7 4 1 0,6 0 3 0,0 1 1 16,-6 3 2-16,0-1 0 15,0 5-3-15,6-3-3 0,-6 2-2 0,0 3 0 0,1 0-4 16,-8 0-1-16,6 5-3 0,2-3-1 0,-1 2 1 16,0 2 0-16,0-2-1 0,7-3 1 0,-7 5-1 0,6-1 2 0,-1 0-1 15,3 0 2-15,5 0-2 0,-8-1-2 0,8 2 0 0,0-2-2 0,0 2-1 16,0 2 0-16,0-3 1 0,8 0-1 0,-8 0 1 0,5 4 1 16,3-4 0-16,-1 3 1 0,-2-3 0 0,3 4-1 0,-2-4-2 15,1 4 0-15,-1-1 0 0,1 1-2 0,-1-1 0 0,0-2 0 0,7 2-1 16,-7-3 2-16,8 4-1 0,-7-1 1 0,6-2-1 0,-1 2 2 15,1-4-1 1,7 2-1-16,-7 0-2 0,6-3 1 0,2-1 0 0,-2 0-1 16,6-2-2-16,-4-1 1 0,4-3 0 0,-5-1 0 0,0-1 0 15,6-3 0-15,0-2 2 0,-1-1 0 0,2-1 2 0,-8-4-2 0,7 0 4 0,0-4 2 16,0 4 4-16,1-8 3 0,-2 5 6 0,2-8 1 0,-2 3 9 16,2-4 5-16,-1-1 4 0,0-3 3 0,0 2 3 0,0-1 2 15,0-2 1-15,-7-2 3 0,7-3 2 0,-5 0 1 0,4-3-1 0,-5 0-1 31,-1-9 2-31,0 5 8 0,1-8 8 0,-7 0 2 0,-1-3-3 16,1 0-1-16,-6-5-1 0,1 2-2 0,-2-1-2 0,-6 1-11 16,0-2-11-16,-6 0-9 0,-2 6-5 0,-4-2-5 0,-8 0-4 0,7 10-3 0,-7-6-5 15,-5 7-4-15,-2 1-4 0,-4 4 0 0,-3-2-12 0,2 6-25 16,-7 2-41-16,-7 4-52 0,1 1-52 0,-1 3-47 16,-6 3-55-16,1 2-75 0,4 1-122 15,-5 5-83-15,0 0-31 0,7 5 4 0</inkml:trace>
  <inkml:trace contextRef="#ctx0" brushRef="#br0" timeOffset="48589.35">5711 17881 311 0,'-7'-4'249'15,"7"4"-73"-15,0-4-53 0,0 4-35 0,0-3-20 0,0 3-14 0,0-4-8 0,0 4-4 16,0-3-1 0,0 3 1-16,0-4 0 0,0 4 5 0,0-3 1 0,0 3 5 15,0 0 7-15,0-4 5 0,0 4 6 0,0 0 2 0,0 0-2 16,-6 0-6-16,6 0-7 0,0 4-10 0,0-4-8 16,0 0-10-16,6 3-4 0,-6 4 3 0,7 0 6 0,7 8 7 15,-8-1 9-15,7 5 7 0,6 8 7 0,-5-2 6 16,5 4-1-16,0 7-8 0,8 5-13 0,-8-1-3 15,0 4-7-15,9 4-6 0,-10 3-8 0,2-3-5 0,-1-1-2 16,1 1-2-16,-1-4 2 16,-5 4-4-16,4-9-2 0,-3 2 2 0,-3 0-2 15,1-4 0-15,0-5-1 0,-6 1 0 0,6-4-2 16,-7-2-1-16,1 2-1 0,-1-8-4 0,1 1 0 16,-1 0-1-16,-6-3-1 0,7-5-1 0,-7 1-1 0,6 0-9 0,-6-8-23 0,0 0-33 15,0 1-36-15,7-8-37 0,-1 3-41 0,-6-3-47 16,6-3-63-16,1-1-121 0,0-3-90 0,-7-4-39 15</inkml:trace>
  <inkml:trace contextRef="#ctx0" brushRef="#br0" timeOffset="51676.71">5908 18054 56 0,'18'-5'324'0,"2"2"-113"16,6-1-81-16,-7 0-44 0,13 1-20 0,-4 0-10 16,4-6-5-16,0 6-1 0,7-4 0 0,1 3-4 15,-2-3-8-15,8-1-5 0,-1 5-5 0,1-8-5 0,0 4-4 16,6-1-1 0,0 1-4-16,-5-3-2 0,4 2-2 0,-5 1-2 0,6-1-1 15,-7 0-1-15,0 2 0 0,8-3-1 0,-8 3 1 0,1-2 0 0,6 1 1 0,-7-1 3 16,1 1 1-1,6 0 3-15,0 0 0 0,-7-1 2 0,1 1 0 0,0-1 2 16,6-2 2-16,-6 3-2 0,0-5-1 0,5 5-2 0,-5-5 1 16,0 2-3-16,-1-1-1 0,-6 3-3 0,7 1-2 0,-7 0-2 15,0 0 0-15,0-1-1 0,0 1-3 0,-6 4 1 0,-2-4 0 16,10 3-1-16,-9-4 1 0,1 5 0 0,5-5 0 16,-5 4 1-16,7-3 1 0,-8 0 0 0,7 0 1 0,0-1 0 0,0 1 2 15,0 0 0-15,0-5 0 0,6 5 0 0,-4 0 0 0,4-1-1 16,-7 1-1-16,7 4-1 0,-5-4-2 0,-1 3 0 0,0 0 0 15,-6 0-1-15,-1 1-1 0,8-1 0 0,-8 4-1 0,1-4-1 16,0 4 2-16,-9-4 0 0,10 2 0 0,-2-3-1 0,1 2 1 16,-1-1 0-16,1 1 0 0,-1-1 2 0,8-4-1 15,-1 1-1-15,0 0 1 0,0 0 1 0,0-1-1 0,0 1 0 0,-6 0 2 16,6 2-3-16,1-2 0 16,-8 4 0-16,7-2-1 0,-7 3 1 0,1-2-1 0,-1 4-2 15,-5-4 0-15,-2 4-2 0,8 0 0 0,-7 0-1 0,0 0-1 16,-1 0-1-16,3 0 1 0,-3 0 0 0,8 0 2 0,-7-4-1 0,-1 4 3 15,8-3 1-15,-7 3 0 0,8-4 2 0,-3 0 0 0,2 0-1 16,0 2-1-16,6-6 2 0,-6 4 0 0,5 1-1 0,1-1 0 0,0 0-1 0,-6 0 2 16,7 4-1-16,-1-3-2 0,-1 3-2 0,-5 0-2 0,0 0-1 15,5 0-1-15,-4 0 0 16,-3 3 1-16,2-3-2 0,6 0 2 0,-6 0 1 0,-1 0 5 16,1 0 1-16,0 0 0 0,5 0 0 0,-5 0 1 0,6 0 1 15,-6-3-1-15,5 3 0 0,-5-4 0 0,7 1 0 0,-1 3-1 0,-1-4 0 16,-5 1-1-16,6-1 1 0,0-1 1 0,0 5 0 0,1-3-2 15,-2 3 0-15,2-3 2 0,6 3-1 0,-8 0 1 0,1 0-1 16,8-4 0-16,-9 4 1 0,7 0-1 0,0-4 1 0,2 4 0 16,-1-3 1-16,-1 3 1 0,2-3 0 0,-2 3 0 0,0-5 2 15,0 5 0-15,1 0-3 0,0 0 1 0,-1 0-1 0,1 0-1 16,6 0 0-16,-7 0 0 0,1 0-3 16,0 5-5-16,-1-5-5 0,1 3-7 0,-1-3-6 0,-5 3-6 15,5-3-3-15,-6 0-1 0,7 0 1 0,-7 0 3 0,0 0 8 16,6 0 7-16,-5-3 9 0,-2 3 9 0,2 0 7 0,-7-3 5 0,5 3 2 0,2-5 7 15,-2 1 4-15,1 4 1 0,1-3 0 0,-1-2-1 0,6 3-2 16,-12-2 1-16,13 1-1 0,-8-2-2 0,8 2-2 0,-7-1-1 16,7 0 0-16,-7 0-1 0,6 4-2 15,-5-2-3-15,5 2-1 0,-6-5-1 16,7 5-4-16,-8-3-3 0,8 3 0 0,0 0-2 0,-7-4 1 16,7 4 0-16,-1-3 1 0,-6-1-1 0,7 4 1 0,-7-4 2 15,1 0 1-15,-2 1 0 0,1-1 0 0,-1 1 2 0,3-1-1 16,-3 1 0-16,1-1-1 0,-5-1 1 0,4 2 0 0,-5 0 3 0,6-5 1 15,0 5 2-15,0 0 3 0,-7-6 6 0,8 6 6 0,5-2 13 16,-5 3 3-16,-2-2 2 0,8 1 3 0,-7-1 0 0,7 0-3 16,-1-4-2-16,1 4-4 0,0 2-12 15,-1-3-1-15,-5-2-4 0,5 4-6 0,1-1-3 0,-8 0-2 16,1 0-1-16,1 1-6 0,5-1-2 0,-6 1-2 0,0-4 0 16,1 3 0-16,-2-1-1 0,8 2 1 0,-7 0-1 0,-7-1 2 0,8 0-2 0,-1 1 1 15,-1 0-2-15,-4-2 0 0,-2 1 0 0,1 1 0 0,-8 3 0 16,8-4 0-16,-7 4 0 0,1-3 0 15,-7-1 1-15,5 1-1 0,-5 3 0 16,-1-4 0-16,-6 4 0 0,7-4 2 0,-7 0-2 0,-7 4 0 16,7-3 0-16,-7 3 0 0,2 0 0 0,-2 0-1 0,0 0-1 15,1 0 0-15,-7 0-1 0,0 0 2 0,6 0 1 0,-6 3 3 16,0-3 4-16,7 4 1 0,-7-4 5 0,6 8-1 0,0-5 1 16,1 4 0-16,0 0-2 0,-7 2-3 0,7 1-2 15,0-3-2-15,-2 5-2 0,2 2-1 0,-1 1 4 0,1 0 2 16,-1-1 6-16,1 3 8 0,0 6 7 0,-1 0 10 0,7-2 9 15,-7 4 9-15,7 2 8 0,-6-2 5 0,6 5 4 0,-1-5 0 16,1 8-3-16,2-3-6 0,-3 3-7 0,1-1-10 0,7 2-8 16,-7-2-8-16,6 1-7 0,-6 0-4 0,7 4-2 0,-1-5 0 15,7 6-1-15,-6-1 2 0,0-1-1 0,6-3 1 16,-7 0 0-16,1 0 0 0,-1-4-4 0,-6 0-1 0,7 5 0 16,-7-9-2-16,0 4 0 0,0 0-2 0,-6-3-2 15,6 3-1-15,-7-2-1 0,1-2-2 0,-1-4-2 0,-6 5 0 16,6-4 0-1,-6 0-1-15,7 0 0 0,-7-3-1 0,-7-1 0 0,7-3 0 16,-6-1 1-16,6 1-1 0,-6 0 1 0,-7 0 1 16,0-5 1-16,6 2 0 0,-6-3 3 0,0 3-3 15,-7-1-1-15,7 0 1 0,-7-3-2 0,8 3-1 0,-8-4 0 16,7 0-1-16,1 4 1 0,-1-4-3 0,-2 0 3 16,3-3-1-16,-1 4 1 0,6-1 0 0,-5 1 0 0,-2 0-1 15,1-6 0-15,0 5 2 0,0-2-1 0,0 2 0 16,-6 1-2-16,-1-6 2 0,1 6 0 0,0-1-2 0,-1-3 0 15,-7 3-1-15,8 1 2 0,-13-1-3 0,5 0 1 16,2 0-4-16,-8 1-2 0,1-1-2 0,5 1-1 16,-5-4-1-16,-7 2 0 0,6 2 0 0,1-1 1 15,-8 1 1-15,1 0 3 0,7-1 1 0,-8 0 0 16,8 4-2-16,-7-4-3 0,6 0 0 16,-7 1-6-16,8-1-8 0,-7 0-4 0,7 4-9 0,-7-3-5 15,0-2-6-15,0 2-13 0,-1-1-16 0,2 1-9 16,-7-4-6-16,5 4-5 0,-6-6 2 0,1 5 5 15,6 1 6-15,-6-4 14 0,-2 4 16 0,9-1 18 16,-8 0 13-16,0 0 8 0,7-3 6 0,0 3 4 16,0 1-2-16,-7-5-3 0,13 4-4 0,-5-2-6 0,-1 1-10 0,0-2-4 0,6 3-6 0,1-3-6 0,-1 4-4 15,-58 9-6-15,33-5-2 0,12-4-1 0,13-2 2 16,1-6 0-16,-1 0 2 0,7 0 5 0,-7 0 4 16,7 0 9-16,-7 0 5 0,0 0 4 0,-5 0 4 0,5 0 2 15,-5 0 2 1,5 0-1-16,-6 0 1 0,0 0 0 0,-1 0 4 0,8 0 4 0,-1 0 4 15,0 0 6-15,1 0 1 0,6 0 3 0,-6 0 3 0,6 0 0 16,-2 0-3-16,-3 0 0 0,4 0-4 0,-4 0-3 16,-2 0-1-16,7 0-1 0,-7 0-3 0,0 0-1 0,-5 0-2 15,-2 0-1-15,1 0 1 0,1 0-1 0,6 0 1 16,-8 0 1-16,1 0 3 0,6 0 1 0,-6 0 3 0,6 0 0 16,1 0 3-16,-1 0 3 0,1 0 1 0,6 0 3 0,-7 0 5 15,7 0 5-15,-6 0 6 0,5 0 3 0,2 0 4 16,-2 0 0-16,2 0-1 0,-2 0 1 0,1 0-5 0,0 0-5 15,0 0-5-15,0 0-4 0,1 0-4 0,-2 0-2 0,1 0 0 16,0 0-2-16,0 0 0 0,0 0 1 0,0 0 0 0,0 0-1 16,7 0-1-16,-9 0 2 0,10 0 0 0,-9 0-1 15,8 0 0-15,0 0 4 0,-8 0-2 0,9 0-1 0,-2 0 0 16,-7 0 0-16,8 0 2 0,-1 0 1 0,0 0 0 0,1 0-3 16,0 0 4-16,-1 0 1 0,1 0 1 0,6 0 0 15,-8 0-2-15,8 0 1 0,1 0 1 0,-8 0 0 0,7 0-2 16,0 0-1-16,1 0-2 15,-1 0 3-15,-1 0-1 0,7 0 1 0,-4 0 1 0,-2 0 0 16,-2 0 1-16,2 0 3 0,0 0 3 0,7 0 0 0,-7 0 1 16,7 0-1-16,-1 0 1 0,7 0 1 0,-6 0-1 0,-1 0-2 15,0 0-3-15,7 0-1 0,-6 0 0 0,-1 0-2 0,1 0-2 0,-7 0-3 16,7 0 0-16,-7 0 1 0,-2 0-2 0,-3 0 1 16,5 0-1-16,-7 0-1 0,0 0 2 0,8 0 0 0,-8 0 0 15,1 0-1-15,0 0 1 0,5 0 0 0,-6 0-1 0,1 0 0 16,-1 0 0-16,7 0 0 0,-13 0 1 0,7 0 0 15,-1 0-1-15,1 0 0 0,-1 0 1 0,0 0 2 0,-5 0 0 16,5 0 3-16,0 0 0 0,1 0 1 0,-7 0 1 16,6 0 0-16,1 0 0 0,-1 0-2 0,-6 0 1 0,7 0-4 15,-1 0-1-15,1 0 2 0,-8 0 1 0,8 0-2 0,-7 0-1 16,6 0 1-16,0 0 0 0,-5 0 1 0,-1 0-1 16,6 0 0-16,0 0-2 15,-5 0 1-15,6 0-1 0,-2 0 0 0,2 0 1 0,6 0 1 16,-7 0-1-16,1 0 1 0,6 0 2 0,0 0-2 0,-7 0 2 15,8 0 2-15,-3 0 0 0,4 0 1 0,-3 0 0 16,7 0 1-16,-4 0 1 0,-10 0 0 0,8 0-1 0,0 0-1 16,-6 0-1-16,6 0 0 0,-14 0-2 0,8 0-4 15,0 0 1-15,-1 0 1 0,0 0-1 0,-6 0 0 0,0 0-1 16,1 0 0-16,-2 0 0 0,0 0 4 0,2 0-1 0,-1 0 2 16,6 0 2-16,-6 0 3 0,1 0 1 0,5 0 3 15,-6 0 0-15,7 0 0 0,-9 0-1 0,10 0 0 0,-2 0 1 0,7 0-1 16,-13 0 0-16,13 0-1 0,-7 0 1 0,2 0 0 15,-2 0 0-15,6 0 0 0,-5 0 1 0,-1 0 0 0,7 0-1 16,-6 0 1-16,6 0 1 0,0 0 0 0,-7 0-2 0,7 0-1 16,-6 0-1-16,6 0-2 0,-6 0 1 0,-1 0-2 15,0 0-1-15,0 0 0 0,1 0-2 0,-1 0-1 0,1 0-1 16,-6 0-1-16,4 0 0 0,2 0 0 0,-7 0 3 16,-1 0-1-16,8 0 3 0,-7 0 3 0,7 0 3 0,-7 0 5 15,7 0 5-15,-9 0 1 0,3 0 6 0,5 0 6 0,-5 0 3 16,4 0 4-16,-4 0 2 0,-2 0-1 0,8 0 0 0,-7 0 3 15,6 0-4-15,-6 0-3 0,7 0-5 0,-7 0-6 16,5 0-2-16,-4 0-5 0,7 0-6 0,-3 0-3 0,1 0-5 0,7 0-2 16,-6 0-1-16,-1 0 0 0,1 0-1 0,0 0-1 15,-1 0-1-15,-1 0 0 0,3 0 1 0,-9 0-1 16,8 0-2-16,-7 0 0 0,-6 0 0 0,6 0 0 0,-7 0 0 16,0 0-1-16,1 0 0 0,-1 0 0 0,1 0 0 0,-2 0 1 15,9 0 1-15,-1 0 1 0,0 0 2 0,0 0 3 0,6 0 3 16,2 0 1-16,-3 0 5 0,2 0 4 0,6 0 0 15,0 0 0-15,-1 0 0 0,1 0 1 0,1 0-3 16,5 0 3-16,1 0 1 0,-1 0-1 0,1 0 2 0,-7 0-1 0,6 0 1 0,-1 0-2 16,3 0 1-16,-1 0-4 0,-1 0-5 0,1 0-6 0,-1 0-1 15,0 0-2-15,-6 0-1 0,6 0 1 0,-5 0-1 0,-1 0-2 16,0 0 0-16,6 0 2 0,-6 0 0 0,1 0 0 16,-1 0 0-16,-1 0-2 0,-5 0-1 0,7 0 1 0,-9 0 0 15,8 0-1-15,-6 0-2 0,-1 0 1 0,0 0-1 16,1 0 1-16,0 0 1 0,-1 0 0 0,-1 0-1 0,3 0 1 15,5 0 2-15,-7 0-1 0,7 0 1 0,0 0-1 0,0 0 0 16,0 0-2-16,6 0 1 0,-5 0 0 0,6 0 0 16,-1 0 0-16,0 0-1 0,0 0 1 0,7 0 0 0,-6 0 1 15,6 0 0-15,-7 0 0 16,7 0 0-16,-6 0 1 0,-1 0-2 0,7 0-2 0,-6 0 1 16,-7 0-1-16,6 0 1 0,-6 0 1 0,7 0 0 15,-7 0 0-15,0 0 0 0,0 0 2 0,-1 0-2 0,-5 0 2 16,6 0-1-16,0 0-1 0,-7 0 0 0,0 0-1 0,2 0 0 0,-2 0 1 15,0 0-1-15,8 0 1 0,-8 0 0 0,0 0-1 0,1 0 1 16,-1 0 4-16,7 0-2 0,-6 0-2 0,6 0 0 0,-8 0-1 16,9 0 0-16,-1 0 0 0,-7 0 0 0,7 0-4 15,-6 0 1-15,6 0 3 0,-7 0 1 0,7 0 0 0,-7 0 0 16,7 0 2 0,-6 0 1-16,0 0 0 0,0 0 2 0,-8 0-3 0,8 0 1 15,-1 0-1-15,-1 0 1 0,-3 0 0 0,3 0 1 0,2 0 3 16,-6 0 5-16,5 0 7 0,-6 0 4 0,-1 0 11 15,8 0 9-15,-7 0 10 0,0 0 4 0,7 0 2 0,-14 0 3 16,7 0 3-16,0 0 2 0,0 0-6 0,-7 0-7 16,7 0-5-16,0 0-2 0,7 0-5 0,-7 0-5 0,-1 0-8 15,8 0-9-15,-1 0-2 0,1 0-5 0,6 0-4 0,-6 0-2 0,12 0-5 16,0 0-9-16,1 0-23 0,-1 0-52 0,1 0-83 16,12 0-87-16,1 0-93 0,-7 0-125 0,0 0-167 0,45 0-94 15,-4 0-35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1T09:24:20.3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76 17038 146 0,'-7'4'734'16,"0"-4"18"-16,7 0 10 0,0 0-111 0,7-6-203 0,0-6-168 16,5 1-112-16,14-8-65 0,1-2-24 0,12-5-9 0,6-4-1 15,7 1 4-15,7-7 7 0,6-5 8 0,7 1-3 0,6-4 2 16,0 0-5-16,7 0-4 0,5 0-4 0,-4-3-3 15,4 3-4-15,2 0-6 0,5 3-1 0,-5 1-8 0,-1 0-13 16,-6-1-7-16,6 5-9 0,-7 2-4 0,-6 2-7 16,1-2-5-16,-8 9-6 0,1 0-8 0,-13 3-8 0,-1 4-11 15,-7 2-14-15,-4 1-17 0,-8 8-18 0,-6 0-18 0,-8 7-21 16,-5 0-29-16,-7 7-48 0,-13 4-58 0,-13 8-53 16,-7 4-40-16,-5 6-25 0,-15 3-9 0,-5 5-2 0,-14 6 13 15,-13 2 42-15,1 6 60 0,-13 0 72 0,-9 5 71 16,3-1 60-16,-8-1 53 0,1 1 46 0,-1-4 51 0,0 5 48 15,0-9 42-15,1 0 36 0,12 1 30 0,-6-8 30 0,12-3 20 16,15-4 8-16,5 0-8 0,7-7-18 0,13-1-24 16,0-6-31-16,20-4-42 0,-1-5-44 0,12 2-39 0,8-5-27 0,8 0-17 15,12-7-12-15,-1 0-6 0,13-7-4 0,7-4 0 16,7 0 0-16,5-7 3 0,9-1 2 0,5-3 3 0,6-8 4 16,7 1 4-16,6 0 2 0,1-4-1 0,7 0 0 0,6-3 0 15,-7-4-2-15,13 3-8 0,-6-4-6 0,-1 4-6 0,1 1-7 16,0-1-3-16,-7 4-3 0,-6 4-9 0,0 0-15 15,-14 4-19-15,0-1-22 0,-12 7-25 0,0 1-25 0,-14-1-40 16,-5 5-76-16,-8 3-101 0,-13 0-89 0,-4 4-124 16,-15 0-142-16,-8 2-76 0,-11 2-29 0,-1 3-9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16:21:12.7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55 2538 14 0,'0'0'123'0,"0"0"-9"16,0-3-8-16,0 3-6 0,0 0-6 0,0 0-8 16,0 0-9-16,0-4-8 0,0 4-10 0,0 0-8 0,0 0-7 15,0 0-8-15,0 0-7 0,0 0-5 0,0 0-5 16,0 0-6-16,0 0-2 0,-6 0-4 0,6 0-3 0,0 0 1 16,0 0-2-16,0 4-1 0,0-4 0 0,0 0-1 0,-6 0 0 15,6 0 0-15,0 0 0 0,0 0-2 0,0 0-1 16,-6 0 1-16,6 0 1 0,0 3 0 0,0-3 0 0,-8 0 0 15,8 0 3-15,0 0 1 0,-6 0 4 0,6 0 4 0,0 0 2 16,0 0 1-16,0 0 3 0,-6 0 1 0,6 0 1 16,0-3 1-16,0 3-2 0,0 0-3 0,0-4-1 0,0 0-2 15,6 1-1-15,-6-1-4 0,0 1-1 0,0-1 0 16,0 0 1-16,0-3 1 0,6 3 2 0,-6 1 0 0,0-1 1 16,0 0 1-16,0-3-1 0,8 3-2 0,-8 1-1 0,0-5-1 15,0 5-2-15,6-5 1 0,-6 5 1 0,0-1 0 16,6-4 0-16,-6 5 0 0,6-5 3 0,1 5 0 0,-7-1 0 15,6-3-3-15,1-1 1 0,0 1 0 0,-1 0 1 0,0 0 0 16,8-1-1-16,-8 1 0 0,1 0-1 0,6-4 0 16,-7 7 0-16,7-3-1 0,-7 3 0 0,2-3-1 0,-2 3-1 15,0 1 0-15,1 3-3 0,-1-4 1 0,1 4-1 16,-7-4-2-16,6 4-1 0,1 0-1 0,-1 0 1 0,0 0 0 16,-6 0 1-16,8 4-2 0,-2-4 0 0,0 4 1 0,1-4 1 15,0 3 0-15,-1 1-1 0,0-4 0 0,6 3 0 16,-4 5 1-16,-1-5 0 0,-1 5 0 0,0-1 0 15,1 0 0-15,0 4 1 0,-1 0 1 0,0-3 3 0,-6 2-2 16,7 1 1-16,0-3-1 0,-1 3-1 0,-6 0-1 0,7 0 0 16,-7 0-1-16,6-4-1 0,-6 4 0 0,0-3-1 0,6-1 2 15,-6 0 1-15,0 1-1 0,0-5 0 0,0 1 0 16,0 3 0-16,0-3 1 0,0-1 0 0,0 1 0 16,0-4-1-16,0 4 1 0,0-4 1 0,0 0 1 0,0 0-1 15,0 3 3-15,0-3 2 0,0 0 1 0,-6-3 3 0,6 3 2 16,0 0 0-16,-6-4 0 0,6 0 1 0,-7 1-2 0,7-1-3 15,-6 0-3-15,6-3 0 0,-7 4 1 0,7-5-2 0,-7 1 1 16,7 0-1-16,-6-1 1 0,6 1-1 0,-6-4 2 16,6 4-3-16,-7-4-1 0,7-1-3 0,0 5 0 0,-7-4 1 15,7 0-1-15,-6 0 1 0,6 0 0 0,0-3 3 16,6 3 0-16,-6 0 3 0,0 0-3 0,0-4-1 0,7 4 1 16,-7 0-2-16,7 0-1 0,-1 0-1 0,0 4-1 0,1-4 1 15,0 0 0-15,-1 0 0 0,7 3 1 0,-7-3 1 16,8 4-2-16,-8-4 1 0,7 4 0 0,0 0-2 15,0-1 0-15,1 1 0 0,-2 0-1 0,2-1 0 0,-8 4 1 16,7 1 0-16,-6-1-1 0,6 4 3 0,-7-4 0 16,0 4-2-16,0 0 0 0,8 4 1 0,-8-4 2 0,1 4-1 15,-1-1 0-15,1 1-2 0,0 4-1 0,5-5 1 0,-4 5 1 16,-2 3 0-16,0-4-2 0,6 4-1 0,-4 0 0 16,-2 0 2-16,7 3 1 0,-7 1 0 0,2 0 0 0,-2-1 0 15,0 4 0-15,8 1 0 0,-8-4 2 0,0 3 0 0,1 0-1 16,-1 1-1-16,1-5-1 0,0 4 0 0,-1-3 1 15,0 0 0-15,-1 0 0 0,4-4 0 0,-9 3 0 0,6-3 1 16,-6-3 0-16,6 2 0 0,1 1-1 0,-7-3 0 16,0-1-1-16,6 0 0 0,-6-3-1 0,0 0 1 0,0-1 0 15,0 1 1-15,7 0-2 0,-7-1-2 0,0-3-3 0,0 4-6 16,0-4-8-16,0 0-9 0,7 0-10 0,-7 0-13 16,0-4-19-16,0 1-22 0,0-1-37 0,6-3-50 0,-6 3-83 15,0-3-108-15,0-4-52 0</inkml:trace>
  <inkml:trace contextRef="#ctx0" brushRef="#br0" timeOffset="514.29">5276 2253 197 0,'0'-4'358'0,"0"0"-109"0,0 4-98 0,0 0-61 0,-7-3-34 0,7 3-16 16,0 0-7-16,0 0-5 0,0-4-1 0,0 4-1 15,0 0-2-15,0 0-7 0,0-4 0 0,0 4-4 0,0 0-2 16,0 0-3-16,0 0-1 0,7 0-2 0,-7 0-3 15,0 0 1 1,0 0-2-16,0 4-1 0,0-4 1 0,7 4 0 0,-7 3-1 16,6-3 2-16,-6 7 0 0,6-4 1 0,1 0 0 0,0 1 1 0,-1 2 0 15,1 6-1-15,-1-5 1 0,1 3-1 0,-1 1-1 0,1-4 1 16,-1 3 1-16,1-3 2 0,0 4 1 0,5-4 1 16,-5 3-1-16,-1-3-1 0,1 1 1 0,-1-1-1 0,1-4-1 15,5 4-3-15,-4-4-2 0,-2 1 0 0,0-1 2 0,1 0 1 16,0-3 0-16,-1 3 3 0,7-3-2 0,-7-1-1 15,1 1 2-15,0 0 2 0,-1-4-1 0,0 0-1 16,8 0 1-16,-14 0 1 0,6-4 3 0,1 4 4 0,-1-4 0 16,1 1 1-16,-7-1 3 0,6 1 2 0,1-5 2 15,-7 5 2-15,0-5 0 0,6-3 3 0,-6 0 1 0,0 4 2 16,0-4 0-16,6-4 0 0,-6 0 0 0,0 4 0 0,0-3-1 16,0-1-3-16,0 1 0 0,0-1-4 0,0 0-2 15,-6-3-4-15,6 4 0 0,0-5-3 0,0 4-2 0,0 1-4 16,0-5-4-16,-6 5-1 0,6-1 1 0,0 4-1 0,0-3-1 15,-7 3-1-15,7 0 0 0,0 3-1 0,0 1 4 16,-6-1-1-16,6 5 1 0,0-1 0 0,0 0-3 0,-7 1 0 16,7 3 0-16,0-4-1 0,0 4-5 0,0 0-6 15,0-4-10-15,0 4-11 0,0 0-10 0,7 4-9 0,-7-4-14 16,6 4-18-16,1-1-27 0,-1-3-46 0,0 4-66 0,2 0-115 16,-2-4-78-16,-6 3-43 0</inkml:trace>
  <inkml:trace contextRef="#ctx0" brushRef="#br0" timeOffset="1701.8">4397 2487 34 0,'0'0'107'16,"0"0"-24"-16,0 0-18 0,0 0-11 0,0 0-12 0,0 0-9 0,0-3-3 15,0 3-1-15,0-4 1 0,0 4 2 0,0-4 1 16,0 4 2-16,0 0-3 0,0 0 1 0,6-3 1 16,-6 3-1-16,0 0-1 0,0-4 1 0,0 4 0 0,0 0-3 15,0 0 1-15,0-4 0 0,0 4 1 0,0 0 0 0,0 0-1 16,-6-3-1-16,6 3-2 0,0 0-2 0,0 0-3 0,0-4-3 15,0 4-5-15,0-4-4 0,-7 4-2 0,7-3-3 16,0 3-1-16,0 0 1 0,0 0-1 0,0-4 1 16,-6 4 0-16,6 0-1 0,-7 0-2 0,7-4 1 0,-6 4-3 15,6-4 0-15,-7 4-1 0,1-3 0 0,0-1 2 0,-1 0 3 16,7 1 2-16,-13-1 2 0,6-3 3 0,1 3 3 16,-1-3 1-16,1 0 0 0,-7-1-1 0,7 1-2 0,-8 0-1 15,8-1-3-15,-8 1-2 0,8 3-4 0,-7 1 1 16,7-1-2-16,-8 0-1 0,8 1 0 0,0 3 0 0,-8 0 0 15,8 0 0-15,-7 0-1 0,6 0 0 0,-6 0-2 0,7 0 1 16,-8 3-1-16,8-3 1 0,0 4 1 0,-7 0 0 16,6-4 0-16,1 3 0 0,-7 1 1 0,7-4 0 15,-2 4 0-15,2-1 1 0,0 5-1 0,0-5-1 0,-2 1 0 16,8 3 0-16,-6-3 0 0,0 3 1 0,6-3-1 0,-7 3-1 16,7-3 0-16,0 3 1 0,-6 0-1 0,6 1 0 0,0 3 0 15,0-4-2-15,0-3 2 0,0 3-1 0,0 1-1 16,0-5 2-16,0 5-3 0,0-5-3 0,0 1-7 0,6 0-10 15,-6-1-21-15,7-3-37 0,-7 4-66 0,6-8-132 16,0 4-90-16</inkml:trace>
  <inkml:trace contextRef="#ctx0" brushRef="#br0" timeOffset="3870.31">6331 2238 12 0,'0'0'86'0,"0"0"3"0,0 0-3 0,-6-4-6 0,6 4-9 16,0 0-15-16,0 0-11 0,0 0-14 0,0 0-7 0,0 0-7 15,0 0-5-15,0 0-3 0,0 0-3 0,0 0 0 16,0 0 0-16,0 0 1 0,0 0-1 0,0 0 1 16,0 0 1-16,0 0 3 0,0 0 2 0,0 0 3 0,0 0 1 0,0 0 2 15,0 0-1-15,0 0 1 0,0 0 0 0,0 0-3 16,0 0-3-16,0 0-1 0,0 0-3 0,0 0-2 0,0 0-2 15,0 0-2-15,0 0 0 0,0 0-2 0,0 0 0 0,0 0-1 16,0 0 0-16,0 0-1 0,0 0 0 0,0 0-2 16,0 0 2-16,0 0 0 0,0 0 0 0,0 0 1 0,0 0 0 15,0 0 1-15,0 0 0 0,0 0 3 0,6 0 4 16,-6 0 2-16,0 0 2 0,0 0 1 0,0 0 1 0,0 0 1 16,7 0 1-16,-7 0-2 0,0 0-3 0,6 0-1 0,-6-3-4 15,0 3-1-15,7 0-2 0,-7-4-1 0,6 4-1 0,1 0-1 16,-7 0 1-16,6-4 0 0,-6 4 0 0,6-3 0 0,2 3 0 15,-2-4 2-15,0 4 0 0,1-3 0 0,-1 3-2 16,1-4 0-16,0 4 0 0,-1-4 0 0,0 4 0 0,0 0 0 16,8 0 1-16,-8 0 0 0,8-3 3 0,-1 3 0 15,-2 0 1-15,4-4 1 0,-3 4 0 0,2-4 0 0,5 4-1 16,-6-3 2-16,6-1 0 0,1 0 2 0,-7 1 1 0,7-5 3 16,0 5 2-16,-8-1 0 0,8-4 1 0,-7 5-2 15,7-1-2-15,-8 0-1 0,2 1-3 0,-8-1-2 0,7 0 0 16,-7 1 0-16,1 3-2 0,0-4 2 0,-7 4-1 0,6 0 0 31,-6-4 1-31,6 4-1 0,-6 0-2 0,0 0-2 0,0 0 0 16,0 0 0-16,0 0-2 0,0 0 0 0,0 0-4 15,-6 0-6-15,6 0-10 0,0 4-13 0,-6-4-20 0,6 0-26 16,-7 4-35-16,0-4-45 0,1 3-61 0,-1-3-79 0</inkml:trace>
  <inkml:trace contextRef="#ctx0" brushRef="#br0" timeOffset="4104.62">6475 2330 118 0,'0'3'151'0,"0"1"-41"15,0 0-22-15,6-4-13 0,-6 3-5 0,7-3-2 0,-1 0 0 16,-1 0-4-16,-5 0-8 0,15 0-8 0,-9-3-12 0,7 3-8 16,0-4-2-16,-6 0-3 0,12 1-3 0,-6-1 0 15,1-3-1-15,5 3-1 0,-6-4-1 0,6 5-1 0,-5-5-2 16,5 5-2-16,-6-4-4 0,7 3-4 0,-7 0-2 15,-1 1 1-15,2-5-2 0,-8 5-1 0,7-1 1 0,-7 0-1 16,8 1-1-16,-8 3 1 0,0-4 0 0,2 0-6 16,-2 4-6-16,0-3-13 0,-6 3-23 0,6-4-38 0,0 0-59 15,2 4-107-15,-2-3-87 0</inkml:trace>
  <inkml:trace contextRef="#ctx0" brushRef="#br0" timeOffset="5475.63">7497 2180 231 0,'-6'0'201'0,"-1"0"-47"0,0 0-40 0,1-4-28 16,6 4-18-16,-6-4-9 0,6 4-10 0,0-3 0 0,-8 3-1 16,8-4-2-16,0 4-5 0,0-4-6 0,0 0-4 15,0 4-4-15,0-3 1 0,0 3-7 0,0-4-7 16,0 4-4-16,8-4-1 0,-8 1-2 0,6 3-4 0,-6-4 0 0,6 0 0 15,1 1-1-15,0 3 2 0,-1-4-2 0,7 4-1 16,-6-4 0-16,-1 4 2 0,7-3-1 0,-7 3 0 0,8 0-1 16,-1 0 0-1,-7 0 1-15,7 0 0 0,0 3 1 0,1 1-1 0,-8 0 1 16,0-1 0-16,7 5-1 0,0-1 0 0,-6 0-1 0,5 5 1 16,-4-5 0-16,4 4 1 0,-5-4-1 0,6 4-2 15,-7 0 0-15,1 0 1 0,-1 0-1 0,1 0 0 0,0 0 0 16,-1 0 0-16,0 0 0 0,-6 0 1 0,0 3 0 0,7-2-2 15,-7-1 2-15,0 0 0 0,0 0 1 0,0 0-1 16,-7-4 0-16,7 0-1 0,0 1 0 0,0-1 2 0,0-3-2 16,-6-1-1-16,6 1 0 0,0-1 1 0,-6 1 0 15,6-4 2-15,0 4 2 0,0-4 0 0,-7 0 1 0,7 0 3 16,0-4 1-16,-7 0 1 0,7 1-3 0,-6-1 3 0,6 1 1 16,-7-5 3-16,7 1 2 0,0 3 2 0,-6-3 1 15,6-4 0-15,0 4 2 0,-6-4-1 0,6 0-2 16,0 4-3-16,0-4-4 0,0 0-1 0,0-4-2 0,0 4-1 15,0 0 0-15,0-4-4 0,0 4 0 0,0-4-1 0,6 5 0 16,-6-1 0-16,0 0-1 0,6 0 2 0,1 3 1 0,-7 1 0 16,6-4 1-16,1 7 1 0,-7-3-1 0,7 3-1 15,-1-3 1-15,0 3-5 0,1 0 1 0,0 1-1 16,5-1 0-16,-5 4-2 0,6-4 0 0,-6 4 0 0,5 0-2 16,2 0 0-16,-2 4 2 0,2-4-1 0,-1 4 0 0,-7 3-2 15,8-3-1-15,-2 3-2 0,-5-3-1 0,6 3-1 16,-7 0-2-16,1 5-1 0,6-5-2 0,-6 4 2 0,-7-4-1 15,6 4 0-15,0-3 4 0,1-1 0 0,-7 0 2 16,7 0 1-16,-7 1 1 0,0-1 1 0,0-3 2 0,0-1 2 16,6 1 1-16,-6 0 0 0,0-4 1 0,0 3 1 0,0-3 2 0,0 4 0 15,0-4 1-15,0-4 4 0,0 4 1 0,0-3 0 0,0-1 2 16,0 0 0-16,0-3 0 0,0 0 0 0,0-1-2 0,0 1-2 16,6-4-1-16,-6 4 0 0,0-4-1 0,7 0-1 15,-7 0 0-15,6 0-1 0,-6 0 1 0,7 0 0 0,-7 0 0 16,7 0 0-16,-1 0 0 0,-6 3 1 0,6-2-1 15,2 2-1-15,-2 1 1 0,0 0-1 0,0-1-1 0,2 5-2 16,-2-5 1-16,0 5-2 0,1-1 0 0,-1 0 0 0,8 1 0 16,-8 3 0-16,0-4 0 0,0 8-1 0,1-4 0 0,6 3 0 15,-6 5 1-15,-1-5 0 0,1 5-1 0,6 3 0 16,-7 0 0-16,0 0 0 0,2-1-1 0,-2 5 1 0,0 0 0 16,1-4 0-16,-1 3 1 0,1 5-3 0,0-4 1 0,-7-1-1 15,6 1-1-15,0 3-1 0,-6-3 0 0,6 3-2 0,-6-3-3 16,8 0-2-16,-8-1-4 0,0 1 0 0,6-4-6 15,-6 3-9-15,6-3-9 0,-6 0-12 0,7 0-18 0,-7-3-22 16,7-5-33-16,-1 4-44 0,1-3-55 0,-1 0-81 0,-1-1-69 16</inkml:trace>
  <inkml:trace contextRef="#ctx0" brushRef="#br0" timeOffset="17476.5">8500 2264 33 0,'0'-4'180'0,"0"4"-31"0,0-4-32 0,0 4-28 15,0-3-14-15,0 3-23 0,0-4-12 0,0 4-7 0,0-4 0 16,7 4-4-16,-7-3-5 0,0 3-3 0,0-4-7 0,0 4 1 16,0-4-2-16,0 4-1 0,0-3-8 0,0 3 1 15,0-4 2-15,0 4 0 0,0 0 0 0,6 0-2 0,-6-4 1 16,0 4 0-16,0 0 1 0,0-3 2 0,0-1 0 0,0 4 0 16,0 0 2-16,0 0 1 0,0-3 0 0,0 3 1 15,0-4 2-15,0 4 1 0,0 0 0 0,0 0-1 0,0 0-1 16,0 0-1-16,0 0-2 0,0 0-1 0,-6 0-3 15,6 4-2-15,0-4-2 0,0 3-1 0,0-3-4 0,0 4 1 16,-7-1-1-16,7 5 2 0,0-5-1 0,0 1 0 0,0 3 1 16,0 1 0-16,0-5 4 0,0 5-3 0,0 3-1 0,0 0 0 15,0-1 2-15,0 6-1 0,-7-5-1 0,7 7 1 0,0 0 1 16,0 0-1-16,-6 1 3 0,6 2-1 0,0-2-2 16,-6 3 2-16,6 0-2 0,0 0-1 0,-8 0 2 0,8 0-2 15,0 0 0-15,-6 0 1 0,6 0-1 0,0 0 1 0,0 0-1 0,0 0 1 16,0 0-1-16,0-1 1 0,0 2 0 0,0-5 0 0,6 4-1 15,-6 0 0-15,0-4 0 0,0 4 0 0,0-4-1 16,8 5 1-16,-8-5-1 0,0 4 1 0,6-4 2 0,-6 0-1 16,6-3 0-16,1 0 0 0,0-1-1 0,-7 1 0 0,13-4 0 15,-7-3 0-15,1 3 0 0,-1-4 2 0,1 0 1 16,-1 0 0-16,7 1 6 0,-6-5-2 0,6 1 0 0,-7-4-1 16,0 4-1-16,8-4-1 0,-8 0-2 0,8 0 0 15,-8-4-4-15,7 4 2 0,-8-4 0 0,3 1 0 0,5 3 0 16,-7-4 1-16,0 0 0 0,2 1 0 0,-2-1 0 0,-6 0-1 15,6 1 1-15,1-4 0 0,0 3 1 0,-7-3-1 16,0 3 1-16,6-3 0 0,-6-1-2 0,0-3 0 0,0 4 1 16,0-4 2-16,0 3 1 0,0-3 1 0,-6 0 0 15,6 0-1-15,-7-3 2 0,0 3 0 0,7-4 1 0,-6 4-3 16,-8 0-2-16,8-4 0 0,0 4-2 0,-7 0 0 16,5 0 1-16,-4 4-1 15,0-4 0-15,4 4 1 0,-4-4 1 0,5 4-2 0,-6-1 1 0,7 1-1 0,-7 0 1 16,6-1 0-16,-6 1-1 0,7 3-1 0,-1-3-1 0,1 4 1 15,-1-1 1-15,1-3 0 0,-1 2 0 0,1 2 0 16,6-1-1-16,-7 0 1 0,7 1 0 0,-7 3 1 0,7-4-1 16,0 0 0-16,0 1-2 0,0 3 1 0,0-4-1 0,0 4-1 15,7-3 1-15,-7 3-1 0,7-4 0 0,-1 0 2 0,1 1 0 32,-1-1 0-32,1 0 2 0,-1 1 0 0,1-1-1 0,5 0 2 15,-5-3-1-15,6 3-1 0,-6 1 0 0,5-5 0 16,2 5-2-16,-8-5 2 0,0 5 0 0,8-1-1 0,-8-3 1 15,1 3 0-15,-2 1 0 0,3 3-1 0,-2-4 0 0,1 0 0 16,-1 4-2-16,-6-3-1 0,6 3-4 0,-6 0-4 16,0 0-6-16,8 0-5 0,-8 0-10 0,0 0-17 0,6 0-31 15,-6 0-59-15,0 0-129 0,0-4-86 0</inkml:trace>
  <inkml:trace contextRef="#ctx0" brushRef="#br0" timeOffset="30645.49">8741 2007 63 0,'0'0'87'0,"0"0"-3"0,0 0-3 0,0 0-5 0,0 0-6 16,0 0-4-16,0 0-4 0,0 0-4 0,-7 0-4 0,7 0-3 15,0 0-5-15,0-4-4 0,0 4-5 0,0 0-6 16,-6 0-7-16,6-3-4 0,0 3-3 0,0 0 0 0,0 0-2 15,0-4 3-15,-6 4 1 0,6 0 1 0,0-4 7 0,0 4-4 16,0 0-3-16,0 0 0 0,0-3-5 0,0 3-2 16,0 0-4-16,0 0-3 0,0-4-6 0,0 4 3 0,0 0 0 15,0 0 0-15,0-3-2 0,0 3 0 0,0 0 0 0,0 0 0 16,0 0-1-16,0 0-1 0,0 0 1 0,0 0-1 16,0 3 1-16,0-3 0 0,6 0 0 0,-6 4 1 0,0-4 0 15,6 3-1-15,-6 1 0 0,7 0 0 0,-7-1 0 0,6 1-1 16,-6 0 1-16,7 4 0 0,-7-5 1 0,7 4-1 0,-7 1 1 15,6-1 0-15,-6 0 1 0,6 4 0 0,-6-3-1 16,7 3 0-16,-7 0-1 0,7-1 2 0,-7 1 0 16,6 0 0-16,-6 4-2 0,6-4 2 0,-6 0-1 0,7 4 0 15,-7-4 1-15,6 0-1 0,-6 0 0 0,0-4-1 0,7 4 0 16,-7 0 1-16,0-4 0 0,7 1 0 0,-7 3-1 16,6-8 0-16,-6 5 0 0,0-1 0 0,0-3 0 0,6 3 0 15,-6-4 0-15,0 2 1 0,0-2 0 0,8-3 0 16,-8 0-1-16,0 3 3 0,0-3 0 0,0 0 0 0,0 0 2 15,6 0 0-15,-6 0-1 0,0 0 2 0,0 0 0 16,0 0 0-16,0 0 2 0,0-3-1 0,0 3 0 0,6-3 0 16,-6 3 0-16,0-8-5 0,7 4 3 0,-7 1-1 0,7-5-1 15,-7 1-1-15,6 0 0 0,-6-1 0 0,6 1 2 0,-6 0 7 16,7-4-1-16,-7 3-2 0,6-2-1 0,-6-1 1 16,6 0 0-16,-6 0-1 0,8 0 0 0,-8-1-3 0,6 1-2 0,-6 0 0 15,0 0 0-15,0 0 0 0,0 0 0 0,0 1 0 16,0-1-3-16,0 0 1 0,0 0 1 0,0-4 1 0,0 4-2 15,-6 0 2-15,6-4-1 0,0 4 0 0,-8-3 2 16,8 3-2-16,0-4-1 0,-6 0-1 0,6 1 1 0,0 3 0 0,-6 0 0 16,6 0 0-16,0 4-1 0,0-1-1 0,0 0 2 0,-7 1 0 15,7 4-3-15,0-1-7 0,0 4-9 0,0 0-9 16,0 0-18-16,0 0-23 0,7 0-40 0,-7 4-51 0,6-4-67 16,-6 3-96-16,6-3-66 0</inkml:trace>
  <inkml:trace contextRef="#ctx0" brushRef="#br0" timeOffset="31605.19">9158 2205 161 0,'0'0'144'16,"0"-3"-27"-16,0-1-22 0,0 4-18 0,0-4-13 0,0 4-9 16,0-3-9-16,0 3-5 0,-7-4-2 0,7 4-4 0,0-4-7 15,0 4-7-15,0 0-7 0,0-3-6 0,0 3-2 16,0 0-3-16,0 0 1 0,-7 0-3 0,7 3 0 15,0-3 0-15,0 0-1 0,-6 4 1 0,6 0 2 0,0 3-2 16,-6 0 0-16,0 1 2 0,-3-1 0 0,9 0 1 0,-5 4 2 16,5 0-2-16,-6 4-1 0,6-1 5 0,-7 1 1 0,7-1 0 15,-6 5 0-15,-1-4 1 0,7 7-1 0,-7-4 1 16,7 0 1-16,-6 4-3 0,6-4 1 0,-6 5-1 16,6-1 1-16,0 0-2 0,0-1 1 0,0 1-2 0,0 0-1 15,0 4-1-15,0-7-1 0,0 2-1 0,0 1-2 0,0-3 3 16,0 3 0-16,6-4-1 0,-6 4 1 0,0-4-1 15,0 1 1-15,0-1 1 0,6 0-1 0,-6 0 1 0,0-3-2 16,7 0 2-16,0-4 2 0,-7 4-1 0,6-4 1 16,1-4 0-16,-7 4-3 0,6-4 1 0,-6 1-1 0,5-5 2 15,4 4-1-15,-9-3-2 0,6-4 0 0,0 4 2 0,-6-1-1 16,6-3 1-16,1 0 0 0,0 0-1 0,-7-3-1 16,6-1 1-16,1 0 0 0,-1 1-1 0,1-1 1 0,0-3-1 15,5 3 0-15,-12-3 2 0,14 0-3 0,-8-1 1 16,0 1-1-16,1 0 0 0,-7-1 0 0,6 1 0 0,1-1-1 15,0-3-2-15,-7 0 2 0,6 4 0 0,-6-4 3 0,0 0 0 16,0 4 2-16,0-8 2 0,0 4 0 0,0 0 1 16,-6 0 1-16,6 1 1 0,-7-1-3 0,0 3 1 0,1-3-2 15,-1 0-2-15,-5 4-1 0,4-1-3 0,-4-3 0 16,6 4 0-16,-8 3-2 0,1-7-1 0,7 8 2 0,-8-5 0 16,8 1 1-16,-6 3 0 0,3 1 0 0,-2-1-1 0,4-3-1 15,1 3 2-15,-8 1-3 0,8 3 1 0,0-4-3 16,0 0 1-16,-2 4-1 0,2 0 1 0,0-3 2 0,6 3-4 15,-7 0 5-15,7 0-1 0,0-4-1 0,-7 4 0 16,7 0-2-16,0 0 1 0,0 0 0 0,0 0-3 0,7 0 0 16,-7 0 0-16,7 0 0 0,-1-4 0 0,0 4 2 15,2-3 1-15,-2 3 0 0,0-4 2 0,7 0 0 0,-6 0-1 16,6 1 6-16,-7-1-2 0,8-3 0 0,-2 3-2 0,1 0 0 16,-6 1 0-16,6-1-1 0,0-3 1 0,0 7-6 0,-1-4 0 31,-4-3 0-31,4 7 0 0,-5-4 0 0,-1 0-1 15,1 1 0-15,0 3-1 0,-1-4 2 0,-6 4 0 0,6 0 0 16,-6-3-3-16,6 3-3 0,-6 0-2 0,0 0-7 0,0 0-10 16,0 0-12-16,0 0-14 0,8 0-25 0,-8 0-42 15,0 0-70-15,0 0-106 0</inkml:trace>
  <inkml:trace contextRef="#ctx0" brushRef="#br0" timeOffset="33824.86">10357 2157 144 0,'-7'0'164'0,"7"4"-31"0,0-4-27 0,0 0-19 0,0 0-14 16,0 0-8-16,0 0-5 0,0 0-7 0,0 0-2 0,0 0-6 16,0 0-4-16,0 0-7 0,0 0-6 0,0 0-4 15,0 0-5-15,0 0-1 0,0 0-5 0,0 0-1 0,7 0 0 16,-7 0-2-16,0 0 0 0,6 0-1 0,0 0 2 0,0 0 0 15,1-4 2-15,6 4 0 0,-6 0 0 0,5-3 0 16,2-1 1-16,-2 4 1 0,8-4-1 0,0 1 0 16,-1-1 0-16,1-3-3 0,6 3 1 0,-7-3-3 0,7 3 1 15,1-3-2-15,-1-1-1 0,0 1-3 0,6 0-1 0,-5 0-1 16,-2-1 0-16,1 1 0 0,0 0-2 0,1-1 0 0,-1 1 0 16,0 0 1-16,-7 3-1 0,1-3 1 0,0 0-1 15,-8 2 1-15,1-2 0 0,0 3 0 0,-6 4 0 16,-1-3-2-16,1 3 2 0,0-4-1 0,-7 4-2 0,0 0-4 15,0 0-6-15,0 0-13 0,-7 4-21 0,0-4-28 0,-6 0-39 16,0 0-54-16,0 3-92 0,1-3-101 0</inkml:trace>
  <inkml:trace contextRef="#ctx0" brushRef="#br0" timeOffset="34100.36">10584 1949 21 0,'0'-4'333'0,"-6"4"-99"15,6 0-85-15,0 0-60 0,-7 0-32 0,7 0-19 0,0 0-11 16,0 0-5-16,0 4 1 0,7-4-1 0,-7 3-1 0,6 5 0 0,0-5 1 16,1 8 2-16,0 0 0 0,-1 0-1 0,1 0 1 15,-1 4-3-15,0 0-3 0,1 3 0 0,6-3-1 16,-7 3-1-16,2 0-3 0,-2 0-1 0,0 1-2 0,1-1-2 15,0 1-1-15,-1-1-1 0,0 0-2 0,1-3-1 0,-7 3-1 16,6 0-1-16,0 1 0 0,2-1-1 0,-8-3-1 0,6 3-9 16,0-3-6-16,-6-1-12 0,7 1-19 0,-1 0-31 15,-6-5-42-15,7-2-68 0,0-1-118 0,-1-3-70 0</inkml:trace>
  <inkml:trace contextRef="#ctx0" brushRef="#br0" timeOffset="35015.01">11691 1996 68 0,'-6'0'267'0,"6"-4"-63"16,0 4-53-16,0 0-41 0,0-3-28 0,0 3-19 0,0-4-15 15,0 4-11-15,0-3-9 0,0 3-5 0,0-4-5 16,0 0-3-16,6 1-2 0,1 3 1 0,-7-4-2 0,6 0-1 15,-6 4 1-15,0-3-2 0,7 3 0 0,-7 0-3 0,6-4-1 16,-6 4-2-16,7 4 0 0,-1-4-2 0,-6 3 2 16,6 1 1-16,2 0 1 0,-2 3 1 0,0 0 0 0,7 0 2 15,-6 4 1-15,0 0-3 0,-1 1 0 0,7-1 0 0,-6 0-1 16,-1 3-2-16,6 1-1 0,-4-4-2 0,-2 3 0 16,1-3 1-16,-1 4 0 0,0-4 0 0,8 4-1 0,-8 0 0 15,-6-4 1-15,6 0 0 0,2 0-1 0,-2 0-1 16,-6-1 1-16,6 1 0 0,-6 0 0 0,0-3 1 0,7-1-1 15,-7 0-1-15,0-3 1 0,6 3-1 0,-6-3 0 0,0-4 4 16,0 4 6-16,0-4 3 0,0 3 5 0,0-3 5 0,0-3 1 0,0 3 3 16,0-4-1-16,-6 0-3 0,6-3-1 0,-7 0-2 0,7-4-1 15,0 3-3-15,-6-3-1 0,6 0 3 0,-6 1 0 0,6-1-3 16,-8 0 2-16,8-4-2 0,-6 4-2 0,6-8 0 16,0 5-2-1,-6-1-4-15,6-3-2 0,0 0 2 0,-7 3-4 0,7-3-3 16,0 3 0-16,-7 1-1 0,7-5 0 0,7 4 0 15,-7 1 1-15,0 3 0 0,7 0-1 0,-1-4 1 0,-6 8-1 16,6-4 0-16,2 4 0 0,-2-1 0 0,-6 5-1 0,6-1 1 16,7 0-2-16,-6 4 0 0,-1 4 0 0,1-4-2 15,4 4-1-15,-2 3 0 0,3 0-1 0,-5 0-1 16,6 1-2-16,-7 3-2 0,7 0-1 0,-6 0-1 0,0 3-1 0,-1-3-2 0,0 0 0 16,2 0 0-16,-2 1 3 0,0-2 1 0,-6-2 2 0,6 3 1 15,-6-4 3-15,7 0 1 0,-7 1 2 0,0-1 1 16,6-3 0-16,-6-1 0 0,0 1 2 0,0 0 1 0,0-4 0 0,0 0 3 15,7 0 2-15,-7-4 0 0,0 0 0 0,7 1 0 16,-7-5 2-16,6 1 0 0,0-4-1 0,-6 0-1 0,7 0-1 16,0 0 0-16,-7 0-3 0,6-4 1 0,0 4-2 0,1-3 1 15,0-1 1-15,-7 0-1 0,6 1-1 0,1 3 1 16,-1-4 0-16,0 4-1 0,2-3 1 0,-2 2-2 0,0 1 0 0,0 0 1 16,1 4 0-16,0 0 0 0,-1-1 0 0,7 1 1 15,-7 3-1-15,2 1 3 0,-2 3-1 0,0 0-2 16,8 0 1-16,-8 3-1 0,0 1 0 0,6 0 0 0,-4 3 0 15,-1 4 0-15,-1 0-1 0,0 0 0 0,1 3 0 0,0 2 0 16,-1-2-1-16,-6 1 1 0,6 3 0 0,-6 0-5 0,7 1 1 31,0-1-2-31,-1 0-2 0,-6 1-3 0,7-1-3 0,-7 0-3 16,0 1-5-16,6-1-3 0,-6 0-6 0,0 0-10 0,6-3-18 16,-6 4-25-16,8-5-35 0,-2-3-56 0,0 0-99 0,0 0-80 0</inkml:trace>
  <inkml:trace contextRef="#ctx0" brushRef="#br0" timeOffset="35814.43">12818 2191 144 0,'0'0'170'0,"0"-4"-44"0,-7 4-32 0,7 0-21 0,-6-4-12 15,0 4-9-15,-1 0-6 0,0 0-3 0,1 0-8 0,-1-3-4 16,7 3-2-16,-12 0-2 0,3 3 0 0,4-3-1 0,-1 0-3 15,-7 4-4-15,6 0-2 0,-6-1-1 0,1 1 0 16,4 0 1-16,-4 3 3 0,5 0-2 0,-6 0 0 0,0 1-1 16,7-1-1-16,-8 4-3 0,8-4-1 0,-7 8 0 15,6-4-4-15,1 0 1 0,0 0-1 0,6 0-3 0,-7 4-1 16,7-4-1-16,0 0 0 0,0 0-2 0,0 0 0 16,0-4-1-1,7 0 0-15,-1 4 0 0,0-4 0 0,1-3-1 0,6 0 1 16,-7 3-1-16,8-7 0 0,-1 4 0 0,-7-4 0 15,7 0 1-15,0 0 1 0,1-4 0 0,-2 0 0 0,1 1-1 0,1-5 0 16,-2 1 0-16,2 0 0 0,-2 0 1 0,1-4-1 16,1 3 1-16,-8-3 2 0,7 0 3 0,-6 0 3 0,-1 1 4 15,0-1 3-15,2 0 1 0,-2-1 0 0,-6 1 0 16,6-3 4-16,-6 3-3 0,0 3-2 0,0-3-2 0,-6 0-1 16,6 1-2-16,-6 2 2 0,-2-3-1 0,2 0-4 0,0 4-1 15,-1-4 0-15,0 3 0 0,1 1 0 0,0 3 0 16,-1 1-3-16,7-1 0 0,-7 0 1 0,1 1-3 15,6 3 2-15,-7-4-2 0,7 4-1 0,0 0 0 0,0 4 0 16,-6-4-1-16,6 7 0 0,6-3 0 0,-6 3 1 0,0 4-1 16,7-3 0-16,-1 3 0 0,1 0 0 0,0 0 0 0,-1 0 0 15,7 3 0-15,-6-3-1 0,-1 7 1 0,8-3 0 0,-8 3-1 16,7-3 3-16,-1 7 1 0,-5-4-1 0,6 1 1 0,-7 3-1 16,8-4 2-16,-8 0-1 0,7 4 1 0,-6-3-2 0,6-1-2 15,-7 4 0-15,1-4 1 0,0 4-1 0,-1-4 0 16,-6 1-1-16,0-1 1 0,0-3-2 0,0 3 2 0,0-3 0 15,-6-1-3-15,6-3 2 0,-7 0 1 0,0 0-1 0,1-3 0 16,-1-1 1-16,1-4 0 0,-1 5 2 0,-6-8 2 16,7 3 7-16,0 1 7 0,-8-4 5 0,8-4 2 0,-1 4 2 15,-6-3 2-15,7-5 2 0,-7 5-3 0,7-4-2 16,-2-4-5-16,-4 3-3 0,5-3-1 0,0 0-3 0,1 0-3 16,6 0-2-16,-6-3-4 0,6 3-5 0,0-4-7 15,0-3-9-15,0 3-11 0,6-3-9 0,0-1-11 0,1 1-12 16,6-4-16-16,-7 4-18 0,8 0-27 0,-8-5-35 0,7 5-50 15,0 0-73-15,-6 0-96 0</inkml:trace>
  <inkml:trace contextRef="#ctx0" brushRef="#br0" timeOffset="37349.33">12740 1780 122 0,'0'0'113'0,"0"-3"-18"0,0 3-13 0,0 0-14 15,0 0-9-15,0 0-11 0,0 0-7 0,0-4-7 0,0 4-6 16,6 0-7-16,-6 0-4 0,0-4-3 0,0 4-6 16,0 0 1-16,0 0-1 0,5-3 1 0,-5 3 2 0,0 0 0 15,9 0 1-15,-9 0 1 0,0 0 3 0,0 0-1 0,6 0 1 16,-6 0-3-16,0 0 4 0,6 0 0 0,-6 0-1 16,7 0 0-16,-7 3-2 0,6 1 0 0,1 0-1 0,-7-1 1 15,7 1-5-15,-1 3-2 0,0 0-1 0,1 1 1 16,0-1 2-16,-1 4-1 0,0 0-1 0,8 0-1 0,-8 4 1 15,1-5-2-15,5 6 0 0,-5-5-2 0,0 3-2 0,-1 1 0 16,0-1-1-16,8 1 0 0,-8 0 0 0,1-1 0 16,-1 1 0-16,7-1 0 0,-6-2 1 0,-1 2-1 15,1-3 1-15,6 0 1 0,-7 4-1 0,1-4 2 0,6 0 1 0,-7-4-1 0,1 4-2 16,5 0 0-16,-4-4-1 0,-2 1 1 0,0-1 0 0,1-3-1 16,0-1 0-16,5 5 0 0,-5-4 3 0,-1-4 3 15,1 3 1-15,0-3 0 0,-1 4 0 0,0-8 5 16,1 4 1-16,0-3 5 0,-1 3 0 0,0-4 0 0,1-4 2 15,0 5 2-15,-1-5 4 0,-6 1 1 0,7 0-1 0,-1-4-2 16,-6 0 3-16,6 0 2 0,2 0 0 0,-8-4 2 0,6 1-2 16,-6-1-2-16,6 0 0 0,-6 0 2 0,7 1-4 15,-7-4-1-15,0 3-1 0,6-3-2 0,-6 3-3 16,0-3-3-16,0 0-2 0,0-1-2 0,0 1 0 0,0-1-3 16,-6 1-1-16,6 0-3 0,0 0 1 0,0-4-2 0,-7 3 0 15,7 1-3-15,-6 3-2 0,6 0-2 0,-6 1-5 16,6 3-4-16,0 4-6 0,-8-1-9 0,8 1-11 0,0 0-12 15,0 3-12-15,0 4-10 0,0 0-13 0,0 0-17 16,8 4-22-16,-2-1-35 0,-6 5-56 0,6-5-96 0,1 5-65 16</inkml:trace>
  <inkml:trace contextRef="#ctx0" brushRef="#br0" timeOffset="38163.78">13405 2040 126 0,'0'-3'255'0,"0"3"-63"0,0-4-55 0,0 4-42 15,0-4-31-15,0 4-19 0,0-3-10 0,0-1 0 16,0 1-2-16,0-2 1 0,0 5-2 0,0-3-4 0,0-1-1 16,0 0-1-16,-8 4-2 0,8-3-6 0,0 3-4 0,-6-4-5 15,6 4 0-15,-6-4 2 0,6 4-1 0,-7 0-1 0,1 0 0 16,-8 0-1-16,8 4 0 0,0-4 0 0,-1 4 0 16,-6-1-3-16,7 1-1 0,-1 3-2 0,-6 1 1 15,6-1 0-15,1 1 1 0,0-1-1 0,-1 0-2 0,0 4 1 16,7-3-1-1,-6 3 2-15,6 0-1 0,-6-1-1 0,6-2 0 0,0 3-1 16,6 0 1-16,-6 0-1 0,0-4 1 0,6 4-1 0,1-3 0 16,0 3 1-16,-1-4-1 0,0 0 0 0,6 1 0 15,-4-5 0-15,5 1 0 0,0 0 1 0,-6-1 1 0,5-3-2 0,2 0 1 16,-1 0-1-16,7 0 0 0,-8 0 0 0,1-3 0 16,0-1 4-16,0 0-2 0,1-3-1 0,-2 0 2 0,2-1 1 15,-2 1-2-15,-5 0 2 0,6-1-1 0,-6 1-1 0,5-4 3 16,-6 3 4-16,2 1 1 0,-2-4 0 0,-6 4 3 0,6-1 2 15,-6 1 1-15,0-4-1 0,0 4-2 0,0 0-1 0,0-4-1 16,-6 3 3-16,6 1 0 0,-6 0 0 0,6-1 0 0,-8 1 0 16,2-1-1-16,0 1-1 0,6 3-2 0,-6 1-1 15,-1-1-4-15,0 0-3 0,7 1-2 0,-6 3 1 0,6 0-4 16,0 0 2-16,-7 3 0 0,7-3-1 0,0 4 0 0,0 0 1 0,0 3 0 31,0 0-1-31,7 1 5 0,-7 3-1 0,6 0 0 0,1 0 1 0,0 4-1 0,-1-4 0 0,0 7 0 0,0-4-1 16,8 1 0-16,-8 3-1 0,1 1 0 0,6-4 0 0,0 3-1 31,-7 4 1-31,8-4-2 0,-2 4 0 0,-6 0 1 16,8 3 1-16,-7-2-1 0,5-1-1 0,2 3 0 0,-8-3-2 15,8 0 0-15,-8 4 1 0,0-8-4 0,1 4-1 0,-1 0-1 16,1 0-1-16,0 0-1 0,-1-4 0 0,-6 5 1 0,0-9-1 16,6 5 0-16,-6-5 1 0,0-3 3 0,0 0-1 15,0 0 2-15,-6-4 1 0,6-3 2 0,0 3 2 0,0-7 2 16,-6 4 2-16,6 0 3 0,-7-4 5 0,7 0 1 15,-7 0 3-15,7-4 1 0,-6 0 1 0,-1 1 0 0,7-5-4 0,-6 1 0 0,6 3-2 0,0-7-4 16,0 4 0-16,0-4-1 0,0 4-5 0,0-8-1 16,6 4 1-16,-6 0-2 0,7-4-3 0,-1 4 1 0,1-3-2 0,0 3-3 15,-1-4-2-15,0 4-3 0,8-3-6 0,-2 3-2 16,-5 3-5-16,6-3-5 0,0 0-5 0,-7 4-7 16,8 0-8-16,-8 3-12 0,8-4-16 0,-2 1-24 0,-5 3-36 15,5-3-57 1,2 0-99-16,-2 3-69 0</inkml:trace>
  <inkml:trace contextRef="#ctx0" brushRef="#br0" timeOffset="50412.99">15762 2579 88 0,'-7'0'217'16,"1"0"-39"-16,-1 3-43 0,0-3-34 0,7 0-29 0,-6 0-15 15,0-3-13-15,6 3-8 0,-6 0-6 0,-2-4-3 0,8 4-3 16,-6 0-4-16,6-4-4 0,0 4-4 0,0-3 1 0,0 3-2 15,0 0 0-15,-6 0-1 0,6-4-2 0,0 4-2 0,0 0-1 16,0 0 0-16,-7 0-3 0,7 0-1 0,0 0 0 0,-6 0 0 16,6 0 3-16,0 0 3 0,-6 0 5 0,6 0 3 15,0 0 3-15,0 0 4 0,-8 0 2 0,8 0 3 0,0 0-2 16,0 0 1-16,0 0-4 0,0 0-1 0,0 0-3 16,0 0-1-16,8 4-2 0,-8-4-2 0,0 0-2 0,0 0-4 15,0 0 0-15,0 3-4 0,6 1 0 0,-6 0-2 16,6-1 0-16,1 1-1 0,-1 4 0 0,0-5 0 0,2 5 1 15,-2-1 0-15,0 4 0 0,0-4-1 0,1 4 0 0,0 0 1 16,-1 0 0-16,-6 0 4 0,7 0-3 0,-7 4-1 0,0-1 0 16,0 1 0-16,0 0 0 0,-7 3 0 0,7 0-1 15,-13-3-4-15,6 7 4 0,1-4-2 0,-6 0 2 0,-2 1-2 16,1-1-1-16,1 1-4 0,-2-5 0 0,2 4-2 16,-2-7-5-16,1 4-6 0,0-4-9 0,0 0-11 0,-2-4-12 15,10 1-22-15,-7-5-38 0,5 1-68 0,0-4-109 16,1-4-82-16</inkml:trace>
  <inkml:trace contextRef="#ctx0" brushRef="#br0" timeOffset="51356.81">16380 2051 172 0,'0'-3'273'0,"0"3"-75"0,0-4-71 0,0 4-50 0,7-4-28 15,-7 4-16-15,0-3-6 0,0 3-3 0,7-4-2 0,-7 4-1 16,6-4-1-16,0 1-6 0,-6 3 0 0,7-4-2 15,-1 4-3-15,1-3 0 0,0 3-1 0,-1 0-2 0,8 0-1 16,-8 0 1-16,6 3-3 0,-4-3 2 0,4 7-3 16,-5-3 0-16,5 0 0 0,-4 3 1 0,4 0 0 0,-6 1 0 15,8 3 0-15,-8-4 0 0,7 4 0 0,-6 0-1 0,0 0 0 16,5 0-2-16,-5 0 2 0,0 0 1 0,-1 0-1 0,0 4-1 16,1-4 0-16,-1-4 2 0,-6 4-1 0,7 0 0 15,-7 0 0-15,7 0-1 0,-7-4 0 0,0 0 0 16,0 1 2-16,0-5 1 0,0 5 3 0,0-8-1 0,0 3 2 0,0 1 5 15,0 0 2-15,0-4 5 0,0 0 3 0,0 0 4 16,6 0 2-16,-6 0 2 0,0 0 0 0,0-4-3 0,0 0 1 16,0 1-2-16,0-5-5 0,0 5-2 0,0-5-2 0,0 1-2 15,0 0 0-15,0-4 1 0,0 4-1 0,0-8-1 16,0 4-1-16,6 0-1 0,-6 0-2 0,0-4 0 0,8 4-4 16,-8 0 0-1,6 0-3-15,-6 0-1 0,6 0-2 0,0 0 1 0,1 4 0 16,-7-4-1-16,7 4 0 0,-1-1 0 0,1 1 0 0,5 0 0 15,-4 3 0-15,-2 0 0 0,6 1-2 0,-5 3 0 16,0-4 1-16,6 4-1 0,-7 4 0 0,1-1 0 0,0 1-1 16,-1 0 1-16,6 3 1 0,-4-3-1 0,-2 3-2 0,-6 0 1 15,6 1-1-15,1-1 0 0,-7 0 0 0,6 1 0 0,-6-5 1 16,0 4 0-16,0-3 1 0,7 3 0 0,-7-3 0 16,0 0 1-16,0-1 0 0,0 1-1 0,0 0-1 0,0-4 1 0,0 0 1 0,0 0-1 0,0 3 1 31,0-3 0-31,7-3 1 0,-7 3 0 0,0-4 0 0,0-3 1 15,6 3-2-15,-6-7 0 0,6 4 0 0,-6 0 1 16,6-4 0-16,2 0 1 0,-8 3-1 0,6-3 0 0,0 4-1 16,1-4 1-16,-7 4-1 0,7-5 0 0,-1 5 0 0,1 0-3 15,-1-1 2-15,1 1 1 0,6 4 0 0,-7-5-1 0,0 5 1 16,1 3-1-16,0-4 1 0,-1 4 0 0,7 4 0 0,-6-4 0 16,-1 7-1-16,1-3 1 0,5 3-2 0,-4 4 0 15,-2 0 1-15,0 0 1 0,1 4 0 0,-1-1 0 0,1 1 0 16,0 0 0-16,-1 3 2 0,0-4 0 0,0 5-1 15,-6-5-2-15,8 5-2 0,-2-4-3 0,0-1-1 0,1 1-4 16,0-1-5-16,-1-3-5 0,1 0-7 0,-1 0-11 0,0 0-12 16,1 0-17-16,0-3-20 0,5-5-34 0,2 1-53 15,-8-1-80-15,7-6-104 0,0-1-50 0</inkml:trace>
  <inkml:trace contextRef="#ctx0" brushRef="#br0" timeOffset="51622.68">17501 2007 126 0,'-6'0'364'0,"6"0"-111"15,-8 0-103-15,8 0-60 0,-6 0-29 0,6-4-13 16,0 4-6-16,0 0 3 0,0 0-4 0,0-3-5 0,0 3-6 16,0-4-4-16,6 4-5 0,2-4-4 0,-2 1-4 0,0-1-4 15,1 4-3-15,5-3-2 0,-4-1-2 0,4 0 0 16,1 4-2-16,-6-3 1 0,6 3 0 0,0-4 0 0,6 0 0 15,-5 1-1-15,-2 3 1 0,1-4 0 0,7 4-1 16,-6-4 0-16,-2 1 0 0,8-1 1 0,-7 4-1 0,-2-4 0 16,10 1-2-16,-8-1-10 0,7 4-14 0,-7-4-12 0,0 1-20 15,-1-1-30-15,-4 4-47 0,4-4-73 0,-12 1-108 16,7 3-72-16</inkml:trace>
  <inkml:trace contextRef="#ctx0" brushRef="#br0" timeOffset="51778.88">17514 2124 133 0,'0'4'290'0,"0"0"-89"0,0-4-71 0,6 0-45 15,-6 0-24-15,6-4-12 0,2 4-9 0,4-4-5 16,1-3-8-16,0 3-7 0,7-3-4 0,-1 0-4 0,1 0-5 16,6-4-8-16,1 3-9 0,-2-3-15 0,1 0-27 0,0 0-47 15,0-3-91-15,1 2-112 0,-1 1-63 0</inkml:trace>
  <inkml:trace contextRef="#ctx0" brushRef="#br0" timeOffset="52523.48">18211 1901 39 0,'0'-3'370'0,"0"3"-100"0,0-4-103 0,0 0-65 0,0 1-33 16,0-1-17-16,0 0-11 0,6 1-5 0,-6-5-9 0,7 4-3 15,-1 1-3-15,0-1-5 0,1 0-4 0,0 1-4 0,-1-1 0 16,0 0-3-16,2 4 1 0,4-3-4 0,-5 3-2 16,6 3 0-16,0 1 0 0,-7 3-1 0,8-3 1 0,-8 7 0 15,7-3-3-15,-7 3 1 0,1 3 1 0,6 1 1 16,-7-1 0-16,1 1 0 0,0 3 2 0,-1 1-1 0,0-5 1 15,1 4-1-15,0 1 0 0,-1-4-1 0,-6 3 0 16,6-3 0-16,1-1 0 0,-7 1 1 0,0-1 1 0,6 1 0 16,-6 0-1-16,0-4 0 0,7 0 1 0,-7-4 0 15,0 1-1-15,0-5-2 0,0 5 0 0,0-5 3 0,0-3 6 16,0 4 6-16,0-4 7 0,0 0 1 0,0 0 5 0,0-4 4 16,0 4 1-16,0-7-1 0,0 3-4 0,-7-3-4 0,7 0-1 0,0-1-2 0,0 1-2 15,0-1-2-15,-6-3-3 0,6 4-1 0,0-4-1 0,0 0-3 31,0 0-3-31,6 0-2 0,-6 0-2 0,0 0 0 0,0 0-1 16,0 0 1-16,7 0 0 0,-7 4 0 0,0-4 0 0,7 3-2 16,-1 5 1-16,-6-5 1 0,6 5 1 0,2-1-2 15,-2 0 0-15,0 4 0 0,0 4-2 0,1 0 1 0,0-1 0 16,-1 1-2-16,-6 3 1 0,7 1 0 0,-1 3-1 16,0-4 4-16,-6 1-1 0,8 3-1 0,-8 0-3 0,0-4 1 15,6 0 1-15,-6 1-3 0,0-1 0 0,0 0-2 16,6-3 1-16,-6-1 3 0,0 1 0 0,0 0 2 0,0-1-1 15,0 1 2-15,0-4 1 0,0 0-1 0,0 0 1 0,7 0-1 16,-7-4 1-16,0 1 0 0,0-1 0 0,0-3-1 0,6-1 0 16,-6 1 0-16,0-4 1 0,7 4 0 0,-7-4 1 15,6 0-1-15,-6 0 1 0,7 0 0 0,-7 0 2 16,6-4-2-16,-6 4-1 0,7 0 1 0,-7-3 0 0,7 3 0 0,-1 0-2 0,-6-4 0 16,6 4 0-16,0 0 0 0,2 4 0 0,-8-4 0 0,6 4 0 15,0-4 0-15,-6 3-1 0,7 4 0 0,-1 1 0 0,-6-1 0 0,7 0-1 16,-7 1 2-16,7 3-1 0,-1 3 1 0,0 1-1 0,-6 3 1 15,8 5 1-15,-2-1-1 0,0 0 7 0,-6 3-4 32,6 1-1-32,-6 3-1 0,7-3-1 0,0 3-1 0,-7 0-2 15,6 0 1-15,-6 1-7 0,7-1-2 0,-1 1-4 0,1-1-6 16,0 0-4-16,-1 4-5 0,0-4-7 0,0 1-12 16,1-1-13-16,0-3-17 0,-1 0-24 0,1-1-44 0,-1-3-68 15,1 0-112-15,0-4-61 0</inkml:trace>
  <inkml:trace contextRef="#ctx0" brushRef="#br0" timeOffset="53080.14">18986 1992 201 0,'0'-3'380'0,"-7"-1"-123"0,7 1-114 0,0-1-61 15,0 0-32-15,0 4-19 0,0-3-9 0,0 3-5 0,0 0-3 16,0 0-1-16,0 0-5 0,7 3-3 0,-7 1-3 16,0 0-1-16,0 3 1 0,6 4-1 0,-6-4-1 0,0 8 1 15,0 0 1-15,6-1-2 0,-6 5 0 0,0-1 2 0,0 0-1 16,0 8 2-16,-6-4-1 0,6 4 3 0,0-1-2 16,-6 4 2-16,6 4 2 0,-7 1 0 0,7-2 0 0,-7 1 0 15,1 4-1-15,0-4-1 0,6 4 0 0,-7-4 0 0,7 3-3 16,0-7 1-16,-6 5-1 0,6-5 0 0,0 4 0 15,0-8-1-15,0 1 0 0,6 0 0 0,-6-1-1 0,0-3 1 16,7-3 1-16,-1-5-1 0,-6 1 1 0,6-1 3 0,1-3 0 16,0-3 2-16,-1-1 1 0,7-3 1 0,-6-4 0 15,6 0 1-15,-1 0 0 0,-4-4-2 0,4-3 1 0,2-1-1 16,-8 1 1-16,7 0-2 0,-8-1-1 0,10-3 2 16,-9 4-1-16,0-4-1 0,-6 4 0 0,6-4 0 0,-6 4 1 0,0-4 0 0,0 3 0 15,-6-3-1-15,0 1 0 0,0 2 1 0,-1-3-3 16,-1 3-1-16,-4-3 0 0,6 4 0 0,-8-4-1 15,2 0 0-15,-2 4 0 0,-5-4 0 0,6 0-1 0,0 0 0 16,0 4-1-16,-6-4-1 0,6 4 0 0,6-4 0 0,-6 3-2 31,-1 1 1-31,8-1 0 0,0 5 1 0,0-1 1 0,-1 0 0 16,7 1 0-16,0-1 0 0,0 0 0 0,0 1 2 0,0-1-2 16,0-3 0-16,0 7 0 0,7-4 0 0,-1-3 0 0,0 7 0 0,0-8 0 15,2 5-1-15,4 3 1 0,-5-4-2 0,6 1-2 16,0-1-3-16,0 0-2 0,-6 1-4 0,5-1-10 0,2 0-13 15,-1 1-16-15,7-5-21 0,-8 5-34 0,8-5-56 16,-7-3-86-16,7 4-104 0,-2-4-53 0</inkml:trace>
  <inkml:trace contextRef="#ctx0" brushRef="#br0" timeOffset="53414.58">19389 2084 231 0,'-6'0'236'16,"6"0"-87"-16,0 0-61 0,-7 0-33 0,7 0-16 0,0 0-10 16,7 0-2-16,-7 0 0 0,0 0-2 0,6 0-2 0,1-3-2 15,-1 3-2-15,1 0-1 0,6 0-3 0,-7-4-1 16,8 4-1-16,-2-4 1 0,1 4-2 0,1-3-2 0,6-1 1 15,-8 0-2-15,8 4-1 0,-7-3 2 0,7-1-1 0,-1 0-1 16,0 1-1-16,-6-5 0 0,7 5-1 0,0-1 0 16,-1 0-2-16,1-3 1 0,-8-1-1 0,8 5 1 0,0-1-1 15,-7-3-1-15,7 3 1 0,-8-3-1 0,1 3 1 0,0 1-3 16,0-5-6-16,-7 5-8 0,8-1-11 0,-8 0-14 16,0-3-28-16,2 3-42 0,-2-3-70 0,-6 0-104 0,0 3-76 15</inkml:trace>
  <inkml:trace contextRef="#ctx0" brushRef="#br0" timeOffset="53608.46">19643 1901 211 0,'-6'0'285'0,"6"0"-88"16,-6 4-71-16,6-4-48 0,0 0-25 0,0 0-14 0,0 0-4 15,0 0-3-15,0 4-5 0,6-1-5 0,-6 1-2 16,6-1-3-16,2 1-1 0,-2 7-3 0,0-4-2 0,0 4-2 0,1 4-2 0,6 0-1 15,-6-1-4-15,-1 4 1 0,0 1-1 0,1-1-2 0,6 4 0 16,-7 0 0-16,1 0 0 0,-7 4 0 0,7-4 1 16,-1 0-2-16,1 4-2 0,6-8-5 0,-6 4-9 0,-1-4-14 15,6 0-27-15,2-3-47 0,-1 0-86 0,-1-4-120 16,-4-4-66-16</inkml:trace>
  <inkml:trace contextRef="#ctx0" brushRef="#br0" timeOffset="54379.05">20256 1876 379 0,'-7'-5'283'0,"1"5"-109"0,6 0-72 16,0-3-36-16,0 3-15 0,0-4-9 0,0 1-4 15,6-1-5-15,1 0-6 0,-1 1-4 0,0-1-4 0,1 0-3 16,0 1-3-16,5-1-3 0,-4 0-3 0,-2 4-2 16,7-3-1-16,-7 3-1 0,7 3-1 0,-6-3 0 0,-1 4-1 15,8 3-1-15,-8 1 0 0,0-1 0 0,1 4 0 16,-1 4 0-16,7-4 0 0,-6 4 0 0,-1-1 0 0,1 1-1 15,0-1 0-15,-1 1 2 0,0 3 0 0,0-3 0 0,2-1 0 16,-8 1 0-16,6 0-1 0,-6 0 1 0,7-4 1 16,-7 3-2-16,6-3 1 0,-6 0-1 0,6 0 1 0,-6 0 0 15,0 0-1-15,0-4 0 0,0-3 0 0,7 3 0 16,-7-3 0-16,0 0 1 16,0 0 1-16,0-1 1 0,0 1 4 0,0-4 2 0,0 0 4 0,0 0 2 15,0-4 4-15,0 1 1 0,0-1 4 0,0-4 2 0,0 1-1 0,0-4 3 16,0 0 3-16,0 0 0 0,0 0 1 0,0 0-3 0,0-3 1 15,0-1 3-15,0 0 0 0,0 1-5 0,0-1-5 16,0-4-4-16,7 5-3 0,-7-4 0 0,6 3-4 0,-6 0-5 16,6 1-4-16,-6-1 0 0,8 4-2 0,-2 4 1 0,-6-4 0 15,6 4-1-15,-6 2-1 0,7 2-1 0,-1 3-1 0,-6-4 2 16,7 8-1-16,-1-4 0 0,1 8 1 0,-1-5 0 0,-6 5 0 16,7-1 0-16,0 0 0 0,-7 1-1 0,6 2 0 15,-6-2 1-15,0-1 0 0,0 0-2 0,6 1 0 0,-6-1 1 0,0 0 0 16,7 1-2-16,-7-5 0 0,0 1-1 0,6 0 1 0,-6-1 0 31,0-3 0-31,0 4 2 0,0-4 0 0,0 0 0 0,7 0 1 16,-7 0 2-16,0-4-2 0,6 1 0 0,-6-5 0 15,7 5 1-15,-7-5-1 0,6 1 1 0,-6 0 0 0,7-1 1 0,0 1 0 16,-1-4-2-16,0 0 0 0,1 0 0 0,0 4 0 16,-1-4 0-16,0-1-1 0,7 2 0 0,-6 2 1 15,0 1-1-15,-1-4 1 0,0 7-1 0,-6-3 0 0,7 3 0 16,0 1 0-16,-1 3 1 0,-6-4-1 0,6 4 1 0,1 4-1 15,0-1 2-15,-1 1 0 0,1 3-1 0,-1 1 0 0,0 3-1 16,2-4 1-16,-2 4 0 0,0 4 0 0,0-4-1 0,8 0-4 16,-8 3-2-16,1 1-6 0,-1-4-5 0,8 4-10 0,-8-4-11 15,6 3-10-15,-4-3-14 0,4 0-13 0,0 1-15 16,3-5-21-16,-3 0-32 0,2 0-51 0,-2-3-74 0,2 0-98 0</inkml:trace>
  <inkml:trace contextRef="#ctx0" brushRef="#br0" timeOffset="54922.59">21142 1934 289 0,'-7'-7'367'0,"7"-1"-110"0,-6 1-99 0,-1 0-55 0,0 0-24 16,1-1-12-16,0 5-8 0,-2-1-9 0,-4 0-6 16,6 1-7-16,-2 3-7 0,2 0-6 0,-7 0-9 0,7 0-5 15,-8 7-4-15,8-3-1 0,0 3-3 0,0 0-1 0,-2 4-2 0,-4 0 1 16,5 0 1-16,7 4-1 0,-6-4 0 0,6 3-1 0,-7 1-3 15,7-4-2-15,0 0 0 0,0 0-1 0,7 4-2 16,-7-8-2-16,0 4-1 0,6-4-1 0,1 1 3 0,-7-5 1 16,6 5 0-16,0-8 1 0,2 3 1 0,-2-3 4 0,0-3-1 15,-6 3 4-15,6-4-1 0,1-3 0 0,0-1 1 16,-1 5 2-16,1-8-2 0,-1 3 0 0,0-3 1 0,-6 1 2 16,8-2 0-16,-2 1 2 0,-6 0 1 0,6 0 0 15,-6 0 2-15,0 0 2 0,6 0-3 0,-6 0 1 0,0 4 2 16,0-4 0-16,0 4-1 0,0 3 1 0,0 1-1 0,0-1-1 15,0 0 2-15,0 1-1 0,0 3-3 0,8 0 0 16,-8 0-3-16,6 3 0 0,-6 5 0 0,6-1-2 0,8 0-1 16,-8 4 1-16,1 4 0 0,5-1 0 0,-6 1 0 15,8 3 1-15,-1-3-1 0,0 7-1 0,-6-4 0 0,5 1 0 16,2 3 1-16,-2-4 0 0,-6 4-2 0,2 0 1 16,-2 0 0-16,1 0 0 0,-1 0 0 0,0 0-1 0,-6 0-1 15,0 3 1-15,0-2 1 0,0-1-2 0,-6-1 0 16,0-2 0-16,-1-1 0 0,1 0 1 0,-8 0 0 0,8-7 0 15,-7 0 0-15,0 1 0 0,0-1 1 0,6-8 0 0,-6 5 1 16,1-5 5-16,-2-3 3 0,-5 4 5 0,6-4 2 0,0 0 5 16,-1 0 6-16,2-4 7 0,-2 1 4 0,2-1-1 15,5-3-2-15,-6 3 0 0,6-3-1 0,1-1-4 0,0 1-5 16,0-1-7-16,6-3-4 0,0 0-1 0,0 1-4 0,6-1-3 16,0-4-4-16,0 4-9 0,8-7-12 0,-1 3-15 15,7 1-17-15,-2-5-20 0,9 1-17 0,-7 3-28 0,6-3-32 16,-1-1-54-16,1 1-94 0,-6-4-95 0,6 4-49 15</inkml:trace>
  <inkml:trace contextRef="#ctx0" brushRef="#br0" timeOffset="55063.17">21448 1989 107 0,'0'0'411'0,"0"3"-128"0,-7-3-128 0,7 0-75 16,0 0-42-16,0 0-25 0,0 0-22 0,7 0-26 0,-7-3-43 15,6 3-80-15,-6-4-133 0,6 1-68 0</inkml:trace>
  <inkml:trace contextRef="#ctx0" brushRef="#br0" timeOffset="56743.52">6481 5832 238 0,'0'4'232'0,"0"-4"-51"0,0 3-49 0,0-3-38 16,0 0-26-16,0 0-19 0,7 0-13 0,-1 0-5 0,-1-3-5 16,3 3 0-16,-1-4-3 0,5 0-1 0,-5 1-2 0,6-1 0 15,0 0 0-15,7 1-4 0,-8-5-4 0,2 5 1 16,5-5 0-16,1 5-1 0,-8-5-1 0,8 1 1 0,0 0-1 16,0 0 0-16,-1-1 2 0,1 0-3 0,-1 2-1 15,-6-2-1-15,6 4-1 0,-5-3 0 0,-2 3 0 0,2-3 0 16,-1 3 1-16,-7 1-1 0,8-1 0 0,-8 0 0 0,0 1-1 31,-6 3-2-31,7 0-1 0,-7-4-1 0,0 4-1 0,7 0-1 16,-7 0 0-16,0 0 0 0,0 4-3 0,-7-4-7 0,7 3-11 15,-7-3-14-15,7 4-22 0,-6 0-40 0,6-1-70 16,-6-3-114-16,-8 4-82 0,8 0-42 0</inkml:trace>
  <inkml:trace contextRef="#ctx0" brushRef="#br0" timeOffset="57027.78">6461 6070 39 0,'0'4'221'0,"0"-1"-36"0,7 1-35 16,0 0-28-16,-1-1-23 0,1-3-19 0,4 4-14 0,-3-4-13 15,11 0-14-15,-5-4-6 0,-1 4-3 0,6-3-4 0,0-5-3 16,1 5-3-16,6-1 0 0,-7-3-3 0,8 0-1 0,-1-4 1 15,0 3-5-15,6-3-1 0,-5 0-2 0,-1 0-1 0,0 0 1 16,-1 0 0-16,9 0 0 0,-9 0-2 0,1 0 1 16,0 0-1-16,-6 4-1 0,-1-4-2 0,1 4-1 0,-6-1 4 15,-2 5-4-15,1-5-2 0,-7 8 1 0,2-3-2 16,-2-1 0-16,-6 4 1 0,6 0-1 0,-6 0-5 0,0 0 1 16,0 4-2-16,-6-4-8 0,6 3-10 0,-6-3-16 0,-2 4-34 15,2-4-51-15,0 0-77 0,-1 0-130 0,-5 4-60 16</inkml:trace>
  <inkml:trace contextRef="#ctx0" brushRef="#br0" timeOffset="68959.52">8135 5224 134 0,'0'-4'165'0,"0"4"-12"16,0-3-12-16,0 3-17 0,0-4-19 0,0 4-19 0,0 0-19 15,0-4-16-15,0 4-12 0,-7 0-5 0,7-3-4 16,0 3-4-16,0 0-1 0,0 0-1 0,0 0-2 0,-6-4 1 15,6 4 1-15,0 0-4 0,0 0-2 0,-6 0-1 16,6 0-1-16,-6 0-3 0,6 0 0 0,-8 0-4 0,2 0 0 16,0 4-2-16,-1-4-2 0,1 3-1 0,0 5-1 0,-2-5-2 15,2 5 1-15,0-1 2 0,-8 4 0 0,8-4-1 16,0 8-1-16,-1-4 3 0,0 0 1 0,1 3 2 16,-1 1-1-16,1 0 1 0,-7-1 1 0,6 1 0 0,1 3 0 15,0-3 0-15,-1 3-2 0,0-3-1 0,1 4 0 0,-7-1-1 16,7 0-1-16,-1 0 0 0,7 4-2 0,-7-4 1 0,1 4 0 15,0 0 1-15,6 1-1 0,0-1-2 0,-8-1 0 16,8 1 1-16,8 0 0 0,-8 0-1 0,0 1 1 16,6-1-2-16,0-1 1 0,1 1 1 0,0-3-2 0,-1 2 7 15,7-2-2-15,0-1-1 0,-6 1-2 0,5-1 3 0,2 0-1 16,-2-3-1-16,8-1 3 0,-7 1-8 0,7 0 3 0,-8-4 1 16,8-4 2-16,-1 4-1 0,1-3 1 0,0-1-1 0,6-3 1 15,-7 3-1-15,1-3 1 0,6-4-1 0,-7 0 0 16,7 0 0-16,-6 0-2 0,6-4-1 0,0-3 0 0,0-1-7 15,0 1-14-15,7-1-14 0,-7-3-22 0,0-3-35 0,0-5-59 16,0 1-83-16,-7 0-125 0,8 0-57 0</inkml:trace>
  <inkml:trace contextRef="#ctx0" brushRef="#br0" timeOffset="69795.45">8408 5454 180 0,'-6'0'273'0,"6"-3"-68"0,0 3-56 16,0-3-49-16,0 3-27 0,0 0-17 0,0-5-13 0,0 5-5 16,0 0-6-16,0 0-5 0,6-3-4 0,-6 3-3 0,0 0-5 15,8-4-5-15,-8 4-2 0,6 0-4 0,0 0 0 16,1 4 0-16,-1-1-1 0,1 5-1 0,6-5 2 16,-7 5 1-16,8-1 0 0,-2 4 0 0,-5 0-1 0,6 0 0 15,0 0-1-15,0 0 0 0,0 0-1 0,0 0-1 0,0 4 0 16,0-4 0-16,-7 0 0 0,8 4-1 0,-8-4 1 15,8 3 0-15,-8-3-1 0,0 4 1 0,1-4 0 0,-2 0 1 16,3 0 0-16,-2-4-2 0,-6 0 0 0,7 1 0 16,-7-1 2-16,0-3-1 0,6-1 0 0,-6 5 2 0,0-8 4 0,0 3 5 0,0-3 4 15,0 4 8-15,0-4 5 0,0 0 3 0,0 0 4 16,0 0 0-16,-6-4-2 0,6 1-3 0,0-1-3 0,-7 0-5 16,7-3-1-16,-6 3-2 0,6-7-2 0,0 4-1 15,-8 0-1-15,8-4 1 0,0 0-3 0,0 0-1 0,0-4-3 16,0 4-3-16,0-3 0 0,0 3-1 0,0-4-4 0,0 4 2 15,8 0 0-15,-8 0-1 0,6 3-1 0,1-2 0 16,-7 2-1-16,6 1 1 0,0 0 0 0,2-1-2 0,-2 5 0 16,0-1-1-16,1 0 1 0,0 4-1 0,-1 0 1 0,7 0-1 15,-7 4 0-15,1 0 0 0,0-1-1 0,5 1 2 16,-5 0 0-16,0 3 0 0,5 0 0 0,-5 1 0 0,-1-1 0 16,1 0-3-16,-7 0 1 0,7 1 0 0,-1-1 0 15,-6 0-2-15,6 1 3 0,-6-5-2 0,8 5 2 0,-8-4 1 16,0-1 0-16,0 1-1 0,0 0 1 0,0-1 0 0,0-3 0 15,0 4 1-15,0-4-1 0,0 0 0 0,0 0-1 16,6 0 1-16,-6-4 1 0,0 4 1 0,0-7-1 0,0 3 0 0,6-3 1 16,-6-1 1-16,0 1-1 0,7-4-1 0,-7 0 2 15,0 0-2-15,7 0 1 0,-1 4-1 0,-6-4-1 0,0 0 1 16,6 0 0-16,-6 4 0 0,7-4-1 0,-1 0 0 0,-6-1 0 16,6 6 0-16,2-2 1 0,-2 0 0 0,0 1-1 15,1 0 1-15,-7 3-1 0,6-3 0 0,1 7 0 0,-1-4-2 16,1 4 1-16,-1 4-1 0,1 0 1 0,6-1-1 15,-7 4 1 1,1 4 1-16,0 0 0 0,-1 0 0 0,0 4 0 0,1 0 0 16,-1 0 0-16,1-1 1 0,0 5-1 0,-1-1 0 0,0-4 0 15,2 5 0-15,-2-1 1 0,-6 1 0 0,6-1-1 0,-6-4 0 16,6 5 0-16,1-5-1 0,-7 5 1 0,7-5-7 16,-1 1-5-16,-6-4-8 0,7 0-9 0,-1 0-9 15,-1 0-12-15,10-4-17 0,-9-3-25 0,7-4-32 0,0 0-46 16,7-7-79-16,-7-1-108 0,7 1-55 0</inkml:trace>
  <inkml:trace contextRef="#ctx0" brushRef="#br0" timeOffset="70078.03">9477 5506 316 0,'0'4'268'0,"-6"-1"-97"16,6-3-72-16,6 4-37 0,-6 0-19 0,0-4-8 16,6 3-7-16,0-3-2 0,2 0-2 0,-2-3-2 0,0 3 0 15,8-4-1-15,-1 4-1 0,-1-4 1 0,2 1 1 0,-2-1 1 16,8 0-3-16,-1 1 1 0,1-1 2 0,0 0-2 16,-2-3-4-16,3 0-2 0,-1 3-1 0,-1 0-2 0,0 1 0 15,1-1-5-15,-1 1-2 0,-5-2-4 0,5 5-1 16,-6-3-4-16,0 3-7 0,1-3-10 0,-2 3-13 0,2-5-19 15,-2 2-33-15,1-1-56 0,1 0-94 0,-8 1-102 0,0-1-58 16</inkml:trace>
  <inkml:trace contextRef="#ctx0" brushRef="#br0" timeOffset="71253.06">10180 5279 68 0,'0'0'164'0,"0"-4"-11"0,0 4-14 0,0 0-16 0,0 0-23 15,0-4-16-15,0 4-17 0,0-3-14 0,0-1-13 0,0 0-8 16,0 1-7-16,0-1-5 0,0 0 3 0,7 1-4 16,-7-1-2-16,0 0-3 0,6 1 0 0,-6-4-2 0,7 3 1 15,-7 0-3-15,0 1 0 0,0-1-1 0,0 4 0 0,7-4 0 16,-7 1-2-16,6-1-1 0,-6 4 0 0,6-4-2 16,-6 4-1-16,6-3-1 0,2 3 0 0,-2 3-2 0,0-3 1 15,1 4 0-15,-1 0-1 0,8 3 1 0,-8-3-1 16,7 7 0-16,-6-4 0 0,-1 7 0 0,0-3-1 0,8 4 0 15,-8 0 1-15,1-1-1 0,6 5 0 0,-6-4 2 0,-1-1 1 16,0 4-1-16,0-3 1 0,1 0 0 0,0-4 0 16,-1 3-1-16,1-3-1 0,-7 1-2 0,6-1 1 0,-6-1 0 0,6 1 0 15,-6 0-3-15,0-3-1 0,0-5 2 0,8 1 4 0,-8 0 6 16,0-1 3-16,0 1 6 0,0-4 4 0,0 4 10 0,0-4 5 16,0 0 1-16,0-4 1 0,0 0-3 0,0 1-5 15,0-1-3-15,0-3-5 0,0-1-5 0,0 1-3 16,0-4 0-16,0 4-3 0,6-5-2 0,-6 1 0 0,0 0 1 15,0-3 0-15,0 3 0 0,6-4-2 0,-6 1-2 0,0 3-1 16,6-4 0-16,-6 1 1 16,8-1-1-16,-8 3-2 0,6 2 0 0,-6 2-1 0,6-3 0 15,1 4 0-15,-7 3 0 0,5 1-2 0,3-1 0 0,-8 0 0 16,7 4 0-16,-1 4 0 0,0-4 0 0,0 4-2 16,2 3 1-16,-8-3-3 0,6 3 1 0,0 0-1 15,1 1 0-15,-7-1-1 0,7 1-1 0,-1-5 0 0,-6 5-1 16,7-5 3-16,-1 5-1 0,-6-5 5 0,6 1-2 0,-6-1 0 15,7 1-1-15,-7-4 3 0,7 0 1 0,-7 0-3 0,6 0 3 0,0-4-5 16,1 1 3-16,-7-1 1 0,7-3 1 0,-1 0 0 16,1-1 0-16,-1-3 3 0,0 0-2 0,1 4 0 0,0-8 1 15,-1 8-1-15,0-8 1 0,2 4-1 0,-2 0-1 16,0-3 0-16,8-1 1 0,-8 0-1 0,0 1 1 0,1 2-1 16,5-2 0-16,-4-1 0 0,4 0 2 0,-5 5 0 0,-1-1-2 15,1 3 1-15,6 1-1 0,-7 3 0 0,1-3 1 16,0 7-1-16,-1-4 1 0,0 4 0 0,1 4-1 0,0 0-1 15,-1-1 0-15,1 5 1 0,-1 3-1 0,0 0 1 0,1-1 0 16,0 5-2-16,-7 3 1 0,6-3 1 0,0 4 0 16,2-1-1-16,-2 0 0 0,0 0-3 0,1 1-5 15,-1-1-4-15,7 0-8 0,-6 5-9 0,-1-9-10 0,-1 4-13 0,10 1-22 0,-9-5-26 16,7 1-44-16,0-4-79 0,-6 0-117 0,6 0-53 0</inkml:trace>
  <inkml:trace contextRef="#ctx0" brushRef="#br0" timeOffset="71862.2">11326 5389 413 0,'-6'-8'318'0,"0"5"-126"0,-8 3-86 0,8-4-44 0,0 0-23 15,-8 1-13-15,8 3-6 0,-7 0-5 0,-1-4-1 16,8 4-2-16,-6 4-3 0,-2-4-3 0,8 3-2 0,-7 1 1 16,6 0 0-16,0 3-1 0,-5 0-1 0,6 4-3 0,-1-3 0 15,0-1 1-15,1 4 0 0,-1 0 0 0,7 0-1 16,0 0 0-16,-6 0 1 0,6 0 0 0,0 0 1 0,6-4-2 16,-6 1 0-16,0 3 0 0,7-4-2 0,-7 0 1 15,6-3 1-15,1-1 0 0,0 1 0 0,-1 0 0 0,0-4 0 16,0 0 1-16,8 0 1 0,-8-4-2 0,1 4-1 0,5-7 2 15,-4 3-1-15,-2-3 1 0,6 0 4 0,-4-1 2 0,-2-3 1 16,0 4 3-16,1-4 3 0,-1 0 1 0,1 0 1 0,-7 3 3 16,7-3-2-16,-7-3-1 0,0 6 2 0,0-2-2 15,0-1-1-15,0 0 0 0,0 3 0 0,0 1-2 16,0 0-2-16,0 3 1 0,0 0-4 0,0 1 0 0,0-1-1 16,0 0-4-16,0 4 0 0,0 4-2 0,6-4-1 0,-6 7-1 15,0 1 1-15,6 3-1 0,1-4 1 0,0 8 1 0,-7-4-3 16,12 3 0-16,-5 1 1 0,0-1 1 0,-1 5 1 15,7-1 0-15,-7 1-1 0,2 3 0 0,-2-1 0 16,0 1 0 0,0 1 0-16,1-1 0 0,-7 0-1 0,7 3 1 0,-1-3 0 15,-6 4-1-15,7 0 1 0,-7-4 1 0,0 3-1 16,0-3 0-16,-7 0 0 0,7-4-1 0,-6 0-1 0,-1-3 2 16,0 0 0-16,1-4 0 0,0 0 0 0,-8 0 0 0,8-4 0 15,-7 1 2-15,0-5 1 0,0 1-1 0,7-1 0 16,-8-3 6-16,2 0 0 0,-2 0 2 0,1-3 4 0,7-1 2 0,-8 1 4 15,8-5 2-15,0 5 0 0,0-5-4 0,-2-3 1 16,8 4-3-16,-6-4-6 0,6-4-4 0,6 4-3 0,-6-4-6 0,8 1-7 16,-2-4-10-16,6-1-16 0,2 1-16 0,-8 0-20 15,7-5-26-15,1 2-50 0,-2-1-84 0,2 0-124 0,-2 0-57 16</inkml:trace>
  <inkml:trace contextRef="#ctx0" brushRef="#br0" timeOffset="72209.75">11144 5015 278 0,'7'0'331'0,"-7"-4"-112"0,7 4-93 0,-1 0-56 0,0 0-30 15,7-4-14-15,0 4-7 0,6 0-4 0,-5 0 2 0,12 0-2 16,0 4 1-16,0-4 1 0,0 7 0 0,6-2 2 16,8 6-1-16,-7-4 0 0,5 7-1 0,-5 1-2 15,-1 0-2-15,7 3-2 0,-6 0-1 0,-1 4-3 0,-6 4-4 16,7 0 1-16,-13 3-2 0,6 4-1 0,-13 0-1 0,7 0 4 16,-8 0-2-16,2 0-1 0,-8 3 1 0,-6-2-1 15,6-2 1-15,-6 1 0 0,0 0 1 0,-6 0-2 0,0 0 1 16,-1-4-2-16,-6 1-6 0,0-1-6 0,6-4-10 15,-6-2-13-15,7-1-15 0,-8-8-30 0,8 1-54 0,0-4-92 16,-7-7-95-16,6 3-59 0</inkml:trace>
  <inkml:trace contextRef="#ctx0" brushRef="#br0" timeOffset="73038.06">11978 5147 18 0,'0'0'152'0,"0"-4"-20"16,-7 4-19-16,7-4-17 0,0 4-18 0,-6 0-12 0,6-3-12 15,0 3-6-15,0 0-6 0,0 0-4 0,-6-4-5 0,6 4-2 16,0 0-3-16,-9 0-2 0,9-4-3 0,0 4-3 0,0 0 0 16,0 0-1-16,0 0 0 0,0 0-3 0,0 0-1 0,0 0-3 15,0 0 0-15,0 0-2 0,0 0 0 0,0 0-2 16,0 0 0-16,0 0-1 0,0 0-1 0,0 4-1 0,9-4 1 16,-9 4-2-16,0-1-2 0,6 5 1 0,-6-1 0 0,6 0-1 15,-6 1 1-15,7 3-1 0,-1 0 1 0,1 4 0 16,-1-1-1-16,1 4 2 0,-1 1-1 0,1 3 2 0,0 0-3 15,-1 0 1-15,8 0 0 0,-8 0 0 0,0 0 0 16,0 0-2-16,1-4 1 0,6 4-1 0,-6-4 0 0,-1-3 2 16,7 3 0-16,-6-3 1 0,-1-4 0 0,0 0 2 15,8 0-1-15,-8-4 1 0,1 0 0 0,5 1-1 0,-4-1 0 16,-2-3 0-16,6-4 1 0,-5 3-1 0,0-3-2 0,-1 0 1 16,7 0-1-16,-7-3-1 0,2-1-2 0,-2-3 3 15,0 3 5-15,1-3 6 0,0-4 6 0,-1 3 5 16,0-2 3-16,-6-5 2 0,7 0 5 0,-7 1-2 0,5-1-2 15,-5-4-6-15,0 1-5 0,0 3-1 0,0-3-4 0,0-4-1 0,-5 4 0 0,5-4-2 16,-7 0-3-16,1-4-1 0,6 4 0 0,-6-3 0 16,-1-1-1-16,0 1-2 0,1-5 0 0,-8 4-3 15,8 1 1-15,0-1-1 0,-7 1-1 0,6 3 1 0,0-1-2 16,1 2-2-16,-6 2-5 0,4 1-8 0,8 7-11 0,-6-4-13 16,6 5-15-16,0 2-22 0,0 1-29 0,6 0-49 15,2 3-85-15,4 0-111 0,-6 1-55 0</inkml:trace>
  <inkml:trace contextRef="#ctx0" brushRef="#br0" timeOffset="73689.61">12492 5264 323 0,'-6'-4'298'0,"0"4"-90"0,6-3-82 16,-8-1-49-16,2 0-27 0,6 4-14 0,-6-3-6 15,6 3-4-15,-6-4-2 0,6 4 0 0,0-4-1 0,-8 1-1 16,8-1-1-16,0 4 0 0,0-3 0 0,0 3-5 0,-6 0-3 15,6 0-3-15,0 0-4 0,0 0-1 0,0 0-2 16,0 3-3-16,6 4 0 0,-6-3-1 0,0 7-1 0,0 0 2 16,0 0 1-16,0 4 0 0,0 3 2 0,8 1-1 15,-8 2 2-15,0-2 0 0,6 3 1 0,-6 3-2 0,6 1 0 16,-6 0-2-16,6-1-1 0,-6 5 0 0,8-1 0 0,-2 4 0 16,-6-4 0-16,6 4 0 0,1-4 0 0,-7 4 0 15,7-4 1-15,-1 1 2 0,1-1 0 0,-1 1-1 0,0-5 0 16,0 4 1-16,2-3-1 0,-2-4 1 0,7 4-1 15,-7-8-1-15,1 0 2 0,6 1-1 0,-7-8-1 0,8 4 1 16,-2-8 0-16,-5 0 2 0,6 1 2 0,0-5 1 0,0 1 0 16,0-4 3-16,1 0 1 0,-8 0 2 0,7-4-1 15,0-3-2-15,-6 3-2 0,5-3 0 0,-7 0 1 0,4-5-1 16,-9 5-1-16,6 0 0 0,-6-4 0 0,0 3 2 0,-6-3 0 16,6 0 0-16,-9 0 0 0,-2 1-3 0,5-1-2 15,-8 0 1-15,1 0 0 0,-7 0-3 0,8 3 0 0,-8-3 0 16,-6 0-1-16,7 0 0 0,-7 4-1 0,6-4-2 15,-7 4 0-15,9-1 0 0,-2 1 0 0,7 0 0 0,-7-1-1 16,14 5 1-16,-8-1 2 0,8 0 1 0,0 1-1 0,-1-1 0 16,7 4 0-16,0-4 0 0,0 4 0 0,0-3 0 15,7 3-3-15,5-4 1 0,-4 0 1 0,4 1-2 0,2 3 2 16,-2-4 0-16,2 1 0 0,5-1 1 0,-7 0 0 0,8 1-1 16,0-2 1-16,-7 2 0 0,7 0-5 0,-1-2-4 15,-6 5-4-15,0-3-8 0,7-1-8 0,-8 4-9 16,-4 0-11-16,4-3-11 0,-5 3-18 0,6-4-31 0,-6 0-56 15,-1 4-111-15,0-7-79 0,-1 3-47 0</inkml:trace>
  <inkml:trace contextRef="#ctx0" brushRef="#br0" timeOffset="74605.5">13209 4975 100 0,'6'0'210'0,"-6"-4"-31"0,7 4-32 16,-1-4-31-16,1 1-25 0,-1-1-22 0,8 0-15 0,-2 1-11 0,2-5-3 31,-2 1-4-31,8 0-1 0,6 0-1 0,-7-1-5 0,8-3-1 16,5 4 0-16,-6-5-2 0,7 2-1 0,-7-1-2 0,7 0-2 15,-1 0 0-15,1-4-1 0,-7 4 0 0,6 0-2 16,1 0-3-16,-7 0-2 0,7 0-2 0,-7 0 0 15,-1 4-4-15,-5-4 0 0,0 3-3 0,0 2 0 0,-1 1 0 16,-7 2-2-16,2-1-2 0,-2 0 0 0,-5 1-4 0,0 3-8 16,-1 0-11-16,-6 0-16 0,0 0-23 0,0 0-36 0,-6 0-67 15,-1 0-113-15,-6 0-88 0,0 0-46 0</inkml:trace>
  <inkml:trace contextRef="#ctx0" brushRef="#br0" timeOffset="74808.57">13443 4748 262 0,'0'7'221'0,"7"-3"-57"0,5 3-45 0,-4 4-28 0,4-4-19 16,-6 4-13-16,14 4-9 0,-13-1-10 0,13 5-7 16,-8-5-5-16,2 9-5 0,-2-5-6 0,8 4-4 0,-7 0-3 15,0 3 1-15,0-3-3 0,-1 4-3 0,2-4-3 0,-1 4-1 16,1-1-1-16,-8-3-4 0,6 0-7 0,2 0-20 0,-1 0-18 15,0-3-38-15,-6-8-71 0,5 3-141 0,2-6-70 16</inkml:trace>
  <inkml:trace contextRef="#ctx0" brushRef="#br0" timeOffset="75742.42">14297 4832 5 0,'6'-4'309'16,"-6"0"-63"-16,0 1-59 0,6-1-52 0,-6 0-43 0,7 1-25 0,0-1-16 15,-7 1-10-15,6-5-5 0,1 1-3 0,-1 3-5 16,0-3-5-16,8 3-2 0,-8 1-4 0,0-5-4 0,1 8 0 16,-1-3-2-16,1 3-3 0,6 0-2 0,-7 3-3 15,2 1 0-15,-2 0 0 0,0 7 0 0,7-4 1 0,-6 8-3 16,-1-1 2-16,1 1 0 0,-1-1 3 0,0 5-2 0,2-1 0 15,-2 4 0-15,0-3 0 0,0-1 2 0,2 4-3 16,-8-4 0-16,6 0-2 0,-6 0-1 0,6-2 0 0,-6 2 0 0,0-4 0 0,7 1 1 16,-7 0 0-16,0-4 4 0,0-1 3 0,0-2 3 15,0-1 3-15,0 0 4 0,0-3 5 0,0 0 5 0,-7-1 6 16,7 1 2-16,0-4 0 0,0 0 0 0,0-4-1 0,0 1-2 16,-6-1 0-16,6-3-3 0,0-1-3 0,0-3-1 0,0 4-1 15,-6-4 0-15,6 0-2 0,0 0 0 0,0 0-3 16,0-3-2-16,0 3-3 0,0-4-4 0,0 0 0 15,0 4-4-15,0-3-1 0,0-1-2 0,0 0 0 0,0 1-2 16,0-4-2-16,6 7 1 16,-6-4-1-16,6 3 0 0,1 2 0 0,-1 2-1 0,-6 1-2 15,7 0 0-15,0 3 1 0,5 4-2 0,-7 0-2 0,4 0-3 16,-3 4-4-16,7 3-2 0,-7-3-6 0,1 7-1 0,0-4-5 16,-1 1 0-16,0 3-1 0,1 0 1 0,0-4 3 0,-1 0 1 15,0 4 3-15,2-4 4 0,-2-3 4 0,-6 3 0 0,6 1 5 16,1-5 2-16,-7 1 2 0,6 0 0 0,-6-1 2 15,0-3 0-15,6 0 0 0,-6 0 1 0,0 0 0 16,8-3 2-16,-8-1 3 0,0-3 2 0,6-1 0 0,-6 1 1 16,0-4 3-16,0 0-1 0,6 0 2 0,-6 0-2 0,0 0 0 15,0-3-1-15,6 2-2 0,2-2 0 0,-8-1-1 0,6 0 1 0,0 1-2 16,1-1-2-16,-1 1-1 0,1-1-2 0,0 4 1 0,-1 0 0 16,0 3-1-16,1 2-1 0,0-2-1 0,-1 4 2 15,0 0-1-15,-6 4 1 0,7 0-2 0,-1 4-1 0,-6 3 1 16,7 4 1-16,0 1 0 0,-7-1 1 0,6 3 0 15,-6 1 2-15,6 3-2 0,-6 0 2 0,6 1 0 0,-6-1 0 16,8 1-1-16,-8 3-1 0,6-4-5 0,-6 0-8 0,6 0-7 16,1 1-12-16,0-1-11 0,-1 0-14 0,7 0-19 0,-7-3-27 15,8 0-35 1,-2-4-62-16,2 0-112 0,-1-4-73 0,-7 1-38 0</inkml:trace>
  <inkml:trace contextRef="#ctx0" brushRef="#br0" timeOffset="76289.14">15117 4971 11 0,'-7'4'430'0,"-5"-4"-93"16,5 3-118-16,-6 1-89 0,-1 0-52 0,8-1-29 0,0 5-15 15,-7-1-8-15,6 0-6 0,-6 0-4 0,7 1-5 16,0 0-2-16,6-1-2 0,-8 4-1 0,8-4-3 0,-6 4 2 15,6 0-2-15,0 0 0 0,0-4-1 0,6 4-1 16,-6-4 1-16,8 4-1 0,-8-3-1 0,6-1 2 0,0 0-2 16,1-3 0-16,-1 3 2 0,1-3 0 0,-1-4 1 0,1 4 1 15,-1-4 1-15,8 0-2 0,-8 0 3 0,0-4-1 16,1 4 1-16,6-7 0 0,-7 3 0 0,1-3 2 0,0 3 5 16,-7-3 4-16,6-1 0 0,-6 1 1 0,7 0 2 0,-7 0-2 15,0-4 1-15,0 0-3 0,0 3-4 0,-7-3-1 0,7 0 1 16,-6 0 2-16,6 4 2 0,-7-4 0 0,0 3-1 0,7-3 1 15,-6 4-2-15,0 0-1 0,6 3-3 0,-7-3-3 16,0 3-2-16,7 1-2 0,0-1-2 0,0 4 0 16,0-4 0-16,0 4-1 0,0 0-2 0,0 4 2 0,7 0-1 15,0 3 1-15,-1 0 0 0,0 4 0 0,8 0 0 0,-8 4 0 16,7 0 1-16,0-1 0 0,0 5-1 0,0-5 0 0,0 5 0 16,6 2 0-16,-5-2 0 0,-1 3-1 0,0 0 1 15,6 0 0-15,-5 0 1 0,-2 0-1 0,-5 0-1 16,6 0-1-16,0-4 2 0,-7 4-1 0,1-7-4 0,0 3-1 0,-1-3-3 0,-6-1 2 15,0-3 0-15,0 0 1 0,0 0-2 0,0-4 2 0,-6 1 3 16,-1-5 3-16,0 5 2 0,1-4 0 0,-1-4 1 16,-5 0 1-16,-2 0 2 0,8 0 3 0,-8 0 3 0,8-4 1 0,-7 1 1 15,0-2 3-15,7-1 0 0,-1 1 0 0,1-2-3 0,0-4-2 16,-2 0-4-16,8 0-7 0,0-3-9 0,8 3-13 31,4-8-17-31,-5 1-20 0,6 0-27 0,6-4-50 0,1 0-92 16,0-4-140-16,-1 4-68 0,7-3-31 0</inkml:trace>
  <inkml:trace contextRef="#ctx0" brushRef="#br0" timeOffset="77126.33">15208 4703 271 0,'0'-3'243'0,"-6"3"-44"0,6-4-48 16,-7 1-46-16,7-1-32 0,0 0-20 0,-6 1-12 0,6 3-6 15,0-4-4-15,0 0-6 0,0 1-6 0,6-1-5 0,-6 0-5 16,0 1-2-16,7-1 0 0,-7 4-2 0,6-4-1 0,0 1-2 16,2 3 0-16,-2 0-2 0,0 0 1 0,1 3 0 0,-1 1-1 15,1 0 0-15,6-1-1 0,-1 5 1 0,-4-1-1 16,4 4 0-16,2-4 0 0,-2 4 1 0,8 4 0 16,-7-1 0-16,0 1 1 0,0 0-1 0,6 3 2 0,-5-3 1 15,-2 3-1-15,2 0 0 0,-2 1 0 0,8-1-1 0,-7-4-1 16,1 2 0-16,-2 2 0 0,8-7-1 0,-7 3 0 0,0-3 0 15,6-3 0-15,-5 3 0 0,-2-4 1 0,1 0 1 0,1-3 0 16,-2 3 0-16,2-3 3 0,-2-1 1 0,2-3 0 16,-1 0 1-16,-7 0 2 0,8 0 2 0,-8 0-1 0,6-7 4 15,-5 4 0-15,6-1 1 0,-6-3 3 0,-1-1 3 16,1-3 1 0,0 0 3-16,-1 0 2 0,0-3 1 0,-6-1 4 0,6-3 3 15,-6 0 0-15,0-1 0 0,0-3 3 0,0 4 0 0,0-4-3 16,-6 0-2-16,6-4-5 0,-6 5-6 0,0-6-4 0,-1 6-4 15,-6-5-4-15,6 4-3 0,1 0-2 0,-8 0 0 0,8 0-3 16,-6 4 0-16,4-1-1 0,-4 5-3 0,5-1-4 0,1 1-8 16,0 3-10-16,-2 3-13 0,2 1-15 0,6 3-16 15,0 1-15-15,0-1-18 0,0 4-25 0,6 0-45 0,-6 4-69 0,8-4-116 16,-2 3-49-16</inkml:trace>
  <inkml:trace contextRef="#ctx0" brushRef="#br0" timeOffset="77833.83">16120 4934 161 0,'0'-7'311'0,"-6"4"-66"16,-1-5-71-16,7 5-59 0,-7-1-38 0,1 0-21 15,0 1-13-15,-2-1-10 0,2 0-7 0,0 4-6 0,-1-3-3 16,1 3-2-16,-1 0-2 0,1 0-3 0,-1 3-3 0,1-3-1 16,0 4-3-16,-2 3 0 0,2-3-1 0,0 3 1 15,-1 1 0-15,1 2 0 0,-1 1 1 0,1 4-2 16,-1-4 2-16,1 4-1 0,-1-1 1 0,0 1-2 0,7-1-1 15,0 1 0-15,-6 0-1 0,6 0 1 0,0-1 0 0,0 1 1 16,6-4-1-16,-6 0-1 0,7 0 0 0,0 0 0 0,-1-4 1 16,1 0 1-16,6-3-1 0,0 0-1 0,-1 0 1 15,2-4-1-15,-1 3 1 0,0-6 0 0,0-1 0 0,-1 0 0 16,8-3 2-16,-6-1-2 0,-1 1 0 0,0 0 0 16,0-4 2-16,-7 3 0 0,7-2 4 0,-6-1 1 0,-1 0 4 15,1 3 4-15,-1-3 4 0,0-3 1 0,-6 3 1 16,0-1 0-16,7 1-1 0,-7 0-1 0,0-3-4 0,0 3-4 15,0-4-2-15,0 4-1 0,0 4-1 0,0 0 2 0,0-1 0 16,0 1-2-16,0 4 1 0,0-1 2 0,0 0-3 16,0 1 1-16,0 3-4 0,0 0-2 0,0 3-1 0,7 5-1 15,-7-1-1-15,6 0-1 0,0 4 1 0,8 0-1 16,-8 4 2-16,1-1 1 0,6 4-2 0,-7 4 2 0,7-3-1 16,1 3 1-16,-2 4-1 0,-5-5 0 0,6 1-1 15,0 4 0-15,0 4 0 0,0-5 0 0,0 1 0 0,0 3 0 16,0-3 0-16,0 0-1 0,0-1 0 0,1 1-1 0,-8-4 1 15,0 3 0-15,0-7 0 0,2 5-1 0,-8-5 0 0,6 0-1 16,-6 1-1-16,-6-1 2 0,6-4-2 0,-8 1 0 0,2-4 0 16,0 0 1-16,-8 0-1 0,8-3 1 0,-7-5 3 15,0 1-2-15,0 0 2 0,0-4-1 0,0 0 1 16,0 0 0-16,0-4 2 0,6 0-1 0,-5 1-1 0,5-5 1 16,0 1-1-16,1-4 0 0,6 0 1 0,-6 0 0 0,6 0-1 15,0-4 0-15,0 1-1 0,6-1-1 0,0-3-5 16,1 3-2-16,0-4-9 0,5 1-6 0,1 3-9 0,1-3-14 15,-2 4-9-15,2-5-16 0,5 5-26 0,-6-4-42 16,0 3-70-16,1 0-122 0,-2-3-61 0</inkml:trace>
  <inkml:trace contextRef="#ctx0" brushRef="#br0" timeOffset="82591.62">4494 5931 36 0,'0'0'203'0,"0"0"-35"15,-6 0-32-15,6 0-29 0,0 0-25 0,-6 0-20 16,6 0-12-16,0 0-6 0,0-4-7 0,0 4-3 0,-7 0-3 16,7 0-1-16,0-3-3 0,0 3-1 0,0 0 0 0,0 0-2 15,0 0-4-15,0 0-2 0,0 0-2 0,0 0-3 16,0 0 1-16,0 0 0 0,0 0-1 0,0 0-3 15,0 0 2-15,0 0 2 0,0 0-1 0,0 0 1 0,0 0 1 16,0 0-1-16,0 0 2 0,0 0 1 0,0 0-1 0,7 0-2 16,-7 0-1-16,0 0-3 0,0 0 0 0,6 0-3 0,-6 0-3 15,6 0-1-15,1 3-1 0,0-3-2 0,6 4 1 16,-7 0-1-16,7 3 0 0,0 0 0 0,1 0 0 0,-2 4 0 16,1 0 2-16,0 0-1 0,6 4-1 0,-5-4 0 0,6 4-1 15,-8 0 1-15,8-1 0 0,-7 1 1 0,0-1 0 16,0 5 0-16,0-5 0 0,7 1-1 0,-8-1 1 15,-4 2 0-15,4-2-1 0,1 1 0 0,-6-4 0 0,6 3 0 0,-7-3 0 16,0-3 0-16,2 3 0 0,-8-4 1 0,6-3 1 0,0 3 0 16,-6-4 5-16,6 1 5 0,-6 0 6 0,0-4 5 0,0 0 5 15,0 0 2-15,0-4 0 0,-6 0 3 0,6-3-4 16,-6 0-5-16,6 0-5 0,-6-4-4 0,6 0-3 0,-8 0-2 16,8 0 0-16,-6-4-2 0,0 4-1 0,6-3 2 15,0-2-1-15,-7 2-1 0,7-1-1 0,0 1-1 0,-6-1-1 31,6 0-1-31,0 1-1 0,6 3-1 0,-6 0-1 0,0 0 0 16,7 0-1-16,-7 3-3 0,6-3 0 0,-6 8 3 16,6-5 0-16,2 5 1 0,-8-1 0 0,12 0-1 0,-6 4 1 15,2 0 6-15,-2 4-4 0,0 0-2 0,1-1-3 0,0 5-1 16,-1-1-2-16,1 0-2 0,-1 1-3 0,0-1-2 16,0 1 0-16,-6-1-1 0,8 0 2 0,-8 1 1 0,6-1 2 15,0 0 2-15,-6-3 2 0,0-1 1 0,7 5 1 16,-7-8 1-16,0 3 1 0,0-3 1 0,0 0 0 0,0 0 0 0,6 0 1 15,-6 0-1-15,0-3 2 0,7-1 2 0,-7-3-2 0,0 3-2 16,7-3 0-16,-7 0 0 0,6-1 0 0,-6 1 0 16,6-4-1-16,2 3 1 0,-8 1 0 0,6 0-1 0,-6-1 2 15,6 1-2-15,-6 0 1 0,6-1 0 0,0 5 0 0,-6-1-1 16,8 0 0-16,-2 4 1 0,1 0-1 0,-1 0 1 0,8 4-2 16,-8 0 1-16,0 3 0 0,8 0 1 0,-8 4-1 15,7 0-3-15,0 4 0 0,0-4-3 0,-7 4-2 0,8 0-2 16,-8-1-2-16,7 1-2 0,0-1-2 0,-6 5 1 15,5-5-2-15,2 1-1 0,-8-1 0 0,8 1-3 0,-8 0-4 16,7-4-2-16,-7 0-5 0,7 0-9 0,-6 0-13 16,5-4-23-16,2-3-43 0,-8 0-66 0,7-4-124 0,-6 0-70 15</inkml:trace>
  <inkml:trace contextRef="#ctx0" brushRef="#br0" timeOffset="82942.05">5309 5971 375 0,'-7'-4'345'0,"7"1"-118"0,0-1-87 16,-7 0-48-16,7 1-28 0,0 3-19 0,-6 0-12 0,6-4-10 15,6 4-8-15,-6 4-4 0,7-4-5 0,0 3-3 16,-1 5-3-16,1-5 0 0,-1 8 0 0,7 0 0 16,0 0 0-16,1 0 1 0,-8 4 0 0,7 0 1 0,0 0-1 15,0-1 1-15,-1 4-1 0,2-3 0 0,-1 0 0 0,0 3-1 16,0-4-1-16,0 2 0 0,0-2 1 0,-7-3-1 0,8 4 1 15,-1-8 0-15,-7 4 0 0,7-4 1 0,-6 1 4 16,-1-5 1-16,0 1 2 0,2 0 2 0,-2-4 2 16,0 0 1-16,1-4 2 0,-1-3 3 0,1-1 1 0,-1 1 2 15,1-4-1-15,-1-4 0 0,-6 1 1 0,6 2-2 0,-6-6-3 16,8 0-3-16,-8 3-3 0,0-3-3 0,0 0-2 0,0 0-1 16,0-1-1-16,0 1-2 0,-8-1 3 0,8 1-2 0,0 0-1 15,0-1-6-15,0 1-9 0,-6 0-15 0,6 0-14 16,0-5-18-16,0 5-26 0,6 0-35 0,-6 0-59 0,8 3-100 0,-2 4-85 15,0 0-47-15</inkml:trace>
  <inkml:trace contextRef="#ctx0" brushRef="#br0" timeOffset="83564.87">6481 7517 131 0,'-6'0'242'0,"-1"-3"-61"15,7-1-56-15,-7 0-44 0,1 4-30 0,6-3-15 0,-6 3-9 16,-2-4-7-16,8 0-3 0,-6 4 0 0,6 0 0 16,-6-3-2-16,6-1-3 0,-6 4-4 0,6-4-2 0,-7 4-1 15,7-3-2-15,-7 3-3 0,7-4-2 0,-6 4-3 16,6 0-3-16,0 0-6 0,-7 0-6 0,7 0-11 0,-6 0-15 15,6 0-29-15,0 0-43 0,0 0-67 0,-6-4-104 0</inkml:trace>
  <inkml:trace contextRef="#ctx0" brushRef="#br0" timeOffset="84184.17">5713 7781 154 0,'0'0'319'16,"0"-4"-69"-16,0 1-63 0,0-1-56 0,0 0-44 0,0 1-27 16,0-5-17-16,6 5-11 0,-6-4-6 0,6-5-3 0,1 5-5 15,0-1-3-15,-1-2-2 0,7 2-3 0,-7 1 1 16,8 0-4-16,-2-4 0 0,-4 3-2 0,4 5-2 0,-6-1 2 15,8 4-3-15,-1 0 1 0,-1 4-3 0,2 3 1 0,-2 0-1 16,2 4 0-16,-1 4 1 0,0 3-1 0,0 0 0 16,0 1 0-16,0 3-2 0,0 0 1 0,0 0 2 0,0 3-1 15,1-3 1-15,-2 1-1 0,0 2 0 0,-4-6-1 16,5 2 4-16,-1-2-1 0,2-1-2 0,-8-3 1 0,8-1-1 16,-8 1 0-16,7-4 1 0,-7 0 0 0,1 0-1 0,6 0-1 15,-7-7 2-15,1 3 0 0,6 0 1 0,-7-3 1 16,1 0 0-16,6-1 3 0,-6-3 1 0,5 0 0 0,-5-3 0 15,6-1 0-15,-7 0 1 0,8-3 1 0,-8 0 1 16,7-1-1-16,-7-3 0 0,8 0 2 0,-2-3 0 0,-5-5 3 0,6 1 6 16,-6-4 5-16,-1 0 3 0,1 0 4 0,-1-3 4 15,1-1 2-15,-7-4 4 0,6 1 0 0,-6 0-7 16,0 0-1-16,0-5-6 0,-6 2-4 0,-1 2-4 0,1-3-3 16,-1 1-6-16,1 2-2 0,-7 1-4 0,6 3-1 0,-6 1-2 15,7 3-2-15,-8-1-2 0,8 9-5 0,0-5-5 0,-1 8-13 16,1 4-14-16,0-4-16 0,6 8-15 0,0-1-13 15,6 4-15-15,0 0-29 0,7 4-55 0,-7-1-102 0,8-3-82 16,5 4-56-16</inkml:trace>
  <inkml:trace contextRef="#ctx0" brushRef="#br0" timeOffset="84658.73">7197 7766 292 0,'-6'0'250'0,"0"0"-63"0,-1 0-50 15,7 0-37-15,-7 0-26 0,1 0-15 0,6 0-4 0,-6-3-5 16,6 3-9-16,-7-4-5 0,7 4-1 0,0-4-3 0,0 1-3 16,-7 3-2-16,7-4-4 0,0 1-2 0,0 3-1 0,0-5 0 15,0 5-3-15,0-3-4 0,7 3-1 0,-7-4-2 0,7 4-3 16,-7-4 0-16,6 4 0 0,0-3-1 0,1 3-1 31,6-4-2-31,0 0-2 0,0 1 1 0,0 3 1 0,-1-4 0 16,8 1 2-16,-6-1-1 0,5 0 1 0,1 1 1 0,-1-1 0 15,1 0 1-15,-1 1 0 0,0-1 0 0,1 0-1 16,0-3-1-16,-7 3-2 0,13 1 1 0,-13-5-1 0,7 5 0 0,-1-1 0 16,0 0-2-16,1 1-1 0,-7-1 0 0,0 1 2 15,0-1 0-15,1 4-2 0,-2-4 0 0,-5 4-1 0,-1 0 1 16,1 0 0-16,-1 0-3 0,-6 0-2 0,7 0-5 0,-1 4-6 16,-6-4-7-16,0 4-9 0,0-4-15 0,0 3-15 0,0 1-23 0,0-4-34 15,-6 3-52-15,-1 1-87 0,1 0-90 0,-7-1-52 0</inkml:trace>
  <inkml:trace contextRef="#ctx0" brushRef="#br0" timeOffset="84900.85">7347 7891 134 0,'7'4'159'0,"6"-4"-26"0,-7 0-23 0,7 0-19 15,1 0-12-15,5 0-11 0,-6-4-7 0,0 0-7 16,7 0-7-1,-8 1-8-15,8-1-5 0,0 0-3 0,-7-3-2 0,6 3-3 16,1-3-1-16,-8 0-3 0,8-1 1 0,-6 5 0 0,5-5-5 16,-6 1 0-16,0 0-3 0,-1 0-1 0,2 3 0 15,-8-3-2-15,1 3-3 0,6 0-2 0,-7 1-2 0,-6-1-1 16,7 4 0-16,-1-4-3 0,-6 4-1 0,0 0-1 0,0 0-3 16,0 0-4-16,0 0-7 0,0 0-13 0,0 0-19 0,0 0-34 15,0 0-68-15,0-3-134 0,0-1-81 0</inkml:trace>
  <inkml:trace contextRef="#ctx0" brushRef="#br0" timeOffset="86753.81">8832 6693 101 0,'0'0'211'0,"0"0"-27"0,0 0-30 15,0 0-31-15,0 0-24 0,0 0-20 0,0 0-15 0,-6 3-14 16,6-3-7-16,0 0-5 0,-7 0-7 0,7 0-4 0,-7 0-7 15,7 0-3-15,-6 4-3 0,6-4-2 0,-7 4-4 16,1 3-1-16,0 0-1 0,-1 1-2 0,0 3 1 0,7 0 0 16,-6 4-1-16,0-1 2 0,6 4 0 0,-7-3 1 15,7 7 0-15,-7-4 0 0,7 4 1 0,0-4 0 0,0 5-2 16,0 2-1-16,0-3 1 0,0 4-3 0,7-1-1 16,-7 5 0-16,7-4 1 0,-1-1 0 0,0 1 0 0,1-1 2 15,0 1-2-15,-1 0 1 0,7 3 3 0,-7-3-3 16,8-1-1-16,-2 1 2 0,2 0-2 0,-1-4 1 0,6 3 1 0,0-3-2 15,1 0-1-15,0-4 2 0,-1 4-2 0,1-3 1 16,6-1 1-16,-7-3-2 0,7-1-2 0,0 1 2 0,1 0-1 16,-1-4 0-16,0-4-1 0,0 0-2 0,7-3-2 0,-8-4-3 15,7-4-7-15,-5 4-14 0,6-7-14 0,-8 0-28 0,8-4-48 16,-7 0-99-16,0-4-110 0,-6 1-65 0</inkml:trace>
  <inkml:trace contextRef="#ctx0" brushRef="#br0" timeOffset="87491.7">9223 7085 292 0,'0'0'366'0,"0"-7"-106"16,-6 7-99-16,6-8-62 0,0 5-32 0,0-1-20 16,0-3-12-16,0 3-8 0,0-3-4 0,0 3-5 0,6-3 0 15,-6 3-3-15,6 0-1 0,-6-3-1 0,7 7-2 0,-1-8 0 16,-6 8-1-16,14-3-3 0,-8 3-3 0,0 0-1 16,0 0 0-16,8 3-1 0,-8 5 0 0,8-1-2 0,-1 1 1 15,-7 3 0-15,8 0 1 0,-8 3-2 0,6 1 3 16,2 3-1-16,-8-3-1 15,7 3 0-15,1 0-1 0,-8 1 1 0,6-4 0 0,2-1 0 16,-8 1-1-16,7-1 0 0,-6 1 0 0,6-4-1 0,-7 0 1 16,0 0 0-16,2-4 0 0,-2 0 1 0,0 1 0 0,1-1-1 15,-7-3 1-15,7-1 6 0,-7 2 3 0,0-5 8 16,0 0 8-16,0 3 8 0,0-3 9 0,0-3 6 16,0 3 6-16,0-5-1 0,0 2-4 0,-7-5-3 0,7 1-6 15,-7 0-4-15,7-4-4 0,0 4-4 0,-6-4-5 0,6 0 0 16,0 0-1-16,0-4-3 0,-6 1-4 0,6-1-3 0,0 0-2 0,0 0-4 15,0 1-1-15,6-1-3 0,-6 4-2 0,0-4 1 16,0 1 1-16,6-1-1 0,-6 4-2 0,7 0 2 0,-7 4-2 16,7 0 0-16,-7 3-1 0,6-3 0 0,1 3 0 0,-1 0-2 15,0 4-2-15,-6 0-1 0,7 4-1 0,0 0-3 16,-1-1-2-16,0 5-4 0,1-5-4 0,0 5-5 0,-1 3 0 16,1-4-3-16,-1 0-2 0,0 1 1 0,1-1 1 15,0 0 3-15,-7 4 4 0,6-7 4 0,0 3 3 0,2-3 4 16,-8-1 3-16,6 1 3 0,0 0-1 0,-6-4 4 0,7 3 1 15,-7-3 0-15,5 0 3 0,-5-3 0 0,8 3 2 16,-8-4-2-16,6 0 2 0,1-3-2 0,-1 3 1 16,0-3-1-16,2-4 0 0,-2 4-1 0,0 0-1 0,1-4 0 15,0 3 0-15,5-3-1 0,-5 4 1 0,6 0-1 0,-6-1-1 16,-1 1 0-16,7-1 0 0,-6 5 0 0,6-5 1 0,-7 8-1 16,0-3-1-16,1 3 0 0,6 3 0 0,-7-3 2 15,2 8-3-15,-2-1 2 0,0 1-1 0,8-1 1 0,-8 4 0 16,0 4-1-16,1-4 1 0,-1 3 0 0,0 1 1 0,-6-1-2 15,8 5 0-15,-2-1-3 0,-6 1-2 0,6-5-1 16,-6 5-5-16,7-5-4 0,-7 4-4 0,6-3-3 16,-6 0-4-16,7-1-3 0,-7 1-5 0,6-1-6 0,-6-2-7 0,7-5-8 15,-1 0-10-15,1 1-17 0,0-5-36 0,5-3-61 0,-6 0-104 16,8-3-82-16,-8-1-43 0</inkml:trace>
  <inkml:trace contextRef="#ctx0" brushRef="#br0" timeOffset="87711.95">10187 7162 231 0,'0'0'351'0,"0"0"-101"16,0 0-93 0,0 0-60-16,0 0-34 0,6 0-19 0,1 0-9 15,0 0-7-15,-1-4-6 0,6 0-5 0,2 4-3 0,5-3-4 16,-5-1-3-16,5-3-1 0,7 3 0 0,-6 0-2 0,6-3-3 15,0 3-1-15,-1-3-6 0,1 3-6 0,6-3-12 16,-5 4-17-16,6-5-28 0,-7 5-44 0,6-5-69 0,-5 1-108 16,-1 0-79-16</inkml:trace>
  <inkml:trace contextRef="#ctx0" brushRef="#br0" timeOffset="88598.92">10943 6906 163 0,'0'-4'277'0,"-9"0"-63"0,4 1-56 0,5-2-46 16,-6-1-30-16,6 6-17 0,-7-8-9 0,7 4-9 0,0 4-5 16,-6-7-4-16,6 7-6 0,0-4-6 0,0 1-4 0,-7-1-4 15,7 4-4-15,0-4-1 0,0 4-2 0,7-3-4 16,-7 3-2-16,0 0-1 0,0 0-4 0,0 0 0 15,6 0 1-15,1 0-2 0,-7 3 0 0,6 1-2 0,-1 3 2 16,4-3 0-16,-3 3 0 0,7 5 1 0,-7-6 0 0,1 6 0 16,6-1 0-16,-7 0 1 0,8 0 0 0,-2 0 1 15,-6 0 0-15,8 3 4 0,-8-3-3 0,1 0-2 0,6 0 1 0,-6 0-2 16,5 0 0-16,-4-3 1 0,-2 3-1 0,0-4-5 16,0 0 1-16,1 1 3 0,0 3 1 0,-7-8 0 0,6 5 0 15,-6-5 0-15,7 5 0 0,-7-5 1 0,0 1 1 16,0-4-1-16,0 3 2 0,0 1 4 0,0-4 5 0,0 0 3 15,0 0 8-15,0 0 4 0,-7-4 4 0,7 1 3 0,0-1 2 16,-6 1 1-16,6-5-3 0,-7 1 3 0,7 0 3 16,-7-1-3-16,1-3 0 0,6 0-2 0,-6 0-2 0,6 0-1 15,0 0-1-15,0 0-8 0,0-4-5 0,0 5-5 16,0-5-4-16,0 0-2 0,6 1-1 0,-6 3-5 0,0 0-1 16,6 0 0-16,-6 4 0 0,0-4 0 0,7 6-1 0,-7-2-2 15,0 7 0-15,7-3-1 0,-7-1-3 0,6 4-3 16,-6 0-6-1,7 0-3-15,-7 4-2 0,0-1-1 0,6-3-4 0,-6 7 1 0,0-2 0 16,7-2 3-16,-7 5 2 0,0-5 4 0,0 1 3 0,0 0 1 16,0-1 4-16,7 1 2 0,-7-1 2 0,0 1 0 15,0-4 3-15,0 4 0 0,0-4 0 0,6 0 2 16,-6 0 0-16,0 0 2 0,0 0 1 0,6 0 1 0,-6-4 1 16,0 0 1-16,6 1 1 0,1-1-1 0,-7-3 0 15,7 0-1-15,-1-1 1 0,1 0-1 0,-1 1-1 0,0 0-3 16,2 0 0-16,-2-4-1 0,0 3 0 0,0 1-1 0,8-4 0 0,-8 4-1 0,1-1-1 15,-1 1 1-15,1 0 0 0,0 0 0 0,-1 3 1 0,0 0 0 16,1 1-1-16,0 3 1 0,-1 0 0 0,0 3 0 16,1 1 0-16,0 0 0 0,-1 3 0 0,1 4 0 0,-1 0-1 15,0 0-1-15,2 0 0 0,-2 3 1 0,0 1 0 0,0-1-1 16,-6 2 1-16,7-2 0 0,0 4 1 0,-1-3 1 16,-6 0-1-16,7-1-1 0,-1 1-1 0,-6-4 1 0,6 3-2 15,-6 1 1-15,8-4 0 0,-8 0-2 0,6 0 0 16,-6 0-1-16,6-3-2 0,-6 3-1 0,6-4-5 0,-6 0-5 15,8 0-2-15,-8-3-5 0,6 3-3 0,0-3-2 0,1-4-3 16,-7 4-7-16,5-1-4 0,-5-3-6 0,8 0-10 16,-1 0-12-16,-7 0-25 0,6 0-43 0,-6-3-67 0,0-1-108 15,0 0-65-15</inkml:trace>
  <inkml:trace contextRef="#ctx0" brushRef="#br0" timeOffset="89370.72">11671 6920 168 0,'0'-4'325'0,"0"1"-82"0,0 3-76 0,0-4-62 15,-6 4-41-15,6-3-23 0,-6 3-15 0,6-4-9 0,-7 4-4 16,0-4-2-16,1 4-3 0,0 0-2 0,-1 0 0 15,1 0-1-15,-1 0 1 0,-6 4-3 0,7-4 1 0,-8 4 1 0,8 3 2 0,-7-4 2 16,0 5 4-16,6-1 0 0,-5 4 0 0,-2 0 0 0,8-4 0 16,0 4-1-16,-9 4-5 0,15-4-1 0,-5 0-3 15,5 0-2-15,-7 0 0 0,14-4 2 0,-7 4-2 16,0-3 0-16,5-1 2 0,3 0 0 0,-1-3 3 0,-1 0 1 16,0 3 0-16,8-3 0 0,-8-4 0 0,7 0 1 0,0 0-2 15,0 0 1-15,-7-4-2 0,8 0 0 0,-2 1-2 0,2-1-1 16,-8-3 2-16,7-1 0 0,-7 1 3 0,8 0 1 15,-8-1 3-15,0-3 4 0,2 4 7 0,-2-4 3 0,-6 3 0 16,6-3 1-16,-6 4 1 0,7-4 1 0,-7 0 0 16,0 4-1-16,0-4-5 0,0 4-1 0,0-1 0 0,0 1-3 15,0 0-3-15,0 0-3 0,0 3-3 0,0-3-5 16,0 2-2-16,0 5-1 0,0-3-1 0,0 0-2 0,0 3 2 16,0 0 0-16,0 3-2 0,6 0 1 0,-6 2 1 15,7 2-2-15,-1 4 2 0,1 0 1 0,-1 3-1 0,0 1 0 0,8 3-1 16,-8 0 1-16,7 1-1 0,-6 3 2 0,6 0-1 15,0 0 0-15,0 0 1 0,-7 0 0 0,8 3-1 16,-1-3 0-16,-7 4 0 0,7-4-1 0,-6 4-6 0,5-1-4 16,-4-3-2-16,-2 4 0 0,0 0-3 0,1-4 0 15,-1 0 2-15,-6 0 0 0,7-4 2 0,-7-4 5 0,0 1 4 16,0-4-1-16,-7 0 2 0,7 0 2 0,-6-3 1 0,-1-1 1 16,1 0 2-16,0-3 2 0,-2-4 2 0,2 4 6 0,-7-4 0 15,6 0 2-15,-5-4 3 0,5 4 2 0,-7-7 1 0,2 3 2 16,6-3 0-16,-8-1 0 0,8 1 2 0,-7-4 3 15,6 3-3-15,1-3-1 0,-1 0-2 0,1 0-3 16,0-3-4-16,6-1-6 0,-8 1-4 0,8-1-8 0,8-3-5 16,-8-1-9-16,0 1-10 0,6-1-12 0,0 1-13 0,1-4-13 15,-1 4-14-15,1-4-13 0,6 4-17 0,0 0-23 0,-6-5-43 16,5 5-85 0,-6 0-98-16,2 0-53 0</inkml:trace>
  <inkml:trace contextRef="#ctx0" brushRef="#br0" timeOffset="89656.85">11860 6539 402 0,'14'-4'313'15,"-8"4"-129"-15,8 0-82 0,5 0-42 0,-6 0-21 0,6 0-7 16,1 4-8-16,-1 0-1 0,7-1-2 0,-6 5 0 16,6 3 0-16,-7-1-1 0,7 5-3 0,-6 4-2 0,6-5 0 15,-7 8-1-15,1 0-2 0,-7 0-3 0,0 4-2 0,0-1-4 16,-7 1 1-16,-6 3-3 0,8 1 0 0,-8-1-4 0,0 1-6 16,0-1-7-16,-8 0-12 0,2 0-16 0,0 0-26 0,-1 1-42 15,1-4-72-15,-1-1-122 0,0-3-65 0</inkml:trace>
  <inkml:trace contextRef="#ctx0" brushRef="#br0" timeOffset="96121.42">9868 8107 117 0,'-6'0'203'0,"6"4"-46"0,0-4-39 16,0 0-32-16,0 0-25 0,0 0-19 0,0 0-16 15,0 0-7-15,6 0-6 0,0 0-1 0,-6 0-2 0,7 0 2 16,6 0 4-16,-7 0 3 0,7 0 3 0,7 0 2 15,-1 0 0-15,1 0 2 0,6 0 2 0,0-4 1 0,0 4-2 16,7-4-3-16,6 1 2 0,-1-1 1 0,2-3-1 0,-1 3 4 16,6-7-1-16,1 4 2 0,6-4 2 0,0 0 4 15,1-1 2-15,-1 1-1 0,6-3 1 0,0-1-2 0,-5 1-1 16,6-5-1-16,-1 5-3 0,1-4-1 0,-9 3-4 16,10-3 0-16,-1-1-2 0,-7 4-2 0,7-3-4 15,-8 3-2-15,-5 1-3 0,0-1 4 0,0 1-7 0,-8 3-4 0,1 0-2 16,-5 0-3-16,-10 4-2 0,3-1-2 0,-7 4-3 15,0 0-10 1,-1 1-2-16,-13 3-3 0,8-4-3 0,-8 4-3 0,0 4-3 0,-6-4-4 16,7 3-1-16,-7 1-2 0,-7 3-4 0,7-2-5 15,-6 2-5-15,0 4-5 0,-8-4-8 0,8 4-7 0,-7-4-14 16,7 4-18-16,-8-3-33 0,-6 3-48 0,8-4-81 16,-9 4-78-16</inkml:trace>
  <inkml:trace contextRef="#ctx0" brushRef="#br0" timeOffset="96897.2">10851 8326 372 0,'-7'0'295'0,"7"-3"-80"0,0 0-71 16,0-5-47-16,0 4-24 0,7 1-19 0,-7-1-10 0,0-3-8 16,0 3-8-16,7 0-7 0,-7-3-4 0,6 3-4 15,-6-3-3-15,6 3-1 0,2 1-3 0,-2-1-3 0,0 0 2 16,-6 1-2-16,7 3-2 0,-1 0 0 0,1 0-1 0,-1 3 0 15,1 1 0-15,4 0 0 0,-2-1-1 0,-3 5-1 16,0 3 1-16,1 0 1 0,-1 0 0 0,1 0-1 0,-1-1 1 0,1 2 0 16,-1-1 0-16,1 0 0 0,0 3 1 0,-7-3 0 0,6 0-1 15,0-3 1-15,-6 3 0 0,6 0-1 0,-6-4 0 0,8 0 0 0,-8 0 0 16,6 1 0-16,-6 0 1 0,0-5 0 0,0 1 0 16,6 0 0-16,-6-1 2 0,0 1 0 0,0-1 5 0,0-3 6 15,0 0 7-15,7 0 11 0,-7 0 7 0,0 0 9 16,0 0 7-1,0 0 3-15,0-3 0 0,0-1-2 0,0 1-3 0,0-8-5 16,0 3-6-16,0-3-7 0,6 0-7 0,-6 0-1 0,0-4-5 16,0 1-5-16,7-1-4 0,-7 4-3 0,7-3-2 15,-1-1-3-15,-6 3-2 0,6-2-1 0,2 7 0 0,-8-4-1 0,6 3-1 16,0 1-2-16,-6 0-1 0,6 3-1 0,1 0 1 0,0 4-1 16,-1 0-1-16,1 0 0 0,-1 4-4 0,1 0-4 0,0-1-4 15,5 5-3-15,-6-5-5 0,1 5-4 0,0-1-4 0,6-3-1 16,-13 3 1-16,12 1 3 0,-4-2 3 0,-2 2 1 15,-6 0 3-15,6-5 3 0,0 5 2 0,2-1 4 0,-8-4 2 16,6 1 3-16,-6 0 1 0,0-1 2 0,6 1 5 0,-6-4 1 16,0 0 3-16,0 4 5 0,7-4 4 0,-7-4 4 0,0 4 2 15,6-7 2-15,-6 3 2 0,7-3 2 0,-7-4 0 0,7 0-2 16,-1-1-1-16,0 2-2 0,1-5-2 0,0 4-1 0,5-7-4 16,-5 3-2-16,6 1-2 0,-6-1-4 0,5 0-2 15,2 1 1-15,-2-1-3 0,-5 4 0 0,6 0 0 0,0 0 0 16,-7 3-1-16,8 1 0 0,-2 3-1 0,-4-3-1 15,4 7 0-15,0 0 1 0,-4 4 0 0,5 3-1 0,-1 0 0 16,-4 1 0-16,4 3 0 0,2 3 1 0,-8 1-3 0,1 0 0 16,-1 3-1-16,0 1-1 0,1-1-2 0,0 0-1 15,-7 0-3-15,6 1-1 0,0-1-3 0,1 1-4 0,-7 2-5 16,7-2-5-16,-7-1-8 0,6 0-7 0,1-3-12 16,-1 4-16-16,0-8-23 0,8-4-41 0,-8-4-79 0,8 1-126 15,-2-8-70-15</inkml:trace>
  <inkml:trace contextRef="#ctx0" brushRef="#br0" timeOffset="97722.23">12271 7151 205 0,'0'-4'202'0,"-6"4"-21"16,6 0-26-16,-7 0-26 0,7-4-28 0,-7 4-22 0,7 0-18 15,0 0-12-15,0-3-8 0,0 3-5 0,0 0-5 16,0 0-6-16,0 0-4 0,0 0-4 0,0 0-4 0,0 0-3 15,0 0-2-15,7 0-3 0,-7 3-2 0,7-3 0 16,-1 4 0-16,7 0-1 0,-8-1 0 0,10 1-1 0,-3 3 0 16,2 1 0-16,-2-1 0 0,2 1-1 0,-1 3 0 0,-1 0 0 15,2 3 0-15,-2-3 1 0,2 4-1 0,-8 3 0 0,7-3 0 16,1 3 0-16,-2-4 0 0,-6 1 2 0,8 0-1 16,-1 0-1-16,0-1 0 15,-6-3 0-15,5 0-1 0,-6-3 0 0,2 2 1 0,4-2 0 16,-5-1 1-16,-1-3 3 0,1 3 2 0,-7-3 2 0,7-1 4 15,-1-3 3-15,0 0 2 0,1-3 2 0,0-1 3 16,-1 0 3-16,0 1-1 0,-6-5 3 0,7 1 1 0,0 0 3 0,-7 0 4 16,6-8 4-16,-6 4 1 0,7 0 2 0,-7-4 1 0,0 1 0 15,0-4 2-15,0-1 2 0,0 1-3 0,0-1-4 16,0 1 0-16,-7-4-4 0,7 0-2 0,0 4-3 16,-6-4-5-16,6-4-5 0,-7 4-5 0,7 0-2 0,-7-3-3 15,1 3-4-15,0-1-3 0,6 1-2 0,-7 4 0 0,0 0-2 16,1 3 0-16,6 1-2 0,-6 3-7 0,6 3-9 0,-7 1-13 15,7 0-14-15,0 3-17 0,0 1-15 0,0-2-13 0,7 2-13 0,-1 3-9 16,0 0-11-16,1 0-17 0,6 0-34 0,0 0-67 0,-6 3-114 16,6-3-56-16</inkml:trace>
  <inkml:trace contextRef="#ctx0" brushRef="#br0" timeOffset="98223.02">12883 6942 272 0,'0'0'283'0,"0"0"-70"0,0 0-63 0,0 0-48 0,0 0-37 15,0 0-23-15,0 0-14 0,0 0-9 0,0 4-5 16,0-1-2-16,0 1-2 0,0 3-1 0,0 1 1 0,0 3 1 16,7-1 2-16,-7 1-2 0,0 4-1 0,6 0 0 15,-6 3 1-15,6 1 0 0,-6-1 0 0,8 4 2 0,-8 3-1 16,6 1-1-16,-6 4 1 0,6-1-1 0,-6 0-1 15,7 0-1-15,-1 4-2 0,-6 0 0 0,7 0-2 0,-7 0-2 16,6 0 0-16,-6 0-2 0,7 0 2 0,-7 0-1 0,6-4-1 16,1 5 0-16,-7-5 0 0,7 0-1 0,-1-3 1 15,0-4 1-15,1 3-1 0,-1-3 0 0,1-3 0 0,-1-1 2 16,1-3 1-16,5 3-1 0,-4-7 1 0,-2 0-1 16,0 0 2-16,8-4 1 0,-8 0 0 0,0 1 2 0,7-5 3 15,-6-3 1-15,6 0 2 0,-7 0 1 0,8-3 0 0,-8-1-1 16,0 0 0-1,1 1-3-15,0-5-1 0,-1 1-1 0,1 0-1 0,-1-4 1 16,-6 3 1-16,0 1 1 0,0-4 1 0,0 0 2 0,0 0 0 16,-6 4 1-16,-1-4-1 0,1 0-1 0,-1 0-1 0,-6-4-3 15,0 4-3-15,0-3-1 0,0 3-2 0,-7 0-2 0,8-4 1 16,-2 8-1-16,-6-4 1 0,8 3 0 0,-1-2 1 16,0-1-3-16,6 0 0 0,-5 0 0 0,5 3 0 15,0-3 0-15,1 4 0 0,-1-1-1 0,7 1 0 0,0 0 1 0,0-1 0 16,0 1-1-16,0 0 0 0,7-1-1 0,-1 1-2 0,1 0 0 0,0 0-3 15,5-1-4-15,-5 1-1 0,6 0-5 0,6-1-9 16,-5 1-10-16,-2-1-17 0,8 1-20 0,-1 0-32 0,1-4-60 16,0 0-130-16,-1 0-90 0,-6 0-50 0</inkml:trace>
  <inkml:trace contextRef="#ctx0" brushRef="#br0" timeOffset="98572.9">13482 7147 277 0,'0'-4'272'0,"0"4"-57"0,0-3-55 0,0 3-49 15,0-4-40-15,0 4-22 0,6-4-12 0,-6 4-10 0,8-3-3 16,-8-1-4-16,12 4 1 0,-5-4 1 0,6-3 0 16,-6 3 1-16,11-3-1 0,-4 0 2 0,5 0 0 0,1-1-1 15,6 1-1-15,-6 0-2 0,5-4 1 0,1 3 0 0,1 1-2 16,-7-4 0-16,12 3-3 0,-6-3-1 0,0 4-1 16,1 0-1-16,-2-1-5 0,1-2-2 0,-6 2-2 0,6 1-1 15,-7 3-2-15,1-3 0 0,-1 3-1 0,1 1-4 16,-8-1-5-16,-4 4-8 0,4-4-11 0,-5 4-12 0,0 0-16 15,-1 0-21-15,-6 0-27 0,6 0-43 0,-6 0-67 0,-6 0-104 16,0-3-69-16</inkml:trace>
  <inkml:trace contextRef="#ctx0" brushRef="#br0" timeOffset="98795.7">13795 6865 129 0,'-7'-4'340'0,"7"4"-91"0,-6-3-85 0,6 3-65 0,0 0-37 15,0 0-22-15,0 0-12 0,0 3-7 0,6 1-3 0,-6 0-1 16,7 3-1-16,-1 1 1 0,1 6 1 0,0-3 1 16,-1 4-2-16,7 3 0 0,-6 0-1 0,-1 1-3 0,0 2-3 15,2 1 0-15,-8 1-2 0,6-1-2 0,0 0 0 0,1-1-3 16,-1 1 1-16,0 0-1 0,1 1-2 0,0-5-1 16,5 0-5-16,-5 0-11 0,6-3-20 0,0 0-38 15,0-4-73-15,0 0-147 0,7-8-80 0</inkml:trace>
  <inkml:trace contextRef="#ctx0" brushRef="#br0" timeOffset="99770.75">15293 6631 149 0,'0'0'195'0,"-6"-4"-22"0,6 4-25 0,0 0-25 0,0 0-22 16,0-4-20-16,0 4-18 0,0 0-12 0,0 0-5 0,0-3-3 15,0 3-3-15,0 0-5 0,0 0-7 0,0-4-4 16,0 4-4-16,0 0-3 0,0 0-6 0,6 0-5 0,-6 0-2 16,0 0 0-16,0 4-1 0,0-4 0 0,6 3 0 0,-6 1-2 15,7 0-1-15,0 3 2 0,-1-3 0 0,0 3-2 16,1 4 1-16,6 0-1 0,-6-4-1 0,-1 4 0 0,7 4 2 15,-6-4 0-15,5 3-2 0,-5-3 1 0,6 4-1 32,-6 0 1-32,5 0 0 0,-4-5 1 0,-2 5-1 0,6 0-1 15,-6-4 2-15,2 0 0 0,-2 0 1 0,1 3-2 0,-1-7-1 16,0 4 2-16,2-3 0 0,-2 0 0 0,-6-1 0 16,6 0-1-16,-6-3 0 0,0-1 2 0,0 1 3 0,6-4 5 15,-6 0 7-15,0 4 8 0,0-4 7 0,0 0 7 0,0-4 3 16,0 4 7-16,0-4 2 0,-6 1-4 0,6-1-3 0,0-3-4 15,0 3-3-15,-6-3-4 0,6-5 0 0,0 6-3 0,-6-6-3 16,6 1 0-16,0 0-3 0,-8 0-3 0,8 0-3 16,0 0-3-16,0-3-6 0,0 3-1 0,0-4-3 0,8 1-3 15,-8-1-1-15,6 4-1 0,0 0 0 0,-6 0-1 16,6 0 1-16,8 3-1 0,-8 1 1 0,1 0-1 0,-1 3 1 16,1 1-2-16,6 3 1 0,-7 0-1 0,-1 0 0 15,10 3 1-15,-9 4-2 0,1-3-1 0,-1 7-2 0,1-4-2 16,0 1-2-16,-1 3-2 0,0 0 0 0,-6-4-2 0,8 4 0 15,-8-3 2-15,6-1 2 0,-6 4 2 0,6-4 2 16,-6 0 1-16,6-3 1 0,-6 0 3 0,0 3 0 0,0-3 0 16,0-4 0-16,8 3 1 0,-8-3-1 0,0 4 2 0,0-4 2 15,0 0 3-15,0 0 1 0,6-4 1 0,-6 1 2 16,0-1 0-16,0-3 0 0,0-1-3 0,6 5 1 0,-6-4-1 0,7-4 0 16,-7 3 0-16,6 1 0 0,-6-4 0 0,6 0 0 15,2 3 1-15,-2-3-2 0,-6 4-3 0,6 0-1 0,0-4-1 16,1 3 0-16,0 1-1 0,-1 0-1 0,1 3 1 0,-1 1-1 15,1-1-1-15,0 0 0 0,-1 4 1 0,0 0-1 0,0 0 1 16,2 4 0-16,-2 3 1 0,0 1-1 0,1-1 0 0,-1 4-1 16,1 0-4-16,-7 0-2 0,7 3-2 0,-1 1-3 0,0-4-7 15,-6 4-5-15,6 0-3 0,2-1-8 0,-2 1-6 0,0-1-7 16,8-3-9-16,-8 4-8 0,7-4-8 0,0-4-15 16,0 5-23-16,0-6-36 0,7-1-58 0,-7-5-107 0,0 0-71 15</inkml:trace>
  <inkml:trace contextRef="#ctx0" brushRef="#br0" timeOffset="100284.62">16159 6718 88 0,'-6'-7'394'0,"-1"0"-90"0,1 3-102 0,-1 0-74 16,1 1-42-16,-7-1-23 0,6 4-13 0,-6 0-12 0,-1 4-7 16,8-1-8-16,-7 1-8 0,7 3-3 0,-7 1-4 15,6-1 0-15,1 0-2 0,0 4-1 0,-2-3-3 0,2 3-1 16,6 0-1-16,-6 0 1 0,6 0-1 0,0 0-1 15,0-4 0-15,0 4 1 0,6-4-1 0,-6 1-1 0,6-1 1 16,2-3 0-16,-2-1 1 0,0 1-1 0,7 0 1 0,-6-4 0 16,6 0 1-16,-7-4 2 0,8 4-1 0,-8-4 1 15,7-3 1-15,0 0 2 0,-6 3 2 0,-1-7 3 0,7 4 1 16,-6-1 3-16,-1-3 3 0,0 4 4 0,1-4 2 0,-7 0 2 16,7 0 4-16,-7 4 2 0,0-4 2 0,0 3-2 15,0 1-2-15,0 0-3 0,0-1-3 0,0 1-3 0,0 0-7 16,0 3-5-16,0 0-5 0,0 1-2 0,0 3-1 15,0-4-1 1,0 8-1-16,0-4-1 0,6 3 1 0,-6 5 0 0,7 3 0 16,-7-4 0-16,6 8 1 0,0-1 0 0,1 1 0 0,6 4 0 15,-7 2 0-15,2-2 0 0,4 3 1 0,-5 0-1 0,-2-1 0 16,3 2-1-16,-2-5-1 0,1 4 1 0,-1 0-3 16,-6-4 1-16,6 4-1 0,2-4-1 0,-8 1 1 0,0-4 1 15,0 3-2-15,0-3 2 0,0-1 1 0,-8-3 0 0,8 0 2 16,-6 0 0-16,0-4 0 0,-1 1 0 0,1-1 1 0,-2-3 0 0,3-1 1 15,-8 1 2-15,7 0 0 0,-2-4 1 0,-4-4 2 0,5 0-2 16,-6 4 2-16,7-7 2 0,-7 0 1 0,6 3-2 0,0-7 1 16,1 4-1-16,0-1-1 0,6-3 0 0,0 1-3 15,0-1-8-15,0 0-7 0,0 0-9 0,6-4-11 16,0 4-15-16,1-4-14 0,6 4-17 0,-6-4-23 0,5 8-33 16,-5-4-49-16,0 0-78 0,5 4-110 0,-4 0-51 0</inkml:trace>
  <inkml:trace contextRef="#ctx0" brushRef="#br0" timeOffset="100575.16">15520 7499 158 0,'0'-4'365'0,"8"4"-99"0,-2-7-95 0,0 3-67 16,1-3-37-16,6 0-21 0,0-1-9 0,7 1-4 0,-1-4 1 16,1 0 0-16,0 0 0 0,6 0-2 0,-1-4-2 15,1 4-2-15,0-3-1 0,1 3-1 0,5-4-3 0,1 4-5 16,-1-3-5-16,-6 2-4 0,7 1-1 0,-1 0-1 0,1 0-2 16,-7 4-3-16,0 0-3 0,-1-1-3 0,2 1-7 15,-1 3-4 1,0-3-11-16,-6 3-10 0,5 4-13 0,-11-3-13 0,6-1-16 15,-8 4-33-15,0 0-52 0,2 4-94 0,-7-4-86 16,-1 0-47-16</inkml:trace>
  <inkml:trace contextRef="#ctx0" brushRef="#br0" timeOffset="101268.77">15833 7649 57 0,'0'-4'420'0,"0"1"-87"0,7-1-108 0,-7-3-89 0,0 3-52 16,7 1-29-16,-7-1-16 0,0 0-12 0,6 1-5 16,-6-2-4-16,6 2-2 0,-6 0-3 0,0 3-1 0,6-5-2 15,-6 10-2-15,8-5-1 0,-2 3-3 0,-6 0-1 0,6 2-1 16,1-2 0-16,0 5-1 0,-1 3 1 0,1-1-1 0,-7 5 0 15,6 3-1-15,-1 4 0 0,-5 0 0 0,8 4 0 16,-8 0 2-16,0-1 0 0,7 1-1 0,-7-4 1 0,6 0 0 16,-6 0 1-16,6-4-1 0,-6 1 0 0,7-5 0 15,0 1-1-15,-7-1 0 0,6-3 0 0,-6 0 0 0,7 0 0 16,-7-3 1-16,6-1 0 0,-6-4 1 0,7 1 5 16,-7 0 4-16,0-1 8 0,0 2 7 0,0-5 10 0,6 0 10 15,-6 0 7-15,0 0 8 0,0 0 5 0,0-5 6 0,0 5 0 16,0-3-4-16,-6-5-8 0,6 5-8 0,0-4-6 0,0 3-8 15,0-7-9-15,0 4-8 0,0-1-7 0,6-3-4 16,-6 0-1-16,0 0-3 0,7 1-1 0,-7-1-3 0,6-4 1 0,-6 4-2 16,6 0-2-16,-6 0 0 0,8 3 0 0,-8 1 0 0,6 3-1 15,-6-3 1-15,6 7-3 0,-6-4-2 0,0 4-3 16,0 0-4-16,7 4-8 0,-7 0-5 0,0 3-7 0,0 0-8 16,0 1-4-16,0-1-4 0,0 1-2 0,0-1 2 0,0 0 4 15,0-3 6-15,0 3 6 0,0-3 6 0,0 3 9 0,0-3 6 16,0-4 3-1,0 4 2-15,0-1 3 0,6-3 0 0,-6 0 3 16,0 4 1-16,0-4 0 0,0-4 3 0,7 4 0 0,-7-3 3 16,6-5 1-16,1 1 1 0,-7 0 2 0,6-1 0 0,0-3 2 15,2 0 0-15,-2 0 0 0,0 0-1 0,1-4 0 0,6 4 1 16,-6-3-3-16,-1-1 0 0,7 1-3 0,-6-1-1 0,5-3-1 16,-5 3-1-16,6 0-2 0,0 0 0 0,-7 1-1 0,8 3-1 15,-8 0 0-15,8 4-1 0,-8-1 0 0,7 5-1 0,-8-1 1 16,3 0-2-16,-2 8 0 0,1-4 2 0,-1 7 0 15,0 1 0-15,2-1 0 0,-8 4 1 0,6 4 0 0,-6-5 1 16,6 9 1-16,-6-4-2 0,0-1-1 0,0 1-2 16,7 3 0-16,-7-3-4 0,0-1-7 0,0 5-7 0,0-5-5 15,0 1-5-15,7 0-6 0,-7-4-9 0,0 4-3 0,0-4-5 16,6 0-1-16,-6-1-5 0,0 1-9 0,6-3-9 0,-6-1-13 16,7 0-23-16,-1-3-42 0,-6-4-64 0,7 0-109 0,0 0-62 15</inkml:trace>
  <inkml:trace contextRef="#ctx0" brushRef="#br0" timeOffset="102430.26">16453 6685 133 0,'0'0'189'16,"0"0"-24"-16,0-3-25 0,-8 3-23 0,8 0-24 0,0-4-20 15,-6 4-14-15,6-3-6 0,0 3-4 0,-6-4-4 0,6 4 0 16,0-4-2-16,0 1 1 0,0-1-2 0,-7 0-3 0,7 1-6 16,7-1-5-16,-7 0-4 0,0-3-3 0,0 3-5 15,6 1-4-15,0-5-5 0,2 5 0 0,-2-5 0 16,0 1-1-16,0 4 1 0,2-5-3 0,4 4 2 0,-5-3 0 16,-1 3 0-16,8 0-1 0,-8 1-2 0,0 3-1 0,0 0 0 15,2 0-1-15,4 0 0 0,-5 3-1 0,-1 5 1 16,1-1-1-16,0 5 0 0,-1 2 0 0,0 1 0 0,1 3 0 15,0 4-1-15,-1-4-1 0,0 8-1 0,1-4 1 0,-1 0-1 16,1 0-1-16,0 0-1 0,-1-4 0 0,0 4 1 16,2-4 0-16,-8 0 1 0,6-2-2 0,6-2 3 0,-5 1 2 0,-7-1-1 15,7-3-1-15,-1 0 2 0,1-3 0 0,-1-1-1 0,0 0 2 16,2-3-1-16,-8-1 0 0,6 1 1 0,0-4 2 16,0 0 1-16,1 0 0 0,0-4 1 0,6 1 1 0,-7-1 0 15,1 1 1-15,0-8 0 0,-1 3 1 0,0 1 1 16,0 0 4-16,2-4 2 0,-2 0 5 0,0 0 6 0,-6 0 0 15,7-1 3-15,-7-2 2 0,0-1 5 0,0-3 5 16,0 3 4-16,0-3 1 0,-7 0 0 0,7-4 1 0,-6 4 1 16,0-5 0-16,6 1-4 0,-8-3-6 0,2 3-8 0,0-4-4 15,0 4-5-15,6-4-5 0,-7 1-2 0,0-1-5 16,1 1-2 0,-1 3-3-16,7 0-3 0,-6 0 0 0,-1 3-2 0,7 5-4 15,0 3-12-15,-7 0-17 0,7 3-17 0,0 1-14 0,7 7-15 16,-7-3-14-16,13 6-22 0,-6-3-18 0,6 7-25 15,0-3-43-15,7 3-100 0,-14-3-83 0,7 3-47 16</inkml:trace>
  <inkml:trace contextRef="#ctx0" brushRef="#br0" timeOffset="103143.01">17181 6744 420 0,'0'-4'347'0,"0"1"-126"16,0-5-91-16,0 5-54 0,-6-1-27 0,6-3-12 16,-6 3-8-16,6 0-4 0,0 1-1 0,-7-1-2 0,0 0-1 15,7 4 0-15,-6-3-1 0,6 3-3 0,-6 0-3 0,6 0-4 16,0 3-5-16,-7 1-2 0,7 0-3 0,0-1 0 15,-6 1-1-15,6 3-1 0,0 1 1 0,0 3 1 0,0-4-1 16,0 4 1-16,0 0 0 0,0 0 1 0,0 0 1 16,0 0 0-16,6 0-2 0,-6 0 1 0,7 0 0 0,-1 0 0 15,-6 0-1-15,6-4-3 0,8 4 3 0,-8-7 0 0,0 4 0 16,1-5 3-16,0 0 1 0,-1 2 3 0,7-2-1 16,-7-3 2-16,1 0 2 0,0 0 3 0,-1-3 3 0,0-2 1 15,8 2 0-15,-14 0 2 0,6-5 3 0,1 4 0 16,-2-3 1-16,3 0 1 0,-2-4 3 0,1 3-1 0,-7 1 1 15,6-4 4-15,-6 0 5 0,0 0 5 0,6 4 0 16,-6-4-4-16,0 0-1 0,0 0 0 0,0 0-1 0,-6 0-5 0,6 0-7 16,0 3-4-16,0-3-6 0,0 4-3 0,-6 0-1 15,6-1-4-15,0 5-3 0,0-4-2 0,0 3 0 0,0 4-1 16,0-4 0-16,0 1-2 0,0 3 1 0,0 0 0 0,6 3 0 16,-6 1-1-16,6 3 1 0,2 0 0 0,-2 4 0 15,-6 0 2-15,13 4 0 0,-6-4-1 0,-1 4 0 0,0 0 1 16,7-1 0-16,-6 4 1 0,6-3 0 0,-7 3-1 15,8 1 0-15,-8-1-1 0,7 4-1 0,0 0-7 0,-6 0-5 16,5 0-6-16,-4-4-9 0,4 4-5 0,-6 4-4 0,8-8-4 16,-8 4-1-16,1 0 1 0,-1 0 2 0,0-4 1 15,2 1 10-15,-2-1 2 0,-6-3 5 0,6 0 3 16,-6-1 4-16,0-3 4 0,0 0 3 0,-6 0 5 0,6-4 0 16,-6 4 2-16,6-3 1 0,-8-5 2 0,2 5 1 0,0-5 1 15,-7-3 3-15,7 4 2 0,-2-4 2 0,-4 0 3 0,6 0 2 16,-2-4 0-16,2 4 4 0,-7-3-2 0,6-1 0 0,1 0-1 15,-1-3 1-15,7 0-2 0,-6-1-1 0,6 1-2 0,0 0-2 16,0-1-4-16,0-2-2 0,0-1-4 0,6 0-6 0,1 0-5 16,-1-1-4-16,1-2-5 0,6 3-10 0,1 0-6 0,-2 0-8 15,2 0-7-15,-2 0-9 0,1 0-16 0,1 0-12 16,-2 0-15-16,1 0-22 0,0 4-41 0,0-4-73 0,-6 3-109 16,0 1-51-16</inkml:trace>
  <inkml:trace contextRef="#ctx0" brushRef="#br0" timeOffset="109320.34">7672 9646 266 0,'-12'3'323'0,"5"-3"-100"0,-6 0-85 15,7 0-46-15,-1 0-23 0,1 0-14 0,0 0-9 16,-2 0-7-16,2-3-6 0,0 3-4 0,-1 0-4 0,7 0-4 16,-7 0-2-16,7 0-4 0,0 0-1 0,-6 0 1 0,6-4-2 15,0 4-2-15,0 0-1 0,0 0-3 0,0 0-2 16,0 0-1-16,6 0 0 0,-6 0-1 0,0 0 2 0,7 0 0 15,0 0 0-15,-1 0 2 0,8-4 1 0,-8 4 2 16,7 0-1-16,0 0 3 0,0 0 1 0,-1-3-2 0,2-1 0 16,6 0-3-16,-8 1 0 0,8-1 0 0,-1 1-2 0,-5-2-3 15,5 2-1-15,1 0 0 0,0-2 1 0,-8 2-1 16,8-1 1-16,-1 0-2 0,-5 1 0 0,5-1 0 0,-6 1-3 16,6-1-5-1,-5 0-4-15,-2 1-3 0,2 3-7 0,-8-4-8 16,0 4-6-16,1 0-8 0,-1 4-6 0,1-4-8 0,-7 3-5 15,0 1-8-15,-7 3-15 0,1 0-15 0,-1 1-24 0,1 3-25 16,-7-3-24-16,0 2-15 0,-7 1-14 0</inkml:trace>
  <inkml:trace contextRef="#ctx0" brushRef="#br0" timeOffset="109466.43">7803 9748 50 0,'-13'11'202'16,"6"0"0"-16,-5-3-20 0,5-1-33 0,0 0-42 0,1-3-36 16,6 3-22-16,0-3-11 0,0-4-5 0,0 4-5 0,6-1-1 0,-6-3 0 15,14 0 0-15,-8 0-2 0,0-3-3 0,7-1-3 0,1 0-2 16,6 1-3-16,-8-1-2 0,8-3-3 0,-1-1-1 15,7 1-1-15,-6-4-2 0,6 0 1 0,0 0-5 0,6 0-1 16,-6 0-5-16,0 0-8 0,7 0-13 0,-7-4-14 0,7 4-26 16,-7 0-49-16,0-3-85 0,7-1-121 0,-7 1-60 15</inkml:trace>
  <inkml:trace contextRef="#ctx0" brushRef="#br0" timeOffset="110102.03">9359 8865 135 0,'-6'0'205'16,"6"-4"-25"-16,0 4-28 0,-6 0-33 0,6 0-28 0,-6-3-25 16,6 3-15-16,0 0-7 0,0 0-2 0,0-4-2 15,-7 4-3-15,7-3-2 0,0 3-6 0,0-4-3 0,0 4-4 16,0 0-4-16,0-4-4 0,0 4-2 0,0 0-3 0,-7 0-1 16,7 0 0-16,0 0-1 0,0 0-1 0,0 0 0 0,0 4-2 15,0 0 0-15,0 3-1 0,-6 0 0 0,6 4 0 0,-7 1-1 16,7 2 0-16,0 1 1 0,-6 3 0 0,6 0-1 0,0 0 0 15,0 4 0-15,0 0 1 0,0 1-1 0,0-1 1 16,0 0-4-16,6-1 2 0,-6 5-1 0,7 0 0 0,-7 0 0 0,6-1 2 0,1 1-2 16,-7 3 1-16,7 0 3 0,-1 0 0 0,6 5 0 15,-5-1 1-15,6 7-2 0,-6-3 0 0,5 3 0 0,2 0 1 16,-2 0-1-16,2 1 0 0,5-1-3 0,-5 4 0 0,4-4 1 16,2 4 0-16,0-4 0 0,-1 4-1 0,1 1 1 15,6-5 0-15,0 0-1 0,1 0 1 0,-3 1 0 0,3-8 0 16,6 3 0-16,6-3 0 0,-6-3-1 0,6-5 0 0,0 1 1 31,7-4-1-31,-8-1 0 0,7-2-1 0,-5-4-4 0,5-1-7 16,2-6-13-16,-2 3-8 0,1-8-19 0,-7-3-22 15,6 0-36-15,1-3-58 0,-7-5-93 0,7-3-83 0</inkml:trace>
  <inkml:trace contextRef="#ctx0" brushRef="#br0" timeOffset="111032.89">10278 9228 168 0,'6'-4'175'0,"-6"4"-22"0,0-3-26 0,0-1-22 0,7 0-23 16,-7 4-18-16,0-3-15 0,0-1-7 0,7 0-6 0,-7 1-2 16,0-1 1-16,6 1 0 0,-6-1-2 0,0 0 0 15,0 1 0-15,0 3-5 0,0-5-1 0,0 5-3 0,0 0-4 0,0-3-3 16,6 3-1-16,-6 0-4 0,0 0-2 0,0 0-3 15,0 0-2-15,0 0-3 0,0 0-2 0,0 3 0 16,0 2 0-16,0-2 1 0,7 1 4 0,-7 3 1 0,7 4-1 16,-1 4 2-16,-6-4 1 0,7 7 0 0,-1 0-1 0,1 0-1 31,0 4-3-31,-1 1 1 0,0 2-1 0,0-3-2 16,1 0 1-16,0 4 1 0,-1-4 0 0,1-1 1 0,-1 2-3 15,0-1 0-15,2-4 2 0,-8 4 0 0,6-7-2 16,0 3-1-16,0-4 0 0,-6 2 0 0,8-2 0 0,-8 1 1 15,6-4 0-15,-6-4-1 0,6 4 1 0,-6-4 2 0,0 1-3 16,0-1 0-16,0 0 1 0,7-3-1 0,-7-1 1 16,0 1 0-16,0-4-1 0,0 4 0 0,0-1-3 0,0-3 2 15,0 0 1-15,0 4 0 0,0-4 0 0,0 0 0 0,0 0-3 16,0 4-4-16,-7-4-3 0,7 0-11 0,0 0-18 16,0-4-24-16,0 4-38 0,0-4-61 0,0 1-97 0,0-1-93 15,0-3-48-15</inkml:trace>
  <inkml:trace contextRef="#ctx0" brushRef="#br0" timeOffset="113555.28">10767 9587 119 0,'0'-4'222'15,"0"4"-31"-15,0 0-33 0,0-3-32 0,0 3-28 0,0-4-25 16,0 4-22-16,0-4-11 0,0 4-5 0,0-3-3 0,6 3-3 16,-6-4-3-16,0 0-4 0,6 1-1 0,-6-1-1 15,7 0-1-15,0 1-4 0,-7-1-3 0,6 4-3 0,0-4 1 16,1 1-1-16,0-1-1 0,-1 4 0 0,7-4 0 0,-7 1 2 15,8-1 1-15,6-3 1 0,-8 3 1 0,8 0 1 16,-1-3 0-16,1 4-1 0,-1-5-1 0,1 1-1 16,6 0 0-16,0-4-1 0,0 3 0 0,1 1-3 0,-2-4 1 15,1 3-1-15,0 1-3 0,0 0 1 0,1-1-1 0,-9-3-2 16,9 8-2-16,-1-4 1 0,-6 3-1 0,-1 0 1 0,-6 1 1 16,6-1-1-16,-5 0 1 0,-2 4-1 0,-5-3 0 15,6 3 0-15,-6 0-3 0,-1 0-3 0,0 0-8 16,2 0-9-16,-2 0-11 0,-6 3-20 0,6-3-33 0,0-3-68 15,2-1-148-15,-2 0-83 0,0 1-42 0</inkml:trace>
  <inkml:trace contextRef="#ctx0" brushRef="#br0" timeOffset="114569.87">11679 9012 19 0,'0'0'223'0,"-8"0"-35"0,8 0-33 0,-6 0-31 16,6-4-25-16,-6 4-23 0,6 0-16 0,-7-4-13 0,7 4-8 16,0-3-2-16,-7-1-2 0,7 0-2 0,0 1 0 15,0 3-3-15,0-4 1 0,0 0-2 0,0 1-5 0,0-1-2 16,0 0-1-16,0 1-1 0,0 3-1 0,7-4-2 16,-7 1-2-16,0 3 0 0,0-4 0 0,7 4-1 0,-7-4-2 15,0 4-3-15,6 0 0 0,-6-3-2 0,6 3-2 0,2-4-1 16,4 0-1-16,-5 4-1 0,6-3 0 0,-7 3 0 15,7 0-2-15,1 3 0 0,-2-3 0 0,1 4 0 0,-6 3 0 16,12 1 0 0,-5-1-1-16,-2 4 1 0,2 0 0 0,-1 0 0 0,-1 3 1 15,2-3 0-15,-2 4 1 0,-4 0 0 0,4-4 1 0,-5 4-1 16,6-1-1-16,-7 1 0 0,1-4 0 0,-1 3 0 16,-6-3 0-16,5-3 1 0,-5 2 0 0,9-2-1 0,-9 0 0 15,0-1 1-15,6 0 0 0,-6-3 0 0,0-1 0 0,0 1 0 16,0 0 4-16,0-4 4 0,0 0 6 0,0 0 4 15,0 3 7-15,6-3 7 0,-6 0 7 0,0-3 0 0,0 3-1 16,0-4-2-16,0 0-3 0,0 1 0 0,-6-1-6 0,6-3-3 16,0 0-6-16,0-1-2 0,0 0-1 0,-6 1-1 0,6-4-3 15,0 4-4-15,0-4-2 0,0 4-1 0,0-4-1 0,6 0-3 16,-6 0-1-16,0 0 0 0,0 4 1 0,0-1 0 16,0 1-2-16,6 3 0 0,-6 1 0 0,0-1-1 0,7 0 0 15,-7 1-2-15,0 3-2 0,6 0-2 0,-6 0-3 16,7 0-3-16,-7 3-5 0,6 1-4 0,-6 3-4 15,7-3-3-15,-7 3-3 0,6 1-2 0,-6-5 0 0,0 5 2 0,7-1 2 16,0 0 3-16,-7 0 3 0,6-3 4 0,-6 3 5 16,0 1 4-16,6-5 2 0,-6 1 2 0,0 0 1 0,8-1 3 15,-8 1 1-15,0-4 0 0,0 4 1 0,6-4 1 16,-6 0 2-16,0 0 1 0,0 0 4 0,6 0 0 0,-6 0 2 16,0-4 3-16,6 0 0 0,-6 1 1 0,7-5-1 0,-7 5 0 15,6-8-2-15,-6 3-1 0,7-3-2 0,0 4-1 16,-1-4-1-16,-6 0 0 0,6 0-2 0,1-3 0 0,0 2-2 0,-1 1 1 15,-6 0 0-15,6-3-1 0,1 6 0 0,0 1-1 16,-7 0 1-16,6 0-1 0,1 3-1 0,-7 0 0 0,6 1-1 16,-6 3 0-16,6 0 2 0,2 3-1 0,-2 1 1 0,0 0-1 0,0 3 0 15,8-4-1-15,-8 5 1 0,1 3 1 0,5-4-2 16,-4 4 0-16,-2 0-1 0,0 0 1 0,1-3 2 0,0 3-3 16,-1 0-3-16,0 3-1 0,1-3-4 0,-2 0-2 0,3 0-4 15,-1-4-4-15,-1 4-6 0,0 0-3 0,-6 0-5 0,7-3-7 16,0 2-9-16,-1-2-8 0,0 3-14 0,1-3-19 15,6-5-34-15,-6 1-49 0,-1-1-81 0,0-3-86 0</inkml:trace>
  <inkml:trace contextRef="#ctx0" brushRef="#br0" timeOffset="115194.71">12616 8982 385 0,'-6'-3'313'0,"-1"3"-92"0,0-4-83 0,-5 0-52 0,5 4-30 16,0-3-17-16,-6 3-11 0,7 0-8 0,0 0-5 0,-8 0-6 16,8 3-2-16,-7 1-2 0,7 3-4 0,-8 1 1 0,8-1 0 15,0 0 1-15,-2 1 0 0,2 3-1 0,0-4-2 16,6 4 1-16,-6-3 0 0,-2 3-1 0,8-4 0 15,0 0-1-15,0 1 1 0,0-1 1 0,0 0 3 0,0-3-1 16,8-1 4-16,-8 1 1 0,6 0 2 0,-6-1 1 0,6 1 1 16,0-4-1-16,2 4 1 0,-2-4 0 0,0-4-2 0,1 4 0 15,6-4-2-15,-6 1 0 0,-1-1-1 0,0 0 2 0,0 1 2 16,2-5 2-16,-2 5 5 0,-6-4 4 0,6-1 3 16,-6 1 3-16,7 0 5 0,-7-1-1 0,0 1 0 0,0 0-2 15,0-5-2-15,0 5-2 0,0 0-3 0,0-1-3 16,0 1-6-16,0 0-1 0,0-1-3 0,0 1-3 0,0 3-1 15,0-3-2-15,0 4-2 0,0 3-1 0,0-4 0 0,0 0-1 16,0 4-2-16,0 0 2 0,0 0-2 0,0 0-1 0,0 4 1 0,6 3 2 16,1 0-1-16,-7 1 1 0,7 3 0 0,-1 0 0 0,0 3 0 15,-6 1 0-15,7 0 0 0,0 0 0 0,5-1 0 16,-5 4 0-16,0-3-2 0,-1 3 1 0,1 1-2 0,-1-1-4 0,0-4-2 16,8 5-4-16,-8-4-3 0,0 3-2 0,2 0 2 0,-8-3-3 15,6 3 3-15,-6-3 0 0,0-1 3 0,0 1 1 16,0-4 3-16,0 0 3 0,0 0 0 0,0 0 0 15,-6-3 4-15,6-5 1 0,-8 5 1 0,2-5 1 0,6-3 1 16,-6 4 3-16,-1-4 0 0,0 0 2 0,1 0 0 0,0-4 2 16,-1 1 4-16,-6-1 2 0,6 0-1 0,1-3-1 0,0 0 2 15,-1-1-2-15,0 1 0 0,1-4-2 0,0 4-4 0,-1-5-2 16,7 1-1-16,0 0 0 0,-7 0-4 0,7 1 0 16,0-5-7-16,0 4-2 0,7 0-1 0,0 0-7 0,-1-4-7 15,0 8-8-15,1-4-8 0,6 4-7 0,0 0-12 16,0-1-18-16,0 4-27 0,0 0-32 0,0 1-48 0,-7 3-73 15,8-4-101-15,-8 4-51 0</inkml:trace>
  <inkml:trace contextRef="#ctx0" brushRef="#br0" timeOffset="115507.93">12062 9719 91 0,'7'-4'301'16,"-1"0"-71"-16,8 1-69 0,-2-5-60 0,2 5-40 0,5-4-26 15,1-1-11-15,0-3-7 0,-2 4-4 0,9 0-3 16,-7-4-1-16,6 0-1 0,-2 3 1 0,10-7-1 15,-8 4 2-15,6 0 1 0,-6 1 0 0,7-1 4 0,-7 0 1 16,7-4 5-16,-1 4-1 0,-6-4 0 0,7 4 1 0,-1 1-3 16,-5-1 1-16,-1 0-4 0,-6 0-1 0,5 3-3 15,-5 1-3-15,-9 3-3 0,10-3-5 0,-8 3-6 0,1 0-10 16,-8 4-14-16,7-3-18 0,-6 3-27 0,-1 0-44 16,-6 0-78-16,6 0-122 0,-6 0-58 0</inkml:trace>
  <inkml:trace contextRef="#ctx0" brushRef="#br0" timeOffset="116366.22">12472 9854 172 0,'0'-3'317'0,"0"3"-70"0,0-4-70 15,0 0-63-15,0 1-42 0,8-1-24 0,-8 0-14 16,6-3-5-16,-6 3-5 0,6 1-4 0,1-1-2 0,0 1-4 16,-1-1-3-16,-6 0-2 0,13 1-2 0,-7-1-1 0,0 0-2 15,2 4 1-15,-2 0-3 0,0 0-1 0,7 0 2 16,-6 4-2-16,6 0 0 0,-7-1-1 0,1 5 0 0,6 2 0 16,0 1 0-16,-6 0-1 0,-1 0 1 0,7 8 0 0,-7-5 2 15,8 1-2-15,-8 4 1 0,0 2 0 0,2 1 1 16,-2 0-4-16,0 0 0 0,1 1 0 0,-1-2-1 0,-6 1 1 15,7-7 2-15,-7 3-1 0,7-7-2 0,-7 4 3 16,6-8 0-16,-6 4 0 0,0-4 0 0,0-3 0 0,6 0 1 16,-6-1 5-16,0 1 6 0,0-4 8 0,0 4 6 0,0-4 9 0,5 0 9 0,-5-4 5 15,0 4 7-15,0 0-2 0,0-4-3 0,0-3-7 16,0 3-4-16,0-7-8 0,0 4 0 0,9-4 4 16,-9 0-1-16,0 0 0 0,0 0 1 0,0-3-1 0,6-1-1 15,-6-3-2-15,0 0-9 0,6-1-10 0,-6 1-7 0,0-1-3 16,7 1-3-16,-7-4-1 0,6 4 0 0,-6-5-1 15,7 9 0-15,0-4 0 0,-7 3 1 0,6 4-1 0,-6 0-1 16,6 0 0-16,-6 8-3 0,0-5-1 0,7 8-3 0,-7-3-3 16,0 6-3-16,7-3-1 0,-7 8-3 0,6-1-2 15,-6 4-4-15,6 0-1 0,-6 0-4 0,8 0 0 0,-8 0-1 16,0 3-2-16,6 1 0 0,-6-4 1 0,0 0 6 0,6 4 2 16,-6-4 5-16,0 0 4 0,0-4 4 0,7 4 3 0,-7-4 2 15,0 1 4-15,6-5-1 0,-6 1 1 0,0-1 1 16,6 1 1-16,-6 0 1 0,0-4 2 0,7 0 3 15,-7 0 2-15,7-4 2 0,-7 0 4 0,6 1 0 0,0-1 0 16,-6-3 0-16,8 0 0 0,-2-4-2 0,0 0 1 0,-6 0-1 16,7 0-1-16,-1 0-2 0,1-4 1 0,-1 4-4 0,1-4 1 15,-1 1 0-15,1 3-4 0,0-4 0 0,-7 4-1 16,6 0 0-16,0 4 0 0,-6 0 0 0,0-1-1 0,7 5 0 16,-7-1-1-16,0 0 0 0,6 4-1 0,-6 0 0 0,0 4 1 15,7 0 0-15,-7 3-1 0,6 4 2 0,-6 0 0 16,7 0 0-16,-7 3-2 0,6 1-2 0,0-4-3 0,-6 3-1 15,8 2-2-15,-2-2-4 0,-6 1-1 0,6-4-4 0,-6 3 0 16,7 1-2-16,0 0-4 0,-1-5-5 0,-6 5-4 16,6-3-7-16,-6-2-12 0,7 1-13 0,-1-3-16 0,-6 3-26 15,7-8-38-15,-7 5-57 0,7-8-101 0,-1 3-67 16</inkml:trace>
  <inkml:trace contextRef="#ctx0" brushRef="#br0" timeOffset="116829.8">12584 9052 205 0,'0'0'369'0,"6"0"-103"0,-6 0-96 0,6 0-67 0,1 0-39 15,6 0-21-15,-7 0-12 0,8 0-3 0,-1 0-3 16,6 0-3-16,0 4 1 0,1-4-2 0,0 4 1 0,4-1 1 15,4 1 1-15,4 3-2 0,-6 1-2 0,7 2 0 0,-1 5-3 16,1 0-3-16,0 3-1 0,-1 4-3 0,0 0-2 0,2 4-1 16,-9-1-1-16,8 5-3 0,0 2 0 0,-8 2 0 15,8 2 2-15,-7 1 2 0,0 3 1 0,0 1-1 16,-6-1 0-16,-1 4 2 0,1-1 0 0,-7-2-2 0,7 3-2 0,-14 0-2 16,8 0-2-16,-8 0 1 0,0 0 2 0,-6-4-3 15,0 4-1-15,0 0 0 0,0-4 0 0,-6-3-1 16,0 0 1-16,-8-1-5 0,8-3-3 0,-1-3-4 0,-6-5-3 15,6 1-10-15,-5-4-15 0,5-4-16 0,-6 1-28 0,7-8-46 16,-1-4-80-16,-6 0-126 0,13-7-63 0</inkml:trace>
  <inkml:trace contextRef="#ctx0" brushRef="#br0" timeOffset="117666.59">13385 9063 116 0,'6'4'281'0,"-6"-4"-55"16,6 0-57-16,-6 0-52 0,8-4-40 0,-8 4-24 0,6 0-14 16,0 0-10-16,0-3-5 0,1 3-4 0,0 0-2 15,-1 0 0-15,1 0-1 0,-1 3-4 0,0 1 0 0,8 0 0 16,-8-1 1-16,0 8-1 0,2-4-2 0,4 8-3 15,-5 0 0-15,6-1 0 0,-6 1-2 0,5 3 0 0,-6 1-2 16,8 3-2-16,-8-4-1 0,7 0 1 0,-6 1-1 0,6-1 0 16,-7 0 1-16,1 0 1 0,0 1 0 0,5-4-1 15,-6-1 2-15,2 1-2 0,-2-4 0 0,1 3 2 0,5-3-2 16,-4-3-3-16,-2 3 2 0,0-4 3 0,0 0 1 16,-6 1 4-16,8-4 0 0,-2-1 4 0,-6-3 3 0,6 3 5 15,-6-3 6-15,7-3 3 0,-7 3 3 0,0-3 2 0,6-5 2 16,-6 1 4-16,0-1 2 0,7-3 1 0,-7 0-1 15,0-3 0-15,0-1 3 0,-7 1 6 0,7-1 0 0,-6 0 1 16,6-3-2-16,-7-1-2 0,1 1-1 0,6 0-1 0,-6 0-3 16,-2-4-5-16,2 0-6 0,6 0-7 0,-6-1-2 15,0 2-5-15,-2-1-3 0,2 0-5 0,0 0-5 16,-1 0-5-16,7 0-4 0,-6 3-7 0,-2 1-10 0,8 3-12 0,-6 1-16 16,6 3-15-16,0 4-18 0,0-1-16 0,0 1-13 15,0 3-9-15,0 1-10 0,6 3-12 0,-6-4-21 16,8 4-49-16,-2 4-88 0,1-1-75 0,-7 1-44 0</inkml:trace>
  <inkml:trace contextRef="#ctx0" brushRef="#br0" timeOffset="118154.43">13801 9100 360 0,'0'0'327'0,"0"0"-109"0,0 3-90 0,0 1-55 16,0 0-30-16,7 3-15 0,-7 0-6 0,0 4-3 0,0-3 0 16,7 6 1-16,-7 1 0 0,6 0-1 0,-6 3 2 0,6 4 0 15,-6 0-1-15,7 0 1 0,0 3-1 0,-1 1-2 16,-6 4 0-16,6-1-1 0,2 0 1 0,-2 4 2 0,0-3-1 16,1 2-1-16,-1 1-1 0,-6-3-1 0,6 2-1 15,8-2-1-15,-14-1-3 0,12 4-3 0,-5-4-1 0,0 1-1 16,-1-4-2-16,7-1 0 0,-6-3-3 0,6 0 0 0,-7-4-1 15,8 1 0-15,-2-4-1 0,1-4 0 0,0 0 1 0,0-1 0 0,7-2 2 16,-7-5 1-16,0 1 2 0,5-4 1 0,-3 0 1 0,-3-4 2 16,2 1 3-16,-1-1 1 0,0-3 1 0,0 0 1 0,-7-1-1 15,0-3 1-15,8 3 0 0,-8-2 1 0,-6-1-2 0,7-4 2 16,-7 4-1-16,0 0 2 0,0-4 1 0,-7 5-2 0,1-1 0 16,0 0-1-16,-8 0-2 0,8-4-3 0,-14 4-3 15,7 0-3-15,-7 0-3 0,-7 0-1 0,9 3 1 16,-8-3-1-16,6 4 0 0,-6 0 1 0,7 3-1 0,-7 1-1 15,6-1 0-15,1 0 1 0,5 1-1 0,-5 3 0 0,6-4-1 32,7 4 1-32,-7-4 0 0,13 4 0 0,-6-3-3 0,6 3-1 15,0-4-2-15,6 0-3 0,0 1-4 0,7-5-4 0,0 5-7 16,0-5-8-16,7 1-8 0,6-4-8 0,0 3-11 16,0-3-14-16,0 1-15 0,6-1-27 0,1 0-47 0,-7-4-93 15,7 4-93-15,-1-4-58 0</inkml:trace>
  <inkml:trace contextRef="#ctx0" brushRef="#br0" timeOffset="118655.38">14478 9232 28 0,'0'0'268'0,"-6"0"-40"0,6 0-42 0,-6 0-43 16,-1 0-38-16,7 0-32 0,-6 0-20 0,-1 0-15 15,7 0-6-15,0-4-4 0,-7 4-2 0,7 0 0 0,0 0-6 16,-6 0-3-16,6 0-4 0,0 0-1 0,0-4-2 16,0 4-3-16,0 0-1 15,6 0-3-15,-6 0-1 0,7 0 0 0,-7 0 2 16,7 0-2-16,-1 0 1 0,1-3-1 0,-1 3 1 16,0 0 1-16,8-4 0 0,-8 4 2 0,8-4-1 0,-2 1 1 15,1-1-1-15,1 0 0 0,3 1 2 0,-2-1 0 0,4-3-1 16,1 3-3-16,0-4-1 0,0 1 3 0,5 0 0 15,-5 0 2-15,6-1 0 0,-7 1-1 0,7 0 1 0,0-4 1 16,1 3-1-16,-9-3 0 0,9 4-2 0,-7-4-1 0,-1 4-2 16,0 0 1-16,1-1-1 0,-7 1 0 0,0 3-2 15,0-3 0-15,-7 3 0 0,2 1 0 0,-2 3-1 0,0-4-4 16,-6 4-3-16,7 0-6 0,-7-4-6 0,0 4-13 16,-7 0-17-16,7 4-26 0,-6-4-48 0,0 0-78 0,-8-4-121 15,8 4-63-15</inkml:trace>
  <inkml:trace contextRef="#ctx0" brushRef="#br0" timeOffset="118870.62">14544 9001 86 0,'7'0'355'16,"-7"0"-93"-16,6-4-91 0,0 4-68 0,-1-4-39 0,4 4-21 15,-3-3-10-15,7 3-4 0,0 0-4 0,0 0 1 0,-7 0-4 16,8 3 2-16,-2 5 0 0,2-1 1 0,-1 0-1 15,-1 4-1-15,2 4 2 0,-8 4-3 0,8-5-1 16,-8 4-1-16,7 4-5 0,0-3-2 0,-6 3-4 0,5-4-3 0,-5 4-1 16,6 0-1-16,-7-4-4 0,7 4-5 0,-6-3-8 15,6-1-14-15,-1-4-18 16,2 1-35-16,-1 0-59 0,0-4-115 0,0-4-95 0,7-3-52 16</inkml:trace>
  <inkml:trace contextRef="#ctx0" brushRef="#br0" timeOffset="119757.72">15652 8711 314 0,'0'0'331'16,"6"0"-92"-16,-6 0-87 0,0-3-60 0,0 3-37 0,6 0-19 16,-6-4-11-16,6 0-7 0,-6 1-3 0,8-1-4 0,-8 0 1 15,6 1-1-15,0-1 2 0,-6 0-1 0,7 1 0 16,5-1-2-16,-4 0-1 0,-2 1 1 0,6-1-3 0,-5 4-3 15,6 0 0-15,-6 0-1 0,6 0 0 0,-6 4-1 0,5 3-1 16,-6-3 1-16,8 7 1 0,-8-4-2 0,7 4 2 16,1 4-1-16,-8-4 0 0,6 4-1 0,-4-1 1 0,-2 1-1 15,7-1-1-15,-6 1-2 0,6 0 1 0,-7-1-1 0,-1 1 0 16,3-1 0-16,-1 1-1 0,-7-3-1 0,6 2 2 16,-6-3 1-16,6 0-2 0,-6-4 2 0,0 4-1 0,0-3 1 15,0-5-1-15,7 5 2 0,-7-5 3 0,0 1 4 16,0-1 9-16,0-3 5 0,0 4 6 0,0-4 7 0,0-4 3 15,0 1 6-15,-7-1 3 0,7-3 3 0,0 3-2 0,0-3 1 16,-6-4 0-16,6 0-1 0,0 0 0 0,0 0-2 16,0-3-4-16,0-2-3 0,0 2-4 0,0-1-7 0,0-3-4 15,0 3-4-15,6 1-4 0,-6-1-4 0,0 4-3 0,0-3-2 16,7 3-3-16,-7 3 2 0,0-3-2 0,7 4-2 16,-7 3-1-16,0-3-3 0,0 3-1 0,0 4-1 0,0 0-4 0,6 0-4 15,-6 4-3-15,0-1-3 0,0 5-1 0,0-5-3 16,0 5-3-16,7-1-2 0,-7 1-2 0,0 3-1 0,0-4 2 15,6-3 5-15,-6 3 0 0,0 0 4 0,7-3 4 0,-7 3 5 16,6-3 3-16,-6-1 2 0,7 1 2 0,-7-4-1 16,6 4 3-1,0-4 1-15,-6 0-1 0,8-4 2 0,-2 4 0 16,0-4 2-16,1 1-1 0,-1-5 1 0,1 5 1 0,-1-4 0 16,1-1 3-16,-1 1-3 0,0 0-1 0,2-4 0 0,-2 3 2 15,0 1-1-15,1-1 0 0,0-3-2 0,6 4-1 16,-7 0 0-16,1-1 1 0,-1 5-1 0,1-1 0 0,-1 0-1 15,0 1 1-15,1-1-1 0,0 4 1 0,-1 0 1 16,1 4 0-16,-1-1-1 0,0 1 0 0,-6 3-1 0,7 4-1 16,0-3-4-16,-7 6-7 0,6-3-6 0,-6 1-8 0,6 2-12 15,2 1-7-15,-8-4-11 0,6 0-10 0,0 0-9 16,1 0-11-16,6 0-23 0,-7-4-45 0,7-3-79 16,1-1-98-16,-2-3-58 0</inkml:trace>
  <inkml:trace contextRef="#ctx0" brushRef="#br0" timeOffset="120249.76">16465 8590 331 0,'-12'0'439'0,"-2"4"-137"0,1-4-128 16,6 4-76-16,-6-1-38 0,1 5-22 0,5-1-15 0,-6 1-8 15,7 3-5-15,-1-4-5 0,0 4-1 0,1 0-2 0,-1 0-1 16,7-4-1-16,-6 4 2 0,6 0-2 0,0-4-1 15,0 1 1-15,0 3-1 0,6-4-1 0,-6 1-1 0,7-2-1 16,-1-1-2-16,1 2 0 0,0-7 1 0,-1 4-1 0,0-4 0 16,1 0 2-16,6 0 3 0,-7-4 2 0,7 0 3 15,-6 1 3-15,0-5 2 0,5 5 3 0,-4-9 2 0,-2 5 5 16,6 0 1-16,-4-4 3 0,-2 3 1 0,-6 1 1 16,6-4 4-16,1 4 0 0,-1-4 1 0,-6 4-2 0,6-1-3 15,-6 1-3-15,0 0-2 0,8-1-4 0,-8 5-5 16,0-5-4-16,0 5-2 0,0-1-3 0,0 4-1 0,6 0-1 15,-6 0-1-15,6 7 0 0,-6-3 0 0,6 3-1 0,2 4 2 16,-2 0-1-16,-6 7 0 0,6-3 0 0,-6 3 1 16,7 4 0-16,-7 1 0 0,6 2 0 0,1-3 0 0,-7 4-1 15,7-1 0-15,-7 1 0 0,0-4-1 0,0 4 0 0,0-4-1 16,6 0-1-16,-6-1 2 0,-6-2-1 0,6-1-1 16,0-3-1-16,0 0 1 0,-7-1 0 0,0-3 2 0,7 0-1 15,-6-4 0-15,-1 1 1 0,1-5 5 0,0 5 1 0,-2-8 2 16,-4 3 1-16,6-3 3 0,-2 0 6 0,2-3 4 0,-7 3 2 15,7-8 1-15,0 5 3 0,-8-5 0 0,8 1 0 16,0 0 0-16,-2-4-5 0,2 4-1 0,0-4-5 16,6 0-3-16,-7-1-6 0,7 1-5 0,0-3-8 0,7 3-12 15,-7-4-12-15,6 4-14 0,0-3-13 0,2 3-17 0,-8 0-15 16,12 3-19-16,-6 1-22 0,-6 0-30 0,8 3-45 0,-2 0-70 16,-6 4-97-16,6 0-40 0</inkml:trace>
  <inkml:trace contextRef="#ctx0" brushRef="#br0" timeOffset="120588.38">15912 9485 189 0,'0'-4'363'0,"0"4"-97"16,0 0-96-16,6-4-69 0,-1 4-41 0,3-3-23 16,-8 3-11-1,13-5-6-15,-7 2-5 0,8 0-2 0,-8-1-1 0,7 0-3 16,7-3-2-16,-8 3 2 0,8-3 0 0,0 3 1 16,5-3 1-16,2-4-1 0,-1 3-2 0,0-3 3 0,7 4 2 15,-1-4 1-15,1 0 1 0,-1 0 1 0,1-3-1 0,6 3 4 16,-6-1-2-16,6 1 0 0,-1 0-4 0,-5 0 0 0,-1 1-4 15,1-1-4-15,0 3-8 0,-7 1-12 0,6 0-12 16,-6 3-16-16,-6-3-23 0,-1 3-34 0,1 0-51 0,-7 1-88 16,0-1-104-16,-6 0-51 0</inkml:trace>
  <inkml:trace contextRef="#ctx0" brushRef="#br0" timeOffset="121317.3">16224 9617 259 0,'0'-5'358'0,"0"2"-100"0,6 3-94 15,-6-3-66-15,0-2-38 0,0 2-21 0,8-1-9 0,-8 0-4 16,0 1-1-16,6-1-3 0,-6 4-2 0,6-3-2 16,-6-1-2-16,7 0 0 0,-7 4-3 0,5-3-2 0,-5 3-3 15,8 0-1-15,-2 0-3 0,-6 0 3 0,7 3-1 16,-1 1 0-16,0 3 1 0,2 0-1 0,-2 1 1 0,0 3-1 16,8 0-2-16,-8 0-4 0,0 4 1 0,1-1-1 15,-1 1 0-15,1 3 0 0,0-3-1 0,5-1 1 0,-5 1 0 16,0 0-1-16,-1 0 0 0,0-1 0 0,1 1 1 0,-1-4-2 15,1 3 0-15,0-3-1 0,-7-3 2 0,6 3 0 0,0-4 0 16,-6 0 0-16,8 1 1 0,-8-5 4 0,6 1 5 16,-6 0 8-16,0-1 6 0,6-3 9 0,-6 4 7 0,0-4 8 0,6-4 11 0,-6 4 13 15,0-3 10-15,8-1 1 0,-8-3-2 0,0 3-5 16,0-7-4-16,6 0-1 0,-6 0-5 0,0 0-9 0,6 0-9 16,-6 0-7-16,0-3-4 0,7-1-3 0,-7 0-4 15,6 0-6-15,0-3-8 0,-6 3-6 0,8 4-5 0,-8-3-3 16,6 3 0-16,0 4-1 0,-6-4 1 0,6 3-2 0,-6 5-3 15,8-1-7-15,-8 0-2 0,0 4-5 0,6 0-6 16,-6 4-5-16,0 0-8 0,6 3-3 0,-6 0-8 16,0 1-2-16,0 3-1 0,0-4-1 0,0 4 2 0,0 0 4 15,0 0 5-15,0-4 4 0,0 4 9 0,0-4 7 0,0 1 5 16,0-1 5-16,0-3 3 0,7 0 2 0,-7 3 2 16,0-7 3-16,0 4-1 0,0-1 1 0,6-3 1 0,-6 0 3 15,7 0 1-15,-7-3 2 0,7-1 3 0,-1-3 2 0,0 3 2 16,1-3 1-16,-7-5 0 0,13 5 0 0,-7-4-2 0,1 0-2 15,6 0 0-15,-6 0-3 0,5-3-2 0,-4 3 0 16,4 0-4-16,1-4 1 0,0 4-1 0,6 0-1 0,-5 3 0 16,-2 2 0-16,2 1 0 0,-1-2 0 0,0 3 0 0,0 4-2 15,-1 0 0-15,2 8 0 0,-8-5 0 0,1 5-1 16,-1 3-2-16,1 0 1 0,0 4-3 0,-7-1-3 0,6 1 0 16,-6 0-3-16,6-1-3 0,-6 1-3 0,0 3-7 0,6-3-5 15,-6 0-7-15,0 3-6 0,8-3-8 0,-8-1-11 16,0 1-13-16,6-4-15 0,-6 0-20 0,6-4-42 0,1 0-79 15,-7 1-114-15,7-8-63 0</inkml:trace>
  <inkml:trace contextRef="#ctx0" brushRef="#br0" timeOffset="121967.1">16824 8847 168 0,'0'-4'371'0,"-8"4"-77"15,8 0-89-15,0 0-70 0,0 0-43 0,0-3-25 0,0-1-14 16,0 4-10-16,8-4-10 0,-8 1-6 0,6-1-6 0,0 0-5 16,-6 1-5-16,7-1-3 0,-1 4-3 0,8-4-2 0,-8 4-1 15,0 0-2-15,8 0 1 0,-8 4 0 0,0 3 0 16,1 1 0-16,6 6 0 0,-6-3 0 0,-1 4 0 0,1 4 0 16,-1-1 0-16,7 0-1 0,-7 4 0 0,1-4 0 15,0 0 0-15,6 1 0 0,-7-5 0 0,1 5 0 0,6-4 0 16,-7-4-1-16,8 0 1 0,-8 0 0 0,7-1 1 0,-7-2 0 15,1-5 3-15,6 5 3 16,-7-5 1-16,0 1 5 0,2-4 5 0,-2 0 6 0,0-4 8 16,1 1 6-16,0-1 8 0,-1-3 6 0,1-1 8 15,-7 1 6-15,6-4 9 0,-6 4 11 0,0-4 11 16,0 0 10-16,0-4 5 0,-6 4 4 0,6-4 4 0,-7 1 0 0,1-1 1 16,6 1-10-16,-7-1-7 0,-6-3-13 0,7 3-8 0,-2-4-12 15,2 1-12-15,0 3-12 0,-7-3-11 0,6 0-9 0,7 3-9 16,-6 1-9-16,-1-1-6 0,7 1-15 0,-6 3-28 15,6 0-37-15,0-1-40 0,0 1-40 0,6 4-35 0,1 3-28 16,-1 1-23-16,8-1-10 0,-2 0-2 0,2 4-5 0,-2 0-24 16,2 4-75-16,-8 0-59 0,7 3-33 0</inkml:trace>
  <inkml:trace contextRef="#ctx0" brushRef="#br0" timeOffset="122486.98">17403 8788 398 0,'0'4'369'0,"0"-4"-119"0,-7 4-100 0,7 3-62 0,0-3-32 16,-6 3-20-16,6 0-10 0,0 1-7 0,-6-1-4 0,6 0-1 15,0 4-6-15,-7 0-1 0,7 0 0 0,0 1-1 16,0-2-4-16,0 1 1 0,7 0-2 0,-7 0-1 16,6 0 0-16,0 0 1 0,-6-3-1 0,7-1 0 0,0-4 1 15,-1 1 2-15,0 0 2 0,7-4 2 0,-6 0 4 0,6 0 2 16,-7 0 3-16,2-4 5 0,-2 0 4 0,6-3 1 15,-4 4 2-15,-2-5 2 0,0 1 3 0,1-4 1 0,-1 0 2 16,0 4 2-16,-6-4 4 0,0-4 2 0,8 4 2 16,-8 0 0-16,0 0 1 0,0-4 2 0,0 4 1 0,0 0-1 0,-8 0-3 15,8-3-2-15,0 3-2 0,-6 0-2 0,6 0-3 16,0 4-5-16,0-4-7 0,0 7-4 0,0-4-4 0,0 5-5 16,0-1-4-16,0 4-3 0,0 0 1 0,6 0-5 0,-6 4 0 15,8-1-2-15,-2 5 0 0,7 2-1 0,-7 2 1 0,7 3-1 16,-6 3-1-16,6 0 1 0,0 4 0 0,-1 0 1 0,2 0 1 31,-1 0-4-31,0 4-3 0,0-4-3 0,1 3-5 0,-2 1-8 16,1-1-6-16,0 1-9 0,0-4-8 0,1 4-7 0,-2-4-3 15,-6 0-4-15,8-1 0 0,-8-2 0 0,1-1 4 16,-1-3 8-16,-6 0 9 0,0-1 6 0,7-3 7 0,-7 0 7 16,-7 0 8-16,7-4 4 0,-6-3 5 0,6 3 1 0,-7-3 1 15,1 0 3-15,-8-1 3 0,8-3 4 0,0 0 4 0,-9 0 4 16,10 0 4-16,-8 0 5 0,7-7 3 0,-1 3 1 0,-6 1-1 15,13-5-2-15,-6 1-4 0,0 0-3 0,6-4-5 16,0 4-7-16,6-4-12 0,0-4-10 0,0 4-14 0,8-4-18 16,-1 1-20-16,7-1-24 0,-2-3-33 0,2 3-64 0,7-3-97 15,-1-4-93-15,-7 4-58 0</inkml:trace>
  <inkml:trace contextRef="#ctx0" brushRef="#br0" timeOffset="125437.43">18393 8993 83 0,'0'0'368'0,"0"-3"-95"0,7 3-101 15,-1-4-74-15,0 4-42 0,-6 0-24 0,14-4-10 0,-8 4-5 16,0-3 0-16,1 3 0 0,-1 3 2 0,8-3 0 16,-8 4 1-16,0-4 1 0,8 4 0 0,-8 3 0 0,0 0-1 15,1 1-1-15,0 3-4 0,-1 0-1 0,1 0-4 0,-1 4-1 16,0-1-2-16,-6 4-2 0,0-3 2 0,0 3-3 16,0 4-2-16,-6-4 0 0,6 5 1 0,-6-5-2 0,-1 0-1 15,7 4-1-15,-6-3-6 0,-1 2-3 0,0-2-8 16,7-5-11-16,0 1-15 0,0 0-24 0,7-8-51 0,-7 1-90 15,13-5-109-15,-6-3-66 0</inkml:trace>
  <inkml:trace contextRef="#ctx0" brushRef="#br0" timeOffset="126512.68">19220 8323 78 0,'0'0'247'16,"0"-3"-33"-16,0 3-36 0,0 0-41 0,0-4-38 0,0 4-30 15,0-4-19-15,0 0-12 0,7 4-7 0,-7-3-5 0,0-1-3 16,6 0-3-16,-6 4-1 0,7-7-2 0,-1 7-3 16,0-4-1-16,1 1 0 0,0-1-1 0,5 4-1 0,-4-4-1 15,4 4-2-15,2 0 0 0,-2-3 0 0,1 3-1 16,1 0 1-16,-2 3 0 0,1-3 1 0,0 4-1 0,7 0 0 16,-7-1-1-16,-1 5 0 0,2-1 0 0,-1 0-4 0,0 1 2 15,0 2-4-15,1 2 1 0,-2-1 1 0,1 3-1 16,0-3-2-16,0 4 0 0,-8 0 1 0,4-4 0 15,-3 3 1-15,0-3-2 0,1 4-2 0,-1-4 2 0,-6 4 0 16,7-4 0-16,-7-4 1 0,0 4 0 0,0 0 2 0,0-4-1 16,-7 4 2-16,7-3-3 0,-6-5 2 0,6 4 1 0,-7-3 3 15,7 3 3-15,0-3 4 0,-6-4 6 0,6 4 5 16,0-4 4-16,0 3 3 0,0-3 3 0,-6-3 0 0,6-1 1 16,0 0-3-16,0 1-4 0,0-5 0 0,0 1-3 15,0-4-1-15,0 0-1 0,6 0 1 0,-6-3-1 0,0 3 1 16,0-4 0-16,0 1-3 0,6-2-2 0,-6-2-3 15,0 4-3-15,7-5-2 0,-7 1-5 0,6 0-3 0,1 3-2 16,-1 1 0-16,-6-1 6 0,7 4-1 0,-7 3-4 0,0 1-1 16,6 0-1-16,-6 3-1 0,7 0 0 0,0 1-4 0,-7 3-7 15,6 0 1-15,0 3 0 0,2 1-3 0,-8 3-2 16,6-3-3-16,-6 7-1 0,6-4-2 0,-6 1-3 16,6 2 2-16,-6-2-1 0,0 0 2 0,0 3 1 0,0-4 1 15,0 0 2-15,0 0 2 0,0 1 4 0,0-1 3 0,0-3 0 16,0-1 1-16,0 1 2 0,0 0 2 0,0-1 1 15,0-3 1-15,7 0 1 0,-7 4 1 0,0-4 2 0,0-4 2 16,6 4 0-16,-6-3 1 0,7-5 1 0,0 1 0 16,-1 0 1-16,7-1 0 0,0-3 1 0,-7 1-1 0,8-1 1 15,-1-5 0-15,0 2 0 0,0-1 0 0,-1 1-1 0,2-1 0 16,-1 0-1-16,-7 1 1 0,8-1 0 0,-2 1-1 16,2 3 0-16,-8 0-1 0,0-1-1 0,1 6-1 0,6-2-1 15,-6 0-1-15,-1 5-2 0,-6-1 0 0,6 4-1 16,0 0 0-16,2 0 1 0,-2 4 0 0,0-1 0 0,1 1-1 15,0 8 0-15,-1-6 1 0,1 6-1 0,-1 2 1 0,-6 1-4 16,14 0-3-16,-8-1-7 0,0 4-4 0,0-3-7 16,1 3-9-16,6-3-9 0,-6 4-7 0,5-5-8 15,-4 1-8-15,4 3-6 0,-6-7-10 0,8 4-17 0,-1-4-26 16,0-8-50-16,0 5-78 0,7-5-98 0,-8 1-47 0</inkml:trace>
  <inkml:trace contextRef="#ctx0" brushRef="#br0" timeOffset="127043.78">20334 8195 101 0,'-7'-7'408'0,"1"-1"-97"0,-7 4-111 0,7 1-78 16,-8 3-43-16,1-3-24 0,6 3-14 0,-5 0-8 16,-1 3-9-16,-1 0-8 0,8 1-6 0,-7 0-3 15,0 3-2-15,7 1-3 0,-8-1 0 0,8 4-1 0,-1 0-1 16,1 0 0-16,6-4 1 0,-6 4-1 0,6 0 2 0,0 0-1 15,0-4-1-15,0 1 0 0,0 3 0 0,0-4 0 16,6-3 0-16,0 3 0 0,1-4 0 0,-1 2 1 0,1-5 3 16,6 0 0-16,-7 0 1 0,8 0 2 0,-8 0 0 15,7-5 0-15,0-1 0 0,0 2 0 0,-7-4 0 0,8 5 0 16,-2-5 5-16,2 1 2 0,-1 0 2 0,-7-1 3 0,7 1 4 16,-6 0 3-16,4-4 2 0,-2 4 2 0,-3-1-3 15,0-3-1-15,1 4 0 0,-1 0 0 0,-6-4-4 0,7 3-1 16,-7 1-1-16,6-1 0 0,-6 5-3 0,0-5-1 15,0 5-3-15,7 3-2 0,-7-4-1 0,0 0-4 0,0 4-3 16,0 0-2-16,0 0-1 0,6 4-1 0,-6 0 0 0,7-1 0 16,0 5-1-16,-1 3 1 0,0 0 1 0,0 4 0 15,2-1 1-15,-2 5 0 0,1-1 1 0,5 4 0 0,-5 0-1 16,0-1 1-16,-1 2 1 0,8 2-1 0,-8-3-2 0,0 4 0 16,1-4 0-16,-1 0 0 0,1 4-2 0,-7-4-3 15,0 0-2-15,0 3 0 0,0-7 0 0,0 4-1 16,0-3 0-16,-7-4-1 0,1-1 1 0,-1 1 3 0,1-4 2 15,0 0 1-15,-8-4 1 0,8 0 1 0,-8 1 0 0,8-5 2 16,-7 1 1-16,-1 0 1 0,2-4 2 0,6 0 1 16,-8-4 5-16,8 0 4 0,-7 1 1 0,6-1 1 0,1-3-1 15,-1 3 1-15,1-3-2 0,6-1-2 0,0 1-4 16,0-4-3-16,0 4-3 0,0-4-1 0,6 4-2 0,1-4-6 16,-1-4-6-16,7 4-8 0,-6 0-10 0,6-4-12 15,0 4-14-15,-1 0-13 0,2 4-13 0,-1 0-11 0,0-1-11 16,0 1-17-16,-7 3-29 0,8 1-44 0,-8 3-71 0,-6 0-93 15,0 3-43-15</inkml:trace>
  <inkml:trace contextRef="#ctx0" brushRef="#br0" timeOffset="127371.78">19461 9250 265 0,'13'0'288'15,"-6"-4"-94"-15,5 1-78 0,8-1-48 0,0 0-24 0,4-3-14 16,4-4-5-16,4 4-3 0,2-4-3 0,-3 4-1 16,2-4-1-16,6-1-1 0,0-2 2 0,6 3 0 0,1 0 0 15,-1-4 3-15,2 0 0 0,-2 1 3 0,7-1 1 0,1 1 2 16,-2-1 2-16,8-4-1 0,-7 5 2 0,0-1 2 15,7 0-1-15,-8 1 0 0,2-1-3 0,-1 1-2 16,0-1-4-16,0 0-3 0,-6 4-6 0,-1 1-3 0,2 2-7 16,-15 0-8-16,1 1-8 0,-1 3-11 0,-14 1-13 0,9-1-14 15,-13 1-15-15,-2 3-27 0,2 0-47 0,-8 0-74 0,-6 0-121 16,-6 0-55-16</inkml:trace>
  <inkml:trace contextRef="#ctx0" brushRef="#br0" timeOffset="128154.34">20113 9313 72 0,'0'-5'461'15,"0"2"-85"-15,6-1-148 0,-6 0-100 0,7 1-56 16,-1-1-31-16,0 0-19 0,0 4-8 0,2-3-4 0,-2-1-3 16,0 4-3-16,7 0-2 0,-6 0 1 0,0 4-2 0,-1-1 0 15,0-3 1-15,8 8-1 0,-8-5-1 0,0 5 2 16,8 0-2-16,-8 2-1 0,1 1 1 0,-1 0 0 0,7 0 0 15,-6 4 0-15,-7 0 0 0,6 3 0 0,0-4 2 0,-6 5-1 16,8-1 1-16,-2 1-2 0,-6-5 1 0,6 4 0 16,-6-3 1-16,7 0-2 0,-7-1 0 0,0 1 0 0,6 0 0 15,-6-1-1-15,0-2 1 0,0-1 1 0,0-1-1 16,0-2 0-16,7-5 0 0,-7 5 0 0,0-5 2 0,0-3 5 16,0 0 6-16,0 0 6 0,0 0 5 0,0-3 5 0,-7-1 4 15,7-3 4-15,0-1 2 0,0 1 1 0,0-1-1 16,0-3 2-16,0 0 1 0,-6-3-2 0,6 3 1 0,0-4-3 0,0 1-2 0,0-1-5 15,0-3-5-15,6 0-7 0,-6-1-6 0,0 1-4 0,7-1-4 16,-1 1-4-16,1 0 1 0,-1 3-2 0,-1 1-1 0,4 3 1 31,-9 0-1-31,6 3-1 0,0 1 0 0,1-1 0 0,-1 5 0 16,-6 3 1-16,7 0-2 0,-1 0-1 0,1 0-1 0,-1 3 2 0,1 5-4 0,0-4-4 0,-7 3-3 0,6 4-3 16,0-4-3-16,-6 4-2 0,6-3-3 0,-6 3-1 15,8-4 1-15,-8 4 1 0,6-4 4 0,-6 0 1 0,0 1 4 31,7-1 1-31,-7 0 3 0,0-3 3 0,6 3 2 16,-6-3 2-16,0-4 2 0,6 4-1 0,-6-4 1 0,0 0 4 16,7 0 3-16,0-4 2 0,-7 0 1 0,6 1 1 0,0-5 2 0,8 1 2 0,-8 0 3 0,1-4 0 15,-1 0-3-15,7 0-1 0,0 0 1 0,1 0 0 16,-2-4-2-16,1 1-2 0,0-1 0 0,0 4-2 0,1-8-1 16,5 5-1-16,-6-1-4 0,0 1 0 0,7 3 2 0,-8-4-2 15,2 4-1-15,5 4 3 0,-6-1 0 0,0 1-1 0,1 4-1 16,-8-1-1-16,6 4 0 0,2 0 1 0,-8 4 0 0,7 3-3 15,-7 0 0-15,2 4 1 0,-8 0 0 0,6 4 1 16,0-1 1 0,-6 5 0-16,0-1 0 0,6 1-1 0,-6-1 0 0,8 0 1 15,-8 0-1-15,0 4-2 0,6-4-5 0,-6 1-5 0,0 3-4 16,6-4-10-16,1 1-11 0,-7-5-11 0,5 4-12 16,10-3-9-16,-9-4-10 0,0 0-13 0,8 0-25 0,-2-7-43 15,2-1-83-15,5-3-98 0,-5 0-61 0</inkml:trace>
  <inkml:trace contextRef="#ctx0" brushRef="#br0" timeOffset="128618.24">21284 8554 58 0,'0'0'357'16,"0"3"-73"-16,-6-3-83 0,6 4-73 0,0-4-46 0,0 4-26 16,0-4-13-16,6 3-6 0,-6-3-3 0,0 4-4 0,7-4 2 15,0 0 0-15,-1 0 1 0,0 0-2 0,2 0 0 16,4 0-5-16,-5 0-2 0,6 0-3 0,0 0 0 0,-2 0-4 16,-2 0-4-16,10-4 0 0,-6 4-3 0,0-3 1 0,7-1 0 15,-8 4-2-15,8-4-1 0,-7 1 0 0,7-1 2 0,-1 1-2 16,-6-1 0-16,7 0-1 0,-7 1-2 0,7-1 1 15,-8 0-1-15,1 1 0 0,-6 3-4 0,6-4 1 0,-7 4-5 16,0-4-5 0,2 4-9-16,-2 0-13 0,0 0-15 0,1 0-18 0,-7 0-23 15,7 0-37-15,-7 0-63 0,0 0-108 0,-7 4-79 0,0 0-46 16</inkml:trace>
  <inkml:trace contextRef="#ctx0" brushRef="#br0" timeOffset="128775.49">21395 8722 313 0,'7'4'302'0,"-1"-4"-89"15,1 4-75-15,6-4-46 0,0 0-26 0,0 0-17 0,7-4-11 16,-1 4-10-16,1-7-8 0,-1 3-5 0,7-3-3 0,0 3-4 16,0-3-2-16,0-1-3 0,7 1-5 0,-7 0-11 15,7-1-18-15,-7 1-30 0,6-4-58 0,-5 0-102 16,-2 0-99-16,1 0-68 0</inkml:trace>
  <inkml:trace contextRef="#ctx0" brushRef="#br0" timeOffset="129181.84">21916 8356 74 0,'-6'-3'401'0,"6"3"-80"0,0-4-92 15,0 4-79-15,0-4-49 0,6 4-26 0,-6-3-16 16,0-1-12-16,7 4-7 0,0-7-7 0,-1 2-6 31,1 5-5-31,-1-6-4 0,7 2-4 0,0 0-1 0,0 4-5 16,0-4-1-16,0 1-2 0,7 3-4 0,-8-4 2 0,8 4-1 15,-7 0-1-15,7 4-1 0,-8-1 1 0,8 1-1 16,0 0 5-16,-7 0-3 0,-2 2-2 0,4 2 0 0,-2 3 0 16,0-3 1-16,-6 2-1 0,-1 1 0 0,0 0-1 15,1 4 1-15,0-4 2 0,-7 4 1 0,0-1-2 0,0 1 0 16,-7 0 1-16,0-1 0 0,1-3 0 0,0 4-1 0,-8 0-1 16,8-1-4-16,-7 1 0 0,-2-1-2 0,4-3-2 15,-2 4-1-15,0-8-6 0,6 5-6 0,-5-5-7 0,4 0-10 0,2 1-13 16,0-5-20-16,0 1-25 0,6-4-49 0,0 0-72 15,0-4-117-15,0 1-61 0</inkml:trace>
  <inkml:trace contextRef="#ctx0" brushRef="#br0" timeOffset="129495.49">22346 8323 175 0,'-6'-3'417'0,"6"3"-91"0,-6-4-110 0,6 0-82 16,0 4-45-16,-8-4-24 0,8 1-13 0,0-1-9 16,0 4-8-16,0-4-4 0,0 1-4 0,0-1-3 0,0 4-3 15,0-4-1-15,-6 4-4 0,6-3-2 0,0 3-3 16,0 0-3-16,0 0-2 0,-6 3-3 0,6 1-2 0,-7 7-1 16,7-4 0-16,-7 5-1 0,1-1 0 0,0 3 0 0,6 1-1 15,-7-1 2-15,7 1 0 0,0 0-1 0,0-1 0 0,0 1 1 16,7-1 1-16,-1 2 0 0,7-5 4 15,-6-1 2-15,5 1 5 0,2 0 3 0,5-3 2 0,1 3 0 16,0-8 1-16,5 5 0 0,1-5-1 0,0 1-3 0,7-4-5 0,-7 0-2 16,7 0-2-16,-1 0-2 0,1 0-8 0,-1-4-14 15,1 1-14-15,-2-1-20 0,-4 0-27 0,-1-3-41 16,1 0-85-16,-7-4-151 0,-8 3-76 0,1-3-34 0</inkml:trace>
  <inkml:trace contextRef="#ctx0" brushRef="#br0" timeOffset="131649.13">6194 12261 43 0,'0'0'166'0,"0"-3"-17"0,7-1-14 0,-7-3-17 0,7 3-15 0,-7 0-14 15,6-3-11-15,-6 3-11 0,6-3-9 0,-6 3-9 16,7-3-8-16,-7 0-4 0,0 0-2 0,7-1-3 0,-7 5-3 15,6-5-4-15,-6 1 0 0,6-1 0 0,-6 1 1 16,8 0 0-16,-8-1-3 0,6-3 3 0,0 4-2 0,1-4 1 16,-7 4-2-16,6 0-3 0,0-1-4 0,1 1 1 15,0 0-3-15,-1 3-2 0,7-3-1 0,-6 7-3 0,-7-4-1 16,6 0 0-16,7 4-2 0,-6 0-2 0,-1 4-2 0,7 3 0 16,-7 1 1-16,8 3-1 0,-8 0 0 0,7 7-1 15,1 0 0-15,-2 4 1 0,-6 0 0 0,8 4 0 0,-1 3-2 16,0 0-1-16,-6 4 2 0,4-4 0 0,4 5 0 0,-9-1 0 15,7-1 0-15,0-2 2 0,-6-1 1 0,6 1-2 16,0-1 0-16,-1-4-1 0,-4 1 0 0,4-4 0 0,1 0 0 0,0-4-2 16,0 1 1-16,1-1 1 0,-2-3 0 0,2-5 0 15,-2 1 0-15,8 0 1 0,-7-3-1 0,0-5 2 0,0 1-2 16,0 0 0-16,0-4 2 0,6-4 3 0,-5 0-2 16,-2-3 1-16,8 0 3 0,-7-4 0 0,1-4 2 0,-2 1 3 0,2-5 2 15,-2 1 4-15,1-4 4 0,-6 0 3 0,0-4 3 0,5 1 4 16,-12-5 0-16,7 1 2 0,0 0-1 0,-1-1-2 0,-6-3 1 15,0 4-5-15,0 0-3 0,-6-4-3 0,-1 4-1 0,0-1-3 16,1 1-3-16,0 0-2 0,-1 3-6 0,-6 0 1 16,6 1-1-16,1 6-2 0,0 1-2 0,-1 4-6 15,0-1-9-15,1 4-11 0,0 3-15 0,6 1-14 0,0 0-13 16,6 3-11-16,0 0-10 0,1 1-10 0,6 3-8 0,0 0-15 16,7 0-29-16,-1 0-63 0,0 0-127 0,1 3-63 0</inkml:trace>
  <inkml:trace contextRef="#ctx0" brushRef="#br0" timeOffset="132073.93">7731 12547 225 0,'0'0'358'0,"-6"0"-101"0,-1 0-97 15,1 0-64-15,6-4-33 0,-6 4-18 0,6 0-8 16,0-3-6-16,0 3-8 0,0 0-4 0,0 0-4 0,0 0-3 15,0-4-3-15,6 4-1 0,0-4 2 0,1 1 0 16,-1 3 2-16,8-4 1 0,-8 1 1 0,14-5 2 0,-8 5 0 16,8-5 0-16,-1 1-1 0,7 0-1 0,-6-1 0 15,7 1-1-15,-1-1 0 0,-1 1 0 0,1 0 1 0,7-1-3 16,-7-3-1-16,0 4 1 0,7 0-2 0,-7-1-2 0,0 1-1 16,0 0-2-16,-1 0 0 0,2-1-2 0,-7 5 0 0,6-5-2 15,-14 5-1-15,8-1 1 0,-7 0 0 0,0 4-2 16,-6 0-4-16,5 0-2 0,-5 0-8 0,-7 0-5 15,7 4-8-15,-7-4-12 0,0 4-20 0,0 3-25 0,-7-3-52 16,0-1-77-16,1 1-123 0,-7 3-56 0</inkml:trace>
  <inkml:trace contextRef="#ctx0" brushRef="#br0" timeOffset="132302.75">8025 12661 275 0,'12'0'275'16,"2"0"-74"-16,6 0-69 0,-1-4-48 0,1 0-26 16,-2-3-15-16,9 0-11 0,-1-4-4 0,0-1-5 15,0 1-4-15,7-3-4 0,-7 3-3 0,-2-4-3 0,10 4 0 16,-8-3-3-16,0 3-2 0,0 0-2 0,-6 0-1 0,5 0-1 16,-5 0 1-16,-6 4-1 0,5-1-2 0,-6 1-1 15,0 3-8-15,7-3-12 0,-14 3-28 0,7 0-54 0,0-3-118 16,-6 0-91-16,5-1-61 0</inkml:trace>
  <inkml:trace contextRef="#ctx0" brushRef="#br0" timeOffset="132970">9848 11661 283 0,'6'0'234'0,"-6"-4"-59"15,0 0-53-15,8 4-40 0,-8-3-22 0,0-1-12 0,0 4-4 0,0 0-4 0,0-4-1 16,0 1-2-16,-8 3-4 0,8 0-5 0,0-4-3 16,-6 4-4-16,0 0-4 0,-1 0-3 0,7 0-6 0,-13 4-1 15,7-1-1-15,-7 5-2 0,-1-1-1 0,8 0-2 0,-7 4 0 16,0 0 0-16,0 0 1 0,0 4-1 0,0 3 1 0,-1-3 3 15,2 7-3-15,-1-4 0 0,0 4 2 0,0 4 1 0,-1-4 2 16,2 3 2-16,5-2 0 0,0 2 0 0,-5 1 1 0,12-1 2 16,-7 1-3-1,7-1-1-15,-6 1-2 0,6 4 0 0,6-5-3 0,-6 1 0 16,0-1-2-16,7-2 0 0,-1 2 0 0,0 1-1 0,1-1 2 16,6 1-1-16,1-1 0 0,-2 1 0 0,0 0-1 15,2 0 0-15,-1-5 3 0,7-2 3 0,0 3 1 0,-1-8 4 16,-6 1 0-16,6-4 2 0,8-3 4 0,-8 3 0 15,8-8-3-15,-1 1-1 0,-1 0-1 0,1-4-3 0,0 0-1 16,1-4-3-16,5 0-5 0,-6-3-7 0,7 0-11 0,-7-1-12 0,-2 1-18 16,10-4-28-16,-8-4-46 0,0 4-95 0,-6-7-117 0,6 3-65 15</inkml:trace>
  <inkml:trace contextRef="#ctx0" brushRef="#br0" timeOffset="133300.34">10193 11895 166 0,'0'-4'415'0,"7"0"-107"0,-7 1-116 15,0-1-77-15,0 4-42 0,0-4-22 0,7 1-16 0,-7-1-10 16,0 4-7-16,6 0-4 0,0 0-2 0,-6 4-1 0,6 3-1 15,2-3 0-15,4 3 0 0,-5 5 3 0,-1-5 0 16,1 7 1-16,6-3-1 0,-7 4-1 0,1 0 0 0,6-1-1 16,-7 1-3-16,1-1 0 0,6 1-1 0,-6 0-1 0,-1 3-3 15,8-3 0-15,-8 3 0 0,0-3 0 0,0 3-1 16,8-3-2-16,-8-1 1 0,1 1-1 0,-1-4 1 0,0 3-2 16,8-2-3-16,-8-1-5 0,0 0-7 0,8 0-11 15,-8-4-14-15,6 0-21 0,3-3-40 0,-9-4-59 0,6 0-106 16,2-4-89-16,-8 1-56 0</inkml:trace>
  <inkml:trace contextRef="#ctx0" brushRef="#br0" timeOffset="133650.65">10903 11903 286 0,'-6'3'337'0,"-1"1"-114"0,7-1-96 16,-6 1-54-16,0 0-27 0,6-4-12 0,0 0-11 0,0 3-3 15,0-3 0-15,0 0-3 0,0 4 2 0,6-4 2 0,0-4 2 16,1 4 2-16,6-3 1 0,0 3 0 0,7-4 0 16,-1-3-3-16,0 3-3 0,8 1-1 0,-1-5-5 0,6 0-1 15,1 1-2-15,-1 0 0 0,7 0-3 0,-6-4-1 16,5 3 0-16,2 1-1 0,-1 0 1 0,0-1-2 0,0 1 0 15,-7 0 1-15,2-1 1 0,-2 1 2 0,1 4 0 0,-1-5 4 16,-6 5 4-16,0-5 3 0,0 5 0 0,-6-1-2 31,0 0-1-31,-1 1-2 0,-6 3-1 0,0-4-5 0,-7 4-3 16,8 0-3-16,-8 0-3 0,0 0-1 0,1 4-6 0,-7-4-11 16,6 3-16-16,-6-3-22 0,7 4-31 0,0-4-60 15,-7 4-128-15,6-8-92 0,-6 4-62 0</inkml:trace>
  <inkml:trace contextRef="#ctx0" brushRef="#br0" timeOffset="134262.13">12062 11646 260 0,'0'0'308'15,"0"-4"-61"-15,0 4-69 0,0 0-57 0,0-3-35 16,0 3-24-16,0-4-13 0,0 0-8 0,7 4-7 0,-7-3-5 15,0-1-3-15,6 0-4 0,-6 1-4 0,7-1-2 0,0 0-1 16,-1 0-3-16,0 4-2 0,1-3 0 0,6-1-2 16,-7 0-1-16,8 4 0 0,-1-3-2 0,-1 3 0 0,2 0 1 15,-2 0-2-15,2 3 0 0,-1 1 0 0,-1 0-2 0,2 3 0 16,-1 1 0-16,0 3 0 0,-7-4-1 0,6 8-1 16,-4-4 1-16,-1 3 2 0,-1 1-1 15,0-1 1-15,-6 5 2 0,7-5-1 0,-7 5 1 0,0-1 0 16,-7 1 2-16,7 2-3 0,-12-2 2 0,5 3 1 15,-1-1-1-15,-4-2-1 0,6 3 1 0,-7-4-1 0,0 1-2 16,-1-1 2-16,-5 0-3 0,6-3 1 0,0-1-1 0,1 1 0 16,-2-4-2-16,1 0 0 0,7-3 0 0,-8 3 0 0,8-8-6 15,0 5-5-15,6-5-9 0,0 1-9 0,0-4-10 0,0 4-10 16,6-4-15-16,0-4-20 0,8 0-38 0,-1 1-65 16,-7-8-110-16,14 3-79 0</inkml:trace>
  <inkml:trace contextRef="#ctx0" brushRef="#br0" timeOffset="134587.7">12512 11591 399 0,'0'-4'382'0,"0"-3"-117"0,0-1-103 0,0 1-61 0,0 4-32 15,0-5-19-15,0 5-15 0,0-1-9 0,-6 0-8 0,6 4-5 16,0 0-4-16,0 0-2 0,-7 0-3 0,0 4-4 15,1 3 0-15,0 1 1 0,-8 2-1 0,8 5 0 0,-8 0 0 16,8 0-1-16,-7 3 1 0,7 0 2 0,-8 1 1 0,8 2-1 16,-6 1 1-16,4-3 1 0,2 7-2 0,0-4 3 15,-1-1-2-15,7 1 2 0,0 0 0 0,0-3 1 0,0-1-2 16,7 1 1-16,-1-5-2 0,0 4 1 0,8-7 0 16,-2 0-1-16,8 0 1 0,-7-3-3 0,7-1 1 15,0-3 0-15,6-1 0 0,-7 1 1 0,7-4-1 0,7-4 0 16,-7 4-2-16,0-3 0 0,6-1-2 0,-5-3-4 0,-2 3-4 15,6-3-8-15,-3 3-9 0,-2-3-12 0,0-4-14 16,0 0-20-16,-7 0-32 0,7 0-52 0,-12-1-88 0,5 1-95 16,-6-3-54-1</inkml:trace>
  <inkml:trace contextRef="#ctx0" brushRef="#br0" timeOffset="134921.69">12570 11441 138 0,'7'0'388'0,"6"0"-116"0,0-4-111 0,0 4-68 0,7 0-35 16,-1 0-19-16,1 4-7 0,0-1-6 0,5 1-4 0,1 0-2 15,0 3-2-15,7 1 1 0,-7 3 0 0,0 0 0 0,7 3 1 16,-7 1 2-16,6 3 5 0,-5 4 0 0,-2-4 1 0,1 8-1 16,0 0 1-16,-6-1 0 0,6 1 0 0,-7 7-3 15,1-4-3-15,-7 4-1 0,7 0 0 0,-8 4-2 16,2-1-2-16,-8 5-1 0,7 3-4 0,-6-4-2 0,-7 4-2 16,6-4-3-16,-6 0-4 0,0 1-1 0,0-4-4 15,0 3-8-15,-6-7-8 0,-1 3-12 0,-6 1-10 0,7-4-12 16,-8 0-17-16,2 0-25 0,-1-7-40 0,-1-4-83 0,2-4-117 15,-2-4-57-15</inkml:trace>
  <inkml:trace contextRef="#ctx0" brushRef="#br0" timeOffset="135751.78">13450 11598 81 0,'6'0'336'0,"-6"-4"-74"0,6 1-78 0,2-1-67 16,-8 0-44-16,6 1-27 0,0 3-13 0,0-4-9 0,-6 4-4 15,8-4-6-15,4 4 0 0,-5 0-4 0,-1 0 0 0,1 4-2 16,0 0 0-16,5-1-2 0,-6 1 1 0,8 3 0 16,-8 4-3-16,7-3 0 0,-6 3 2 0,6 4-2 0,-7-1-1 15,1 1 1-15,0-1-2 0,5 8-1 0,-6-3 1 16,2-1 1-16,-2 4-1 0,1-3-1 0,-1-1-1 0,0 4 1 15,2-4 3-15,-2 0 0 0,0 0 0 0,0 1 2 0,2-4-1 16,-2-1 3-16,7-3 3 0,-7 0 1 0,1 0 1 16,0 0 2-16,5-3 4 0,-7-1 0 0,4-3 1 15,3-1 0-15,-5 1 0 0,-1-4 2 0,8 0 1 16,-8 0-3-16,0-4 2 0,1-3 1 0,6 0 3 0,-7-4 2 16,8 0 2-16,-1-4 0 0,-7-3 0 0,0 3 1 15,8-4-1-15,-8-2 0 0,0 2 0 0,1-3 1 0,0 0 1 16,-7 1 1-16,6-1 1 0,-6-4 1 0,0 4 1 15,0-4-1-15,0 4 0 0,-6 0-3 0,6-3-4 0,-7-1-5 0,0 4-3 0,1-4-2 16,0 4-5-16,-1 0-3 0,0 1-5 0,1-2-2 16,-7 5-3-16,7 3-11 0,0-3-14 0,6 7-19 15,-8 0-20-15,2 0-23 0,6 4-19 0,0 3-25 0,6 1-24 0,-6-1-48 16,8 0-92-16,4 4-88 0,-5 4-49 0</inkml:trace>
  <inkml:trace contextRef="#ctx0" brushRef="#br0" timeOffset="136350.6">14348 11679 130 0,'-6'-4'442'0,"0"4"-118"0,-1-3-131 15,1-1-79-15,6 0-42 0,-7 4-20 0,0-3-13 16,1-1-7-16,0 0-6 0,-1 4-4 0,0-3-4 0,1 3-3 16,6 0-2-16,-6-4-1 0,-2 4-2 0,8 4 0 0,-6-4-2 15,6 3-4-15,-6 5-1 0,6-1-2 0,-7 0 0 16,7 4 3-16,0 0 1 0,-6 4 2 0,6 3 2 0,-7 0 2 16,7 5 2-16,-6-1 1 0,6 3 1 0,0 4 0 15,-7 0-2-15,7 1-1 0,0 3 0 0,0-4-3 0,0 4-2 0,0-4-1 16,0 5-3-16,0-1-7 0,0-1 3 0,7 1-2 15,-7-4 1-15,6 5 0 0,-6-9 1 0,7 5 0 0,-7-1-6 16,6-3 9-16,1 3-1 0,-1-3 1 0,0 3-2 0,2-4 1 16,-2 1-1-16,7-4 2 0,-6 0 5 0,-1-4-2 15,7 1-3-15,-6-5-2 0,6-3 0 0,-1 0 2 0,2 0 0 16,-8-4-2-16,7-3-1 0,0 0-2 0,0-1 1 0,1-3 1 16,-2-3 1-16,1 3-1 0,-6-4 1 0,6-3 0 15,-7 3-1-15,0-3 1 0,2-4 1 0,-2 4 0 0,0-4-1 16,-6 0-1-16,0 0 1 0,-6 0 0 0,6 0 1 15,-6 0 0-15,-2 0 1 0,2-4 0 0,-7 4 0 16,0-4 0-16,0 4 0 0,1-3-3 0,-2-1 1 0,-6 1 0 16,1-1-1-16,-1 4-1 0,8-4 0 0,-8 4-1 0,1 0 2 15,-1 1 1-15,6-2 0 0,-5 5 1 0,6-1 1 16,7 5 0-16,-7-4-1 0,7 3 2 0,-2 0-2 0,8 1-1 16,-6-1 0-16,6 0-1 0,6 1-2 0,-6-5 1 0,14 5 1 15,-8-5-1-15,1 5 0 0,6-5 2 0,0 5 0 0,-1-5-2 16,8 5 6-16,-6-5-2 0,-2 1-1 0,8 4-2 15,-7-5-1-15,0 5 0 0,6-2-1 0,-6 2-3 0,1 0-8 16,-2-2-6-16,2 5-10 0,-8 0-11 0,7-3-17 0,0 3-22 16,0 0-42-16,1 0-67 0,-8 0-141 0,0-4-69 15</inkml:trace>
  <inkml:trace contextRef="#ctx0" brushRef="#br0" timeOffset="137146.09">15064 11635 186 0,'-6'0'277'0,"6"0"-47"16,0 0-53-16,0 0-52 0,0-4-42 0,0 4-26 15,0 0-15-15,0 0-9 0,0 0-8 0,0 0-4 0,-6 0-3 16,6 0-3-16,0 0-2 0,0 0-1 0,0 0-3 0,0 0 1 16,0 0-2-16,6 0 0 0,-6-3 0 0,0 3 0 15,0 0 2-15,0 0 1 0,6 0-2 0,-6 0 0 0,8 0 1 16,-2 0 1-16,0-4 0 0,8 4 0 0,-2-4 0 0,2 4 1 16,-1-3-2-16,-1-5 1 0,2 4-1 0,5 1 0 15,1-5-1-15,0 1-2 0,5 3 1 0,-5-3-1 16,6 0 0-16,0-4-1 0,0 4 1 0,0-1 0 0,0-3 0 15,0 4 1-15,-6 0 0 0,6-1-2 0,-7-3-1 0,1 4-1 16,0 0-1-16,-8 3-3 0,8-4 0 0,-13 5 0 0,5 0 0 0,-7-2 0 16,4 2 1-16,-3 3 1 0,0-4 1 0,-6 4 0 15,0 0 2-15,0-3 0 0,0 3-2 0,0 0-3 0,0 0-6 16,0 0-9-16,-6 0-13 0,6 0-19 0,-6 0-24 0,-3 0-42 16,4 0-69-16,-7 0-127 0,-2 0-83 0,1-4-37 15</inkml:trace>
  <inkml:trace contextRef="#ctx0" brushRef="#br0" timeOffset="137397.21">15279 11437 320 0,'0'0'332'16,"8"4"-106"-16,-8 3-92 0,6-3-55 0,0 3-29 0,1 4-12 15,0-3-6-15,-1 3-4 0,0 3-1 0,7 1-5 0,-6-1 0 16,6 1 0-16,-7 3-2 0,1 0-1 0,6 1-4 16,-7-1-2-16,7 1-2 0,-6 3-1 0,6-4-3 15,-7 0-1-15,8 0 0 0,-8 1-3 0,6-1-1 0,-4 1 0 16,-2-1-1-16,1-4-4 0,5 5-5 0,-4-5-5 0,-2-3-10 16,6 4-11-16,-4-4-17 0,-2-4-32 0,0 0-61 0,1-3-114 15,-1 0-88-15,-6-4-50 0</inkml:trace>
  <inkml:trace contextRef="#ctx0" brushRef="#br0" timeOffset="143062.25">16146 11404 17 0,'0'-4'167'0,"7"4"-20"0,-1-3-20 0,-6 3-23 0,0 0-15 16,6-4-15-16,-6 4-9 0,0 0-9 0,7-4-7 15,-7 4-6-15,0-3-8 0,0 3-5 0,0-4-4 0,0 0-1 16,0 4-3-16,0-3-2 0,0-1-2 0,0 1 1 0,0-1 0 16,0 4 0-16,0-4 0 0,0 1 2 0,0 3-1 15,0-4 0-15,0 4 1 0,0-4-1 0,0 4 0 0,0-3 1 16,0 3 1-16,0-4 0 0,0 4-1 0,0-4 1 15,-7 4 0-15,7-3 2 0,0 3 1 0,0-4 1 0,0 4-1 0,0-4 1 16,0 4 2-16,0-4 0 0,0 4-2 0,0 0-1 0,0-3-3 16,7-1-3-16,-7 4-4 0,0 0-3 0,7-4-4 15,-7 1-2-15,6 3-1 0,1-4-3 0,-1 4-2 0,0 0 0 16,1 0 0-16,0 0 1 0,5 0 0 0,-4 0 0 0,4 0-1 16,0 4 1-16,2-1 0 0,-1 1-1 0,7 0 0 15,-7 3-1-15,6 1 1 0,-6-1 0 0,7 4-1 0,-7 0-1 16,6 3 1-1,-6-3 1-15,1 4 0 0,-2 0 0 0,2-1 0 0,-8-3 0 16,0 7 0-16,2-2 0 0,-2-2-3 0,-6 1 1 0,0 3 0 16,0-3 2-16,-6-1-3 0,6 4 0 0,-8-3 1 15,-4 0 1-15,-2 3 1 0,8-3-1 0,-7 0 0 0,-7-1 1 16,8-3 0-16,-2 4 1 0,-5-4 0 0,6 0 0 16,-6-4 0-16,5 4 0 0,2-4-1 0,-2-3 1 0,1 0-1 15,7-1-2-15,-2 1-1 0,3-4-8 0,5 0-8 0,0 0-8 0,0-7-6 16,0 3-9-16,5-3-11 0,9-1-11 0,-7 1-19 0,5-4-22 15,8-4-32-15,-6-3-58 0,5 4-107 0,1-5-71 16</inkml:trace>
  <inkml:trace contextRef="#ctx0" brushRef="#br0" timeOffset="143382.65">16609 11316 285 0,'-7'-4'333'0,"7"1"-87"0,-7-1-88 0,7 0-63 15,-6 1-36-15,6-1-20 0,-6 4-12 0,6-4-7 16,-7 1-3-16,7 3-6 0,-7 0-3 0,1-4-3 0,6 4-3 16,-7 0-1-16,7 4 0 0,-6-4 0 0,0 3 0 15,-2 1 0-15,2 3-1 0,0 1 0 0,0-1 1 0,-8 4 2 16,8 0 1-16,-1 4 1 0,1-4 0 0,0 0 1 0,-2 3 0 16,2-3 2-16,6 0-1 0,-6 4-1 0,6-4-1 15,-6 0 1-15,6 0 0 0,6 0-2 0,-6-3 0 0,6 3 2 16,0-4 0-16,2 0 1 0,-2 0 0 0,7 1-1 15,-1-1 1-15,2-3 3 0,-2-1-2 0,8 1-1 0,0-4-2 16,-1 4-3-16,7-4 0 0,-6 0-1 0,7 0-2 0,-2 0-4 16,1-4-3-16,6 0-3 0,-5 1-8 0,5-1-9 0,-6 0-11 15,7 1-20-15,-7-5-31 0,0 1-53 0,0 0-84 0,0 0-106 16,0-4-57-16</inkml:trace>
  <inkml:trace contextRef="#ctx0" brushRef="#br0" timeOffset="143903.99">16915 11155 337 0,'0'-4'363'0,"0"0"-111"0,0 4-101 0,0-3-62 16,0-1-31-16,0 4-18 0,0-3-11 0,0-1-8 0,6 0-6 16,-6 4-5-16,7-3-2 0,-7 3-2 0,6-4-1 0,1 4-3 15,-1 0 1-15,1 4 0 0,-1-1-2 0,7 1-1 16,-6 3 0-16,-1 4 0 0,7 0 0 0,-6 0 0 15,-1 8 0-15,1-5-2 0,-1 5 1 0,0-1 3 0,8 0-1 16,-8 4 0-16,1-4 0 0,-1 4 0 0,1 1 0 0,0-1 1 16,-1-1-1-16,0 1-1 0,0-3 1 0,2-1 1 15,-2-4-1-15,0 5 0 0,1-8-1 0,0 4 0 0,6-4 1 0,-7 0 0 16,0 0 2-16,1-4 0 0,0-3 3 0,-1 3 2 0,0-3 2 16,8-1 3-16,-8 1 4 0,1-4 1 0,-1 0 2 0,0 0 1 15,8-4 0-15,-8 1 1 0,0-5 2 0,8 1-1 16,-8 0-1-16,1-4-1 0,-2 0 1 0,3 0 2 0,-2 0 1 15,1-4 2-15,-1 4 0 0,0-7 1 0,2 3 1 16,-8 0 1-16,0-3 1 0,0 0 0 0,0 0-2 0,0-1-3 16,0-3 1-16,-8 4-4 0,8-4-3 0,-6 0-3 0,0 0-3 15,-1-4-5-15,1 4-2 0,-2 0-3 0,3 4-2 16,-2-4-4-16,1 4-3 0,0-1-7 0,-2 5-12 0,2 3-9 16,6 0-14-16,-6 0-14 0,6 4-19 0,0-1-17 15,0 8-16-15,6-7-26 0,0 7-45 0,2-4-86 0,4 4-93 16,-5 0-54-16</inkml:trace>
  <inkml:trace contextRef="#ctx0" brushRef="#br0" timeOffset="144664.6">17702 11294 114 0,'-6'-4'403'0,"0"1"-87"0,0-5-107 0,-2 8-81 15,2-3-44-15,0-1-22 0,-1 0-13 0,7 4-9 0,-7-3-7 16,1-1-5-16,6 4-5 0,-7-3-4 0,7 3-3 0,-6 0-3 15,6 0-3-15,-6 0-2 0,6 3-1 0,-8 1-3 0,2-1-2 16,6 5-2-16,-6-1 0 0,0 4 0 0,-1 0 0 16,0 4 0-16,7 0 0 0,-6-1 0 0,-1 1 0 0,1-1 0 15,6 1 0-15,-7 0 0 0,1-1 0 0,6 1 0 16,0-4 1-16,0 3 1 0,0-3-2 0,0-3 7 0,6 3-1 16,1-4 1-16,-7 4 0 0,6-3 0 0,1-5 3 0,6 5-1 15,-6-5 2-15,-1 1-4 0,6 0 2 0,-4-1-2 16,4-3 0-16,-5 0 0 0,6 0-1 0,0 0-3 0,-7-3 0 15,2-1 0-15,4 0 2 0,-6 1 0 0,8-5 2 16,-8 1 3-16,7 0 2 0,-8-1 3 0,4-2 4 0,3 2 1 16,-12-3 0-16,6 3 2 0,1-2-2 0,0-1 0 0,-7 0 1 15,6-4 2 1,-6 4 2-16,0 0 3 0,7 0 3 0,-7 0 0 0,0 0-1 0,-7 0 0 0,7 4-1 0,0 0-2 0,0-1-2 16,0 1-6-16,0 3-4 0,0 0-2 0,0 1-1 0,0-1-1 15,0 4-5-15,0 0-2 0,0 0-2 0,0 0-1 0,0 4-1 16,0 3-1-16,7 0 0 0,-7 1 0 0,0 3 0 31,6 0 0-31,-6 0 1 0,7 7-1 0,0-3 1 0,-1 3-1 16,0 0 0-16,0 1 0 0,8-1 1 0,-8 4-1 0,7 0 1 15,1-4 1-15,-2 4-1 0,-6 0 1 0,8 0-1 16,-1 4-4-16,0-4-6 0,0 4-3 0,0-1-6 0,0 4-3 0,-7-3-6 0,8 0-6 0,-8-1-1 0,1 1 0 16,-1-4 3-16,0 0 4 0,2 0 3 0,-8-4 4 0,0 1 4 15,0-1 5-15,0-3 3 0,-8-1 3 0,8 1 2 0,-6-4 0 16,0 0 2-16,-7 0 1 0,6-4 0 0,-6 0 1 15,7 1 0-15,-1-4 0 0,-6-1 1 0,0 1 1 16,7-4 1-16,-8-4 0 0,8 4 3 0,0-3 0 0,-2-1 0 16,2-4 0-16,0 1-1 0,0 0 0 0,-1-4 1 0,7 0-3 15,0 0 1-15,0-4-2 0,0 1 1 0,7-5-3 16,-1 1-4-16,0 3-5 0,8-3-5 0,-2-1-7 0,2 1-12 16,-1 4-12-16,6-1-13 0,-6-3-15 0,7 7-17 15,-7-4-19 1,-1 4-43-16,2 0-63 0,-2 0-106 0,2 0-70 0</inkml:trace>
  <inkml:trace contextRef="#ctx0" brushRef="#br0" timeOffset="149988.22">4534 14687 422 0,'-7'0'478'0,"1"3"-150"0,-1-3-147 16,1 4-77-16,-1-4-38 0,0 0-21 0,1 0-12 0,6 0-6 15,-6 0-5-15,-1 0-2 0,7 0-4 0,-7 0-10 16,7 0-12-16,-6 0-15 0,6 4-19 0,-7-4-16 0,7 0-19 16,0 3-27-16,0 1-49 0,0-1-78 0,0 1-120 0,-6 3-58 15</inkml:trace>
  <inkml:trace contextRef="#ctx0" brushRef="#br0" timeOffset="150146.4">4143 15170 222 0,'-6'11'440'0,"-2"-4"-157"0,8 0-134 0,0 1-73 0,0-4-39 0,0 0-26 15,8-1-18-15,-2-3-21 0,0 0-33 0,7-7-58 16,7 0-107-16,0-5-94 0,-2 1-59 0</inkml:trace>
  <inkml:trace contextRef="#ctx0" brushRef="#br0" timeOffset="150309.91">4918 14840 373 0,'6'0'451'0,"0"0"-181"0,-6 4-121 16,0-4-62-16,0 4-33 0,0-4-17 0,0 3-9 0,0-3-7 16,0 0-6-16,0 4-9 0,0-4-11 0,8 0-11 15,-8 0-12-15,6 0-18 0,0-4-27 0,7 1-59 0,1-5-111 16,-2-3-94-16,2 0-64 0</inkml:trace>
  <inkml:trace contextRef="#ctx0" brushRef="#br0" timeOffset="150978.29">6338 14052 240 0,'6'-3'334'0,"-6"3"-105"0,7-3-92 16,-7-1-55-16,6 4-26 0,-6-4-15 0,7 0-8 0,-1 1-6 16,0 3-3-16,2-4-4 0,-2 4-7 0,0 0-3 15,7 0-3-15,-6 4-5 0,0 3 2 0,5 4-1 0,2 0 0 16,-8 4-1-16,7-1 0 0,0 5 2 0,0 3-3 0,-8 3 1 16,10 1 1-16,-3 0-2 0,2 3 0 0,-8 0 2 0,7 4-1 15,0 4 0-15,0-4 3 0,-7 0-1 0,8 0-2 16,-8-4 0-16,7 1-1 0,-6-9 3 0,6 1 2 15,-7-3 0-15,8-1 1 0,-8-4 1 0,7-3 3 0,-6 0 3 16,-1-3 8-16,0-1 5 0,1-3 2 0,6-4 5 0,-6 0 5 0,-1 0 4 16,0-4 3-16,1-3 1 0,6-4-1 0,-7 0-2 15,1-4-2-15,-1-3 1 0,1 0 0 0,0-1 3 0,-7-2 2 16,6-1 5 0,0-4 1-16,-6 0 2 0,0 0 1 0,0 1 0 0,0-1-5 15,0-3-5-15,-6 3-6 0,0-3-9 0,-1 3-8 16,0 1-6-16,-6-4-6 0,1 3-6 0,-2 0-2 15,8 0-6-15,-7 1-5 0,7 3-11 0,-8 4-12 0,8-1-16 16,0 4-14-16,-1 4-17 0,7 0-18 0,-7 4-14 16,7 0-15-16,7 0-9 0,0 3-17 0,-1 0-37 0,14-3-85 0,-7 3-97 15,-1 1-57-15</inkml:trace>
  <inkml:trace contextRef="#ctx0" brushRef="#br0" timeOffset="151435.67">7803 14207 311 0,'-7'0'375'16,"1"3"-126"-16,-1-3-106 0,1 0-58 0,6 4-29 0,-6-4-16 16,6 0-11-16,0-4-2 0,-7 4-7 0,7-3-2 0,0 3-4 15,0 0-1-15,0 0 0 0,0 0 1 0,0-4 0 16,0 4-2-16,7 0 0 0,-7-3 1 0,6 3-1 15,0-5-1-15,1 2 2 0,6 0 3 0,0-2 3 0,1-2 0 16,4 0 1-16,2 3 1 0,-1-3 1 0,1 0 3 0,0-1-4 16,6 1-4-16,0-4-2 0,0 4-2 0,0-4 0 0,0 3 0 15,7-3-5-15,-7 4-1 0,0-4 0 0,7 4-1 16,-7-5-2-16,-1 6 0 0,-5 2-3 0,6-4-2 16,-6 5 1-16,-1-1-5 0,-6 4-2 0,0-4-2 0,0 4-5 15,0 4-4-15,-6-4-8 0,-1 4-10 0,1-4-11 0,0 3-13 16,-7-3-13-16,6 4-26 0,-6 0-46 0,-6 0-79 15,-1-1-119-15,0 0-54 0</inkml:trace>
  <inkml:trace contextRef="#ctx0" brushRef="#br0" timeOffset="151623.66">7992 14251 49 0,'-6'7'417'16,"6"0"-106"-16,-7-3-119 0,7-4-83 0,0 4-44 15,7-4-21-15,-7 0-13 0,12 0-4 0,-5-4-5 0,6 0-3 16,0 1-3-16,7-5-4 0,0 1-3 0,-1 0 0 0,7-1-2 15,0-3-2-15,0 0 1 0,-1 1-4 0,2-1-3 0,-1-1 1 16,0 1 0-16,0 0 2 0,0 4 0 0,0-4-2 16,0 4-1-16,0-1 0 0,-6 5 1 0,6-1-8 15,-7-3-8-15,7 3-10 0,-6 0-17 0,0 1-34 0,5-1-64 16,-5 0-123-16,6-3-79 0,-7 0-50 0</inkml:trace>
  <inkml:trace contextRef="#ctx0" brushRef="#br0" timeOffset="152385.13">9704 13745 143 0,'0'-4'155'16,"8"1"-20"-16,-8-1-23 0,0 0-20 0,6 1-15 0,-6-1-7 15,0 0-5-15,0 1 1 0,0-1-4 0,0 0-3 0,0 1-1 0,0-1 1 16,0 0-7-16,0 1-4 0,0 3-3 0,0-4-6 16,0 0-3-16,0 1-5 0,6-1-4 0,-6 0-9 0,0 4-4 15,7-3-4-15,-7 3-2 0,7-4-2 0,-1 4-2 0,0-3-3 16,7 3-1-16,-6 0 1 0,0 3 2 0,5 1-1 16,2-1-2-16,-1 5 2 0,-1 3 1 0,2-4-1 0,-2 4-1 15,2 0 1-15,-1 0 0 0,0 3 1 0,6 2 1 16,-5-2-2-16,-2 4 0 0,1 1 1 0,0-1-1 0,0 4-1 15,1-4-2-15,-8 5-1 0,6 2 1 0,2-3 0 16,-1 0 1-16,-7 0-1 0,8 0-1 0,-8 0 2 0,8-4 0 16,-8-3 2-16,0-4 0 0,0 3-1 0,8-3 0 0,-8-3-1 15,1-1 1-15,4 0 3 0,-2-7 3 0,-3 4 4 16,0-8 4-16,7 4 4 0,-6-3 5 0,-1-5 3 0,7-3 3 16,-6 4 1-16,6-4-1 0,-7-3 3 0,0-2 2 0,2 2 0 15,-2-1 0-15,0-3-2 0,1 0 0 0,-7 0-3 16,0-1-1-16,6-3-3 0,-6 4-5 0,-6-1-4 15,6-3-2-15,0 4 0 0,-7-4-1 0,1 4-1 0,0-4-3 16,-2 0-3-16,2 0-1 0,-6 4-2 0,5-4-2 0,-6 3-2 16,6 1-4-16,1 4-6 0,-8 3-7 0,14 0-11 0,-6 3-14 0,0 1-13 31,0 3-16-31,6 0-15 0,-9 4-16 0,9 0-15 0,0 0-23 16,0 4-51-16,0-4-99 0,0 4-78 0,0 0-49 0</inkml:trace>
  <inkml:trace contextRef="#ctx0" brushRef="#br0" timeOffset="152897.76">10480 13628 192 0,'0'4'439'0,"-8"3"-148"15,8-3-129-15,-5 3-72 0,5 0-38 0,0 1-18 0,-7-1-13 16,7 0-6-16,-6 4-2 0,6 0-5 0,-6 0-1 0,6 4-2 15,0-4 0-15,-8 3 0 0,8 1 0 0,0 3 3 0,0 4 2 16,0-3 3-16,0 6 1 0,-6-3 3 0,6 4-1 16,0 3 1-16,0 1 0 0,-6-1 1 0,6 4-2 15,0 4-3-15,0-1-2 0,-6 1 0 0,6 3-2 0,0 0-2 16,0 4-1-16,0-4-2 0,0 1-2 0,0-4-1 0,0 3 0 16,0-7 0-16,0-1-1 0,6-2 1 0,-6-4 0 15,6-4 0-15,0 0 0 0,2-8 0 0,-2 1 0 0,7-4 0 16,-8-4 2-16,3 1 1 0,5-5 1 0,-7 1 2 0,8-4 0 15,-2-4 2-15,-5 1 1 0,6-1-1 0,0-4 1 0,0-3 0 0,0 4-2 16,-7-8 0-16,8 5 1 0,-8-5-1 0,1 0-2 16,-1 1 0-16,0-1 0 0,1-3 1 0,-7 3-1 0,0-3-3 15,0-1 0-15,0 1-2 0,-7 0 0 0,1-1-1 16,0 1 0-16,-7 4-3 0,-1-5-2 0,2 4-2 0,-2 4 0 16,2 0 0-16,-1 4 2 0,-7 0-1 0,6 3 1 0,-4 0 0 15,3 1-1-15,-3 3 4 0,4 0 0 0,2 0-1 16,-2 0 1-16,2 0 0 0,5 3 0 0,-6-3 2 15,6 4 0-15,1-4-1 0,0 0 0 0,0 0 1 0,6 0 0 0,0 0-2 16,0 0-1-16,6 0 0 0,-6-4-3 0,12 4-2 16,-5-3-1-16,6-1-2 0,0 1-5 0,7-5-6 0,0 1-7 0,-1 0-9 15,1-1-12-15,6-3-17 0,0 0-29 0,6-3-45 32,-6-1-74-32,6 0-115 0,-6-3-61 0</inkml:trace>
  <inkml:trace contextRef="#ctx0" brushRef="#br0" timeOffset="153182.2">10870 13914 119 0,'-6'3'358'0,"0"-3"-96"16,-1 4-93-16,7-4-69 0,-7 0-37 0,7 0-22 0,0 0-9 15,0 0-7-15,0 0-4 0,0 0-2 0,7 0-5 16,-7-4-2-16,7 4 0 0,-1-3-1 0,0 3 3 0,8-4 2 16,-1-4 1-16,0 5 2 0,0 0 5 0,-2-5 2 15,10 0 1-15,-8 1 1 0,7 0-2 0,0-1 0 0,6 1 0 16,-7-4 0-16,7 0-5 0,-6 4-4 0,-1 0-3 16,7-4-3-16,-6 3-1 0,-1 1-4 0,1 0-3 0,0 3-2 15,-8-3-3-15,8 3-5 0,-7 1-8 0,0-2-9 0,0 2-13 16,0-1-17-16,0 4-29 0,0-4-58 0,-6 1-108 0,6-1-94 15,-7-3-64-15</inkml:trace>
  <inkml:trace contextRef="#ctx0" brushRef="#br0" timeOffset="153888.81">11704 13511 387 0,'0'0'327'0,"0"0"-104"0,0 0-85 0,0-4-53 16,0 0-31-16,0 1-15 0,0-1-10 0,7 0-6 0,-7-3-6 16,6 3-3-16,-6-3-1 0,7 4-2 0,-1-5 1 15,0 4 0-15,2 0-1 0,-2 4 0 0,0-3-2 0,1-1-1 16,-1 4-1-16,-6 0-1 0,7 0-1 0,6 4-2 0,-7-1-3 16,1 1 0-16,0 8 1 0,-1-6 1 0,6 6-1 15,-4 2 0-15,-2-3-1 0,1 4-1 0,5 0 2 0,-5-1 2 16,0 4-1-16,-1 1 0 0,8-1-2 0,-8-3 0 0,0 3 0 15,1 1 1-15,6-1-1 0,-7-4-1 0,7 1 1 0,-8-4 0 16,10 0 0-16,-9 3 0 0,1-3 1 0,6-3 2 0,-7 3 0 16,7-7 1-16,-6 3 1 0,6-3 3 0,-7-1 3 0,8 1 1 15,-2-4 2-15,-5 0-1 0,6 0 1 0,-6-4 1 0,5 1 0 16,2-1 0-16,-8 0-2 0,7 1 0 0,-6-4 0 16,-1-1 4-16,7 0 4 0,-7-3 2 0,2 1 2 0,-2-1 1 15,-6 0 4-15,6-4 6 0,-6 0 7 0,6 1 5 16,-6-4-1-16,0-1 2 0,0 5 4 0,0-9 4 0,0 5 0 15,-6 0-6-15,6 0-7 0,-12-1-6 0,4 1-6 0,2 0-5 16,-7-5-6-16,0 5-6 0,0 0-4 0,0 0-3 16,0-4-4-16,0 3-7 0,-7 1-10 0,8-1-9 0,-2 1-14 15,8 4-12-15,-7-1-14 0,6 4-15 0,1 0-18 16,-1 4-16-16,7-1-16 0,0 1-19 0,0 0-38 0,7 3-77 16,-7 1-117-16,6-1-55 0</inkml:trace>
  <inkml:trace contextRef="#ctx0" brushRef="#br0" timeOffset="154440.7">12381 13500 392 0,'-6'0'329'0,"6"0"-85"0,-6-4-83 15,6 4-58-15,0-4-30 0,0 4-17 0,0 0-11 0,0 0-12 16,0 0-8-16,0 0-8 0,0 0-4 0,0 4-6 16,0 0-1-16,0-1-3 0,6 5 2 0,-6 3 0 0,0 0 2 15,6 3 1-15,-6 1 0 0,0-1 4 0,0 5-2 16,8 3 2-16,-8 0-1 0,0 4 0 0,0-1-1 0,0 4 1 15,0-3-2-15,0 7 1 0,0-4 0 0,6 1 1 0,-6 2-2 16,0-2 1-16,0 3-2 0,6 0-1 0,0 0 0 16,-6 0-2-16,7 0-1 0,0 0-3 0,-1 0 3 0,1 0-1 15,-1-4 0-15,0-3-2 0,8-1 0 0,-8-3 0 16,8-4 0-16,-2 1 0 0,-5-5-1 0,6 1 0 0,0-4 1 16,-1 0 2-16,-4-7 2 0,4 3 3 0,1-3 2 0,1-4 3 15,-2 0-2-15,2 0 2 0,-2-4 0 0,2-3 1 16,-1 0-1-16,-1-1-4 0,-5-3 0 0,6 4-1 0,-7-4 0 15,-6-4-2-15,8 4 0 0,-8 0-2 0,0-3 0 16,0 3-2-16,-8 0-2 0,2-4 0 0,-7 4-3 0,0 0-1 16,0-3-1-16,-7 2-2 0,1 1-1 0,6 4 0 15,-7-4-1-15,1 4 0 0,-7-1 2 0,13 5 0 0,-7-1 3 16,0 0-1-16,8 1 3 0,-2-1-1 0,2 0 1 0,5 1 1 16,-6 3 0-16,13-4-4 0,-7 4-3 0,7-4-4 15,0 1-4-15,0-5-4 0,7 5-7 0,0-8-10 0,6 7-9 16,-1-7-8-16,8 3-10 0,0-2-17 0,0-1-26 0,5 0-51 15,1-4-82-15,1 0-100 0,-8 1-52 0</inkml:trace>
  <inkml:trace contextRef="#ctx0" brushRef="#br0" timeOffset="154847.31">12831 13536 319 0,'0'-3'360'0,"0"-1"-103"0,0 0-98 0,6 1-64 0,2-1-32 15,-2-3-20-15,0-1-8 0,1 5-7 0,5-5-4 0,-5 5-5 16,6-1 0-16,1 0-4 0,-2 0-1 0,1 1-1 0,0 0-4 16,7 3-1-16,-7 0-2 0,0 3 1 0,0 0 0 15,-7 1-1-15,7 4 0 0,-7-1 1 0,8 4 0 0,-8 0 0 16,1 0 0-16,0 4-2 0,-7-1-2 0,6-3 1 16,-6 7-1-16,0 1 0 0,-6-4 0 0,6 3 0 0,-7 0-1 15,0-3-2-15,1-1 1 0,0 5 0 0,-2-5-1 0,2 1 0 16,0-1 0-16,-7-3 0 0,6 1 0 0,1-1 0 15,-1 0-5-15,1-4-4 0,0 0-7 0,6-3-10 0,-7 0-12 16,7-1-18-16,0-3-25 0,0 0-38 0,7-7-56 16,-7 3-78-16,6-7-96 0,0 0-47 0</inkml:trace>
  <inkml:trace contextRef="#ctx0" brushRef="#br0" timeOffset="155143.1">13163 13423 205 0,'-6'0'398'16,"6"-4"-94"-16,-7 0-100 0,0 4-77 0,7-3-44 0,-6 3-24 15,0 0-13-15,6 0-11 0,-7 0-7 0,0 3-9 0,7-3-5 16,-6 4-5-16,6 0-4 0,-6-1-1 0,-1 5-2 16,7-1 0-16,0 0-1 0,0 4 0 0,0 1-1 0,0-2 0 0,0 1 0 15,0 0 0-15,0 0 1 0,7 4 2 0,-7-4 1 0,6 3 1 16,0 1 0-16,-6 0 1 0,7-4 0 0,0 3 1 0,-1 1 0 15,0-4-1-15,1 4-2 0,6 0 0 0,-6-5 3 16,5 1 0-16,-4 0 1 0,4-3-1 0,1-1 3 16,7 0 1-16,-8 1 1 0,8-5 0 0,0 1-2 0,-2-4 0 15,9 0-4-15,-7 0-1 0,6 0-4 0,1-4-8 0,-2 1-8 16,1-5-8-16,6 1-15 0,-5 0-17 0,5-4-19 0,1 0-39 0,-1 0-65 16,0-4-123-16,-5 1-80 0,5-5-41 0</inkml:trace>
  <inkml:trace contextRef="#ctx0" brushRef="#br0" timeOffset="155565">14094 13357 112 0,'0'4'352'0,"0"-4"-88"15,0 0-88-15,0 0-63 0,7 3-35 0,-7-3-18 16,5 0-8-16,-5 0-4 0,0 0-1 0,8 0-1 0,-1 0-1 15,-1-3-3-15,7 3-1 0,0-4-3 0,0-3-3 0,7 3-2 16,-8 0-5-16,8-4 0 0,0 5-3 0,5-5-4 16,-5 1-2-16,6 0-1 0,-6 3-3 0,6-3-1 0,-7 0-1 15,8-1-4-15,-7 1 0 0,5 0-1 0,-5-1-3 0,0 1-1 16,-2 3-3-16,2-3 0 0,0 4-1 0,-1-5-1 0,-5 5-5 16,-2-1-6-16,1 0-8 0,1 1-7 0,-8-1-9 15,0 4-10-15,1-4-10 0,-7 1-14 0,7-1-22 0,-7 0-33 16,0 4-49-16,0-7-65 0,-7 3-99 0,0-3-57 0</inkml:trace>
  <inkml:trace contextRef="#ctx0" brushRef="#br0" timeOffset="155770.93">14290 13111 343 0,'-7'-3'370'0,"1"3"-107"0,6 0-101 0,0 0-61 15,-6 0-33-15,6 0-20 0,0 0-10 0,0 3-10 0,6 1-8 16,-6 0-5-16,6-1-5 0,1 5-3 0,0 2 0 0,-1-2-1 15,0 6-1-15,8-3 2 0,-8 8-3 0,7-4-1 16,-7 3 0-16,8 0 1 0,-8 4-4 0,0 0 0 16,1 0 0-16,6 0-1 0,-6 0 1 0,-1 4 0 0,0-1-2 15,2 1-2-15,-2-1-3 0,0-3-5 0,7 1-7 0,-6-1-11 16,6 0-15-16,-1-4-34 0,2-4-54 0,6 1-102 0,-1-4-103 16,-6-4-60-16</inkml:trace>
  <inkml:trace contextRef="#ctx0" brushRef="#br0" timeOffset="156333.28">15299 13097 380 0,'0'0'338'0,"0"0"-102"0,0-4-90 0,7 4-58 15,-7-4-32-15,13 1-17 0,-7-1-13 0,7 0-6 16,-6 1-7-16,6-1-4 0,0 0-1 0,0 1 0 0,0-1-1 15,0 4-2-15,0-4 2 0,7 4-2 0,-8 4 0 0,2-4 2 16,-1 4 0-16,-1-1 0 0,2 5 0 0,-2-1 0 16,2 4 2-16,-8 0 0 0,1 0-2 0,-1 4 0 0,1-1-1 15,-7 1-1-15,0 3 1 0,0 1-1 0,0-1-1 16,-7-3-2-16,1 6-1 0,-7-2 2 0,7-1 0 0,-8 0 0 16,2 0-1-16,-2-2-1 0,1-2-1 0,-7 4 1 0,8-7 0 15,-2 4 0-15,-5-4 1 0,6 0-1 0,0 0-1 16,0 0 0-16,6-4-3 0,-5-3-6 0,5 3-6 0,0-7-12 15,7 4-14-15,0-4-22 0,0-4-32 0,7 0-56 16,0-3-85-16,-1-4-102 0,0 0-60 0</inkml:trace>
  <inkml:trace contextRef="#ctx0" brushRef="#br0" timeOffset="156618.44">15652 12976 392 0,'-8'-4'351'0,"8"4"-114"0,-6 0-97 0,0 0-56 15,6 0-28-15,-7 0-17 0,7 0-10 0,-7 0-7 0,1 0-8 16,-1 0-6-16,7 4-2 0,-6-1-5 0,6 5 0 16,-6-1 1-16,-3 4 0 0,9 0 0 0,-5 3 2 0,5 2 1 15,-6-2-1-15,0 4 2 0,6-3 0 0,0 3 1 0,-7 1 0 16,7-1 0-16,0 0 0 0,0 0 1 0,0 1 1 15,7-4 1-15,-7-1 0 0,6 1-1 0,0-1 2 0,-1 1 0 16,10-4 1-16,-9 0-1 0,14 0-1 0,-7-4-2 16,7 0-1-16,0 1-1 0,-1-5-6 0,7 2-5 0,0-5-5 15,0 0-9-15,7 0-8 0,-1-5-9 0,1 2-11 0,-1 0-17 16,1-2-22-16,-1-5-42 0,1 2-66 0,-1 1-107 16,1-4-62-16</inkml:trace>
  <inkml:trace contextRef="#ctx0" brushRef="#br0" timeOffset="157128.7">16276 12925 440 0,'7'-4'363'0,"-7"0"-116"0,0 1-97 15,0-2-58-15,6 5-30 0,0-3-17 0,-6 0-14 16,8-1-11-16,-2 0-7 0,7 4-6 0,-6-4-2 0,-1 4-3 16,0 4-2-16,1-4 0 0,6 8 0 0,-6-2-3 15,-1 2 2-15,0 3-1 0,-6 0 0 0,7 4 2 0,0 3-1 16,-7 0 0-16,6 1 1 0,-6 2 1 0,6 2-2 15,-6-1-1-15,0 3 0 0,0-3-1 0,7 0-1 0,-7 0 0 16,6-4 0-16,-6 1 1 0,7-1-1 0,-7 1 1 0,7-5 1 16,-1-3 1-16,0 0 1 0,2 0 1 0,-2 0-2 0,0-4 1 15,8-3 2-15,-8 3 2 0,7-7 1 0,-7 4 2 16,8-4 0-16,-2-4 5 0,2 4 3 0,-2-7 3 16,1 3 3-16,1-7 1 0,5 4 5 0,-12-8 2 0,5 4 5 15,1-3-2-15,-6-4 5 0,6 3 5 0,-7-3 5 0,2-1 7 16,-2 1 8-16,-6-4 6 0,6 4 2 0,-6-4 3 15,0 0 1-15,-6 3-2 0,6-3-4 0,-6 0-9 0,-2 0-10 16,2 4-11-16,0-4-9 0,-8 4-8 0,8 0-17 16,-7 3-25-16,7 0-24 0,-1 0-20 0,0 4-24 0,1 0-22 0,0 4-24 0,6 0-25 15,0 0-23-15,0 3-35 0,0 0-67 0,0 1-107 16,6-1-46-16</inkml:trace>
  <inkml:trace contextRef="#ctx0" brushRef="#br0" timeOffset="157749.1">17149 13060 70 0,'-6'0'382'0,"-1"0"-82"15,-6 0-88-15,6 0-73 0,-5 0-45 0,4 0-29 0,-4 0-15 16,-1 4-11-16,0-4-10 0,0 3-6 0,7 1-5 0,-8 3-3 16,1-3-3-16,0 7-3 0,7-4 0 0,-7 4-1 15,6 0 0-15,-6 0-2 0,7 0-1 0,-1 0-1 0,1 4-2 16,-1-4 0-16,7 4-1 0,-6-4-1 0,6 0-1 0,0 0 1 16,6 0-1-16,-6-1 0 0,7 1 0 0,-1-3-1 15,1-1 0-15,-7 0 2 0,12-3 2 0,-5 3 0 0,0-3 2 16,6-4-1-16,-7 4 4 0,7-4 0 0,-6 0 1 15,13-4-1 1,-14 4 0-16,7-4 0 0,0-3 1 0,0 3 2 0,-1-3 2 16,2 0 4-16,-1-1 4 0,-6-3 4 0,6 4 4 15,-7-4 6-15,7 4 4 0,-6-4 3 0,-1 4 6 0,0-4 1 16,-6 3 2-16,0-3 4 0,7 0 0 0,-7 4-1 16,-7-1 0-16,7 1 1 0,0 0 1 0,-6 0-3 0,6 3-3 15,0 0-9-15,0 1-5 0,0 3-5 0,0 0-6 0,0 0-8 16,0 3-8-16,6 1-5 0,-6 3-3 0,7 4 0 15,0 0-1-15,-7 4 0 0,6 3-1 0,7-3 0 16,-7 3-4-16,1 1-3 0,0 2-5 0,-1-2-5 0,0 3-7 0,8-1-4 16,-8 2-5-16,1-1-2 0,-7 0 1 0,5-4 3 15,3 4 1-15,-8-4 3 0,6 5 6 0,-6-5 3 0,0 0 5 16,0 0 1-16,-6-3 1 0,6 3 2 0,-8-3 1 0,3-1 3 16,-2-3 2-16,1 4 1 0,0-7 2 0,-2 3 3 15,-4-4 3-15,5-3 4 0,0 3 2 0,-5-3 2 0,5-4 5 16,-6 0 6-16,6 0 5 0,-5-4 8 0,5 0 4 15,0-3 2-15,1 0 4 0,-7-1 0 0,7 1-2 0,6-4-5 16,-7 0-4-16,7-4-11 0,0 4-11 0,7-7-15 0,-7 3-19 16,6-3-19-16,7 0-18 0,0-1-19 0,0 1-19 0,0-1-16 15,0 1-16-15,6 4-12 0,-5-1-12 0,-2 0-21 0,8 4-42 16,-13 1-73-16,6 2-94 0,-7 5-43 0</inkml:trace>
  <inkml:trace contextRef="#ctx0" brushRef="#br0" timeOffset="160962.23">8148 15690 154 0,'0'-3'198'16,"0"3"-39"-16,0 0-42 0,0 0-36 0,0-4-28 16,0 4-20-16,0 0-12 0,0-4-5 0,0 4-2 0,0-3-1 15,0 3 2-15,0 0 1 0,0 0 5 0,0-4-1 0,0 4-5 16,-6 0 0-16,6 0 1 0,0 0-1 0,0 0 1 0,-7 0-1 16,7 0-7-16,0 0 2 0,-7 0 1 0,7 0-1 15,-6 4-3-15,6-4-1 0,-6 3-3 0,0-3-2 16,-2 4 1-16,8-4 0 0,-6 4-1 0,0-4 0 0,6 3 2 15,-7-3 0-15,1 4 1 0,0 0 1 0,6-4 1 0,0 3 1 16,-8-3 0-16,8 0 0 0,0 4 0 0,-6-4 0 0,6 0-1 16,0 0-1-16,0 0-2 0,0 0 1 0,0 0-1 0,0 0 2 15,0 0 0-15,0 0-1 0,0 0 0 0,0 0 1 16,0 0 0-16,6 0 0 0,-6 0 0 0,0 0 0 0,8 0 0 0,-2 0-1 16,-6 4 0-16,6-4 1 0,1 0 1 0,-1 3 1 15,0-3-2-15,8 0 1 0,-8 0 1 0,0 4 0 0,8-4 0 16,-8 0-1-16,7 4 0 0,1-4 1 0,-2 0 2 15,2-4 1-15,-2 4 0 0,8-4 3 0,-7 4 1 0,7-3 1 16,-1-1-1-16,1 0 0 0,-1 1 0 0,0-1 1 0,1-3 1 16,0 3-3-16,5-3-1 0,-5-1 0 0,0 5-3 15,-1-5-2-15,1 5 0 0,0-4-3 0,-1 3-1 0,-6-3-2 16,6 3 1-16,-5 0 0 0,-1 1-1 0,-1-2 0 0,-5 2-1 16,0 3-1-16,-1 0 1 0,0-4 0 0,2 4 0 15,-8 0 0-15,0 0 1 0,6 0-1 0,-6 0 0 0,0 0 1 16,0 0-1-16,-6 0-1 15,6 0-4-15,0 0-4 0,-8 4-8 0,8-4-8 0,-6 0-11 16,0 0-16-16,-1 0-23 0,0-4-42 0,1 4-59 0,0 0-96 16,-1 0-78-16</inkml:trace>
  <inkml:trace contextRef="#ctx0" brushRef="#br0" timeOffset="161246.6">8422 15804 15 0,'13'-4'237'0,"0"4"-43"0,6-7-41 0,1 3-42 0,0 1-29 16,-1-5-17-16,1 1-10 0,-1-1-6 0,1-3-4 0,-1 4-6 16,8 0-5-16,-8-4 0 0,0 4-2 0,0-4-2 15,-5 3-2-15,6-3 0 0,-8 4-5 0,1 3-3 16,1-3-4-16,-8 3-3 0,0 1-2 0,1-1-3 0,0 0-1 15,-7 4 0-15,0-3 1 0,0 3-1 0,0 3 0 0,0-3 0 16,-7 0 0-16,0 4-3 0,1 0-4 0,0-4-5 16,-1 3-4-16,0 1-6 0,1 0-7 0,-7-1-8 0,7 1-8 15,-8-4-12-15,8 4-18 0,0-4-33 0,-8 0-48 0,8 0-84 16,-1 0-87-16</inkml:trace>
  <inkml:trace contextRef="#ctx0" brushRef="#br0" timeOffset="163096.16">10545 15086 111 0,'0'0'325'0,"-6"4"-56"0,6-4-64 15,0 0-59-15,0-4-41 0,-7 4-24 0,7 0-13 0,0-4-7 16,0 4-8-16,0-3-7 0,0-1-4 0,0 0-5 15,0 1-4-15,7-1-3 0,-7 0-4 0,0 4-5 0,0-3-2 16,0 3-3-16,0-4-2 0,6 4-4 0,-6 0-4 0,7 4-2 16,-7-1-2-16,6 1 1 0,-6 3 0 0,6 4 0 15,1 0-1-15,0 4-1 0,5 3 0 0,-5 0-1 16,0 1 1-16,-1 3 0 0,1 4-1 0,-1-5 0 0,0 5 0 16,1 0 0-16,0-1 0 0,-1 1 1 0,0 3-2 0,2 1 1 15,-8-5 0-15,6 4 1 0,0-3-1 0,1-4 0 16,0 0 2-16,-1 0-1 0,0 0 0 0,1-4-2 0,-1-3-1 15,8 0 1-15,-8-5-1 0,0 2 1 0,1-5-3 16,-1-3 2-16,1 0 1 0,6-1 1 0,-7 1 0 0,8-4 3 16,-8-4 0-16,0 1 1 0,8-5 0 0,-1 1-1 0,-7-5 1 15,7 2 1-15,0-1-2 0,1-4 1 0,-8-3-1 16,7 3 1-16,0-3 1 0,-7 0 0 0,7-1 1 0,-8-3 0 16,10 0-1-16,-9 0-1 0,1 0 2 0,-1 0-2 0,1-3-1 15,-1 2-1-15,-6-2 1 0,7-1-6 0,-7 4 2 0,0-3 1 16,0 7 0-16,0-4 0 0,0 3 0 0,0 4 1 0,-7 1-2 0,7 3 4 15,0 3-5-15,-6 1-8 0,6 0-10 0,0 3-13 0,0 1-16 16,0-1-18-16,0 4-22 0,0-4-33 0,6 1-64 16,1-5-108-16,-7 5-78 0,6-1-49 0</inkml:trace>
  <inkml:trace contextRef="#ctx0" brushRef="#br0" timeOffset="163644.06">11346 15188 340 0,'-6'0'309'0,"-1"4"-104"0,0-1-81 0,1-3-46 0,0 5-24 15,-8-5-10-15,8 0-6 0,0 0-3 0,-1 3-3 0,0-3-5 16,1 0-4-16,-1 4-2 0,1-4-3 0,6 4-1 15,-6-1-1-15,-2 1-2 0,8 3 0 0,-6 4 0 0,6 0 0 16,0 4-1-16,-6-1 0 0,6 5-1 0,0-1-2 0,6 4 0 16,-6 0-1-16,0 4-2 0,0-1-2 0,0 4-1 15,0-3 1-15,0 7-2 0,0-3-1 0,0-1 0 0,6 4-2 16,-6-4 0-16,0 4 1 0,8 0-1 0,-8 0 0 16,6 0-1-16,0 0 0 0,1 0 0 0,-1 0 0 15,1 0 0-15,6-4 0 0,-7 1 0 0,8-5 0 0,-2 1 0 16,2-4 1-16,-1-1-1 0,-1 1-1 0,2-6 0 0,5 2-2 15,-6-7 1-15,6 0 0 0,-5 0-1 0,6-4-1 16,-8-7 1-16,0 4 0 0,9-4 2 0,-9-4 0 0,2 0 0 16,6-3 2-16,-7 0 1 0,-1-1 1 0,-5 1 0 0,6-4 2 15,0 0-1-15,-6 0 1 0,-1 0 0 0,1-4 0 0,-1 1 0 16,-6-1-1-16,0 0-1 0,0 1-2 0,-6-1 1 16,6 1-1-16,-13-1-1 0,6 4-6 0,-6-4-2 15,0 4-3-15,-6 0-5 0,6 4-2 0,-7-1-2 0,0 1-3 16,1 0 0-16,-7 7 4 0,6-4 2 0,0 4 3 0,1 0 4 15,-1 0 5-15,8 0 3 0,-8 0 6 0,14 0 4 0,-7 0 5 0,6-4 2 16,7 4 2-16,-7-3 1 0,14-1-2 0,-7-3-1 0,7 0-5 16,6-1-3-16,-1 1-4 0,2-4-3 0,5-4-4 0,1 4-2 15,6 0-1-15,-6-4-3 0,4 1-5 0,-3 3-11 16,5-4-17-16,0-3-30 0,0 3-54 0,-7 1-89 16,1-1-106-16,-7 1-65 0</inkml:trace>
  <inkml:trace contextRef="#ctx0" brushRef="#br0" timeOffset="165332.5">12056 15368 155 0,'-12'4'284'0,"4"-1"-53"0,-4 1-55 0,5 0-52 16,0-1-42-16,-6 1-25 0,7 0-14 0,-1-1-6 0,1 1-6 15,-7 0-3-15,7-1-3 0,-3 1-6 0,4 0-5 16,-1-1-3-16,6 1-3 0,-7-1-2 0,7 1 0 16,-6 0-3-16,6-1 1 0,0-3 0 0,0 4 0 0,0-4 2 15,0 4 1-15,6-4 3 0,1 3 3 0,-1-3 3 0,-1 4 4 16,10-4 3-16,-9 0 2 0,7 4 1 0,7-4 1 0,-7-4-3 15,6 4 0-15,1-4-3 0,6 1-5 0,0-1 0 16,0-3-2-16,0 3 0 0,6-7-2 0,1 4-1 16,0 0-2-16,-2-4-1 0,3 0 2 0,5 0-3 0,-6 0 0 15,-1 0-2-15,1-4-1 0,-1 4-1 0,1 0 0 0,-1 4-1 16,-5-4-1-16,-1 3-1 0,0 1 0 0,-7 0 0 16,1-1 0-16,-8 5 0 0,2-1 0 0,-1 0 4 0,-7 1-4 15,1-1-1-15,0 4-4 0,-1 0-1 0,-6 0-3 16,0 0-4-16,0 0-2 0,0 4-10 0,-6-1-3 0,-1-3-7 15,0 4-9-15,1 0-15 0,-7-1-20 0,-1 1-30 0,2 0-52 0,-8-4-81 16,7 3-107-16,-7-3-51 0</inkml:trace>
  <inkml:trace contextRef="#ctx0" brushRef="#br0" timeOffset="165582.41">12330 15232 197 0,'0'0'352'15,"0"0"-81"-15,-7 0-84 0,7 0-69 0,0 0-42 16,0 0-22-16,0 0-13 0,0 0-9 0,0 4-9 0,0-4-4 16,0 4-6-16,0-1-3 0,7 1 1 0,-7 3 0 0,6 4 2 15,-6 0 0-15,6 0 2 0,1 4-1 0,6-1 1 16,-6 2 0-16,-1 2-3 0,0-4-3 0,8 5 0 0,-8-1-2 16,7 0-2-16,-6 0 0 0,6 1-3 0,-1-1 0 15,2 1 0-15,-8-5-1 0,8 1 0 0,-2 0-2 0,2-1-1 16,-8 1-6-16,7-4-5 0,-1 0-7 0,2 0-8 0,-1-4-13 15,7 0-22-15,-8-3-28 0,8-4-63 0,-7-4-116 16,7 1-90-16,-1-1-48 0</inkml:trace>
  <inkml:trace contextRef="#ctx0" brushRef="#br0" timeOffset="166299.79">13287 15218 59 0,'0'4'212'0,"0"-4"-30"16,0 0-32-16,0 0-32 0,6 0-27 0,-6 0-20 0,0 0-13 15,0 0-10-15,0 0-7 0,0 0 0 0,0-4-3 16,0 4 1-16,-6-4 0 0,6 4 0 0,0-3 1 0,0 3 1 15,0-4 1-15,0 4-1 0,0-4 1 0,0 1-3 0,0 3-2 16,0 0-3-16,0-5-2 0,6 2-5 0,-6-1-4 16,7-3-2-16,-2 3-4 0,3 1 0 0,-1-5-2 15,5 1-1-15,2 0-1 0,-2-1 0 0,2 1-1 0,-1 0-1 16,-1-1 1-16,8 1 1 0,0 0 1 0,-1 3 0 0,1 1-1 0,0-5-1 0,-1 5 0 16,1 3-2-16,6 0 0 0,-7 0-5 0,1 0-1 15,6 3 0-15,-8 5-1 0,3-5 0 0,-1 5 0 0,-2-1 0 16,-4 0 0-16,5 4 2 0,-5 0-1 0,-2 0-1 0,-7 0-2 15,4 0 0-15,-3 3-1 0,-6 5 0 0,0-4-2 16,0 3-1-16,-6-3-3 0,-3 3 1 0,4 0-2 0,-7 0 0 16,-2 1 0-16,-5 3-1 0,-1-4 1 0,8 1 2 15,-15-1 0-15,7 0 1 0,1-3 2 0,0-1 2 0,-1-3 0 16,7 1 0-16,-7-1 0 0,8-4 0 0,-2 0 0 16,8 1-8-16,-1-5-8 0,1-3-10 0,0 0-12 0,6 0-10 15,6-7-12-15,0 0-12 0,1-4-15 0,-1 0-20 16,1-4-30-16,6 0-47 0,-1-3-76 0,8 0-90 0,-7-1-49 15</inkml:trace>
  <inkml:trace contextRef="#ctx0" brushRef="#br0" timeOffset="166659.51">13834 15060 294 0,'0'-3'322'0,"0"-1"-87"0,0 0-84 15,0 0-61-15,-7-3-37 0,7 3-19 0,0 1-9 16,0-1-6-16,0 0-3 0,0 1-4 0,-6-1-5 0,6 4 0 16,0 0-4-16,0-4 0 0,0 4 0 0,-6 0-1 15,6 4 2 1,-7-4-3-16,0 4 0 0,7 3-1 0,-6 0 2 0,-1 1 1 16,1 3 0-16,6 0 1 0,-6 4 1 0,-3-1 0 0,4 1 3 15,-1-1 2-15,0 5-2 0,-1-1 1 0,0 0 0 0,7 0 1 0,-6-2-3 16,6 2 2-16,0 0-1 0,0-3-1 0,0-1 0 15,6 1 1-15,1-4 2 0,0 0-1 0,5 0 0 0,2 0 0 16,-2-8 0-16,1 5 2 0,7-4 0 0,0-4 0 0,6 0-3 16,-1 0-1-16,1-4-1 0,7 1 0 0,-7-2-1 0,7-1-3 15,-1-2-2-15,1-3-1 0,-2 4-2 0,3-4-5 0,-8 0-6 16,6 0-6-16,-5 0-9 0,-1 3-9 0,0-3-14 0,-6 0-20 0,-1-3-33 16,1 3-50-16,-8-1-81 0,2-2-96 0,-8 3-53 15</inkml:trace>
  <inkml:trace contextRef="#ctx0" brushRef="#br0" timeOffset="170063.12">15137 14489 171 0,'0'-7'223'15,"-7"2"-32"-15,7-2-39 0,0 4-36 0,-6-5-31 0,6 1-19 16,0 3-16-16,-7-3-9 0,7 0-5 0,0-1-4 0,-7 1-3 0,7 3-2 16,0-3 1-16,-6 0-1 0,6 3 1 0,-6-3-2 0,-1 3 1 15,7 4 0-15,-7-3 1 0,1-1-1 0,0 4-2 16,-2 0-4-16,2-4-1 0,0 4-3 0,-1 4-1 0,-6-4 1 16,7 4-1-16,-7-1 3 0,7 1-1 0,-8 3 2 0,1 0 1 15,0 1-1-15,0-1-3 0,0 4-2 0,0 0-3 16,0 4-4-16,0 3-1 0,0 1-3 0,0-1 0 0,0 7-2 15,-7-3 2-15,8 4-2 0,-2-1 0 0,1 5 1 16,1 3 0-16,-2 3 1 16,2 5-1-16,5 3-2 0,0 0-1 0,1 3 0 0,-1 1-1 15,1 0 0-15,0-1-1 0,6 1-4 0,0-4 1 0,0 3 5 16,0-6-1-16,0 3-1 0,6 0 0 0,-6-4 0 16,6-3 1-16,1-1-1 0,6 1-1 0,0 0-1 15,0-8-2-15,6 4-2 0,-6-8-3 0,13 1-7 0,-6-1-4 16,0-2-8-16,5-5-8 0,1 0-8 0,1-3-10 0,-1-4-11 15,0-4-13-15,0 1-17 0,-1-8-29 0,9 0-45 16,-8 0-78-16,6-4-91 0</inkml:trace>
  <inkml:trace contextRef="#ctx0" brushRef="#br0" timeOffset="170724.37">15149 14855 284 0,'0'-4'322'0,"0"1"-79"0,0 3-80 0,-6-4-61 16,6-3-34-16,0 3-19 0,6-3-10 0,-6-1-3 15,0 1-5-15,0 4-7 0,7-5-5 0,-7 5-2 0,0-5 1 16,7 1 2-16,-7 3-1 0,6 1-3 0,1-1 0 0,-7-3 0 16,6 3 1-16,1 4-2 0,-7-4-1 0,6 4-1 15,1 4-1-15,-1 0-3 0,0 3 0 0,2 0-2 0,-2 8-1 16,0 0 0-16,1-1-1 0,-1 8-2 0,1-4-1 16,-1 4-1-16,1-4 0 0,-1 5 0 0,0-5-1 0,2 4 0 15,-2-4 1-15,7 1-1 0,-6-5 1 0,-1 4 1 0,7-7-1 16,-7 4 0-16,1-4 0 0,6 0 0 0,-7 0-2 15,1-3 0-15,6-1 0 0,-7 0 1 0,1-3 0 16,6-1 0-16,-6 1 2 0,5-4 0 0,-4 0 2 0,4 0 1 16,0 0 0-16,2-4 1 0,-1 1 0 0,1-4 1 0,-2-1 0 0,-6 1 1 0,14-4 0 15,-13 0 3-15,6-4 2 0,0 0 4 0,-2-3 3 0,4 0 5 16,-9-4 2-16,7 0 6 0,-6 0 3 0,0 0 3 16,-1 0 3-16,0-4 1 0,-6 1-2 0,8-1-6 0,-8 4 0 15,0-3-5-15,-8-1-7 0,8 0-3 0,-6 4-6 16,6 0-5-16,-6 4-2 0,-1 0-1 0,7 3-4 0,-7 1-5 15,7 2-10-15,-6 5-15 0,6-1-17 0,0 1-18 0,0 0-22 16,0 3-23-16,6 1-26 0,1-1-52 0,-7 0-85 16,7 1-110-16,-1-1-55 0,0 4-23 0</inkml:trace>
  <inkml:trace contextRef="#ctx0" brushRef="#br0" timeOffset="171515.06">16100 14862 230 0,'-6'-3'319'0,"6"3"-77"0,0 0-74 0,-6 0-63 16,6-4-39-16,0 4-25 0,0 0-11 0,-8 0-8 0,8 0-6 16,0 0-4-16,-6 0-4 0,6 0-2 0,0 4-4 15,-6-1 1-15,-1 1-2 0,7 0 2 0,-6 3 1 0,6 0 0 16,-7 4 1-16,1 1 1 0,6-1 2 0,-7-1 1 0,7 1 1 16,0 0 0-16,-6 0-2 0,6 0 2 0,0 0 0 15,0 0-3-15,0-3 0 0,0 2 0 0,0-2 0 0,6-1 0 16,1 0 0-16,-7-3 0 0,6 0 2 0,1-1 3 15,-1-3 2-15,7 0-1 0,-7 0 1 0,2-3 2 0,4-1 1 16,2 0-1-16,-8-3 0 0,7 0 1 0,-6-1 0 0,6-2 2 16,-1 2 1-16,-5-3 2 0,0 0 4 0,-1 0 4 15,7 0 0-15,-7 0 4 0,1-3 4 0,-7 2 5 0,7 1 1 16,-7 0 1-16,6 1 0 0,-6-1 2 0,0 0 4 16,0 0 1-16,6 3 2 0,-6 1-2 0,0 3 0 0,0-3-6 15,0 3-2-15,0 4-6 0,0-3-9 0,0 3-8 16,0 0-9-16,0 3-7 0,0 1-3 0,0 3-2 0,0 4-1 15,8 4 1-15,-8 3 0 0,6 0 0 0,-6 1 2 0,6 7-1 16,1-4-1-16,-2 0 2 0,9 3-1 0,-7 1-1 0,-1-4 0 16,8 4 0-16,-8-4-2 0,0-1 1 0,1 5-1 15,6-4-5-15,-7 0-5 0,1 0-4 0,-1 0-6 16,1-4-5-16,0 4-6 0,-1-3-6 0,-6-1-4 0,6-4-1 16,-6 2-1-16,0-2 1 0,0 1 2 0,0-4 5 15,-6 0 3-15,6 0 6 0,-6-4 6 0,6 0 7 0,-7-3 3 16,0 3 4-16,1-3 6 0,-1-4 2 0,1 3 1 0,-7-3 1 15,6-3 1-15,1-1 0 0,-8 0 1 0,8 1 2 16,-7-4 0-16,-1-1 4 0,9-3-1 0,-8 0 0 0,7 0 1 16,-2 0-1-16,-4-3-1 0,12 2-1 0,-7-2-1 0,7 3-7 15,-7-4-5-15,7 4-7 0,0-3-9 0,0 3-10 0,7 0-12 16,-7 0-14-16,7 0-18 0,-1 0-21 0,0 0-22 0,8-1-39 16,-8-2-71-16,6 3-122 0,-4 0-63 0</inkml:trace>
  <inkml:trace contextRef="#ctx0" brushRef="#br0" timeOffset="171912.77">16419 14939 132 0,'-6'4'301'0,"6"0"-68"0,-7-1-66 16,7 1-55-16,0 0-40 0,0-1-20 0,0-3-11 0,0 4-5 15,0-4-2-15,7 4-1 0,-1-4 1 0,1 0 3 0,0 0-1 16,5 0-2-16,-4-4-1 0,10 4-2 0,-4-7 0 15,-1 3-2-15,-1-3 0 0,8-1-2 0,0 1 0 0,6 0 1 16,0 0 3-16,0-1 2 0,0-3 1 0,0 3-2 0,0 1-3 16,7 0-5-16,-7 0-4 0,0-1-2 0,-1 1-6 15,-5 3-5-15,7 1-4 0,-9-1-7 0,2 0-4 0,-6 1-6 16,5 3-10-16,-6-4-8 0,0 4-12 0,0 0-16 0,0-4-17 0,0 4-28 16,-6-3-56-16,6-1-102 0,-7 0-93 0,8 1-63 0</inkml:trace>
  <inkml:trace contextRef="#ctx0" brushRef="#br0" timeOffset="172563.93">17169 14598 51 0,'-14'-3'331'0,"8"3"-62"0,0-4-63 16,-7 0-61-16,6 1-45 0,0-1-22 0,1 4-14 0,0-3-10 15,-2-1-6 1,2 4-1-16,6-4-1 0,-6 1-2 0,6-1-4 16,0 4-5-16,0-4-2 0,-6 4 0 0,6-3-4 0,6 3-3 15,-6-4-5-15,0 4-4 0,0-4-4 0,6 4-2 0,0-3-4 16,2 3-3-16,-2-4 1 0,7 4-2 0,-6 4 1 15,6-1 2-15,-1 1 1 0,2 3 1 0,-2 4 3 0,2 0 0 16,-1 4 0-16,-1-1-1 0,2 5 0 0,-2-1-1 0,2 4-2 16,-8 4-2-16,6-4-2 0,2 3-2 0,-7-2 2 15,5 2-1-15,2 1-1 0,-8-1 0 0,8-3 0 0,-2 0-1 16,-5 1 2-16,6-5-1 0,0 0 0 0,0-3 0 0,-6-1-1 16,5-3 0-16,1 0 0 0,1-3 3 0,-8-5 1 15,8 4 4-15,-2-3 5 0,2-4 1 0,-2 0 4 0,1 0 3 16,1-4 6-16,-2-3 5 0,8 0 1 0,-14 0 5 15,7-4 3-15,1 0 2 0,-2-4 5 0,-6 0 5 0,8 1 0 16,-8-4 3-16,1-1 6 0,-1 1 1 0,1-1 1 0,-7 1 3 16,0-4-5-16,0 4-1 0,0-4-3 0,0 0-6 0,-7 0-4 15,1 0-10-15,-7 0-6 0,7 0-7 0,-8 0-4 0,8-3-4 16,-7 2-5-16,0 1-3 0,0 0-6 0,0 4 0 16,0-4-3-16,-1 4-8 0,8 3-10 0,-7 0-10 0,7 1-18 0,0 3-20 15,-2 3-21-15,2 1-29 0,6 3-25 0,-6-3-19 16,6 3-12-16,6 4-9 0,-6 0-6 0,6 0-10 15,8 4-25-15,-8 0-50 0,1-1-97 0,-1 1-53 0</inkml:trace>
  <inkml:trace contextRef="#ctx0" brushRef="#br0" timeOffset="173128.81">17859 14522 90 0,'0'3'450'0,"0"-3"-101"0,0 4-129 16,6-4-91-16,-6 7-49 0,0-3-26 0,0 7-12 0,0 0-9 16,0 0-7-16,0 0-6 0,0 3-4 0,0 2-2 15,-6-2-4-15,6 4-3 0,0 1-3 0,0 3 0 0,0-1 0 16,0 1-2-16,0 4 0 0,-7 4 1 0,7-1 0 16,0 0-1-16,0 0 1 0,0 0-1 0,-6 1 2 0,6-1 0 15,0 1-1-15,0-1-1 0,0-4-2 0,6 5 2 0,-6-4 1 16,0-5-1-16,7 5-1 0,-1-4-1 0,1 0 1 0,0-3-1 15,-1-1-1-15,0 0 0 0,8-3 1 0,-2-4-2 16,2 0 1-16,-1 0 1 0,0 0 1 0,0-4 0 16,6-4 0-16,1 1-1 0,-8 0 0 0,8-1 0 0,0-3 0 15,-1 0-3-15,-5-3 1 0,4-1 3 0,-4 0 2 0,-1 1 2 16,0-1 4-16,0 1 4 0,0-5 3 0,0 5 5 0,-7-5 0 16,1 5-1-16,0-5-2 0,-7 1-1 0,0 0-3 0,0-1-5 15,0-3-2-15,-7 4-2 0,0 0-4 0,1-4 1 16,-7 4-2-16,-6-1 0 0,6 0 0 0,-7-2-2 0,0 2 0 15,1 1-2-15,-7 0 0 0,0 3 1 0,6-3 1 16,-6 3-1-16,0 0 0 0,0 1-1 0,0-1 1 0,0 0-1 0,0 4 2 16,7-3 1-16,-1 3 1 0,0 0 1 0,1-4 2 15,5 4 4 1,2 0 3-16,6 0 4 0,-3-4 0 0,4 4 1 0,5 0 0 16,0-3 0-16,0-1-1 0,0 1-4 0,5-1-2 0,10-3-3 0,-9 3-3 15,7-3 1-15,7-1-2 0,-7 1-1 0,6-4 0 0,1 4-1 16,-1-1-1-16,1 1 1 0,0-4-1 0,6 3 0 15,-7 1 0-15,1 0 2 0,-8 0-1 0,8-1 1 0,-7 5-1 16,7-5 0-16,-8 5 0 0,2-1-2 0,-1 0-2 0,-7 1-5 16,1-1-3-16,6 4-4 0,-7-4-5 0,-6 4-7 0,6-3-6 15,2 3-7-15,-2 0-7 0,0-4-10 0,1 4-15 16,-7-7-29-16,7 3-55 0,-1-3-90 0,1-4-99 0,-7-1-56 0</inkml:trace>
  <inkml:trace contextRef="#ctx0" brushRef="#br0" timeOffset="173484.05">17950 14331 146 0,'-6'-4'449'0,"6"4"-100"0,-7-3-126 0,7 3-87 16,0-4-49-16,7 0-27 0,-1 4-16 0,7-3-12 16,0-1-9-16,7 0-4 0,-1 1 0 0,1 3 5 0,12-4 7 15,1 4 7-15,-1 4 10 0,7-1 7 0,1 1 7 0,-1 3 6 16,7 1 5-16,-7 7-1 0,-1-1-1 0,8 1 1 0,-7 3-2 16,6 8 1-16,-6-4 2 0,1 7-1 0,-1 1 1 15,0-1-1-15,-7 7-4 0,1-3-6 0,0 4-8 16,-8 0-7-16,-5 3-12 0,0 0-7 0,-1 1-7 0,-5 2-7 15,-2-2-7-15,-12 2-3 0,7-2-1 0,-7 3-3 16,-7-4-9-16,1 4-14 0,-8-4-18 0,-4 1-22 0,4-1-24 16,-5-3-26-16,-1-1-26 0,-6 1-27 0,7-7-20 0,-7-1-24 15,0-4-43-15,-1 1-88 0,-5-4-83 0,-1 0-46 16</inkml:trace>
  <inkml:trace contextRef="#ctx0" brushRef="#br0" timeOffset="175024.09">6852 15976 253 0,'7'-11'312'15,"5"0"-73"-15,-4 0-72 0,4 0-53 0,2 0-29 16,-8 0-15-16,7 0-11 0,0 0-8 0,-6 0-8 0,5 0-4 16,-5 0-4-16,6 0-4 0,0 0-4 0,-7 0-3 15,1 4-2-15,0 0-2 0,5-1-2 0,-4 5-3 0,-8-1-1 16,6 0-2-16,0 4-3 0,-6-3-2 0,6 3-2 0,2 3-1 16,-8 1 0-16,6 3-2 0,0 8 0 0,1-4 1 15,-1 7-2-15,0 0 1 0,2 8 0 0,-2 0 0 0,0 3 0 16,7 0 0-16,-6 1-1 0,6-1 0 0,0 4 1 15,-6-4-2-15,5 1 1 0,2-1-1 0,-2 0-1 0,8-3 0 16,-7 0 1-16,-1-4 0 0,8-1-1 0,-6-2 1 0,5-1 0 16,-6-3-1-16,0 0 0 0,7-4 1 0,-7 0 0 15,6-4 0-15,-6 0 0 0,1 0 0 0,-2-3 2 0,1-4 0 16,1 0 4-16,4-4 1 0,-4 1 5 0,-1-4 3 0,0-1 5 16,0-3 4-16,-6 0 5 0,6-4 8 0,-1-3 3 15,-5 0 5-15,6-4 3 0,-6 0 5 0,-1-4 8 16,0 1 1-16,1-5 3 0,0 8-4 0,-1-7 0 0,0 3-2 15,-6-3-5-15,0-4-6 0,0 4-8 0,0-1-6 0,-6 5-8 16,0-4-5-16,-1 3-5 0,0 0-4 0,-5 4-4 0,5 0-3 16,-6 0-3-16,0 4-2 0,0-1-5 0,0 5-9 15,0-1-13-15,0 4-15 0,0 0-15 0,7 4-14 16,-8 0-17 0,8 3-17-16,0 0-15 0,-1 1-14 0,7-1-9 0,-7 4-10 15,7 4-25-15,0-1-62 0,0 1-129 0,0 3-60 16,0 4-26-16</inkml:trace>
  <inkml:trace contextRef="#ctx0" brushRef="#br0" timeOffset="178014.84">6031 15262 221 0,'0'-8'215'0,"-6"1"-49"16,0 0-49-16,0-1-35 0,-2 1-21 0,8 4-14 0,-6-5-9 15,0 1-5 1,-1 0-5-16,0 2-8 0,7-2-5 0,-6 0-3 0,-1 0-3 16,7-1-1-16,-6 5-1 0,6-5-1 0,-6 5-3 0,6-1 1 15,-7-3-2-15,7 3 1 0,-7 0-1 0,7 1 3 16,0-1 2-16,0 4 2 0,-6 0 2 0,6-4 3 0,0 4 3 0,0 0 1 15,0 0 3-15,0-3-2 0,0 3-1 0,0 0-3 16,0 0-3-16,0 0-4 0,0 0-2 0,0 0-4 0,0 0-2 16,0 0-1-16,0 0 0 0,0 0-3 0,6 3 2 0,-6-3 3 15,0 8 1-15,7-1 1 0,0 4 0 0,-1 4 1 0,7-1 0 16,-7 9 3-16,8-1 3 0,-2 3-1 0,8 4 1 16,-8 4 1-16,9 4 3 0,-1 3 1 0,6 4 0 15,-1 0 0-15,1 0-2 0,0 7-1 0,1-3-5 0,-1 3 0 16,6 4-3-16,-6 0-1 0,7 0-1 0,-1 7-2 0,1-3-1 15,0 0-1-15,-1 0 0 0,-6-5 0 0,7 1 0 16,-7 0-1-16,0-7-1 0,7-1-3 0,-14 1-1 0,7-4-2 16,-6-4 0-16,6-3-1 0,-7 0 0 0,1-1-2 15,-8-3 0-15,8-7 3 0,-7 0-2 0,0-4 1 0,0-1-5 16,-7-6-6-16,2 0-10 0,4-4-12 0,-6-4-19 0,0 0-38 16,2-3-66-16,-8-8-105 0,6 1-78 0</inkml:trace>
  <inkml:trace contextRef="#ctx0" brushRef="#br0" timeOffset="180070.91">6129 15211 227 0,'0'0'218'0,"0"3"-40"0,0-3-45 0,0 0-42 15,0 0-31-15,7 0-19 0,-7 0-9 0,0 0-5 0,0 0-3 16,0 0 0-16,7 0-1 0,-7-3-3 0,0 3-3 16,0-4-1-16,0 4-4 0,0-4-1 0,6 1-2 0,-6 3-3 15,0 0-1-15,6-5-2 0,-6 5 1 0,7-3-3 0,0 3 0 16,-1-4 1-16,0 4-1 0,1-3 0 0,-1 3 1 16,8-4-2-16,-8 4 0 0,7 0 0 0,0-4 0 0,1 4 3 15,5 0 1-15,0-3 0 0,0 3 3 0,1-4 2 16,0 0 0-16,5-3 2 0,2 3-1 15,5-3-2-15,-6 0 0 0,7-1-1 0,-1 1-1 16,8 0 1-16,-7 0 0 0,5-1-1 0,1-3-1 0,1 4-2 16,-1 0 0-16,0-1 0 0,-1-3 1 0,1 4-3 0,7-4-1 15,0 0 0-15,-7 0 2 0,6 3-2 0,8-2 3 16,-8-1-3-16,1 0-1 0,-1 3 1 0,1-3 0 0,-1 4-1 16,1-4 0-16,0 4 1 0,0-4-1 0,-1 4 1 0,1-1 0 15,-7 0 0-15,6 1 0 0,-5 0 0 0,5 0 0 16,-6-1 0-16,7 1 0 0,-8 0 1 0,9 3 1 0,-9-3 2 15,1-1-3-15,7 5 0 0,-7-5 0 0,0 1 0 16,0 3 1-16,7-3-2 0,-7 4 0 0,-1-1-1 0,2-3 2 16,-1 3 2-16,0 0-1 0,1-3 1 0,-1 3-2 0,-1-3 2 0,2 0-1 15,-1-1 2-15,0 4-1 0,0-3-1 0,-1-4 0 0,2 7 0 16,-1-3 0-16,-7-4 0 0,7 4-1 0,-5 0-2 16,-3-1 0-16,9 1 2 0,-7 0-2 0,-1-1 1 0,-6 1 0 15,7 0 0-15,-1-1 0 0,1 1 1 0,-7 3 2 0,7-3-2 16,-7 3 1-16,6 0-1 0,-7-2 0 0,9 1 1 15,-8 2-1-15,-1-1 0 0,2-3-1 0,5 3 0 0,-6-3 0 32,1 3 0-32,-1-3 0 0,0 0 1 0,-1 3-1 0,1-3 0 15,1-1 1-15,-1 1-1 0,0 3 2 0,0-3 0 16,-1 0 0-16,-5 3-2 0,6 0 0 0,1-3 0 0,-1 4 0 16,-1-1 0-16,1 0 0 0,-6 1-2 0,6-1 1 0,1 0 2 15,-2 1 1-15,1-2-2 0,0 2 1 0,0-1-5 16,1 1 2-16,-1-1 1 0,-7 0 0 0,7 1 0 0,0-1-1 15,-6 0 1-15,6 1 0 0,-1-1 6 0,-5 0-3 16,7 1 0-16,-1-1 0 0,0 0-1 0,0 4-1 0,-1-3 1 16,2-1 0-16,5 0 0 0,-6 1 0 0,1 3-1 0,5 0 1 15,-6-4 0-15,0 4 0 0,7 0-1 0,-8-4 0 0,9 4 0 16,-8-3 1-16,-1 3-1 0,8-4 0 0,-7 4 0 0,0-4-1 16,0 4 1-16,0-3-1 0,7 3-1 0,-7-4 1 15,-2 1 1-15,10 3 0 0,-8-4-1 0,6 0 0 0,-5 1 1 0,5 3 1 16,-6-4-1-16,7 4 0 0,-1-4 0 0,1 1 1 15,-1-1 0-15,1 0 0 0,7 4 0 0,-8-3-1 0,1-1 0 16,6 0 1-16,-7-3-1 0,6 3-1 0,3 0 1 0,-9-3 0 16,1 0 0-16,6-1 1 0,-1 1 0 0,-5 0 2 15,7-1 1-15,-8 1 1 0,7 0 0 0,0-4-1 0,1 4 3 16,-2-1 0-16,1-3 1 0,0 4-1 0,7 0-2 16,-7-1 1-16,0 1-1 0,7-1-1 0,-7 2 0 0,7-2-1 15,-1 4 2-15,7-3-2 0,-7 0 2 0,8 3-1 0,-1-3-2 16,0-1 0-16,6 1 2 0,-5 0-2 0,-1-1 1 15,0 5 1-15,6-5-1 0,-5 1-1 0,-1 0 2 0,0-1 0 16,0 1-1-16,-7-4-1 0,7 4 0 0,1 0-2 16,-8-1 1-16,7 1 1 0,-6-1 0 0,0 1 1 0,6 0-1 15,-7-1 2-15,1 1-2 0,-1 0 2 0,1-1-2 0,0 1 0 16,0 0 1-16,-1 0 0 0,7-1 1 0,-7 5 2 16,1-5 1-16,6 5 2 0,-6-5-1 0,5 5-1 15,-5-1 1-15,7-3 0 0,-8 3-1 0,1 0-2 0,-1 1-2 16,8-1 0-16,-8 4-1 0,-5-4 1 0,5 0-1 0,1 1-2 15,-1 3 0-15,-6-3 1 0,7-2 1 0,-7 2 0 0,7 3 0 16,-7-4-1-16,-1 0 0 0,1 1 1 0,1-1-2 16,-1 0 0-16,-7 1 0 0,7-1 0 0,0 0 0 15,1 4 1-15,5-3 0 0,-6-1 0 0,0 1 0 0,7-1 2 16,-8 0 0-16,8-3-1 0,0 3-1 0,0 1-1 0,-2-5 0 16,3 5 2-16,-8-5-1 0,7 5-1 0,-1-5 0 15,1 5 0-15,-1-5 0 0,1 1 1 0,-1 0 0 0,0 0-2 16,-5-1 1-16,5 0 1 0,1 1 0 0,0 0 0 15,0-4 1-15,-1 4 0 0,1-4-1 0,-1 3 0 0,1-3 0 0,6 0-1 16,-6 4 3-16,-1-4 3 0,1 0-1 0,5 0 1 0,-5 4 2 16,7 0 1-16,-8-5-1 0,7 5 0 0,0 0-1 0,0-1-4 15,1 1 2-15,-8 0 1 0,7-1-3 0,0 1 0 16,-6 3-1-16,6-3-1 0,-7 4 1 0,8-5-2 0,-7 5 2 16,5-5-2-16,-5 5 1 0,-1-5 1 0,1 5 0 0,-1-1 0 15,2-3-1-15,-2 3 1 0,-7 0-2 0,9 1 0 16,-9-1 4-16,9 0-4 0,-9 0 1 0,1 1-1 15,0 0 0-15,1 3-1 16,-1-5 0-16,-1 2 1 0,-5-1-4 0,-1 0 1 0,1 4 1 16,-1-3 0-16,-5-1 2 0,5 0-1 0,-6 4 2 0,-6-3-1 15,6 3 1-15,1-4-1 0,-8 4 0 0,0-3 0 0,0 3 0 0,1-4 1 0,0 0-3 16,-7 1 0-16,0 3 1 0,6-4 1 0,-12 0 0 0,6 1 1 16,0 3 0-16,-7-4 0 0,8 0 0 0,-8 4 0 0,0-3 0 15,2 3 1-15,-2-4 0 0,0 4-2 0,0-4 1 16,1 4-2-16,-7-3 1 0,7 3 0 0,-1-4 0 15,-6 4 0-15,7-4 0 0,-7 4 0 0,6-3-1 0,-6-1 2 16,6 4-1-16,-6 0 0 0,8-4-1 0,-8 4 0 0,6-3 1 16,-6 3 1-16,6 0-1 0,-6-4 0 0,0 4 0 0,7 0 0 15,-7 0 1-15,0-3-1 0,6 3 0 0,-6 0 0 16,7 0 0-16,-7 0-1 0,0 0-1 0,6 0 1 0,-6 0 0 16,0 0-1-16,0 0 2 0,7 0 0 0,-7 0-1 0,6 0 6 15,-6 0-2-15,7 0-2 0,-7 0 1 0,7 0 0 16,-7 0-2-16,6 0 1 0,0 0 0 0,-6 0-8 0,0 0 5 15,6 0 0-15,2 3 0 0,-2-3 1 0,0 0 1 0,1 4-1 16,-1-4 1-16,1 3 1 0,0-3 0 0,-1 4-1 31,0-4 0-31,2 4 0 0,-2-1 0 0,0 1 0 0,0 0 0 0,1-1 0 0,6 5-1 0,-6-1 1 0,6 0-1 0,0 1 1 16,-1 6 1-16,8-3 0 0,-7 7 0 0,1 1-1 0,4-1 0 16,2 4-1-16,0 0 2 0,-1 4-1 0,7-1 0 15,-6 5 0-15,6-1 2 0,-7 4 0 0,8 0 1 16,-7 3 1-16,6 1-2 0,-7 0 2 0,7 7 0 0,-6 0 1 31,6 4-2-31,-1 3 0 0,-5 4-1 0,6 7 2 0,-7 1-1 16,1 2-1-16,0 5 1 0,0-1-3 0,-1 1 0 15,1 0 1-15,-1 3-1 0,-6 0-3 0,6-3 0 0,-5 3-1 16,-2 1-1-16,2-5-2 0,-2 0-3 0,1-2-2 0,1 2-1 16,-8-7-2-16,8 4-1 0,-2-3 0 0,1-5 1 15,0-3 1-15,0 0 1 0,1-4 0 0,-2-3-1 0,8 0-2 16,-7-5-8-16,7-2-8 0,-8-4-10 0,8-4-13 15,-7-4-17-15,7 0-30 0,-1-7-56 0,-6 0-96 0,0-4-91 16,0-3-54-16</inkml:trace>
  <inkml:trace contextRef="#ctx0" brushRef="#br0" timeOffset="182914.73">7445 16914 136 0,'32'0'186'0,"-5"-3"-44"0,5-2-37 16,1 5-25-16,-1-3-24 0,-6 3-12 0,7-4-9 0,6 0-3 15,-7 4-3-15,1-3-4 0,-1-1-5 0,2 0-1 0,4 1-2 16,-5-1 1-16,6-3-1 0,-7 3 1 0,7 1-1 0,-5-5 1 16,4 5-2-16,-5-1 0 0,-1 0-2 0,7-3-2 0,-6 0 1 15,5 3-1-15,-4-3-1 0,-2 3 0 0,7 0 0 16,-6-3 0-16,6 3 1 15,-7-3-1-15,8 4 0 0,-8-5-3 0,1 5 4 0,6-5-2 16,-7 0 0-16,1 5-3 0,-1-4-2 0,7 3 0 0,-13-3-2 0,7 3 1 0,-1 0-2 0,-5 1 1 16,5-5-2-16,-6 5-1 0,0-1 2 0,1 4 0 15,-1-4-2-15,-1 1 0 0,1 3 0 0,0-4 0 0,1 4 2 16,-7-4-1-16,5 4-1 0,1-3 1 0,0-1 1 0,0 0 1 0,1 1 0 16,5-1 1-16,-6-3-2 0,1 3 5 0,-2 1-2 15,1-5-1-15,6 5 1 0,-5-5-3 0,-1 1 3 0,0 3-2 31,7-3 1-31,-7 3-3 0,0-3 3 0,-1 3-2 0,1-3 1 16,6 3 0-16,-5-3-1 0,6-1 0 0,-7 5-1 0,6-5-1 16,-5 5 0-16,5-5 0 0,-6 5-1 0,7-4 1 15,-1 3 0-15,-6 0-1 0,1 1 1 0,5-5 0 0,-6 5 0 16,7-1 1-16,-7 0-1 0,7 1 0 0,-8-1 0 16,8 0-1-16,-8 1-1 0,8-1 2 0,0 0 0 0,-7-3 0 15,7 3 0-15,-8 1 0 0,8-1-1 0,-1-4 2 0,0 5-1 16,-5-1 0-16,6 0 0 0,-1-3 0 0,1 3-2 15,-7 1 0-15,6-1 1 0,2 1-2 0,-3-1 2 0,2 0-1 0,0 1 0 16,0-1 0-16,-1 0 0 0,1 1 0 0,6-5 1 16,-7 5 1-16,7-1 0 0,-7-3 0 0,8 3 1 15,5-3-1-15,-5 3 0 0,-1-3 0 0,6 3 1 0,1-3 0 16,-1 0-1-16,2 3 0 0,-9-3-1 0,7-1 1 0,2 5 1 16,-9-5-2-16,8 1 1 0,0 3 0 0,0-3 0 0,-8 3-1 15,8-3 1-15,0-1-2 0,-7 5 2 0,7-1 2 16,-1-3-2-16,-6 3 0 0,7 0 0 0,-1 1 2 15,-6-5-1-15,7 5 1 0,-1-1 0 0,1-3-1 0,-2 3 1 16,3 1 1-16,6-5 0 0,-2 1 0 0,1 3-2 0,1-7 1 16,-2 4-1-16,8 0 2 0,-7-1-3 0,7 1 0 15,-7-4 1-15,0 3-1 0,0-3 3 0,7 1-2 0,-8-1 1 16,2 0-1-16,-1 0 3 0,1 3-1 0,-2-3 0 0,1 0 0 16,-6 1-2-16,0 2 2 0,-1 0-1 0,1 2-2 0,-1-2-1 15,-5 0-1-15,5 1 1 0,1 0 0 0,-1 3 0 0,1-3 0 16,-1 3 1-16,1-3 0 0,0 3 1 0,6-3-1 0,-7 3 3 15,1-3 0-15,6 0 2 0,-6-1 1 0,-1 1 1 16,1 0 4-16,-1 0 2 0,1-1 3 0,-1 1 0 0,-6 0 1 0,7-1-3 16,-7 4-1-16,1-3-1 0,5 0-3 0,-6-1-3 0,0 5-3 15,-6-5-3-15,6 5-2 0,0-1-2 0,0-3 1 16,-7 3-1-16,8 0 1 0,-1 1-2 0,-7-1-1 0,7 1 2 0,1-1 1 16,-8-3 2-16,7 3-2 0,0 0 1 0,-7 1 0 15,8-5 2-15,-1 5 1 0,-7-5 1 0,7 5 2 0,0-5 2 16,1 5 2-16,-8-5 0 0,7 1 2 0,0-1 0 15,-7 5 2 1,8-5-3-16,-1 1-2 0,-6 0 0 0,5-1-3 0,-5 5-1 16,6-4 0-16,-6-1-3 0,0 1-2 0,-1 3 0 15,1-3-1-15,-1 0-1 0,7 3-1 0,-6-3 1 0,-1 3 0 0,1-3 1 16,5-1 2-16,-4 5 1 0,5-1 0 0,-7 1 2 16,7-5 1-16,-1 5 1 0,3-1 0 0,-3-3 1 0,1-1 0 15,0 4 1-15,7-3 1 0,-7 0 0 0,7 3 0 0,-1-3 0 16,1-1 1-16,-1 1 0 0,2 0 0 0,-2 3 1 0,1-3-1 15,-1-1 0-15,1 1 2 0,5 4-2 0,-5-5 0 0,0 1-1 16,0 0-1-16,-1-1-1 0,1 5-3 0,-1-5 2 16,7 1-2-16,-6 0-1 0,0-5 1 0,5 9 0 0,-5-5 0 0,7 1 0 15,-2 3 1-15,1-3-2 0,7 0 0 0,-6-1-1 0,5 1 4 16,0 4 0-16,1-5 0 0,-1 1 0 0,7 3 1 16,-6-3-1-16,0 0 0 0,-7 3-1 0,7-3-3 0,0 3 1 0,-8 0-1 15,1-3-3-15,1 3 1 0,-2 1-2 0,2-1 0 0,-7 1-1 16,5-5-2-16,-5 8-3 0,-1-8-2 0,2 8 1 15,-9-3 0-15,7-1 1 0,-5 4 1 0,5-4 1 16,-6 4 2-16,1-3 4 0,-1-1 0 0,0 1 2 0,7 3 1 16,-7-4 3-16,-1 0 1 0,8 1 2 0,-7 3 0 0,7-4 2 15,-7 0 0-15,6 1 0 0,1 3-1 0,-7-4-2 0,0 0-4 16,1 1-2-16,-1-1-1 0,-1 0-6 0,-5 1 0 16,-1-1 0-16,1 0 0 0,-7 1 0 0,7-1-1 15,-7-3 0-15,-6 3 2 0,6 4 3 0,-7-7 1 0,1 7 0 16,-8-4-1-16,2 1 2 0,-1 3 1 0,-7-4 4 0,0 4 2 15,2-4 1-15,-8 4 2 0,6 0 3 0,-6-3 1 16,0 3 1-16,0 0 1 0,6 0-3 0,-6 0-1 0,0 0-3 16,0 0-1-16,0 0-2 0,0 0-4 0,0 0-1 15,0 0 0 1,0 0-1-16,-6 0-3 0,6 0 0 0,0 0-3 0,0 0-5 16,0 0-5-16,0 0-14 0,0-4-15 0,-6 4-21 15,6-4-36-15,0 1-62 0,-8-5-124 0,2 1-82 0,-7-1-52 16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1-04T06:51:00.8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56 1373 124 0,'0'-7'180'0,"-7"0"-57"0,7-5-30 15,0 6-13-15,-6-2-9 0,6-3-10 0,-6 4-9 0,6-4-7 16,0 3-4-16,-7-3-3 0,7 5-5 0,0-2-4 0,0 1-2 15,-6-1 0-15,6 4-1 0,0 1 1 0,0-1-9 16,-7 4-6-16,7-3-5 0,0 3 0 0,0 0-2 0,0 3-3 16,0-3 0-16,0 7 4 0,0 1-2 0,0 3-3 0,0 3 0 15,0 5-1-15,0-1 1 0,0 7-1 0,7 5 2 0,-7-1-4 16,0 8 2-16,6 7 3 0,-6 0-1 0,7 8 2 16,-1-1-1-16,0 7 1 0,1 1-2 0,-1 3-1 15,1 1 1-15,6 3 2 0,-6 3 1 0,-1-3 3 0,1 4 2 0,-1-1 2 0,7 0 1 16,-7-3 1-16,1 1 0 0,0-4 0 0,0-2-1 0,-1-2-3 31,0-4-2-31,7 3-1 0,-6-3 0 0,-1-7-1 0,1 3 0 16,0-7-3-16,6-4 1 0,-8-3-3 0,10-5 3 15,-10 2-1-15,8-5-1 0,-6-3-1 0,0-4 1 0,-1-3-1 0,1-1 0 16,-1-4-2-16,1-3-3 0,-1-3-8 0,0-1-16 0,-6-3-29 16,7 0-44-16,-7-8-91 0,7 0-152 0,-7-7-80 0</inkml:trace>
  <inkml:trace contextRef="#ctx0" brushRef="#br0" timeOffset="1144.21">15839 1370 107 0,'12'0'110'0,"2"-4"-52"0,-1 4-28 15,12-3-15-15,-4 3-6 0,4-4 5 0,8 1 3 16,-7-1 3-16,14-1 1 0,-8 2 1 0,6 0 0 0,2-1 0 16,5 0 0-16,1 1-7 0,0-5-1 0,7 4 5 0,4 1 6 15,1-4 5-15,8 3 4 0,6 1 2 0,-1-5 0 16,8 4 0-16,-1-4-3 0,0 6-9 0,8-6-7 0,-3 4-5 15,2-3-3-15,6-1-2 0,0 1-2 0,7-3 2 16,0 1-2-16,-1-1 0 0,14 0 3 0,-7-2-1 0,7 1-1 16,-1 0 0-16,-5-1 1 0,6-2-1 0,0 3 1 0,-7 0 1 15,6-3-1-15,-6 3-3 0,1-3-3 0,-2-2 1 0,2 6 0 16,-1-5-1-16,0 3-1 0,1 2-3 0,-1-2 1 0,0 3 2 16,-6-3 0-16,-7 4 0 0,0 1 0 0,1 0 2 0,-8-1 1 15,7 5 0-15,-6-4-3 0,0 3 0 0,-7 0 0 0,6 1 0 16,2-1 0-16,-3 0-2 0,-4 4 2 0,5-4 0 0,-6 1 0 15,-5-1 0-15,-2 1 1 0,1-1 1 0,-14-3 0 0,7 7-1 16,-12-8 0-16,-1 5 0 0,0-1 1 0,-13 0 1 16,0 0-2-16,-6 2 2 0,-1 2-1 0,-7-4-1 0,-5 0 0 15,-7 4-1-15,1 0 1 0,-8-4-1 0,1 4 0 0,-1 0 1 16,-6 0 2-16,7 0 0 0,-14 4 2 0,7 0-1 0,-6 0 0 31,-1-2 0-31,1 6-2 0,-1-1 1 0,-5 1 2 0,4 3-1 16,-4-4-1-16,-1 8 1 0,6-4-1 0,-6 4 2 0,6-1 2 0,1 4-3 15,-1 1-1-15,7 3 0 0,-6 0 2 0,6-1 0 16,0 9 2-16,0-1 0 0,0 0 1 0,0 4 1 0,0 4-1 16,0-1-3-16,0 5 1 0,0 3 2 0,-6-1-1 15,6 9 2-15,-7 0 4 0,7 2 1 0,0 5 3 0,0 0 5 0,0 3 0 0,7-4-2 16,-7 5 0-16,6-1-3 0,-6 0-4 0,6 1 0 0,1-2 0 16,-1 6 0-16,-6-1-1 0,0-3 1 0,0 6-3 15,0-4 0-15,0 2-1 0,-6-5 0 0,6 4-3 0,-7-4-3 16,7-3 0-16,7-1-2 0,-7-7 4 0,6 1 1 0,1-8 0 15,-7-4-2 1,6 0 3-16,1-7 0 0,-7-3 1 0,7-5-1 0,-7 1-2 16,0-4-3-16,5-4 1 0,-10-3 2 0,5 0 1 0,-7-5 2 15,0 2 2-15,-6-2 4 0,0-3 2 0,-6 2 3 0,-7-6-1 16,-6 4 0-16,-8-7-4 0,-6 4 0 0,1-1 0 0,-7-3-6 16,-1 0-1-16,-4 0 0 0,-2 0-1 0,0 0-2 0,-6 3 0 15,6-3 0-15,7 0-2 0,-6 5-1 0,6-1 0 16,-1 4 0-16,1-5 0 0,6 4 1 0,-6 0-2 15,7 1 0-15,-7-1 0 0,6 0 1 0,-7 0 1 0,2 1 0 0,5-1 0 16,-6 0-1-16,7 0 1 0,-7 1 0 0,6-1 1 0,-7 1-3 16,2-5 0-16,-8 5 0 0,7-4 0 0,-7-1-1 0,1 2 1 15,-6 1-1-15,-3-3 0 16,2-3 1-16,-6 4 0 0,6 0 0 0,-7-4 2 0,0 0-2 16,1 0 1-16,-7 0 4 0,-1-4-2 0,1 4 0 15,0-4-1-15,-7 1-1 0,-5-1-1 0,-2 2 0 0,-5-6-2 0,-1 4-2 0,-6-1 2 0,5 2-3 16,2-4 2-16,-1 3 1 0,7 1 3 0,0-1 0 0,6 0 0 15,7 0-1-15,0 1 0 0,7 3 2 0,5 0 1 16,1 0 0-16,6 0-3 16,8 0 0-16,-1 0 0 0,0 0 1 0,6 0 0 15,6 0-1-15,1 0 0 0,1 0-2 0,5 0 0 0,1 0 2 16,-1 0 0-16,7 0-1 0,-1 0 1 0,8 0 1 0,6-4-1 16,0 4 1-16,0-3 0 0,6 3-1 0,1-4-1 15,0 4 1-15,0-3 1 0,6 3-1 0,-7-4 0 0,7 4 0 0,0-4 0 0,0 0 0 16,0 1 0-16,7 3 0 0,-7-4 0 0,0 1-1 0,6-1 1 15,-6 4 0-15,0-3 1 16,6-1-1-16,-6 0 0 0,0 0 0 0,0 1 1 0,6-1 0 16,-6 0 0-16,0 1 1 0,0 3 0 0,0-3 0 0,0-2 2 0,7 2-1 0,-7-1 1 15,0-1-1-15,0 5 1 0,0 0-2 16,6-3 1-16,-6 3 0 0,0-3-2 0,0-1 1 0,0 4 0 16,0 0-1-16,0-4 0 0,0 1 0 0,0 3 0 0,0 0 0 15,0-3-4-15,0 3 0 0,0 0-2 0,0 0-1 16,0 0-9-16,0-5-21 0,7 5-26 0,-7 0-41 15,7-4-58-15,-1 1-168 0,7-1-104 0,6-3-60 0</inkml:trace>
  <inkml:trace contextRef="#ctx0" brushRef="#br0" timeOffset="4529.33">8180 2890 22 0,'0'-3'34'15,"7"-5"0"-15,-7 4-1 0,0 0-1 0,0 1-4 0,6-1-4 16,-6 2-3-16,0-6-1 0,0 4-1 0,7 0-2 0,-7 0-1 15,0 1-2-15,0-1 2 0,0 0 4 16,0 4 1-16,0-4 4 0,0 4 0 0,0-2 2 0,0 2-2 16,0 0-1-16,0 0-5 0,0 0-9 0,0 0-3 0,0 0-3 15,0 0-2-15,-7 0-2 0,7 0 0 0,0 0 0 0,0 2-2 16,0-2 4-16,0 0-2 0,0 0-1 0,-6 0-2 0,6 0 1 0,0 0 1 0,0 4 0 0,0-4 0 31,0 0 1-31,0 0 0 0,0 0 0 0,0 0 1 0,0 0 0 16,0 0-1-16,0 0 1 0,0 0-2 0,0 0 1 0,0 4 0 15,0-4 0-15,0 0 1 0,0 4-1 0,0-1 0 16,-7 1 0-16,7 0 4 0,-7 3-2 0,0 0-2 0,7 0 1 16,-6 1-1-16,0 0 0 0,-1-1 0 0,2-1 1 15,-3-1-3-15,8 2 2 0,-6-3-1 0,6-1 1 0,-7 1 1 16,7-4-1-16,0 4 2 0,0-4-1 0,-7 4 1 16,7-4-2-16,0 0 1 0,0 3 0 0,0-3-1 0,0 0 0 0,0 0 0 0,0 4-1 0,0-4-1 15,0 0 2-15,0 3 0 0,0-3-2 0,-6 5 1 16,6-5 1-16,0 2 1 0,0 2 0 0,0 0 0 0,0 0 0 15,0-1-1-15,0-3 1 0,0 4-1 0,0 0 1 16,-7 0-1-16,7-2 0 16,0 3 2-16,0 2 0 0,0-4 0 0,0 1-1 0,-6 0 1 15,6 3-1-15,0-2 1 0,0-2 0 0,0 1-1 16,0-2 0-16,0 2 1 0,0 1 1 0,0-2 1 0,0 1-1 16,0-4 3-16,0 3 0 0,0 1-2 0,0 0 3 0,0-4-2 15,6 4 0-15,-6-1-2 0,0 1 1 0,0-1-2 0,0 2-1 0,-6 1 0 16,6-2-2-16,0 3 0 0,0 1 1 0,0-2 0 15,0 2 0-15,0-1 0 0,0 1 0 0,0-4 1 0,0 3 1 16,0-4 1-16,0 4 2 16,0-3 1-16,0 4 0 0,0-5-2 0,6 5 2 0,-6-2 1 0,0 3 1 15,7-1-1-15,-7-2-2 0,6 5-1 0,1-3 0 0,-7 3-1 0,7 3-1 16,-1-3 0-16,-6 0-1 0,8 4 0 0,-3-4-1 0,-5 4 1 0,7-4 1 16,-7 0 0-16,6 4 0 0,0-5 0 0,-6 1 3 0,7 0 0 15,0 3 3-15,0-2 1 0,6 2 1 0,-7 1 1 16,7-1 0-1,0 2 0-15,0 2 0 0,6 0-2 0,2 0-2 0,-2 1-1 16,-6-1-1-16,13 0-1 0,-7 5 0 0,1-5-1 16,-1 1-1-16,1-2-1 0,6 2 0 0,-7-5 0 0,2 4 1 15,-3-3-1-15,2 3 2 0,0-4-2 0,-1 2 1 0,0-5 0 16,1 3 1-16,-1 1-1 0,2-4 0 0,-9 0-1 0,8 0 0 16,-8-4 0-16,2 4 0 0,-1-3-1 0,0-4 0 0,-7 2 0 15,1-2 0-15,-1 3 2 0,-6-2 3 0,0-2 5 16,0 1 2-16,0 0 2 0,-6 0 1 0,-7-2 0 0,7 6 2 15,-8-4-3-15,-6 3-2 0,1-3-4 0,-6 3-4 16,4-3-1-16,-4 3-1 0,-2 0 0 0,-5-3-1 0,6 0-1 16,-6-1-1-16,5 1 0 0,-5-4 2 0,5 4 0 0,-5-4-1 15,6-4 0-15,0 4 1 0,1-4 1 0,-2 1 2 16,8-1 7-16,-1 0 6 0,1 1 3 0,6 3 4 16,-1-4 1-16,7 0 1 0,1 1 1 0,0 3-3 0,-1-4-5 15,7 4-6-15,0-3-5 0,0 3-2 0,7 0-3 16,5 0-1-16,-5 0-2 0,13 3-1 0,-1-3 1 0,8 4-2 15,-2-4 0-15,1 3-1 0,7-3 0 0,0 0 2 0,5 0-1 16,2-3 1-16,-2-1-2 0,2 1 2 0,-1-1 1 0,0-4 0 16,-1 1-2-16,2-3 1 0,-1-2 1 0,-6 1 0 15,-7-1 1-15,0 2 1 0,0-1-1 0,1-4 0 16,-14 4 3-16,5 0 2 0,-11 0 3 0,6 0 4 0,-13 5-1 16,7-6-1-16,-7 5 1 0,-7-1 1 0,1-2-1 0,-1 6-5 15,-6-4-3-15,-6 5-4 0,6-1 0 0,-7 0-2 16,0 4-2-16,1 0-11 0,6 0-20 0,-7 0-29 0,7 0-47 15,1 0-92-15,5 4-129 0,0-4-88 0</inkml:trace>
  <inkml:trace contextRef="#ctx0" brushRef="#br0" timeOffset="5409.79">7203 4158 35 0,'0'-4'212'0,"0"-4"-88"0,0 1-49 15,0 0-31-15,0 4-16 0,6-5-7 0,1 1 0 0,-1-1 2 16,0 2 1-16,1-2-1 0,-1 1 0 0,2-1-2 15,5 1-2-15,-6 0-2 0,6-1-6 0,-8 5-4 0,9-4-1 0,-1 3-4 16,-7 0 1-16,7-3 0 16,-7 7 0-16,7-5 0 0,-6 5-2 0,6 0-1 0,-6 0 1 15,6 5-1-15,-8-2 0 0,9 1 0 0,-7 4 0 0,6-1 1 16,0 0 2-16,-7 4-1 0,7-4 0 0,1 8 1 0,-8-4 1 0,7 3 1 16,0-2-2-16,-7 2 1 0,1-3-2 0,6 3 2 0,-6-2-1 15,-1-1 1-15,0 0 0 0,1-4 0 0,-7 5 1 0,6-6 0 16,-6 2 2-16,0-5 2 0,7 1 4 15,-7 0 7-15,0 0 10 0,0-1 10 0,0-3 13 0,0 4 8 16,-7-4 5-16,7-4 3 16,-6 4 0-16,6-3-5 0,-7-1-5 0,7 0-7 0,-6 0-10 0,0-3-10 15,6 0-5-15,-7-1-2 0,7-3-2 0,0 1-3 16,0-2 0-16,0-3-1 0,0 1-2 0,0-1-2 0,0 1 1 16,7-5-2-16,-1 5-3 0,-6-4 0 0,6 3-4 15,1 1-4-15,-7-1-1 0,6 3 2 0,-6 4-1 0,7 2-2 16,-7-2 1-16,0 5-1 0,6-1-2 0,-6 0 1 0,0 4-1 15,7 0-2-15,-7 8 1 0,7-5 0 0,-7 9 1 16,0-4 0-16,5 1 1 0,-5 7 1 0,0-5 0 16,0 3 0-16,0-3-1 0,8 4 1 0,-8-7 0 0,0 2-1 15,0-3 1-15,0 1-1 0,0-4 0 0,5-1 2 0,-5 2 0 16,0-3-2-16,0-2 1 0,0 0 1 0,0 0 3 0,0 0 2 16,0 0 1-16,8-2 0 0,-8-6 2 0,7 4 0 15,-2-7-1-15,2 3-1 0,0-3-1 0,-1 1-3 0,7-5-2 0,0 0 0 0,0 1-1 16,-7 3-1-16,8-3 1 0,-7 2 0 0,5 1-1 15,-5 3 0-15,-1 2 0 0,1-2-1 0,6 4 1 0,-7 1 0 16,1-1-2-16,0 4-1 0,-1 0 2 0,0 0-2 16,-6 4 0-16,7-1 2 0,-1 4 0 0,1 4-1 0,6 0 2 15,-6 3 0-15,0 1 1 0,-1 1 1 16,0 2 0-16,0 0-1 0,1 0-1 0,-7 1 0 0,6-1 0 0,1 0 2 16,0-2 0-16,-7 1-2 0,6 2 1 15,-6-5 1-15,7 1 0 0,-1 0-1 0,-6-1-1 0,0 1-3 16,6-1-5-16,1-3-7 0,-7 0-13 0,6 1-25 0,1-2-28 0,6-1-39 0,-1-3-56 15,1-2-117-15,8-4-118 0,-8 0-67 0</inkml:trace>
  <inkml:trace contextRef="#ctx0" brushRef="#br0" timeOffset="5614.95">8108 4195 16 0,'0'0'93'0,"0"0"0"0,0 0 3 16,0 0 3-16,6 0 1 0,-6 0-7 0,7-4-14 0,6 0-17 0,-5 0-19 15,4 1-15-15,0-2-11 0,2 3-5 0,6-5-4 0,-1-1-2 0,1 0-1 16,-1 1-1-16,8 1-2 0,-2-2 2 0,8 0-2 0,-7 1-1 0,6-1 0 16,7 2-1-16,1-2 0 0,-8 4-2 0,7-7-28 0,0 4-58 15,-1 0-162-15,-4-1-91 0</inkml:trace>
  <inkml:trace contextRef="#ctx0" brushRef="#br0" timeOffset="6232.03">8890 3920 74 0,'6'-4'249'0,"-6"-3"-110"0,0 3-63 16,7 0-34-16,-1-2-19 0,1 2-8 0,-1 0-6 15,0 0-3-15,1 1-2 0,0-2 0 0,0 2-1 16,-1-1-1-16,0 4 0 0,1 0-2 0,-2 0 1 0,3 4 0 0,-2-1 0 16,1 2 1-16,6-2 0 0,-6 1-1 0,-1 4 0 0,0-2 0 15,1 5 2-15,-1-3 0 0,1 3 0 0,-1 3 2 0,1-3-1 0,0 4 1 16,-1-1 2-16,1 1 0 0,-7 1 1 0,6-2-2 15,-6 1-1-15,6-1 1 0,1 4-1 0,-1-3 1 0,-6-4 1 16,7 3 6-16,-7-2 6 16,7 2 2-16,-7-7 2 0,0 5 2 0,6-6-1 0,-6 1 0 0,0 1-3 15,0-4-2-15,0 0 7 0,6-4 9 0,-6 4 11 0,0-4 11 0,0 0 11 16,0 0 10-16,0 0 5 0,0-4 0 0,0 0-10 16,0 0-13-16,0-4-9 0,7 1-14 0,-7-3-12 0,0-2-10 15,8 3-6-15,-3-7-5 16,-5 1-2-16,6 1 0 0,1-4-2 0,-1-1 0 0,1 5 0 15,0-5 1-15,6 5 0 0,-6-1 2 0,6-4-1 16,-8 5 1-16,9-1 0 0,-7 4-1 0,-1 4 0 16,0 0 0-16,-6-1-2 0,7 5-1 0,-7-1 1 0,0 0 0 0,6 0 0 0,-6 4-1 15,0-2 1-15,0 2 0 0,0 0 0 0,0 0 0 0,7 0 0 0,-7-4 0 16,0 4 0-16,0 0 0 0,6 0 0 0,-6 0-1 0,7-4 0 16,0 4 1-16,-7 0-1 0,6 0 0 0,1 0 1 0,-1 0 0 15,-6 0 0-15,6 0 0 0,1 4 0 0,-2-4 0 16,-5 4 0-1,8-2 0-15,-2 2 0 0,1 4-2 0,0-1 0 0,-1 4 0 16,1 0 1-16,-1 0 0 0,0 4 0 0,1-5 0 16,6 5 0-16,-6 0 0 0,0-3 0 0,-1 2 0 0,0-3 1 15,1 0 0-15,6 0-2 0,-7 3 1 0,1-6-1 0,-1 2 0 16,1 1-7-16,5-3-17 0,-5-1-20 0,1 1-27 0,5 0-33 16,-8-6-47-16,9 2-80 0,-1-4-141 15,-7-4-78-15</inkml:trace>
  <inkml:trace contextRef="#ctx0" brushRef="#br0" timeOffset="6638.9">9580 3883 250 0,'-6'-8'295'0,"-1"5"-130"15,1-1-77-15,-1 0-39 0,7 4-23 0,-6-4-13 16,-1 4-6-16,7 0-4 0,0 0-1 16,-6 4 0-16,6-4-1 0,0 4 1 0,0 0 0 0,0-1 0 15,0 5 0-15,0-8-1 0,6 4 3 0,-6-4 2 0,7 0 3 0,-7 0 2 0,6 0 3 0,1 0 2 16,-7-4 1-1,6-4 1-15,7 5 1 0,-6-5-1 0,-1 4 2 0,-6-2 3 16,7-2 2-16,-1 1 0 0,1 3 1 0,-7-3-2 0,6 3 1 16,-6 4-3-16,0-3-6 0,0 3-5 0,6 0-4 0,-6 0-3 0,0 3-1 0,0 4-2 15,0 1-1-15,0 3 0 0,0 3 1 0,0 5 1 16,6-1-1-16,-6 5-1 0,0-2 0 0,7 5 0 0,0-1 0 16,-7 4 2-1,7-2-3-15,-1 2 1 0,1 0 0 0,-1 0 0 0,1-2 0 16,-1-2 2-16,0 0 2 0,1-3-2 0,-1 0 0 0,2 0 0 0,-1-4 0 15,-7 5 0-15,0-9 2 0,0 1-1 0,-7 0 1 16,-1-4 1-16,2-1 4 0,-1-2 1 0,-5-1 4 0,5 0 4 16,-6-7 6-16,0 4 7 0,-1-8 8 0,2 1 3 0,-1-1 6 15,0-7 3-15,7 4 2 0,-7-7-5 0,6-1-3 16,1 1-8-16,-1-5-6 0,7 0-6 0,-6-3-7 0,12 4-6 16,-6-4-2-16,7 1-3 0,6-2-4 0,0-2-1 15,0 2-5-15,6 2-4 0,7-2-19 0,0 2-25 0,0-1-37 0,7 4-44 16,-7-2-79-16,6 5-164 0,-12 1-93 0,0 3-52 15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16:21:57.7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178 1132 53 0,'13'0'188'0,"-7"-4"-49"0,8 4-43 15,-8-4-33-15,13 1-17 0,-5-1-11 0,-2 0-5 0,2 1-4 16,-1-1-2-16,6 0 6 0,-6 1-2 0,7-5-2 15,-7 5-2-15,6-1-2 0,-6 0 0 0,7-3 1 0,-7 3-4 16,0 1-8-16,0-1 1 0,0 1 1 0,0-1-1 0,-7 4-2 16,8-4-2-16,-8 1-2 0,-6 3 0 0,6-4-2 0,-6 4 0 15,7 0-1-15,-7 0 0 0,0 0-1 0,0 0 2 0,-7 0-2 16,1 4 0-16,6-4-2 0,-6 3-2 0,0-3-5 16,-2 4-9-16,2-4-12 0,-7 4-15 0,6-4-18 0,1 0-24 15,-1 3-46-15,1-3-71 0,0 0-96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1-04T06:53:42.2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45 5359 222 0,'-7'-3'357'0,"2"3"-107"16,5-4-85-16,-8 1-52 15,8 3-22-15,-7-4-12 0,7 0-5 0,-5 4-4 16,5 0-5-16,0 0-4 0,0-4-7 0,0 4-8 0,0 0-8 15,0 0-9-15,0 0-7 0,0 0-1 0,0 0 0 16,0 0 1-16,0-3 5 0,0 3 6 0,0 0 6 0,0 0 8 0,0 0 8 16,0-5 6-16,0 5 6 0,5 0 5 0,-5-2 1 0,0-3-2 15,0 3-3-15,7-2-5 0,-7 0-5 0,0 0-6 0,8 0-7 16,-3 0-8-16,2 1-4 0,-1-1-5 0,1 2-4 16,0-3-5-16,6 2-5 0,-7-1-5 0,7 4-3 15,-7-5-2-15,1 5-2 0,0 0-2 0,-1 0 0 0,1 0-1 16,-1 0-1-16,1 0 0 0,-7 5 0 0,6-1 2 15,0-1-2-15,1 2-1 0,-1-3 1 0,2 5 2 0,-8 1-1 16,6 0 1-16,0 3 0 0,1-1 0 0,-7 5 0 0,6-1 2 16,-6 1 1-16,0 4 0 0,0-1 1 0,0 0 1 15,0 4 0-15,0-1-5 0,-6 2 2 0,6 0 2 16,-7 2 1-16,1-4 0 0,0 6 0 0,-2-5 0 0,2 0-2 16,-1 3 6-16,1-3-2 0,0 0-3 0,6 0-3 0,-7-3 0 15,1-1-2-15,6 0 0 0,0-3 1 0,-7-1-1 0,7 1 0 16,0-5-2-16,0 2 1 0,0-5-1 0,0 1 0 15,7-1 2-15,-7-4-3 0,0 1 1 0,0-1 1 0,0 2 1 0,0-5 3 16,6 0 2-16,-6 0 1 0,7 0 2 0,-7-5 2 16,6-2 0-16,7 0 2 0,-7-4-1 0,8 0-3 0,-1-3-2 15,0-1-1-15,6 0 0 0,-5-3-2 0,-2 0-2 0,8-4-1 16,-7 3-5-16,0-3 1 0,0 0 4 0,0-3 1 16,0 2-1-16,-7-2 2 0,8-1 3 0,-9 1 1 0,-5-1 10 15,8 4 3-15,-3-4-1 0,-5 1 1 0,0-1 1 16,0 1 0-16,0 3 5 0,0-1 10 15,0 2 5-15,0 3 2 0,0-1 2 0,0 4 1 0,-5 1-1 16,5 3-3-16,0 0-7 0,0 3-12 0,0-3-10 0,-8 4-9 16,8 4-15-16,0-5-27 0,0 4-40 0,0 4-46 15,0-3-49-15,-5-1-49 0,5 4-56 0,5-3-78 0,-5-2-145 16,8 3-68-16,-8-2-27 0</inkml:trace>
  <inkml:trace contextRef="#ctx0" brushRef="#br0" timeOffset="600.02">16887 5479 112 0,'0'0'81'0,"0"5"-22"0,0-5-9 0,0 0-1 0,0 3 6 16,0-3 8-16,0 4 8 0,0-4 8 0,0 0 6 16,0 5 3-16,0-5 2 0,0 0 1 0,0 0-3 0,0 0-2 15,0 0-3-15,0 0-3 0,0 0-2 0,0 0-4 0,0 0-5 16,0 0-8-16,0 0-9 0,0 0-9 0,0 0-6 15,0 0-8-15,7-5-5 0,-7 5-5 0,6 0-3 16,1 0-4-16,-1-4-2 0,8 4-1 0,5-3-2 0,-6 3-1 16,0-5-1-16,8 3 0 0,-3-2-1 0,1 4 1 0,-5-3-1 15,12-1 0-15,-7 0 3 0,1 0 1 0,-1 0 0 16,1 0 1-16,0 2 0 0,-9-3 1 0,2 3 2 0,8-3 4 16,-8 2 2-16,-6-1 4 0,5 0 7 0,-5 0 10 0,-1 1 11 15,1-1 12-15,-7 4 12 0,7-3 12 0,-7 3 8 16,0-4 4-16,0 4-1 0,0 0-6 0,0 0-13 0,0-3-10 15,0 3-16-15,0 0-15 0,0 0-17 0,-7 0-26 16,7 0-34-16,0 0-38 0,0 0-38 0,0 0-38 0,0 3-42 16,-7-3-47-16,7 0-51 0,-6 4-72 0,-1-4-123 0,1 3-44 15</inkml:trace>
  <inkml:trace contextRef="#ctx0" brushRef="#br0" timeOffset="970.17">16920 5652 224 0,'0'4'348'0,"0"-4"-114"0,0 4-84 16,0-4-55-16,0 0-32 0,0 0-20 0,7 0-11 0,-1 0-6 15,1 0-4-15,5 0-4 0,1 0-3 0,0 0-1 0,2 0-3 16,3 0-4-16,-5-4 2 0,7 0 1 0,0 4 0 15,-8-3 3-15,8 3-1 0,-1-3 3 0,-6-1 2 0,7-1 4 16,-7 5 3-16,0-3-1 0,-8 3 4 0,8-3 2 16,-5 3 4-16,-1-4 3 0,-1 4 3 0,1-4 3 0,-7 4 4 15,6-3 7-15,1 3 6 0,-7-4 1 0,6 4 4 16,-6-4-4-16,0 4-1 0,6-4-6 0,1 1-5 0,-7-2-2 16,6 5-4-16,-6-2-5 0,7 2-3 0,-7-4-2 15,0 4-1-15,0 0-3 16,0-3-4-16,0 3-4 0,0 0-4 0,0 0-5 0,0 0-2 15,0 0-2-15,0 0-2 0,0 0-5 0,-7 0-12 0,7 0-21 16,0 0-30-16,0 0-38 0,0 0-47 0,0 0-67 16,-6-5-115-16,6 2-129 0,0-1-71 0,0-4-24 0</inkml:trace>
  <inkml:trace contextRef="#ctx0" brushRef="#br0" timeOffset="1885.09">17507 5128 223 0,'0'0'288'0,"-8"0"-83"0,8-3-64 15,0 3-43-15,0 0-24 0,0-4-18 0,0 4-11 16,8-4-7-16,-8 4-9 0,6-3-8 0,0 3-6 0,-6 0-4 15,7 0-4-15,-1-4 0 0,1 4-2 0,5 0 1 16,-5-3 2-16,0 3 1 0,0 0 0 0,-1 0 1 0,0 0-1 16,1 0-2-16,-1 3 1 0,7 1-1 0,-6-4-1 0,-7 3-1 15,6 5 0-15,1 0 1 0,-1-2 0 0,-6 2 2 16,0 7 2-16,7-5 3 0,-7 5 1 0,0 4 2 0,0-1 0 16,-7 0 0-16,7 4 1 0,0 0-2 0,-6 0-3 15,-1-1-1-15,1 2-4 0,6 3 0 0,-7-4 0 0,1-1-1 16,-1 1-2-16,1 1 0 0,6-5-2 0,-7 0-2 0,7 1 1 15,-6-5 0-15,6 5 0 0,0-9-1 0,0 5 0 16,0-3 1-16,0-5-1 0,0 0 1 0,6 0 4 0,-6 1 5 16,7-5 6-16,-7-3 9 0,6 4 4 0,1-4 5 0,-1-4 4 15,1 4 6-15,6-7 2 0,0-1 2 0,0 0 2 16,0-1 3-16,0-7 5 0,-1 2 10 0,-4-1 10 16,4-3 17-16,1 0 13 0,1-5 10 0,-1 2 5 0,0-2 2 15,-7-2-1-15,0-1-5 0,7-3-9 0,-6 3-19 0,0-3-16 16,-1 0-14-16,-6 4-11 0,7-1-10 0,-7-1-8 0,6 5-7 15,-6 1-2-15,0-1-3 0,0 3-1 0,0 9-4 16,0-5-1-16,0 3-1 0,0 6-3 0,0-2-3 0,0 1-8 16,-6 3-15-16,6 0-28 0,0 2-32 0,0 2-42 0,0 0-42 15,-7 0-42-15,7 2-40 0,0 2-39 0,0 0-37 16,0 3-39-16,0-3-80 0,0 4-76 0,7-6-24 16</inkml:trace>
  <inkml:trace contextRef="#ctx0" brushRef="#br0" timeOffset="2428.76">18085 5257 361 0,'0'-3'339'15,"0"-2"-108"-15,-5 5-82 0,5-4-46 0,0 1-25 0,0 3-15 0,0 0-8 0,0 0-6 0,-8-4-7 16,8 4-9-16,0 0-12 0,0 4-6 0,0-4-5 16,0 3-6-16,-5 1-4 15,5 1-1-15,0 1 1 0,-7 5 2 0,7 1 3 0,-8-2 2 16,8 9 2-16,-5-4 5 0,-2 3 5 0,1 0 2 16,-1 4 2-16,0 0 0 0,1 0 1 0,-1 3-2 0,1 0-1 15,-1 2-3-15,1-1-4 0,0-1-1 0,-1 1-3 0,0 3 0 16,1-4 0-16,-1 1 0 0,1 0-1 0,-1 0 0 15,1 0 0-15,6 0-1 0,-6-1-1 0,6-4-1 0,-7 6 2 16,7-6-2-16,0 1-3 0,0 0 0 0,0-3-1 16,0-1-2-16,7 1 1 0,-1-5 0 0,-6 1-3 0,6-5 0 15,1 1 2-15,6 0 2 0,-7-3 0 0,1-2 4 0,0-1 4 16,-1-1 0-16,0-1 2 0,7-3 5 0,-6 0 5 16,6 0 5-16,-6-3 7 0,6-1 1 0,-8-1 5 0,3-1 4 0,-1-2 5 0,-2 1 6 0,3-1 3 0,-8 1 7 15,0-3 1-15,0-2-1 0,0 1-3 0,0 0-6 16,0-3-7-16,-8 3-9 0,8-3-9 0,-5 2-10 0,-10-2-8 15,10 2-6 1,-2 2-3-16,-6-2-1 0,6 1-3 0,-6 5 3 0,7-2-2 0,-1 1-3 0,1 3 0 16,0 0-3-16,-1 0-1 0,7 4-1 0,-7-3-1 0,7 3-3 15,0-4-1-15,0 4-4 0,0 0-3 0,0 0-2 0,0 0-2 16,7 0-3-16,-7 0 0 0,7 0-1 0,-7 0-3 16,6 0 1-16,0 0-1 0,1-3-5 0,6 3-14 15,-7 0-21-15,8-4-23 0,-1 4-29 0,7-3-48 0,-2-5-82 16,2 4-163-16,0-3-80 0,-1 0-37 0</inkml:trace>
  <inkml:trace contextRef="#ctx0" brushRef="#br0" timeOffset="2979.69">18431 5436 250 0,'0'0'240'0,"0"0"-70"0,0 0-46 0,0 0-32 16,7 0-23-16,-7 0-13 0,0 0-7 16,0 0-4-16,6 0-4 0,-6 0-2 0,7 0-4 0,-1 0-1 15,1 0-1-15,-1 0-2 0,0 0-2 0,1 0-2 0,-1-3-2 0,8 3-1 16,-8 0-3-16,7-4-2 0,0 4-3 0,6 0-1 0,-6 0-2 15,7-4-1-15,-1 4-1 0,2 0 1 0,-2 0-3 16,7-4-1-16,-6 4 0 0,5-3-1 0,2-1 0 16,-8 4 0-16,7-3 1 0,0-1 1 0,0 1 4 0,0-1 4 15,-6-1 3-15,5 2 1 0,-4 0 4 0,-2-1 6 0,1 0 6 16,-7 1 3-16,6-5 0 0,-13 4-1 0,7 1 3 0,1-1 3 16,-8 1 2-16,1-1 4 0,-1 1 1 0,-6 3 1 15,7-4-1-15,-7 0-3 0,0 4-2 0,5-4-5 16,-5 4-6-16,0-3-10 0,0 3-9 0,0-5-4 0,0 5-6 15,0 0-3-15,0-2-11 0,0 2-19 0,0 0-26 0,0-5-25 16,-5 5-32-16,5-2-44 0,0-2-52 0,-7 0-63 16,7 0-120-16,-6 0-85 0,-7-3-40 0</inkml:trace>
  <inkml:trace contextRef="#ctx0" brushRef="#br0" timeOffset="3281.55">18730 5158 270 0,'0'4'230'0,"0"-1"-66"0,0 2-44 16,7-3-26-16,-7 5-13 0,7 1-5 0,-7 0-3 16,6 3 0-16,1 3-10 0,-1-3-9 0,-6 7-7 15,13-3-6-15,-6 0-8 0,-1 3-5 0,7 1-2 0,-6 2-1 16,-1-2-2-16,1 3-1 0,-1-5 0 0,7 6-2 0,-7-5-2 15,1 4-4-15,0-1 0 0,-1-1-3 0,1-3-1 16,-1 2-2-16,-6 0-1 0,7-2 0 0,-1-2 0 0,-6-1-1 0,0-2 0 16,7-1-1-16,-7 0 0 0,0-3 2 0,0-1 4 0,0 0 3 15,0-3 4-15,0 3 6 0,0-3 5 0,0-4 6 16,0 4 3-16,0-4 2 0,0 0 1 0,0 0-5 0,0 0-2 16,-7 0-6-16,7 0-14 0,0 0-29 0,0-4-44 0,0 4-58 15,0-8-99-15,0-3-172 0,0 5-100 0,0-9-49 16</inkml:trace>
  <inkml:trace contextRef="#ctx0" brushRef="#br0" timeOffset="3807.15">19375 4997 217 0,'0'0'375'0,"0"-4"-120"15,0 4-95-15,0 0-63 0,0 0-39 0,7-4-24 16,0 4-13-16,-1 0-6 0,0 0-2 0,7 0-5 0,0 0-5 16,1 0-1-16,5 0-2 0,-6 0-1 0,0 4 0 0,0 0 2 15,7-4 2-15,-8 3 1 0,8 4 5 0,-7-2-1 16,0 1 1-16,0 2 1 0,0 0 0 0,0 2 3 0,-6 1 0 15,0 0-2-15,-1 1 0 0,1-2 2 0,-1 1 2 16,-6 4 0-16,0-1 2 0,0 1 0 0,-6 0 2 0,-1-1 0 16,1-2 5-16,-1 3 1 0,-7-1 0 0,3 1 1 0,3-1 1 15,-5-2 2-15,0-2 1 0,0 0 1 0,-7-1-2 16,8-1-5-16,-1-2-1 0,-1 1-4 0,1-3-3 0,7 4-3 16,-1-4-4-16,1-4-5 0,0 2-5 0,-1-2-12 0,7 5-15 15,0-5-17-15,0 0-28 0,0-5-39 0,0 3-62 16,7-2-96-16,5-4-133 0,-5-3-59 0</inkml:trace>
  <inkml:trace contextRef="#ctx0" brushRef="#br0" timeOffset="4115.31">19890 4865 244 0,'-7'-4'416'15,"7"0"-126"-15,0 4-107 0,0 0-70 0,0 0-43 0,-6 0-23 16,6 0-12 0,0 4-9-16,-7 0-3 0,1 3-1 0,6-3-3 0,-6 6-4 15,-8-2-3-15,7 3-2 0,1 0 0 16,-7 1 2-16,0 2 1 0,7-3 2 0,-8 3 2 0,0 1 4 16,3 0 4-16,-2 3 0 0,6-4 0 0,-6 1 0 15,0 0 1-15,6 4-1 0,1-5-4 0,0 1 0 0,-1-5-5 16,1 6 0-16,6-2 1 0,-7-3-5 0,7 3 0 0,0-2-1 15,0-1 2-15,0 0-1 0,7-1 1 0,-7 2-1 0,6-2-1 16,1 1 4-16,5 0-4 0,-5-3 0 0,13-2-4 0,-7 6-1 16,0-5-6-16,6-3-10 0,1 3-17 0,-1-3-23 15,0-4-30-15,8 0-45 0,-1-4-63 0,0 0-109 0,-1-3-117 16,2-3-64-16</inkml:trace>
  <inkml:trace contextRef="#ctx0" brushRef="#br0" timeOffset="4492.02">20509 4613 423 0,'-14'0'312'0,"8"0"-123"16,-7 0-74-16,0 0-37 0,0 3-22 0,6 0-10 15,-6 1-4-15,0 3-1 0,0 1-4 0,1 3-4 0,5-3-6 16,-6 6-5-16,0-3-5 0,0 3-1 0,0 5 0 16,7-4 0-16,-7 6 2 0,0-2 2 0,-2 3-2 15,10-1-1-15,-8 2 0 0,-1 2-1 0,8 0-1 0,-7 2-2 16,0-2-1-16,0 4 0 0,0 1-1 0,0 2 0 0,6-2-1 16,-6 3-3-16,1 0 0 0,4 0 0 0,2 0-1 15,-1 0-1-15,1 0 1 0,6 1-1 0,0-5 2 0,0 3 2 16,0-6-2-16,0 3 3 0,6 0-1 0,1-7 0 15,7 4-2-15,-2-4 0 0,1-3-2 0,0-2-1 0,7-2 2 16,-1-1-4-16,7-2 1 0,-6-1-4 0,7 0-4 0,-1-8-9 16,-1 5-13-16,1-4-18 0,7-4-31 0,-7-4-39 15,6-4-69-15,0 0-126 0,1 2-95 0,0-9-56 0</inkml:trace>
  <inkml:trace contextRef="#ctx0" brushRef="#br0" timeOffset="4947.71">20528 4949 206 0,'-6'0'471'0,"6"-4"-140"0,-6 1-126 0,6 3-76 0,0 0-43 0,0-4-24 15,0 4-15-15,0 0-8 0,0 4-5 0,0-4-6 16,0 3-8-16,0 5-8 0,6-4-5 0,-6 3-1 16,6 0-1-16,0 0 2 0,-6 4 2 0,7 0-1 0,-1 1 0 15,1-2 2-15,-7 5-1 0,7-1-1 0,-1 1-1 0,1 4 0 16,-1-5 0-16,0 4 0 0,-6 1 0 0,7-1-4 16,-1 0 2-16,1 1-1 0,-7-1 1 0,7 1-3 0,0-5 0 15,-7 1-1-15,6-1 0 0,-6 1 2 0,6-4 1 16,1-4 3-16,-7 5 1 0,5-8 10 0,-5 3 11 0,8-5 18 15,-8-2 25-15,7 0 32 0,-2 0 32 0,-5-2 29 0,14-5 29 16,-7-5 21-16,5 1 12 0,-5-3-1 0,6-5-16 16,0 0-24-16,-6 2-27 0,-1-5-26 0,7 0-30 0,-7-4-25 15,1 4-24-15,-1 0-13 0,7-4-9 0,-13 1-6 16,7 3-7-16,-7-4-5 0,6 4-15 0,-6 0 1 0,0 0 2 16,0 1-2-16,7 2 1 0,-7 4 0 0,0-3-2 0,0 7-1 15,0 1 7-15,0-2-12 0,0 5-21 0,0 3-41 16,0-4-76-16,0 5-86 0,0 3-82 0,8 0-82 0,-8 0-115 15,0 3-145-15,0-3-79 0,5 4-10 0</inkml:trace>
  <inkml:trace contextRef="#ctx0" brushRef="#br0" timeOffset="5932.24">21002 5139 194 0,'0'0'178'0,"8"0"-40"0,-8-3-26 0,7 3-16 15,-7 0-9-15,6-3-4 0,-6 3-5 0,7-5-4 16,-7 5-1-16,0 0-4 0,6 0-5 0,-6-3-8 0,0 3-4 15,0 0-5-15,0 0 0 0,0-4-2 0,0 4 0 0,0 0-1 16,0-4-2-16,0 4 0 0,0 0-3 0,0 0-3 0,-6 0-5 0,6 0-4 0,0 0-5 16,0 0-4-16,0 0-5 0,0 0-3 0,-7 0-3 0,7 0 0 15,0 0-3-15,0 0-1 0,0 0-2 0,0 0-2 0,-6 0 1 16,6 0-2-16,0 4-2 0,-7 0 3 0,-1 4-1 16,8-5-2-16,-5 4 3 0,-2-3 1 0,1 3 0 0,0 1 0 15,6 0 0-15,-7-2 0 0,0 2 0 0,1 3 1 16,-1-5-1-16,7 2-1 0,-7 3 1 0,7-3-2 0,0-1 1 15,0 0 0-15,0 0 1 0,0 1 0 0,0-1 0 0,0 0 2 16,0-4 0-16,0 2 2 0,7 2 0 0,-7-2 2 16,7-3 2-16,-1-2 5 0,1 4 4 0,-7-4 4 0,7 0 9 15,-1 0 9-15,0-4 12 0,1 4 13 0,-2-2 16 0,3-6 20 16,-1 4 20-16,-7-4 16 0,6 1 9 0,1 0 4 16,-1-1-2-16,-6 1-3 0,7-4-6 0,-7 4-13 0,6-4-18 15,-6 4-19-15,0-4-16 0,0 0-9 0,0 3-9 16,0-3-8-16,0 4-12 0,0 3-9 0,0-3-6 0,0 3-3 15,0 0-2-15,0 1-4 0,0 3-4 0,0-3-4 0,0 3-4 16,0 0-2-16,0 0-2 0,0 0-2 0,0 3-2 16,0 0 1-16,0 1 0 0,7 3 2 0,-7 1 0 15,0 4 1-15,0-3 2 0,6 7 3 0,-6-2 1 0,6 5 1 16,1-2 1-16,-7 2 0 0,7 3-1 0,6-4-1 0,-7 5 1 16,1-1 0-16,-7-1-9 0,6 4 4 0,1-2 0 0,-1 0 4 15,0-2 0-15,1 1 0 0,-1 0 1 0,-6 0 0 16,0 0 12-16,8-3-4 0,-8-2-2 0,-8 2-3 15,8-1-3-15,0-4 2 0,-6-2 0 0,6-1 1 0,-7 0-1 16,1-4 1-16,0-3 4 0,-7-1 4 0,6 1 3 0,-5-4 1 16,-2 0 4-16,1-4 0 0,-6 1 2 0,-1-1 0 15,7-3 0-15,-7-1 2 0,1 1-2 0,6 0 1 0,-1-5-2 16,2 6-1-16,-1-5-2 0,7-4-3 0,-1 4-3 16,0 0-5-16,7-1-5 0,-7 2-12 0,7-5-34 0,7 1-71 15,0-2-90-15,6-1-85 0,0-5-98 0,-1-1-157 0,8 2-117 16,0-5-78-16,-7 0-13 0</inkml:trace>
  <inkml:trace contextRef="#ctx0" brushRef="#br0" timeOffset="6667.88">20378 4949 164 0,'7'0'119'0,"-7"0"-33"0,7-4-20 0,-7 4-10 0,6 0-3 15,-6-3 0-15,0 3 2 16,6-4 4-16,-6 4-1 0,0-4 0 0,0 4-3 0,0-4 0 16,0 2-4-16,0-2-4 0,0 4-4 0,0 0-3 0,-6-4-6 0,6 4-4 0,0-4-2 15,0 1-2-15,0 3-1 0,0 0-1 0,0-4-2 16,6 4-1-16,-6-4 0 0,0 4 0 0,0 0 0 16,0-4-1-16,0 4-1 0,0 0 0 0,0-3 0 0,0 3-3 15,0 0 2-15,0 0-1 0,0-4-3 0,0 4 1 0,0 0-3 0,7 0 1 0,-7 0-4 31,0 0-2-31,0-3-2 0,0 3-3 0,6 0 1 16,-6 0-2-16,0 0 2 0,7 0-3 0,-1 0 0 16,1 0 0-16,-7 0 1 0,6 0 0 0,-6 0 0 0,7 0 1 15,-7 0 0-15,0 0-2 0,0 0 2 0,0 0-1 0,0 0 1 16,8 0 0-16,-8 3-1 0,0-3-1 0,5 4 0 16,1-4 0-16,-6 3-1 0,7-3 1 0,-1 4-1 0,1 0 1 0,-7 0 0 0,6-1 0 0,0 1 0 0,2 0 1 15,-1 2-1-15,-1-2 3 0,-6 0 0 0,6 3-2 0,-6-3 1 16,6 4 1-16,-6-1 0 0,7 0 1 0,-7 0 0 0,0 1-1 15,6-1 0-15,-6 0 1 0,0 0-1 0,7 4-1 16,-7-3-2-16,7 3 0 0,-1 1 1 0,-6-2 0 0,7-3-1 16,-1 5 1-16,0-2 0 0,-6 1 1 0,7 4 1 15,-1-4-1-15,1 0-2 0,0-4 0 0,-7 4 1 0,7 0 0 16,-7 0-1-16,0-3 1 0,0 3 0 0,0-5 1 0,0 6-1 16,-7-5 1-16,7 1-3 0,-7-1-7 0,7 0-11 15,-7 0-16-15,7-2-22 0,0 1-35 0,-6-2-57 16,6 0-121-16,0-1-102 0,0-3-68 0</inkml:trace>
  <inkml:trace contextRef="#ctx0" brushRef="#br0" timeOffset="7493.87">21329 5044 223 0,'0'0'180'0,"0"0"-48"16,0 0-31-16,0 0-16 0,0 0-8 0,0 0-5 16,0 0 0-16,0 0 1 0,0 0-4 0,0 0-3 0,0 0-3 15,-6 0-5-15,6 0-7 0,0 0-8 0,0 0-3 0,0 5-7 16,-7-5-5-16,7 0-3 0,0 0-4 0,0 2 0 0,0-2-2 15,0 0 1-15,0 0 0 0,0 0 0 0,7 0 4 0,-7 0 3 0,6 0 4 0,-6 4 2 16,7-4 4-16,-1 0 6 0,7 0 2 0,0 0 1 16,1 0-3-16,-2 0-3 0,1 0-5 0,0 0-3 0,7-4-7 15,-1 4-7-15,-6 0-4 0,7 0-5 0,0-2-2 0,0 2-1 16,-8 0-1-16,8 0-2 0,-1-5 1 0,-6 5 0 16,7 0 2-16,-1 0 5 0,-6-3 7 0,0 3 9 0,1-4 11 15,-8 4 13-15,0 0 14 0,1-3 19 0,-1 3 18 0,1 0 15 16,-7-5 10-16,6 5 4 0,-6 0-2 0,0 0-10 15,0-3-10-15,0 3-17 0,0 0-20 0,0 0-20 0,0 0-17 16,0 0-15-16,0 0-23 0,0 0-29 0,0 0-47 16,0 0-57-16,-6 0-58 0,6 0-66 0,-7 0-94 0,7-4-170 15,-6 4-88-15,-1-4-42 0,7 1 3 0</inkml:trace>
  <inkml:trace contextRef="#ctx0" brushRef="#br0" timeOffset="8289.51">22039 4674 84 0,'0'0'245'0,"-6"0"-75"0,6 0-58 16,0 0-36-16,0 0-22 0,0 0-15 0,0 0-7 16,0 0-5-16,0 4-2 0,0-4-1 0,0 0 0 15,6 0 1-15,-6 0-1 0,0 4 4 0,0-4 2 0,0 4 2 16,0-2 2-16,8 3 1 0,-8-2-1 0,0 1-1 0,5 3-1 16,-5-3-2-16,6 3 0 0,-6 0 1 0,7 4-1 15,-1 1-2-15,-6-1-3 0,7 0-3 0,-7 3-3 0,7 1-3 16,0-1-3-16,-7 1-3 0,6 0-1 0,1 3-3 15,-1-3 0-15,0 3-2 0,-6 1 2 0,6-2-2 0,1-2 0 0,-7 4 6 0,7-1-5 16,-7-3-2-16,0 3-1 0,7-4 0 0,-7 1 0 16,0-4 0-16,0 4-2 0,6-7-6 0,-6 2 3 0,0-3 3 15,0 1 2-15,0-4 7 0,0-1 18 0,6 1 22 16,-6-4 28-16,0 3 30 0,0-3 29 0,0-3 27 0,0 3 22 16,6-7 16-16,-6-1 8 0,7-3-9 0,-1 1-17 0,1-2-23 15,-1-5-15-15,1-3-11 0,0 3-15 0,6-2-15 16,-8-3-20-16,8 0-10 0,-5 1-9 0,5-2-7 15,0 2-11-15,-6-6-14 0,5 6-13 0,-5-2-7 0,-1 2-3 0,7-1-4 0,-6 0-2 16,6 4-1-16,-6-1-1 0,-1 4-1 0,-6-3 2 0,6 7 0 16,1-4 0-16,-7 5-1 0,6-2-1 0,-6 5-1 15,0 3 0-15,0-2-1 0,0 2-2 0,7 4-1 0,-7-5-4 16,0 2-4-16,0 3-8 0,0-3-12 0,0 3-20 0,-7 0-26 16,7 0-43-16,0 0-49 0,0 3-49 0,0-3-44 15,0 3-39-15,0 2-39 0,0-1-55 0,7-1-116 0,-7 0-54 16,0 1-22-16</inkml:trace>
  <inkml:trace contextRef="#ctx0" brushRef="#br0" timeOffset="8807.54">22606 4688 136 0,'-7'0'338'0,"7"8"-123"0,-7-4-84 0,1-1-45 0,0 5-21 15,6-1-9-15,-7 0-1 0,1 2-1 0,6 0-1 0,0 3-6 16,-7-1-2-16,1 0-3 0,6 0-6 0,-6 4-2 16,-2-1-1-16,1 5 0 0,1 0-1 0,-1-2 1 0,2 2 0 15,-2 3 0-15,1-1 1 0,-1 2 1 0,-7 2 0 0,8 0-1 16,-6 2-2-16,-1 2-3 0,6 3-3 0,-6-2-2 15,-1 3-2-15,3 4-4 0,3-4-1 0,-5-1-2 0,6 1-1 0,-6 1-2 0,7-2-1 0,-1-2 0 0,1-1-1 16,6-4 2-16,0 2 2 0,0-1-1 0,0-6 3 16,6 3 4-16,1-5 5 0,-1 0 7 0,7-2 9 15,-6-2 5-15,6-3 8 0,0-4 7 0,0 1 8 0,1-5 6 16,-1 0 12-16,0-3 17 0,-1 0 14 0,1-3 17 0,1 0 15 16,-8-1 8-16,1-3 3 0,-2-1-7 0,2-4-13 15,-1 3-20-15,-6-3-22 0,0-3-25 0,-6 5-24 0,-1-5-20 16,2 1-10-16,-2-1-7 0,-6 1-2 0,-1-3-4 15,2 4-3-15,-1 1-2 0,7 1-4 0,-7 1 0 0,6 2 1 16,0 1-2-16,0 0 0 0,1 3 1 0,1-3 1 0,-3 2 1 16,8 5 2-16,0-3-2 0,-5 0 0 0,5 3 0 15,0 0-2-15,0-4 1 0,0 4-3 0,5 0 0 0,-5-4-2 16,0 4-1-16,8 0-6 0,-8 0 0 0,11 0-2 0,-4-3-11 16,7 3-16-16,-1 0-25 0,0 0-41 0,5-3-52 15,-4-2-45-15,6 1-49 0,-2 1-39 0,3-4-35 0,-2 0-32 16,0-1-42-16,1-4-78 0,-7-1-48 0,7-3-11 15</inkml:trace>
  <inkml:trace contextRef="#ctx0" brushRef="#br0" timeOffset="9248.77">22540 4371 301 0,'-7'-12'434'0,"-6"5"-154"0,8 0-108 0,-2-1-57 16,7 1-24-16,-6 2-12 0,-1 3-3 0,7-5-2 15,0 2-6-15,0 5-6 0,0-3-8 0,0 3-9 0,7-4-13 16,-1 4-11-16,1 0-6 0,5 0-4 0,9 4-2 16,-9-4-2-16,8 3-1 0,6 5-1 0,-7-4 10 0,7 3 3 15,7 5 2-15,-1-2 6 0,2 1 10 0,4 4 2 0,1 3-1 16,0 0 0-16,7 4-5 0,-1 0-3 0,-6 8 0 16,7-5-3-16,0 4-12 0,-1 4 1 0,-6 5 1 0,0-2 0 15,0 3-2-15,-6 7-2 0,-7-3 1 0,-6 4-5 16,-1 5 5-16,-6 2 6 0,-6 2 14 0,-14 7 20 0,0-5 18 15,-5 7 16-15,-7-2 18 0,-2-1 23 0,-4 0 12 0,-8-3 5 16,-6-4-3-16,0 4-10 0,-6-8-10 0,-8-3-12 16,8-1-15-16,-7-6-22 0,-1-2-17 0,1-5-12 15,0-5-10-15,1-4-12 0,-2 1-8 0,7-7-14 0,-6-1-42 16,7-7-84-16,-2 0-91 0,2-4-100 0,0 1-142 0,-8-8-167 16,8-4-100-16,-1 4-44 0,8-8 8 0</inkml:trace>
  <inkml:trace contextRef="#ctx0" brushRef="#br0" timeOffset="150557.08">16562 5961 63 0,'0'-5'233'15,"0"2"-71"-15,-7 3-46 0,7 0-25 0,0-4-14 16,0 4-7-16,0-3-9 0,0-1-7 0,0 4-7 0,0-4-6 0,0 4-8 16,0 0-4-16,0-4-4 0,0 4-2 0,7 0 0 15,-7 0 0-15,0-3-1 0,0 3 1 0,0 0 1 0,0 0 1 16,0 0-1-16,0 0 2 0,0 0 0 0,0 0-2 0,0 0 0 15,0 0-3-15,0 0-3 0,0 0-3 0,0 3-1 16,0-3-1-16,0 0-2 0,0 0-2 0,0 0-2 0,0 0 1 16,0 0-1-16,0 4 0 0,6-4 0 0,-6 0 2 15,0 4 3-15,0 0 2 0,0 3 4 0,0-4 3 16,0 4 2-16,0 1 2 0,0-1 1 0,0 1 0 0,0-1-4 16,0 0 1-16,0 4-4 0,0-3-1 0,0-1-3 0,0 3-1 0,0-1 0 0,7 1 0 15,-7-2 1-15,0 3-2 16,6-1 0-16,-6-2-1 0,7 3 1 0,-7-3-1 0,6 2-4 15,-6-3-1-15,7 5 0 0,-7-5-3 0,6 0 0 0,-6 5 5 0,6-6-4 16,-6 2-1-16,7-2-1 0,-7 3 0 16,0-6-1-16,0 4-1 0,7-3 0 0,-7 4-4 0,0-5 1 0,0 1 2 15,7-4 4-15,-7 4 6 0,0 0 8 16,0-4 8-16,0 0 8 0,0 0 11 0,0 2 7 16,0-2 8-16,0 0 4 0,0 0-1 0,0 0-3 0,0 0-7 15,0-2-6-15,0 2-12 0,0 0-7 0,0-4-14 0,0 4-27 16,-7-4-46-16,7 0-54 0,-7-3-78 0,7-1-154 15,0 1-128-15,0-5-92 0,0 2-50 0</inkml:trace>
  <inkml:trace contextRef="#ctx0" brushRef="#br0" timeOffset="190250.93">5320 14730 259 0,'53'-29'181'16,"-1"0"-89"-16,7-7-50 0,6-1-26 0,6-4-18 0,7-3-18 15,1-4-2-15,-1-3-8 0,6 0-3 0,0 0-2 16,2 0 1-16,-1-2-1 0,-8 3-10 0,8 2-37 0,-13 8-97 16</inkml:trace>
  <inkml:trace contextRef="#ctx0" brushRef="#br0" timeOffset="191639.82">8239 16573 430 0,'-7'-4'361'0,"0"1"-131"0,-6 3-82 0,7-4-39 16,0 1-18-16,6 3-7 0,-7-5-1 16,1 5 1-16,6 0-1 0,0-2-6 0,-7 2-9 0,7 0-11 15,0-4-12-15,0 4-13 0,0 0-10 0,0 0-9 0,0 0-6 16,0 0-4-16,0 0-3 0,0 0 0 0,0 0-1 16,0 0 0-16,0 0 0 0,7 0 0 0,-7 0 1 0,0 0 0 15,0 0 0-15,0 0 2 0,0 0 3 0,6-4 2 16,-6 4 7-16,7 0 8 0,-7 0 12 0,6 0 9 0,0-4 10 0,1 4 5 15,-1 0 4-15,1 0-1 0,0-3-2 0,-1 3-3 16,1 0-7-16,5 0-7 0,-6-4-7 0,9 4-6 0,-10 0-2 0,9 0-3 16,-1 0 1-16,-2-4-3 0,10 4-2 0,-8-4-3 0,0 4 0 15,6-2 0-15,-6 2-1 0,7-5 1 0,0 5 0 0,-1-3 1 16,2 3 3-16,-3-4 0 0,2 1 1 0,0-1 1 0,-1 0 1 16,7 4-2-16,-6-4-4 0,5 1-2 0,-5-1-6 0,6 4-1 15,-6-3-1 1,6-2-2-16,0 5-2 0,0-2 2 0,-7 2 1 0,8-5-3 15,-1 1-5-15,-1 1 4 0,2-1 2 0,-2 1 5 0,8-5 7 16,-7 5 6-16,7-8 6 0,-7 4 5 0,7-1 10 16,-1-3-1-16,2 1 2 0,-10-2-4 0,10-3-2 15,-2 5-8-15,0-1-8 0,1 0-6 0,-2-1-3 0,3 1-2 16,-8 1-5-16,7-2-5 0,-7 5-2 0,0-1-1 0,6-2 1 16,-5 3-2-16,5-1 1 0,-6 1 1 0,6 0-1 0,-5 0 1 15,5-2 0-15,2 3 1 0,-9-5-1 0,8 3 1 0,-1-4 0 16,1 2-3-16,-8-1-1 0,8 3 2 0,-7-2 1 0,7 3-1 15,-14-1 0-15,7 1-3 0,-6 0 1 0,-7 0 3 16,7 3 2-16,-7-4-1 0,-1 8 0 0,-5-3 1 16,-1-1 3-16,-6 4 2 0,7 0 0 0,-7 0 1 0,0 0-2 15,0 0-1-15,-7 0-10 0,1 4-20 0,-1-4-38 0,2 3-49 16,-10 1-53-16,2 0-49 0,1 3-51 0,-1-3-55 16,-7-1-69-16,0 1-92 0,1-1-81 0,0 5-18 0</inkml:trace>
  <inkml:trace contextRef="#ctx0" brushRef="#br0" timeOffset="192075.69">8687 16936 318 0,'-12'8'309'0,"-8"-1"-101"16,8 0-75-16,4 0-40 0,-5 1-23 0,6-5-15 0,2 1-9 16,-2 0-4-16,7-4-4 0,-6 0-4 0,6 3 1 0,6-3-2 15,1 0 0-15,-2 0 1 0,2-3 3 0,-1 3-1 0,9 0-1 16,-3-4 1-16,1 0-2 0,6 4-4 0,-5-3-4 0,6 3-4 16,-1-4-3-16,0 0-3 0,1 0 2 0,6 1-1 15,-6-1 2-15,6 1 0 0,6-4-2 0,-6-1 0 0,7 1-1 16,-2-5-2-16,3 6-1 0,5-10-3 0,-6 5-3 0,6-7-1 15,6 4 0-15,-5-5 0 0,-1 1 1 0,6-3 2 0,-1-2 0 16,-3-3 2-16,5 0 0 0,-8 5 1 0,9-4-3 16,-9 2-1-16,1 2-1 0,-6 2-3 0,-1 0-1 0,-6 1-1 15,0 4-1-15,-5-1 1 0,-3 0 4 0,2 9 8 16,-7-6 14-16,-6 5 22 0,-1-1 26 0,0 5 26 0,1-1 24 16,-7 1 20-16,0-2 12 0,0 5 2 0,0-2-9 0,0 2-16 15,-7 0-25-15,7-5-27 0,-6 5-23 0,6 0-24 16,0 0-27-16,-6 0-46 15,6 0-57-15,-7 5-65 0,7-3-70 0,0-2-81 16,0 5-137-16,0-2-137 0,0 1-69 0,0-4-15 0</inkml:trace>
  <inkml:trace contextRef="#ctx0" brushRef="#br0" timeOffset="192973.42">12107 16511 100 0,'-7'0'272'0,"7"0"-77"16,-7 0-68-16,7 0-44 0,-6 4-23 0,-1-4-12 15,7 0-6-15,0 0-1 0,-6 0 4 0,0 0 0 0,6 0 3 16,-6 0 2-16,6 0-2 0,-7 3-6 0,7-3-6 15,-7 0-1-15,7 0-3 0,-7 5-3 0,1-5-4 0,6 2-3 16,-6-2-4-16,-1 4-1 0,7 0-2 0,-6 0-2 0,6-1-1 0,-6 1 0 0,-1 0 0 16,7 0 1-1,-6 3 4-15,6-4 4 0,-7 1 6 0,7-1 4 0,0 1 6 16,-7 0 6-16,7 0 8 0,0-4 6 0,-7 3 8 0,7-3 5 16,0 0 7-16,0 4 7 0,0-4 7 0,0 0 4 15,0 0 0-15,0 0-1 0,0 0-3 0,0 3-4 0,0-3-6 16,0 0-7-16,7 0-6 0,-7-3-4 0,7 3-3 0,0 0-1 15,-1 0-3-15,7-4-5 0,0 4-4 0,-1-3-5 0,9-1-8 16,-9 0-9-16,7-3-7 0,2 0-9 0,3 0-4 16,-3-1-2-16,5-3-4 0,0 3 0 0,0-2 0 0,0-5-1 15,1 4-2-15,-2 1 1 0,1-2-2 0,1-3 1 16,-2 4-1-16,2 1-2 0,-2-2-1 0,2 1-1 0,-8 0-2 16,1 1-1-16,0 2-2 0,-1 1-4 0,-6-4-5 15,0 4-3-15,0 2-2 0,0-1-3 0,-7 2 2 0,1 0-2 16,-1 4 4-16,-6-4 4 0,7 4 4 0,-7-2 3 0,0 2 0 15,6-5-9-15,-6 5-15 0,-6 5-25 0,6-5-30 0,0 0-31 16,-7 2-33-16,7-2-31 0,-6 4-26 0,-1 0-22 16,1 0-22-16,-1-1-24 0,1 5-46 0,-7-1-89 15,0 0-39-15</inkml:trace>
  <inkml:trace contextRef="#ctx0" brushRef="#br0" timeOffset="193261.36">11886 16878 420 0,'-13'3'394'0,"6"4"-124"0,-6-3-94 15,6 3-57-15,1-3-35 0,6-4-20 0,0 4-10 0,-6 0-5 16,12-4-2-16,-6 0-2 0,6-4-3 0,7 0-2 0,1 0-5 16,-1-3-8-16,6-1-4 0,7-2-8 0,0-5-4 15,0 4-3-15,7-7-6 0,-1 3-1 0,0-4 0 0,2 2 0 16,4-2-1-16,-5 1 2 0,6-5-1 0,0 2-1 15,-7-2 1-15,8 6-1 0,-7-5 0 0,-1 3 0 0,-6 1 0 16,7 0 0-16,-7 3-1 0,-7 3 0 0,1-2 1 0,-1 3 0 0,-6 5 1 0,-6-2-1 16,-1 4 3-16,1 1 2 0,0-1 2 0,-7 0-2 15,0 4-2-15,0 0-3 0,-7 0-8 0,0 0-12 16,-6 4-14-16,7 3-20 0,-7-3-26 0,0 4-37 0,0-2-52 16,0 5-89-16,0-3-136 0,-6 3-65 0</inkml:trace>
  <inkml:trace contextRef="#ctx0" brushRef="#br0" timeOffset="-109317.68">14973 6059 196 0,'-20'-4'569'0,"7"-3"-28"0,7 0-223 0,-1 2-156 16,-5 3-85-16,17-2-48 0,9 4-26 0,-1 0-15 0,26 0-9 15,-1 4-2-15,2-4-3 0,6 2 7 0,-1-2 6 0,0 5 5 16,0-5 4-16,8 4 1 0,-7-1 2 0,-1-3 0 0,7 0 1 16,-6 4 0-16,6-4 0 0,7 3 0 0,6-3-1 15,0 4 1-15,7-4-2 0,0 4 2 0,-1-4-2 16,7 0 1-16,-6 0 1 0,0 0 0 0,-7-4 2 0,0 4-1 15,-12-4 0-15,-2 4 1 0,-6-3 0 0,-13 3 0 0,-5 0-2 16,-1-4 2-16,-6 4 2 0,-7 0 3 0,0 0 5 16,-7 0 2-16,1 0 5 0,-7 0 2 0,0 0 1 0,0 0 2 15,0 4-4-15,-7-4-1 0,1 0-6 0,-1 0-3 16,1 0-4-16,-1 0-6 0,-6-4-6 0,0 4-4 0,7-3-6 16,-7-1-7-16,-1 4-7 0,1-5-13 0,1 3-13 0,-1-2-14 15,6 0-15-15,-6 0-20 0,6 1-23 0,1-1-31 16,-1-4-58-16,7 5-107 0,-6-1-81 0</inkml:trace>
  <inkml:trace contextRef="#ctx0" brushRef="#br0" timeOffset="-107971.92">17310 10144 219 0,'-25'0'344'0,"-2"3"-91"0,8-3-82 16,-7 0-53-16,5 4-31 0,3-4-14 0,-1 0-6 0,5 0 0 15,1 4 3-15,0-4 3 0,7 0 0 0,-7 0 0 0,6 4 0 16,0-4-1-16,1 0-1 0,6 0 0 0,-6 0 3 0,6 0-1 15,0 0 3-15,0 0 2 0,0 0-1 0,0 0 0 0,0 0-1 16,6 0-2-16,-6 0-6 0,6 0-3 0,-6 0-5 16,14 2 1-16,-7-2 8 0,11 0 10 0,2 5 6 0,7-5 11 15,12 3 5-15,-1 1 4 0,15-4 0 0,13 0-5 16,-2 0-12-16,21 0-15 0,-1-4-14 0,13 1-12 0,1-2-12 16,7 3-9-16,5-6-7 0,1-3-5 0,0 3-4 15,0-2-2-15,0-1-1 0,-8 3-1 0,2-6-3 0,-1 3 2 16,-6 0 13-16,-14 0-5 0,1 0-4 0,-7 0-2 0,-13 3-2 15,-6-3 0-15,-6 5-2 0,-8-2 2 0,-13 4-14 16,-5 1 9-16,-8-1 5 0,0 0 5 0,-5 0 3 0,-8 4 2 16,7-3 0-16,-7 3 1 0,-6 0 0 0,7 0-4 15,-1-4 0-15,-6 4-5 0,7 0-11 0,-7 0-24 16,0 0-48-16,0 0-73 0,-7 0-79 0,-6 0-76 0,1 0-82 0,-8 0-109 16,-6 4-149-16,-7-1-69 0,-6 5-4 0</inkml:trace>
  <inkml:trace contextRef="#ctx0" brushRef="#br0" timeOffset="-107586.13">18567 10166 450 0,'0'-7'448'0,"-6"3"-130"0,6 0-114 0,-7 0-66 16,7 1-30-16,0-1-9 0,-6 0 5 0,-1 0 11 0,1 4 9 15,6-2 6-15,-6 2-2 0,6 0-8 0,0-5-14 16,0 5-17-16,0 0-21 0,0 5-17 0,0-5-12 16,0 2-6-16,6 2 1 0,0 0 15 0,-6 3 19 0,7 5 17 15,-1-2 18-15,7 5 9 0,-6 4 6 0,1-1 2 0,10 4-6 16,-5 0-13-16,1 0-15 0,5 3-20 0,7 1-13 16,-6 0-13-16,5-1-5 0,2 4-3 0,-3 0-4 0,4 5-3 15,-2-5-4-15,-7 0-1 0,7 0-2 0,-6-3-2 16,-7 4-4-16,7-4-3 0,0-1-2 0,-8-3 0 0,1 4-2 15,0-8 0-15,0 5-2 0,-6-6 1 0,-1-2 0 0,0-1 1 16,1 1 2-16,-7-4-1 0,0 1 0 0,6-2 0 16,-6-6 3-16,0 3 0 0,0-3 1 0,0 0 0 0,0-1-2 15,0 2 0-15,0-5 1 0,0 0-2 0,0 2-3 16,7-2 0-16,-7 0-3 0,0 0-5 0,0 0-9 0,0-2-16 16,0 2-46-16,0-5-84 0,0 2-90 15,0-1-82-15,0-4-92 0,-7-3-124 0,7 0-135 0,0 1-62 0,-6-1-4 16</inkml:trace>
  <inkml:trace contextRef="#ctx0" brushRef="#br0" timeOffset="-107246.44">19792 10474 118 0,'7'-4'554'0,"-1"4"-85"0,-6-3-147 0,8 3-120 0,-8 0-67 16,0-5-34-16,0 5-15 0,0 5 0 0,0-5 16 0,0 3 24 16,5 3 25-16,-5 3 28 0,7-1 9 0,-7 6-1 15,0 1-6-15,6-1-8 0,0 1-14 0,1 2-19 0,0 6-20 16,6-5-20-16,0 4-14 0,0 4-12 0,-1-4-11 0,2 0-7 16,-2 0-10-16,1 4-9 0,2-5-11 0,-3 2-6 15,-5 2-3-15,6-7-4 0,0 4 0 0,-7 0-1 0,1-3 1 16,6-1-2-16,-7 0-4 0,1 1-1 0,-1-5-2 15,1 1 1-15,-1-4-3 0,0 0-1 0,1-4-3 0,-7 4 3 16,6-4 4-16,1-2-2 0,-7 2 0 0,7-5-2 0,-7 2 1 16,6 0 3-16,-6-4-4 0,0 4-1 0,7-4 0 15,-7 0-5-15,0 0-8 0,0 0-17 0,0-4-46 0,0 4-84 16,-7-8-88-16,7 1-85 0,0-3-90 0,-6-2-117 16,-1-6-139-16,0 4-68 0,-6-5-4 0</inkml:trace>
  <inkml:trace contextRef="#ctx0" brushRef="#br0" timeOffset="-106887.92">20443 10415 245 0,'-19'3'545'0,"-1"1"-113"16,8-4-163-16,-2 4-111 0,1 3-65 0,0-7-39 0,7 4-16 16,-1-1-9-16,7 1-2 0,0-1 1 0,0-3 0 15,7 4 3-15,6 1 1 0,6-5 1 0,-5 3 0 0,11-3 6 16,-5 0 5-16,12 0 10 0,0-3 9 0,1 3 9 0,0-5 6 16,-1 1 6-16,8 4 4 0,-1-3 2 0,-7-1-2 15,8 1-3-15,-2-1-4 0,-5-3-2 0,0 3-2 0,5 0-3 16,-5 1-5-16,-7-1-5 0,7 1-8 15,-7-2-5-15,7 3-10 0,-14-6-7 0,1 4-12 0,6 1-5 16,-13-1-7-16,6 0-3 0,-5 0-3 0,-2 4-8 16,-4-2-19-16,4-3-34 0,-12 5-42 0,6 0-51 15,-6 0-47-15,0 0-53 0,0-3-62 0,0 3-84 0,-6-4-113 16,-6 4-68-16,-8 0-23 0</inkml:trace>
  <inkml:trace contextRef="#ctx0" brushRef="#br0" timeOffset="-106651.36">20547 10591 315 0,'14'0'460'0,"5"3"-132"0,-6-3-122 16,14-3-72-16,-3 3-36 0,4-4-14 0,4 0-1 0,1 1 8 0,-1-1 9 16,0 0 10-16,7-3 4 0,1 3 2 0,5-3-3 15,-6 0-5-15,7 3-6 0,-7-3-11 0,1 3-9 0,-2-4-12 16,1 6-12-16,-6-2-14 0,-7 0-12 0,0 0-12 15,0 1-13-15,-7-1-25 0,1 4-30 0,-13 0-33 0,-1 0-36 16,7 0-41-16,-13 0-48 0,7-4-67 0,-14 0-106 0,7 2-126 16,-6-3-50-16,-14 2-15 0</inkml:trace>
  <inkml:trace contextRef="#ctx0" brushRef="#br0" timeOffset="-105556.6">23570 9397 3 0,'0'-4'204'0,"0"4"-40"0,0-4-39 16,0 4-38-16,0-4-26 0,0 4-16 0,0 0-6 0,-7-3 0 16,7 3-4-16,0-4 2 15,0 4 1-15,0-3 1 0,0 3-2 0,0-5-3 0,0 5-4 16,7-2-5-16,-7 2-3 0,6-4-1 0,-6 4 0 15,0 0 1-15,6 0 1 0,-6-4 1 0,7 4 0 0,-7 0 2 16,0-4 1-16,0 4 0 0,0 0 2 0,0 0-3 0,0 0-2 16,0 0-2-16,0 0 1 0,0 0 0 0,0 0 0 15,0 0 2-15,-7 0-4 0,7 0 3 0,-6 0 1 0,6 0-1 0,-6 4-2 0,-1-4 1 0,-6 4-1 0,-1 0-1 16,2-2 3 0,-1 6 2-16,-6-1 5 0,-7 1 1 0,0-1 0 0,-1 4-1 15,-5 1-1-15,-1-2-4 0,1 5-1 0,-1-1-1 0,0 1-4 16,-6-1 6-16,0 5 5 0,-7-1 1 0,1 1 2 0,-1 3 5 0,-6-1 1 15,0 1 2-15,6 1-4 16,1-2-6-16,6 2-6 0,1-2-2 0,5-2-4 16,6-1-3-16,8-3-2 0,-1 0-4 0,7-5 2 0,7 2 1 15,-7-5 3-15,13 0 3 0,0 1 3 0,0-4 4 16,13-1 2-16,-1 0 2 0,2 1 2 0,5-4 3 0,7 0 0 0,8-4-1 16,4 4-3-16,1-6-1 0,12 2-5 0,-4-1-2 0,11-1-3 15,1 2-4-15,7-7-5 0,-2 3-3 0,0 0-3 16,9-1-3-16,5 1 1 0,1-4-3 0,-9 3-1 0,9-3 0 15,-1 1 0-15,0 3 0 0,1-2 2 0,-8-1 0 16,7 0 3-16,-13 3 3 0,0 1 5 0,-6-4 4 0,-7 4 1 16,-6-1 2-16,0 5 1 0,-14-2 0 0,1 3-1 0,-14-3-4 15,1 3-3-15,-1 2-4 0,-7 0 0 0,-5-4 1 0,1 4 6 16,-2 0 4-16,1 0 6 0,-7 0 8 0,0 0 4 16,0 0 5-16,0 0 3 0,-7 0-4 0,7 0-4 0,-6 4-6 15,6-4-6-15,0 0-8 0,-8 0-6 0,8 0-6 0,0 0-10 16,0 0-18-16,-7 0-28 0,7 0-41 0,0 0-46 15,0 0-45-15,0 0-46 0,0 0-49 0,0 0-54 0,0 0-64 16,-5 0-98-16,5 0-55 0,-20 2-12 0</inkml:trace>
  <inkml:trace contextRef="#ctx0" brushRef="#br0" timeOffset="-105281.26">23557 9474 95 0,'6'-5'200'0,"-6"2"-87"16,7 3-80-16,-1-4-62 0,-6 2-47 0,6-3-38 16,-6 5-36-16</inkml:trace>
  <inkml:trace contextRef="#ctx0" brushRef="#br0" timeOffset="-104641.31">22873 9581 270 0,'-20'2'414'0,"-6"5"-110"0,7-3-101 0,-8 8-64 0,1-1-40 16,1-1-22-16,-8 5-12 0,13-1-6 0,0 1-7 0,8-1-3 15,5 1-9-15,1 0-8 0,6 1-9 16,6-7-8-16,7 3-3 0,0-1-4 0,0 0-3 16,7-4-2-16,-1-3-2 0,8 3-1 0,-2-7-1 15,8 4 0-15,-7-8 1 0,7 4 0 0,-1-7 0 0,1 3 0 16,-8-3 1-16,2-4 5 0,-1 0 9 0,0-1 8 0,-7 3 8 16,1-3 8-16,0-3 11 0,0 5 13 0,-7-2 17 15,-8 1 13-15,2 4 15 0,0-4 7 0,-1 7 8 0,-6-3 2 16,-6 4-4-16,-1-1-8 0,0 0-14 0,-6 4-16 15,1 0-19-15,-1 0-17 0,-1 4-16 0,-5 0-11 0,-1 3-6 16,1 0-7-16,-1 0 0 0,7 4-3 0,7 0-3 0,0 1 0 16,12-2-2-16,7-3 1 0,0 1-2 0,13 4-2 15,6-6-5-15,15-3-11 0,11 1-20 0,7-4-24 0,6-4-24 16,14-3-19-16,0-3-12 0,6-5-6 0,0 1-3 0,0-5 7 16,1 0 19-16,-14-2 29 0,6-2 34 0,-12 1 31 15,0-4 35-15,-13 6 35 0,-1-6 33 0,-13 4 30 0,-6 0 27 16,-6 0 17-16,-20 3 9 0,0 0 2 0,-19 5-12 15,-7 3-17-15,-7 0-26 0,-12 3-23 0,-14 6-23 0,-6-2-19 16,-7 8-19-16,-7 3-17 0,-4 0-8 0,-3 8-8 0,2-1-3 16,0 4-3-16,-2 5 0 0,9-1-1 0,5 0-1 15,13 0 3-15,7-1-1 0,7-2-1 0,19-4-2 16,0 2-5-16,13-5-4 0,13-2-1 0,6-3-4 0,14 1-10 16,12-4-13-16,7-4-15 0,7 0-11 0,6-7-9 0,7 0-8 15,-7-4-5-15,8-5-1 0,-9 2 7 0,7-1 12 0,-12-2 18 16,-7 1 22-16,-6 2 28 0,0-1 27 0,-21 1 16 15,-5 3 14-15,-7-1 9 0,-13 2 2 0,-13 1 1 16,0-1-6-16,-14 6-15 0,-11-2-16 0,-1 6-15 0,-13 0-19 16,-6 0-37-16,-8 3-57 0,-6 4-68 0,7 0-70 0,0 1-83 15,0 4-113-15,12-3-168 0,-5 3-84 16,12 3-22-16</inkml:trace>
  <inkml:trace contextRef="#ctx0" brushRef="#br0" timeOffset="-104159.53">22364 10316 429 0,'-6'0'511'0,"-1"-4"-133"0,7 4-140 0,-6 0-94 0,0 0-57 15,6 0-29-15,-7 4-9 0,7-4 4 0,0 3 13 16,0 4 10-16,0 2 9 0,7 1 6 0,-1 0 2 0,0 2 0 16,7 3 0-16,0 0-1 0,2 3-2 0,-2 0-2 0,5 5 3 15,-4-5 5-15,-1 3 6 0,6-2 3 0,-7 3 0 16,9 0-7-16,-8-4-9 0,5 3-8 0,3-1-8 0,-8 2-8 16,0-4-10-16,-1 0-8 0,-5 0-9 0,6-3-7 15,-6 4-6-15,6-5-7 0,-13-3-4 0,6 4-5 0,1-4-3 16,5-4-4-16,-5 4-2 0,0-4 1 0,-1 0-1 0,7 1-5 15,-13-1-21-15,7-3-36 0,-1-4-50 0,1 4-61 16,-7-4-66-16,13 0-63 0,-1-4-70 0,3-3-99 0,-2-5-143 0,-8 2-49 0,2-1 4 16</inkml:trace>
  <inkml:trace contextRef="#ctx0" brushRef="#br0" timeOffset="-103805.02">22944 10510 295 0,'6'0'512'0,"1"-3"-129"0,-7 3-142 16,0 0-91-16,7 0-54 0,-7 3-28 0,0-3-7 15,0 4 2-15,0 4 8 0,0-1 6 0,0 3 1 16,7 2 0-16,-7-2-5 0,6 5-9 0,7-4-8 0,-7 4-12 0,1 3-8 16,13-3-7-16,-8 0-5 0,8-1-1 0,6-3-3 15,1 3-2-15,-2-2-2 0,1-1-3 0,0 0-1 0,7-4-2 16,6 0-1-16,-7-3-1 0,2-1-1 0,4 2-1 0,-6-5-2 15,1 0 0-15,7-5-1 0,-1-2 3 0,-8 3 7 0,3-6 11 16,-2 2 15-16,1-3 20 0,-7 0 27 0,-6-3 26 16,-1 3 22-16,-7-4 14 0,2 1 8 0,-14 3 0 0,0 0-7 15,-14 0-15-15,8-1-22 0,-13 1-25 0,-1 0-18 0,0 0-17 16,-4 1-16-16,-10 2-11 0,2-3-7 0,-1 3-7 0,-6 2-2 0,0-2-4 16,6 1-5-16,-6 3-1 0,0 0 0 0,6 2-5 15,1 2-8-15,6-5-6 0,6 2-16 0,1 3-27 16,6 0-49-16,-1 0-63 0,2 0-67 0,12 3-58 0,0-3-54 15,6 0-57-15,14 0-82 0,6-3-127 0,-8-1-31 0,10 4 18 16</inkml:trace>
  <inkml:trace contextRef="#ctx0" brushRef="#br0" timeOffset="-103490.09">23981 10353 543 0,'-15'7'521'0,"-4"0"-157"0,0 4-145 0,-1 4-93 16,7 0-53-16,-7-1-27 0,14 4-8 0,-7-2-2 16,7 2-1-16,6 1 2 0,0-2-1 0,0 2 1 0,6-1-2 15,7 0-5-15,0-3-7 0,7 2-5 0,-1-5-5 0,7 3-2 16,1-4 0-16,-2-1-1 0,8-2-2 0,6-1 0 16,-6-3 1-16,6 0 0 0,0 0 0 0,0-4 3 0,0-4 4 15,0 0 6-15,1 0 13 0,-2 1 13 0,-12-4 20 16,7 0 23-16,-7-1 20 0,-6 1 22 0,-1-1 21 0,-6-3 15 15,-7 4 5-15,1-1-4 0,-14-3-10 0,1 4-20 0,-1-1-17 16,-5 1-27-16,-16 4-23 0,3-4-23 0,-1-1-18 16,-13 4-13-16,6-3-12 0,-6 4-9 0,0-4-13 0,7 3-19 15,-7 0-38-15,0 0-55 0,7 4-68 0,-1-3-66 0,6 3-62 16,8-4-64-16,0 0-87 0,12 0-123 0,0 2-60 16,1-6-4-16</inkml:trace>
  <inkml:trace contextRef="#ctx0" brushRef="#br0" timeOffset="-103218.18">24175 10173 413 0,'-19'-4'555'0,"0"4"-139"0,-2 0-154 16,9 0-104-16,-8 0-61 0,7 4-37 0,6-4-17 16,-6 3-9-16,13-3-3 0,-6 5-2 0,6 2-3 0,6-3-2 15,1 2-7-15,6-1-5 0,0-2-5 16,7 1-3-16,0 0-1 0,5-4-3 0,8 0 1 0,-1 0-1 15,1-4 1-15,-7 0 3 0,6-4-1 0,2 2 2 0,-9-2 7 0,1 0 8 16,0 1 15-16,-6 4 21 0,-7-4 24 0,0-1 18 16,-1 1 30-16,-4 3 22 0,-8-4 10 0,-8 6 4 0,1-3-10 15,2 2-16-15,-2-4-24 0,-6 7-23 0,0-4-34 0,0 4-43 16,-6 0-43-16,-1 0-56 0,-6 4-56 0,7-4-56 16,-8 7-54-1,8-4-54-15,6 2-57 0,-7-3-81 0,14 6-122 0,-1-1-40 16,1 1 7-16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1-04T06:59:12.4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92 7085 395 0,'-6'0'310'0,"-8"0"-105"0,7 0-70 0,1 0-39 0,0 0-26 16,-6 0-14-16,12 0-11 0,-8 0-7 0,2 0-5 0,6 0-1 0,-6 0 0 15,6-4 0-15,0 4 0 0,0 0-1 0,0-3 2 16,0 3 0-16,0 0 2 0,6 0-1 0,-6 0-1 0,0 0-4 16,6-4-4-16,2 4-4 0,4 0-4 15,0-4-4-15,2 4-5 0,12-3-3 0,-7-2-2 0,14 2-1 16,6 0-1-16,0-1-1 0,7-3 0 0,6 2-1 0,1-2 2 15,5-1-1-15,0 2 0 0,14-2 0 0,-7-3 0 0,6 5 1 16,-5-6 1-16,-1 5-1 0,-6-4-1 0,-1 4 1 0,-13-1 0 16,-6 1-1-16,1 0 0 0,-7 3 0 0,-7-3 0 15,-7 3 0-15,0 4 1 0,-5-4-4 0,-1 0-2 0,-13 4-6 0,6 0-7 16,-6 0-10-16,0 0-12 0,-6 0-13 0,-1 4-21 16,-6 0-22-16,0-4-27 0,0 4-40 0,-6-1-82 15,5 1-126-15,2-4-62 0</inkml:trace>
  <inkml:trace contextRef="#ctx0" brushRef="#br0" timeOffset="421.06">14034 7037 76 0,'-12'3'273'0,"-8"-3"-83"0,7 0-64 16,7 0-45-16,-8 5-22 16,8-5-14-16,0 0-6 0,6 0-6 15,-7 0-1-15,7 3-4 0,0-3-3 0,0 0-3 0,0 0-4 16,0 4-1-16,7-4-2 0,-7 4 0 0,6-1 3 0,-6-3 3 15,13 8 2-15,-6-5 3 0,-1 5-2 0,7-1-1 16,-1 4-1-16,8-4-1 0,-6 7-2 0,-1-2-2 0,0 3-4 16,0 2-2-16,0-1 0 0,-6 2 0 0,6 0-1 0,-1-3-1 15,-5 3-1-15,-1 1-1 0,1-5-1 0,6 4 0 16,-13-4-1-16,6 2-3 0,1-5 1 0,-1 0 0 0,1 3-1 16,-1-6 0-16,-6 3-2 0,7-4 0 0,-1 0 2 15,-6 0-1-15,0-3 0 0,7 0 1 0,-7 0-1 0,0-4 0 16,0 3 2-16,0-3-3 0,0 4-11 0,0-4-17 0,0 0-24 15,0 0-40-15,0 0-83 0,-7 0-159 0,-6-4-83 16</inkml:trace>
  <inkml:trace contextRef="#ctx0" brushRef="#br0" timeOffset="772.29">14679 7267 336 0,'0'0'331'0,"7"0"-126"16,-7 0-90-16,0 0-52 0,7 0-31 0,-7 0-15 15,6 0-7-15,-6 0-5 0,7 5-2 0,-7-2 3 16,6 1-2-16,7-1-1 0,-7 1 2 0,1 4 1 0,-1 0 2 15,8-6 6-15,-8 5 5 0,1 2 1 0,-1-2 3 0,1 0 4 16,-7-1-1-16,6 6 0 0,0-4 0 0,1 3-4 0,0-4-3 16,0 4-5-16,-7-4-1 0,6 4 0 0,0-3-1 15,1-1-3-15,-7 0 0 0,0 0-1 0,6 4 1 0,-6-6-3 16,0 1 0-16,7 2-1 0,-7-4-1 0,0 4 1 16,0-5-3-16,0 0 0 0,0 1 0 0,0 0-1 0,0-1-6 0,0 1-14 15,0 0-20-15,0-4-24 0,0 4-42 0,0-4-89 0,-7-4-147 16,1 4-81-16</inkml:trace>
  <inkml:trace contextRef="#ctx0" brushRef="#br0" timeOffset="1157.34">15240 7144 146 0,'-7'2'296'0,"1"-2"-103"15,6 6-78-15,-7-6-43 0,7 0-24 0,0 0-12 0,0 0-3 16,0 0-1-16,0 0-2 0,7 0 1 0,-1 0 0 16,-6 0-3-16,12 0-1 0,-4 0-2 0,-1 0-2 0,6 0-1 15,0 0 0-15,6 0 0 0,-6-6-1 0,0 6 0 0,7-2-1 0,-1-2-2 16,0 4-1-16,1-4-2 0,-1 0 0 0,1 1-2 16,0-1-1-16,-1 0-3 0,7-2-2 0,0 1 0 0,-7 2-1 15,8-1-2-15,-9-3-4 0,10 3-6 0,-3 0-8 16,-5 4-14-16,0-3-24 0,-1-1-27 0,0 1-44 0,1 3-72 15,-14-4-130-15,1 4-78 0</inkml:trace>
  <inkml:trace contextRef="#ctx0" brushRef="#br0" timeOffset="1332.37">15233 7290 311 0,'0'4'277'0,"7"-1"-107"0,-2 2-62 0,10-5-36 15,-10 0-21-15,9 0-8 0,5 0-4 0,1 0-5 0,-7 0-4 0,13-5-4 16,-7 5-7-16,7 0-12 0,0-3-17 0,1 3-26 16,-1-4-37-16,6 0-77 0,-6 4-154 0,7-4-86 15</inkml:trace>
  <inkml:trace contextRef="#ctx0" brushRef="#br0" timeOffset="3710.97">16393 6942 54 0,'0'0'171'0,"-7"0"-51"0,7 0-43 15,0 0-30-15,0 0-14 0,7 0-9 0,-7-4 1 16,6 4 0-16,-6 0 3 0,13-3 2 0,-7-1 1 0,7 4 3 16,0-4-2-16,-6 1 0 0,0-1-2 0,6 4-2 0,-8 0-1 15,-5-4 1-15,7 4-1 0,-7 0 2 0,8-4 0 16,-8 4 0-16,0 0-2 0,0 0 1 0,0 0-2 0,0 0-5 15,0 0-1-15,0 0-4 0,0 0-2 0,0 0-1 16,0 0-3-16,0 0-1 0,0 0-1 0,0 4 1 0,0-4 3 16,0 4 1-16,0 0 3 0,0 3 1 0,5-3 3 0,2 7 1 15,-7-4 0-15,13 4 1 0,-6 0-3 0,-1 3-2 16,7-3-4-16,0 4-4 0,0 1-1 0,-6 1 0 0,6-3-1 16,6 2-2-16,-6 2 0 0,-6 1 0 0,6-5 1 0,-7 1 0 15,7-1-2-15,0 1 6 0,-7 0-3 0,2-4-2 16,-1 3 0-16,-1-7 0 0,1 4-2 0,-7 0 1 15,0-3-1-15,0-1-6 0,0 3 0 0,-7-2 3 0,1-1 0 16,6 1-6-16,-7 4-12 0,-1-10-16 0,8 5-24 0,0-3-26 16,0 1-39-16,0-5-71 0,0 0-130 0,0 0-78 0</inkml:trace>
  <inkml:trace contextRef="#ctx0" brushRef="#br0" timeOffset="4341.11">17168 6938 191 0,'6'-7'184'0,"-1"7"-34"15,3-7-45-15,-3 3-35 0,3 4-22 0,-1-8-14 0,-1 8-4 16,-6-3 0-16,7 0 4 0,-7 3 5 0,6-4 5 16,-6 4 3-16,0-4 4 0,-6 4-1 0,6 0-2 0,-7 0-3 15,1-3-4-15,-1 3-6 0,-1 0-4 0,-5 0-6 0,2 0-6 16,-2 0-3-16,-1 0-4 0,1 3-2 0,6-3-5 15,-5 4-1-15,-1 0-2 0,6-1 0 0,-6 0 1 16,7 1-2-16,-7 0-1 0,7 0 0 0,-8 3 0 0,7-3 0 16,1-1-1-16,6 5 2 0,-7-5 0 0,1 5 4 0,6-1 0 15,-5-4-1-15,5 9 0 0,-8-5 0 0,8 1 2 0,0-2 0 16,0 5-2-16,0-3 0 0,0 4 0 0,8-3 2 16,-3 3-1-16,-5-5 1 0,13 4-3 0,-7-3-1 0,8-1 0 15,-1 0-1-15,0 1-1 0,6-1-1 0,1 1 1 0,-1-2 0 16,1-2-1-16,6 0 1 0,-8 3 1 0,3-3 0 15,5-4 1-15,-7 4-1 0,8-4 0 0,-8 0 0 16,1 0 0-16,-1 0 0 0,2-4-1 0,-3 4 0 0,-4-4 1 16,5-3 1-16,0 3 0 0,1-4-1 0,-7 1 2 0,-1 0 5 15,1 0 2-15,2-1 1 0,-9 1 2 0,0 0 1 0,1 0 2 16,-7-4 0-16,0 3-2 0,0-3-4 0,0 5-1 16,0-6-2-16,0 1-1 0,0 3 1 0,-7 2-1 0,1-6-1 15,0 5 1-15,-2-1 0 0,-5 1-1 0,1 0-1 0,-1 3 0 16,0 1-2-16,-1-1-1 0,2 0 1 0,-1 1-1 15,0-1 0-15,-1 4 1 0,-4 0-2 0,-3 4 1 16,2-1-1-16,5 1-3 0,-5 0-3 0,6-4-8 0,0 3-10 16,0 1-13-16,6 0-15 0,1 3-21 0,-7-4-24 0,13 1-32 15,0 4-55-15,0-5-106 0,0 1-92 0</inkml:trace>
  <inkml:trace contextRef="#ctx0" brushRef="#br0" timeOffset="4831.82">18268 6821 480 0,'-13'0'395'0,"0"0"-158"0,7 0-107 15,-7 0-61-15,-1 0-33 0,8 4-18 0,-1-4-9 16,1 3-4-16,-1 1-3 0,7-4 0 0,-6 4-1 0,6 3 0 16,6-4-1-16,-6 1 0 0,7 4-1 0,-1-1 1 0,-6 1 0 15,7 2-1-15,-1-3 1 0,1 1 0 0,0 3 2 16,6-4-1-16,-13 4 0 0,6 0 0 0,0 0 0 0,1 0 1 16,-1 0-1-16,1 0-1 0,0 1 0 0,0-6 0 0,-1 5 0 15,0-3 0-15,7 4 1 0,-7-6-1 0,1 2 0 16,0-1 0-16,6-3 1 0,-7-1 2 0,7 5 0 0,-5-5-1 15,4 1 2-15,1-4 0 0,0 4 0 0,0-4 1 16,0 0 2-16,7-4-1 0,-1 4 1 0,-6-4 2 0,13 1-1 16,-6-5 5-16,-1-3 0 0,0 3 3 0,1-1 3 0,-7-7 5 15,0 5 5-15,1-4 3 0,-14 1 3 0,6-4 4 16,-12 3 0-16,6-3 2 0,-14 0-4 0,7-1-3 0,-5 5-2 16,-8-5-4-16,0 1-4 0,-5 3-3 0,-1 0-5 15,-7 0-3-15,1 1 0 0,-1-1-2 0,-5 5-2 0,-2-2-1 16,-5 5-3-16,5-1 0 0,-6 1-1 0,8 4-1 0,-2-1-2 15,2 1 0-15,-2 3-2 0,7 0-1 0,1 3-4 16,-1 1-11-16,1-1-18 0,6 4-21 0,0 5-23 16,12-4-31-16,2 1-33 0,-1-1-47 0,6 4-89 0,7-1-127 15,-6-5-55-15</inkml:trace>
  <inkml:trace contextRef="#ctx0" brushRef="#br0" timeOffset="5226.35">18282 6462 294 0,'-14'-3'385'0,"1"-2"-148"0,0 5-110 16,-6 5-61-16,5-2-31 0,-5 1-17 0,0 4-10 16,-1-6-4-16,0 6-2 0,7-1-2 0,0 1 2 15,7-4-1-15,6 3 0 0,0 0-1 0,6-4 0 0,7 5 1 0,0-8 1 16,7 4-2-16,-7-1 0 0,13-3 0 0,-7 0 0 16,8 0 1-16,-8-3 1 0,8-1-1 0,-2 0 0 0,-5 0 1 15,5 1 4-15,-5-1 0 0,0-3 3 0,-7 0 1 0,0-1 1 16,0-2 3-16,0 3 2 0,-6-1 3 0,6-4 0 15,-7 5 1-15,-6 0-2 0,0 0-1 0,0-1-1 0,0 1-3 16,-6 3-4-16,-1 1-2 0,1 0-6 0,-1-2-7 0,-6 5-10 16,7 0-13-16,-9 0-16 0,4 5-17 0,4-2-22 15,-6 4-47-15,1 0-89 0,-3-4-125 0,9 6-58 0</inkml:trace>
  <inkml:trace contextRef="#ctx0" brushRef="#br0" timeOffset="5694.01">20274 6528 78 0,'-6'-4'386'0,"-1"-3"-102"0,7 3-104 16,-13 1-69-16,6-1-42 0,1 1-24 0,-1 3-15 0,-5 0-7 15,-2-4-4-15,8 4-5 0,-7 4 0 0,0-4-3 16,-6 0-2-16,5 3-2 0,-5 1-3 0,-1-1 0 0,7 4-3 15,-13 1 1-15,7-1 1 0,-7 1-2 0,0 3 2 0,-1-4 1 0,1 4 3 16,0 0-1-16,0 1 3 0,-6 2 4 0,6-3 1 0,-7 0 1 16,7 3 4-16,-6 1-1 0,5-5 2 0,2 5 0 0,-1 0 0 15,6 0 0-15,-7-5-3 0,16 5-1 0,-4-1-3 16,2-2-2-16,7-1-2 0,6 3-1 0,0-2-1 0,6-1-2 16,7-4 0-16,2 4 0 0,3-4 0 0,2 4 0 0,6-3 1 15,7-5 0-15,-1 5 0 0,7-4 1 0,8-4 0 0,-2 0 1 16,6 0-1-16,-4 0 1 0,11-4-1 0,-7 0 0 15,8-3-2-15,-7 3-1 0,0-4-2 0,6 5-5 16,-11-4-12-16,5 3-20 0,-7-3-27 0,-6 3-30 0,1 0-56 16,-2 1-116-16,-5-1-113 0,-14 0-68 0</inkml:trace>
  <inkml:trace contextRef="#ctx0" brushRef="#br0" timeOffset="10155.12">14197 8488 262 0,'-6'0'310'0,"-1"0"-106"16,7 0-82-16,-6 0-53 0,6 0-31 0,0 0-18 15,0 0-6-15,0 0-4 0,0-3-2 0,0 3 1 0,6 0 1 16,-6 0 0-16,7-4 2 0,-7 4-1 0,6 0 0 16,-6 0-2-16,0-4 3 0,0 4 2 0,0 0 0 0,0 0 3 15,0 0 1-15,0 0 3 0,0 0 0 0,0 0 0 0,0 0-2 16,0 0-1-16,0 0-2 0,0 0-1 0,0 0-2 16,0 0-1-16,0 4-2 0,0-4-2 0,0 0-1 0,0 0-3 15,0 0 0-15,0 4 1 0,7-4 1 0,-7 3 3 16,6-3 5-16,1 4 3 0,-7-1 4 0,12 4 5 0,-4-3 1 15,-1 4 1-15,-1-5-1 0,6 5-1 0,2 3-1 16,-1 0-1-16,6-1-3 0,0 2 0 0,2 3-1 0,-2-5 0 16,7 5 0-16,-6 3-4 0,-1-3-2 0,7 4-1 0,-6 2-2 15,-1-3-3-15,1 1-1 0,5 3-2 0,-5-4-2 0,0 1-1 16,0-1-1-16,-1 4 0 0,1-8-1 0,-1 5 0 16,-6-5-1-16,7 1 1 0,-7-1 1 0,0-2 0 0,-7-1 1 15,7 0 2-15,-7 0 2 0,8-4 1 0,-8 0 0 16,1-3 1-16,-7 3 2 0,6-3 4 0,1-4 7 0,-7 3 6 15,0-3 12-15,6 0 13 0,-6 0 9 0,6 0 7 0,-6-3 2 16,7-1-2-16,-7 1-6 0,7-9-9 0,0 2-8 16,-7-5-15-16,6 0-10 0,0-3-5 0,1-4 0 15,-7 4-1-15,0-5-1 0,0 2 0 0,0-1-1 0,6 0 2 16,-6 3 0-16,0-3-4 0,0 4 0 0,-6-4-2 0,6 7 0 16,0-3-2-16,0 4-3 0,0 2 0 0,-7-2-3 0,7 6-16 15,0 1-28-15,0-1-35 0,7 6-42 0,-7-3-51 16,13-2-56-16,-7 7-98 0,8-3-143 0,4 3-73 0,-18 0-23 15</inkml:trace>
  <inkml:trace contextRef="#ctx0" brushRef="#br0" timeOffset="10963.27">15240 8744 91 0,'5'-3'252'0,"3"3"-63"0,-1-5-60 0,-7 5-49 16,5-2-31-16,-5 2-21 0,8 0-11 0,-8 0-3 16,6 0 0-16,-6 0 5 0,0-4 2 0,0 4 5 0,0 0 1 15,0 0 2-15,0 0 1 0,0 4-2 0,-6-4 0 0,6 0-2 16,-8 2-1-16,3 3-3 0,-2-2 0 0,-1 1 2 15,3-1-1-15,-2 5 0 0,1-4-2 0,-1 6 2 0,0-1-2 16,7 1 0-16,0 1-2 0,-6-3-1 0,6 2 1 0,0 1-1 16,0 4 0-16,0-1-4 0,0 1 0 0,0 0-1 15,0 0 0-15,0-1-1 0,0 5-1 0,0-5 2 0,0 4 0 0,-7 1 3 16,7-1 3-16,0 0 0 0,-6 5 2 0,6-5 1 16,-7 4 2-16,1-4-3 0,6 1 0 0,-6 2-2 0,-1 1-3 15,1-3 1-15,6 3-2 0,-7-4-3 0,7 1 0 16,-7 2-2-16,7-3 0 0,0 4-2 0,0-3-1 0,0-1 0 15,7 5 0-15,0-6-2 0,-7 2 0 0,6-5-2 0,1 1-1 16,-1 4 0-16,0-9 1 0,-6 5-2 0,13-3 0 16,-6-5 0-16,-1 3-1 0,1-2 2 0,0-1 0 15,-1-3 1-15,-6 3 1 0,7-4-2 0,-2 1 1 0,3-4 0 16,-8 5 0-16,7-5 1 0,-7 0 2 0,5 0-1 0,3 0 0 16,-2 0 3-16,1-5-1 0,-1 5-1 0,-6-4 1 0,0 1-2 15,6-1-2-15,-6 1 0 0,7-4-2 0,-7-1-1 16,-7 1 2-16,1-5 0 0,0 6-2 0,-1-5 1 0,-7 3 0 15,2-3 0-15,-1 4 0 0,0-4 1 0,-7 3 1 16,0 2 0-16,8-3 2 0,-1 2-1 0,-7 4 1 0,0-4-1 16,8 3 0-16,-9 0 0 0,9 0-4 0,-1 1 2 15,6 3-1-15,-6-4-1 0,0 4-2 0,6 0 3 0,1 0-2 16,0 0 0-16,6 0-1 0,0 0-1 0,0 0-1 0,6 0-1 16,-6 0-1-16,0 0-1 0,6 0 0 0,1 0 0 15,0 0 1-15,6 0 0 0,-7 0 0 0,7 0 2 0,0-3 1 31,0 3 2-31,1-5 0 0,-2 5 0 0,1-2 0 16,0 2-1-16,1-4-3 0,-8 4-5 0,7-4-7 0,-7 4-9 16,7-4-12-16,7 4-9 0,0 0-15 0,0-3-20 0,-1 3-24 15,13-4-35-15,-12 0-68 0,12 0-134 0,-12 2-80 16</inkml:trace>
  <inkml:trace contextRef="#ctx0" brushRef="#br0" timeOffset="11451.31">15611 8928 374 0,'-8'4'315'0,"3"-4"-120"0,5 0-83 15,-7 0-52-15,7 0-31 0,0 3-16 0,0-3-8 16,7 0-3-16,-7 4-1 0,5-4 3 0,3 0 3 0,5 0 3 0,0 0 4 0,6 0 1 16,-6-4 1-16,7 4 0 0,0-3 1 0,5 3-1 15,1-4-1-15,0 0 1 0,6 0 0 0,-5 1 0 16,6-5 0-16,-1 5 0 0,1 0 0 0,0-2 0 0,6 1-3 16,-13 1-2-16,6 0-4 0,0-1-1 0,-12 0 0 0,6 4-3 15,-12-4-1-15,-1 4 0 16,0-4-1-16,-7 4-1 0,0 0 1 0,1 0 1 15,0 0 3-15,-7 0 3 0,0 0 3 0,0 0-1 0,-7-3 2 16,7 3-1-16,-7 0-1 0,7 0-2 0,-6 0-8 0,6 0-13 16,0 0-19-16,0 0-29 0,6 0-46 0,-6 0-78 15,0 0-143-15,0 0-86 0</inkml:trace>
  <inkml:trace contextRef="#ctx0" brushRef="#br0" timeOffset="11671.63">15598 9089 345 0,'0'0'416'16,"0"0"-139"-16,0 0-115 0,5 0-72 0,10 0-43 0,-2-4-24 16,6 4-11-16,0-3-3 0,8-1 3 0,-2 0 0 0,14-3 1 15,1 3 1-15,-1 1 0 0,13-4-1 0,-6-1-3 16,12 1-3-16,-5 3-3 0,4-4 0 0,3 1-2 15,-2 0-11-15,7 0-12 0,-5-1-20 0,-3 1-30 0,1-5-55 16,2 5-98-16,-8 0-126 0,-7 0-74 0</inkml:trace>
  <inkml:trace contextRef="#ctx0" brushRef="#br0" timeOffset="12356.23">16900 8352 248 0,'-6'-3'244'0,"6"-1"-65"0,-7 4-59 15,7-3-43-15,-6 3-23 0,6 0-14 0,0-5-6 0,0 5-1 16,0 0 2-16,0 0 0 0,0-2 0 0,0 2 0 15,0 0 2 1,0 0-3-16,0 0-3 0,6 0-4 0,-6 0-4 0,0 0-3 16,0 0-3-16,0 0-1 0,0 0-2 0,0 0 2 15,7 2 1-15,-7-2 0 0,0 0 2 0,6 5 4 16,1-5 2-16,-1 3 0 0,1 1 1 0,0 3 0 0,6-3-1 16,-1 3-1-16,-5 0-1 0,6-3-2 0,0 8 1 0,0-6-1 15,0 5 0-15,0-3-1 0,0 3 1 0,7-1-1 0,-7 5 0 16,6-3-3-16,-5 2-2 0,4 1-1 0,2-5-3 15,-6 9-1-15,5-4-4 0,-1-1-1 0,3 1 1 0,-8 4-3 16,0-5 0-16,6 3-2 0,-5 3 0 0,-1-6 1 0,0 4 1 16,-7-3-1-16,7 3-2 0,-6-3 1 0,-1 0-1 15,0-4 0-15,1-1 0 0,1 2 0 0,-3-5 0 0,-5 1 0 16,0-4 3-16,8-1 6 0,-8 0 11 0,0-3 14 16,0 4 15-16,0-4 15 0,0 0 14 0,0 0 7 0,0-4 5 15,0 1-6-15,0-4-7 0,0-4-10 0,0 0-9 0,5-1-8 16,-5-2-4-16,0-1-6 0,6-3-3 0,1-1-1 15,7 2-2-15,-8-2-3 0,1 0-6 0,-1-3-8 0,7 5-10 16,-13-2-2-16,6 4-2 0,1-4-2 0,-7 2-1 0,7 2 0 16,-7 1-2-16,0 2-5 0,0 2-14 0,0-2-29 15,0 5-33-15,0-1-36 0,0 5-41 0,0-4-50 0,6 0-66 16,1 3-121-16,6 0-100 0,-13 4-50 0,0 0-19 16</inkml:trace>
  <inkml:trace contextRef="#ctx0" brushRef="#br0" timeOffset="13401.66">18067 8584 198 0,'-7'2'253'15,"-1"-2"-71"-15,3 0-62 0,5 0-46 0,-7 0-27 0,7 0-19 16,-6 0-8-16,6 0-7 0,0 0-2 0,0 0-1 15,0 0 0-15,-7 4 1 0,7-4 0 0,-7 0 2 0,7 0 1 16,0 4 2-16,-6-4 2 0,-1 0 2 0,1 0 4 16,-1 0 3-16,-5 4 1 0,-2-4 1 0,1 0 5 0,0 0 1 15,-6 3 5-15,6-3-1 0,-7 5 0 0,1-5-3 0,-1 3 0 16,1-3-2-16,-1 4-5 0,-6-2-6 0,7 3-5 16,-7-2-4-16,-1 1-5 0,7 0-1 0,1 0-1 0,-7-1 0 15,7 1-2-15,6 0 0 0,-7 2-1 0,7-1 1 0,1-1 1 16,-2 2-2-16,1 2 1 0,-6-1 2 0,12-3 2 15,-5 7 1-15,4-4 2 0,1-4 0 0,1 9 1 0,-1-5 0 16,2 1 0-16,5-1-4 0,-7 0-2 0,7 1-1 16,0-1-1-16,7 0-2 0,-7 1 1 0,0-1 0 0,5 0-1 15,2-3-1-15,-1-1 2 0,1 5-2 0,1-4 3 0,-2-1-3 16,7 1-2-16,-7-1 1 0,7 1-1 0,-7-4 2 16,8 3 1-16,-1-3 2 0,0 0-3 0,6 0 2 0,1-3 2 15,-1-1 0-15,7 1 1 0,-7-1-1 0,1-3-1 0,0 3-3 16,6-7 2-16,-7 4 0 0,1 0 0 0,0-4-1 15,-7 3 1-15,-1-3-1 0,2 4 2 0,-1 0 1 0,0-1 0 0,-7 1-1 16,1-5 0-16,-1 5 0 0,-6 0-2 0,7 0 3 16,-7-1-3-16,7 5 1 0,-7-5 3 0,0 5 2 0,0 0 2 15,0-1 1-15,0-1 2 0,0 5 2 0,0-3 1 0,-7 3 1 16,7 0-3-16,0-3-1 0,0 6-5 0,0-3 0 0,0 0-2 16,-7 3-3-16,7-3-3 0,0 0-1 0,0 0-2 15,0 5 0-15,0-1 0 0,0-1 1 0,7 0-1 16,-7 5 1-16,7-5 1 0,-1 5 0 0,1-4 0 0,-1 3 0 15,0 0 0-15,1 0-1 0,6 4 1 0,-7-3 0 0,8 3-1 16,-8-1 1-16,7 2 0 0,-7 3 0 0,7-5 0 16,-6 5 0-16,0-4 0 0,6 3-1 0,-8 1 1 0,10 3 0 15,-10-3 0-15,8 0 0 0,1 0 0 0,-1-4 0 0,0 4 0 16,-1-1 2-16,-5 1-1 0,7-5-1 0,-8 5 0 0,1-4 2 16,-7 0 1-16,0-4-1 0,0 4 0 0,-7 1 0 15,-6-5-1-15,-1 1 1 0,2-1 0 0,-8 0-2 16,-5 0 0-16,-3-3 1 0,-4 3 0 0,0 0 1 0,-1-2 0 15,1-3-2-15,-1 2 1 0,8 0 1 0,-8-4 0 0,7 0-1 16,6 4 0-16,-6-4 4 0,13-4-1 0,-7 4 1 16,7-4 2-16,1 0 4 0,4 2 1 0,3-6 0 0,5 1 0 15,0-1-2 1,13-3 0-16,-1 1-3 0,1-2-1 0,7 1-5 16,6 0-2-16,-7 0-2 0,8 0-2 0,5 0-8 0,7 1-10 15,-6 2-13-15,6-3-25 0,6 3-32 0,-5-2-53 16,-2-1-93-16,2 3-158 0,-7 1-83 0,-8 0-43 0</inkml:trace>
  <inkml:trace contextRef="#ctx0" brushRef="#br0" timeOffset="13882.78">16821 9423 250 0,'28'-5'302'15,"-2"1"-110"-15,6 1-82 0,1-1-50 0,5-3-29 0,8 0-14 16,0-1-7-16,5 1-1 0,7-1 2 0,2 2 5 16,5-5 4-16,6-1 6 0,2 2 5 0,5-2 4 0,6 1 2 15,8-4 3-15,-8 5 3 0,7-5 1 0,0 4 2 0,1-3-1 16,-8 3 1-16,-5-3-4 0,-1 2-3 0,-7 1-2 15,-5 0-5-15,-8 3-4 0,0 1-5 0,-12 0-7 0,-6 0-7 0,-8 3 0 0,0-3-2 16,-11 3-3-16,-9 4 0 0,-5-4 2 0,6 1 5 16,-7 3 9-16,-1 0 4 0,3 0 5 0,-1-5 4 0,-7 5 4 15,0 0 1-15,0 0-3 0,0 0-7 0,-7 0-16 16,7 0-17-16,-8 0-23 0,8 5-30 0,-11-5-39 0,-2 3-48 16,-1-3-83-16,-6 4-159 0,-5 0-79 0,-1-1-36 0</inkml:trace>
  <inkml:trace contextRef="#ctx0" brushRef="#br0" timeOffset="16045.5">17884 9452 237 0,'-7'0'194'0,"-5"3"-71"16,-2-3-50-16,0 5-33 0,2-3-16 0,-1 2-11 0,0-4-3 16,0 3 2-16,0 2 0 0,0-2 1 0,0-3 2 0,7 4 0 15,-8 0-2-15,1-4-1 0,8 4-4 0,-2-2-1 16,-6-2-2-16,6 5 1 0,0-5-3 0,1 3 0 0,-7 1 1 0,6-4 1 16,-6 3 2-16,7 1 0 0,-7-4 2 0,6 4 4 0,1-4 7 15,-1 0 8-15,1 0 7 0,-1 0 7 0,7 0 4 16,-6 0 4-16,0 0 2 0,-1 0 1 0,0-4-2 0,7 4-2 15,-7 0-3-15,1 0-1 0,6-4-1 0,-6 4 0 0,6 0-1 16,0-3-3-16,0 3 0 0,0 0 1 0,0 0-3 16,0 0 1-16,0 0-4 0,6-4 0 0,-6 4-1 0,6-3 0 15,1 3 0-15,7-5 0 0,-8 5 0 0,7-2 1 16,0-2 0-16,6 0 3 0,1 0 1 0,6 1 2 0,-1-2 0 16,3 2 1-16,10-3 3 0,-6 1 1 0,8 2 3 15,-7-6 2-15,5 6-2 0,1 0-2 0,-6-1-6 0,6 0-5 16,-6 1-8-16,-8 3-7 0,2 0-6 0,-1 0-6 0,-7 0-5 15,1 0-5-15,-7 3 1 0,6-3 0 0,-6 4 1 16,1 3 1-16,-1-4 1 0,-7 9 0 0,0-5 1 0,-6 5 2 16,-6-1-1-16,0 0 1 0,-7 3 0 0,-7 1 0 15,-6-1-2-15,0 1 1 0,-7 4 1 0,0-2-3 0,-5 3 1 16,-2-3 0-16,-5 2-1 0,0-1 0 0,-7 0 1 0,-1 0-1 16,1-3 1-16,1 3 2 0,-2 1-2 0,1-2 0 15,-1 3-3-15,1-6 1 0,7 4-1 0,6-3 0 0,-1 0 0 16,8-5 0-16,-1 5 0 0,8-1 0 0,-2-2 0 15,8-1-1 1,0-3 1-16,6 2-1 0,-2-2-1 0,15-1 0 0,-5-3-2 16,5-1 1-16,0 1 1 0,0-4 1 0,0 0 1 0,5 4 1 15,10-4 5-15,-2 0 3 0,6 0 4 0,0-4 5 16,14 4 2-16,0-7 4 0,7 3 0 0,5 0 0 0,-6-2-4 0,5 1-3 16,3-2-4-16,-2 4-3 0,7-5-6 0,1 1-2 15,-8 3-1-15,7-4-2 0,6 4-2 0,-5-2-5 0,-1 3-17 16,0-5-26-16,-1 4-28 0,2-4-35 0,0 1-35 15,-2 0-31-15,1 4-43 0,-6-5-45 0,6 1-64 0,-12-1-114 16,-1-2-59-16,-7 2-20 0</inkml:trace>
  <inkml:trace contextRef="#ctx0" brushRef="#br0" timeOffset="16492.68">18952 9418 77 0,'-19'0'509'0,"6"-4"-105"16,-7 4-155-16,-6 0-113 0,6 4-65 0,-6 1-37 16,7-2-18-16,-7 4-7 0,0-3-2 0,-1 2 4 15,-5 6 0-15,6-5 1 0,6 5-1 0,-5-1 2 0,4 0 2 0,-3 3 0 0,9 1-2 0,-4-1-1 16,0 1 1-16,6 0-1 0,0-1-1 0,-1 1 0 15,8-1-3-15,-1 1 0 0,7 0-1 0,0-1-1 16,0 1 1-16,7-1 0 0,-1-2 1 0,1 2 2 0,6-2 0 0,-6 2 2 16,6-3 0-16,-1 1-1 0,8-3-3 0,-7-1 2 15,7 0 0-15,-1-1-1 0,8-3 2 0,-2 0 1 16,2-1 2-16,6-3 4 0,-1-3 2 0,0-1 2 0,7 0 1 16,7-7 1-16,0 4-2 0,-8-7-1 0,14 2-2 0,-6-3-1 15,6-3 2-15,1 3 0 0,-8-3 1 0,7 0 0 0,-7-4 0 16,1-1 10-16,-6 6 7 0,-2-4 5 0,-5 1 1 15,-7 3 2-15,-6-2 0 0,-1 4 8 0,-13-4 3 16,-6 5-4-16,-12 3-9 0,-8 0-8 0,-13-1-5 0,-6 6-4 16,-13-2-6-16,-7 5-6 0,-6 3-8 0,-6 3-5 0,-7 1-6 15,-7 3-13-15,1 5-18 0,-2-4-28 0,2 1-28 16,6 7-35-16,-7-5-42 0,14 3-62 0,6 1-118 0,0-1-117 16,0-3-67-16,-1 0-21 0</inkml:trace>
  <inkml:trace contextRef="#ctx0" brushRef="#br0" timeOffset="30228.72">14269 11056 64 0,'7'0'178'0,"-7"-4"-42"0,7 4-42 0,-1 0-32 0,0 0-22 0,-6-4-9 15,7 4-5-15,-1 0 0 0,-6-4 0 0,7 4 3 16,-7 0 2-16,0 0 3 0,0 0-2 16,0 0-3-16,0 0-4 0,0-2-2 0,0 2-3 0,0 0-1 15,0 0-1-15,0 0-2 0,0 0-2 0,0 0 1 0,0 0 1 16,0 0-1-16,0 0 1 0,0 0-3 0,0-5 0 15,0 5 0-15,0 0 0 0,0 0 0 0,0 0 0 0,0 0 1 16,0 0 0-16,0 0 2 0,0 0 4 0,0 0 3 0,0 0 2 16,0 0 2-16,0 0 2 0,0 0 0 0,0 0 5 0,0 0-1 15,0 0-1-15,0 0 0 0,0-2-2 0,0 2-2 16,6-5-2-16,-6 2-4 0,6-1-4 0,1 0 0 0,0 0 2 16,0 1 0-16,-1-4 0 0,0 3 3 0,6-3 1 0,2-1 4 15,0 5 4-15,-1-5-4 0,-1 5 0 0,8-5 0 0,-7 4-2 16,0-2-3-16,6 2-3 0,-6 0-5 0,8 1-2 0,-9-1-4 15,9 0-3-15,-9 0-2 0,1 4-2 0,0-3-1 16,0 3-1-16,0 0 1 0,0-4-1 0,-6 4 0 16,6 0 0-16,-1 0 5 0,1 4 2 0,1-4 2 0,-1 3 6 15,0 1 5-15,-7 0 7 0,7 3 4 0,0 1 4 0,0 2 3 16,-6 1 0-16,6 0 2 16,-7 4-4-16,0 3-5 0,1-2-6 0,7-3-3 0,-8 6-3 15,7-1-4-15,-7-3-2 0,7 0-3 0,1 3-1 0,-8-4 1 16,6 2 1-16,3-6-3 0,-2 5-1 0,6-1-2 15,-13-2-2-15,14-1-2 0,-7 0 1 0,0 0-4 0,6-1 2 16,-6 1 0-16,0-3 0 0,0 0 1 0,0-2 2 0,0-2-1 0,-6 0 0 0,5-1 1 16,-5 1 1-16,-1-4 5 0,-6 0 8 0,8 0 10 0,-1 0 6 15,-2-4 3-15,2-3 1 0,-7-1 4 0,6-6-3 16,1-1-2-16,-1-3 0 0,-6 0-3 0,0-1 0 0,0-3-1 16,0 0 1-16,0 0 0 0,-6 1 0 0,-1-1-3 0,1 0-9 15,-1-1-6-15,-5 2-2 0,-2 2-4 0,1-3-2 0,0 0 0 16,-6 4 1-16,-1-4-1 0,7 8 9 0,-6-5-4 0,-1 1-2 15,1 7-2-15,6-3 3 0,0 2-1 0,-1 1-2 16,1 4 0-16,8 3-9 0,-10-3 1 0,15 3-4 0,-5 4-27 16,-2-3-36-16,7 3-40 0,0-4-40 0,0 8-37 0,12-4-41 15,3 3-49-15,3-3-87 0,2 7-138 0,6 1-58 0,-6-1-7 16</inkml:trace>
  <inkml:trace contextRef="#ctx0" brushRef="#br0" timeOffset="30773.39">15598 11188 115 0,'-7'0'382'0,"-5"-3"-98"15,-2-2-106-15,7 5-69 0,1 0-43 0,-1-3-25 16,7-1-14-16,-6 4-5 0,6 0-3 0,-6 0 0 0,-1-4 1 16,7 4 0-16,-6 0 0 0,6 0-4 0,-7 0 0 0,7 0-1 15,-6-4 2-15,6 4 0 0,0 0 3 0,-7 0 4 0,7 0 4 16,-7 0 4-16,7 0 1 0,0 4 3 0,0-4 0 16,0 0-2-16,0 0-2 0,0 0-6 0,0 0-6 0,0 0-4 0,0 4-3 0,0-4-2 15,7 4-2-15,-7-1 3 0,7 5 4 0,-1-2 7 16,1 2 4-16,-1 4 6 0,1-1 4 0,-1 3 1 0,0 1-1 15,7-1 1-15,-6 4-5 0,0 1-5 0,0 3-2 0,-1 1-1 16,0-2-1-16,1 1-3 0,-2 0-1 0,-5-1-4 0,8-2 1 16,-1 4-1-16,-7-9-3 0,6 4-2 0,-6-2 0 15,7-2 0-15,-1 1 2 0,-6-5 2 0,7-3 0 16,-7 5 1-16,6-4 0 0,-6-6-1 0,0 2-2 0,0 3-1 16,0-3-4-16,0-4-8 0,0 4-22 0,0 0-38 0,0 0-46 15,6-1-61-15,-6-3-108 0,0 4-155 0,0-4-94 16,0 0-49-16</inkml:trace>
  <inkml:trace contextRef="#ctx0" brushRef="#br0" timeOffset="31744.18">18496 10686 6 0,'-7'0'321'0,"1"-4"-79"0,6 4-77 0,-7 0-61 0,7-3-36 15,-6 3-18-15,6 0-8 0,0 0-3 0,0 0 2 0,0 0 2 16,0 0 2-16,0 0-2 0,0 0-4 0,0 0-6 16,6 0-8-16,-6 0-3 0,7 0-6 0,-7 0-5 0,0 0-6 15,0 3-1-15,0-3-1 0,0 0 3 0,0 4 3 0,0-4 3 16,0 3 3-16,0 1 4 0,-7 4 2 0,7-5 6 16,-6 8 4-16,6-3 2 0,0 2 2 0,0 1-2 15,0 1-1-15,0-1 1 0,0 0 0 0,0 4 1 0,0-5-1 16,0 5 0-16,0 0 0 0,0 0 2 0,0-1 2 0,6 1 2 15,1-1 0-15,6 5-2 0,0-1-3 0,7-3-2 0,-8 2-4 16,1-2-5-16,0 4-3 0,7-1-6 0,-1-3-3 16,2 2-4-16,-8-1-3 0,6-5-1 0,0 3-1 0,1-3-2 15,-1 0 0-15,1 0 0 0,0-3 0 0,-1-1 0 0,1-4 0 16,6 1 2-16,-7 0 0 0,7-4 1 0,0-4 1 16,1 0 1-16,-2 1-1 0,8-4-1 0,-7-4 0 0,0 3-1 0,7-3-1 15,-7-4 1-15,0 5 0 0,-7-1-1 0,1-5 1 16,-7 7 0-16,0-3 2 0,0 1 2 0,-7 4 1 15,1-1 2-15,-7-3 1 0,0 8 3 0,-7-5 5 0,1 5-2 0,-1-1 1 16,-6 4-2-16,1 0-2 0,-2 0-3 0,-12 4-3 16,7-1-3-16,0 5-3 0,-1-1-1 0,0 0 0 0,7 4 0 15,0 0 2-15,6-3 0 0,1 2 0 0,6-3 0 0,6 5-1 16,1-4-1-16,-1 2 1 0,8-3 0 0,-1 1-2 16,5-1 0-16,3-3 1 0,5 3 0 0,0-7 1 0,6 3 1 0,1-3 1 15,-7 0-2-15,7-3-1 0,0 0 4 0,-8-5-2 0,1 5-1 16,0-5 2-16,-6-3-1 0,-1 4-2 0,-6-4 2 15,-6 3 1-15,-7-3-1 0,0 4 1 0,-13 0 1 0,6-1-2 16,-6 1 2-16,-6 0 0 0,-1 3 0 0,1-3-2 0,-8 3-2 16,2 1-1-16,-1-1-2 0,6 0-12 0,-6 4-15 15,-7 0-26-15,8 0-30 0,-2 0-32 0,-5 4-45 16,5-4-58-16,2 4-112 0,-8-1-117 0,7-3-57 0</inkml:trace>
  <inkml:trace contextRef="#ctx0" brushRef="#br0" timeOffset="32152.76">17597 11005 170 0,'7'-4'424'0,"-7"4"-122"0,6-4-120 0,1 4-76 0,-1 0-46 16,1 0-30-16,-7 0-16 0,6 0-7 0,1 0-5 15,6 4-1-15,0-4 0 0,7 0-1 0,-7 4 1 0,12-4 2 16,2 0 2-16,-2 0-1 0,8 0 0 0,-1-4 3 16,8 0 0-16,-1 4 0 0,6-3 2 0,-6-5-2 0,6 5 2 15,8-5 1-15,-7 1-1 0,6-1 0 0,-7 2 1 0,1-2-2 16,6 1 2-16,-6-1-2 0,-7 1-1 0,0 0 0 16,-6 0 1-16,-7 3 0 0,-1 0-2 0,-12 1-2 0,7 3 0 15,-7-5-2-15,7 5-3 0,-7-3-10 0,6 3-14 0,-6-4-24 16,7 2-33-16,-7-3-60 0,-1 2-126 0,8-5-103 15,-6 4-64-15</inkml:trace>
  <inkml:trace contextRef="#ctx0" brushRef="#br0" timeOffset="32950.64">20964 10532 106 0,'0'0'183'15,"-6"0"-72"-15,6 0-60 0,-7 0-48 0,7 0-30 16,0-3-19-16,-7 3-8 0,7 0-1 0,-6 0 10 0,6-5 12 15,0 5 18-15,-6 0 23 0,6 0 23 0,-7-2 17 0,7 2 10 16,0 0 11-16,-6 0 4 0,6-4 2 0,-6 4-2 16,-1-4-8-16,0 4-7 0,7-4-4 0,-7 4-4 0,7-3-4 15,0 3-5-15,0-4-3 16,0 4-8-16,7-4-4 0,-7 4 0 0,7-4-6 0,0 4-3 16,-1-2-2-16,0 2 0 0,7-5 1 0,0 5 2 15,7-3 2-15,-7 3 1 0,5-4 5 0,3 4-2 16,-1-5 3-16,-1 5 0 0,8-2-1 0,-2 2-1 0,-6-4 0 15,7 4-2-15,1-3-2 0,-7 3 2 0,6 0-3 0,-7 0-1 16,1 0-3-16,-1 3 6 0,0 1-3 0,1-2-9 16,-7 7 1-16,0-1 2 0,0-2 0 0,1 5 1 0,-2 3 0 15,-5 1-7-15,-1 0 4 0,1 3 4 0,-1 1-2 16,-6-1-2-16,0 1-3 0,0 3-1 0,0-4-1 0,-6 3-1 16,6-2-2-16,0 0 3 0,-7-2-1 0,7 3 0 0,0-6-2 15,0 1 1-15,0-1 1 0,0 1-1 0,7-4 0 16,-7-1 2-16,6 1 0 0,0-3 0 0,1 3 1 0,0-4-1 0,6 0 0 15,0-3-1-15,0 4 0 0,0-5-2 0,7 1 0 16,0-4 0-16,-1 0 3 0,7 0 1 0,-1-4 1 16,8 1 2-16,0-9 3 0,-1 5 8 0,-6-8 12 0,7 1 13 15,0-1 10-15,-8-3 15 0,2-4 17 0,-9 0 24 0,3 0 22 16,-9 0 11-16,2-4 3 0,-14 1-3 0,0-1-4 0,0 1-10 16,-14-1-11-16,2 4-18 0,-1-4-23 0,-7 4-14 15,0-3-11-15,1 3-8 0,0 4-7 0,-8-5-6 16,9 5-8-16,-10 3-5 0,9 1-6 0,0 3-6 0,-1-1-4 15,7 2-4-15,0 1-7 0,0 7-23 0,7-2-39 0,-1 0-52 16,7 4-51-16,0 0-44 0,0 0-39 0,0 4-38 16,7 2-38-16,6 3-56 0,-7-1-124 0,1 2-40 0,-7 1-9 15</inkml:trace>
  <inkml:trace contextRef="#ctx0" brushRef="#br0" timeOffset="33363.34">22397 10756 95 0,'-5'-4'518'0,"5"1"-93"0,5 3-168 16,-5-5-118-16,13 5-70 0,-7 0-39 0,8 0-23 16,-1 0-7-16,7 0-5 0,-8 0 3 0,8 5 2 0,0-2 0 15,-2 1 0-15,3 4 0 0,-8 2 2 0,0 1 0 16,-1 0 0-16,-5 3-1 0,-7 1 2 0,0-1 1 0,0 5-1 16,-13 0 3-16,7-5 1 0,-7 5 5 0,-6-5 2 0,-2 5 6 15,9-5 3-15,-15 1 6 0,8-1 4 0,0-3 4 16,-1 0 3-16,0 0 3 0,2-3 5 0,3 0 1 0,2-1 0 15,0-1-2-15,7-2-2 0,0 0-3 0,-1 0-4 0,7-4-5 16,0 4-5-16,7-4-4 0,5 3-4 0,-5-3-3 16,12 0 1-16,1 0-2 0,6-3-1 0,7-1-1 0,13 0-3 15,0-4-7-15,5 2-16 0,14-6-26 0,1 1-32 16,-1-3-41-16,0 3-54 0,0-8-91 0,0 4-174 0,-7 5-85 16,-18-1-35-16</inkml:trace>
  <inkml:trace contextRef="#ctx0" brushRef="#br0" timeOffset="35536.82">18900 12030 424 0,'25'-7'375'0,"-5"0"-146"16,13-1-101-16,-1 1-59 0,1-1-32 0,-1 2-12 15,8-2-6-15,-1 1 0 0,-7-1 3 0,7 5 3 0,1-1 1 16,-14 4 0-16,6 0 1 0,1 0 0 0,-7 4 1 15,0-1 0-15,0 5 1 0,-6 3 2 0,-1-1 4 0,-6 5 4 0,0 0 6 16,0 3 1-16,-6 1-3 0,-1 3 0 0,-6-4-1 16,6 8-2-16,-6-4-2 0,0 0-3 0,0-1-5 0,0 2-5 15,7-4-2-15,-7 2-5 0,6-3-5 0,1-3-4 0,-7 3-3 16,7-3-3-16,-1 0-2 0,7-4 2 0,-13-1-2 0,6-2 1 16,1-1-1-16,1-3 2 0,-3 0 3 0,-5 0 9 15,6-2 13-15,-6-2 10 0,7 0 5 0,0-2 5 0,-7-6 4 16,7 1 10-16,-1-5 7 0,1 2 6 0,-1-5 7 0,-6-4 8 15,0 1 10-15,0-4 12 0,0 0 9 0,-6 0 2 16,-1-3-5-16,1 2-6 0,-8-2-11 0,1-1-14 16,-7 4-14-16,1-3-14 0,-7-1-14 0,0 4-9 0,0 4-4 15,0-5-6-15,0 6-9 16,0-2 0-16,-7 5-1 0,14-1 4 0,-1 5-1 16,0-2-1-16,2 4-4 0,5 5-1 0,6-5-6 0,-6 8-6 15,13-3-13-15,-7 3-25 0,7 3-29 0,7 1-46 16,-7 3-58-16,13 1-56 0,7 4-55 0,5-2-57 0,8 1-80 0,0 0-143 0,-1 3-64 15,1-2-16-15</inkml:trace>
  <inkml:trace contextRef="#ctx0" brushRef="#br0" timeOffset="35902.71">19988 12327 1 0,'0'-4'536'0,"-7"1"-62"0,1 0-155 0,6 3-130 15,0-5-79-15,0 5-50 0,6 0-28 0,1 0-15 16,6 0-6-16,0 0-3 0,0 0-1 0,6 0 0 0,0 0 0 16,1 0 0-16,0 0-1 0,5 5-1 0,-4-2-2 15,-2 0-2-15,0 5 0 0,-6-4-2 0,1 7 0 0,-8-3 1 16,0 2 0-16,-6 5 0 0,-6-1 2 0,0 1 2 0,-1-1 3 15,0 2 4-15,-6 1 3 0,0-2 4 0,0 4 4 16,-7-4 5-16,7 2 1 0,-6-2 3 0,0-1-3 16,5-2 1-16,1 2-3 0,1-6-2 0,-1-1-4 0,6 0-6 31,1-3-3-31,-1-1-4 0,7 1-2 0,0-4-4 0,0 4 0 16,7-4-3-16,-1 0-5 0,1 0-5 0,12-4-7 0,0 0-11 15,8-3-14-15,5 0-18 0,1 0-27 0,6-4-30 16,0-3-43-16,-6-2-71 0,6 2-148 0,-13-4-78 0,0 3-34 0</inkml:trace>
  <inkml:trace contextRef="#ctx0" brushRef="#br0" timeOffset="37092.98">18945 12075 18 0,'13'-4'157'0,"-6"-3"-32"15,0 3-30-15,-1-3-21 0,7 2-11 0,-13-2-10 16,7 5-3-16,-1-3-3 0,0 1-1 0,-6 1-4 0,7-1-2 16,-7 4-4-16,0-4-4 0,6 1-2 0,-6 3-3 0,0 0 0 15,0 0 0-15,0-4-1 0,7 4-1 0,-7 0 0 0,0 0 0 16,0 0-2-16,0 0 2 0,0-4 0 0,0 4 1 0,7 0 0 15,-1 0 0-15,1-3-1 0,-7 3 0 0,6 0-2 0,1-4-3 16,-2 4-3-16,2 0-2 0,-7-4-2 0,8 4-4 16,-2 0-1-16,1-4-4 0,-1 4 3 0,-6 0-1 0,6 0 1 0,-6-2-2 15,7 2 2-15,-1 0 3 0,-6 0 1 0,7 0 2 16,-1 0 3-16,-6 0 1 0,7 0 4 0,6 0 3 0,-6 0 1 16,5-4 0-16,1 4-2 0,7 0-2 0,-7 0-4 15,0-4-4-15,6 4-3 0,0 0-4 0,2 0-3 0,-2 0-3 16,7 0 1-16,-6 0 0 0,6 0 0 0,-7 4 0 15,1-4-1-15,6 0 1 0,-7 4 1 0,-6-4 0 0,7 2 0 16,-7 2 4-16,0-4 2 0,0 4 2 0,-7 0 3 0,1-1 2 16,0 1-1-16,-1 0 4 0,0 3 1 0,1-3-1 0,-7 3-3 15,6 0 1-15,1 0-2 0,1 1-2 0,-3 0 0 16,1-1-3-16,-6 0-2 0,7 0-2 0,0 1-2 16,0-1-2-16,-1 0 0 0,-6 0-1 0,7 1 0 0,-1-1 0 15,1 1 2-15,-1-4 0 0,0 3 0 0,-6 0 3 0,0 0 0 16,7 4 1-16,-7-4 1 0,7 2-2 0,-7 0 0 15,0-4 2-15,6 2-4 0,1 4-2 0,-7-7 0 0,0 4-1 16,6-2 0-16,-6-2 0 0,6 0 1 0,-6-1-1 16,7 5 0-1,-7-4 3-15,6-2-1 0,-6 3-1 0,7-2 1 16,-7 1 0-16,7 0-1 0,-1-4 0 0,-6 0 1 0,7 3-1 16,-1-3-1-16,-6 0 1 0,0 0-1 0,7 4-1 15,-7-4 1-15,0 0 0 0,0 0 0 0,0 0 0 0,0 4-1 16,0-4 2-16,0 0 2 0,0 0 3 0,0-4 5 0,0 4 4 15,0 0 8-15,0 0 4 0,0 0 5 0,0 0 1 0,6-4 1 0,-6 1-1 16,13-1-3-16,-7-3-2 0,1 2-2 0,6-1-4 16,-5-5-1-16,4-1-1 0,0 2 1 0,2-1 0 15,-1-5 2-15,0 7 4 0,0-7 7 0,-1 5 1 0,2-3 2 16,-2-1 4-16,1-4 3 0,2 5 2 0,-3-1 4 0,-5 1-1 16,6-4-2-16,0-1 0 0,-7 1 5 0,1 3 9 0,-7-3 4 15,-7-1 4-15,1 5 0 0,-1-1 4 0,1-2 3 16,-7 2 1-16,6 3 2 0,-5-3-11 0,-3 5-3 15,2-1-5-15,-6 3-7 0,6 1-10 0,0 0-7 0,0 3-10 16,1 1-10-16,-9-1-3 0,9 4-10 0,0-4-15 0,4 4-18 16,2 0-28-16,-8 4-43 0,0-4-54 0,9 7-54 15,-8-3-52-15,0 3-51 0,7 0-56 0,-1 1-93 0,-6-1-116 16,6 0-39-16,-5 0 12 0</inkml:trace>
  <inkml:trace contextRef="#ctx0" brushRef="#br0" timeOffset="37601.67">20613 11979 319 0,'-20'0'308'0,"-6"4"-117"0,6 0-83 16,-5-4-47-16,4 4-23 0,2-2-6 0,0 2 1 0,6-4-1 16,-7 4 2-16,7 0 4 0,0-4 0 0,7 3 0 0,-7-3-6 15,13 4-9-15,-7-4-5 0,7 0-6 0,0 4-2 16,7-4 0-16,-7 0 1 0,7 0 2 0,5 0 2 0,1 0 1 16,0 0 4-16,0 0 4 0,7 0 0 0,-1 0 1 15,8 0-2-15,-2 0-1 0,2 0 0 0,5-4 0 0,1 0-2 16,5 1 0-16,2-1-6 0,-1 0 0 0,6-2 1 0,-6-2-1 15,8 4-2-15,-8-3-3 0,-1-1-1 0,1 5-4 16,-6-4 2-16,0 3-3 0,-14 1-3 0,7-1-4 0,-13 4-5 16,0-4-4-16,-7 4-7 0,1 0-6 0,-1 0-12 15,2 0-12-15,-8 0-15 0,0 0-20 0,-8 4-26 0,8-4-43 16,-6 4-76-16,-7-1-127 0,-6 1-63 0</inkml:trace>
  <inkml:trace contextRef="#ctx0" brushRef="#br0" timeOffset="37769.71">20574 12122 28 0,'0'4'477'0,"6"-4"-124"0,-6 0-139 0,13 0-91 0,-7 0-53 0,8 0-25 0,5-4-10 0,-7 0 0 16,16 0 1-16,-3 2-1 0,8-6 2 0,6 4 1 16,0-3-5-16,12-1-7 0,3 1-14 0,-3 4-22 0,8-4-27 15,0-1-31-15,-1 1-44 0,-6 2-80 0,0-2-148 16,0 5-90-16</inkml:trace>
  <inkml:trace contextRef="#ctx0" brushRef="#br0" timeOffset="38156.31">21544 11847 497 0,'13'-4'518'0,"7"1"-168"0,-1-1-140 0,14 4-90 16,-1 0-53-16,-6 0-34 0,13 4-15 16,-6-1-9-16,0 1-4 0,-1 7-1 0,1 0-1 0,0 0 0 0,-1 4-1 15,-6-1 0-15,-6 5-2 0,5 0 2 0,-5 2 0 16,0 2 0-16,-1 2-1 0,-6-2 0 0,-7 2-1 0,15-4 1 16,-15 1-1-16,7 0 0 0,-1 0-1 0,2-3 0 15,-1 0-1-15,6-5 0 0,-6 1 2 0,0-5 0 0,1 1 0 16,-3-3 0-16,2-1 4 0,2-3 3 0,-2 0 7 0,0-4 3 15,-1 0 4-15,8-8 6 0,-7 1 9 0,0-5 10 16,6-2 16-16,1-1 16 0,1-2 17 0,-8-2 20 16,5-3 22-16,-4 0 14 0,-8-4 7 0,7 1-1 0,-6 3-7 15,-1-4-13-15,-6 4-14 0,0 0-21 0,-6 0-26 0,-1 0-20 16,1 1-13-16,-7-2-11 0,-1 4-9 0,1 1-10 0,-5 3-6 16,3 1-1-16,-4-1-6 0,6 4-13 0,0 1-25 15,0 2-36-15,0 5-50 0,6-1-50 0,1 0-53 16,6 1-53-16,0 3-47 0,6 0-60 0,1 3-110 0,-1 1-70 15,8 0-21-15</inkml:trace>
  <inkml:trace contextRef="#ctx0" brushRef="#br0" timeOffset="38391.54">23264 11924 409 0,'-7'4'564'0,"7"3"-141"0,0 1-160 0,7 3-105 0,-7-1-69 16,6 5-42-16,1-1-18 0,5 5-9 0,1-1-4 0,1 0 3 15,12 2 0-15,0 1 0 0,-1-3 2 0,8 1-2 16,0-2-1-16,6 2-4 0,-7-1-2 0,1 0-2 0,-1 2-7 16,8-3-12-16,-14 2-20 0,6-4-25 0,1-1-34 15,-1 1-51-15,-12-1-91 0,6-3-174 0,-13 1-89 0,-13-1-38 16</inkml:trace>
  <inkml:trace contextRef="#ctx0" brushRef="#br0" timeOffset="63864.26">2344 13140 116 0,'0'0'214'0,"0"0"-59"0,0 0-52 0,0 0-32 15,0 0-19-15,0 5-10 0,0-5-5 0,0 0-4 0,0 0-1 0,0-5 2 0,0 5-1 16,0 0-1-16,0-3-2 0,0 3-3 0,0-4 2 0,0 4-3 16,-6-3 0-16,6 3 0 15,0-4-1-15,-7 4 1 0,7 0 1 0,0-4 1 0,0 4-3 16,0 0 1-16,0-4 1 0,-6 4-1 0,6-3 0 0,0 3-1 15,0-4 2-15,0 4 0 0,0-3 3 0,0 3 2 0,0 0 4 16,-6-4 3-16,6 4 1 0,-7 0-1 0,7 0-2 0,-7 0-4 16,7 0-4-16,0 0-6 0,-7 4-4 0,7-1-5 15,-6 1-3-15,0 3-1 0,-1 4-1 0,1-4 0 0,-1 8 2 16,1-4 0-16,-1-1 0 0,0 7 1 0,7-3-3 0,-6-3-1 16,6 3 0-16,0-3 1 0,6 4 1 0,-6-1 2 15,7 1 0-15,0-5 1 0,-1 5 0 0,1-3 0 0,-1-2 0 16,7 2-3-16,0-1-1 0,1 0-1 0,-2-4-1 0,1 5-1 15,0-10 2-15,1 6 1 0,-1-4 2 0,-1-1 0 0,1 1 0 16,0 0 0-16,8-4 0 0,-9 4 0 0,1-4 0 0,7 0-4 0,-7 0 0 0,6 0-1 16,0-4-3-16,-5 4-1 0,4 0-6 0,-3-4-17 15,-3 0-18-15,2 1-22 0,5-5-24 16,-6 2-37-16,0-6-40 0,0 1-64 0,0 0-122 0,-13 1-88 16,-13-5-47-16</inkml:trace>
  <inkml:trace contextRef="#ctx0" brushRef="#br0" timeOffset="64038.87">1823 13012 462 0,'-6'-3'387'16,"-1"-1"-148"-16,1 4-107 0,6-4-56 0,-7 0-31 0,7 4-17 0,0-3-8 0,7 3-6 15,-7 0-3-15,13 0-3 0,-7-4-9 0,7 4-15 16,6 0-19-16,-4 0-26 0,10 0-34 0,-5 0-62 0,-1 4-117 15,-6-4-96-15</inkml:trace>
  <inkml:trace contextRef="#ctx0" brushRef="#br0" timeOffset="64780.98">2865 13060 311 0,'-13'0'241'0,"7"0"-78"16,-8-5-53-16,8 5-32 0,-1 0-15 0,1-2-7 0,0 2-4 16,0-4-1-16,6 4-1 0,-7-3-3 0,1 3-2 15,-1-5-3-15,0 5-2 0,7 0-4 0,-7-3-1 16,7 3-2-16,-6 0-3 0,6 0-3 0,0 0-4 0,0 0-3 0,0 0-4 15,0 0-4-15,0 0-4 0,0 0-5 0,6 0 0 16,-6 3-2-16,7 2 3 0,0-2 3 0,6 3 1 0,-6 2 3 16,5 1 2-16,1 1 5 0,-7 1 1 0,8 4 1 15,-8-5 0-15,7 5 2 0,-7 3 1 0,7-3 1 0,-6 3 3 16,0 1 0-16,0-4 1 0,-1 3 2 0,1 0-2 0,-7-4-2 16,6 1-3-16,-6-1 0 0,5 1-2 0,-5-3-2 15,0-2-2-15,0 2-2 0,0-5 0 0,0 0 1 16,0-3 6-16,0 4 3 0,0-5 5 0,0-3 5 0,0 4 7 15,0-4 7-15,0 0 10 0,8 0 7 0,-8 0 0 0,0-4 0 0,0 1-7 16,0-1-4-16,-8-4-7 0,8 1-9 0,0 0-11 0,0-5-10 16,0 2-7-16,0-5-4 0,0 1-3 0,0-5-3 15,8 4 0 1,-8 1-1-16,7-4-2 0,-1 2 1 0,-6 2 1 0,6-1 0 16,1 1-1-16,-7 3 1 0,7-3-1 0,6 2-3 15,-7 1 2-15,7 4-4 0,0 0 2 0,-6 0 1 0,6-1-1 16,0 4 1-16,6 1 0 0,-5-1 0 0,6 4 2 0,-8 0 0 15,0 0-1-15,9 4 1 0,-8-1 1 0,6 5 0 16,-6-1 0-16,7 0 2 0,-2 0 0 0,-3 5 1 0,-3-2 0 16,8 1-2-16,-9 0-1 0,4 1 1 0,-2-2 0 15,0 2-1-15,-7-1-1 0,7 0 0 0,0 0 1 0,-6-1 0 0,6-2 1 16,-7 3 0-16,7-3-1 0,-6-2 0 0,6 2 0 0,-7-1-3 16,8-3-9-16,-7 2-12 0,-2-1-27 0,3-2-28 0,-3 1-26 15,8-1-27-15,-6 1-25 0,6-4-24 0,0 0-21 16,0-4-16-16,7 1-11 0,-7-1-21 0,5-4-27 0,-5 2-55 15,-6-2-53-15</inkml:trace>
  <inkml:trace contextRef="#ctx0" brushRef="#br0" timeOffset="65001.31">3491 13101 266 0,'-7'-8'314'0,"7"4"-89"16,-7 1-68-16,7-1-43 0,0 4-27 0,-6-4-16 0,6 4-12 15,0 0-11-15,0 0-8 0,0 4-5 0,6-4-3 0,-6 7-6 16,0 1-3-16,7 3-1 0,-7-4 0 0,7 4 1 15,-7 3 2-15,6-3 0 0,1 4-1 0,-1 0-3 16,1 0 1-16,-1-1-2 0,7 1 0 0,0-1-1 0,-6-2-2 16,6 3-3-16,-1-5-2 0,1 1-2 0,1-1-1 0,-1 2 0 15,0-1 0-15,6-3-4 0,-5-2-2 0,-1 3-1 16,-1-6-2-16,8 4-3 0,6-7-11 0,-7 4-17 0,8-4-24 16,6-4-37-16,-1-3-58 0,0 0-101 0,1-4-133 0,-1-1-76 15</inkml:trace>
  <inkml:trace contextRef="#ctx0" brushRef="#br0" timeOffset="65175.06">3334 12844 167 0,'-6'-4'503'0,"-1"4"-151"15,1 0-156-15,-1 0-93 0,7 0-51 0,7 0-25 0,-1 0-13 16,7 0-7-16,6 0-8 0,1 4-16 0,6-4-22 0,6 0-27 15,-4 0-34-15,10 0-54 0,-12 0-102 0,7 0-114 16</inkml:trace>
  <inkml:trace contextRef="#ctx0" brushRef="#br0" timeOffset="65412.74">3594 12741 381 0,'0'0'312'0,"8"5"-116"15,-2-3-73-15,-6 5-41 0,13 1-21 0,-7 0-12 16,1 3-2-16,12-1 1 0,-5 5-2 0,5-1-5 0,-6 5-5 16,6 0-4-16,9-2-3 0,-10 3-1 0,7 1 1 15,3-2-1-15,-2 2-1 0,-1 5-1 0,1-4 0 0,0-1 0 16,7 2-3-16,-7 0-3 0,7-2-5 0,-7 1-3 0,-1-4-4 16,1 4-2-16,0-3-2 0,1 3-2 0,6-5-3 15,-7 2-8-15,-7-4-12 0,0 4-16 0,8-5-20 16,-8 1-27-16,-6-5-28 0,0 1-37 0,0-3-54 0,-6-1-86 15,-7-4-106-15</inkml:trace>
  <inkml:trace contextRef="#ctx0" brushRef="#br0" timeOffset="65744.59">3608 13122 3 0,'-21'0'413'0,"3"-4"-112"15,-2 4-116-15,7 0-70 0,0 0-35 0,7 0-24 0,-1 0-12 16,1 0-4-16,6 0-5 0,6 4-3 0,7-4-1 15,7 4-2-15,-1-4-4 0,6 4-1 0,9-8-3 0,-2 4-1 0,7-4-2 16,7 0-1-16,0 1-1 0,-1-4-2 0,0 3 0 16,8-3 0-16,-14-1 4 0,7 1-1 0,-8 0 1 0,8-1-1 15,-13 1 1-15,0 0 1 0,-8 0 4 0,1-1 2 0,-7 0 2 16,-5 4 5-16,-1 2 3 0,0-3 3 0,-7 5 1 0,7-3 1 16,-13-1 0-16,7 4 2 0,-7 0-2 0,0-3-3 15,0 3-2-15,0 0-3 0,0 0-5 0,6 0-3 16,-6 3-2-16,7 1-1 0,0 4-1 0,-1-2-1 0,7 5-1 15,-7 1 2-15,7 2 0 0,1 1-1 0,-1 0-4 0,0-1-3 16,-7 1-3-16,14-1-2 0,-13 1-3 0,6 0-2 16,-1-1-1-16,1 1 0 0,0-4 0 0,1 1-2 0,-1-2-5 15,6-3-13-15,-6 1-20 0,7-1-23 0,-7 0-26 16,13-2-27 0,-7-3-32-16,1 2-41 0,5-4-50 0,-5-4-66 0,0 4-125 15,0-2-53-15</inkml:trace>
  <inkml:trace contextRef="#ctx0" brushRef="#br0" timeOffset="65907.15">4598 12932 492 0,'-7'-4'427'16,"-6"1"-163"-16,7 3-120 0,6 0-64 0,-7 0-39 0,7 0-22 15,7 0-16-15,-7 0-18 0,12 3-27 0,2-3-31 0,5 4-47 16,1-4-88-16,-1 4-146 0,2-4-75 0</inkml:trace>
  <inkml:trace contextRef="#ctx0" brushRef="#br0" timeOffset="66572.12">4949 13016 105 0,'-7'0'441'0,"1"3"-121"0,0-3-128 16,-1 0-80-16,-6 5-41 0,7-5-22 0,-7 6-8 15,-7-2-5-15,7 8-1 0,-6-3-1 0,0 3-2 0,-8 3-4 16,7 0-3-16,-6 3-4 0,1-3-3 0,5 2-2 0,0-2 1 16,8-1-4-16,-2 6 0 0,1-9-1 0,7 4-1 15,6-1-2-15,0-3-2 0,0 0-4 0,6-1-2 16,0-2 3-16,7 3-2 0,2-7-2 0,-3 2 0 0,7-1-1 15,1-5 1-15,-1 0 0 0,7 0 1 0,6-5-1 0,-4-1 1 16,4-2 0-16,-6-3 0 0,-7 0 1 0,7-3-1 0,-13 3 3 16,7-3-1-16,-7-1 3 0,0 1 1 0,-7-3 6 15,0 3 3-15,-6-1 6 0,0 5 4 0,0-5 4 16,0 4 3-16,-6 4 3 0,0-4 1 0,-1 7 0 0,1-3-4 16,6 3-3-16,-7 1-5 0,1 3-6 0,6-3-4 0,-7 3-5 15,7 3-4-15,0 0-4 0,0 1-2 0,7 3-1 16,-1 1-2-16,1 3 2 0,6-4 1 0,-1 4-1 0,1 0 0 0,2-1 0 15,3-2 0-15,2 3 0 0,0-1 0 0,5-2 0 16,-4 4-2-16,-2-9-1 0,1 5 2 0,6-5-2 0,-7 0-1 16,0 2 1-16,-5-1 0 0,5-4 2 0,-6-4 0 0,0 4 2 15,6-8 1-15,-4 5 1 0,3-8 1 0,-4 3 0 0,-3-4 1 16,-3-2-1-16,5-1 3 0,-7 1 2 0,0-4 4 16,1 0 5-16,0-1 3 0,-7 1 6 0,-7-4 9 0,0 3 9 15,1-3 5-15,0 1-1 0,-15-4-2 0,10 2-5 0,-3 0-2 16,-4-2-3-16,-3 4-2 0,1-2-1 0,-5 2 5 15,-2 2 11-15,8 5 13 0,0-1 14 0,-1 3 10 0,-1 3 4 16,9 1-5-16,0 4-8 0,5 0-12 0,-7 0-12 16,1 4-17-16,7 4-15 0,0 0-12 0,-1 0-4 0,1 6-3 15,-1 1-1-15,1 5 0 0,6-2-2 0,-7 4 1 0,7 1 0 16,0-1 1-16,0 4 0 0,7-4-1 0,-1 1 0 16,1 3 0-16,6-5 0 0,-1 2 0 0,1 0 2 0,8-2-2 15,-9 2 1-15,8-1 1 0,6-3 1 0,-7-1 3 0,1 1-6 16,0 0-18-16,5-4-25 0,1 0-30 0,7 0-36 15,5-4-38-15,2 0-38 0,5 0-45 0,8-3-45 16,12-4-57-16,0-4-122 0,7 2-72 0,0-6-38 0</inkml:trace>
  <inkml:trace contextRef="#ctx0" brushRef="#br0" timeOffset="68138.7">6356 12441 16 0,'-7'-3'377'0,"1"-2"-96"15,-1 5-103-15,1 0-68 0,6-3-38 0,-7 3-21 0,7 0-10 0,0 0-7 16,0 0-2-16,0 0-6 0,0 0-4 0,7 0-6 16,-7 0 2-16,6 3 3 0,-6 5 1 0,7-1 5 0,6 5 4 15,-6-2 6-15,-1 5 6 0,1 4 4 0,-2-2 0 0,3 5-3 16,-3 0-4-16,10 4-1 0,-9 0-4 0,7-1-5 15,0-3-5-15,0 4-7 0,0-1-5 0,7 1-2 0,-8-4-3 16,8-1-3-16,-1 2-1 0,1-4-1 0,-1-1 0 16,-6-3-1-16,8-1 0 0,-9-3 0 0,-5-4 1 0,5 1 2 15,-12-2 8-15,7-2 9 0,0 4 10 0,-7-4 10 0,0-4 10 16,0 4 7-16,0-4 4 0,-7 0 0 0,0 0-7 16,-5 0-9-16,-7 0-9 0,5-4-11 0,-6 4-9 0,-4-4-9 15,3 4-4-15,-5 0-4 0,0 0 1 0,-7 0-2 0,8 4-1 16,-8-4 0-16,0 7 0 0,0-3 1 0,-6 3-1 15,8 0-1-15,-3 4-1 16,2 0 2-16,-1 1-1 0,7 2 0 0,7 1 0 16,-7 0 1-16,13-1 2 0,-1 3-1 0,9 0 1 0,5-3 1 0,0 1-1 15,0-5 1-15,12 5-2 0,1-4 1 0,7-1-2 16,-1-2 0-16,1-1-5 0,6 1-1 0,0-4-3 16,6-2-2-16,-5 3-1 0,5-10-2 0,1 5-2 0,-8-6 0 15,8 2 3-15,-8-3 1 0,-4-5 3 0,-2 2 3 0,-6-1 0 16,0-4 3-16,0 5 4 0,-6-9 4 0,-7 4 3 0,7 1 2 0,-14-1 6 15,7 1 6-15,-7-1 6 0,1 0 1 0,-1 4 2 16,1 0-3-16,-1-4 0 0,1 9-3 0,-7-6-5 16,7 5-6-16,-1 0-6 0,1 3-3 0,6 0-1 0,0 0-2 0,-8 0 0 0,8 4-3 15,0-4 0-15,0 4-2 0,0 0 2 0,0 0-2 16,8 0 0-16,-8 4 0 0,6-4 0 0,1 8 2 0,-1-4 1 16,7 3 1-16,-7-3-1 0,1 3 1 0,-1 5 0 15,1-6 1-15,6 5-1 0,-6 1 0 0,5-5 0 0,1 3 0 16,-6 2 2-16,6-2-1 15,-7-3-1-15,9 5-2 0,-10-4 1 0,8-1 1 0,0 0 0 16,0 0 0-16,1-2-1 0,-2-2 1 0,7 4 0 16,-5-7 0-16,11 0-1 0,-5 4-2 0,7-8-1 15,-8 4-2-15,7-4-1 0,0 1-2 0,-7 0-3 0,8-6-5 16,-8 1-1-16,1 2-1 0,-8-2 0 0,3-3-1 0,-2 5-1 16,-2-6 1-16,-4 1 1 0,7 0 6 0,-8 1 0 15,-6-2 3-15,7 1 3 0,-7 5 0 0,0-6 2 0,0 1 1 16,0 4 0-16,0-1 1 0,0 0 0 0,0 2 1 15,6-2 0-15,-6 5 0 0,0-1 0 0,0 0 1 0,6 4-1 16,-6-4 0-16,0 4-1 0,7 0-1 0,-7 0 1 0,0 0 0 16,6 4 1-16,-6-4 1 0,7 4 0 0,-7 3 1 15,7 1 0-15,-7-2 1 0,6 6 1 0,-6-1 0 0,0 0 0 16,7 4-2-16,-7-1 0 0,6-2 1 0,-6 2 0 0,6 1 1 16,0 0-2-16,1-5 0 0,-1 5 0 0,1-4-1 15,7 1-1-15,-1-6-3 0,-7 2-5 0,7-1-4 0,0 1-3 16,0-5-1-16,0 1-3 0,0-4 0 0,7 0 1 15,-7-4 3-15,6 1 4 0,0-5 4 0,2 1 5 0,4-4 1 16,-12-1 1-16,7-2 1 0,0-1 1 0,-8 0 1 0,-5 1 1 16,6-4 0-16,-6-1-1 0,-1 5 5 0,-6-4 3 0,0 3 4 15,-6-3 0-15,-1-1 0 0,7 4 0 0,-13 1 4 0,6-1 5 16,1 5 1-16,0-2 2 0,-1 5 2 0,1 0-1 16,-1 3 3-16,1 0-1 0,-1 0-3 0,0 4-4 0,7 0-6 0,-5 0-5 15,-3 4-5-15,8 4-2 0,-5-1-3 0,-2 0 0 16,7 5 0-16,-8-2 0 0,8 1 0 0,0 4-1 0,0-5 1 0,8 5 4 15,-8-1-2-15,7 2-1 0,-2-5 7 0,8 3-4 16,-6-3-3-16,6 0-5 0,0 1-5 0,0-5-8 16,0 0-1-16,0-4-2 0,0 5-9 0,0-8 2 0,-1 0 4 15,2 0 4-15,6 0 5 16,-7-4 4-16,6 0 4 0,-5-3 4 0,-1 0 2 0,6-4 1 16,-6 0 1-16,-7 1-1 0,1-2 1 0,0 1 0 15,-1-4 1-15,-6 1 1 0,-6 3 4 0,6-4 3 0,-7 4 4 0,0-4 5 16,1 4 6-16,-1 1 3 0,1-1 2 0,-1 0 0 15,1 3-4-15,0 4-1 0,-1-4-3 0,7 6-6 16,-6 2-5-16,6-4-5 0,0 4-1 0,6 0-2 0,1 4-3 16,-1-2-2-16,7 6 1 0,0 0-1 0,0 3 1 0,13-1 0 15,-7 5 1-15,8 0 0 0,5 3 2 0,1 1-1 16,6-2-1-16,-7 6-1 0,8-5 1 0,-2 4 0 0,8 0-1 16,-1 0 2-16,-5 0 0 0,-1 4 0 0,0-4 0 15,0 0 1-15,-7-4 1 0,9 0-3 0,-17 4-1 0,3-3-6 16,-8-4-2-16,1-1-3 0,-7 1-1 0,-13-4-2 0,0 0 1 15,-6 0 0-15,-8-3 1 0,-5-2 5 0,-7-2 4 16,0 3 2-16,-7-3 2 0,1-4 2 0,-8 0 0 16,-5 0-1-16,-2 0 2 0,-4-4-1 0,-1 1 0 0,0-5 0 15,0 2 0-15,-1-2 1 0,8 1 2 0,5-1 0 0,8 1 0 16,0-4-3-16,12-1-7 0,1 2-10 0,6 0-11 0,7-7-16 16,6 3-22-16,6-1-27 0,7 1-31 0,6-1-38 15,1-2-48-15,12-2-96 0,-5 0-134 0,5 2-65 16</inkml:trace>
  <inkml:trace contextRef="#ctx0" brushRef="#br0" timeOffset="69252.32">7900 12755 306 0,'6'-3'388'0,"7"-1"-142"16,-7 2-108-16,8-3-62 0,-8 2-32 0,1 3-14 0,-2 0-7 15,8 3 0-15,-5 2-2 0,-1 1 2 0,-1 5 0 16,0 1-1-16,8-3-2 0,-8 7-2 0,1-5-2 0,-1 8-3 16,7-5-3-16,-7 1-1 0,1 2-1 0,0-2 0 0,-1 3-2 0,7-2-2 0,-6-2-2 15,-1 1-2-15,0-4 0 0,1 0 0 0,-1 0 1 0,-6-4 1 16,7 0 3-16,0 1 8 0,-7-5 9 0,0 1 6 0,6-4 5 15,-6 0 2-15,0 0 1 0,0-4 5 0,0 1-2 16,0-5-4-16,0 1-6 0,0 0-5 0,8-4-3 16,-8 0-2-16,0 0-2 0,5-4-3 0,-5 4-1 0,7-4-3 15,-1 1-3-15,0 3 0 0,1-4-1 0,-7 1-1 0,7 2 0 16,-7 1-3-16,7 5 0 0,-7-3 0 0,0 3 1 0,6 2-3 16,-6-3 0-16,0 7-1 0,0-4-2 0,7 4 1 15,-7 0 1-15,0 0 1 0,6 4-3 0,0 3 0 16,-6-3 2-16,13 2 1 0,-6 3 1 0,0-3 0 0,-1 5-1 15,7 1 0-15,-7-2 1 0,7 1 1 0,0 0-1 0,-6 1-1 32,6-2 0-32,0 2 0 0,0-1 1 0,0-1-1 0,0 1 1 15,0-3 0-15,0-1-1 0,0 1 1 0,0-1-2 16,0-4-3-16,7 1-3 0,-8-4-5 0,9 0-2 0,-1 0-3 16,-2 0-1-16,9-4-5 0,-8-3 3 0,0 4 0 0,1-5 4 15,-1-3 3-15,2 1 2 0,-2-2 4 0,-6 1 4 16,-7 0 1-16,7-1 0 0,-13-2 2 0,7 3 0 0,-7-3 1 15,-7-1 1-15,7 4 0 0,-7 1 0 0,1-5 3 16,0 4 3-16,-7-1 2 0,6 2 2 0,-5 3 2 0,4-1 1 16,-5 0 3-16,6 4 1 0,2-3 0 0,-2 5 0 15,1 2 0-15,-1-5-2 0,0 5-2 0,1 0-2 0,-1 0-2 16,1 5-3-16,-7-3-3 0,7 5-3 0,-1 1-2 0,1 0 0 16,-1 3-1-16,0-4 1 0,7 0-1 0,0 4-1 0,0 0 1 15,0 1 0-15,0-6 1 0,0 5 0 0,0 1 1 16,0-2-3-16,0 1 0 0,7-3 1 0,-7 3 1 15,7-1 0-15,-7 2-3 0,6-1 2 0,1-1 0 0,-7 2 4 16,13-5-1-16,-7 4-1 0,0-3-1 0,1-5 0 0,6 4 2 16,0-3-2-16,-1 3-2 0,1-3-1 0,2-4 1 15,4 0 0-15,6 0 2 0,-5 0-2 0,6-4 0 0,7 0 1 16,-7 1 1-16,0-4 0 0,7 0-2 0,-8-5 1 16,8 1-2-16,-7 0 2 0,0 1 1 0,0-5 0 0,1 3 0 15,-8-1 0-15,0-3 1 0,-5 5 1 0,-1-3 1 0,-7 3 0 16,0-3 1-16,-6 2 0 0,0 1 0 0,0 0 0 15,-6 4-1-15,0 0 2 0,-7-4 0 0,-1 3-2 16,8 0-1-16,-1 5 1 0,1-1 0 0,-7 2 0 0,13-3-1 16,-6 2-2-16,6 3-2 0,-7 0-1 0,7-4-3 0,0 4 0 15,0 4-1-15,0-4-1 0,0 3-1 0,0 4-4 0,7 0 0 16,-7 1-2-16,6 0-2 0,7-1 1 0,-7 4 0 0,-6 0 0 16,0 0 2-16,7-1 2 0,-7 2 2 0,0 2 1 0,6-2 0 15,-6 2-3-15,0-3 2 0,0 4 0 0,7-5 1 16,-7 2 0-16,7-5 0 0,-1 1 2 0,1-2 2 0,-7 3 4 15,12-6 0-15,-5 0 1 0,6-3-2 0,-6 0 0 0,5 0 2 16,8-3 0-16,-7 0 0 0,7-6-1 0,0 3 1 16,-2-5 0-16,3-1 1 0,-2 2 0 0,0-2 0 15,1-3 3-15,-7 5 3 0,0-5 4 0,0 0 4 0,-7 0 5 16,1 5 5-16,-7-1 10 0,0 0 4 0,0 4 5 0,0 0 1 16,-7-1-1-16,7 4-2 0,-6 0-5 0,6 0-7 0,0 4-7 15,0 0-6-15,0 0-8 0,0 4-3 0,0 0-6 16,6 4 0-16,1-1-2 0,0 4 1 0,6-4-2 15,-7 4 1-15,7 0 4 0,0 1 0 0,7 2-1 0,-7-3-2 0,6 3 0 16,-6-3-1-16,6 0 2 0,-12 3-3 0,6-2-1 16,-5-1 1-16,-3 0 2 0,-5 1 1 0,0-2 0 0,-5 1 2 15,-8 0-1-15,-2 0 0 0,-4 0-1 0,-7 0 0 0,1-3-6 16,-2 2-8-16,1-3-11 0,-8 1-15 0,10-2-19 16,-3-1-26-16,1-2-32 0,0 1-42 0,7-4-71 0,6-4-128 15,0 4-86-15,-1-3-49 0</inkml:trace>
  <inkml:trace contextRef="#ctx0" brushRef="#br0" timeOffset="70956.97">3647 14500 133 0,'-7'-5'264'0,"1"5"-52"0,-1 0-56 16,1-2-45-16,6 2-28 0,-7 0-17 0,1 0-6 15,0-5-6-15,-2 5-2 0,8 0-1 0,-7 0-3 0,7-3-1 16,0 3-5-16,-6 0-5 0,6-3-4 0,0 3-2 0,0 0-1 16,0 0 0-16,0-4-1 0,0 4 1 0,0 0-3 0,6 0-1 0,-6 0-5 0,7-4 0 15,1 4-7-15,4-4 0 16,1 0-4-16,0 1-1 0,14-1-1 0,-8-4 0 0,7 6 3 15,8-6-1-15,-3 4 0 0,2-3 1 0,0 3-1 0,5 0 1 0,1 2 3 16,7-3-1-16,0 2 0 16,-8 3 2-16,8 0-1 0,0 0-1 0,-8 8 2 0,8-6 0 15,-13 6-2-15,-1 3-2 0,-5-1 0 0,-2 2 0 0,-12 3 0 16,1 0 2-16,-14 3-2 0,0 0 0 0,0 0 0 0,-14 1 1 16,-5 2 3-16,-7 1 1 0,-7 1 0 0,-6-1 2 0,-6 0 0 0,-7 0 4 15,-1 0 6-15,-5-1 4 0,0-2 0 0,5-1 0 0,-5 1 2 16,6-1 0-16,-1-4-4 0,1 1-3 0,14-4-7 0,-8 0-5 15,12 0-5-15,9-4-3 0,-1-4-4 0,7 6-10 16,6-6-18-16,6-3-22 0,1 0-27 0,12 0-29 0,7-3-33 16,6-6-43-16,21-1-47 0,-1-1-75 0,6-7-116 0,7-1-60 15</inkml:trace>
  <inkml:trace contextRef="#ctx0" brushRef="#br0" timeOffset="71328.6">4728 14437 113 0,'0'-3'369'0,"0"-1"-93"16,0 0-88-16,0 0-58 0,-6 2-34 0,6 2-16 15,0-5-9-15,-7 2-5 0,0 3-4 0,7 0-3 0,-6-4-8 16,6 4-4-16,0 0-9 0,-7 0-5 0,7 0-8 0,-6 0-5 15,6 0-2 1,-7 4-5-16,2-4-1 0,-10 3-1 0,2 2-4 0,1 1 0 16,-1-2 1-16,0 7 3 0,-7-3 2 0,1 2 3 15,-7 1 4-15,6 4 3 0,-6 0 4 0,1-1 2 0,-3 1 0 0,10 3 0 16,-9-3-2-16,8 0-1 0,-1-1-7 0,7 2-3 16,0 1-2-16,0-5-2 0,7 2-1 0,-1 0-2 0,0-2-3 15,1-1-1-15,6 0 1 0,6-4-2 0,1 4 0 0,0-4-2 16,6 0-2-16,-7 0 0 0,7 1 0 0,7-1 0 15,-1-2 0-15,1-2-1 0,0 1 0 0,13-2-1 0,-8 3-4 16,8-5-7-16,6 0-8 0,0-5-14 0,6 3-12 0,1-2-18 16,6-4-22-16,0 1-26 0,0-1-32 0,1 1-37 0,-2-3-69 15,1-2-119-15,-6 5-68 0</inkml:trace>
  <inkml:trace contextRef="#ctx0" brushRef="#br0" timeOffset="71580.67">5393 14470 396 0,'-15'0'377'16,"10"0"-141"-16,-1 0-99 0,-1 4-58 0,7-4-30 16,-7 0-15-16,7 0-6 0,7 4-4 0,0-4-2 0,-1 0-1 15,-1 0-3-15,16 4-4 0,-9-4-4 0,2 0-3 16,-1 0-1-16,0 0 0 0,6 0 0 0,-5 0-3 0,5-4 1 15,7 4-1-15,-6 0-2 0,-1-4-3 0,0 4-2 0,8-4-6 16,-14 4-11-16,6 0-14 0,0 0-16 0,-6-4-25 16,2 4-27-16,-4 0-39 0,3 0-68 0,-1-3-104 0,-13 3-72 15</inkml:trace>
  <inkml:trace contextRef="#ctx0" brushRef="#br0" timeOffset="71741.34">5457 14570 206 0,'-6'2'372'0,"-1"-2"-123"15,1 5-103-15,6-5-61 0,6 0-32 0,1 0-18 0,-1 0-6 16,7 0-3-16,1-5-4 0,11 5-1 0,2-2-1 16,5-6-4-16,7 4-5 0,-7-3-6 0,14 3-8 0,0-7-9 15,-7 4-8-15,6 0-13 0,8-1-19 0,-8-2-22 0,1-1-44 16,-1 3-84-16,2-3-131 0,-9 3-63 0</inkml:trace>
  <inkml:trace contextRef="#ctx0" brushRef="#br0" timeOffset="72810.65">6493 14166 154 0,'13'-3'323'0,"-7"-5"-74"0,1 1-77 0,-1 3-54 0,1-3-32 16,-1 4-20-16,-6-6-10 0,7 6-5 0,1 0-3 0,-3-1-3 15,3 0-6-15,-3 4-8 0,-5-3-5 0,6 3-6 0,1 0-5 16,-1 0-2-16,1 0 3 0,7 3 1 0,-2-3 1 16,1 8 3-16,0-5 1 0,1 5 2 0,4-1-1 0,2 0 0 15,0 4-4-15,-2 0-4 0,3 3-2 0,-1-2-2 0,-1 3-2 16,7-5-2 0,-6 5 0-16,-1 4 0 0,1-5-3 0,-8 1-1 15,8-1 1-15,-7 1-1 0,0 0 0 0,1-1 1 0,-8-2-1 16,7-1 1-16,-7 0 3 0,1 0 3 0,-7-4 3 15,0 4 5-15,6-8 6 0,-6 1 9 0,0 0 10 0,0-4 12 16,0 3 9-16,0-3 9 0,-6 0 4 0,6 0 3 0,0-3-3 16,-7-1-5-16,1 0-6 0,0-3-4 0,-1 0-3 15,7-4-3-15,-6-1-4 0,-8 2-3 0,7-2 1 0,1-3-2 16,1 1-2-16,-3-1-4 0,3-2-5 0,-3 2-4 0,8-3-4 16,-7 3-2-16,7-4-6 0,7 5 0 0,-7-5-4 15,8 5-7-15,-3-1-4 0,-5 4-2 0,8 1-1 0,-3-2-2 16,1 5 0-16,1 0-1 0,13-1 1 0,-7 1 0 15,0 3 0-15,7 1-1 0,-1-1-1 0,0 4 2 0,8 0-1 16,-8 0 0-16,7 4-1 0,0-4 0 0,0 7 0 0,0-4 1 16,-6 6-1-16,5 1 0 0,3-3 1 0,-10 8-4 15,9-4-3-15,-8 0-4 0,0 0-7 0,1 3-5 0,-7-3-4 16,-1 1-5-16,-5-2-2 0,0 5 2 0,0-7 4 0,-7 3 9 16,0-4 4-16,0 0 7 0,0-3 4 0,-7-1 4 15,7 1 3-15,-7-4 2 0,0 0-1 0,2 0-5 0,5-4 2 16,-13 1 1-16,6-1 2 0,1-3 0 0,-1 0 3 15,7-1 0-15,0-3 2 0,0 0 0 0,0-1 1 0,7-2 1 16,-1 3-1-16,7-3-3 0,-1 3-2 0,2-4-2 0,6 1-3 16,-1 3 1-16,1-3-1 0,6 2 0 0,0 1 0 15,0 4 0-15,6-4 1 0,0 4 0 0,2 0 1 0,-2 3 0 16,-6-4-1-16,7 4-1 0,-7 4 0 0,0 0 0 0,0 0 0 16,1 0 0-16,-2 8 0 0,1-4 1 0,-7 2 0 15,8 1 0-15,-1 1 1 0,-6 0-1 0,-1 3 2 16,1-1-1-16,-1 5-1 0,-6-4-11 0,7 4-25 0,-7-1-36 15,-1 1-41-15,1-1-43 0,1-2-50 0,5 3-58 0,-6-1-99 16,0-3-150-16,1 3-64 0,-8-2-10 0</inkml:trace>
  <inkml:trace contextRef="#ctx0" brushRef="#br0" timeOffset="73541.47">8583 14064 209 0,'-6'-5'371'0,"-1"3"-104"0,1-3-88 0,6 3-59 0,-13-2-31 16,7 0-15-16,-1 4-8 0,1-4 0 0,-8 0-5 0,8 4-3 15,-1-4-10-15,-6 4-7 0,1 0-6 0,-2 0-5 16,-5 0-2-16,6 4-1 0,-7-4-1 0,0 4 4 0,1 4 3 15,-7-4 3-15,0 3 2 0,0 3 1 0,-1-2 0 0,2 3 0 16,-1 3-2-16,0-3-4 0,6 3-4 0,1-2-6 16,7 2-3-16,-2-2-6 0,0 3-3 0,8-1-3 0,-1-3-2 15,7 0-2-15,0 0-1 0,0 0-1 0,7-4 0 16,-1 4 0-16,8-7 1 0,0 3-2 0,-2-3-1 0,7-1 0 16,-5 1 0-16,11-4 1 0,-5 0 0 0,6 0 2 0,6-7-1 15,-5 3 0-15,-1-7 2 0,0 3 0 0,-1-2 0 16,2-1-1-16,-1 0 1 0,-7-3 3 0,-5 2 1 15,-2 2 4-15,1-2 3 0,-6 1 7 0,-1 0 6 0,1 1 6 0,-7-2 4 32,0 1 7-32,0 5 9 0,0-3 11 0,0 2 6 0,-7 4 2 15,7-1 2-15,0 1-2 0,0-1-4 0,0 4-9 16,0 0-12-16,0-4-13 0,0 4-13 0,0 4-6 0,0-4-7 16,0 7-4-16,7-3-4 0,0 3-1 0,6 0-1 0,0 1 1 15,-1 3-2-15,8-5 0 0,-7 10-1 0,6-6 1 16,2 2-1-16,4 3 3 0,1-1 0 0,-6 3 0 0,-1-1 2 15,7 2-1-15,-6 1-1 0,-1-1 0 0,1-4 1 16,0 5-2-16,-7-2-2 0,-6-2-3 0,-2 4-3 0,-5-4-1 16,0-4-1-16,-5 3-8 0,-8 2 3 0,-7-6 3 15,0 1 3-15,-6-3 4 0,0 0 2 0,0-2 3 0,-7 1 1 16,7-3 8-16,-7 0-4 0,1-4 0 0,-1 0-1 0,1 0 1 16,-1-4-1-16,8 4-2 0,-2-4 0 0,1-3-1 0,6 3 0 15,7-4-1-15,1 2-8 0,5-5-14 0,1 3-17 16,12-6-19-16,1 3-23 0,5-4-29 0,8 4-33 15,0-3-37-15,12 3-41 0,2-4-38 0,-2 4-66 0,-6 0-110 16,-1-1-68-16,-5 5-34 0</inkml:trace>
  <inkml:trace contextRef="#ctx0" brushRef="#br0" timeOffset="73992.03">5444 14965 4 0,'-12'0'495'16,"-2"0"-112"-16,7-3-145 0,7 3-100 0,7 0-59 16,0-4-30-16,12 0-17 0,7 4-7 0,13-7-1 0,7 3 0 0,19 0-2 0,8-2 0 15,11-6-3-15,13 1-4 0,14-3 1 0,6-1 1 16,13 0 2-16,7-3 5 0,13-1 4 0,0 2 3 0,13-2 4 16,6-3 3-16,7 3 3 0,-1-3 3 0,15 0 0 15,-8 1-2-15,6-2-2 0,1 2-3 0,0-6-3 0,1 6-2 16,-8-4-3-16,1-2-3 0,-8 2-5 0,1 0-4 0,0 2-4 15,-13 2-4-15,-8-2-1 0,-11 1 0 0,-7 4-1 16,-7-1-3-16,-19 5-3 0,-13-1-1 0,-14 5 0 0,-12-2 2 0,-14 1-3 16,-20 7-6-16,-4-3-9 0,-15 4-8 0,-6-1-11 15,-19 4-12-15,-13 0-15 0,-7 0-17 0,-13 4-20 16,-14 4-26-16,-5-2-33 0,-14 2-53 0,-6 3-103 0,-13 3-98 16,-14 1-55-16</inkml:trace>
  <inkml:trace contextRef="#ctx0" brushRef="#br0" timeOffset="74980.99">4898 15115 87 0,'-7'0'129'0,"7"0"-23"0,-7 0-22 16,7 0-22-16,-6 0-20 0,6 0-16 0,-7 0-10 15,1 0-5-15,6 0-3 0,-13 0-2 0,6 4-1 0,-5-4 0 16,-1 0-1-16,-2 3 0 0,3-3 2 0,-1 4-1 0,-7-4 2 16,7 3 2-16,-6-3 1 0,-1 4 2 0,1-4-1 15,0 4-1-15,-2-4 0 0,9 4 1 0,-8-4-3 0,1 0 2 16,-1 0 1-16,7 0 2 0,0 0-1 0,7 0 1 16,-7-4-1-16,6 4 0 0,1-4 0 0,-1 0-3 0,7 1 0 0,-6-1 0 0,6 1-1 15,6-1 0-15,-6 1 0 0,7-5-1 0,-1 4 0 16,1 1 0-16,6-1 0 0,-7 1-1 0,1-1 0 0,-7 1 1 15,6-1 0-15,1 0 1 0,-7 0 1 0,6 4 3 16,-6-3 3-16,6-2 1 0,-6 5 4 0,7 0 3 0,-7-3 2 16,0 3 3-16,0-3 0 0,0 0 1 0,0 3 0 0,0 0-1 15,0 0 1-15,0 0 0 0,0 0 1 0,0 0-1 16,0 0 2-16,0 0 1 0,0 0 2 0,0 0-3 16,0 0 0-16,-7 0-1 0,7 0-3 0,0 0-2 15,0 0-2-15,0 0-5 0,0 0-1 0,0 3 0 0,7 0 2 16,-7-3 3-16,7 3 5 0,-1 5 2 0,-6-4 2 15,7 4 2-15,-1-5 1 0,1 4 1 0,-1 0-2 0,1 5-7 16,-7-5-4-16,6 3-5 0,0 2-3 0,1-1-3 16,-1 0-3-16,2 1-3 0,-8-3-4 0,7 2-7 0,-2 1-13 15,2-1-17-15,-7 0-24 0,6 0-26 0,1-1-34 0,-1-2-45 16,8-1-71-16,-8 1-125 0,1-5-75 0</inkml:trace>
  <inkml:trace contextRef="#ctx0" brushRef="#br0" timeOffset="75977.83">4487 15166 172 0,'0'0'191'0,"7"0"-57"16,-1-3-43-16,1 3-29 0,-1-5-15 0,1 5-9 15,-1-3-5-15,1 0-1 0,-1 3 1 0,1-4 2 0,-1 4-3 0,1-4-1 16,-7 1-4-16,13-1-1 0,-13 4 0 0,6-4 0 16,0 0 1-16,1 4-3 0,0-3 1 0,-1 3-2 0,-6 0 0 15,0-4-1-15,7 4-1 0,-7 0 0 0,6 0 0 0,-6-3 3 16,0 3 1-16,0 0 2 0,0 0 5 0,0 0 1 15,0 0-1-15,0 0 1 0,0 0-2 0,0 0-4 0,0 0-3 16,0 0-5-16,0 0-4 0,0 0-6 0,7 0-2 16,-7 3 0-16,6-3 1 0,1 4 4 0,5 3-2 0,1-3 3 15,2 3 0-15,-3 1 3 0,1-2-1 0,7 6-2 0,-1-5-1 16,0 4-6-16,1 1-1 0,-7-1-1 0,-1-1-1 16,3-2-1-16,-2 3-1 0,-1-1 0 0,-5 2-2 0,-1-1 1 15,1-5 1-15,-7 2 1 0,0 3-1 0,0-4 0 0,-7-3 0 16,7 3 1-16,-6-3 3 0,6 1 3 0,0-3 3 15,-7 3 2-15,7-3 3 0,-6-2 3 0,6 0 3 0,-6 0 2 16,-2-2-1-16,3-3 0 0,5 3-3 0,-8-3-1 16,1-2-3-16,2-1-2 0,-2-2 1 0,7-1 1 0,-6 0 0 15,-1 0 1-15,-6-3 4 0,6 2 1 0,-6-3 1 0,1 1-1 16,-1-1 0-16,-7 0 1 0,-5 4 0 0,4-3-4 16,2-1-3-16,-1 4-3 0,-6-3 1 0,7 2 1 15,-1 5-1-15,1-3-3 0,6 2-1 0,0 1-1 0,0 2 1 16,-1-1-1-16,9 3-2 0,-8 3-2 0,13-5-2 0,-8 2-1 15,8 3-2-15,-7 0 0 0,7 0-1 0,0 3 0 0,0 2-7 16,0-2-12-16,7 3-15 0,-7-1-18 0,8 2-21 16,-3 1-23-16,3 2-35 0,-3-3-45 0,9 5-66 15,-8-5-135-15,1 0-81 0,-1 4-45 0</inkml:trace>
  <inkml:trace contextRef="#ctx0" brushRef="#br0" timeOffset="77723.63">6454 15325 343 0,'0'0'264'0,"0"-5"-88"0,0 5-63 0,0-4-41 0,0 4-19 16,0-3-12-16,6 3-4 0,-6-4 0 0,7 0-2 15,-7 1-1-15,0-1 0 0,6 1-1 0,1-1 0 0,0 0-1 0,-1 1 0 16,-6-2 1-16,6 2 1 0,1 3 0 16,-1-3 0-16,-6-1-2 0,7 0 0 0,-1 4-4 0,1-3 0 15,-1 3-2-15,-6 0 0 0,7 0 2 0,1 3 5 16,5 1 7-16,-8 0 3 0,1 7 6 0,1-4 0 0,6 4-1 0,-6 3-4 0,6-3-4 0,-7 8-8 15,7-4-9-15,0-1-7 0,-6 5-7 0,6-5-3 16,-1 4-1-16,8-3-3 0,-6-1 0 0,5 1-1 0,-6-1 1 16,0 2-1-16,0-1-1 0,-6-4 1 0,-1 0-1 0,1-4 1 15,-1 0 1 1,-6 0 1-16,6 1 4 0,-6-8 4 0,7 3 9 0,-7 2 12 16,0-5 9-16,0 3 8 0,-7-6 6 0,1 3 4 15,6-5 2-15,-13-2-2 0,7 0-7 0,-1 0-10 0,1-4-9 16,-1 0-4-16,1-4-1 0,6 0-2 0,0-3-2 0,0-1-3 0,0 1-2 15,0 0 0-15,0-5-2 0,6 6-3 0,1-3-6 0,-1 3-4 0,1-2-3 0,-1 8-1 16,-6 0 0-16,7 1-2 0,-1 2 1 0,0 5-3 0,-6-5 1 31,7 5 2-31,-1 3-1 0,1 0 1 0,0 0-1 0,6 3 1 16,-7 5 1-16,7-5 0 0,-7 8 0 0,8 0 0 0,-2 0 0 16,-5 1 1-16,6 2-2 0,0 1 0 0,0-5-5 15,1 5-2-15,-8-1-5 0,7-2-3 0,-7-1-1 0,1 0 0 16,6-4 2-16,-13 0 0 0,7-2 3 0,-1-3 3 0,-6 2 5 15,0-4 4-15,7 0 0 0,-7-4 0 0,6 2 0 0,-6-3 1 16,6-2 3-16,0-4 0 0,1 4 5 0,-1-4 4 0,1-1 4 16,0 2 1-16,6-5 0 0,-6 3-2 0,4 3 1 15,4-7-1-15,-9 5-7 0,7 0-4 0,0 4-2 0,0 0-2 16,0 0-2-16,1-1-1 0,-8 5 1 0,7-2-2 16,0 2 1-16,-7 0 0 0,7 3 0 0,1 3 1 0,-1-3 2 0,-1 3 1 0,1 2 0 15,7 2 0-15,0 0 1 0,-1 0 1 0,-6 1-1 16,7 4 0-16,-2-3-1 0,3-1-1 0,5 4-1 0,-7-3 1 15,1 3-1-15,6-1 0 0,-13 1-1 0,7-2-8 16,-8 1-10-16,-5 0-12 0,6 0-19 0,-7-4-23 0,8 0-24 16,-9 1-24-16,3-1-24 0,-8 1-23 0,5-4-21 0,3-2-22 15,-8-2-23-15,0 0-38 0,0 0-77 0,0 0-88 16,0-2-34-16</inkml:trace>
  <inkml:trace contextRef="#ctx0" brushRef="#br0" timeOffset="78245.22">8128 15137 165 0,'6'-8'421'0,"-6"5"-106"15,0-1-103-15,0-3-67 0,0 4-39 0,0 3-19 0,-6-4-6 16,6 4-2-16,0-4 1 0,-7 4-1 0,0 0-5 16,7 4-7-16,-13 0-10 0,7-1-9 0,-7 8-7 0,7-4-5 15,-7 4-2-15,6 3 3 0,-6 3 10 0,0-4 7 16,-6 10 10-16,5-5 6 0,2 3 4 0,-3 5 7 0,2 0 4 15,1-1 5-15,6 9 0 0,-8-5 0 0,8 4-4 0,-1-1-3 16,1 3-4-16,0-4-8 0,6 3-7 0,0-1-10 16,0-1-12-16,0 2-11 0,6-5-8 0,0 0-7 0,7-3-6 15,1-1-4 1,-1-2-2-16,5-1-4 0,-3-8-1 0,4 5-2 16,7-5-2-16,-7-3-1 0,1-3-6 0,6-1-2 0,0-4-6 15,-5-3 1-15,10 0 0 0,-11-3 0 0,6-1 3 16,-6-3 0-16,-1-4 6 0,-7 3 5 0,3-2 4 0,-10-5 4 15,-5 4 3-15,0 0 4 0,-5-3 1 0,-10 2 5 0,3-3 2 16,-1 5 7-16,-7-5 5 0,-5 4 4 0,-2 4-1 16,1-4 2-16,-7 3 1 0,1 1-2 0,6 0-1 15,-6 3-2-15,-1 0-5 0,-1 1-6 0,9 3-2 0,5-4-6 16,-5 4-9-16,11-3-19 0,1 3-37 0,1 0-53 0,6 0-58 16,6-4-57-16,0 4-55 0,12-8-59 0,1 1-63 0,13-3-83 15,0-5-103-15,0 3-24 0</inkml:trace>
  <inkml:trace contextRef="#ctx0" brushRef="#br0" timeOffset="78500.93">8252 15363 362 0,'-13'0'523'0,"-1"6"-160"15,8-6-149-15,-1 0-93 0,1 2-55 0,0-2-24 0,6 0-11 16,6 0-6-16,0 0-1 0,7 0 1 0,7 0-1 0,-1 0-4 0,7 0 0 15,7-2-6-15,-7-4-4 0,7 4-3 0,-1-2-1 16,1 1-3-16,7-1 0 0,-9 0-2 0,9 0 0 16,-8 0 0-16,6 0-1 0,-4-3 1 0,-2 5-1 0,7-3 1 15,-6-2-2-15,-7 3-6 0,7 0-10 0,-7 1-12 0,6-1-18 16,-6 1-17-16,-7-1-27 0,8 0-28 0,-14 1-36 16,6 3-48-16,-12-8-67 0,0 8-97 0,-14-3-61 0</inkml:trace>
  <inkml:trace contextRef="#ctx0" brushRef="#br0" timeOffset="78689.15">8421 15284 382 0,'-7'0'388'0,"7"0"-122"0,0 0-98 16,0 0-63-16,0 0-33 0,7 0-18 0,6 0-7 0,-7 0 2 16,7 3 1-16,0-3 1 0,8 8-2 0,-3-5-1 15,2 1-6-15,0 3-7 0,5 0-7 0,2 2-10 0,-2 0-6 16,-4 3-5-16,4-1-2 0,1 1-7 0,1-2-9 15,-8 5-18-15,7-4-17 0,0 0-19 0,7 3-24 0,-7-3-32 16,-1-4-41-16,8 0-57 0,-7 1-91 0,-6-4-93 0</inkml:trace>
  <inkml:trace contextRef="#ctx0" brushRef="#br0" timeOffset="79401.53">9456 15122 244 0,'0'-3'403'0,"0"-1"-114"15,0 1-112-15,0 3-70 0,0-4-40 0,0 0-21 16,0 0-8-16,7 4-4 0,-1-3-3 0,1 3-2 0,0-4-3 16,-2 4-5-16,2 0-5 0,6-3-2 0,-5 3 0 0,4 0 2 0,1 3 6 15,0-3 1-15,0 4 5 0,0-1 5 0,0 1 1 16,7 0 2-16,-8 3 0 0,8 0-3 0,0 0-2 0,-1 5-3 16,0-5-1-16,1 3-5 0,0 2-1 0,6-1-5 0,-7 0 0 15,1 1-5-15,6-3-3 0,-14 3-3 0,8-1 0 16,-6 1-2-16,-1-2-2 0,0-3 1 0,0 1 1 0,-7-2 4 15,1-1 5-15,-1-2 12 0,1 5 15 0,-1-8 20 16,-6 3 28-16,0-3 27 0,7 0 20 0,-7 0 14 0,0-3 4 16,0-1-6-16,-7 0-10 0,-6 1-16 0,7-8-20 0,-7 3-22 15,0 1-18-15,6-3-8 0,1-2-8 0,-1-3-2 16,1 5-3-16,6-6-5 0,0 2-5 0,0-1-4 0,0 1-4 16,0-1-7-16,0 4-5 0,6 0 0 0,-6 4-1 15,7-1 1-15,-7 1-1 0,0 4-2 0,0-1-3 0,0 1-3 16,6 3 3-16,-6 0-3 0,7 0 0 0,-1 3-2 0,1 4 1 15,6 0 1-15,-7 1 0 0,7-1 2 0,0 4-1 16,-6-4 1-16,5 4-2 0,-5 0 0 0,6-3-1 0,-6 4 0 16,6-6 1-16,-7 1-2 0,1-3 1 0,-7-1 2 0,6 2 0 15,-6-1 1-15,6-1 2 0,-6 1-1 0,0-4 1 16,0 0-2-16,-6 0 1 0,6-4-1 0,-6 1 0 0,6-1-2 16,-7-1 0-16,7-2 0 0,-6 0 0 0,6 1 0 0,0-6 0 15,0 4 0-15,0-3 0 0,0 4 1 0,0-4-1 16,6 4-1-16,1-4 1 0,-1 3 0 0,0-2 0 0,2 3 0 15,-3 3 0-15,3-4 0 0,4 5 0 0,-5-2 1 16,-1 5-2-16,1 0 1 0,6 0 0 0,0 0 0 0,0 5-1 16,0 2 2-16,7 1-1 0,-7-1 2 0,5 3 2 0,2-2-1 15,1 3-2-15,-2 3 0 0,0-3 2 0,-5 3-3 0,5-2 0 16,0 2-5-16,1 2-9 0,-7-5-14 0,6 3-22 16,-6 1-31-16,1-1-37 0,-9-3-36 0,3 3-38 0,-1-2-31 15,-1-1-23-15,0-4-19 0,0 4-13 0,8-6-13 0,-1 2-25 16,-7-5-58-1,7-2-90-15,0 4-33 0</inkml:trace>
  <inkml:trace contextRef="#ctx0" brushRef="#br0" timeOffset="80054.12">10909 15049 219 0,'-13'-3'430'0,"6"-5"-100"16,-6 4-103-16,-1 1-72 0,8 3-46 0,-7-4-26 15,1 0-16-15,-2 4-8 0,1 0-9 0,7 0-10 0,-7 0-8 16,0 4-6-16,0 0-8 0,-1 3-5 0,3 1-2 0,-4 3 0 15,2-5 0-15,0 6 3 0,7-1 0 0,-7 3-1 16,13-2 1-16,-6-2-1 0,-1 1-3 0,14 4-2 0,-7-5-2 16,6-2-1-16,0 3-2 0,7-4 0 0,-6 1-2 0,6 0-1 15,0-4-1-15,6-1-1 0,-5 1-1 0,4-2-1 0,-3-2-1 16,-3 0-1-16,1 0 1 0,1-2 2 0,-2-2-1 0,1-3 2 16,0-1 6-16,1 0 6 0,-8 1 6 0,7-4 10 15,-13 3 9-15,0-2 10 0,0-1 11 0,0 0 10 0,-6 0 5 0,-1-4 3 16,1 5 4-16,-8-1-2 0,7 3-4 0,1-3-6 15,-7 5-9-15,7-6-9 0,0 8-1 0,-1-3 0 0,0 3 0 16,1 0 1-16,6 1 1 0,-7-1 0 0,7 4-2 0,0-4-4 16,0 8-9-16,7-4-7 0,-1 4-10 0,1-1-5 0,0 5-3 15,5 3-3-15,7 1 1 0,8-3 0 0,-7 3 3 16,6 3 0-16,6-1-1 0,1 4-3 0,-1-3 0 0,0 0-3 16,8 3 0-16,-7 0 3 0,6 5-6 0,-1-5 1 0,-5 1-1 15,6-2 1-15,-6 2-1 0,0-1 0 0,-8 0 0 16,8 4-3-16,-13-3-1 0,5-1-10 0,-5 1-12 15,-7-5-12-15,0 0-12 0,-6 1-10 0,-1-3-3 0,-6-2-2 0,-6 2 3 16,-1-3 10-16,-12-1 12 0,-1 0 13 0,-7-1 12 16,2-3 14-16,-14 4 8 0,0-8 12 0,7 0 13 0,-8 0 16 15,1 0 22-15,0 0 22 0,13-4 21 0,-6 0 11 16,5 0 3-16,2-3-1 0,5 3-9 0,0 0-14 0,7-4-19 16,0 6-24-16,7-5-18 0,-1-1-16 0,14 0-15 0,-1 2-14 15,7-6-17-15,7 1-22 0,0 4-31 0,5-4-36 16,2-1-49-16,-1 2-51 0,-1-1-46 0,2 3-47 15,-2-6-51-15,2 3-72 0,-8-1-135 0,0 3-58 0,-5 0-1 0</inkml:trace>
  <inkml:trace contextRef="#ctx0" brushRef="#br0" timeOffset="92938.93">12966 8920 35 0,'0'-3'231'0,"-6"-1"-47"0,-1 4-48 0,1-4-39 0,0 1-24 0,-1 0-10 16,7 3-8-16,0-5-3 0,-6 5 1 0,6-4-4 31,0 4-1-31,0-3-4 0,0 3-3 0,0 0-4 0,0-3-3 16,0 3-4-16,0-4-4 0,6 4-1 0,-6-4-5 0,7 4-5 15,5 0-4-15,-5-4-4 0,-1 4-3 0,1-4-2 16,6 4-1-16,-6 0-2 0,-2 0 1 0,3 0 0 0,-3 0 0 16,3 4 0-16,4 0 1 0,2-4 1 0,-7 8 1 15,6-5 0-15,6 4 3 0,-7 1 2 0,2-1 2 0,6 4 3 16,-14 0 2-16,7 0 1 0,0 0 3 0,0 3 1 0,-5 1-3 16,4 4-3-16,-12-5 0 0,6 5-3 0,0-1-1 15,-6 0-1-15,7-3-2 0,-7 3-1 0,0-3 1 0,0-1-1 16,0-3 1-16,0 0 0 0,0-4 7 0,0 2 7 15,-7-2 16-15,7-4 16 0,-6 1 19 0,6-1 22 0,0-3 21 0,0 0 18 16,0 4 14-16,0-8 3 0,0 4-6 0,6-3-11 0,-6-1-16 16,0-4-23-16,7 1-21 0,-7 0-21 0,0-4-17 15,7 0-14-15,0-3-9 0,-1-1-7 0,1 3-1 0,-1-2-2 16,0-1 1-16,7 1-2 0,0-1-1 0,1 0 0 0,4 1-1 0,-3-1 0 0,-3 0 0 16,-5 4 0-16,6 1 0 0,-7 2 0 0,-6 1 0 0,5 0-2 15,3 3 0-15,-1 1 0 0,-7 3-2 0,0 0-1 0,6 3-1 16,-6 1 0-16,6 3 0 0,1 4 2 0,-7 3 2 15,7 1 0-15,-1 4 3 0,1 0-1 0,-1-2 1 0,-6 5 1 16,6-3 1 0,1-2-1-16,-1 6 0 0,8-9 1 0,-14 1 0 0,6-1 1 15,1 2-3-15,-1-9 1 0,1 0 0 16,-7 1 2-16,6-5-1 0,-6 1 2 0,0-4 0 0,6 0 1 0,1-4 0 0,-1 1 0 16,8-9 0-16,0 2-1 0,4-6-1 0,9 2-1 15,-8-4-2-15,0-4 0 0,8 0 0 0,-2 0 0 0,-5 0 1 16,6 1-1-16,-6-2 0 0,-1 0-1 0,1 2 1 15,-1-1-2-15,1 4 1 0,-7-1 0 0,0 5-1 0,0 2 0 16,-7 1 0-16,0 5-1 0,2-2 0 0,-1 4 1 16,-7 1-3-16,6 3 0 0,1 3 1 0,-2 1-1 0,2 4 2 15,-1 2-1-15,1 5 2 0,6-1-4 0,-6 5 4 0,6 0 2 16,-1-2 0-16,2 5 0 0,5-3 1 0,-7-1 0 0,8 0 0 16,1 1 5-16,-2-1-3 0,-6-3-2 0,7 4 1 0,-7-5-1 15,-1 1-1-15,-5-1-1 0,-1 1-1 0,1-5-1 16,-7 1-9-16,6 1-5 0,-6-1-26 0,-6 0-32 15,6-3-32-15,-7 2-31 0,7-3-31 0,0-3-28 0,0 4-23 16,0-1-27-16,0-4-18 0,0 4-30 0,0-3-77 0,-6-4-72 16,-1 0-33-16</inkml:trace>
  <inkml:trace contextRef="#ctx0" brushRef="#br0" timeOffset="93442.31">14327 8767 313 0,'0'-4'375'0,"0"-3"-143"16,0 7-97-16,0-5-56 0,0 5-30 0,0-3-17 0,0 3-10 16,-6 3-4-16,6 2-2 0,0 2 1 0,-6 0-2 0,6 1 2 15,-7 6 1-15,7-3 2 0,-6 7 1 0,-1 1 0 16,1 2 0-16,0 2 1 0,-1-1-1 0,0 4-1 0,7-1 1 15,-7 0-3-15,7 1 0 0,0 4-5 0,-5-1 3 16,5 1 3-16,-7-1 1 0,1 0 1 0,-1 4 2 0,-6-1 1 16,-1 2 0-16,1 2 4 0,-6 1-3 0,-1 0-5 0,1-4-2 15,0 3-4-15,6 0-2 0,-1-2-3 0,1-5-1 16,7 0-2-16,-1-3-4 0,7-3 0 0,0-6 0 16,7 2-1-16,-1-5 2 0,1-3 0 0,6-3 0 0,0-2 2 15,0 3-1-15,0-3 3 0,6-6 0 0,7 4 1 0,0-8 0 0,1 1 0 16,5-9-1-16,7 6 0 0,-6-9 0 0,-7 4 2 0,7-3 3 15,-8-1 2-15,1 1 5 0,-12-2 1 0,-8 3 3 16,1-4 3-16,-14 3 0 0,1-1 0 0,-8 1-2 0,-5-1-5 16,-7 0-4-16,-8 5-2 0,3-2-2 0,-8 5-4 0,-1-3-2 15,-5 1-3-15,-1 6-1 0,-5-4-1 0,11 3 1 0,-6 4-1 16,8-3 1-16,5 3 0 0,7-3-1 0,6 3 0 16,7 0-1-16,1 0 0 0,6-5-2 0,-1 5 0 15,-1 0-1-15,16 0 0 0,-1-4-1 0,-1 4 2 0,6 0-1 16,8 0 2-16,6-3 2 0,0 3-3 0,7-4 0 0,0 1 1 15,5-1-5-15,8 1-6 0,-1-1-11 0,1 0-15 16,6 0-17-16,0 1-20 0,7-1-27 0,-7 1-34 0,6-2-53 0,1 3-126 16,-6-6-99-16,-1 4-58 0</inkml:trace>
  <inkml:trace contextRef="#ctx0" brushRef="#br0" timeOffset="94971.72">18425 8404 101 0,'-15'0'186'0,"4"0"-37"0,-9-4-32 0,8 4-29 0,-9-4-18 15,9 4-11-15,-9-3-4 0,9 0-3 0,-7 3-1 0,5-5 1 16,7-2-5-16,-6 7-1 0,1-4-2 0,5 1 0 15,1-1-5-15,-8 1 0 0,14 3-1 0,-6-4 0 0,-1 4-3 16,7-4-6-16,-6 4-2 0,6 0-6 0,0-4-2 0,0 4-4 16,0 0-5-16,0 0-4 0,0 4-2 0,0-4-2 15,0 0-2-15,0 0-2 0,6 4 1 0,-6-4 1 16,13 4 0-16,-6 3 0 0,0 0 1 0,6 0 3 0,-1 1-1 16,1 3 1-16,1 0 1 0,-1 0-1 0,6-1 0 0,1 5 3 15,-7-3-1-15,6 2-2 0,1 1 0 0,-7-1 1 0,5 5-1 16,-3-4 1-16,-2-1 1 0,0 1-2 0,-7 0 0 15,7-1 0-15,-13-3 1 0,6 3 2 0,-6-2 3 0,0-1-1 16,0 0 1-16,0-4 1 0,0 0 3 0,0 0 6 16,-6-3 10-16,6 0 11 0,0 0 14 0,0-1 12 0,-6-3 10 15,6 0 7-15,-7-3 3 0,7-1-4 0,-6 0-9 16,6-3-13-16,0-4-12 0,-7 4-14 0,7-8-8 0,0 4-9 31,0-5-6-31,0 2-4 0,0-1-1 0,7 1 0 0,-7-4-2 16,6 4-3-16,1-1 0 0,-1-4-1 0,0 5 0 0,1-5 0 15,-1 9-1-15,1-5 0 0,6 0 0 0,-6 4 0 16,-1 0-1-16,1 4 1 0,-1-1 0 0,0 2-1 16,-6-2-2-16,7 4 0 0,-1 4-1 0,1-4 1 0,-1 4-2 0,-6 0 8 15,15 0 0-15,-10 4-3 0,8-4 0 0,0 7-2 0,1 1 1 16,-1-1 0-16,-1 4 1 0,1-3-7 0,0 6-1 0,1-3 4 16,-8 1 1-16,6-3 3 0,-5 3 0 0,1-1 0 15,-3-4 0-15,-5 4 0 0,0-3 0 0,7-5 1 16,-7 5 0-16,7-5 1 0,-7-3-1 0,0 3 0 0,0-3 1 15,0 0 2-15,6 0-2 0,-6 0 1 0,7 0-1 0,-7-3-2 16,6-4 2-16,-1 0-1 0,10-5 0 0,-2 2-1 0,0-1 0 16,6 0 0-16,-6-1-1 0,7 2 2 0,-7-5-1 15,0 4 1-15,6 0-1 0,-5 0 1 0,-1 1 0 16,-1-2-1-16,-5 5 0 0,6 0 0 0,-6-1-2 0,-1 4 0 0,1-3 0 16,-1 7 0-16,1-3-2 0,-1 3 2 0,-6 0-3 15,6 0 3-15,1 3-3 0,-1 1 3 0,1 3 1 0,6 1 0 16,-6-1 1-16,6 0-2 0,-1 5 3 0,-4-2-1 15,-2 1 1-15,7 0-3 0,-7 3 1 0,7-2-1 0,0-2-1 16,-6 5-2-16,-1-3-8 0,8-2-13 0,-2 1-12 0,-5 0-15 0,6 0-19 16,0-3-19-16,0 3-21 0,13-4-22 0,-6 0-26 15,13 1-34-15,-1-5-65 0,6-3-142 0,2 4-66 16</inkml:trace>
  <inkml:trace contextRef="#ctx0" brushRef="#br0" timeOffset="95471.14">19740 8301 69 0,'-26'-3'446'0,"7"3"-149"0,-8 0-131 0,2 3-74 15,-2-3-37-15,9 5-20 0,-3 1-11 0,2 2-5 0,-1-1-5 16,7 3 0-16,0 2-1 0,0-1-1 0,6 3-3 16,1 2-1-16,6-2-2 0,0-3 1 0,6 3-3 15,-6 1 1-15,7-1 0 0,0-2-4 0,-1-1 0 0,7 0-1 16,-7-4 1-16,1 0 4 0,-7 1 5 0,6-5 9 0,1 1 10 15,-7 0 11-15,7-4 8 0,-7 0 5 0,6 0 2 0,-6-4-1 16,0 0-4-16,6 1-8 0,1-5-7 0,-1 1-4 16,-6 0-4-16,7 0-1 0,-7-1 2 0,8-4 1 15,-8 5 2 1,0 0-1-16,5 0-3 0,-5-1-4 0,0 5-4 0,0-4-4 16,0 3-5-16,0 1-5 0,0-1-4 0,0 4-1 15,0-4-1-15,0 4 1 0,6 4-3 0,-6-4-1 0,0 4 0 16,7 3 1-16,-7 0 1 0,7 4 0 0,0 1 2 0,-1-3-1 0,-6 7-5 0,13 2 3 15,-6-3 2-15,5 2 0 0,2 2 0 0,-1 3 0 16,-1-4 1-16,1 5-1 0,1-1 6 0,-1 0-1 16,-7-4-1-16,7 4-1 0,-8 0 1 0,3-5-2 0,-2 6 0 15,-6-4 1-15,-6-1 0 0,-2 0 0 0,-3-4-1 0,-2 1 0 16,-7-3-1-16,0-2 3 0,-5-3-1 0,-1 1-1 16,0-4 2-16,-1-4 6 0,1 4 8 0,0-4 8 0,6-4 6 15,-5 4 6-15,11-4 6 0,-5-4 5 0,6 1 2 16,0-1-4-16,0 2-5 0,13-5-4 0,-7-1-4 0,7 2-5 15,7-1-6-15,-7 0-3 0,13 3-4 0,-6-2-3 0,5 2-4 16,1 1-3-16,0 0-2 0,1-1 0 0,11 4-10 16,-5-4-18-16,12 2-27 0,1-2-29 0,0 5-35 0,0-1-44 15,-8 0-56-15,2 4-101 0,-1 0-138 0,-7 0-72 0,-6 0-23 16</inkml:trace>
  <inkml:trace contextRef="#ctx0" brushRef="#br0" timeOffset="102072.66">20482 8782 13 0,'7'0'344'0,"5"3"-93"0,3 0-91 0,-9 1-54 0,6 0-29 16,1 3-13-16,1 1-6 0,-1-1 0 0,-1 0 1 0,1 0-4 16,1 4-3-16,-7-3-5 0,5 2-1 0,0 1-8 0,-4-3-5 15,-1 3-7-15,-2 1-2 0,3-2-3 0,-2 1 0 16,-6-3 1-16,-6 2-1 0,-2 1 0 0,3 0-3 0,-10 3-1 15,3-6-3-15,0 3 0 0,-9 0-4 0,2 0-4 16,0-4-6-16,-1 5-12 0,1-1-21 0,6-4-32 0,-7 0-44 16,7 4-88-1,6-7-161-15,1 3-88 0</inkml:trace>
  <inkml:trace contextRef="#ctx0" brushRef="#br0" timeOffset="103326.57">21140 8298 17 0,'0'0'197'0,"-7"0"-31"16,1 0-34-16,0-4-34 0,-1 4-29 0,7 0-20 0,-6 0-9 15,-1 0-7-15,7-4-1 0,-6 4 1 0,6 0-1 0,0 0-2 0,0 0-3 0,0-4-2 16,0 4-4-16,0 0-2 0,0 0-1 0,0 0 1 0,0 0 0 0,0 0 1 16,-6 0 2-16,6 0 0 0,-7 0 0 0,7 0-1 15,0-3 0-15,-7 3 0 0,7 0 0 0,-7-4-2 0,7 4-1 16,-6 0 1-16,0-4-2 0,6 1 1 0,0 3 2 15,-7 0-3-15,7 0 1 0,0-3-1 0,0 3-3 0,0-5-1 16,0 5 0-16,0 0-4 0,0-3-2 0,0 3-1 0,0 0-3 16,7 0 0-16,-7 0-1 0,0 0 1 0,0 0-1 15,0 0-2-15,0 0 0 0,0 0 0 0,0 0 2 16,0 0-2-16,0 0 0 0,0 0-1 0,0 0 2 0,0 0-1 16,6 3 0-16,-6-3 0 0,6 0 0 0,-6 5 0 0,7-5-2 15,0 3 2-15,0 0-2 0,5 1 2 0,-5 3-1 0,6-3 1 16,-7 7 0-16,7-4 2 0,1 0 1 0,6 5 2 31,-8-2-3-31,8 2 2 0,-7-1 0 0,6 0-2 0,-6 0-1 16,7 0-1-16,-7 0-1 0,-1 0-1 0,8 0 1 0,-13-1 0 15,-1-2-1-15,7-1 0 0,-13 0 2 0,7-2 0 16,-7-3 2-16,6 6 1 0,-6-4 2 0,0 0 2 16,0-4 2-16,0 4 7 0,0-4 4 0,0 3 6 0,0-3 8 15,-6 0 6-15,6 0 9 0,0 0 7 0,-7 0 2 0,7-3 0 16,-6 3 0-16,-1-4 0 0,7 0-4 0,-6 0-5 0,-1-4-9 15,0 1-7-15,7 0-5 0,-7-4-5 0,7-3-4 16,0 3-8-16,7-4-5 0,-7 0-3 0,7 1-2 16,0-5 0-16,-1 4 1 0,-6 1-3 0,13-1 0 0,-6 1 1 15,-1-1-1-15,0 5 0 0,1-2-1 0,7 1-1 0,-8 4 1 16,-6 0 1-16,6 3-2 0,1 0 1 0,-7 1-1 16,0-2-1-16,6 3 1 0,1 2-1 0,-1 0 0 0,0 0 1 15,8 2 0-15,-1 3 1 0,0 2 1 0,6 0 1 16,0 1 1-16,1 2 1 0,-7 1-1 0,7 0 1 0,-7 4 0 15,0 1 0-15,0-7-1 0,-7 7 0 0,1-2 0 0,0 1 0 16,-7-1-1-16,6-3 1 0,-6 0 0 0,0 0-1 16,0-3 0-16,-6-1 1 0,6-3 2 0,0 3 1 0,-7-4 2 15,7 1 4-15,0-4 5 0,0 0 12 0,0 4 11 16,0-8 5-16,0 4 3 0,-7-4 2 0,7-3-1 0,-6 0-3 16,6 0-6-16,0-4-9 0,6-3-11 0,1-2-6 0,0-2-5 15,6 4-2-15,-7-8-1 0,7 3-1 0,0 1 1 16,7-1-1-16,-7 1-1 0,0 4 0 0,-1-2-2 0,2 2 0 15,0-1-1-15,-2 5 0 0,-6-2-2 0,7 5 1 16,-6 0-1-16,0-1-1 0,-1 5 0 0,1-1-1 0,-1 0-1 16,-6 4 0-16,6 0 0 0,1 0 0 0,-1 0 1 15,1 4 1-15,0 3 1 0,-1-2 2 0,6 1-1 0,1 5 1 0,-5 1 1 16,4-2 0-16,2 5 0 0,-1-1 0 0,-7 2 0 0,1-2 0 16,-1 1 2-16,1-1 0 0,-7 1 0 0,0 3-1 15,6-3 3-15,-6-1-1 0,0 1-3 0,0 0-7 0,0-4-9 16,0 4-9-16,-6-4-8 0,6 0-14 0,-7 0-17 0,7-4-17 15,-6 0-12-15,6 1-12 0,0 0-12 0,6-1-10 16,-6-5-12-16,7 3-8 0,-7-2-7 0,6-3-8 0,8 0-14 16,-8 0-32-16,7-3-51 0,-7-2-91 0</inkml:trace>
  <inkml:trace contextRef="#ctx0" brushRef="#br0" timeOffset="103948.02">22306 8173 63 0,'6'0'308'0,"-6"-3"-85"0,0-2-82 16,0 5-52-16,7-3-31 0,-7 3-14 0,0-4-7 0,0 4 0 16,0 0-1-16,0-4 0 0,0 4-2 0,0 0-6 15,0 0-3-15,0 4-5 0,0-4-4 0,0 0-1 0,0 4-2 16,0-4 0-16,0 8 4 0,0-5 1 0,-7 3 4 0,7 2 1 15,0 4 4-15,-6-1-1 0,6 0 0 0,-7 0 0 16,1 7 2-16,-1-4 0 0,1 5-1 0,6-1 0 16,-6 1 0-16,-1 3-2 0,1 0 1 0,6-1-2 0,-7-2-3 15,7 3-2-15,0 3-3 0,-6-3 0 0,6 0-2 0,-7 4 0 16,7-4-2-16,0 0-1 0,0-1-2 16,7 2 2-16,-7-1-2 0,6-1-2 0,1 2 0 0,-1-5-2 15,-6 0-1-15,13 1 1 0,-7-5-1 0,7 5-1 16,-6-4 1-16,6-5-1 0,-6 5-3 0,6-7 0 15,-1 2 1-15,1-3 1 0,0 1 0 0,2-4-1 0,3-1 1 16,-5 1 3-16,7 0 3 0,-7-4 6 0,0 0 3 0,6-4 6 16,-5 0 5-16,-1 1 9 0,-1-5 2 0,1 1 4 0,-5 0 1 0,4-4 1 15,-12 0 1-15,7 0-3 0,-7-1 1 0,0 2-5 0,0-2-3 16,-7 2-2-16,-5-1-3 0,-3-4-1 0,2 4-5 0,1 0-4 16,-8 0-3-16,-5 4-4 0,5-1-2 0,-7 2-2 0,8-3-3 15,-14 3-2-15,14 2-2 0,-7-3-1 0,13 3-1 0,-7 4-1 16,8-4 0-16,5 0 0 0,-6 4-1 0,13-3-1 15,-6 3 0-15,-1 0-2 0,7-5 0 0,-8 5-3 0,8 0-2 0,0 0-4 16,8 0-2-16,-8 0-2 0,7 0 0 0,-1-2-1 16,7 2 2-16,-6 0 1 0,5-4 4 0,8 4 2 15,-7 0 3-15,0 0 3 0,0-3 1 0,-7 3 1 0,7-5 2 16,-6 5 0-16,6-3-1 0,-5 3 1 0,-3-4 0 0,-5 4-1 16,8 0 1-16,-3-4 0 0,-5 4-1 0,6 0 0 15,-6 0 1 1,7 0 1-16,-7 0-1 0,7 0 0 0,-7 0 0 0,0 0-1 15,0-4 0-15,0 4-1 0,0 0-10 0,0 0-12 16,7 0-18-16,-7-2-24 0,6 2-26 0,-6-5-32 0,7 5-36 16,6-3-37-16,-1-1-48 0,1-3-88 0,7-1-108 15,-1 1-45-15</inkml:trace>
  <inkml:trace contextRef="#ctx0" brushRef="#br0" timeOffset="105182.14">23035 7990 42 0,'0'0'133'0,"0"0"-21"0,0 0-21 0,0 0-19 16,0 0-18-16,-6 0-12 0,6 0-12 0,0 0-7 15,0 0-6-15,0 0-5 0,-6 0-3 0,6 0-2 0,0 0-2 16,0 0 0-16,0 0 1 0,0 0 1 0,0 3 1 0,-7-3 3 0,7 0 4 15,-7 0 5 1,7 0 3-16,-6 0 3 0,6 0 2 0,0 0 2 0,-7 0 1 16,7 4 0-16,-6-4-1 0,6 0-1 0,0 0-3 15,-7 0 0-15,7 0-3 0,0 0-3 0,0 0 0 0,0 0-5 16,0 0-2-16,0 0-1 0,0 0-2 0,0 0-2 0,0 0 0 16,-6 0 1-16,6 0 0 0,-6 0 3 0,6 0 1 0,0 0 1 15,-7 0 0-15,7 0 3 0,-7 0-2 0,7 0 0 0,-7 0-2 16,1 0 0-16,0 0 1 0,-1 0-1 0,1 0 2 0,6 0 0 15,0 0-1-15,-7 0-1 0,7 0 1 0,0 0-3 0,0 0-3 0,0 0-1 16,0 0-4-16,0 0-1 0,0 0 0 0,0 0 0 0,0 0-1 16,0 0 2-16,0 0 0 0,0 0 1 0,7 0-1 15,-7 0 1-15,0 0 0 0,6 0 1 0,7 0 0 0,-7-4-2 16,8 1 0-16,5 3 1 0,-6-4 0 0,7 0-1 16,-1 1-1-16,-6-1 0 0,7 1-1 0,0-1 0 0,0 4 0 15,-2-8-1-15,2 8-1 0,0-3 0 0,-1-1-1 0,1 0 1 16,-1 4 1-1,1-4-2-15,0 2 2 0,-1-2-2 0,-6 0 2 0,7 0-1 16,-7 1 2-16,0 3-1 0,-1-4 0 0,2 0 2 0,-1 0 1 16,-7 1 1-16,0 3 0 0,1 0 1 0,1-5 0 0,-3 5 0 15,1-2 0-15,-6 2-1 0,0 0 0 16,0 0-1-16,0 0-1 0,0 0-2 0,0 0 0 0,0 0 0 16,0 0-1-16,0 0 1 0,0 0-1 0,0 0 1 15,0 0-1-15,0 0 1 0,-6 2 1 0,6-2-1 0,-5 0 0 0,5 0-3 0,-8 5-3 16,8-5-6-16,-7 3-9 0,1-3-12 0,0 4-13 0,6 0-16 15,-13-4-21-15,6 4-20 0,0-1-31 0,1-3-47 16,-7 0-75-16,1 0-93 0</inkml:trace>
  <inkml:trace contextRef="#ctx0" brushRef="#br0" timeOffset="105524.66">22710 8074 87 0,'0'0'263'0,"-7"4"-81"16,7-4-71-16,7 0-47 0,-7 0-22 0,13 3-14 0,-6-3-5 16,6 0-3-16,7-3 0 0,-2 3 1 0,9 0-1 0,5-4 2 15,1 0-1-15,0 0-1 0,5 2 0 0,1-4-3 16,7 4 0-16,-7-5 0 0,6 3 1 0,1-4-2 0,0 4-1 15,-1-2-2-15,-6 1 2 0,-5 3 0 0,-9-3 2 16,1 2 0-16,-7-1 3 0,1 4 1 0,-7-4 4 0,-6 4 4 16,0-4 2-16,-1 4 4 0,-6 0-1 0,0 0 0 0,0-3-4 15,-6 3-2-15,-1 0-4 0,0 0-5 0,0 0-6 16,-4-4-2-16,3 4-4 0,1 0-2 0,-5 0 0 0,5 0-2 16,1 0-3-16,-1 4-1 0,-6-4-3 0,13 0-9 0,-6 0-14 15,-1 0-22-15,7 3-31 0,0-3-51 0,-6-3-108 16,6 3-117-16,-6 0-70 0</inkml:trace>
  <inkml:trace contextRef="#ctx0" brushRef="#br0" timeOffset="107051.27">23316 7649 78 0,'-7'-4'274'0,"0"1"-80"0,7 3-70 15,0-4-47-15,-6 1-24 0,6 3-13 0,0-4-5 0,0 4-3 16,6-3-3-16,-6 3-3 0,0 0-3 0,7-4-4 16,-7 4-3-16,7 0-3 0,0-4 0 0,-1 4 1 15,0 0-1-15,1 0 0 0,-1 0 1 0,0 0 1 0,8 0 0 16,-8 4-2-16,1-4 1 0,-7 4 2 0,6-1 2 0,0 1 2 15,-6 3 0-15,7 0 2 0,-7 4 1 0,0 0 1 0,0 4-2 16,0-1-4-16,0 4-2 0,0 1-4 0,0-4-5 16,0 3 0-16,0 0-3 0,0 1-2 0,0-2 0 0,0 2-2 15,0-4 0-15,0 3 0 0,0-3 2 0,0 2-1 0,8-1-1 16,-8-1 1-16,5-5 0 0,1 5 1 0,-6-4 0 16,7 0-1-16,0 0 0 0,0 0 0 0,-1-4-1 0,-6 0 0 0,5-2 2 15,3-3-1-15,-1 2 2 0,-1-4 5 0,1 4 4 16,-1-8 2-16,7 4 6 0,0-4 4 0,0-3 2 15,6 0 4-15,1-4 3 0,-1 0 0 0,1-3 2 0,1-5 3 0,-3 4 1 0,-5-2-2 16,7-3 3-16,-7 3 0 0,-7-4 4 0,7 1 1 0,-7 2-1 16,1-4-3-16,0 4-1 0,-7 0-4 0,-7-4 3 15,0 3-2-15,7 4-5 0,-12 0-5 0,5 1-2 0,-5-1-2 16,5 5-3-16,-6-1 0 0,6 3-6 0,0 1-7 0,1 0 0 16,6 4-5-16,-6-1-4 0,6 0-5 0,-7 0-10 15,7 4-12-15,0 0-14 0,0 0-18 0,0 4-18 0,7 0-20 16,-1 0-18-16,0 3-23 0,8 0-29 0,-1 0-55 15,6-3-124-15,-6 3-80 0,-7 0-44 0</inkml:trace>
  <inkml:trace contextRef="#ctx0" brushRef="#br0" timeOffset="107730.75">23850 7972 91 0,'0'-4'261'0,"0"0"-67"0,0 0-62 0,0 1-46 0,6-5-26 16,-6 4-13-16,0 2-7 0,7-2 3 0,-7 0 4 15,0 0-2-15,0 4 0 0,0-3-2 0,-7 3-1 16,7-4-4 0,-6 4-6-16,-1 0-8 0,1 0-6 0,-7 0-5 0,6 4-4 15,-6-4-2-15,0 3-3 0,-7 1-2 0,7 0 1 16,-6 0 0-16,6 2 1 0,-1 2 3 0,2-5 0 0,-1 5 0 16,0-1 0-16,0 4 2 0,-1-4 0 0,2 0-1 0,0 5 0 15,4-2-1-15,1-3-1 0,1 5 0 0,-1-4 0 16,7 1-1-16,-6-1-1 0,6 0-1 0,6-1 0 0,-6-3-1 15,7 4 2-15,-1-6-2 0,1 3 1 0,1-2-1 16,4-3 0-16,-6 4 3 0,7-4 0 0,7-4 2 0,-1 4 1 16,0-3 4-16,-5-2 3 0,11-1 4 0,-5 2 1 0,-6-7 7 15,5 3 1-15,1 0 1 0,-7-1 3 0,0-3-1 16,0 2 2-16,-7-5 1 0,7 3 5 0,-7 2 1 16,-6-1 1-16,0 4 0 0,0-5-2 0,0 5-1 0,-6-3-2 15,6 6-5-15,0-4-8 0,0 5-9 0,0-1-4 0,-7 0-3 16,7 4-2-16,0-4-3 0,0 4-4 0,0 0-1 0,0 0 1 15,0 4 2-15,0 0-2 0,7 0-1 0,-1-1 1 16,-6 5 2-16,7-2 0 0,0 2 0 0,-1 3-1 16,7 0 1-16,0-4 0 0,-7 8 0 0,7-4 1 0,8 1-1 15,-9 1 0-15,1 3 1 0,-6-1 1 0,6-1 1 0,-6 1-2 16,6 3 1-16,-7-4-2 0,0 4 1 0,-6-3 1 16,0 0 0-16,0 3-2 0,0-3 0 0,-6-5 0 0,0 6 0 15,-1-5 1-15,-6-4 0 0,0 0 0 0,0 0 0 16,1 1 2-16,-8-5 4 0,-1 1 5 0,2 0 8 0,0-4 6 15,5 3 4-15,-5-3 2 0,0-3 5 0,-1-1 2 0,-1 0 7 16,10 1 5-16,-2 0-3 0,6-2-2 0,0 2-2 16,2-1-3-16,-3-3-7 0,8 3-7 0,8-3-16 0,-3 3-24 15,2-3-27-15,6 0-25 0,0 0-29 0,7-1-30 0,12-3-31 16,0 1-34-16,1 2-34 0,-1-4-56 0,8 1-115 16,-14 0-72-16,-6 0-38 0</inkml:trace>
  <inkml:trace contextRef="#ctx0" brushRef="#br0" timeOffset="108133.73">23009 8481 336 0,'-6'4'278'0,"-1"-4"-87"0,7 0-63 0,-6 0-39 16,6 0-26-16,0 0-18 0,6 0-10 0,1 0-3 0,-1 0-4 16,8 0 0-16,-2-4-1 0,8 4-1 0,-1-4-2 0,15 0 2 15,-9 4-1-15,8-8-1 0,0 6-1 0,-1-3-2 16,7 3 0-16,-7-6 0 0,14 4-3 0,-7-4-1 0,0 1-3 15,1 4-1-15,5-4-3 0,-6-1 0 0,6 1-3 16,1 3-1-16,-6-3 0 0,-2 4 1 0,1-5 1 0,-6 4-1 16,6-3 0-16,0 3-1 0,-6-3-1 0,-14 3 1 0,7 0-2 15,-12 4-1-15,-1-3-2 0,-1 3 2 0,-5-4-2 0,-1 4-4 0,1 0-6 16,-7-3-12-16,0 3-15 0,0 0-22 0,-7 0-29 16,1 0-37-16,-6-5-55 0,-3 5-91 0,-4 0-113 15,0 0-43-15</inkml:trace>
  <inkml:trace contextRef="#ctx0" brushRef="#br0" timeOffset="108663.09">23231 8697 174 0,'0'-4'354'0,"5"1"-112"0,-5-1-100 0,8 0-61 16,-2 0-33-16,8 4-18 0,-8-3-9 0,1 3-5 15,5-4 0-15,-5 4 0 0,6 0 0 0,-6 0 2 0,6 4 1 16,0-1 0-16,-1 1-1 0,2 0 2 0,-1 3 1 0,-7 4 2 15,7-4 2-15,-5 4 0 0,-3 3 0 0,1 1-2 0,-6 1-1 16,0 2-3-16,0 0-2 0,0 4-1 0,0 0-4 16,-6 3-1-16,1-3-3 0,-10 4-1 0,9 0-2 15,-7-1 1-15,7-3 0 0,-8 4-1 0,8-7 1 0,0 3-4 0,-1-4 3 16,7 1-3-16,-6-5 2 0,6 1-2 0,0-1-2 16,0-7 0-16,6 4 0 0,-6-4 3 0,0-3 1 15,7 1 4-15,-1-3 5 0,-6 3 6 0,13-5 7 0,-6 0 6 16,6-5 3-16,-1 3 7 0,3-3 8 0,3-2 8 0,2-4 0 15,0 0-3-15,-7-3-3 0,6-1 1 0,0 1 5 0,-6-5-1 16,7 1-2-16,-7-4-5 0,0-1 0 0,0 5-1 16,-7-8-1-16,1 4-6 0,-1 1-8 0,1-4-7 0,1 2-7 15,-8 0-6-15,0 6-4 0,0-5-2 0,0 7-1 0,-8-3 0 16,8 6 0-16,-7-2 2 0,7 6 0 0,0 1 0 16,-6-1-2-16,6 2-1 0,-7 2-5 0,7 0-11 15,0 4-18-15,0 0-25 0,0 0-22 0,0-3-23 0,0-1-23 16,0 4-23-16,0 0-21 0,0 0-21 0,0 4-24 0,0-1-49 15,0 1-121-15,0 0-68 0</inkml:trace>
  <inkml:trace contextRef="#ctx0" brushRef="#br0" timeOffset="109404.54">24129 8667 295 0,'0'0'253'0,"0"0"-86"15,0-3-63-15,0 3-37 0,0 0-19 0,0 0-9 16,0 0-4-16,0 0 0 0,0 0-2 0,0 0-3 0,0 0-2 16,0 0-3-16,0 0-7 0,0 0-2 0,0 3-4 0,0-3-1 15,-5 0-2-15,5 4 2 0,0 0 0 0,-8-1 0 16,8 1-1-16,0 0 1 0,-7 3 2 0,2 0 1 0,-2 4 2 16,1 0 0-16,-1 1 0 0,-6-2 1 0,0 2-1 0,0 5 1 15,0-2-3-15,0 4-1 0,0-1-2 0,0 0-1 16,1 4 1-16,-3 4-1 0,-4-4 1 0,6 0 2 0,0 0-1 15,0 3-2-15,0-2 2 0,0-2-1 0,0 6-2 0,7-6-2 0,-1-3-3 0,-6 4 0 16,13-3-2-16,-6-1-1 0,6 0-1 0,0 1 1 16,0-4 0-16,6-5 0 0,1 5 2 0,6-4-3 15,-7-3 2-15,13 2-1 0,-5-3 2 0,-1 1-1 0,6-4 1 16,0-1 0-16,9 1-1 0,-3-4 1 0,8 0 0 0,-1 0 2 16,1 0-3-16,-8-4 3 0,8 1-1 0,0-1-1 0,-1 0 0 15,-6 0-3-15,7-3 8 0,-14 4 3 0,8-4 3 16,-15 3 0-16,1-4 5 0,1 1 5 0,-8-1 4 15,1-2 9-15,-7 3-3 0,-7-1 0 0,7 1 0 0,-13-5 1 16,0 5-3-16,-6 0-4 0,6 0-4 0,-14-1-6 0,1 1-5 16,-6 3-3-16,0 1-3 0,-1-4-3 0,1 7-2 15,-8-4-2-15,1 4-1 0,7 0-3 0,5 0 3 0,2 0-2 16,4 0 0-16,8 0 1 0,1 0-1 0,5 0 1 16,1 0-2-16,-1 0 3 0,7 4-1 0,7-4-2 0,-1 0 1 15,7 0 0-15,6 0-1 0,2 0 2 0,-2-4 0 0,7 4 1 16,-6 0 1-16,12-4 0 0,-6 0 0 0,6 4-1 15,-5-3 0-15,-1-1 0 0,6 0 0 0,1 0-1 0,-1-3 0 0,0 4 1 16,1-1-1-16,0-3 0 0,-7 3 1 0,7 0 1 16,-2 1-1-16,-3-1 1 0,-9 4 1 0,7-3-1 0,-6-1 1 15,-1 4-1-15,-6-3 0 0,-7 3 1 0,7-4 3 0,-13 4-1 16,7 0-2-16,-7 0 1 0,0 0-2 0,0 0 1 16,0 0-2-16,0 0-6 0,-7 0-14 0,7 0-14 0,-13 0-21 15,7 4-29-15,-7-4-42 16,-6 0-67-16,6 0-145 0,-7 0-96 0,-6 0-57 0</inkml:trace>
  <inkml:trace contextRef="#ctx0" brushRef="#br0" timeOffset="110847.93">24357 8700 280 0,'0'0'237'0,"0"-3"-54"0,0 3-54 0,0 0-37 0,-6 0-19 16,6 0-17-16,0-4-9 0,-7 4-7 0,7 0-7 0,-5 0-4 15,5 0-4-15,-7 0-6 0,7 0-5 0,0 0-4 0,0 0-3 16,0 4 0-16,0-4 0 0,0 0-2 0,-8 0 1 16,8 0 2-16,-5 0 1 0,5 3 3 0,-8 1 3 15,2-1 4-15,0 1 3 0,-1 4 6 0,-6-1 2 0,0 3 5 16,0-2 1-16,0 4 0 0,-6 2 3 0,6 1-5 0,-7-4-3 16,7 7-4-16,0-4-5 0,7 1-3 0,-7-1-4 0,-1 1-1 15,9 1-5-15,-3-1-1 0,-4-5-1 0,5 5-1 0,1-4-1 16,-1-1-1-16,1 2-1 0,-1-2 1 0,0-3-2 31,1 5-2-31,-1-5 1 0,7 1-1 0,0-1 1 0,-6-4-2 16,6 1-13-16,0 3-14 0,0-7-17 0,0 4-21 0,0-4-26 15,6 0-41-15,-6 0-62 0,0-4-100 0,7-3-104 0,-7 0-47 16</inkml:trace>
  <inkml:trace contextRef="#ctx0" brushRef="#br0" timeOffset="111170.67">24045 8722 3 0,'0'0'364'0,"-6"0"-94"0,6 0-101 15,-7 4-72-15,7-4-42 0,-6 4-23 0,6-4-11 0,0 4-3 16,6-2-4-16,-6 3 1 0,7-2 2 0,-1 1 0 16,0-1 1-16,7 2-2 0,1 2-1 0,-8 0 0 0,7-4 0 15,-1 6-3-15,-5-6-3 0,6 4 1 0,7-3 0 0,-13-1 2 16,6 5-3-16,0-4-1 0,0 3-1 0,0-4 0 16,-7 4-1-16,1-3 0 0,-1 4-3 0,1-5-2 0,-1 5 0 15,1-2 0-15,-7-2-1 0,6 4-1 0,-6-5-1 0,7 1-1 16,-1 0-6-16,1 0-9 0,6 3-15 0,-7-7-25 15,7 0-42-15,1 0-87 0,-1 0-141 0,-1 0-72 0</inkml:trace>
  <inkml:trace contextRef="#ctx0" brushRef="#br0" timeOffset="111708.5">24462 8744 355 0,'-7'0'292'0,"1"0"-89"16,6-3-70-16,0 3-43 0,0 0-23 0,0-5-13 0,0 5-8 15,0 0-2-15,0 0-5 0,6 0-3 0,-6-2-6 16,7 2-4-16,-7 0-3 0,0 0-3 0,5 0 0 0,2 0-3 16,1 0 0-16,-2 0-2 0,1 0 1 0,-7-4-1 0,6 4-2 15,7 0-4-15,-7 0-3 0,7 0-3 0,-6 4 1 16,6-4-1-16,0 0-2 0,0 2 0 0,0 3 1 0,-7-2 1 0,7 1 0 15,0 4 1-15,-6-1 1 0,-1 0 0 0,1 1 2 16,-7 2 4-16,0 1 1 0,0 4 1 0,-7-4 4 0,1 0 1 16,-1 4 0-16,-6-1 2 0,0-3-1 0,0 4 0 0,0-3 0 15,1-2 1-15,-8 1 1 0,7 4-3 0,0-8 0 16,0 4 0-16,0 0-2 0,-1-3-2 0,2-2-4 0,5 2-1 16,1-1-2-16,-1-3 0 0,1 3-2 0,6-3-1 15,-7-4-2-15,7 3 1 0,0-3-1 0,0 4 1 0,0-4-1 16,7 0-1-16,6 0 0 0,-7 0 1 0,6 0 2 0,9-4-1 15,5 4 0-15,0-3 0 0,6-1 2 0,7 1-4 16,-6-5-7-16,5 1-14 0,3-1-18 0,-3 2-21 0,8-2-28 16,-7-3-34-16,0 0-43 0,0 0-59 0,1-4-105 0,-2 1-89 15,-11-1-49-15</inkml:trace>
  <inkml:trace contextRef="#ctx0" brushRef="#br0" timeOffset="112000.83">25126 8671 344 0,'-13'0'321'0,"0"4"-119"0,0 3-84 16,0 1-47-16,0-1-27 0,0 0-12 0,0 4-6 15,7-4-1-15,-7 7-1 0,6-2-1 0,-5 3-2 0,-3 0-3 16,9 3-1 0,-1-3-2-16,2-1-5 0,5 4-2 0,0-4-1 0,0-2-1 15,5-1-1-15,2 0 2 0,-1 1 1 0,1-2 2 16,6-3 1-16,-6-3 3 0,6 4 6 0,0-5 6 0,-6 1 9 0,6-4 7 15,-1 0 7-15,8-4 9 0,-7 1 7 0,6-5 6 16,1 1 3-16,0-4 3 0,-1-1 0 0,1-2 4 0,-1 3 6 16,-6-1 4-16,-7-2 3 0,8-1 1 0,-7 5 8 0,-7-5 0 15,0 4-5-15,-7-3-11 0,0 3-13 0,-6-5-14 16,-5 6-17-16,-3-1-25 0,-5 0-45 0,-6-1-54 0,-7 2-48 16,0-5-54-16,-14 4-58 0,1 1-76 0,-7-2-148 0,-6 1-88 15,0 4-37-15</inkml:trace>
  <inkml:trace contextRef="#ctx0" brushRef="#br0" timeOffset="112645.42">24324 7832 82 0,'-5'0'277'16,"5"0"-63"-16,-14 0-61 0,8 0-47 0,-1 0-33 0,1 4-19 15,-7-4-15-15,6 0-7 0,1 0-4 0,-7 3-1 16,6 1-4-16,-6-4-2 0,0 4-2 0,7 3-2 0,-7-3 2 15,6-1 1-15,1 6 1 0,-7-3-1 0,6 1 0 16,1 1 2-16,-1 3 3 0,-5 0 1 0,-1 0-1 0,-7 0-1 16,7-1 3-16,-7 5 2 0,0 0 0 0,8-4 0 0,-8 3-3 0,-6 6-1 0,7-11-3 0,-2 7-4 15,-4-3-3-15,5 3-4 0,7-5-4 0,-7 4-1 16,8-4-3-16,-1 0 0 0,6-1-2 0,-6 1-6 16,7-3-15-16,-1-1-19 0,-1-3-24 0,8-1-34 0,0-3-54 15,0 0-104-15,0 0-122 0,-5-3-61 0</inkml:trace>
  <inkml:trace contextRef="#ctx0" brushRef="#br0" timeOffset="112882.73">23809 7861 224 0,'0'9'292'0,"8"-7"-118"0,-1 2-73 15,6-1-40-15,0 5-18 0,6-4-11 0,-6 4-4 16,7-1-1-16,-1 0-1 0,7 0 1 0,-7 1-5 16,8-1-4-16,-1 1-1 0,-6-2 0 0,12 5 1 0,1 1-2 15,0-2 0-15,-1-2-2 0,1 2-1 0,-8 5 0 0,1-3-3 16,7-2-3-16,-8 2-4 0,3-3-3 0,-3 3-7 0,-5-1-11 16,-1-3-19-16,7-2-26 0,-6 2-47 0,5-4-91 15,-4-4-130-15,-2 0-69 0</inkml:trace>
  <inkml:trace contextRef="#ctx0" brushRef="#br0" timeOffset="113751.66">24416 7740 201 0,'-13'-3'289'0,"0"3"-88"0,7 0-73 0,6 0-44 0,-7 0-27 15,7 0-16-15,0 0-8 0,0 0-7 0,0 0-5 0,0 0-4 16,0 0-7-16,0 0-3 0,7 0-2 0,-7 0-2 16,0 0-1-16,6 0 2 0,1 3 2 0,-1-3 3 0,-6 0 3 15,6 5 3-15,1-5 2 0,-7 4 3 0,7-4 0 16,-1 3-2-16,1-3 0 0,-1 3-2 0,1 0-2 0,-1 5-2 16,1-4-1-16,-2 4-2 0,2-5 0 0,1 4-1 0,-2 0-1 15,1 1 0-15,-1 3 0 0,-6-4-1 0,6 4 0 16,1-4-2-16,-7 4 1 0,6 0-1 0,-6-2 0 0,0 0-1 15,0-1-1-15,0 0-1 0,0-1-2 0,0-1 1 16,0 2 1-16,0 0 0 0,-6-4-1 0,6-1 4 0,0 1-1 16,-7 0 2-16,7 0 2 0,-6-4-1 0,6 2-1 0,0-2 1 15,0 4 0-15,0-4 1 0,0 0 1 0,0 0 5 16,0 0 5-16,0 0 6 0,-6 0 4 0,6 0 6 0,0-4 9 16,-7 2 4-16,1-2-1 0,-2-4-4 0,1 5-4 0,2-5-5 15,5 1-2-15,-7-4-3 0,1 4-8 0,-1-5-3 31,1 1-1-31,-1 0-1 0,7 0-1 0,0 0-1 0,-6 0-2 16,6 1-4-16,0-1-1 0,0-1-4 0,6 2-2 16,-6-1 0-16,7 0 0 0,-1 3 0 0,1 2 0 0,-1-3 0 15,1 6-1-15,-7-1 1 0,0 0-4 0,5 1 1 0,2 3 2 16,1 0-2-16,-2-4 0 0,1 4 1 0,-1 4 0 16,7-4 1-16,-7 3 2 0,7 1-1 0,1 3 0 0,-8-2-1 0,7 2 0 0,0-1 0 15,-7 2 1-15,1-4-1 0,6 4 0 0,-7-1 0 16,-6-4 1-16,7 1-1 0,-1-1 1 0,-6 1 0 0,7-4 0 15,-7 0-1-15,0 4 2 0,6-4 0 0,-6 0 1 16,7-4 0-16,-1 0 0 0,8 1-2 0,-1-1 0 0,0-3 2 16,6 4-2-16,-5-5 1 0,5 1 0 0,-6-1-1 0,6 2-1 15,1-3 1-15,-7 2-1 0,0 0 0 0,7-1 1 16,-14 5-2-16,7-1 0 0,-6 1 2 0,-1-2 0 0,0 2 0 16,1 3 0-16,-1-3-1 0,-6 3-1 0,7 0 1 0,0 0-1 15,-1 0 1-15,1 0 0 0,-1 3-1 0,7-3 0 16,0 3 1-16,-6 2 1 0,5-2 0 0,1 4 0 0,-6 1-1 15,6-1 0-15,-6 5 0 0,0-5-1 0,-1 4 3 16,7 0-1-16,-6 0-2 0,-1-1 1 0,1 2 1 0,-1-1 0 16,0-1 0-16,1 1 0 0,-7 0-6 0,7-3-3 0,-7-1-4 15,0 0-6-15,0 0-6 0,0 1-7 0,0-4-7 16,0 0-8-16,0 0-6 0,0-1-7 0,0 1-9 0,0-2-10 16,0-2-12-16,0 5-14 0,6-5-18 0,-6 0-32 15,0 0-59-15,13-5-127 0,-7-1-64 0</inkml:trace>
  <inkml:trace contextRef="#ctx0" brushRef="#br0" timeOffset="114163.94">25295 7686 259 0,'-13'0'217'15,"7"3"-79"-15,-7-3-53 0,7 4-26 0,-1 0-12 16,-7-1-3-16,8 5-2 0,0-5-1 0,-1 4 1 0,2 1-3 16,-9-1-4-16,7 0-4 0,0 2-3 0,1-3-1 0,-1 5-5 15,1 1-2-15,6-5-2 0,-6 0-2 0,-1 4-3 16,7-4-3-16,0 1-2 0,0-2-2 0,0-2 0 0,7 4 0 16,-7-5 2-16,6 1 4 0,-6-4 4 0,6 0 8 15,1 0 5-15,-1 0 4 0,1 0 3 0,0-4 2 0,7 1-2 16,-2-5-1-16,-6 1-2 0,7 0-3 0,1-4 0 0,-2 0-3 15,1 0 0-15,0 0 0 0,-6-1-3 0,6 3 0 16,-1-3-1-16,-5 1 0 0,-1 3 0 0,1-2 1 0,-7 5 0 16,0-1 0-16,8 2 2 0,-8 0 0 0,0 1-3 15,-8-1-4-15,8 0-5 0,0 4-3 0,0 0-6 0,0 0-2 0,0 0-3 16,0 4-2-16,-7 0-2 0,7-1 1 0,-6 5-1 16,6-2 3-16,-7 2-1 0,7-1 0 0,0 8 2 0,0-3 0 15,0-2 0-15,0 1 0 0,7 4 1 0,6-1-1 16,-5 1 0-16,4-1 0 0,-5 5 0 0,6-4-1 0,0-1 1 15,-7 5 0-15,-6-19 1 0</inkml:trace>
  <inkml:trace contextRef="#ctx0" brushRef="#br0" timeOffset="125922.86">16341 14364 255 0,'0'-3'220'0,"0"-1"-79"0,0 0-50 0,7-4-29 16,-2 1-14-16,2 4-9 0,-1-4-6 0,7-1-1 0,1 1-1 0,-8-5-2 15,7 5 0-15,6 0-1 0,-6 0-2 0,1-4-2 16,4 4 0-16,2-1 1 0,0 0 1 0,0 2 0 16,-1-2-1-16,-6 5-1 0,7-5-3 0,-7 4-3 0,6 1-4 15,1-2-3-15,-1 5-4 0,0-2-2 0,2 2-1 0,4 2 1 16,2-2-1-16,-8 5 3 0,7 2 3 0,-1 1 4 16,-4-1 1-16,-1 3 2 0,-1 2 1 0,7-1 4 0,-13 4 2 15,7 0-2-15,-1 2-4 0,-6-3-3 0,0 1-1 0,0 4-1 16,0-4-2-16,-7-1-4 0,1 1 5 0,-7-1 3 0,0-2 2 15,0-1 2-15,0-5 5 0,0 2 8 0,0-1 11 16,0-3 13-16,0 0 11 0,0-4 14 0,0 4 14 0,0-4 8 16,0 0 2-16,0 0-4 0,-7-4-10 0,1 0-10 0,6-3-16 15,-5 1-19-15,-3-6-18 0,8-3-10 0,-5 0-9 16,5 1-2-16,0-4-2 0,0 2-3 0,5-1 0 16,-5-3 0-16,0 6 1 0,8-3-1 0,-8 5 1 0,5-3 0 0,-5 8 0 31,0-4-2-31,0 3-1 0,0 5 0 0,0 0-2 0,0-1 0 15,6 4-1-15,-6-4-2 0,7 8 0 0,-7-4 1 16,6 4 1-16,1 2 0 0,-7 2 2 0,14 3 1 0,-8-4 0 16,1 5 0-16,-1-5 0 0,6 3-4 0,2-2 3 0,-7-1 0 15,5 5 0-15,-6-10 1 0,1 6 0 0,6-4 0 16,-6-1 0-16,0 2 4 0,-1-5-3 0,1 3-1 0,-1-6 0 16,7-2-1-16,-8-2 1 0,16-1 2 0,-8-2 0 0,6-5 1 15,1 1 0-15,0-1 1 0,5 1 0 0,-5-2 1 16,1-1-3-16,-3 2 1 0,-5 4 0 0,1 0-2 15,-1-1 0-15,-7 5 0 0,7 0 0 0,-13 4-1 0,6-1 1 0,1 0-1 16,-7 0-2-16,0 4 1 0,7 0 0 0,-1 4 0 16,1 0 1-16,6 7 0 0,-8-3 0 0,8 2 0 0,2 5 0 0,-3-1 0 15,1 1 1-15,0-1 1 0,7 5-2 0,-1-4 0 16,1-1 0-16,-1 1 0 0,1 0 1 0,6-1-3 0,-6 1 0 16,0-1-3-16,-7 2 1 0,-1-2-4 0,1 1-8 15,0-5-13-15,-6 2-19 0,-1 3-19 0,-6-7-21 0,0 1-20 16,0-1-23-16,6 0-23 0,1-2-24 0,-1-1-27 0,1 2-39 15,0-3-76-15,6-4-112 0,0 0-47 0</inkml:trace>
  <inkml:trace contextRef="#ctx0" brushRef="#br0" timeOffset="126468.84">18158 14093 80 0,'-21'0'475'0,"9"-4"-132"0,-1 8-132 0,0-4-88 16,-1 0-53-16,9 3-28 0,-3 6-12 0,3-6-2 0,5 8-1 0,0 0 0 0,0 0-1 15,0 3-1-15,5 1-2 0,3 3 1 0,-3 3 3 0,2 2-3 16,-7-1-3-16,7 4 1 0,-1-1 0 0,1 5 4 16,-1-1 4-16,1-3-3 0,-1 4-4 0,0-1-1 0,1 0 2 15,0 0-2-15,0 0-1 0,-1-3-4 0,7 7-4 0,-7-4-4 16,1 1-1-16,6-1-1 0,-7 0-3 0,8-4-1 15,-1 4-1-15,-7-2-1 0,7-2 0 16,0-2 0-16,7-6 0 0,-7 2-1 0,6 0 0 16,1-8 0-16,-8 3 0 0,8-2 0 0,0-6 0 0,-2-2 0 15,3 0 0-15,-1-1 0 0,-1 1 0 0,7-8 0 16,-6 1 1-16,5-5 0 0,1 2 0 0,-6-6 3 0,-1 1-2 16,2 0 1-16,-8-4 0 0,-7 1 1 0,0 2-2 0,1-2 5 15,-7-1 8-15,-7-2 8 0,-5 5 6 0,-8 1 3 16,-6 0 2-16,-7-1 0 0,1 3 8 0,-8-3 4 0,2 1-3 15,-3 4-5-15,-2 0 2 0,-4 3 10 0,2-4 6 0,-1 5 1 16,7 3-4-16,0-4-6 0,0 4-4 0,7-3-4 16,-1 3-8-16,6 0-12 0,14-5-7 0,-6 5-5 15,6 0-4-15,6 0-2 0,1 0-2 0,6 0-2 0,0 0-3 16,0 0 0-16,6 0-1 0,1 0 0 0,6 0 2 0,6 0 0 16,1 0 1-16,0-2 1 0,5 2 0 0,2-4 1 0,-1 0 2 15,7-3 0-15,-8 3 1 0,8-4 1 0,-7 5-1 16,0-1 1-16,0-3-1 0,0 2 1 0,-6 3-1 15,-1-2-1-15,-6 1-1 0,0-1-2 0,1 0 0 0,-8 4 0 0,-1-4-6 16,3 4-11-16,-8 0-17 0,7 0-22 0,-7-4-21 16,0 4-26-16,6-4-31 0,1 4-33 0,-7-2-37 0,13-3-45 15,-7 3-91-15,7-3-116 0,6-2-47 0</inkml:trace>
  <inkml:trace contextRef="#ctx0" brushRef="#br0" timeOffset="127174.77">19643 13873 244 0,'-7'0'223'0,"7"0"-61"15,-6-4-46-15,-1 4-29 0,0 0-18 0,0-3-11 16,1 3-7-16,1 0-8 0,5 0-7 0,-8-3-7 16,8 3-4-16,-7 0-4 0,7 0-2 0,0 0-3 0,0 0-3 15,-6 0 0-15,6 0-4 0,0 0 0 0,0 0 0 0,0 0-4 16,0 0-2-16,0 0 0 0,6 0-1 0,-6 0 0 0,0 0-1 16,0 0 2-16,7 0 0 0,6 0 1 0,0 0 3 15,1 0 4-15,5 0 5 0,0 0 0 0,1-5 3 0,6 5 1 16,0-4-1-16,5 1 2 0,3-4-5 0,-2 3-4 15,8-3-3-15,-8-1-1 0,15 5-3 0,-9-4 0 0,1 0-1 16,0-1-1-16,-6 1-2 0,5 3 2 0,-5-4-2 16,7 2 2-16,-8 2-1 0,-6-3 0 0,6 2-2 0,-5 2 0 15,-1-1 0-15,-7-3-1 0,1 7 1 0,-1-3 0 0,-12 3 1 16,-1-4 6-16,1-1 5 0,-1 5 6 0,-6 0 3 16,0 0 1-16,0 0 3 0,0 0-1 0,0 0-2 0,-6 0-3 15,6 0-5-15,-7 0-6 0,7 0-2 0,-6 0-5 16,-1 5-2-16,1-1-6 0,-1-4-13 0,-5 3-13 0,5 4-21 15,-6-3-22-15,0 4-27 0,0-5-36 0,0 1-45 0,0 0-60 16,-6 2-74-16,-8-2-80 0</inkml:trace>
  <inkml:trace contextRef="#ctx0" brushRef="#br0" timeOffset="127466.72">19656 13984 43 0,'-7'0'286'0,"1"3"-90"16,-1-3-70-16,7 3-49 0,0-3-27 0,0 4-16 0,7-4-7 15,-1 0-3-15,7-4 0 0,0 4 1 0,7-3 0 0,12 0-2 16,-6-2 0-16,6 1-1 0,1-2-4 0,7 2-4 16,-8-3-2-16,6-1-5 0,-5 1-2 0,7 3 1 0,-8-3-1 15,0 4 0-15,1-5-2 0,-1 4 2 0,1-4 3 16,-7 5 5-16,1-1 2 0,-2-2 2 0,-5 2 2 0,0 0 4 16,0 0 3-16,-7 0 0 0,-7 1 1 0,7 3-2 0,-7-4 1 15,1 4 3-15,-7 0 1 0,0-4 1 0,6 4-1 16,-6 0 1-16,0 0-2 0,0 0-1 0,-6 0-6 0,6 0-2 15,0 0-5-15,-7 0-4 0,7 0-3 0,-6 4-1 16,0-4-5 0,-1 0-3-16,1 4-3 0,-7-1-7 0,-2 1-18 0,3 0-24 15,-1 4-38-15,-7-4-55 0,1-4-96 0,6 2-136 0,-7 2-68 16</inkml:trace>
  <inkml:trace contextRef="#ctx0" brushRef="#br0" timeOffset="130512.65">20743 13573 183 0,'-6'3'158'0,"-8"-3"-40"0,1 0-28 15,0 0-16-15,7 0-10 0,0 0-3 16,-1 0-5-16,7 0-4 0,0 0-5 0,-6 0-5 0,6 0-10 0,0 0-8 0,0 0-6 0,0 0-3 16,6-3-2-16,-6 3 1 15,0 0 2-15,7-4 1 0,-7 4 5 0,6 0 0 16,-6 0 1-16,0 0-3 0,6-3 0 0,-6 3-1 0,7 0 0 16,-7 0-2-16,6-4-2 0,1 4-1 0,-1 0-2 0,-6-4 0 15,7 4-2-15,0 0-2 0,-1 0-3 0,7 0 0 0,-7 4 0 0,7 0 4 16,-6-1 4-16,6 1 2 0,0 3 2 0,-5 4 1 15,3 4 3-15,2-4-1 0,-6 3-1 0,5 5-4 0,-4-1-6 16,5-3-2-16,-1 3-1 0,-5 0-3 16,0 1 1-16,6-1-3 0,-7-3 0 0,7 3 0 0,0-3 1 15,-6-1-1-15,6 1 0 0,0 0 0 0,-7-5-1 16,6 1 0-16,-4 0 1 0,5 1 2 0,0-2-3 0,-6-3 0 16,6 1 1-16,-1 0-2 0,2-4 1 0,-1 3 0 0,-7-4 0 15,7-3-1-15,0 0 5 0,0 0 3 0,1-3 6 0,-2-4 7 16,1-5 6-16,-6 1 9 0,6-3 13 0,0-5 10 15,-6 0 12-15,-1-2 21 0,7-4 20 0,-7-2 21 0,1 2 18 16,-7-1 12-16,6 0 8 0,-6-3 8 0,-6 0 8 16,6 4-6-16,-13-1-18 0,7 0-20 0,-7 1-22 0,0 3-18 15,-1 0-18-15,-4-1-18 0,3 5-21 0,-4 4-16 16,6 2-9-16,0 2 6 0,7-1-9 0,-1 3-10 0,-5 1-14 16,5 3-31-16,7 4-45 0,0 0-56 0,0 4-62 0,7 0-65 15,-1-1-45-15,13 5-54 0,-6 3-68 0,6-4-118 16,9 4-58-16,-10 3-14 0</inkml:trace>
  <inkml:trace contextRef="#ctx0" brushRef="#br0" timeOffset="131651.06">21713 13708 49 0,'0'0'109'0,"0"-4"-28"0,6 1-20 0,-6 3-14 0,0-4-6 16,0 4-2-1,0-3 2-15,0 3 0 0,0 0 1 0,0-4-1 0,0 4-3 16,0 0-2-16,-6 0-2 0,6 0-6 0,0 0-5 15,0 0-3-15,-6 0-2 0,6 0-2 0,0 0-2 0,0 0-2 16,0 0-3-16,0 0 0 0,-7 0-1 0,7 0 0 0,-6 4-2 0,6-4-2 0,-7 0-1 0,7 0 1 0,0 0 0 16,0 0-2-16,-6 3-1 0,6-3-1 0,0 0 0 0,-6 0 0 31,6 4 1-31,0-4-1 0,0 0 0 0,0 0-1 0,-7 3 1 16,0-3-1-16,0 0 1 0,1 0-1 0,6 4-1 0,-6-4-3 15,-1 4-7-15,1-4-8 0,-1 0-15 0,1 0-20 16,6 0-27-16,0 0-48 0,0 0-86 0,-7 0-101 15</inkml:trace>
  <inkml:trace contextRef="#ctx0" brushRef="#br0" timeOffset="132567.32">21596 13752 20 0,'0'0'22'0,"0"0"-8"16,0 0-5-16,0 0 4 0,-6 0 0 0,6 0 4 0,-7 0 1 16,7 0 3-16,-6 0 2 0,6 0 4 0,0 4 1 15,0-4-1-15,0 0-2 0,0 0-2 0,0-4-3 0,0 4 0 16,6 0-1-16,1 0 0 0,-1-4 2 0,-6 1 0 0,6 3 2 15,-6-3 3-15,7 3 6 0,0 0 5 0,-7-4 2 16,0-1 1-16,6 2 2 0,-6 0 4 0,0 3 1 0,0-4 3 16,0 0-1-16,0 1-4 0,0 3-3 0,0-4-2 15,0 0-4-15,0 0-4 0,0 4-2 0,0-3-4 0,0 3 0 16,0-4 1-16,0 1 2 0,0 3-1 0,0 0 1 0,-6-4 1 16,6 4-1-16,0 0 0 0,-7 0-2 0,7 0-1 15,-7 0 1-15,7 0-1 0,-6 0-2 0,0 4-4 16,-1-4-1-16,-6 3-1 0,0 1-1 0,0-1 0 0,-7 5 1 15,-5 3 4-15,5-4 5 0,0 5 3 0,1-2 3 0,-7 5 1 16,6-3-3-16,1 2-4 0,5-3-4 0,-5 3-5 0,6-3-5 16,7 4-5-16,-1-5-1 0,-7 2-4 0,8-1 1 15,6 0-1-15,0 1 0 0,0-6 0 0,0 2 1 0,6-1-2 0,1-3 0 16,0 0 1-16,0-1-1 0,-1 1-1 0,7-1 0 16,-6-3-1-16,12 0 1 0,-5-3 1 0,5-1 0 15,0 1-1-15,8-5-1 0,-8-4 1 0,7 5 0 0,-6-3 2 0,0-2-1 16,-8 1 2-16,1 5-2 0,0-6 3 0,-6 1 3 15,-1 0 7-15,1 0 6 0,-7 1 6 0,0-2 1 0,0 5 2 16,0-3 3-16,-7 2 3 0,7 1 4 0,-6 2-3 16,-1-2-3-16,7 3-3 0,-6 1-3 0,6 0-1 0,-7 3-1 15,7-4-7-15,0 4-6 0,-6-5-5 0,6 5-4 0,0 0-2 16,0 0-2-16,0 0-2 0,0 0 0 0,6 0 1 16,-6 5-1-16,0-1-4 0,7-1 4 0,-1 4 1 0,1 0 1 15,-1 5 0-15,7-4 0 0,-7 2 0 0,8 1 0 16,-1 0 5-16,6 3-5 0,-6 1 0 0,-6-4 0 0,6 4 0 15,-7-4 0-15,7 4 0 0,-6-1 0 0,-1-3 0 16,-6 4 1-16,6-4 0 0,-6 4 0 0,0-4-1 0,-6 4 0 16,0-5 1-16,-1 1 0 0,-6 0-1 0,1 0 1 0,-2 0 0 15,-12 1-1-15,7-3 2 0,-1 3-1 0,1-4 0 16,-1-1 2-16,-5 0-1 0,10 0 1 0,-3-2 0 0,-2-2 2 16,0 0-1-16,8-3 0 0,-9 4 3 0,9-4 0 0,5 0 0 15,1 0-1-15,-7-4-2 0,13 4-1 0,-6-3-2 0,6 0-1 16,6-6-3-16,7 2-1 0,0 0-3 0,6-4-4 15,7-1-6-15,0 3-17 0,13-7-21 0,-6 5-26 0,6-3-24 16,7 3-27-16,-7 0-32 0,-1-1-33 0,-5 2-36 0,-7-1-51 16,1 3-80-16,-15 1-74 0</inkml:trace>
  <inkml:trace contextRef="#ctx0" brushRef="#br0" timeOffset="133021.98">20606 14372 96 0,'-20'3'189'0,"1"-3"-42"0,-1 0-32 0,7 4-16 0,7-4-14 15,-6 0-11-15,12 0-7 0,-7 0-8 0,7 0-10 16,0 0-7-16,0 0-8 0,0-4-12 0,7 4-7 0,-1-3-3 16,6 3-6-16,8-5-4 0,0 2 1 0,-1 3-2 0,8-3 1 15,5-1-2-15,1 0 1 0,5 1-1 0,14-5 0 0,-6 4 0 16,13-4 0-16,5-2 1 0,2 3 2 0,6-7 0 15,5 2 1-15,2-3 0 0,-1 1 3 0,7-1 1 16,-1 1 1-16,8-6 2 0,-8 6 2 0,2-3-1 0,4-2 1 16,-11 1 0-16,-2 2-2 0,-12 2 0 0,0-1-2 0,-6 5-3 15,-21-1-3-15,3 0 1 0,-9 6-2 0,-13-2-1 16,-5 5 1-16,-1 2 0 0,-7-4-6 0,-6 4 3 0,0 0 1 16,-6 4-2-16,-1-2 0 0,-6 3-1 0,-7-3-9 15,1 6-19-15,-7 0-28 0,5-1-50 0,-3 0-95 0,-3 0-129 16,1 2-71-16</inkml:trace>
  <inkml:trace contextRef="#ctx0" brushRef="#br0" timeOffset="135211.09">20874 14587 357 0,'-7'-7'286'0,"-1"4"-96"0,3-2-68 0,5-1-41 0,0 2-27 16,0-3-15-16,5-1-8 16,3 2-6-16,5 1-6 0,-1-6-3 0,9 4-2 0,-9 0-2 15,14 0-2-15,1-2-1 0,-8 2 0 0,7 4-1 16,7-4 2-16,-14 3 0 0,7 0-3 0,-6 0 3 0,-1 1-3 16,0 3 2-16,1 3 0 0,0 1 1 0,-7 0 4 0,0 7 2 15,0-3 5-15,0 6 4 0,-7-3 2 0,1 7 2 0,-7 1 0 16,0-2-1-16,-7 6-3 0,1 2-3 0,6-2-2 15,0-2-6-15,-7 6-2 0,7-6-3 0,0 1-2 0,0 4 0 16,7-4-4-16,-7 0 0 0,6-4-2 0,1 4 0 16,0-4 0-16,-7-3 0 0,6-1-2 0,1-3 1 0,-1 0 0 0,-6-3 0 15,6-1 0-15,-6 1 1 0,0-5 5 0,6 1 10 0,-6-4 13 16,7 0 10-16,-7 0 8 0,7-4 2 0,0 1 4 16,-1-5 2-16,1-2-3 0,-1-6-9 0,1 1-7 0,5-2-4 0,-5-2-5 0,7 1-1 15,-8-3-2-15,0-2-2 0,1 5 0 0,-7-4-2 16,6 0-5-16,-6 0-7 0,-6 0-4 0,6 3-3 0,0-2-1 15,-7 2-2-15,7 2-2 0,-6-3-1 0,0 5-1 0,-1 5-7 16,0-1-17-16,7 1-21 0,-7 2-23 0,7 0-32 0,0 5-34 16,7-1-39-16,0 0-44 0,0 1-55 0,-1 3-87 15,7-4-81-15</inkml:trace>
  <inkml:trace contextRef="#ctx0" brushRef="#br0" timeOffset="135650.32">21713 14624 332 0,'-13'4'326'0,"0"4"-127"0,7-1-83 0,0 4-45 0,-8-1-24 16,7 2-10-16,1-1-3 0,6 3-3 0,0 1 1 15,0-1-2-15,0 5-2 0,0-2-7 0,0 3-2 0,0 2 1 16,0-1-1-16,0 5 1 0,0-4 0 0,0 3 1 0,0 1 2 15,0 0 3-15,6-4 1 0,-6 4-3 0,7-1-3 16,-7-3-2-16,0 0-3 0,7 4 1 0,-7-4 1 0,7 0-5 16,-7 0-2-16,6-4-1 0,0 1-2 0,-6 2 0 15,7-6 0-15,-1 3-4 0,1-7 0 0,5 3 0 0,-5-2-1 16,14-1-2-16,-9-4 0 0,1 0-1 0,-7 2-1 0,8-7 0 16,-1-2 1-16,-1 5 0 0,8-5-1 0,-7-5 1 15,-1 3 1-15,9-3 3 0,-9-2-1 0,2-1-1 0,-1 1 1 16,0 0-1-16,-13 0 1 0,6-4 0 0,-6 3-2 0,-6-3 0 15,6 5 0-15,-13-2 1 0,0 1-1 0,-6-1-1 16,4 1-2-16,-10 2 2 0,5-1 3 0,-5 3 1 16,-2-1 3-16,1-1 0 0,7 2 0 0,-1 3 6 0,-6-4 0 15,14 4-2-15,-9-4-2 0,2 4-2 0,6-3 0 0,7 3-3 16,-8-4-1-16,8 4-3 0,6-2-2 0,0 2-2 0,6-5-6 16,1-2-11-16,6 2-14 0,7-1-19 0,6-5-26 15,0 3-34-15,6-3-43 0,7-3-79 0,-6-1-129 16,6 5-78-16</inkml:trace>
  <inkml:trace contextRef="#ctx0" brushRef="#br0" timeOffset="135979.12">22274 14595 341 0,'0'-4'346'0,"-7"4"-120"15,7 0-83-15,0 0-58 0,-6 0-35 0,6 4-21 16,-7 0-12-16,1-1-3 0,-9 4-2 0,10 0 1 0,-8 5 0 16,0-1 2-16,-1 4 4 0,1-1 2 0,-6 1 3 0,7 0 1 15,-9 3 0-15,3-4 1 0,5 5 0 0,-8-2-2 16,8 3-4-16,2-2-3 15,-10 0-3-15,8 4-3 0,0-4-3 0,0 1-2 0,0-1-1 16,0-4-2-16,6 1-2 0,1 0-1 0,-1-4 0 16,1 0-2-16,-1-4 1 0,7 0-2 0,-6 1-2 0,6-1-7 15,0-3-14-15,0 0-20 0,0-1-27 0,6-3-38 16,-6 0-46-16,0 0-76 0,0-3-127 0,0-5-73 0</inkml:trace>
  <inkml:trace contextRef="#ctx0" brushRef="#br0" timeOffset="136220.54">21883 14712 222 0,'-8'0'386'0,"8"0"-127"0,0-4-103 0,0 4-66 16,0 0-37-16,8 0-22 0,-1-3-9 0,-2 3-4 0,9 0-4 15,-1 0-2-15,0 0 0 0,0 0 0 0,7 0-2 0,-7 3-2 16,6 1-3-16,-6 0 0 0,7 3-3 0,-6-3 1 0,4 3 0 15,-5 4-1-15,1-4-1 0,5 5 1 0,-7-1 0 16,9 0 2-16,-9 0-1 0,7 4-2 0,-6-5 1 16,1 1-1-16,4 0-1 0,3 0 0 0,-1 0-1 0,-1 0-3 0,0-1-10 15,1-1-15-15,-7 2-22 0,6-5-29 0,1-1-34 0,1 2-47 16,-8-4-63-16,-8 2-93 0</inkml:trace>
  <inkml:trace contextRef="#ctx0" brushRef="#br0" timeOffset="136697.97">22443 14624 315 0,'0'0'247'0,"0"-4"-78"15,0 0-55-15,0 2-35 0,0-3-22 0,7 3-9 0,-1-3-7 0,1 2-6 16,-1-1-6-16,0-4-4 0,7 8 0 0,-6-7-1 16,13 4 1-16,-8-2-3 0,1 3-2 0,1 2 0 15,-1-4-1-15,0 4-2 0,6-4-1 0,-6 4-3 0,7 4-4 16,-7-4-2-16,6 4-1 0,-6 3-2 0,0 0 2 0,-6 4-2 15,6 1-1-15,-13-3 0 0,6 7 2 0,-6-3-2 16,-6 6 0-16,6 0 3 0,-7-1 9 0,1 1 6 0,-1-5 4 16,-6 4 4-1,7 1 3-15,-8-4 5 0,2 3 2 0,5-4 0 16,1 1-8-16,-7-4-6 0,6 0-4 0,1 0-4 0,-1-4-3 16,0 1-2-16,7-5-3 0,-6 4-2 0,6-2-4 15,-6-5 0-15,6 3-2 0,0-3 0 0,0 3-1 0,6-3 0 16,-6 5-1-16,6-5 0 0,1 0 0 0,0 0-1 0,-1 0 1 15,7 0 1-15,0 0 0 0,6 0 0 0,-5-5 0 16,12 2 0-16,-7 0-1 0,8-2-2 0,-2 1-13 0,2-2-19 16,-1 2-26-16,6-3-36 0,-7-1-49 0,9 1-75 15,-8 0-123-15,-7 0-94 0</inkml:trace>
  <inkml:trace contextRef="#ctx0" brushRef="#br0" timeOffset="137005.68">23068 14514 469 0,'-13'-3'357'0,"6"-1"-126"0,-6 4-91 0,1 4-57 0,5-4-33 16,-6 7-18-16,0 0-9 0,0 4-4 0,7 0-1 15,-8 4 2-15,7 0-1 0,1 3-3 0,6-4-1 0,0 5-2 16,0-2-2-16,6 2-4 0,1 0-1 0,7 3-2 16,-2-4-2-16,1-4 2 0,7 1-2 15,-1 4 1-15,1-8 0 0,6 0-1 0,1 0-3 16,-2-3 1-16,1-2 0 0,0-2 0 0,7-4 1 15,-1 0 1-15,-5-4 8 0,-2 1 6 0,8-4 8 0,-7-4 12 16,0 0 11-16,0-4 15 0,-6 1 19 0,-2-2 25 0,-3 2 18 16,-2-5 18-16,0 4 17 0,-7-2 3 0,-6 2-3 0,-6-1-11 15,-7 7-17-15,-7-7-26 0,-6 3-25 0,-7 1-26 16,1 1-24-16,-7-1-18 0,-7 6-24 0,-6-5-32 0,-7 3-43 0,0-3-41 0,1 4-40 16,6 0-42-16,6-1-48 0,7 1-65 0,-6-5-104 15,12 5-101-15,1 1-35 0</inkml:trace>
  <inkml:trace contextRef="#ctx0" brushRef="#br0" timeOffset="137901.77">22632 13529 5 0,'0'0'130'0,"0"0"-31"16,0 0-22-16,0 0-13 0,0-4-9 0,0 4-3 16,6 0-2-16,-6 0 4 0,7-3 2 0,-7 3 2 15,0 0-2-15,0-4-4 0,6 4-3 0,-6-4-3 0,6 4-5 0,-6-4-8 16,0 4-4-16,0 0-5 0,0 0-2 0,0 0-2 15,0 0-3-15,0 4-3 0,0-4 0 0,0 4 0 0,-6-4 3 0,6 7 7 0,-6 1 2 16,-1 3 2-16,1-1 0 0,-7 5 1 0,0-1-2 0,6 5 0 16,-12 0-1-16,6-1-8 0,6 1-1 0,-13 2-1 15,7-3-1-15,1 4 0 0,-1-3 1 0,6-1-3 16,-7 1-2-16,2-1-4 0,6 0-4 0,-1-4-1 0,1 1 0 0,-1-4-2 16,1 1 0-16,-1-2-1 0,7-3-2 0,0 1 0 0,-7 0-19 15,7-2-19 1,0-6-29-16,0 4-43 0,0-4-72 0,0-4-124 0,0 2-92 15</inkml:trace>
  <inkml:trace contextRef="#ctx0" brushRef="#br0" timeOffset="138088.12">22274 13631 278 0,'6'0'340'0,"-6"0"-121"15,13 0-91-15,0 4-57 0,0-4-33 0,7 4-18 0,5 0-8 16,3-1-5-16,-4 5-3 0,10-4-2 0,4 3 1 15,1 0 0-15,7 4-1 0,-7-4-2 0,6 0 0 16,8 0 1-16,-8 5-1 0,8-5 2 0,-1 3-1 0,-6 2-1 16,5-5-4-16,1 5-16 0,-6-1-23 0,7-5-37 0,-8 2-52 31,-13-4-96-31,7 3-116 0</inkml:trace>
  <inkml:trace contextRef="#ctx0" brushRef="#br0" timeOffset="138846.34">23250 13328 393 0,'-6'-4'306'16,"-2"4"-116"-16,3-4-78 0,-2 4-44 0,7-4-31 0,0 4-16 15,0-4-10-15,7 4-5 0,-2 0-3 0,3 0-2 16,5 4-1-16,7-4 0 0,-8 0 0 0,8 4 1 0,0 0-1 15,-1 0 0-15,1-1 7 0,-1 5 7 0,2-1 4 0,4 0 6 16,-7 4 0-16,10-3-1 0,-9 2 1 0,7 5 0 0,-7 0-7 16,1-1-7-16,-1 1-4 0,-6-1-5 0,7 2 1 15,-7-2-1-15,0 1-1 0,-7-1 2 0,8 1 1 0,-14 0 1 16,6-1 1-16,1-3 1 0,-7 0 3 0,0 0 8 0,0-4 4 16,-7 1 6-16,7-2 5 0,-6 3 7 0,6-6 6 15,0 2 6-15,-7-3 5 0,7-2 5 0,-7 4 3 0,1-4 3 16,6 0-1-16,-6 0-2 0,-1-4-3 0,-6 2-5 15,6-3-7-15,1-2-10 0,-1-4-10 0,1 0-7 0,-1-1-5 16,7-2-3-16,-6 3-2 0,6-3-4 0,0-1-1 0,-6-4 0 16,6 5 0-16,-7-1 0 0,7-4-1 0,0 5 1 15,0-1 6-15,-6 5 11 0,6-1 9 0,0 0 2 0,0 7 2 16,0-4 1-16,0 6-1 0,0-3-2 0,0 5-8 16,0 0-14-16,0-3-7 0,0 6-5 0,6-3-1 0,-6 5-1 15,0-3-1-15,7 2 1 0,-1 4 1 0,-6-5 0 16,6 5 0-16,1-4-1 0,-1-2-1 0,1 3 0 0,-1-2 1 15,-6 1-1-15,7-1 1 0,6-3-1 0,-6 0-1 0,-1 4 4 16,0-4 0-16,1-4-1 0,0 4 2 0,6-3-1 16,0-1 0-16,-7 1 1 0,7-4 0 0,0 3 0 0,-6-7-1 15,6 3 2-15,-1-3-2 0,3 4-1 0,-3-4 1 16,1 0-1-16,0 4 1 0,-8-5-1 0,10 6-1 0,-9 2 0 16,7-4 0-16,-13 4 1 0,7 1-2 0,-1-1 1 0,1 1 0 15,-7 3-1-15,6 0 1 0,-6 3 1 0,6 1 0 16,1-1-1-16,-1 5 1 0,1 0 0 0,0 3 0 0,-1-4 0 15,7 4 0-15,-6-4 0 0,5 8 0 0,1-5-2 16,-5 5 1-16,5-3-1 0,-1 5-1 0,-5-2 0 0,6-1-2 16,-7 1-4-16,1 4-20 0,6-5-23 0,-6 1-28 0,5-1-29 15,1 1-32-15,7 0-39 0,0-4-49 0,0-4-67 16,5 1-107-16,-5-1-76 0,-1-3-35 0</inkml:trace>
  <inkml:trace contextRef="#ctx0" brushRef="#br0" timeOffset="139346.5">24585 13258 339 0,'-6'-4'383'0,"-1"1"-127"15,1-1-99-15,0 4-65 0,-1 0-36 0,-6 4-18 0,6-1-10 16,-12 4-5-16,6 0-2 0,7 8-1 0,-7-3-4 16,-7 2 1-16,7 1-6 0,6 0-4 0,-6 3-4 0,0 0-2 15,6-4-1-15,1 5 0 0,0-4 0 0,-1-1-3 0,7 1 1 16,-6-5 2-16,6 2 0 0,0-5 0 0,0-3 3 15,0 0 10-15,0-2 11 0,0 3 9 0,0-5 6 0,6-5 3 16,-6 3 8-16,7-6 4 0,-7 1 0 0,6-5-9 0,0 2-3 16,1-1-5-16,-7-4-4 0,7 1-2 0,-1 3-9 15,7-3-4-15,-6-1-4 0,-1 3-1 0,1 2-6 0,5-1-3 16,-4 0-2-16,-2 3-2 0,1 0-1 0,-1 5-2 16,0-4 1-16,1 2-3 0,-1 5 2 0,1-2-2 0,6 2 3 15,-6 2-1-15,6 3 3 0,6-2 0 0,-6 4 2 0,6 5 0 16,1-2 0-16,-1 2 2 0,8 2-2 0,-1 5 0 15,0-1-1-15,0 1 0 0,0 6 0 0,0-4-1 16,0 6 0-16,0-2 0 0,-7 0 0 0,-6 5-1 0,1-4-1 16,-1 8 2-16,-7-5-2 0,1 0 1 0,-7 3-2 0,-7-3-1 15,1 2 1-15,-7-6 0 0,-1 0 2 0,1 0 1 0,-6-2 0 16,0 0 0-16,-8-9 2 0,8 1 3 0,-1-5 2 16,-6-3 9-16,14 1 5 0,-8-4 3 0,1-1 1 15,-1-3 3-15,7-3 2 0,-7-1 1 0,13-4 0 0,1 1-5 0,-1-3-3 16,7-2-3-16,7 1-1 0,-1 1-5 0,7-6-2 15,6 2-3-15,2-1-5 0,-2 1-3 0,14-1-2 16,-8 1-3-16,2-1 0 0,5 1 1 0,8-1-1 0,-8 3 1 16,7-2-2-16,-7 3 0 0,8 0-15 0,-14-1-23 0,0 5-29 15,-6 4-31-15,-7-4-33 0,-7 7-42 0,0-4-60 0,-6 4-106 16,-6 0-110-16,-7 4-47 0</inkml:trace>
  <inkml:trace contextRef="#ctx0" brushRef="#br0" timeOffset="196791.29">13624 1835 224 0,'14'-7'197'0,"-8"-4"-80"0,7 3-45 0,-1-3-23 16,3 1-11-16,-3 2-5 0,1-3 0 0,0 0 4 0,0 1 3 15,0 2-5-15,0-3-3 0,0 1-2 0,0-2-3 16,0 5-4-16,7-5-4 0,-7 5 1 0,0-1-1 0,0 2 3 15,-1-2-1-15,3 1 0 0,-2 3 0 0,-8-2 0 0,8 6-1 16,1-5-7-16,-8 2-5 0,7 3-3 0,0 0 2 16,7 3-4-16,-1 2 1 0,-7-3-2 0,16 6 1 0,-3 3-1 15,-5-1 1-15,13 5-1 0,-14 4-2 0,7-5 1 16,0 9 0-16,-7-5 0 0,0 4 0 0,2 0-1 0,-2 0 2 0,-5 0-2 0,-2-5 2 16,1 6-1-16,0-4 2 0,0-1-2 0,-6 0 1 15,0-4 0-15,-1 1 0 0,0-1 1 0,-6-2-1 0,7-5 2 16,-7 0 4-16,0 1 10 0,0-4 9 0,0-1 13 0,0-3 15 15,0 5 16-15,5-5 21 0,-5 0 13 0,0-5 5 16,8 2-5-16,-8-1-7 0,6-7-13 16,8 0-13-16,-1-1-18 0,-1-5-21 0,8 2-16 15,0-3-9-15,5-5-4 0,2 6-3 0,-2-5-1 0,-5-1-1 16,7 1 0-16,-8 4 0 0,0-3 0 0,1 2 0 16,-7 1 0-16,0 3 0 0,0 0-1 0,-6 4-1 0,-1 4 1 15,1 0-2-15,-1 3 1 0,-6 0-1 0,7 4 0 0,-1 0 0 16,-6 4 1-16,0 3 0 0,6 0 0 0,-6 4 1 15,0 1-1-15,0 3 2 0,0-1 1 0,0-3-1 0,-6 4 1 0,6-1 0 16,0 1 0-16,-6-4 1 0,6-1 0 0,-7 2 0 16,7-5 0-16,0-3 0 0,0 2 0 0,0-2 0 0,0 1 1 0,0-5 1 15,0 0-1-15,7 0 0 0,-1 0-1 0,7-9 0 16,7 6 0-16,-1-4 0 0,7-4 0 0,7 0 0 0,-7-3-1 16,14-1-1-16,-8-3 1 0,0 3 0 0,1 0 0 0,6-3 0 15,-7 3 0-15,0 0 0 0,-5-3 0 0,-1 4 1 0,0 3-1 0,-13 0 0 0,6-1-1 16,-5 5 0-16,-8 4-2 0,6-4-1 0,-12 7-1 15,8-4 3-15,-1 8 2 0,-2-1-3 0,3 1 1 0,-2 6 1 16,-6 2 1-16,0 3 0 0,7 2 1 0,-7 2 0 16,6-1-2-16,-6 5 3 0,0-2 0 0,6 2-1 0,-6 2 0 15,7-4-1-15,-1 2 1 0,-6 2 0 0,0-2 0 16,7-2 0-16,-7 1 0 0,0-3 1 0,6 2-2 0,-6 1-1 16,7 0-3-16,-7-3-1 0,0-1-21 0,7 1-21 31,-1-5-17-31,-6 4-24 0,13-7-24 0,0 4-26 0,0-4-30 15,13-3-38-15,-7-1-44 0,1 1-97 0,7-6-80 0</inkml:trace>
  <inkml:trace contextRef="#ctx0" brushRef="#br0" timeOffset="197200.88">16048 1710 174 0,'0'-3'338'16,"0"3"-137"-16,-7 0-88 0,7 0-54 0,0 3-30 0,-7 1-16 16,0 3-7-16,7 5-3 0,-12-1-1 0,5 3-1 15,1 5 0-15,-1-2 0 0,1 2 1 0,-1 3-1 0,1 4-1 16,-1-1 1-16,-6 2 1 0,6-2 1 0,-5 4 0 16,5-4 1-16,1 5 0 0,-1-4 1 0,0 3-1 0,0-4 0 15,1 1 0-15,6 1-2 0,6-2 1 0,8 0 1 0,-7-3 3 16,6-4-1-16,6 1 0 0,-6-1-1 0,13 1 2 15,-6-8 1-15,6-1 0 0,0 2 1 0,0-5 3 0,-1-4 4 16,2 1 5-16,-1-1 7 0,0-3 6 0,0-3 3 0,0-1 2 16,-7 1 6-16,8-4 2 0,-14 3-2 0,-1-4-2 15,-5-2-6-15,0 3-7 0,-7-5-3 0,0 4-3 0,-7-1-8 16,-6-3-7-16,0 1-4 0,0 0-2 0,-7-1-2 16,-5-2 0-16,5 3 0 0,-6 0 0 0,0 1 0 0,6 2 0 15,-6-4 0-15,6 3-1 0,1 1 0 0,0-1 0 0,0 3 0 16,5 2 1-16,1 0-1 0,7-2 1 0,-1 6-1 15,1-5-1-15,6 1 0 0,0 4 0 0,0 0-4 16,6 0 0-16,7 0 0 0,7 0 0 0,-1 0 0 0,14 0 3 16,12-3-12-16,1 3-24 0,13 0-29 0,-1-4-42 0,7 1-62 15,0-1-134-15,-5 1-95 0</inkml:trace>
  <inkml:trace contextRef="#ctx0" brushRef="#br0" timeOffset="197452.14">16940 1867 104 0,'6'-3'186'0,"0"3"-72"0,7-3-37 0,7 3-18 0,-7-4-9 16,6 4-5-16,1-4 0 0,13 1 1 0,-7-1 0 0,-1 0-5 15,9 0-7-15,3 1-9 0,-3 3-4 0,5-7-4 0,0 3-5 16,-7 1-4-16,1-1-3 0,7 0-2 0,-8 0 0 15,1 4-1-15,-8-3-1 0,2 3 0 0,-2-4-1 16,2 4 1-16,-1 0 0 0,-7 0-1 0,1 0-1 0,6 0 1 0,-6 0-9 16,5 0-25-16,-5 0-39 0,-7 0-79 0,0 0-147 15</inkml:trace>
  <inkml:trace contextRef="#ctx0" brushRef="#br0" timeOffset="197624.06">16796 2055 238 0,'0'4'149'0,"0"-4"-52"16,7 4-25-16,0-4-12 0,12 0-4 0,1 0-4 0,12-4 0 15,7 4-7-15,13-4-7 0,6-3-11 0,8 3-8 0,6-4-7 16,-1 6-6-16,14-6-4 0,0 1-12 0,5-1-20 0,2 0-35 16,-1-3-55-16,0 1-137 0,-6-1-93 0</inkml:trace>
  <inkml:trace contextRef="#ctx0" brushRef="#br0" timeOffset="198254.73">18717 1513 177 0,'-13'-4'191'0,"-6"4"-69"16,6-3-37-16,0 3-23 0,0-4-13 0,0 4-7 0,0-4-3 15,-1 4-9-15,2 0-8 0,0 0-8 0,-3 0-7 0,-4 4-3 16,0 0-2-16,-1-4-2 0,0 7 0 0,-5 1 1 0,-1-2 0 15,6 2 2-15,1 3 0 0,-1 0 4 0,0-4 0 16,13 4 1-16,-5 0 3 0,12 1 0 0,0-2 1 0,0 1 1 16,6 0 0-16,7 3-1 0,0-2 0 0,7-1 2 0,6 3-1 15,0-3 0-15,13 0-3 0,0 5 2 0,6-6-2 16,1 1-1-16,6 0-2 0,0 3-4 0,-1 1 1 0,3-3-1 16,-2 2 1-16,-6-3-2 0,-1 3-2 0,-6 1 0 15,-13-4 0-15,0-1 0 0,-7 6 1 0,-5-5 1 0,-14 0 2 16,0 3 3-16,-6-3 7 0,-9 1 1 0,-3-2 5 0,-9 1 4 15,-5 0 4-15,-1 0 3 0,-5-4 4 0,-2 1 0 16,1-5 0-16,7 5-1 0,-9-5-1 0,17-3-7 16,-10 0-2-16,2 0-2 0,6 0-4 0,1 0-3 0,11-3-1 15,-5-1-3-15,7-3 0 0,4-1-1 0,1 1 0 0,7-4-2 16,7 0-4-16,1-3 0 0,4-1-2 0,0 0-1 0,9-3-1 16,-8 0 1-16,6-1 0 0,0 1-1 0,1-4 0 15,-1 0 0-15,1 0 0 0,-7 4 0 0,5-4 1 0,-3 3-1 16,-9-2-1-16,7 2 0 0,-13 5 3 0,7-5 2 15,-7 5 3-15,0 3 0 0,-7 0 1 0,7 0 0 0,-13 4 2 16,7-1-1-16,-9 1 0 0,-3 3-4 0,-2 0-1 16,-6 0-2-16,0 4 0 0,0 4-1 0,-6-4-1 0,-6 4 0 15,4 0-3-15,2 3 0 0,-1-4-3 0,7 6-3 0,-6-3-11 16,6-2-15-16,6 3-20 0,8 1-28 0,-3-1-31 16,9-3-39-16,6 4-69 0,6-6-129 0,1 2-81 0</inkml:trace>
  <inkml:trace contextRef="#ctx0" brushRef="#br0" timeOffset="198507.23">19870 1671 364 0,'0'0'298'0,"0"0"-120"0,0 0-63 0,0 0-36 16,0 0-19-16,0 0-7 0,0 0-6 0,0 0-3 0,7 0-5 0,-7 0-6 16,6 0-6-16,-6 0-6 0,0 0-7 0,0 0-6 15,0-4-3-15,7 4-4 0,-7 0-1 0,6 0 0 16,-6 0-3-16,0 4-1 0,6-4 2 0,1 0 0 0,0 2 0 16,0-2-18-16,-2 5-26 0,2-5-39 0,6 0-52 0,0 0-126 15,1-5-110-15,-1 5-67 0</inkml:trace>
  <inkml:trace contextRef="#ctx0" brushRef="#br0" timeOffset="199209.59">19564 1560 147 0,'0'0'194'0,"-6"-3"-67"0,-1 3-42 0,7 0-24 16,-13-5-14-16,6 5-7 0,1 0-6 0,-13 0-7 16,5-2-7-16,1 2-4 0,-6 0-4 0,0 0-3 0,-8 0-2 15,8 2 0-15,-14 3-1 0,14-5 0 0,-8 3 0 16,9 1 0-1,-2 3 1-15,0-3 0 0,0 4 1 0,7-2-1 0,0 3 1 16,7-3-1-16,-7 5 0 0,6 1-1 0,-6-2 1 0,13 5-1 16,-6-4-1-16,0-1 1 0,6 5-1 0,-7 0-1 0,7 1 1 0,-7-2-3 15,7 1 1-15,0-1 0 0,0 1 2 0,0 0-1 0,0-1 0 16,7-3 3-16,0 3 0 0,-1-3 0 0,7 0 0 16,0 0 1-16,0 1 0 0,6-2 0 0,1-2-1 0,5-1-2 15,3 1 1-15,-3-4-1 0,14-2 0 0,-6 2 1 0,6-4 11 16,0 0 4-16,0 0 4 0,0-4 2 0,8 4 2 15,-9-6 0-15,1 2 0 0,-7-3-1 0,8-1-10 0,-2 1-4 16,-10 0-1-16,3-5 2 0,-5 5 5 0,0-4-1 16,6-4 2-16,-4 5-1 0,-9-5-1 0,7 1-1 0,-13-1-2 15,6 0-3-15,1 1 6 0,-14-5 4 0,7 4-1 0,-13 4 5 16,0-4 1-16,0 0 0 0,-13 1 0 0,7-1 0 0,-14 5-11 16,1-5-5-16,-1 4-4 0,-6 1-3 0,-1-5 0 15,-5 3-1-15,0 5 0 0,-8-5-3 0,2 2 1 0,-1 3-1 16,-7-1 1-16,0 4 0 0,1 2-2 0,5-3 0 0,-5 2 1 15,6-1-1-15,6 4 0 0,1 0-1 0,6 0-2 0,0 4-1 16,6-1-2-16,1 2-13 0,-1 1-23 0,7 2-29 16,6-1-41-16,2 3-59 0,-2-5-154 0,7 5-97 15,7-2-63-15</inkml:trace>
  <inkml:trace contextRef="#ctx0" brushRef="#br0" timeOffset="199461.74">20437 1604 98 0,'-7'-3'350'15,"7"3"-125"-15,0-3-81 0,-6 3-47 0,-1 0-23 0,7-4-12 16,-6 4-6-16,6 0-12 0,-7 0-9 0,7-5-8 15,-6 5-7-15,6 0-7 0,0-3-6 0,0 3-3 0,0 0-3 16,0 0-1-16,0 0-2 0,0 0-1 0,0 0-1 16,0 0 1-16,0 0 0 0,0 0-11 0,-6 3-24 0,6 2-33 15,0-5-50-15,0 0-114 0,0 0-116 0</inkml:trace>
  <inkml:trace contextRef="#ctx0" brushRef="#br0" timeOffset="199950.63">21095 1431 105 0,'0'-2'331'15,"0"2"-118"-15,0 0-82 0,-6-4-48 0,-1 4-29 0,0 0-15 16,0 0-10-16,-5 0-5 0,5 4-5 0,1-4-7 0,-1 2-5 16,-6 3-4-16,0 2-1 0,-7 1 0 0,8-1-1 0,-8 3 1 15,6-1-1-15,-5 1 1 0,7 5 0 0,-2-4 0 16,1 3 2-16,1-3-2 0,5 3-1 0,-6 1 1 16,6 1 1-16,0-1-1 0,7-1 0 0,-6 1 1 0,-1 0 0 0,7-5 2 0,0 5 0 15,0-1-2-15,0 1 1 0,7-4 1 0,-1 3 0 16,-6-2 0-16,14-1 0 0,-9 0-1 0,10-1 1 0,3-2-1 15,3-1 1-15,4-3-1 0,1 0 2 0,0 2 2 16,7-6 1-16,6 0 0 0,0 0 4 0,0-2 2 0,7-2 2 16,-7-4 3-16,7 1 3 0,-8-1 1 0,-5 1 4 0,7-3 4 15,-8-2 6-15,1-3 8 0,-8 4 3 0,2 1-2 0,-9-5-2 0,2 1-3 0,-6-5-4 16,-8 9 5-16,1-9-4 0,-7 4-6 0,-7 1-5 16,-6-5-1-16,1 4-1 0,-8-3 0 0,-13 3-3 0,1 4-8 15,-8-3-6-15,-6-1-4 0,-6 5-1 0,0-2-2 16,-6 1-1-16,-1 5-2 0,1-3 0 0,6 6 0 0,-7-4-2 15,13 7-1-15,1-4-1 0,5 4-3 0,1 0-13 0,13 0-20 16,1 4-24 0,12-4-32-16,6 2-37 0,7-2-48 0,0 0-91 0,13 5-148 15,0-5-68-15</inkml:trace>
  <inkml:trace contextRef="#ctx0" brushRef="#br0" timeOffset="200406.3">21805 1235 45 0,'-27'0'319'0,"8"0"-131"0,-7 0-87 0,12 0-47 0,-5 0-24 0,0 0-13 15,6 0-7-15,6 0-4 0,-6 0-1 0,13 0-3 16,0 0 3-16,0 3-2 0,0-3 1 0,6 0 3 0,1 0 6 16,7 0 6-16,-2 0 2 0,8-3 3 0,-1 3 0 15,7 0 2-15,0 0-2 0,7-4-1 0,-7 4-7 0,7-5-6 16,-1 2-2-16,1 3-3 0,-7-3 1 0,0-1 2 0,0 0 5 16,0 4 0-16,-13 0 2 0,6-3-1 0,-5 3 1 15,-1 0 0-15,-6 0-1 0,5 0-4 0,-6 0-4 16,1 0-3-16,0 3 1 0,-7 1-1 0,7-4 1 0,-1 7 0 15,-6-4 2-15,6 2-2 0,0 2 2 0,-6 0 0 0,7 4-1 16,-7-3-1-16,0 2 2 0,6 1 0 0,-6 0 0 0,7 3 2 16,-7 3 0-16,-7 0 2 0,7 2 0 0,-6-1 1 15,-1 1-2-15,-5 2-1 0,6-3 0 0,-1 5-1 16,0-1 0-16,-6 0-2 0,1-1 1 0,5 4-1 0,-6-6-1 16,-1 4 2-16,8-2 0 0,-7-2-3 0,8-1 0 0,-9 1-1 15,0-2-1-15,8-2 0 0,-7 3-1 0,6-3-1 16,-5 0-4-16,5-1-24 0,1-2-42 0,-1-1-78 0,7-1-174 15,-7-6-87-15</inkml:trace>
  <inkml:trace contextRef="#ctx0" brushRef="#br0" timeOffset="201218.86">22548 1439 221 0,'-15'0'187'0,"2"-3"-62"16,1 3-34-16,6-5-16 0,-1 5-11 0,0 0-5 0,7-2-4 15,-7 2-7-15,7 0-8 0,7 0-9 0,-7 0-8 16,7 0-8-16,0 0-5 0,-1 0-3 0,1 0-1 0,5 0-3 16,-6 0 0-16,1 2-2 0,1-2 0 0,4 5 1 0,-5-2 0 15,6 1 0-15,-7 4 0 0,7-5 1 0,0 5-1 16,-6-2 2-16,6 6-1 0,0-5 0 0,-7 4 1 0,7 0 1 0,-6 1 0 0,6 2-1 16,-7-3 0-16,1 0 0 0,-1 3 2 0,1-2-2 15,-1-1 2-15,-6-1-1 0,7 1 1 0,-7-3 2 0,0 3 2 16,0-3-1-16,0-6 0 0,0 6 3 0,-7-1 0 15,7-3 4-15,0-4 6 0,0 4 6 0,0 0 10 0,0-4 11 16,0 0 10-16,0 0 8 0,0 0 6 0,-6 0-1 0,6-4-2 16,0 0-8-16,-7 0-7 0,7-3-5 0,-6-1 4 15,6-2-4-15,0 3-3 0,-7-1-2 0,1-3-3 0,-1 1 0 16,7-5-3-16,-6 3-8 0,6 1-13 0,0-3-8 0,0 3-4 16,0-1-4-16,0 2-2 0,0-1 0 0,0 0-1 15,6 4 1-15,-6 0-3 0,7-2 1 0,-7 6-2 0,6 0-1 16,-6-1 1-1,0 4 1-15,7-4-2 0,-7 4 2 0,6 4-1 16,1-4 1-16,6 4 1 0,-6-1-1 0,6 0 2 0,-1 6 0 16,-4-2-2-16,4 0 0 0,1 4-1 0,0-4 1 15,0 5 1-15,0-6 1 0,0 2 0 0,0-1 0 0,-6 1 1 16,6-6 0-16,-8 3 1 0,2-2 1 0,-7 1 0 0,7-1 0 16,-7-3 2-16,0 0-1 0,7 0 0 0,0-3 1 15,-7-1 0-15,6-4-1 0,0 2 0 0,7-2-2 0,0 1-1 16,0-1 1-16,1-2-1 0,5-1 0 0,0 0 0 15,1 0 0-15,-1-4 0 0,7 4 0 0,-7 0 0 0,1-1 0 16,0 2-1-16,0-1 1 0,-7 3-2 0,-1 1 0 0,2 0 0 16,-1 4 2-16,0-5 0 0,-7 4 0 0,1 1-1 0,-2 3 0 0,-5-4 1 0,8 1-1 15,-2 3 0-15,1 0-1 0,0 0 1 0,6 3-1 16,-7 1 0-16,7-4 0 0,0 7 1 0,1-3 1 16,-2 3 0-16,1 0 0 0,0 0 0 0,-6 5 1 0,6-1 0 0,-7 0-2 0,0 1 1 15,1-2 0-15,-7 5 1 0,0-1-1 0,8-3 1 16,-8 4-1-16,0-5 0 0,0 5 4 0,0-3-3 0,5 2-1 15,-5-3-1 1,6-3 1-16,-6 3-1 0,7-1-1 0,0-2-1 0,0-1-2 16,4 1-4-16,4-1-18 0,-2-4-25 0,6 2-28 15,-6-3-37-15,6 2-50 0,8 0-69 0,-2-8-145 16,-5 4-93-16,1-4-44 0</inkml:trace>
  <inkml:trace contextRef="#ctx0" brushRef="#br0" timeOffset="201748.4">24019 1395 308 0,'7'-3'294'0,"-7"-1"-122"0,0 1-70 0,0 3-42 0,0 0-27 16,0 0-13-16,-7 3-6 0,0-3-3 0,-6 7-4 15,0 0-1-15,1 1-2 0,-9 3-2 0,-4 4 1 0,5 3-2 16,-6-4 0-16,0 5 0 0,7 0-1 0,-9-2 0 15,10 2 1-15,-2-1 1 0,7-3 0 0,-6 4 3 0,13-5-2 16,-1 1 0-16,7-4 1 0,0-1 0 0,0-2-3 0,7 3 2 16,5-7 4-16,1 0 6 0,0-2 3 0,7-2 4 15,-2-2 7-15,10-2 8 0,-2-4 6 0,-1 1 6 0,2-3 3 16,-2-2-1-16,1 1 1 0,-6-4-2 0,0 5-5 16,-7-5 1-16,7 0 9 0,-8 1 2 0,-5-1-3 0,6 1-3 15,-6-1-2-15,-1 0-3 0,1 4-1 0,-1-4-8 0,1 4-15 16,-2 0-8-16,2 4-7 0,-7 0-4 0,8-1-1 15,-8 4 0-15,5-3 0 0,-5 7-2 0,14 0-1 0,-8 0 2 0,7 4 1 0,0 3-1 16,14 1 0-16,-8-1 1 0,13 5 0 0,1 2 1 16,0 4 0-16,5 0-1 0,2 0 1 0,-1 4-2 0,-1 4 1 15,-5-4 0-15,7 4-2 0,-15-1 2 0,1 1-1 0,0-1 0 32,-13 6-1-32,0-6 1 0,1 0 0 0,-14 0 0 0,0 2 0 0,0-2 0 0,-14-7 0 0,-5 4 1 0,6-3 0 15,-13-5 0-15,-6 1 0 0,-1-4 1 0,-6 0 1 0,0-4 0 16,-7 1 2-16,0-5-1 0,0 1 2 0,1-4-1 0,0 0 1 15,6-4 7-15,6 1 15 0,0-5 25 0,8 1 26 16,5 0 22-16,0 0 14 0,14-1 7 0,0-3 5 16,12-3-7-16,7 3-16 15,13-4-24-15,6-1-29 0,8 2-23 0,12-4-16 16,6 4-11-16,8-1-6 0,5-3-13 0,0 3-44 0,2 4-51 16,-2-3-52-16,-7-1-58 0,2 3-86 0,-1-2-194 0,-12 3-88 15,-14 0-47-15</inkml:trace>
  <inkml:trace contextRef="#ctx0" brushRef="#br0" timeOffset="204285.04">15591 3069 9 0,'0'-2'84'0,"0"2"-37"0,0 0-21 0,0 0-15 0,0 0-7 16,0 0-6-16,0 0-6 0,0 0-10 0,0 0-14 15,0 0-19-15</inkml:trace>
  <inkml:trace contextRef="#ctx0" brushRef="#br0" timeOffset="205699.9">15448 3110 93 0,'-7'3'71'0,"1"-3"-30"0,-1 4-19 16,1-4-12-16,6 4-5 0,-5-4-3 0,-3 4-2 16,1-4 0-16,1 3 1 0,6-3-1 0,-7 4 0 0,7-1 3 15,-6-3 3-15,-1 4 4 0,-6-1 5 0,7 1 3 16,0 1 2-16,-1-2 4 15,-6 0 2-15,6 2 2 0,1-2 0 0,-1 1-1 0,-6-2-2 16,7 7-3-16,-7-6-1 0,-1 8-1 0,2-3-1 16,-1-1-2-16,-7 3-2 0,7-2 0 0,-7 7-1 15,8-4 0-15,-8-1 1 0,-6 5 2 0,7-1-2 0,-2 6 2 0,-4-6 1 16,5 5-1-16,-6-1 1 0,-6 0 0 0,6 0-1 16,0 5-1-16,-6-2-1 0,-1 2-1 0,0-1-1 0,0-1 0 15,1 1-1-15,-1 4-1 0,1-3-1 0,-8 2-2 0,1-4-1 16,1 5 1-16,6-4 0 0,-8 4 0 0,1-4 0 0,6 3 1 15,-12 2-2-15,12-2 1 0,-7 0 0 0,2 1 0 16,-1 4-1-16,-1-1 0 0,1-4 0 0,0 8-1 16,7-4 6-16,-1 0-4 0,0 1-1 0,1 0 0 0,-1-1-1 15,1 0 1-15,-1 1 0 0,0-5 0 0,1 4-3 0,6-3 3 16,-6 3 0-16,-1-3 0 0,1-1 0 0,0 1 0 16,-1 0-1-16,0-1 1 0,1 1-1 0,-8 1 1 0,7-2 3 15,-5 0 0-15,-2 4 3 0,-5-4 2 0,6 1 3 0,-7 4 1 0,7-1 1 0,-6 1 0 16,-1 3-2-16,1 0-1 0,-1 3-2 0,1 1-2 15,-8-1-5-15,8 1 1 0,-1-1-2 0,7 5-1 0,-14-5-1 16,9 6-1-16,4-3-1 0,-6 1-2 0,1 4 2 0,0 0 0 16,-1 0-1-16,0 0 1 0,0 1 0 15,1-5 3-15,6 4 1 16,-7 0 3-16,7-5 1 0,-6 6-1 0,6-1 1 0,-1-3 2 16,2 2-2-16,-2 1-2 0,1 0 0 0,7 4-2 15,-6-4 0-15,-3 4-1 0,3-2-3 0,-2 2 1 0,2 4 0 16,-1-2 0-16,-1 3 0 0,1 1-1 0,-6 4 3 0,-1-2-1 15,0 2 1-15,1 4 1 0,-8-3-1 0,2 3 1 16,-1 1-1-16,0-1 0 0,-7 4-2 0,0 0 0 0,7 4 2 16,-6-1-1-16,5 5 0 0,1-2-1 0,0-1 0 15,6 2-1-15,-6 4 2 0,7-4-3 0,-1 0-1 0,7 4-1 16,-6-3 0-16,6-1 0 0,-2-3 0 0,3-1 1 0,6-8 1 0,-1 3 1 0,1-3 2 16,-1-1 4-16,0-2 7 0,1 1 5 0,0 0 4 0,-1-1 1 15,-7-3 0-15,8 3 1 0,-1-3-1 0,1 4-4 16,-1 2-6-16,0 2-6 0,8 0-2 0,-8 3-2 0,7-1-3 0,0 2 0 15,0-1-2-15,0-1-1 0,1 5-3 0,4 0 2 16,2-1 1-16,-1 1 1 0,1-1 0 0,6 2-1 16,0-2 1-16,0 0 0 0,-7-2 3 0,7 2-1 0,-7-3-3 15,7-1 0-15,-6-2 0 0,0-1 1 0,-2 1 0 16,3-9 2-16,-2 2 3 0,1-2 1 0,6-3 3 0,-7 1 3 16,7-4 3-16,1 2 0 0,-1-2 3 0,-2 4-1 0,3-5-3 15,-1 4 0-15,0 1-2 0,0 0-2 0,0-1-1 16,0 0-3-16,-1 4-1 0,1-1-2 0,1 1-2 0,-1 4 1 15,-1 0-1-15,-5 2-2 0,6 2 0 0,0-5 4 16,0 2 6-16,0-1 11 0,0-4 9 0,0 3 5 0,0-4 5 16,-1 2 3-16,2-5 5 0,6 4 1 0,-9-4-5 0,3 4-6 15,-1-6-8-15,0 1 1 0,0-2-1 0,-6 4-1 16,-1-6-2-16,1 6-1 0,6 0 2 0,-1 2-1 16,-5-3-1-16,0 5-5 0,6-2-2 0,-7 2-3 0,7-2-3 15,0 1 2-15,-7 1-1 0,7-1-3 0,-6-1 1 0,6 1 1 16,-1 0 3-16,-4 0 2 0,5-3-3 0,-2-2 0 0,3 2 1 15,-1-4 1-15,0-2-2 0,0 3-2 0,6-6-2 16,-6 1-2-16,7-3-1 0,-7 3-1 0,6-4-3 0,1-3-1 16,0 3-3-16,-1-3 2 0,0-1-1 0,7-2-1 0,-6-1 0 15,-1 0 0-15,7-4 0 0,0 0 0 0,-7 1 1 16,7-1 0-16,0-4-1 0,0 0 1 0,0-2 0 16,0 0-5-16,7-2 4 0,-7 1-1 0,0-4 2 0,7-4-1 0,-7 5 0 15,6-4-1-15,-6 3 1 0,0-3 5 0,7-5-5 16,-7 5 0-16,7-7-3 0,-7 3 0 0,0-4 1 0,6-4-2 15,-6 6 0-15,6-6-2 0,-6-3 1 0,0 3 0 0,0 1 0 16,0 0 0-16,0-4 2 0,0 3 1 0,0 0 0 0,0 2 2 16,-6-1 0-16,6-1 2 0,-6 1 1 0,6-1-1 31,-7 4-1-31,0-3 1 0,1 4-1 0,-1-1-1 0,7 1 0 16,-7-6-3-16,1 6 1 0,0-4-3 0,-1-1 0 0,7 5-5 15,-6-4-10-15,-1 3-4 0,1-4-6 0,0 1-7 16,6 0-10-16,0 0-12 0,-8-4-9 0,8 3-10 0,0-3-1 15,-7 4-9-15,1-4-5 0,6 0-3 0,-7 0 3 16,2 0 6-16,-2 0 9 0,1 0 12 0,-1 0 13 0,7 0 12 16,-13 0 12-16,6 0 12 0,1 0 10 0,0-4 10 0,-7 4 8 15,6-3 6-15,1 3 4 0,-1-4 5 0,0 0 8 16,7 0 4-16,-6 4 3 0,6-3 2 0,-7-2-1 0,7 3-2 16,0 2 1-16,0 0-3 0,0-4 1 0,0 4-3 0,0 0 1 15,7 0-1-15,-7 0 1 0,0 4-1 0,0-4 5 16,0 2 3-16,0 3-1 0,0-2-2 0,6 9-3 15,-6-1-3-15,0 3-2 0,7 4 0 0,-7 1-1 0,7-1-7 16,-7 3 4-16,0-1-2 0,0-3 4 0,6 2 0 0,-6-1-3 16,0 0-1-16,7 1-2 0,-7-1-1 0,0-3-9 0,6-1-1 0,-6-2-5 0,7-1-2 0,-1-4-1 0,-6 0-1 31,6-3-4-31,1 0-1 0,-7-1 0 0,6-3 0 16,1 5 1-16,0-5 0 0,-1-5 1 0,6 5 1 0,-5-3 2 0,6-5 3 15,7 1 2-15,0 0 13 0,-1-4 8 0,8-4 3 16,-2-4 2-16,1 4-1 0,7-2 0 0,0-2-2 0,5 1-7 15,2 0-11-15,-1-4-8 0,0 0-4 0,6 3-5 0,-5 2-8 16,-1-2-25-16,-7 4-40 0,-6 1-40 0,1 3-42 16,-9 3-39-16,3 1-42 0,4 3-50 0,-12 0-50 0,7 4-69 15,-13 0-106-15,-1 0-36 0</inkml:trace>
  <inkml:trace contextRef="#ctx0" brushRef="#br0" timeOffset="206830.58">5028 17016 199 0,'12'-7'313'0,"15"0"-118"0,-8 4-79 0,0-6-43 16,15-1-17-16,-2 3-6 0,7-5 2 0,0 2 2 0,6-1 4 16,1 0-1-16,13-1-4 0,-7-2-6 0,6 3-6 0,7 0-8 15,-6-1-8-15,6 2-8 0,-6-1-7 0,-1 0-3 16,1 4-2-16,-7-4-2 0,0 3-1 0,-7 1 0 0,2 3 0 16,-8 0-1-16,0 2 0 0,-7-2 1 0,-6 0 0 0,0 0 0 15,-5 1 6-15,-9 3 6 0,1 0 8 0,-13-5 10 0,6 5 9 16,-6 5 9-16,0-5 6 0,7 0 3 0,-7 3-2 0,-7-3-5 15,7 4-8-15,-6 0-10 0,6-4-13 0,0 4-15 0,-7-2-19 16,7 2-20-16,-6-4-19 0,6 4-26 0,0-4-26 16,-6 0-29-16,6 4-34 0,-6-1-44 0,6 1-73 0,-15 0-103 15,3 7-59-15</inkml:trace>
  <inkml:trace contextRef="#ctx0" brushRef="#br0" timeOffset="207018.85">5522 17159 33 0,'-25'11'479'0,"-2"0"-135"0,14-4-134 0,-6 4-92 0,13 1-45 16,-1-5-25-16,7 4-8 0,7-4 0 0,-1 1 1 0,13-1 4 16,8 0 6-16,5-7 3 0,7 0-3 0,7 0-4 15,6-7-6-15,6 0-7 0,8-5-7 0,5 2-7 0,1-5-7 16,6-4-5-16,0 1-2 0,0 0-4 0,0 0-2 0,-6-1-12 16,0 1-14-16,-7 3-19 0,0 0-25 0,-5 1-32 0,-9 3-40 15,-5 0-68-15,-1 4-115 0,-14-1-97 0</inkml:trace>
  <inkml:trace contextRef="#ctx0" brushRef="#br0" timeOffset="-213379.79">3269 16669 55 0,'0'-4'262'0,"0"4"-90"0,0-4-66 16,7 4-39-16,-7 0-19 0,0 0-6 0,0 0-1 15,0 0 2-15,0 0 4 0,0 0 2 0,0 0 1 0,0 0-2 16,0 0-1-16,0 0-4 0,0 0-2 0,0 0-1 0,0 0-2 16,0 0 2-16,0 0 1 0,-7 0 1 0,7 0 2 0,0 0-2 15,0 0 1-15,0 0-3 0,0 0-1 0,0 0-2 16,0 0-3-16,0 0-2 0,0 0 0 0,0 0-1 15,0 0-3-15,0 0 1 0,0-3 0 0,7 3-2 0,-7 0-2 0,0-4-3 16,6 4-4-16,-1-8-1 0,10 6-4 0,-2-6-3 16,0 4-2-16,0-4-2 0,-1 5 1 0,8-1 0 0,0 0-1 15,-1-2-2-15,8 6 0 0,-7 0 0 0,5 0-2 0,1 0 0 16,7 0-2-16,-7 3 0 0,7 4 0 0,-8-3 1 16,8 4-1-16,-7-1 0 0,0 1 0 0,0 2 1 0,-7 1 0 15,1-1 0-15,-8 2-1 0,9 3 0 0,-14-1 0 0,-2 1 1 0,-5 3-1 16,-12 0 2-16,-1 1 2 0,-7-1 2 0,-6 4 5 15,-7 0 7-15,1-1 4 0,-1 2 6 0,-12 0 6 0,-1-2 3 0,1-3 2 0,-8 4-2 16,8-4-3-16,-1 1-6 0,-6-1-6 0,7 0-4 16,-2-2-5-16,9-2-5 0,6-3-1 0,-2 0-4 0,10-4-3 15,-4 0-7-15,15 1-15 0,1-8-21 0,12 0-30 0,0-3-27 16,12-9-32-16,1 1-34 0,15-4-34 0,3 0-46 0,2-3-77 16,0 0-111-16,-2 3-49 0</inkml:trace>
  <inkml:trace contextRef="#ctx0" brushRef="#br0" timeOffset="-213025.54">3718 16588 301 0,'-19'-4'356'0,"6"1"-118"16,-6 3-87-16,5 0-53 0,-5 0-27 0,6 0-12 0,0 3-6 16,-8-3-4-16,8 4-4 0,1-1-9 0,6 1-5 15,-7 3-6-15,6-2-3 0,-6-2-3 0,7 4-1 16,-7-3 4-16,6 4 5 0,1-1 6 0,6 1 3 0,-7 2 3 16,0-3 0-16,7 5-1 0,0-2-2 0,0 1-2 0,7 0-8 15,0 3-4-15,-1-2-4 0,7 2-3 0,0 1-4 0,0 4-1 16,0-4-2-16,7-1-2 0,-8 1-1 0,15-1 0 15,-8-3-2-15,7 0-1 0,1-1 1 0,-2 2-1 0,8-5 0 0,-1 0 0 16,8 1-2-16,-1 0 0 0,-1-4 0 0,7-4-4 0,2 0-10 16,-1 0-13-16,-1-4-19 0,0 0-20 0,8 0-25 0,-8 0-29 15,1-3-37-15,-7-1-60 0,-6 2-90 0,-1-6-108 0,-6 5-53 16</inkml:trace>
  <inkml:trace contextRef="#ctx0" brushRef="#br0" timeOffset="-212808.21">4318 16673 364 0,'-14'-4'394'0,"8"4"-125"0,-7 0-99 0,0-4-58 15,7 4-34-15,-1 4-14 0,1 0-6 0,6-2-5 16,-7 6-1-16,7-1-4 0,7 5-3 0,-1-2-3 0,1 5-3 0,-1 0-2 16,7 3-3-16,0-4-1 0,0 6-2 0,7-3-1 0,-8 2-4 15,8-1-3-15,0 3-2 0,-1-2-6 0,1 4-2 0,-7-2-4 16,6 5-2-16,2-4-3 0,-2 3-2 0,0 1-1 15,1 0-4-15,-7-1-11 0,13 1-20 0,-7-4-21 0,7 0-27 16,-6-4-31-16,5 0-43 0,2 1-61 0,-1-8-106 0,-6 3-117 16,-1-2-49-16</inkml:trace>
  <inkml:trace contextRef="#ctx0" brushRef="#br0" timeOffset="-212186.55">3419 16673 53 0,'6'0'73'0,"0"-4"-8"0,2 4-7 0,-1 0-8 16,-2 0-11-16,3-4-6 0,-3 4-7 0,8 0-5 16,-6-4-2-16,0 4 0 0,6-3-3 0,-7 3-1 0,7-4-1 15,0 4-1-15,-6 0-2 0,6 0-4 0,-7-4 0 0,1 4-1 16,-2 0 3-16,2 0 7 0,-1 0 5 0,-6 0 8 0,7-4 7 15,1 4 8-15,-8 0 5 0,6-2 3 0,-6 2-4 16,6 0-2-16,1-5-6 0,-7 2-5 0,13-4-4 0,-7 2-9 16,7-2-2-16,1 0-2 0,5-1-1 0,-6-3-3 15,6 4 2-15,1-4-1 16,-1 0-2-16,8 1-1 0,-1-2 1 0,0 1-3 0,6 0 2 16,1 1-1-16,6-2 2 0,-6 2 0 0,6-2 1 15,-7 1 0-15,7 0-1 0,0 0 0 0,-6 1 0 16,-1-2-5-16,1 5-1 0,0-3-1 0,-8 2-2 0,-5 4 0 15,0-3-3-15,-1 3-1 0,0 4-1 0,-5 0-3 0,-7 0-9 16,5 0-24-16,-12 0-39 0,0 4-70 0,-6 3-158 16,0-3-96-16</inkml:trace>
  <inkml:trace contextRef="#ctx0" brushRef="#br0" timeOffset="-211165.11">7079 16658 156 0,'7'-4'113'0,"-7"0"-35"0,11 0-23 16,-3 2-13-16,5-6-4 0,-6 4-2 0,-1 1 3 0,7-2 2 15,0 2 3-15,-7-1 0 0,8 4 0 0,-7-4 0 16,-1 1-3-16,0 0-2 0,1 3-1 0,-1-5 0 15,1 5 0-15,-1-3 3 0,0-1 4 0,-6 4 2 0,7 0 4 0,-7-4 0 16,6 4 0-16,-6 0-3 0,0 0-4 0,0 0-6 0,0 0-6 16,0 4-1-16,0 3-2 0,0 1-1 0,-6 3-2 15,6 0 0-15,0 3 0 0,0 1 0 0,0-1-3 0,0 5-5 16,6-1-5-16,2 1-1 0,-3-5-1 0,3 4-2 0,4-2-2 16,1-1 0-16,1 2-1 0,5-2-2 0,-6-1 0 0,13-2-3 15,-6 2 0-15,5-2-1 0,-4-2 1 0,4 1 0 0,2-3 0 16,-8 0-1-16,7 1 1 0,-6-4-1 0,-1 2 0 15,0-3 0-15,-5 0 0 0,-1-1-1 0,7-3 2 0,-8 4 0 16,1-4-1-16,0-4 0 0,0 1 2 16,0-1 0-16,7-4-1 0,-7 0-1 0,-7-1 1 0,1-7 0 15,6 1 0-15,-13-3 0 0,6 0 0 0,-12 0 2 16,6-4 4-16,-13 0 3 0,0-1 4 0,-7 2 7 0,-6 2 6 0,0 1 8 16,-6-4 12-16,-1 8 7 0,-6-1 3 0,0 0 1 0,-7 0-3 0,1 8-4 15,-1-3-1-15,1 2-7 0,0 0-11 0,4 5-9 16,3-1-4-16,-2 1-6 0,8-1-3 0,-2 0-3 15,10 4-6-15,3 0-2 0,8 0-4 0,1 4-6 0,-1 0-14 0,7-1-18 16,6 1-22-16,6 3-29 0,1 0-32 0,11-2-39 16,2 1-45-16,7-2-72 0,5 0-136 0,7-1-74 15</inkml:trace>
  <inkml:trace contextRef="#ctx0" brushRef="#br0" timeOffset="-210911.63">8349 16650 76 0,'-13'0'490'0,"0"-4"-130"0,7 2-138 16,-1 2-97-16,1 0-54 0,-1 0-29 0,0 0-16 0,2 0-10 15,-3 0-3-15,1 0-5 0,7 2 1 0,0-2-4 16,0 4-4-16,0 0-3 0,0-4-4 0,0 4-9 0,7-1-11 16,1-3-17-16,-3 4-22 0,-5 0-24 0,14-4-27 0,-8 4-34 15,1-4-48-15,4 0-84 0,-11 0-92 0</inkml:trace>
  <inkml:trace contextRef="#ctx0" brushRef="#br0" timeOffset="-210331.85">8968 16508 90 0,'-7'-8'322'0,"1"4"-94"15,0 1-68-15,-1-1-46 0,0 1-28 0,0-2-15 0,1 3-6 16,0-3-4-16,-1 1-3 0,7 4-5 0,0-3-9 0,-6 3-6 16,6 0-9-16,0-4-8 0,0 4-7 0,0 0-6 15,0 0-3-15,0 0-3 0,0 0-1 0,0 4 3 0,0-4 6 16,0 3 4-16,-7 6 2 0,7-2 4 0,-6 0 3 15,6 0 4-15,0 4 6 0,-7-4 0 0,7 4-2 0,0 4 1 16,-7-5-1-16,7 5-1 0,0 0-4 0,7 3-1 0,-7-3-4 16,7 0-4-16,-7 3-4 0,13-3-3 0,-7 3-2 0,7-3-2 0,-7-1-1 15,8 1-1-15,5 0-2 0,-7-4-1 0,9 3 0 16,-1-2 1-16,-1-1-1 0,0-5 0 0,1 6 0 0,6-5-1 16,-6-3 0-16,-1 3 0 0,7-3 0 0,-1-4 0 0,-4 0-1 15,12-4 0-15,-8 1 1 0,-5-1 2 0,6-4-2 0,0 1 2 16,-6-1-1-16,-1 2 2 0,0-5-2 0,-5-1 1 0,-1 2-1 0,0-5 0 15,-7 0 1-15,-6-3 4 0,0 3 8 0,0 1 6 0,-13-5 9 16,1 4 7-16,-9 1 7 0,2-5 6 0,-7 5 8 16,-7-1 2-16,-6 0-5 0,1 0 0 0,-8 1-5 0,0-1-2 0,-6 1-7 15,6 3-1-15,-5 0 4 0,-1 1-1 0,-1 1 1 16,8 6-4-16,-1-1-5 0,7 1-3 0,-6 3-3 16,11 0-7-16,9 3-12 0,-2-3-11 0,14 4-20 0,-6-1-27 15,13 1-34-15,-1 1-31 0,14-3-35 0,-1 6-37 0,6-4-39 16,8 3-43-16,7-3-54 0,5 0-95 0,-5-4-68 15</inkml:trace>
  <inkml:trace contextRef="#ctx0" brushRef="#br0" timeOffset="-209323.18">9841 16441 28 0,'5'-3'134'0,"-5"3"-48"0,0 0-38 0,7-5-25 0,1 5-17 15,-8-2-14-15,5 2-13 0,3-4-17 0,-2 4-22 16,0 0-32-16</inkml:trace>
  <inkml:trace contextRef="#ctx0" brushRef="#br0" timeOffset="-208896.85">9853 16419 89 0,'8'0'135'0,"-8"-3"-36"15,0 3-24-15,0-4-14 16,-8 4-2-16,8-4 2 0,-7 4 4 0,7-4 3 15,0 4 4-15,-5-2 2 0,5 2-2 0,-7-5-5 0,7 5-3 16,0-3-5-16,-6 3-3 0,6 0-5 0,-7 0-4 16,7 0-3-16,0 0-3 0,0 3-2 0,0 2-2 0,0-3 1 0,0 2 0 15,0 4-1-15,0 3 4 0,7 0 0 0,-1 0 2 0,6 3-1 16,-5 2-1-16,6-2-5 0,7 1-4 0,0 2-1 0,-7-2-2 16,13 4-1-16,-7-1 0 0,0 0-1 0,1 0-4 0,6-2 0 0,-7 1-1 0,2 2-6 15,-2-4-2-15,-6 3-2 0,7 0-5 0,-7-3-1 16,-1-1-1-16,-5 1 0 0,6-4-1 0,-6 4 0 0,0-5 1 15,-7 5-2-15,0-3 1 0,0-2 1 0,0 1-1 0,-7-3-1 16,7-1-1-16,-7-3-2 0,7-1-1 0,0 5-3 0,0-4-9 16,0-4-19-16,0 3-23 0,0-3-29 0,0 0-35 0,0 0-48 15,7-3-64-15,0-1-104 0,-7-4-111 0,6 1-49 16</inkml:trace>
  <inkml:trace contextRef="#ctx0" brushRef="#br0" timeOffset="-208469.72">10245 16508 235 0,'-13'-4'417'0,"5"0"-136"0,3 0-111 0,-2 4-70 16,7-3-36-16,0-1-18 0,0 1-10 0,0 3-6 15,7-5-5-15,-2 3-1 0,3-3-3 0,11 1-3 0,-6 1-5 16,6-1-3-16,-5 1-2 0,5-1-1 0,0 0 1 16,1 4 4-16,6-3-2 0,-7 3 3 0,0 0 0 0,2 0 2 15,5 0-1-15,-7 0 1 0,0 3-1 0,1 5-2 0,0-5 1 16,-7 4-1-16,0 4 1 0,0 1 4 0,-6-1 1 31,-1 3 3-31,-6 1 3 0,0 0 2 0,-6 3 2 0,-1 0 4 16,-6 5 3-16,0-1-1 0,0-1 1 0,-7-2 4 0,7-1 0 15,0 0 7-15,-6 0 1 0,13-3 1 0,-8 0 0 0,1-5-1 16,7 1-3-16,0-3-4 0,-1 0-6 0,7-2-9 0,-8-2-6 16,8 4-5-16,0-5-4 0,8 1-3 0,-8 0-1 0,13 0-1 15,-7-4 0-15,7 3-2 0,7-3 0 0,-1-3 0 0,1-1-2 16,6 0 2-16,7 0-1 0,-1-3-2 0,8-1 0 16,-2 2-1-16,1-5-6 0,1 3-10 0,5-3-16 0,0 0-20 15,1 0-26-15,1 0-25 0,-10 0-30 0,3 0-38 0,-2 0-40 16,2 4-52-16,-1-5-80 0,-6 2-106 0,-1-1-42 15</inkml:trace>
  <inkml:trace contextRef="#ctx0" brushRef="#br0" timeOffset="-208021.17">10935 16460 447 0,'-14'0'358'0,"-5"-4"-104"0,6 0-74 0,7 4-43 16,-8-3-22-16,7 3-10 0,1-4-6 0,0 0-2 0,-1 4-6 16,1-3-8-16,6 3-12 0,0-5-11 0,0 3-11 15,6-2-11-15,1 0-5 0,5 0-3 0,2 1-4 16,-1-5-1-16,7 2-1 0,6 1 2 0,-7-2 2 0,1 0 3 15,12 3 0-15,-6-3-5 0,1 0 1 0,-2 3-2 0,2 1-1 16,5-1-3-16,-6-1-2 0,-6 5-4 0,5 0-4 16,-4 5 0-16,-2 2-5 0,-6 0-3 0,6 4 1 0,-12 0-2 15,7 1-1-15,-9 2 1 0,2 1-1 0,6-1 2 0,-7-3-1 0,8 3-1 0,-2-3 1 16,8 1-2-16,0-1-3 0,-2 0-7 0,2-3-10 16,13-2-10-16,-7 2-7 0,7 3-4 0,-7-5-6 0,7 2-2 15,-1-1 1-15,-5 1 6 0,-8-4 7 0,0 3 7 0,1 0 7 16,-8 0 5-16,-5 1 5 0,-1 3 4 0,-12 0 3 15,-1 1 2-15,1-2 2 0,-6 1 0 0,-9-1 3 0,3 5 0 16,-9-3 0-16,1-2 0 0,0 1-2 0,0 0 1 0,-6 0-1 16,5-3 1-16,-5 2-1 0,5-2-11 0,2 3-19 0,-2-3-26 15,1-2-33-15,7-2-46 0,6 0-59 0,0-4-85 0,6 4-146 16,7-4-78-16</inkml:trace>
  <inkml:trace contextRef="#ctx0" brushRef="#br0" timeOffset="-207543.42">11221 17261 122 0,'-7'0'286'0,"7"-3"-67"0,-6 3-52 0,0 0-36 16,6 0-24-16,0 0-16 0,-7 3-10 0,7-3-6 0,-6 0-4 16,6 0-7-16,0 5-8 0,0-5-7 0,0 0-9 0,0 0-5 15,6-5-4-15,1 5-2 0,-1-3-3 0,0 0 2 16,15-5-1-16,-2 2-1 0,6-6-2 0,3 5-2 0,-3-8-3 0,7 3-4 16,1-2-2-16,5-1-6 0,2-2-2 0,6 2-2 15,-7 1-3-15,6-5 1 0,-5 4 0 0,-2 1-1 0,1 3-2 16,-6-5 0-16,-8 9-3 0,3-3-5 0,-9 6-6 0,-6-4-7 0,0 5-9 15,0-1-8-15,-6 0-9 0,-1 1-12 0,1 3-12 16,-7-3-15-16,-7 3-13 0,1 0-16 0,-1 3-15 0,-6 0-12 16,6 5-8-16,-5-1-5 0,-8 1-11 0,7 2-12 0,-13 1-20 15</inkml:trace>
  <inkml:trace contextRef="#ctx0" brushRef="#br0" timeOffset="-207312.94">11117 17405 396 0,'-20'7'346'0,"7"-3"-109"15,1 0-86-15,4-1-57 0,8 1-36 0,0-1-18 16,8-3-11-16,-3 0-2 0,15-3-3 0,0-1 0 0,6 1-3 16,7-5-2-16,5-3-1 0,2 1-4 0,6-5-5 0,6 1-1 15,0-5 1-15,-1 0 7 0,2-3 5 0,5 0 12 0,-6 3 8 16,1-1 8-16,-2-3 7 0,-4 4 3 0,-8 1-1 16,-7 3-11-16,1 1-5 0,-7-1-6 0,-14 8 0 0,1 0 4 15,0-1 5-15,-6 1 8 0,-7 7 3 0,0-4 7 0,-7 4-2 0,1 0-3 16,-1 0-10-16,-12 4-12 0,6-1-14 0,-6 6-12 0,-1-6-14 15,1 4-21-15,-1 0-22 0,-1-4-29 0,3 6-30 16,-2-2-36-16,0-4-42 0,1 1-50 0,0 3-65 0,-1-3-107 16,1 3-71-16</inkml:trace>
  <inkml:trace contextRef="#ctx0" brushRef="#br0" timeOffset="-198144.15">13026 16027 327 0,'-7'-3'338'0,"7"-1"-119"0,0 0-87 0,7-3-49 15,-2 3-29-15,3-3-14 0,5 0-7 0,0-1-4 0,-1 1-3 0,7 0 0 0,-5-1-4 16,12 1-4-16,0-4 0 0,7 0-4 0,-7 4-1 16,6-4 0-16,1 3 0 0,-1-3-2 0,1 4 3 15,-7 0 2-15,7 3 2 0,-1-3 2 0,-6 3 2 0,0 4 2 16,7 0 2-16,-7 0 3 0,0 4 0 16,-6 0 3-16,-1 3 0 0,7 3 0 0,-13 2 0 0,6-1-2 15,-5 3-2-15,-1 5 0 0,0-5-2 0,-2 5-3 16,-3-1-3-16,-1 0-3 0,-1 0-2 0,1 1-2 0,-7 0 0 15,13-1-1-15,-7 0-3 0,1-3 0 0,-1-1-2 0,7 1-1 16,-6-5 0-16,-1 5 0 0,1-3-3 0,6-2 1 0,-7-1-1 16,7-3-1-16,-6 2 0 0,-7-5 1 0,6 5 0 15,0-4-2-15,-6-4 2 0,8 3 1 0,-8 1 3 16,7-4 7-16,-7 0 10 0,0 0 15 0,0 0 19 0,0 0 16 16,0-4 17-16,0 1 13 0,0-6 12 0,0 3 10 0,0-5 6 0,-7-1-2 0,-1 2-9 15,2-5-10-15,-7 3-12 0,0-2-8 0,0-1-10 16,0 5-14-16,-6-5-12 0,6 4-9 0,-7-4-9 15,7 5-8-15,0 2-4 0,0-3-3 0,-6-1-8 0,12 5-5 16,-5 4-8-16,4-4-12 0,1 3-25 0,1 0-33 0,0 0-43 16,6 1-49-16,0 3-44 0,-6-4-42 0,6 4-42 15,0-3-41-15,6 3-36 0,-6-4-61 0,6 4-103 0,0 0-33 0</inkml:trace>
  <inkml:trace contextRef="#ctx0" brushRef="#br0" timeOffset="-197154.65">13149 16031 71 0,'-7'0'145'0,"1"-4"-53"0,6 1-35 16,0 3-19-16,0-4-12 0,0 0-7 0,6 4-2 0,-6-4-3 15,7 1 2-15,-7-1 0 0,6 1 5 0,1-4 6 0,-1 7 3 16,1-8 5-16,1 8 3 0,-3-4 4 0,-5 4 3 0,7-3 1 16,-7-1 3-16,0 4 0 0,6 0 2 0,-6-4-1 0,6 4-1 15,-6 0-4-15,7 0-4 0,-7 0-4 0,0 0-6 16,7 0-4-16,0-3-5 0,-1 3-3 0,7 0-2 0,0-3-1 15,-1 3-1-15,9-5 2 0,-3 5-1 0,9-4 1 16,-1 1-1-16,6-4 2 0,1 3 0 0,6 1 1 0,-7-1-1 16,9-4 0-16,-3 5-3 15,-6-2 2-15,1 3-1 0,7-2-1 0,-8 1-1 16,0-2 1-16,-6 5 0 0,7 0 2 0,-7 0 1 0,0 0 2 16,1 0 1-16,-2 0 1 0,1 0 1 0,-6 5-1 15,6-5 1-15,-7 3-4 0,1 1 2 0,6-2 2 0,-7 3 1 16,1 2 3-16,0 1 2 0,-1-1 2 0,0 3-2 0,1 2 5 15,-7-1-3-15,0 0 2 0,0 3 0 0,0-3 0 16,-6 4 1-16,-2 3 4 0,3-3 3 0,-8-1 3 16,0 1 0-16,0 0-1 0,0 3-3 0,0-3-5 0,-8-1-6 15,8 1-4-15,0-4-7 0,0 4-3 0,0-3-4 0,0 2-1 16,0-3-2-16,8 0-2 0,-8-1-1 0,7 2-1 0,-1-2 0 16,-6-3-1-16,7 1-1 0,-2-1-1 0,9 1 0 15,-7-2 2-15,-1-1-3 0,7-2 2 0,-7 1-2 0,7-4 2 16,0 5 0-16,1-5 0 0,-2 0-1 0,0 0-1 15,2-5 3-15,0 5 0 0,-1-4-1 0,-1 4 0 0,8-8 0 16,-7 6-1-16,-6-2 0 0,6-4 1 0,6 1-1 16,-13-1-1-16,1 1 0 0,7-3 0 0,-9-2 0 0,2 2 0 15,-7-6 2-15,6 2-1 0,-6-1 0 0,-6 1 0 0,6-5 3 16,-7 1 1-16,2 0 1 0,-2-4 1 0,-7 1 0 16,8-2 0-16,-13-3 2 0,6 0 3 0,-7 1 5 0,-6 4 1 15,0-5 4-15,0 0 3 0,0 0 2 0,-7 4 6 16,1 1 13-16,0-2 14 0,5 5 11 0,1 4 12 0,0-1 5 15,0 3 3-15,7 2 2 0,6-2-7 0,-7 9-13 0,13-5-18 16,1 5-18-16,6 3-26 0,-7 0-29 0,7 0-42 16,7 3-50-16,-1 5-46 0,1-5-46 0,6 5-38 15,7 4-47-15,5-6-51 0,1 2-66 0,13-1-120 0,-5 1-53 16,5-1-3-16</inkml:trace>
  <inkml:trace contextRef="#ctx0" brushRef="#br0" timeOffset="-196651.16">15117 16254 14 0,'-15'-3'417'0,"9"3"-104"0,-1 0-107 0,7 0-75 0,0 0-42 15,-6 0-24-15,6 0-14 0,0 0-8 0,0 0-5 16,0 0-5-16,0 0-2 0,0 0-5 0,6 0-3 0,-6 0-1 16,7 0 4-16,-1 3 13 0,2 1 9 0,-1 4 12 0,-7-1 11 15,5 1 9-15,2 2 5 0,-7 1 5 0,0 4-1 0,6-1-5 16,-6 1-7-16,0 0-6 0,0-1-7 0,0 5-7 16,0-5-5-16,7 5-6 0,-7-5-7 0,6 1-3 0,-6-1-6 15,0-3-2-15,7 4-3 0,-7-3-1 0,7-2 1 16,-7 1-1-16,0 0-2 0,0 1-1 0,0-2 1 0,0 1-3 15,0-3-4-15,0-1-2 0,0 0-6 0,0 0-2 0,0-2-3 16,0-2-1-16,0 0-2 0,6 1-9 0,-6 0-18 0,0-4-26 16,0 3-29-16,0-3-34 0,7 0-36 0,-7 0-46 15,6 0-60-15,-6-3-76 0,0-1-132 0,0 0-69 16,0-2-23-16</inkml:trace>
  <inkml:trace contextRef="#ctx0" brushRef="#br0" timeOffset="-196197.21">15435 16203 242 0,'-13'5'337'0,"0"-5"-102"0,0 3-76 0,6-3-47 16,1 3-29-16,-1-3-16 0,1 0-7 0,6 0-4 0,-7 4-6 15,7-4-3-15,0 0-9 0,0 0-8 0,0 4-8 0,7-4-5 16,-1 0-3-16,-6 0-1 0,13 3 1 0,-6-3-1 15,6 0 2-15,6 0 1 0,-6 0 0 0,6 0-3 16,2 0 0-16,-2-3-1 0,1 3-3 0,5 0-1 0,2-4-2 0,-1 0-3 16,0 4-1-16,6-3 2 0,-6 0-1 0,7-6-2 15,-7 6 1-15,8-2 0 0,-3-1 0 0,-4-2 0 0,-2 5 0 0,1-5-1 16,-7 4 1-16,2 2-2 0,-8-6 1 0,6 4-1 16,-13 1 0-16,8 3 2 0,-8-4 2 0,1 4 2 15,-7 0 1-15,6-4 1 0,-6 4-1 0,0 0 1 0,0 0-1 16,0 0-5-16,0 0-9 0,0 0-15 0,-6 0-18 0,6 0-27 15,-7 0-33-15,7 0-45 0,-6 4-57 0,-1-4-86 0,-6 4-118 16,-6-1-53-16</inkml:trace>
  <inkml:trace contextRef="#ctx0" brushRef="#br0" timeOffset="-195912.38">15475 16361 160 0,'0'0'321'0,"6"0"-103"0,0 0-78 0,7 0-52 16,0 0-28-16,0 0-18 0,6-3-9 0,1-1-1 16,6-1-1-16,-6 2-2 0,6 0-5 0,6-5 0 0,-5 4-3 15,-2-3 1-15,8 3 0 0,-1-4 1 0,-5 6 0 16,5-2 0-16,-5 0 2 0,-2-3-1 0,2 3-3 0,-8 0-3 16,0 0-3-16,1 2-3 0,-7-3-1 0,7 5-2 0,-8 0 4 15,-5-3 6-15,7 3 4 0,-8-4 6 0,7 1 6 16,-7 3 6-16,1 0 2 0,-7 0 4 0,6 0-1 0,-6 0-6 15,0 0-4-15,0 0-5 0,0 0-8 0,0 0-5 0,0 0-5 16,0 0-5-16,0 0-6 0,0 0-9 0,0 0-16 0,0 0-22 0,7 0-31 0,0 0-45 16,-2 0-61-16,3 0-106 0,-3 0-129 0,2 0-63 0</inkml:trace>
  <inkml:trace contextRef="#ctx0" brushRef="#br0" timeOffset="-193959.98">16763 15833 197 0,'7'-7'286'0,"-7"3"-100"0,0 4-72 16,0-3-43-16,6-1-22 0,-6 4-13 0,0 0-4 16,0 0-2-16,0-4-2 0,7 4 1 0,-7 0 0 0,0 0 0 15,0 0 2-15,0 0 3 0,0 0 3 0,0 0 3 0,0 0 4 16,0 0 5-16,0 0 3 0,-7 0 1 0,7 0-5 15,0 0-2-15,-6 0-2 0,6 0-5 0,0 0-4 0,0 0-4 16,-7 0-3-16,7 4-3 0,-6 0 1 0,0 3 1 16,6 0 0-16,-7 1 1 0,0 2 2 0,-6 1 4 0,7 1 2 15,-6 2 2-15,5 4 0 0,-6 1 2 0,-1-1 2 0,1 5 4 16,0-2 4-16,1 4 4 0,-2 1 3 0,7 0 4 16,-5 3-2-16,-1-3-2 0,6 0-3 0,-6-1-3 0,7 1-1 15,-7 3-6-15,6-3-6 0,-6-1-5 0,7 1-4 0,-1 1-2 16,1-2-2-16,-1 0-4 0,0 0-4 0,7 4-4 15,0-2-1-15,0-1 1 0,0-1-1 0,0 1-2 0,7-4-1 16,0 3-2-16,6-2-3 0,-7-1-1 0,7-1-2 16,0-6-2-16,0 3 0 0,0-3 0 0,0-1-2 0,0-3 1 15,0 0 0-15,1-3 3 0,5-1-1 0,-6 1 0 0,7-5 0 16,-7 0 0-16,6 1 0 0,0-4 1 0,1 0 0 0,-1-4-1 16,1 1 0-16,0-4 0 0,-2-1 0 0,-3 1 0 0,4 0 0 15,-6-5 0-15,0 5 0 0,0-3 2 0,-7 2 1 0,1-3-1 16,-7 1 3-16,-7-2 0 0,1 1 0 0,-7 0-1 15,-6-4-1-15,-1 4 1 0,-6-3-2 0,0 3 2 0,-1-4-1 16,-5 4 12-16,0 1 16 0,-2-2 14 0,2 5 9 16,-1-1 5-16,8 1 9 0,-1 4 5 0,0-1 2 0,13 1-9 0,-7-1-14 15,13 0-15-15,2 0-7 0,-3 4-8 0,1-3-9 16,14 3-8-16,1-4-6 0,-3 4-4 0,9-3-2 16,-1 3-2-16,13-5-12 0,-7 3-19 0,7-3-25 0,0 1-27 15,-6 1-33-15,6-1-30 0,1 1-31 0,-2-5-29 0,8 5-22 16,-8-5-30-16,15 5-37 0,-7-4-68 0,-1-1-121 15,7 1-49-15</inkml:trace>
  <inkml:trace contextRef="#ctx0" brushRef="#br0" timeOffset="-193344.7">17422 16310 440 0,'-7'0'362'15,"7"-4"-126"-15,0 4-93 0,0 0-57 0,0 0-31 0,0 0-18 16,0 0-6-16,0 4-2 0,0-4-2 0,0 2 2 0,0 3 0 16,-6 2-1-16,-1 0 0 0,1 1 2 0,6-1 4 15,-7 1 4-15,0 3 7 0,-6-1 9 0,13 5 9 16,-5-3 9-16,-3 2 6 0,3 3 2 0,5-1 1 0,-8 2-5 15,8 4-5-15,0-3-10 0,0 2-10 0,0 2-9 0,0-2-9 16,0 5-7-16,0-4-5 0,0 1-1 0,8-2-1 0,-3 4-1 16,3-6-1-16,-3 3-2 0,8 0 0 0,-6-4-1 0,6 1-2 15,0-1-2-15,-6-3 0 0,5 2-1 0,-5-2 0 0,6-1-1 16,-6 1 0 0,6 0-1-16,-8 1-1 0,2-2-1 0,-1 1-1 0,1-5-3 15,7 1 0-15,-8 0 0 0,1 0-1 0,6-4 0 16,-1 1 0-16,-5-5 2 0,7 5 0 0,-2-5-1 0,-5 1 0 15,6 0-1-15,0-4 0 0,-7 4 0 0,7-4 0 0,-6 0 0 16,6 0 0-16,0-4-1 0,0 4 1 0,-1-4 0 0,-4-3 1 16,4 3 1-16,-4-3 0 0,-3 4 1 0,2-6-1 0,0 6 1 15,-7 0-1-15,0-5 2 0,-7 5-1 0,0-1 0 16,7-4-1-16,-13 5-1 0,8-1 1 0,-2 1 0 0,-6-1 0 16,6 1-2-16,0-1 0 0,-6 0 0 0,7 0 0 0,-7-4 0 15,6 5-1-15,-6-1 0 0,7-2 0 0,-7 2 0 0,6 0 1 16,-6 0 0-16,1 0 0 0,5 1 0 0,-7-1 0 0,2 0 0 15,-1 1 2-15,0 0-1 0,-1-1 1 0,1-1-1 16,1 5 0-16,-8-3 1 0,14 3 1 0,-1 0 1 0,-6-3-1 16,13-1 1-16,-6 4-1 0,-1 0 1 0,7 0-1 0,0-4-1 15,0 4-2-15,0 0 0 0,0 0-1 0,0 0-2 0,0 0-1 16,0 0-1-16,0 0-1 0,-6 0-1 0,6 0-3 0,0 0-3 16,0 0-3-16,0 0-5 0,-7 4-5 0,7-4-7 0,-6 0-12 15,6 0-15-15,0 0-19 0,0 0-22 0,0 0-31 0,0 0-46 16,0 0-67-16,0 0-123 0,6 0-105 0,-6 0-58 15</inkml:trace>
  <inkml:trace contextRef="#ctx0" brushRef="#br0" timeOffset="-192396.77">15937 15891 170 0,'-13'-3'176'15,"-1"3"-45"-15,1-4-32 0,0 4-21 0,1 0-8 16,5-3-2-16,-7 3 1 0,8 0 1 0,0-4 0 0,6 4-3 0,0-3-4 0,0-1-7 15,0 4-9-15,0-4-7 0,0-3-6 0,6 3-6 16,0 0-3-16,1 1-1 0,0-4-1 0,0-1 3 0,5 5 1 16,1-5 3-16,0 5 3 0,1-5 0 0,-1 5 0 15,-1-1 2-15,1 0 4 0,1-3 1 0,5 4-1 0,-6-1-4 16,6 0-1-16,-5 0-3 0,5 1-1 0,1 3-6 0,0-5-4 16,-2 5-4-16,2 5 0 0,0-5-2 0,-7 3-1 15,7 5-1-15,-1-1 0 0,1 4-3 0,-1 0 0 16,-6 4-2-16,7 0-2 0,-7-1 0 0,6 4-2 0,-6 0 1 15,1 5-2-15,-2-5 0 0,-5 3 0 0,6 2-2 0,-7-5 1 16,8 0-1-16,-8 0 0 0,0 1 1 0,1 0-1 0,-1-4 0 16,1-1-2-16,-1-3 2 0,-6 3-1 0,0-3 2 15,7 0-1-15,-7-4-1 0,6 0 1 0,1 1 0 0,-7-4 2 16,7-1 0-16,-7 1 4 0,0-4 8 0,5 4 13 0,3-4 18 16,-3-4 22-16,-5 0 22 0,7-3 23 0,1-1 25 15,-3-2 24-15,2-5 12 0,-7-3 6 0,7 0-5 0,-7-1-9 16,0 1-14-16,-7-1-15 0,7-2-23 0,-7-1-26 15,2 3-19-15,5-3-19 0,-15 1-12 0,10-1-12 0,-3 3-8 16,3 1-6-16,-9 3-6 0,8 0-2 0,-1 5-2 0,7-1-5 16,-6 0-14-16,-1 3-33 0,7 1-55 0,-6 3-67 15,-1-3-63-15,7 4-58 0,13-5-62 0,7 1-71 16,0-1-102-16,5 4-102 0,8 2-22 0</inkml:trace>
  <inkml:trace contextRef="#ctx0" brushRef="#br0" timeOffset="-191545.94">17702 16559 266 0,'-13'0'313'0,"6"0"-90"0,0 0-66 0,-6 0-46 16,0 3-29-16,-6 1-18 0,-1-1-11 0,1 5-5 0,-7-1-4 15,6 4-3-15,-6-4-3 0,6 4-5 0,-5 0-6 16,5-3-3-16,7 4-4 0,0-6-4 0,0 2-2 0,7-1-2 16,-1-3-2-16,1 0-3 0,6-2-2 0,-7 3-3 0,7-5-2 15,0 0 1-15,0 0 0 0,0 0-1 0,7 0 0 16,-7-5 8-16,0 5-2 0,6-2 0 0,-6-2 5 0,7 4 5 16,-7-4 7-16,0 4 13 0,-7 0 1 0,7 0-3 0,-6 0 5 15,6 0 3-15,-7 4-1 0,0 2-6 0,-6 2-6 0,8 3-11 16,-8 0-2-16,5 3-5 0,-5-2-3 0,7 2-2 15,-1-2-3-15,0 2-3 0,7-3 1 0,0 3-1 0,-6 1-1 16,6-3 0-16,0 2-1 0,6-3-2 0,-6-4-1 16,14 4-3-16,-8-3-4 0,7-4-5 0,0 2-5 0,6-2-8 15,8 0-8-15,-1-4-7 0,7 0-7 0,5-4-6 0,-5 0-2 16,0 1-1-16,6 0 3 0,-13-6 6 0,6 6 7 0,-5 0 11 16,-14-5 14-16,-1 5 17 0,1-1 20 0,-13 0 15 0,0 0 14 15,-13 4 12-15,1-3 10 0,-1 3 5 0,-14 0 0 0,1 3-6 16,-6-3-7-16,6 4-4 0,-7 0-5 0,7 0-9 15,-7-1-8-15,8 1-2 0,-2 0-6 0,8-1-5 0,6-3-8 16,0 3-19-16,6-3-27 0,0 0-27 0,7 0-32 0,7-3-41 16,0 3-47-16,6-3-66 0,7-1-117 0,-1-3-94 0,7-1-41 15</inkml:trace>
  <inkml:trace contextRef="#ctx0" brushRef="#br0" timeOffset="-191017.67">17330 16262 54 0,'6'-4'220'0,"1"0"-52"15,6 4-37-15,-5-3-27 0,-3-1-17 0,8 1-10 0,1-1-5 16,-8 4-5-16,7-3-4 0,0-1-7 0,-7 4-5 0,8-5-4 15,-1 5-5-15,0-3-3 0,5 3-4 0,-3 0-4 0,4-3-3 16,0 3-4-16,1-4-2 0,-1 4-5 0,7-4-1 16,0 1 0-1,7 0-1-15,7-2-2 0,-2 1-1 0,1-4 1 0,7 6-1 16,-1-6 0-16,-5 1-2 0,5-5-5 0,0 5-2 16,0 0 2-16,2 0 2 0,-2-4 1 0,-6 4 5 15,1 0 2-15,-8-1 3 0,1 1 2 0,-8-1 1 0,2 2 1 16,-8 1-2-16,1-2-3 0,-7 4-4 0,0-1-4 0,-8 4 0 15,10-4 3-15,-15 4 2 0,6 0 1 0,-6 0 5 16,0 0 1-16,0 0 1 0,-6 0 1 0,-1 4-3 0,-6-4-4 16,7 4-5-16,-14-1-5 0,8 4-3 0,-3-2-8 15,3-2-12-15,-1 4-16 0,-7-3-21 0,7-1-29 0,1 1-37 16,5-4-50-16,-7 0-71 0,8 0-122 0,-7 0-82 0</inkml:trace>
  <inkml:trace contextRef="#ctx0" brushRef="#br0" timeOffset="-190704.59">17942 16053 254 0,'-6'0'403'0,"6"0"-111"0,0 0-95 15,0-4-63-15,0 4-39 0,0 0-21 0,0 0-14 16,0-4-2-16,0 4-7 0,0 0-3 0,0 0-2 0,0 0-5 15,0 0-3-15,0 0-2 0,6 4 3 0,1-4 5 16,-1 4 8-16,1-1 12 0,6 2 16 0,-6 2 8 0,-1 0 13 16,0 5 17-16,7 2 10 0,-6-3 1 0,6 3 0 15,-6 5-6-15,6-4-8 0,-8 2-4 0,10 5-8 0,-2-3-17 16,-8 3-19-16,9 0-10 0,-8-1-11 0,7-2-11 0,-6 3-9 16,-1-3-7-16,0 3-8 0,8-4-6 0,-7 1-2 15,-1-5-2-15,1 3-7 0,-1-1-14 0,0-5-20 0,1 3-30 16,-1-2-36-16,-6-2-39 0,0 2-40 0,0-2-39 0,0-3-37 15,0 1-41-15,0-4-51 0,0-1-85 0,0 1-88 16,-6 0-32-16</inkml:trace>
  <inkml:trace contextRef="#ctx0" brushRef="#br0" timeOffset="-188833.72">18933 15991 189 0,'12'-4'154'16,"-5"4"-46"-16,-1-4-27 0,1 1-17 0,0-1-5 0,-1 4-2 15,1-4 2-15,-1 1 3 0,1 3-1 0,-1-3-2 0,-6-2-2 16,6 1-3-16,1 1-2 0,-1 0-5 0,1-1-4 15,0 0-3-15,-1 1-1 0,1-1-4 0,-7 4-4 0,13-4 0 16,-8 0-5-16,2 1-3 0,1 3-1 0,-2-5 0 0,1 5 3 16,-1-2 7-16,-6 2 6 0,6 0 8 0,-6-4 11 15,0 4 13-15,0 0 11 0,0 0 9 0,7-3 5 0,-7 3 1 16,6 0-3-16,-6-5-7 0,7 5-9 0,6-3-8 16,0-1-7-16,6 0-6 0,-6 4-7 0,13-4-4 0,0 4-6 15,1 0-4-15,-1 0-4 0,-1 0-5 0,8 4-6 0,0-4-7 16,-1 4-5-16,1 0-1 0,-1-1-6 0,-5 5 1 0,5-4-2 15,-6 3 1-15,8 0 0 0,-16 1 0 0,2 3-1 0,0-1 1 16,-8 1 0-16,-5 0 2 0,0 1 1 0,-7 2 0 16,-7 1 1-16,-6-5 1 0,0 5 0 0,-6 0 1 0,-2-1 0 15,-11 1 0-15,6 0 0 0,-6 0 1 0,-8-1-2 0,8-3 0 16,-1 3 1-16,-6-2-3 0,7-1 1 0,-1 0 0 0,8-4-1 16,-2 1-4-16,7-1-5 0,1-3-13 0,12-1-17 15,1-3-23-15,12 0-28 0,1 0-31 0,12 0-30 0,1-3-30 16,7-5-37-16,4 2-34 0,2-6-44 0,0-3-62 15,6 0-99-15,-6 1-48 0</inkml:trace>
  <inkml:trace contextRef="#ctx0" brushRef="#br0" timeOffset="-188460.62">19948 15808 121 0,'-13'0'381'0,"6"3"-99"0,-5 1-86 16,5 0-61-16,-6-1-39 0,7 1-23 0,-1 0-11 0,-6 3-3 15,7-3-3-15,0 6-4 0,-8-2-4 0,1 3-8 16,7 3-8-16,-6-3-4 0,-2 5-3 0,0-2 0 0,0 4 2 15,3 0 3-15,4 1 1 0,-6-1-1 0,13 0 1 0,-6 0-1 16,6 1-1-16,0 0-6 0,6-4-5 0,1 2-4 16,6-2-3-16,-2-1-1 0,3 1 1 0,6-3-4 0,-7-2-3 15,6 5 0-15,2-9-2 0,-9 6-1 0,1-4 0 16,6-1-2-16,-5 3 7 0,-2-5-5 0,8 2-1 0,0-3-4 16,0-1-5-16,6 1-2 0,0-4-13 0,-1 0-15 0,8 0-22 15,-1-4-17-15,1 1-21 0,6-4-28 0,0-2-38 16,1-1-59-16,-1 0-86 0,-7-7-104 0,1 7-49 15</inkml:trace>
  <inkml:trace contextRef="#ctx0" brushRef="#br0" timeOffset="-188143.44">20639 15738 91 0,'0'-4'402'0,"0"-3"-93"15,-7 4-83-15,7 3-64 0,0-4-36 0,0 0-24 0,0 4-14 16,0 0-8-16,0 0-7 0,0 4-9 0,-6 3-8 16,6 0-8-16,-6 0-5 0,6 5-2 0,0-2 1 15,-7 5 2-15,7 0 7 0,-7 3 7 0,7 1 6 0,0-1 10 16,7 4 9-16,-7-1 5 0,7 2 4 0,-7-1 3 0,6 3 0 16,0-3 1-16,1 4 5 0,-2-1-4 0,10 2-8 15,-10 2-6-15,9-3-10 0,-1-1-11 0,0 0-10 0,0-2-12 16,7 2-14-16,-7-2-8 0,6-2-5 0,7 2-7 0,-5-2-2 15,3-3-3-15,10 1-1 0,-2 0-1 0,0-5-8 16,8-3-12-16,-1 0-20 0,0-1-24 0,6-2-30 0,-6-4-34 0,7-1-34 16,6-3-32-16,0-3-24 0,7-1-25 0,-7 0-25 0,0-2-25 15,-6-6-33-15,-1 1-66 0,-12 0-82 0,-8 1-30 16</inkml:trace>
  <inkml:trace contextRef="#ctx0" brushRef="#br0" timeOffset="-187701.93">20984 15881 39 0,'0'0'510'0,"0"-4"-107"0,6 4-136 0,1-3-107 0,6-1-64 16,0 0-32-16,7 4-16 0,-1-4-8 0,1 4-1 16,6 0-1-16,-7 0 0 0,8 4-2 0,5 0-2 0,-6 0-2 15,0 3-1-15,0 3-2 0,0 2-2 0,0-1 4 16,0 0 3-16,0 4 1 0,0 2-1 0,-6 2-4 0,6 0-4 0,-7-2-2 16,-6 2-2-16,7 3-5 0,0-3-4 0,-8-1-5 15,8 0-2-15,-7 0-1 0,7-3-2 0,-7-1 1 16,-1-3-2-16,8 0-1 0,-7 1 4 0,0-5-1 0,0 0 0 15,1-2-1-15,-2-2 2 0,8-3 2 0,-8 0 2 0,9-3 3 16,-9-6 0-16,8 1 3 0,-7-2 2 0,7-1 7 16,-8 1 7-16,1-5 18 0,1 0 18 0,-1-3 23 0,-8 3 20 15,8 0 21-15,-13-3 14 0,0-1 0 0,0 5-3 0,0-1-15 16,0-3-18-16,-5 3-22 0,-8 1-24 0,6 2-23 0,1 2-15 16,-8-1-7-16,8 0-4 0,-1 4-7 0,-5 0-5 15,5 2-11-15,1 2-18 0,6-1-39 0,-7 0-43 16,0 4-56-16,7-4-52 0,0 4-48 0,0 0-50 0,7-3-51 15,0 3-59-15,-1 0-91 0,7 3-53 0,-7 1-8 0</inkml:trace>
  <inkml:trace contextRef="#ctx0" brushRef="#br0" timeOffset="-187061.41">22384 15911 113 0,'-7'0'544'0,"1"-5"-107"16,-1 5-152-16,7 0-119 0,-6 0-68 0,-1 0-33 0,7 5-19 16,-6-5-8-16,0 0-6 0,-1 3-1 0,-6 1-3 0,6 3 0 15,1-4-3-15,-7 5-1 0,0 3 3 0,0-1 3 0,0 2 8 16,0-1 7-16,-8 4 7 0,10-1 7 0,-3-3 0 0,1 3 2 15,0 5-1-15,6-4-3 0,-5-1-5 0,-1 5-5 0,6-4-7 0,0-1-6 16,7 4-5-16,0-6-8 0,0 2-6 0,0-3-6 16,7 0-2-16,0 1-4 0,6-2-2 0,-7-3-1 0,7 1-1 15,6-4 0 1,-5-1 1-16,4 1 0 0,3-4-1 0,5-4 0 16,0 1 1-16,0-6 0 0,6 3 0 0,-6-5 0 15,-6 3-1-15,6-6-2 0,-6 2 2 0,0-3 0 0,-8 5 1 0,1-5 1 16,-6 4 3-16,0-3 4 0,-1 3 9 0,-12 0 9 15,-1 3 7-15,0-2 7 0,0 2 9 0,-5-3 10 0,-1 3 9 16,7 4 6-16,-7-3 5 0,6 4 1 0,-7-4 1 16,8 3-3-16,1 4-8 0,-3-4-15 0,8 4-8 0,0-4-13 15,0 4-10-15,0 0-11 0,0 4-7 0,8 0-5 0,-3 0-4 16,8 3 5-16,1-4-2 0,-1 4 0 0,0 5 0 16,5-4-1-16,9 3 0 0,-2-1-2 0,2 1 2 0,-1 0 0 15,0 4 0-15,0-4 1 0,0 4 0 0,7 0-7 0,-7-1 2 16,1 3 5-16,-2 0 0 0,1 0-2 0,-6 2 1 15,-1-1 0-15,1 1 0 0,-7-2 8 0,-8-3-2 0,2 5-1 16,0-1-4-16,-7-2 3 0,-7-2 1 0,0 1-1 16,2-1 0-16,-8-3 0 0,-7 3 1 0,1-2-1 0,-1-5 1 15,0 4 2-15,-6-4 2 0,1 4 5 0,-2-3 9 0,1-4 5 16,0 3 3-16,0-3 6 0,0 0 5 0,7-4-3 16,-1 3-1-16,0-3-7 0,7-3-4 0,1 3-9 0,-1-4-8 15,6-4-11-15,7 5-9 0,0-4-14 0,7 0-22 0,-1-5-26 16,6 1-37-16,8-4-38 0,0 5-40 0,0-5-36 15,6 1-32-15,6-1-27 0,1 0-19 0,-1 1-20 0,0-5-28 16,1 4-52-16,0-3-82 0,-7-1-37 0</inkml:trace>
  <inkml:trace contextRef="#ctx0" brushRef="#br0" timeOffset="-186857.58">22906 15969 423 0,'-14'3'515'0,"7"1"-146"0,-5-4-143 16,12 4-93-16,-7-4-56 0,7 0-34 0,7 3-17 15,-2-3-7-15,9 0-4 0,0 0-1 0,5 0-1 0,6 0-3 16,8 0-1-16,0-3-4 0,-1-1-5 0,1 0-9 16,7 1-10-16,-8 0-13 0,0-2-15 0,1 1-18 0,-1 4-22 15,-5-3-25-15,5-4-28 0,-6 7-31 0,7-7-43 0,-14 3-67 16,2 0-97-16</inkml:trace>
  <inkml:trace contextRef="#ctx0" brushRef="#br0" timeOffset="-186446.05">23595 15800 504 0,'-6'-3'449'0,"6"-1"-134"0,6 1-110 0,-6-1-73 16,13 0-38-16,-6 0-26 0,6 1-8 0,-6-2-4 16,5 2-2-16,-5 3-3 0,6 0-2 0,1 3-7 0,-2-3-6 15,1 5 2-15,7-2-3 0,-7 5 2 0,-1-1 6 0,3 4 7 0,-3 0 11 0,1 0 9 16,-6 4 4-16,4-1 6 0,4 1 2 0,-2-1-2 16,0 1-5-16,0 0-8 0,-1-1-7 0,1 1-11 0,1-4-10 15,-1 1-10-15,0-2-9 0,-1 1-5 0,1 0-3 0,8-4-4 16,-9 0-4-16,8 1 0 0,0-4-2 0,-7-1 0 15,12 1-1-15,-5-4 0 0,5-4 1 0,-5 1 1 0,7-5-1 16,-8 1 1-16,8-4 0 0,-8 0 2 0,0 0 4 16,1-4 11-16,6 1 14 0,-13-5 16 0,7 2 19 0,0-6 15 15,-8 5 8-15,1-4 7 0,-6 0 0 0,-1 0-10 0,-6 0-10 16,0 1-19-16,0-6-17 0,-6 5-16 0,-1 0-10 16,-6 4-8-16,1 0-5 0,5 0-2 0,-6 2-6 0,-1 7-8 15,8 1-19-15,-7 0-34 0,0 4-48 0,-7 1-54 16,7 3-53-16,-6 3-45 0,6-3-38 0,0 0-36 0,6 4-31 15,1-4-25-15,6 4-35 0,-7 0-68 0,7-2-30 0</inkml:trace>
  <inkml:trace contextRef="#ctx0" brushRef="#br0" timeOffset="-186030.28">24527 15632 71 0,'0'0'573'0,"0"4"-75"16,6-4-148-16,-6 4-127 0,0-2-85 0,7 3-52 0,0 2-33 15,-1-4-15-15,1 5-9 0,5 3-2 0,1-4-3 0,0 4-1 16,0 0-4-16,0 4-7 0,0-1-3 0,0-3-1 16,1 7 2-16,-9-3 5 0,8 0 7 0,-5 7 8 15,5-4 8-15,-7 0 8 0,8 5 5 0,-8-6 2 0,1 6 0 16,-1-1-1-16,7-1-6 0,-7 2-9 0,7-1-8 0,1 0-7 16,-1-5-6-16,6 6-6 0,-6-5-3 0,8 1-3 0,-3-4-4 15,1-1-3-15,-5 4-4 0,5-6-6 0,0-2-10 16,2 1-10-16,-3-1-11 0,2-5-11 0,0 2-11 15,0-2-8-15,5-5-5 0,-5 0 2 0,-1 0 5 0,1-5 7 16,-7 1 11-16,0-4 12 0,0 2 11 0,-7-2 14 0,1-3 12 16,-14 5 12-16,1-6 11 0,-7 1 6 0,0 4 6 15,0-4 5-15,-7-4 3 0,1 4 0 0,-7 0-3 0,0-3-2 16,0 7 1-16,-1-5 1 0,2 4 4 0,-1 1-2 0,0 4-1 16,6-4 5-16,1 3 2 0,-1 0 3 0,7 0-3 15,0 4-6-15,13-3-3 0,-7 3-5 0,1-4-2 0,6 1-7 16,6-1-4-16,1 1-7 0,-1-5-5 0,8 4-3 15,0-3-1-15,-2 0-7 0,0-5-7 0,8 6-13 0,6-2-17 16,-7-3-21-16,7-1-23 0,7-2-24 0,-6 3-28 0,5-3-35 16,1-5-45-1,-8 5-62-15,2-4-111 0,-8-1-83 0,0 1-40 0</inkml:trace>
  <inkml:trace contextRef="#ctx0" brushRef="#br0" timeOffset="-185810.17">24129 15591 487 0,'0'-3'579'0,"0"3"-148"16,20-4-152-16,6 0-95 0,13 1-49 0,0-5-18 15,13 5-5-15,7-1 4 0,6 0 5 0,1-3 7 0,5 4 4 16,7-1-9-16,1 0-17 0,-1 1-18 0,-1 3-13 15,9 0-9-15,-15 0-13 0,0 3-7 0,-6 1-7 0,0 3-4 16,-12 4-6-16,-2 4-4 0,-11-1-4 0,-14 8-4 0,-26-22 2 16</inkml:trace>
  <inkml:trace contextRef="#ctx0" brushRef="#br0" timeOffset="-166953.36">14113 17745 233 0,'-26'0'335'0,"6"0"-116"16,1 0-89-16,-2 0-59 0,3 0-31 15,5 0-20-15,6 0-9 0,1 0-6 0,-1-3 0 0,7 3-4 16,-7 0 0-16,7 0-1 0,0 0 0 0,0-4 0 0,0 4-1 15,0 0 1-15,7 0 0 0,-7-3 1 0,7 3 0 0,-7 0 0 16,0 0 3-16,0 0 3 0,0 0 2 0,0 0 6 16,0 0 4-16,0 0 4 0,0 0 4 0,0 0 5 0,0 0 1 15,0 0 1-15,0-4 0 0,-7 4-1 0,7 0-4 0,0-4-1 16,0 0 0-16,7 1 0 0,-7-1-1 0,6-4-2 16,-6 6-1-16,7-2-2 0,-1-4 3 0,6 5-1 0,-4-5-3 0,4 4 1 15,2-3-1-15,-1 0 0 0,0 3-1 0,0 1-1 0,7-5-5 0,-1 5-2 0,0-1-2 16,7 4-3-16,0-4-2 15,1 8 1-15,-1-4 2 0,7 7 2 0,-8 1 2 0,8-1 0 16,-2 7 1-16,3-2 1 0,5 3 2 0,-6-1-1 0,-1 4-3 0,0-4-1 0,2 5-4 0,-2 0 4 16,1-1-1-1,-1-3-2-15,1 3 0 0,-1 0 0 0,-6 4-1 16,0 3 0-16,1-2 2 0,-8 2-3 0,0 1 1 0,-5-4 3 0,-8 3 4 0,6-3 7 0,-12-2 7 16,7 1 7-16,1-3 4 0,-8-3 6 0,0-1 2 15,0-3-1-15,0-3 1 0,0-1-3 0,5-3-4 16,-5-1-5-1,8 0-1-15,-8-3-5 0,5 0-1 0,2-3-4 16,0 0-2-16,-1-8-1 0,7-1 5 0,0-2 7 0,-6-4 7 16,-1 0 7-16,1-1 7 0,-7-2 6 0,0 2 0 15,-7-3 1-15,1 0-9 0,-7 0-7 0,6 1-6 16,-6 2-4-16,-7-4-4 0,7 2-5 0,-7-1-3 0,2 3-2 16,-9 2-2-16,8 2-2 0,-1 0-5 0,1 4-6 0,6 0-6 15,-7 3-4-15,7 1-12 0,0-1-27 0,7 8-40 16,-1 0-46-16,7 0-41 0,0 4-40 0,7-4-39 0,5 4-51 15,1-4-57-15,7 0-96 0,6 0-71 0,1 0-19 0</inkml:trace>
  <inkml:trace contextRef="#ctx0" brushRef="#br0" timeOffset="-166596.79">15780 18057 188 0,'-5'-3'478'0,"-3"-2"-134"16,1 5-118-16,1 0-79 0,-1-3-44 0,1 3-27 16,6 0-11-16,-7 0-5 0,7 0-4 0,0 0-6 0,0 3-2 15,-6-3-2-15,6 5 3 0,-7-2 11 0,7 1 14 16,0 4 15-16,0 2 22 0,0 1 19 0,0-1 17 15,0 2 12-15,0 3 4 0,7-5-8 0,-1 6-14 16,1-2-15-16,-1 1-22 0,1-5-20 0,6 5-21 16,-5-3-18-16,3 2-13 0,-4 1-11 0,6-5-7 0,-1 6-7 15,3-6 0-15,-9 0-3 0,6 6-3 0,2-6-4 0,-7 2-5 16,-1 3-14-16,0-5-42 0,1 5-54 0,-1-8-54 16,0 4-51-16,8-7-52 0,-7 3-59 0,12-3-74 15,0 0-107-15,-5-1-78 0,5-3-15 0</inkml:trace>
  <inkml:trace contextRef="#ctx0" brushRef="#br0" timeOffset="-166330.05">16236 18119 210 0,'-6'-4'531'0,"-7"1"-140"0,13 3-137 0,-7-4-100 0,7 4-63 16,7 0-35-16,-7-3-20 0,13 3-9 0,0 0-3 15,12-5 1-15,2 5-3 0,-2-2-1 0,8-2-1 16,7 0-6-16,-8 4 0 0,1-7-2 0,5 3-4 16,2 0-4-16,-8 0-2 0,7 2-2 0,-6-3 0 0,5 2-2 15,-4-4 0-15,5 2-2 0,-7 2-3 0,1-1-11 16,0 0-15-16,-1 1-24 0,-6 0-26 0,7-2-31 15,-8 1-39-15,-5 4-46 0,6-3-64 0,-13 6-85 0,-7-3-80 16</inkml:trace>
  <inkml:trace contextRef="#ctx0" brushRef="#br0" timeOffset="-166170.16">16555 18192 379 0,'-39'7'408'0,"6"1"-115"0,1 0-95 15,12-4-64-15,1-1-41 0,6 1-27 0,13-1-16 16,0 1-11-16,6-4-9 0,7 3-7 0,13-3-9 0,6 0-6 15,8 0-4-15,6-3-3 0,5-1-1 16,2-3-3-16,12 0-4 0,-7-4-14 0,15-1-20 0,-2-2-30 16,2-1-39-16,-3 5-57 0,2-6-82 0,-7 6-137 15,0-2-76-15</inkml:trace>
  <inkml:trace contextRef="#ctx0" brushRef="#br0" timeOffset="-165699.03">17597 17965 322 0,'-13'0'441'16,"7"-3"-131"-16,6-1-104 0,0 0-78 0,0 4-50 15,6-6-32-15,7 1-16 0,0 2-7 0,0-1-5 0,7-3-1 0,-1 3-2 0,8 4-1 16,-7-4-1-16,-2 4 0 0,9 4 0 0,-8 0 0 16,0 3 2-16,8 0 0 0,-2 4 2 0,-4 4 1 0,4 0 2 15,2-1 1-15,-2 5-3 0,1-1-4 0,7 1-3 16,-7-4-1-16,7 2-2 0,-8 2-4 0,8-1-1 16,-7-4-1-16,7 2-2 0,-7-6 0 0,0 0 0 0,0 2 0 15,1-5 0-15,-2 0 0 0,2-2 0 16,-9-2 0-16,9-3 0 0,-7 0 1 0,-1 0 0 0,1-8 4 15,-1 5 8-15,-6-8 9 0,0-1 16 0,0 2 24 16,-6 0 31-16,-1-6 25 0,-6 2 39 0,-6-4 34 16,-8-1 24-16,-5 2 11 0,0-3-2 0,-7 3-14 0,0-2-28 15,-14 0-24 1,1 2-35-16,1 2-37 0,-8-4-30 16,0 5-22-16,0-1-14 0,7 0-7 0,6 4-6 0,1 0-4 0,12 4-4 15,1 3-8-15,6 1-23 0,0-1-42 0,6 1-59 16,7 3-59-16,7 0-57 0,6 0-50 0,6 0-56 15,14 0-69-15,-1 3-82 0,1-3-108 0,13 7-21 0</inkml:trace>
  <inkml:trace contextRef="#ctx0" brushRef="#br0" timeOffset="-165381.43">18998 17987 426 0,'6'0'500'0,"7"0"-166"0,0 0-142 0,7 0-89 0,-7 4-49 15,13-4-27-15,-7 3-12 0,7 5-7 0,-6-1-5 0,6 1-2 0,0 2-1 16,-7 1 0-16,1 5 0 0,-7-1 1 0,-1-1 0 16,3 3 1-16,-9-2 4 0,1 0 8 0,-2 3 6 15,-5-3 9-15,7-5 11 0,-7 7 10 0,6-8 7 16,-6 3 5-16,0-1-2 0,7 0-4 0,-7-4-7 0,7 1-7 15,-7-5-12-15,6 1-9 0,-6-1-8 0,13-3-3 16,-6 0-3-16,5 0-1 0,9-3-3 0,-2-1-2 16,7-7-1-16,6 0-7 0,1 1-17 0,6-10-25 15,6 3-26-15,2-2-32 0,-2-3-46 0,7 4-64 16,-8-5-120-16,3 6-118 0,-7-2-56 0</inkml:trace>
  <inkml:trace contextRef="#ctx0" brushRef="#br0" timeOffset="-164885.69">20482 17991 357 0,'0'0'403'16,"-6"0"-113"-16,6 0-89 0,0 0-59 0,0 0-26 0,6 3-17 15,-6 5-7-15,7-1-1 0,-1 1 3 0,0-2 2 16,2 6-5-16,-1 2-7 0,-1 6-16 0,0-3-14 16,-6 5-13-16,-6 0-11 0,0 4-14 0,-9 3-14 15,-4 1-22-15,0-1-34 0,-14 1-43 0,7 2-59 16,0 4-89-16,-6-2-182 0,6-1-98 0,-8-1-53 0</inkml:trace>
  <inkml:trace contextRef="#ctx0" brushRef="#br0" timeOffset="-150076.87">14855 3564 35 0,'-38'0'98'0,"-2"0"-26"0,1 4-15 0,0-4-7 16,6 0-1-16,8 0 5 0,-8 0 6 0,14 0 4 0,-1 0-1 31,0 0-3-31,0 0-2 0,8 0-5 0,-2 0-5 16,8-4-7-16,-7 4-3 0,7 0-3 0,-7 0 0 0,13 0-1 0,-7 4-2 15,7-4-4-15,0 0-3 0,0 3-5 0,0-3-6 16,0 0-4-16,0 0-2 0,0 4-2 0,0-4-3 0,0 5 1 16,0 2-1-16,0-5 1 0,0 6 0 0,-7 4 0 0,7-3 0 15,-6 7-1-15,6-1 1 0,0-1-1 0,-7 4 3 0,7 1 3 16,-6 3 4-16,6 3 3 0,6-2 1 0,-6 2 0 15,7 4 0-15,-1-3 0 0,1 4-2 0,6-1-4 0,-6 0-4 16,12 0-3-16,-6 0 0 0,1 0-2 0,4 1-1 0,-3 0-1 16,4-1 0-16,-6-4 1 0,0 2-1 0,0-2 0 0,-1 0-1 0,2-3 1 0,-8 0 1 15,1 0-1-15,-1-4 1 0,-6 1-1 0,0-1 1 16,0-3-1-16,0-4 1 0,0 0-1 0,-6 0-1 16,6-4 1-1,0 1 1-15,-13-5 2 0,6 4 3 0,0-3 2 0,7-4 3 16,0 3 0-16,-6-3 2 0,0 0 0 0,-1 0-1 0,1 0-3 15,-1-3-8-15,-6 3-23 0,0-7-39 0,1 0-60 0,-3-5-118 16,2 2-130-16,1-9-76 0</inkml:trace>
  <inkml:trace contextRef="#ctx0" brushRef="#br0" timeOffset="-149642.49">14165 3612 63 0,'0'-11'313'0,"0"3"-122"0,6 2-79 0,1-1-39 16,12-2-19-16,-6 2-6 0,6-4-8 0,2 4-7 16,5 0-5-16,0-1-2 0,-1-3 1 0,8 4-2 0,0-4-4 15,6 4-10-15,-6 0-4 0,5-5-2 0,1 4-2 16,-5 2 1-16,5-1-3 0,-7-1 2 0,7 0-1 0,-13 1 0 15,6 5-2-15,1-6 0 0,0 4 0 0,-1-1 0 0,-5 5 0 16,11-3-1-16,-5 6 1 0,13 2 0 0,-8-1-1 16,8 4-1-16,1-2 1 0,-2 1 1 0,6 5 1 0,-4-1 0 15,4-1-1-15,-11 5 0 0,5-1 0 0,-6 1 1 16,-6-1-1-16,-8 2 0 0,2-2 0 0,-8 4-1 0,-13 1 0 16,-6-2 0-16,0 3 0 0,-12-3 1 0,-14 2 2 0,-6 3 0 15,-2-4 2-15,-18 5 1 0,-13-1 2 0,1-1 2 16,-15 5-2-16,-13-4 2 0,2-4 0 0,-7 4 0 0,5 1 1 0,-6-5-1 15,13 0-1-15,0-3 0 0,8-4 3 0,12 0-2 16,6-1-2-16,13-3 0 0,1 1-1 0,12-1-2 0,13 1-3 16,1-4 0-16,6-2-1 15,6 4-2-15,14-4-6 0,-1 2-17 0,14-4-33 0,6 3-50 16,7-3-129-16,12 0-113 0,8-3-71 0</inkml:trace>
  <inkml:trace contextRef="#ctx0" brushRef="#br0" timeOffset="-149223.97">15591 4074 206 0,'-12'-4'361'0,"5"4"-150"0,0 0-87 15,7 0-46-15,0-4-22 0,0 4-12 0,7-3-6 16,0-1-4-16,5 4-2 0,0-4-3 0,9 1-8 0,-1-2-8 16,5 5-4-16,2-2-4 0,-2-2-2 0,1 4-1 0,2 0-1 15,-3 0-1-15,1 0-1 0,-7 0 1 0,1 4-1 16,6-2 0-16,-7 3 1 0,-5 2 0 0,-1 0 0 0,-7 4 2 16,-6-3-1-16,0 7-1 0,-6-5 2 0,-7 9 2 0,-8-5-1 15,-4 5-1-15,-8-1 1 0,-6 4-1 0,0-3 2 16,-13-2 3-16,0 5-1 0,-8-3-2 0,2-2 0 15,6 3-2-15,-6-3 1 0,-1-2-1 0,7 4-1 0,1-5-2 16,5-3 0-16,6 4 0 0,8-8-1 0,-1 4 2 0,13-4 1 16,1 1 0-16,0-2-1 0,6-1 1 0,6-2-1 0,1 1 2 15,6 1 1-15,13-5 1 0,-7 3 2 0,14-3 1 16,5 0 1-16,2-3-1 0,19-2 2 0,-1 1-2 16,14 1-1-16,6-5-1 0,13 1-2 0,7-4-2 0,-1 3-1 15,14-2-4-15,6-1-15 0,0-4-25 0,14 1-42 0,-8-1-77 16,8-4-154-16,-1-3-90 0</inkml:trace>
  <inkml:trace contextRef="#ctx0" brushRef="#br0" timeOffset="-148980.09">16927 3828 266 0,'-7'3'162'0,"0"-3"-70"0,1 4-31 0,6-4-9 0,0 0-2 16,0 0 2-16,6 4 1 0,1-4 0 0,13 0 2 0,-8 0-6 15,14-4-11-15,7 4-9 0,7 0-9 0,5-4-7 16,0 1-6-16,1-1-2 0,6 4-1 0,0-3-1 0,0-1 0 16,7 0-1-16,6 4-1 0,-6-3 0 0,-1 3-1 0,7-4-15 15,-5 0-22-15,-2 1-33 0,0-1-53 0,-12 4-111 16,-7-4-107-16</inkml:trace>
  <inkml:trace contextRef="#ctx0" brushRef="#br0" timeOffset="-148822.4">17024 3967 232 0,'-26'4'145'0,"6"-1"-55"16,7 4-23-16,0-7-6 0,1 4 1 0,12-4 3 0,-7 4 3 15,14-4 3-15,-1 0-2 0,13 0-10 0,14 0-12 16,6 0-11-16,13-4-9 0,14 0-12 0,12 2-18 0,6-3-30 15,8-2-48-15,6 0-85 0,-1 0-153 0,1-1-81 0</inkml:trace>
  <inkml:trace contextRef="#ctx0" brushRef="#br0" timeOffset="-148296.06">18587 3582 162 0,'7'-7'335'0,"-1"3"-144"0,7-3-88 0,1 0-47 16,5 3-21-16,7-7-13 15,0 3-4-15,6 2-3 0,-5 2-1 0,5-3-2 0,1-1-1 16,-1 4-1-16,1 1-4 0,5-1-3 0,-5 1-2 15,0-1 0-15,-7 4-1 0,0 0 0 0,-1 0 0 0,3 4 0 16,-3-1 0-16,-5 1 0 0,0 3 0 0,-8 1-1 16,8 3 1-16,-7 0 1 0,0 0 3 0,-13 3-2 0,6-3 1 15,-12 3 0-15,-1 6 3 0,-12-3 3 0,-7 2 2 0,-7 3 1 16,-12 0 0-16,-1-1-1 0,-12 2 2 0,-7 3-2 16,-1-5-1-16,1 5-5 0,-7-4-2 0,1-4 0 0,7 0-3 15,4-2 4-15,2-1 4 0,4-9 3 0,11 5 4 16,3-7 3-16,7 4 3 0,7-5 3 0,0-3 2 0,7 4 0 15,-1-4-5-15,7-4-2 0,0 1-3 0,7-1-3 0,-1 0 3 16,7 0-2-16,0-3-1 0,7 3-1 0,5-2-1 16,1-2 0-16,7 1-2 0,0-1-2 0,5 0-5 0,2 2-1 15,-2 2 0-15,8-4-1 0,0 5-1 0,6 3 0 0,0-4 2 16,0 0-1-16,-6 4 0 0,5 0 0 0,-5 4-3 16,7 0 1-16,-8-1-1 0,-6 1 2 0,6 4 0 0,1-6 1 15,0 6 0-15,-7 4 0 0,6-5 3 0,-6 3-1 16,6-2 0-16,-4 3-2 0,-10 0 0 0,9 0 0 0,-2 0-3 15,-5-4 1-15,0 4-1 0,-2 1 1 0,3-2-1 0,-2 1-5 16,1-3-13-16,-1 2-12 0,-5-3-18 0,5 1-26 16,-6 0-26-16,0-4-40 0,0-2-80 0,-7 3-134 0</inkml:trace>
  <inkml:trace contextRef="#ctx0" brushRef="#br0" timeOffset="-147632.04">19682 3462 353 0,'0'-3'220'0,"6"3"-91"16,-6-4-51-16,7 4-34 0,-7 0-21 0,0 4-12 0,0-4-8 15,6 7-3-15,-6-5-2 0,6 10-1 0,-6-1 2 0,0 0 1 16,7 4 0-16,-7 2 0 0,6 2 1 0,-6-1 4 15,0 0-4-15,0 5 1 0,-6-5 0 0,6 1-1 0,-7 2 0 16,7-2 1-16,-6-1 2 0,0-3-3 0,6 0 0 16,-7 3 2-16,1-7 0 0,-1-1-1 0,0 2 2 0,7-1 4 15,0-4 12-15,-6 0 9 0,6-3 15 0,0 0 15 0,0-1 14 16,0-3 15-16,0 0 12 0,0 0 4 0,0 0-4 16,-6-3 12-16,6-1 1 0,-7-3-8 0,1-4-9 0,-1 0-13 0,1-3-12 15,-1-1-5-15,7-5-7 0,-7 3-21 0,0-2-12 16,1 1-5-16,6-4-2 0,-5 0-2 0,5 5 1 0,0-6-2 15,5 4 0-15,-5-3-2 0,6 4-1 0,1 0-5 0,0-1-3 16,0 2-1-16,-1 5-3 0,7 2-1 0,-6-1-3 0,-7 3 1 16,6 0-1-16,-6 5-6 0,6-1 2 0,-6 4 1 15,0 0 2-15,7 0-1 0,-7 4 1 0,7 3-1 0,-7 1 1 0,6 0 6 16,1 1-2-16,-1 3 0 0,0-1 0 0,7 0-1 0,1 0 1 16,-8 0 0-16,7-1 1 0,0-2-1 0,-8 0 1 15,9-5 0-15,-7 1 0 0,0-1 1 0,7 1 1 0,-2-4-1 16,-6 0 1-16,7 0 0 0,7-4-1 0,-1-3 0 0,-6 4 0 15,14-5 0-15,-9 0-1 0,9 2 0 0,-1-5-1 0,7-1 0 16,-7 2 0-16,6-1 1 0,-6 0 0 0,0 4 0 16,0-4-1-16,0-1 1 0,1 5 0 0,-8-4-2 15,0 4 1-15,-5-1 0 0,4 1-1 0,-3 3-1 0,-10-3 1 16,9 7-1-16,-7-4 0 0,-1 4 1 0,7 0-2 0,-7 0 2 16,7 4 0-16,-6 0-3 0,-1 3 2 0,1 0-2 15,6 5 1-15,-7 2-2 0,-6 1 2 0,7 0-3 0,-1 3 4 16,1 0 1-16,-1 0 1 0,-6 4 0 0,0 0 1 0,7-4 1 15,-7 5 1-15,0-2 1 0,0 2-1 0,0-2-1 16,0 1-1-16,0 0-1 0,0-3 0 0,0-1-1 0,0 1-4 16,0-5-1-16,0 1-2 0,-7-1-9 0,7-3-22 15,0-4-24 1,0 5-25-16,0-9-29 0,0 1-28 0,7 0-32 16,-1-4-48-16,1 0-91 0,1-8-127 0,3 1-55 0</inkml:trace>
  <inkml:trace contextRef="#ctx0" brushRef="#br0" timeOffset="-147378.29">20685 3275 324 0,'-7'-3'276'0,"1"3"-124"16,-2 0-69-16,3 0-37 0,-2 0-23 0,7 3-10 0,-8 0-6 16,8 1-5-16,0 3 2 0,0 5-1 0,8-1 2 15,4 3 0-15,-4 5 1 0,5-5-1 0,-1 8 0 16,1-4 2-16,0 5-2 0,1 2 0 0,-1-4-1 0,-1 6 3 0,1-5 0 15,0 3-2-15,0 1 1 0,-6-5 0 0,6 2-2 16,-7 3 1-16,1-4-2 0,-7-1-1 0,6-2 0 16,1 3-1-16,0-5-1 0,-7 3 0 0,13-5 0 0,-13-1 0 15,13 0 0-15,-7 1 0 0,0-4-20 0,1-4-28 0,7 1-41 16,-14-5-75-16,6-3-145 0,-6 0-82 0</inkml:trace>
  <inkml:trace contextRef="#ctx0" brushRef="#br0" timeOffset="-147128.42">20756 3165 196 0,'26'-11'202'0,"8"3"-92"15,-10 1-45-15,10 3-23 0,-9 1-12 0,1-1-5 0,0 1-3 16,-6 3-3-16,-1 0-2 0,1 0-3 0,6 3-5 0,-6 1-4 15,-1-1-5-15,-5 4 0 0,-2 5-2 0,1-1-1 0,-13 0 1 16,0 4 0-16,-13 3 1 0,1-3 1 0,-9 7 1 0,-4-5-1 16,-8 2 2-16,-6 0-1 0,6 3 0 0,-6-4 1 0,-1 0-1 15,2 4 0-15,-8-4 0 0,14 1 0 0,-1-5 1 16,1 5 0-16,-2-4 0 0,10-1-3 0,-3 1-20 0,14-1-34 16,0-3-81-16,7 0-148 0</inkml:trace>
  <inkml:trace contextRef="#ctx0" brushRef="#br0" timeOffset="-146698.31">21837 3370 140 0,'-13'0'323'16,"6"0"-117"-16,7 0-84 0,-6 0-53 0,0 0-30 0,-7 4-18 16,6-1-8-16,-13 1-6 0,2-1-2 0,-10 5-2 15,-4 3 1-15,-1-1 1 0,-12 2-2 0,0 2 1 0,-2 6-2 16,-4-6 1-16,-1 4 0 0,6 0 1 0,-6 1 1 0,7-1 2 16,6 0 2-16,6 0 1 0,8-3-1 0,-9 0 1 15,15-3 0-15,6-2-1 0,0-3 1 0,0 1-3 0,6-2 2 16,7-1 8-16,0-2 8 0,7 1 9 0,0-4 5 0,5 0 3 15,1 0 2-15,6-4 0 0,7-4-2 0,7 2-9 16,0-2-5-16,6-3-7 0,-1-1-4 0,-4 3 1 0,-2-3-1 16,1 4-1-16,-1-1 1 0,-6-3-1 0,0 4-3 15,-7 1-2-15,1-4-2 0,-7 8-4 0,1-5-2 0,-1 5-1 16,0-1-1-16,-7 0 2 0,1 1-2 0,-1 3-1 0,0 0 0 16,8 0-1-16,-8 0-1 0,1 0 1 0,6 0 0 15,-1 3-1-15,9 1 0 0,-2 0 1 0,6-1 0 0,8 5 0 16,7-5 0-16,12 5-1 0,6-5-2 0,14 4-8 0,6-3-32 15,7 0-53-15,-2-4-98 0,16-4-158 0,-8 4-93 16</inkml:trace>
  <inkml:trace contextRef="#ctx0" brushRef="#br0" timeOffset="-146563.11">23302 3319 176 0,'-13'-10'572'15,"1"2"-58"-15,-1-4-169 0,6 5-74 0,0 0-30 0,-7-1-9 0,9 1 0 16,-2 0 2-1,1 0-11-15,-1 3-29 0,7-4-52 0,-6 8-95 16,6 0-95-16,-6 4-93 0,-1 0-101 0,0 3-139 0,-12 4-186 16,-7 1-116-16,-26 2-51 0</inkml:trace>
  <inkml:trace contextRef="#ctx0" brushRef="#br0" timeOffset="-90351.44">14517 5228 163 0,'-7'0'166'0,"0"0"-41"0,7-4-33 0,-6 4-22 0,6 0-14 15,0 0-5-15,-7-4 5 0,7 4-1 0,-6 0-3 0,0-4-6 0,6 4 3 16,-7-3 1-16,1 3 3 0,-1-4-4 0,7 1-6 0,-7 3 1 15,7 0 2-15,-6-5-1 16,6 5-5-16,0-2-5 0,-7-2-2 0,7 4-2 0,0 0 0 16,0-4-4-16,0 0-1 0,0 4-3 0,0-3 0 0,0 3-3 15,7-5-3-15,-7 2-5 0,6 3-4 0,1-4-3 16,-7 4-2-16,7-2-1 0,6 2-1 0,-7-5 1 0,0 5-1 16,7-3 0-16,1 3 0 0,-2 0 0 0,16 0 0 0,-9 0 0 15,0 0 2-15,7 0-1 0,-6 3 1 0,5 2 0 16,2-3 1-16,-8 5 0 0,0 1 1 0,8 4 2 0,-8-2-3 15,0 1 2-15,2 4-2 0,-2-1 1 0,0 1-1 0,1 0 1 16,-1 3-3-16,-6 1-1 0,7-6-1 0,-7 7 0 0,7-3 3 16,-7 2-2-16,0 0-1 0,6-5-1 15,-6 4 0-15,0-4 1 0,0 2 1 0,0-3 0 0,-6 4-1 16,-1-7 1-16,7 0 0 0,-7 6 2 0,1-9-2 0,-1 4 0 0,9-4-1 16,-10 0 0-16,2 0 0 0,-1-3 0 0,7 0 0 0,-13 0 0 15,7-4 0-15,0 3 0 0,6-3 1 0,-7-3 1 16,0 3 0-16,7-8 2 0,0 4 1 0,7-6 3 0,-8-1 8 15,3 0 9-15,-2-3 10 0,-7-1 9 0,7 1 9 0,-13-3 10 16,6 0 6-16,-6-2 7 0,0 1 11 0,0 0 9 0,-6-4-1 16,0 0 10-16,-7 0 2 0,0 1-3 0,-2-2-4 0,-3 0-10 15,-9 3-7-15,8-3-19 0,0 1-14 0,-1 4-21 0,0-1-12 16,0 5-6-16,1-1-5 0,6 5-4 0,-6-2-12 16,6 1-1-16,6 4-10 0,-6 3-29 0,7 0-44 15,-1-3-48-15,7 7-47 0,7-3-53 0,-1 3-71 0,7 0-165 16,0 0-86-16,0 3-42 0</inkml:trace>
  <inkml:trace contextRef="#ctx0" brushRef="#br0" timeOffset="-89681.29">15526 5436 360 0,'0'-3'319'0,"0"-1"-107"0,0 0-74 0,7 0-42 0,-7 1-21 16,6-4-12-16,0 3-8 0,1 1-5 0,-1-1-4 0,8-4-8 15,-1 5-8-15,0-1-9 0,0 0-8 0,7 1-5 16,5 0 3-16,-5 3 2 0,6-5 2 0,0 5 3 0,6 5 3 16,-6-5 1-16,6 3 2 0,1 0 1 0,0 1-5 15,-7 3-1-15,1 1 1 0,-2-1 2 0,-5 4 1 0,6 0-1 16,-7 1 5-16,-5 1-1 0,-1 3 5 0,-13 1 8 0,-6 2 5 15,-8 0 4-15,1-2 7 0,-13 5 4 0,0-3 7 16,-13 3 7-16,0 4 5 0,-1-5 3 0,-5 2-1 0,-7 2 4 16,7-4 0-16,-1 2 6 0,-6-4 1 0,6 2-2 0,7-2-6 15,0-5-10-15,7 5-9 0,-1-9-8 0,13 5-6 16,-6-4-12-16,13 0-12 0,1-3-7 0,5-5-6 0,1 5-1 16,6-5-2-16,0 1 0 0,0 0-7 0,6-4 0 15,7 0 5-15,0 0 0 0,6 0 2 0,14-4-2 0,-7 4 3 16,13-7-2-16,7 3 1 0,0 0-2 0,-1-4-4 0,7 5-3 15,6-4-4-15,1 0-6 0,6-5-27 0,-6 5-50 16,6-1-55-16,-6-2-55 0,5-1-69 0,2-4-84 16,-7-3-155-16,6 3-107 0,-7-3-48 0</inkml:trace>
  <inkml:trace contextRef="#ctx0" brushRef="#br0" timeOffset="-89393.02">16555 5392 350 0,'-6'3'389'0,"-1"-3"-130"0,1 5-106 0,6-5-65 0,0 0-37 15,0 4-19-15,0-4-11 0,6 0-5 0,7 0-3 0,0 0 2 16,7-4-2-16,5 4-6 0,8-5 0 0,-1 5-3 15,8-6 0-15,-1 2 1 0,0 0-1 0,7 1-1 0,6-5-2 16,-6 1 2-16,7 0-1 0,-9 0-1 0,15-1-1 16,-14 1 3-16,6-5-2 0,-4 6-2 0,-1-2-13 0,-7 0-19 15,1 1-26-15,-15 5-32 0,1-6-40 0,-13 4-55 0,0-1-76 16,-13 2-99-16</inkml:trace>
  <inkml:trace contextRef="#ctx0" brushRef="#br0" timeOffset="-89230.8">16620 5487 183 0,'-13'9'162'0,"0"-3"-46"0,7 2-31 0,-1-5-18 15,7 5-11-15,7-4-7 0,-7 3-6 0,13-4-3 16,-7 1-1-16,14-1-2 0,-1-3 0 0,1 0 0 0,13 4-1 16,-8-8-2-16,14 4-4 0,8-3-4 0,-2-1-6 0,13-3-8 0,7-5-24 15,8 6-46-15,4-8-86 0,8-3-158 0,-7 4-85 0</inkml:trace>
  <inkml:trace contextRef="#ctx0" brushRef="#br0" timeOffset="-88591.02">19219 4949 199 0,'-13'0'369'0,"0"-4"-108"15,-7 4-88-15,8 0-55 0,-15 0-30 0,8 0-19 16,-7 0-9-16,0 4-8 0,6 0-6 0,-6-4-3 16,0 7-3-16,7-3-6 0,-8-1-3 0,2 1-2 0,-8 3 3 15,7 1 2 1,6 3 3-16,-6-4 3 0,0 1 5 0,0 2 5 16,0 2 7-16,-1 3 10 0,2-5 1 0,-1 9 2 0,0-2 1 15,6-2 0-15,-6 3-1 0,6 4 3 0,1-2-3 0,0 1-10 16,6 1-8-16,6 0-6 0,-6 0-4 0,13-5-7 15,-7 6-4-15,7 0-8 0,7-6-6 0,-7 2-3 0,13 0-1 16,-6-2-1-16,6 2-2 0,6-5-1 0,0 2-1 16,1-3-2-16,-1 3 0 0,8-7-1 0,-1 3 1 0,0-1-2 15,-1-3 1-15,9-2 0 0,5 3-2 0,-7-2 2 0,7-7 1 16,0 3-2-16,1-6 0 0,-1 3 2 0,6-7-1 0,1 3 4 16,-7-4 5-16,6 1 13 0,-6-3 16 0,0 1 20 0,-6-5 31 15,0 3 18-15,-1-3 13 0,-6-1 7 0,0 0 2 16,-6-3-8-16,6-1-8 0,-13-3-20 0,7 4-26 0,-8-7-15 15,1 0-10-15,-13 2-7 0,0-3-4 0,0-3-7 0,-13 3-3 16,1 1 0-16,-1-1-3 0,-7 0 0 0,-6 1-3 0,-1 3 1 16,2 0 0-16,-8 3 0 0,1 4 0 0,-1-3-3 15,-6 7-1-15,6-3-4 0,-6 3-2 0,1 3-4 16,5 1-4-16,-7 3-3 0,8 0-5 0,-7 2-5 0,7-2-8 16,5 4-8-16,-5 4-12 0,5-2-18 0,8 2-29 0,-7 0-55 15,13 3-66-15,5 1-60 0,3-1-49 0,10 0-51 0,16 1-66 16,5-1-98-16,13 0-119 0,7-3-27 0,6 3 22 15</inkml:trace>
  <inkml:trace contextRef="#ctx0" brushRef="#br0" timeOffset="-88355.08">20314 5063 140 0,'-13'-4'648'0,"-7"4"0"16,7 0-165-16,6 0-127 0,-6 0-70 0,0 0-44 15,6 0-26-15,-5 0-13 0,5 0-8 0,0 0-6 0,1 0-17 16,-1 0-45-16,7 0-53 0,-6 0-39 0,6 0-33 0,0 0-37 16,0 0-46-16,0 0-55 0,0 0-58 0,0 0-56 15,0 4-51-15,0-4-58 0,0 0-74 0,6-4-133 16,1 4-60-16,-1 0-16 0</inkml:trace>
  <inkml:trace contextRef="#ctx0" brushRef="#br0" timeOffset="-87748.98">21192 4770 446 0,'-26'-4'345'16,"0"1"-121"-16,7 3-80 0,-1-4-44 0,1 4-22 0,5-4-12 31,2 4-7-31,-8 0-5 0,7 0-8 0,-8 4-9 0,9-4-11 15,-7 4-8-15,-1-1-6 0,7 1 0 0,-6 3 3 16,-1-4 3-16,1 5 4 0,6-1 4 0,-7 1 5 16,0 2 6-16,1 1 4 0,-7 1 4 0,6-2 1 0,1 1 2 15,-1 4 2-15,-6-1 2 0,7 1 1 0,0 4 3 0,-1-1 3 16,7-3 1-16,-7 3 1 0,7 4 1 0,0-3-4 0,7-2 0 0,-7 5-5 16,13-3-7-16,-7 3-8 0,7-4-7 0,0 0-8 15,7 1-6-15,-1-1-1 0,7 1-5 0,-7-4-2 0,7 2-1 16,8-2 0-16,-2-1-4 0,6 1 2 0,2-4 1 15,-1 1 0-15,7 2-2 0,5-3-1 0,8-3 0 0,0 3-2 16,-1-4 2-16,8-4-2 0,-1 1-2 0,0 0 1 0,6-4 0 16,1 0 2-16,6-4-1 0,-6 4 1 0,0-7 0 15,-8 0-1-15,1 0 2 0,0-5 1 0,1 1 17 16,-14 0 27-16,7-1 33 0,-8-2 28 0,-4-1 16 0,-3 1 15 16,2-4 11-16,0 0 3 0,-7-1-9 0,-6 1-26 0,-1-4-29 15,0 0-25-15,-12 0-12 0,-1 0-9 0,1 1-7 0,-14-6-4 16,1 5-7-16,-7-3 1 0,-7-1-2 0,-7 1 0 15,-4 2-2-15,4 2-3 0,-5-2-2 0,-6 2 0 16,-2 2 0-16,-6 1-4 0,1-1-3 0,-1 5-3 0,-7-1-2 16,2 4-5-16,5 1-2 0,-6 2-5 0,13 1-6 0,0 3-9 15,6-4-14-15,8 8-19 0,-1-3-45 0,6 3-66 0,8 0-73 16,-3 0-65-16,10 3-57 0,10 1-67 0,10 0-86 16,3 0-154-16,15-1-49 0,6 1 19 0</inkml:trace>
  <inkml:trace contextRef="#ctx0" brushRef="#br0" timeOffset="-86876.63">22299 4770 63 0,'-19'0'298'0,"6"-4"-80"16,0 4-55-16,0 0-36 0,0 0-23 0,0 0-17 0,0-3-8 15,-1 3-5-15,-5 0-3 0,0 0-4 0,6 0-2 0,-1-4 0 16,8 4 2-16,-6 0 7 0,5 0 9 0,1-4 11 0,6 4 13 0,-7 0 11 16,0-4 8-16,0 4 8 0,7-3 4 0,-6-2 2 0,6 2-3 15,0-1-10-15,0 2-13 0,0-2-11 0,6-1-15 16,-6 2-13-16,7-1-9 0,-7 1-11 0,7-1-6 0,0 0-3 15,-1 0-3-15,1 1-1 0,5-1-3 0,-6 1-3 16,8-2-6-16,-1 5-6 0,6-2-6 0,0-2-3 0,2 0-3 16,3 4-5-16,4-4-2 0,-3 1-2 0,8-1 1 0,-7 4 0 15,6-4-1-15,-4 4-1 0,4 0-1 0,-6 0 1 0,-1 0 1 16,2 0-1-16,-2 0-2 0,2 0 0 0,5 0 5 16,-6 4 2-16,0-4 1 0,-6 4 2 0,6-1 2 15,-7 1 2-15,0 0 0 0,1 2 0 0,0 2 0 0,-7-1-3 16,7 1-2-16,-14-1 1 0,7 5-2 0,-7 1 0 0,-6 3 2 15,-6-2 0-15,0 5 1 0,-7-2 2 0,-7 2 0 16,0-1-2-16,-5 4 1 0,-8 1 2 0,7-1-2 0,-7-5-2 16,-6 6-2-16,7-5 0 0,0 4-1 0,-1-3 0 15,-1-2-3-15,3-2-1 0,-3 4 0 0,10-4-2 0,-4-1 2 0,9-3 0 16,0 0-1-16,5 0 2 0,1-3 0 0,0 2 1 16,1-3 0-16,5-3 0 0,1 4 0 0,-1-5 2 15,7 2 1-15,-6-3 0 0,6 2 0 0,0-4 0 0,0 0 1 16,6 3 1-16,-6-3 1 0,7 0 0 0,6-3-1 0,-1 3 4 15,8-4 0-15,0 2-1 0,12-3-1 0,7-2-2 16,7-1-2-16,-1 1 0 0,7-3-3 0,7 2-3 0,-7-3 1 16,7 4-1-16,-6-5 1 0,5 2 0 0,-6 3-2 15,0-1 1-15,6 1 0 16,-6-1 1-16,-13 2 1 0,8 1-4 0,-2 2 0 16,-12-1 0-16,4 1 0 0,-3-5 0 0,-2 4 0 0,-5 0-1 15,-8 4-2-15,7-3 3 0,-7 0-1 0,-12-2 1 0,6 5 1 16,0 0 2-16,-6 0 0 0,0 0 0 0,-7 0 3 15,6 0 0-15,-6 0 1 0,0 0-1 0,0 0 0 0,0 0 0 16,-6 0 1-16,6-3 1 0,-7 3-2 0,7 0 0 0,0 0-2 0,-7 0-1 0,7 0-2 16,-7 3 0-16,7-3-2 0,-6 0-3 0,1 0-3 15,-3-3-11-15,8 3-17 0,-7 0-38 0,-5 0-65 16,-1 0-79-16,-7-4-78 0,7 4-81 16,-6-3-121-16,-1-1-155 0,1 0-78 0,-8 1-19 15</inkml:trace>
  <inkml:trace contextRef="#ctx0" brushRef="#br0" timeOffset="-85110.48">23029 4623 14 0,'0'0'296'0,"-6"0"-88"0,6 0-69 0,0-4-41 0,0 4-27 16,0 0-13-16,0 0-8 16,0 0-6-16,0 0-5 0,0 0-6 0,6 0-7 15,-6 0-9-15,6 0-7 0,-6 0-6 0,7 4-1 16,-1-4-1-16,7 4-2 0,0-1 0 0,-6-3 0 0,5 8 1 0,3-4 5 15,-2 3 2-15,-1 1 2 0,8-2 1 0,-7 5 2 16,-7 1 2-16,7-2 2 0,7 1 4 0,-7 4-1 0,0-1-1 16,-8-2-2-16,9 3 0 0,0-1-1 0,-8 1 3 0,1-4-1 15,5 3-2-15,-5-3-3 0,-7 0-2 0,6 0 2 16,1 0-1-16,0-4 1 0,-7 1-2 0,0 0 7 0,7-1-2 16,-7-4 4-16,0 1 4 0,0-1 12 0,0 1 17 15,0-4 19-15,0 4 31 0,0-4 28 0,0 0 39 0,0 0 30 0,6 0 14 16,-6-4 0-16,0 0-9 0,0-3-9 0,0-1-18 0,-6-2-27 15,6-1-33-15,0 1-26 0,0-6-13 0,0 1-9 0,6-2-8 16,-6 2-11-16,6 0-12 0,1 1-9 0,-1-1-8 16,0-3-7-16,8 6-8 0,-8 1-3 0,1 0-2 0,-1 3 1 15,0-2-3-15,-6 6-2 0,7 1-1 0,-7-1 2 0,8 0-1 16,-3 4-1-16,1 0 1 0,8 4 0 0,-1 0-1 16,0 3 2-16,0-3 1 0,7 2-1 0,-7 6 1 0,6-1 0 15,-7 0 0-15,2 1-1 0,-1 2 1 0,0-3 0 0,-7 0 1 16,7-1-1-16,-6 2-1 0,-1-1-2 0,-6-5 2 0,7-2-10 15,-7 4 4-15,8-5 5 0,-8-3 1 0,5 4 1 16,-5 0 5-16,0-4 1 0,0-4-2 0,7 0 10 0,-7 4-4 16,6-7-4-16,0-3-4 0,-6 2 2 0,14-7-2 15,-8 4-1-15,8-3 1 0,-8-2 0 0,7 3 1 0,-1 1 0 16,-5 1 0-16,0 0-4 0,6 3 1 0,-7-2 0 16,0 3-1-16,1 3 4 0,-7 0-4 0,8 0-3 0,-8 2 2 15,5-3 0-15,-5 5-2 0,0 5-2 0,0-5 2 0,0 6-5 16,7-2 3-16,-7 7 3 0,0-1 1 0,7 2 0 15,-7 3 2-15,6 0 2 0,-6-2-1 0,0 7 0 0,7-6 0 16,-7 4-1-16,6 0 0 0,-6-3-2 0,5 0-1 16,-5-1 0-1,0 5 1-15,0-9-2 0,0 5-2 0,0-3-4 0,0-1-4 16,0-1-7-16,-5-2-12 0,5-5-18 0,-6 5-20 16,6-4-29-16,-7-1-34 0,1 1-37 0,-1-4-41 15,0 0-42-15,2-4-47 0,-3 1-53 0,1-5-76 0,1-3-108 16,0 1-57-16,-7-5-9 0</inkml:trace>
  <inkml:trace contextRef="#ctx0" brushRef="#br0" timeOffset="-84683.32">23244 4205 203 0,'-13'-3'455'0,"0"-1"-147"15,0 1-108-15,7-1-67 0,-1 0-34 0,7 0-20 16,-7 1-12-16,14-2-3 0,0 5-9 0,-1-2-10 0,7-3-16 16,5 3-7-16,3 2-9 0,5-4-5 0,0 0-3 0,0 4-4 15,7 0-1-15,-8 0 0 0,1 4-1 0,-5 0-1 16,-2-2 1-16,1 5-2 0,-7 1 1 0,-7 7-4 0,1 0-1 15,-7 3-7-15,0-3-7 0,-7-1-8 0,7 1-10 0,0-1-5 16,7-3 0-16,-1 5-3 0,-6-7 1 0,13 3 0 16,-7-4 3-16,14-1 3 0,0 0 4 0,-1 1 2 0,0-4 3 0,8-1 0 15,-8 1 4-15,8-1 4 0,-8 1 8 0,7-1 5 16,-13 1 3-16,6-4 3 0,-6 4 0 0,-6-4 2 0,6 4 1 16,-13-1-1-16,7 1 0 0,-7-1 0 0,-7-3 4 15,1 4-2-15,-8-1 1 0,1 1 1 0,-6 0 0 0,-8 3 1 16,2-3-2-16,-1 3-1 0,0-4-2 0,-1 5 1 0,8-4-6 15,6 1-8-15,0-2-22 0,0 0-31 0,13-3-39 16,0 0-68-16,0 0-121 0,7 0-83 0</inkml:trace>
  <inkml:trace contextRef="#ctx0" brushRef="#br0" timeOffset="-84329.72">24553 4359 433 0,'0'0'344'0,"0"0"-109"0,0 0-74 0,0 0-46 16,0 0-31-16,-6 0-19 0,6 0-11 0,0 0-9 15,-7 0-8-15,7 4-10 0,-7 4-10 0,7-5-6 0,-6 8-3 16,-1 0 2-16,1 0 4 0,-1 3 3 0,-5 5 3 15,5-1 5-15,-7 4 3 0,-5 0 3 0,0 4 1 0,-1-1 1 16,1 1-3-16,-1 4-1 0,0-1 2 0,-5 0-1 0,-2 4-1 16,1-3-1-16,0 3-2 0,0-1-3 0,-6-3-3 15,-1 4-2-15,0 1-5 0,8-5-3 0,-15 0-3 0,8 4-3 0,-1-3-1 16,8-1-1-16,-2 0-2 0,1-4 0 0,7-3 0 16,-1 0 0-16,7-3-1 15,0-1-3-15,0-3-1 0,0 0-2 0,7-5-7 16,-1-2-17-16,7-1-19 0,-8 0-28 0,8-3-33 15,8-4-47-15,5-7-61 0,0 3-89 0,0-7-130 0,6 4-56 16</inkml:trace>
  <inkml:trace contextRef="#ctx0" brushRef="#br0" timeOffset="-84073.15">24631 4722 229 0,'-7'0'402'0,"7"0"-130"0,0 3-104 0,0 2-63 0,0 1-37 16,-6 1-14-16,6 5-6 0,-7-1-2 0,7 3-3 15,-6 5 3-15,-1-1-1 0,1 4-4 0,-1 0-4 0,1 1-6 16,6 2-3-16,-7 0-1 0,-5 1 0 0,5-4-1 0,1 3-4 16,6 2-2-16,-7-2-5 0,0 1-2 0,7-4-3 15,-6-1-4-15,6-2-2 0,0 4-4 0,0-6 0 0,0-3-2 16,6 1-1-16,-6-3-2 0,0-2-6 0,7 1-16 0,-7-3-24 15,7-5-30-15,-7 1-41 0,6-4-56 0,-6 0-100 16,7-4-133-16,-1-2-65 0</inkml:trace>
  <inkml:trace contextRef="#ctx0" brushRef="#br0" timeOffset="-83835.99">25236 4759 419 0,'0'-4'386'15,"-6"0"-131"-15,-7 8-94 0,0-4-63 0,-13 8-42 0,0-5-23 16,-7 8-12-16,1-4-6 0,-7 8-2 0,0-5-1 0,-1 5-9 16,2 4 2-16,-2-5-3 0,15 1 2 0,-8 4 0 15,7-1 1-15,0-3-1 0,6 3 3 0,7-3 6 0,1-1-2 16,-1-3 0-16,13 0-2 0,-7 3-2 0,7-6-2 16,7 3 1-16,-7-3-3 0,13 2 1 0,-1-3-1 0,1 1-3 0,7-4 0 15,6-1 1-15,0 1-4 0,7-4-11 0,-1 0-19 16,1 0-30-16,5-4-43 0,2 1-57 0,6-5-80 0,-7 2-122 15,6-6-74-15</inkml:trace>
  <inkml:trace contextRef="#ctx0" brushRef="#br0" timeOffset="-73718.53">19935 6136 109 0,'6'0'310'0,"-6"-4"-126"15,15 4-80-15,-3-4-45 0,8 1-20 0,6-1-11 16,0 1-1-16,12-4 1 0,2 3 2 16,12-4 4-16,0 1 1 0,7-1-2 0,6-2-4 15,6-1-2-15,1 3-1 0,13-6-3 0,0 3-2 16,6 0-2-16,-1-1-1 0,8 2-3 0,-6-5-2 0,-1 4 0 16,-6 1-4-16,-7-2-2 0,-1 1-2 0,-5 4-3 0,-6 0-3 15,-1 0-8-15,-7 3-13 0,-5 0-19 0,-9-3-30 0,-4 7-49 16,-7-4-94-16,-20 0-128 0,-13 4-64 0</inkml:trace>
  <inkml:trace contextRef="#ctx0" brushRef="#br0" timeOffset="-73582.05">20085 6154 186 0,'-13'3'509'0,"0"1"-161"0,13-4-150 16,0 5-85-16,13-5-49 0,7 0-29 0,12 0-13 0,7-5-5 0,20 1-1 0,5 1-1 15,22-1-2-15,11-3-1 0,14 4-3 0,6-5-3 0,7 4-13 16,6 1-31-16,-6-4-60 0,-7 2-161 0,-13 3-102 15,-18-6-78-15</inkml:trace>
  <inkml:trace contextRef="#ctx0" brushRef="#br0" timeOffset="39775.19">10134 12591 205 0,'-13'-3'316'16,"13"3"-99"-16,-7 0-72 0,0 0-38 0,1-4-24 0,-1 4-11 16,7 0-6-16,-13-4-7 0,13 4-7 0,-5 0-10 15,-2-4-5-15,-1 4-3 0,3 0-2 0,5 0-4 0,-8-3-1 16,8 3-1-16,0 0 0 0,0 0-3 0,0-4-3 0,0 4-3 16,0 0-4-16,0 0-1 0,0-4-2 0,0 4 1 15,0 0 1-15,0-3 1 0,0 3 0 0,8-3 0 0,-3-2 0 16,-5 1 2-16,8 1 1 0,4-4 1 0,-5 3 3 15,-1-3-3-15,7 3 2 0,1-3 3 0,-1 0 2 0,6 0-3 16,1 3-2-16,-1-4-1 0,1 1-3 0,0-1 0 0,5 1-2 16,1 4-11-16,-6-4 1 0,6-1-1 0,6 4-2 15,1 0 0-15,0 1 0 0,-1 0 0 0,7-2 0 0,-6 5 7 16,-2 0 0-16,3 5 0 0,-2 1 2 0,-5-2 3 0,5 3 1 16,-13 1 3-16,9 4 4 0,-3-6 3 0,-12 9 1 0,7-5 4 15,-8 5 10-15,-5 0 10 0,-1-1 5 0,-6 1 6 0,-6 4 7 16,-1-5 9-16,1 1 12 0,-7 4 7 0,-6-1-9 15,-8-4 0-15,1 5 1 0,0-5 2 0,0 4-5 16,-7-3-7-16,1 3-13 0,-2-3-12 0,-4 0-2 0,6-1-11 16,-8-2-12-16,15 2-7 0,-8-6-6 0,15 2-6 0,-10-2-4 15,15-5-2-15,-6 5-3 0,6-1-1 0,0-3-4 0,0-1-6 16,6 1-14-16,1-1-25 0,-1-3-31 0,1 4-38 16,0-4-38-16,6 0-41 0,0 0-36 0,6-4-47 0,7 1-44 15,6-4-52-15,1-4-101 0,-1 3-55 0,7-3-12 16</inkml:trace>
  <inkml:trace contextRef="#ctx0" brushRef="#br0" timeOffset="40192.68">11072 12375 213 0,'-8'0'298'0,"-4"4"-101"15,-1-4-76-15,-7 4-47 0,7-2-25 0,-7 6-13 16,8-4-5-16,-8 3-5 0,1 1-1 0,-1-1-3 0,7 0-2 15,-6 5-3-15,5-2-2 0,-5 2-2 0,6-2 0 16,0 5 2-16,0-4 2 0,6 4 3 0,-5-5 1 0,5 5 2 16,-1-1 1-16,3 1-1 0,5 4-3 0,-6-5-1 0,6 1 0 15,6-1-2-15,-6 5-1 0,5-4 1 0,3-1 1 16,-1 1 0-16,5-5 1 0,1 5-2 0,-6-4-2 0,6 1-2 16,6-2-1-16,1-3-5 0,0 1-1 0,-7 0-4 0,6-1 0 15,-5-1 0-15,-2-1 0 0,14-2-2 0,0 1 0 16,-6-4 0-16,6 4 0 0,-1-4 0 0,9 0 0 0,-8 0-1 15,6-4-1-15,1 4-1 0,0-4 0 0,-1-4-10 0,1 6-15 16,-8-5-24-16,2 3-34 0,-2-4-45 0,2-3-74 16,-9 5-132-16,-5-2-87 0</inkml:trace>
  <inkml:trace contextRef="#ctx0" brushRef="#br0" timeOffset="40698.11">11338 12748 156 0,'-6'4'263'0,"-7"-4"-80"0,6 0-51 0,7 3-33 0,-5-3-22 16,5 0-17-16,0 0-6 0,0 0-5 0,0 0-9 0,0 0-7 16,5-3-8-16,-5 3-4 0,7 0-2 0,-1-4 4 15,1 2-3-15,6 2 0 0,0-5 1 0,0 2 1 0,0-1-1 0,0 0-2 16,-6 0-3-16,-1 1 0 0,1 3 0 0,-2-4-2 16,8 4-1-16,2-4 2 0,-3 4 2 0,1 0 0 0,7 0 3 15,-7 4 2-15,0 0 1 0,-6 3 2 0,5 1 1 0,1 0 1 16,-6-2-2-16,-1 5 0 0,1-3-2 0,-1 3-1 0,-6-1 0 15,0 2 1-15,0 2 2 0,-6-2 2 0,-1 2 5 0,1 1 2 16,-1-1 2-16,-6-3-1 0,1 4 1 0,-2-1-1 0,1-2-2 0,0 2-5 16,0-2-5-16,0 2-4 0,1-3-3 0,-3 0-1 15,10-4-3-15,-3 4-5 0,3-4-2 0,-2 0-3 0,7 0-1 16,0 1 2-16,-6-4-2 0,6-1-1 0,0 2 0 16,6-5 0-16,-6 3 0 0,7-3 1 0,-2 4-1 0,3-4-1 15,4 0-1-15,8 0 1 0,6-4-1 0,-6 4 1 0,12-3-2 16,-12-2 0-16,13 2-2 0,-8-1 1 0,2-4-2 15,-1 6-11-15,0-6-15 0,12 4-23 0,-4-3-21 16,-2-1-29-16,-6 1-36 0,0 0-47 0,-6 0-66 0,-7-4-106 16,0 3-87-16</inkml:trace>
  <inkml:trace contextRef="#ctx0" brushRef="#br0" timeOffset="41398.43">11814 12496 182 0,'0'0'266'0,"-6"4"-75"0,6-4-60 0,0 0-40 16,0 0-26-16,0 0-15 0,0 0-10 0,0 4-5 0,0-4-6 16,0 0-7-16,0 0-6 0,0 0-6 0,0 0-4 0,0 0-5 15,0 2-1-15,0-2 0 0,6 0 0 0,-6 0 1 16,7 0 1-16,-7 0 1 0,0 0-1 0,6 5 1 16,-6-5 0-16,7 0 2 0,-1 0 1 0,0 0 1 0,1 0 2 15,6 0 1-15,0 0 2 0,0-5 1 0,0 3 0 0,6 2 0 16,9-4-1-16,-10-4-1 0,9 5-3 0,-2-1-2 15,1-4-1-15,0 6-2 0,0-6-2 0,1 4 1 0,-8 1-1 16,1-5 0-16,-1 4-1 0,0 0 1 0,-6 1 2 0,1 3 0 16,-1-3 4-16,0-2 3 0,-7 2 8 0,7 3 3 0,-6-4 5 15,-7 4 2-15,12-4 0 0,-12 1 1 0,15-1-4 16,-10 4-5-16,3-3-5 0,-3-1-4 0,2 0-5 0,-1 1-2 16,1 3-1-16,-7-4-1 0,0 4 1 0,7-4-1 0,-7 4 0 15,0 0 0-15,0 0-1 0,0 0-1 0,0 0 0 0,0 0 0 0,0 0 0 16,0 0 1-16,0 0 0 0,0 0-2 0,0 0 1 15,0 0 0-15,0 0 1 0,0 0-1 0,0 0 0 16,0 0-1-16,0 0 1 0,0 0 0 0,0-3 0 0,0 3 0 16,0 0 0-16,0 0 1 0,0 0 0 0,0 0 0 0,0 0-1 15,0 0 0-15,0 0 0 0,0 0 0 0,0 0 0 16,0 0-1-16,0 0 0 0,0 0 1 0,0 3 0 0,0-3-3 16,0 0-2-16,0 0-8 0,-7 0-13 0,7 0-22 15,0 0-23-15,-7 0-33 0,7 0-37 0,0 0-52 0,-6-3-72 16,6 3-104-16</inkml:trace>
  <inkml:trace contextRef="#ctx0" brushRef="#br0" timeOffset="41804.86">11990 12602 30 0,'7'0'139'0,"-1"0"-49"16,1 3-32-16,-1-3-18 0,7 0-5 0,6-3-1 0,-5 3 0 16,4 0 0-16,2-4-1 0,0 2 0 0,6-3-3 15,-6 2-5-15,6-1-6 0,-7 0-3 0,1 0 0 0,6 4 3 16,-7-3 0-16,-5-1 0 0,-2 0 2 0,9 4 5 15,-9-3 2-15,1 0 5 0,0-2 1 0,0 5 3 0,0-4 2 16,-7 1 4-16,8 3 2 0,-8-4 2 0,1 4 1 0,-1-3 0 16,1 3-1-16,-2-4 1 0,2 4-2 0,0-3-1 15,-7 3-1-15,7 0 0 0,-7-4-5 0,0 4-5 16,0 0-4-16,0 0-4 0,0 0-5 0,0 0-5 0,0 0-4 0,0 0-6 16,0 0-2-16,0 0 0 0,0 0-2 0,0 0-2 15,0 0 0-15,0 0 0 0,0 0 0 0,0 0-3 0,0 0-10 16,0 0-12-16,0 0-20 0,-7 0-28 0,0 0-45 0,0 0-67 15,-5 0-119-15,-1-4-98 0,0 4-55 0</inkml:trace>
  <inkml:trace contextRef="#ctx0" brushRef="#br0" timeOffset="44230.89">11214 12455 14 0,'-6'-3'222'0,"0"-1"-61"0,-1 0-45 0,-6 4-28 0,7 4-18 0,-14-4-9 16,1 4-1-16,-1 4-4 0,-13-1-1 0,8 1-3 16,-8 6 0-16,0-3-5 0,1 3-2 0,6 1-3 15,-7 3-7-15,7-3-5 0,0-1-6 0,7 1-5 0,-1-1-6 16,7-2-1-16,0-2-2 0,5 2-3 0,3-1-1 0,5-4-3 15,0 0 0-15,0-3-1 0,5-1-1 0,3 1 1 32,5-4-1-32,0 0-1 0,0 0 0 0,6 0 1 0,0-4 0 15,2-3 1-15,-2 4 1 0,-6-1-2 0,7-3 2 0,-13-1 0 16,0 5-1-16,-2-4 2 0,-5 2 3 0,0 3 2 0,0-2 2 16,-5 0 1-16,-9 4 1 0,0 4 4 0,-11 0 4 15,-2 5 3-15,-5 3-1 0,-1 3 0 0,-5-1-1 16,-2 8-1-16,14 0 0 0,0 5-3 0,1-6-4 0,11 1-3 15,7 0-1-15,14 0-2 0,7 0 0 0,11-4-1 0,1 0 0 0,13-4-2 16,14 2 1-16,5-5-1 0,7-4-2 0,0 0-1 0,14-7-2 0,-8 0 0 16,13-4 2-16,-5-2-2 15,5-2 0-15,1-7 0 0,-7 1 0 0,0-5 0 0,-13-2 1 16,0-2 0-16,-5 2 7 0,-9-5 12 0,-11 0 15 16,-2 1 16-16,-10-1 18 0,-10 0 19 0,-11 4 18 0,-7-3 19 15,-7 3 3-15,-11 3 3 0,-10 1 0 0,-4 7-7 16,0 1-14-16,-20 5-14 0,0 1-20 0,-13 8-18 0,-1 4-10 15,-6 3-14-15,1 4-18 0,-2-1-9 0,9 5-3 0,-1-1-5 16,7 4-1-16,5-4 1 0,14 0-1 0,0 0-1 16,19 1 1-16,8-1-1 0,4-3-4 0,16 0-1 0,12-5-1 0,5 5-3 0,8-4-4 15,12-3-7-15,7-4-15 0,8-1-15 0,-3 0-16 0,9-3-12 0,5-3-8 16,1-4-5-16,-7-1 1 0,1 1 6 0,-8-4 15 16,1-5 18-16,-14 7 18 0,-6-3 14 0,0 1 11 0,-13 0 6 15,-13 0 5-15,-6 4 0 0,-14-1 0 0,0 5 2 0,-17 0-1 16,-4-1 1-16,-10 4 0 0,-8 4-2 0,-1-1 0 0,-4 4 0 15,-14 4 0-15,13-3-1 0,-13 2-2 0,13 5 0 16,-6-3-2-16,5-3 1 0,1 3 0 0,0 3-3 16,6-5-7-16,1 2-12 0,5-5-16 0,8 4-22 0,-1-3-29 0,8-5-42 15,12 1-68-15,-1-1-132 0,14 1-105 0,0-4-62 16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9:53:22.72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909 9823,'25'0,"0"0,-1 0,1 0,0 0,0 0,24 0,-24 0,25-25,-25 25,24 0,-24 0,0 0,24 0,-24 0,0-25,0 25,0 0,-1 0,1 0,0 0</inkml:trace>
  <inkml:trace contextRef="#ctx0" brushRef="#br0" timeOffset="327.31">18231 9847,'-24'0,"24"25,0 0,0 0,0 0,0-1,0 1,0 0,24 0,-24 0,0 0,0-1,0 1,0 0,0 0,0 0,0-1,0 1,0 0</inkml:trace>
  <inkml:trace contextRef="#ctx0" brushRef="#br0" timeOffset="643.16">18504 10244,'0'25,"0"0,0 0,0 0,25-1,-25 1,0 0,0 0,0 0,25-1,-25 1,0 0,0 0,0 0,0-1,0 1</inkml:trace>
  <inkml:trace contextRef="#ctx0" brushRef="#br0" timeOffset="943.26">19025 10046,'0'25,"25"-25,0 0,0 25,-1-25,1 0,0 0</inkml:trace>
  <inkml:trace contextRef="#ctx0" brushRef="#br0" timeOffset="1164.03">18951 10220,'0'24,"25"-24,-1 0,1 0,0 0,0 0,0 0,-1 0</inkml:trace>
  <inkml:trace contextRef="#ctx0" brushRef="#br0" timeOffset="1519.23">19769 9922,'0'-25,"0"50,0 0,0-1,0 1,0 0,0 0,0 0,0 0,0-1,0 1,0 0,0 0,0 0,0-1,0 1,0 0,0 0,0 0,0-1,0 1,0 0,0 0,25-25</inkml:trace>
  <inkml:trace contextRef="#ctx0" brushRef="#br0" timeOffset="1891.09">20042 10021,'0'25,"0"0,0 0,0-1,0 1,0 0,0 0,0 0,0-1,0 1,0 0,25-25,-25 25,25 0,0-1,-1-24,1 0,0 0,0-24,0 24,-1-25,1 0,-25 0,25 25,-25-25,0 1,0-1,0 0,0 0,-25 0,0 1,25-1,-24 0,-1 0,0 0,0 0,0 25,25-24,-24 24</inkml:trace>
  <inkml:trace contextRef="#ctx0" brushRef="#br0" timeOffset="2279.27">20464 9971,'0'-24,"0"48,0 1,-25-25,25 25,0 0,0 0,-25 0,25-1,0 1,0 0,0 0,0 0,0-1,0 1,25 0,0-25,0 0,-1 0,1-25,0 0,-25 1,0-1,0 0,0 0,0 0,0 1,0-1,0 0,-25 0,25 0,-25 25,25-25,-24 1,24-1,-25 25,25-25</inkml:trace>
  <inkml:trace contextRef="#ctx0" brushRef="#br0" timeOffset="2627.31">20613 9699,'-25'0,"25"24,-25-24,25 25,0 0,0 0,0 0,25-25,0 0,-1-25,-24 0,0 0,0 0,0 1,-24 24,24-25,-25 25</inkml:trace>
  <inkml:trace contextRef="#ctx0" brushRef="#br0" timeOffset="3159.16">21134 9922,'-25'0,"0"0,0 0,25 25,-25-25,25 24,-24-24,-1 25,0 0,0 0,0 0,25 0,0-1,-24-24,24 25,0 0,0 0,0 0,0-1,0 1,24-25,-24 25,25-25,0 25,0 0,0-25,-1 0,1 24,0-24,25 0,-26 0,1 0,25 0,-25 0,-1 25,26-25,-25 0,0 0,-1 0,1 0</inkml:trace>
  <inkml:trace contextRef="#ctx0" brushRef="#br0" timeOffset="17752.84">18033 11336,'0'-25,"25"25,-25-25,25 25,-25-25,24 25,1 0,-25 25,25-25,-25 25,0 0,0 0,0-1,0 1,0 0,0 0,0 0,-25-1,25 1,0 0,0 0,0 0,0-1,0 1,0 0,0 0,0 0,0-1,0 1,0 0,25-25,-25 25,25-25,0 0,-1-25,1 25,-25-25,25 0,-25 1,0-1,25 0,-25 0,25 0,-25 1,0-1,0 0,24 0,-24 0,0 1,25-1,-25 0,0 0,0 0,0 1,0-1</inkml:trace>
  <inkml:trace contextRef="#ctx0" brushRef="#br0" timeOffset="18517.45">18554 11509,'0'25,"-25"0,25 0,-25-25,25 25,0-1,0 1,0 0,-25 0,25 0,0-1,-24 1,24 0,0 0,-25 0,25-1,0 1,-25 0,25 0,0 0,-25-1,25 1,0 0,0 0,0 0,-25-1,25 1,0 0,0 0,0 0,0 0,0-1,0 1,0 0,0 0,0 0,0-1,25-24,0 0,0 0,-25-24,25-1,-25 0,0 0,0 0,0 1,0-1,0 0,-25 25,25-25,-25 25,25-25,-25 25,0 0,25-25,-24 25,-1 0,0-24,0 24,50 0,0 0,0-25,-1 25,1 0,0 0,0 0,0 0,-1 0,1 0,0 0,0 0,-25-25</inkml:trace>
  <inkml:trace contextRef="#ctx0" brushRef="#br0" timeOffset="18909.66">19050 11708,'0'-25,"-25"25,25 25,25-25,0 0,-25 25,25-25,-1 0,1 0,0 0,-25-25,25 25,0 0,-1 0,1 0,0-25,0 25</inkml:trace>
  <inkml:trace contextRef="#ctx0" brushRef="#br0" timeOffset="19157.41">18876 11881,'-24'0,"24"25,24-25,1 0,0 0,0 0,0 0,-1 0,1 0,0 0,0 0,0 0,-1 0,1 0,0 0,-25-25,25 25,0 0,-1 0,-24-24</inkml:trace>
  <inkml:trace contextRef="#ctx0" brushRef="#br0" timeOffset="19665.05">19720 11559,'0'-25,"0"50,0 0,0 0,25-1,-25 1,0 0,0 0,0 0,0-1,0 1,24-25,-24 25,0 0,0 0,0-1,0 1,0 0,0-50</inkml:trace>
  <inkml:trace contextRef="#ctx0" brushRef="#br0" timeOffset="20024.64">19521 12055,'-25'0,"25"25,25-25,0 0,0 0,0 0,0 0,-1 0,1 0,0 0,0 0,24 0,-24 0,0 0,0 0,24 0,-24 0,0-25,0 25,0 0,-1 0,1 0,-25-25</inkml:trace>
  <inkml:trace contextRef="#ctx0" brushRef="#br0" timeOffset="20636.55">19645 12427,'0'0,"0"-25,25 25,-25-24,25 24,0 0,-25-25,25 25,-1 0,-24 25,25-25,-25 24,0 1,0 0,-25 0,25 0,-24-1,24 1,-25 0,0 0,0 0,0-1,1 1,-1 0,0 0,0-25,25 25,-25-1,0-24,25 25,-24 0,24 0,24-25,1 0,0 0,0 0,0 0,0-25,-1 25,1 0,0 0,0 0,0 0,-1 0,1 0,0 0,0 0,0 0,-1 0,1 0,-25-25</inkml:trace>
  <inkml:trace contextRef="#ctx0" brushRef="#br0" timeOffset="21065.5">20067 12551,'-25'25,"25"0,0 0,-25-1,25 1,0 0,0 0,0 0,0-1,0 1,0 0,0 0,0 0,25-25,-25 24,25-24,0 25,0-25,-1 0,1 0,0 0,-25-25,25 25,0-24,-25-1,24 25,-24-25,0 0,25 0,-25 1,0-1,0 0,0 0,-25 25,1-25,-1 25,0 0,0-24,0 24,1 0,-1 0</inkml:trace>
  <inkml:trace contextRef="#ctx0" brushRef="#br0" timeOffset="22144.87">20216 11385,'-25'0,"25"25,25-25,0 0,-1 0,1 0,-25 25,25-25,-25 25,0 0,0-1,0 1,0 0,0 0,0 0,-25-1,25 1,0 0,0 0,-25 0,25-1,0 1,0 0,0 0,0 0,25-25,0 0,0 0,0 0,-1 0,-24-25,25 25,-25-25,25 25,-25-25,0 0,25 1,-25-1,0 0,25 0,-25 0,0 1,0-1,0 0,0 0,0 0,0 1,0-1,0 0,0 0</inkml:trace>
  <inkml:trace contextRef="#ctx0" brushRef="#br0" timeOffset="22885.76">20737 11733,'0'-25,"0"0,-25 25,25 25,-25-25,25 25,-25-1,25 1,0 0,0 0,25-25,0-25,0 0,-25 0,0 1,0-1,0 0,25 50,-25 0,0-1,24 1,-24 0,0 0,25 0,-25-1,0 1,25 0,-25 25,0-26,0 1,0 0,0 0,25 0,-25-1,0 1,0 0,0 0,0 0,-25 0,0-1,0-24,1 0,-1 0,0 0,25-24,0-1,0 0,25 0,0 25,-25-25,24 25,1 0,-25-25,25 25,0 0</inkml:trace>
  <inkml:trace contextRef="#ctx0" brushRef="#br0" timeOffset="188362.67">18157 13593,'0'-25,"-25"25,25-25,0 50,0 0,0 0,0 0,0-1,25 1,-25 0,0 0,0 0,0-1,0 51,0-50,0-1,0 26,0-25,0 0,0-1,0 1,0 0,0 0,0 0,25-25,-25 24,0 1,0-50</inkml:trace>
  <inkml:trace contextRef="#ctx0" brushRef="#br0" timeOffset="188774.69">18132 13543,'0'-24,"0"-1,0 0,0 0,25 25,-25-25,25 25,0 0,-25-24,24 24,1 0,0-25,0 25,0 0,-25 25,24-25,-24 24,0 1,0 0,0 0,0 0,0-1,-24 1,-1 0,25 0,-25-25,0 0,25 25,-25-25,25 24,-24-24,-1 0,25 25,-25-25</inkml:trace>
  <inkml:trace contextRef="#ctx0" brushRef="#br0" timeOffset="189347.4">18455 14139,'0'0,"0"-25,0 0,24 25,-24-25,25 25,0 0,0 0,0 0,-25 25,0 0,0 0,0-1,0 1,-25-25,25 25,-25 0,25 0,-25-25,25 24,-25 1,1 0,-1 0,25 0,-25-25,25 25,25-25,-25 24,25-24,-1 0,1 0,0-24,0 24,0 0,0 0,-1 0,1 0</inkml:trace>
  <inkml:trace contextRef="#ctx0" brushRef="#br0" timeOffset="189646.54">18876 14015,'25'0,"0"0,0 0,0 0,-1-25,1 25,0 0,0 0,0 0,-1 0,1-25</inkml:trace>
  <inkml:trace contextRef="#ctx0" brushRef="#br0" timeOffset="189818.99">18901 14139,'25'-25,"0"25,0 0,-1-25</inkml:trace>
  <inkml:trace contextRef="#ctx0" brushRef="#br0" timeOffset="190511.94">19546 13791,'0'-24,"0"-1,25 25,0 0,-25-25,25 25,-1 0,1 0,0 0,0 0,-25 25,0 0,0-1,0 1,-25-25,25 25,-25 0,0-25,25 25,-24-1,-1 1,0 0,0 0,0 0,0-1,1 1,24 0,24-25,1 0,0 0,0 0,0-25,0 25,-1 0,1 0,0 0,0 0,0 0,-1 0,1 0,0-25,0 25</inkml:trace>
  <inkml:trace contextRef="#ctx0" brushRef="#br0" timeOffset="191388.44">20017 13767,'-24'0,"24"24,0 1,0 0,0 0,0 0,0-1,0 1,24 0,-24 0,0 0,0-1,0 1,0 0,0-50,0 0,0 1,-24-1,24 0,0 0,-25 0,25 1,0-1,-25 0,25 0,0 0,0 1,0-1,0 0,0 50,25 0,0-1,-1 1,-24 0,25-25,0 25,0-25,0 0,-1 0,-24-25,0 0,0 0,0 1,0-1,0 0,25 0,0 50,-25 0,25-25,-25 25,0-1,25 1,-25 0,0 0,0 0,0-1,0 1,24-25,-24 25,0 0,0 0,0-1,25-24,-25 25,0 0,0 0,25-25,-25 25</inkml:trace>
  <inkml:trace contextRef="#ctx0" brushRef="#br0" timeOffset="191702.41">20464 13717,'-25'0,"25"-25,0 50,0 0,0 0,0-1,0 1,0 0,25-25,-25 25,0 0,0-1,0 1,0 0,0 0,0 0,0-1,25 1,-25 0,0 0,0 0,24-25</inkml:trace>
  <inkml:trace contextRef="#ctx0" brushRef="#br0" timeOffset="192008.34">20389 13692,'0'0,"0"-25,0 1,25-1,-25 0,25 25,-25-25,25 25,0 0,-1 0,1 0,-25 25,0 0,0 0,-25-25,25 24,-24-24,24 25,-25-25,0 25</inkml:trace>
  <inkml:trace contextRef="#ctx0" brushRef="#br0" timeOffset="192527.16">20811 13940,'0'-25,"-25"25,1 0,-1 25,0 0,0 0,0 0,25-1,0 1,0 0,0 0,25-25,0 0,0 0,0-25,-1 25,-24-25,25 0,-25 1,25 24,-25-25,0 50,0-1,0 1,0 0,0 0,25-25,-25 25,25-25,-25 24,24-24,1 25,0-25,0 0</inkml:trace>
  <inkml:trace contextRef="#ctx0" brushRef="#br0" timeOffset="192675.07">21307 14015,'0'0,"0"-25</inkml:trace>
  <inkml:trace contextRef="#ctx0" brushRef="#br0" timeOffset="-207808.28">16123 15875,'25'0,"-25"-25,25 25,-25-25,24 25,-24-24,25 24,0 0,0 0,-25-25,25 25,-1 0,1 0,0 0,0 0,0 25,0-25,-1 24,-24 1,25 0,-25 0,0 0,0-1,-25 1,25 0,-24-25,24 25,-25-25,0 25,25-1,-25-24,0 25,0 0,1-25,-1 25,0-25,0 25</inkml:trace>
  <inkml:trace contextRef="#ctx0" brushRef="#br0" timeOffset="-207251.78">16768 15701,'-25'0,"0"0,1 25,24 0,-25-25,25 25,-25-25,25 25,-25-1,25 1,-25 0,25 0,0 0,-24-1,24 1,0 0,0 0,0 0,24-25,-24 24,25 1,0 0,0-25,-25 25,25-25,-25 25,24-25,1 0,0 24,0-24,0 0,-1 0</inkml:trace>
  <inkml:trace contextRef="#ctx0" brushRef="#br0" timeOffset="-206908">17115 15925,'25'0,"0"0,0 0,-1 0,1 0,0 0,0 0,0 0,-1-25,1 25,0 0</inkml:trace>
  <inkml:trace contextRef="#ctx0" brushRef="#br0" timeOffset="-206671.99">17090 16098,'25'0,"0"0,0 0,0 0,-1 0,1 0,0 0,-25-25,25 25,0 0,-1 0,1-24,0 24,0 0</inkml:trace>
  <inkml:trace contextRef="#ctx0" brushRef="#br0" timeOffset="-205428.25">18455 15701,'0'-24,"24"24,-24 24,25-24,-25 25,0 0,25 0,-25 0,0-1,25 1,-25 0,0 0,0 0,0-1,0-48,0-1,25 25,-25-25,0 0,0 0,0 1,0-1,0 0,25 0,-25 0,24 25,1 0,0 0,-25 25,25-25,-25 25,25 0,-25 0,24-25,-24 24,0 1,0-50,0 1,0-1,0 0,0 0,0 0,0 1,0-1,25 25,0-25,0 25,0 0,-1 0,1 25,0-25,-25 25,25-25,-25 24,0 1,0 0,25 0,-25 0,0-1,0 1,0 0,0 0,0 0,0-1,24-24,-24 25</inkml:trace>
  <inkml:trace contextRef="#ctx0" brushRef="#br0" timeOffset="-204658.64">19298 15825,'0'-24,"-25"24,25-25,-25 25,1 0,24 25,-25-25,25 24,0 1,0 0,-25-25,25 25,0 0,0-1,25-24,0 0,-1 0,1-24,-25-1,0 0,25 25,-25-25,0 0,0 1,0-1,0 0,0 50,0 0,25-25,-25 24,25-24,-25 25,0 0,24 0,-24 0,25-1,-25 1,25 0,-25 0,0 0,25-25,-25 24,0 1,0 0,0 0,0 0,0-1,0 1,-25-25,25 25,-25-25,0 0,1-25,-1 25,25-25,-25 25,25-24,0-1,25 25,-25-25,25 25,-1-25,1 25,0 0</inkml:trace>
  <inkml:trace contextRef="#ctx0" brushRef="#br0" timeOffset="-203835.98">17338 16371,'25'0,"-25"25,25-25,0 0,0 0,-1 0,1 0,0 0,0 0,0 0,24 0,-24 0,25 0,-25-25,24 25,1 0,-1 0,1 0,0-25,49 25,-50 0,1 0,24 0,-24 0,0 0,-1 0,1 25,-1-25,1 0,0 25,-1-25,26 25,-26-25,1 0,24 0,-24 25,24-25,1 0,-26 0,26 0,-1 0,1 0,-1 0,0 0,1 0,-1 0,1 0,-1 0,-24-25,24 25,-24 0,-1 0,1 0,-25-25,0 25,-1 0,1 0,0 0,-25-25,0 0,-25 25</inkml:trace>
  <inkml:trace contextRef="#ctx0" brushRef="#br0" timeOffset="-201872.59">17363 16966,'0'-24,"0"-1,25 25,0 0,-25-25,25 25,-25 25,24 0,-24-1,0 1,25-25,-25 25,0 0,0 0,0-1,25 1,-25 0,0 0,0 0,0-1,0-48,0-1,0 0,0 0,0 0,0 1,25-1,-25 0,25 0,0 0,-1 25,-24 25,25-25,-25 25,25 0,-25 0,25-1,-25 1,0 0,0 0,0-50,0 0,0 0,0 1,0-1,0 0,25 25,-25-25,24 0,1 25,-25-24,25 24,-25-25,25 25,-25 25,25-25,-25 24,24 1,-24 0,0 0,0 0,0-1,0 1,0 0,25 0,-25 0,0-1,0 1</inkml:trace>
  <inkml:trace contextRef="#ctx0" brushRef="#br0" timeOffset="-201220.4">18132 16942,'0'-25,"0"0,0 0,-25 50,25 0,0 0,-24-25,24 24,0 1,0 0,0 0,0 0,-25-1,25 1,0 0,0 0,0 0,0-1,0 1,0 0,0 0,0 0,0-1,0 1,0 0,0 0,0 0,0-1,25 1,-25 0,0 0,24 0,1 0,0-1,0-24,0 0,-1 0,-24-24,0-1,0 0,0 0,-24 0,-1 0,0 1,0-1,0 25,25-25,-24 25,-1-25,0 25,25-25,-25 25,0 0,25-24,0 48,25-24,0 0,-25 25,25-25,0 0,-1 0,1 0,0 0,0 0,0 0,-1 0,1 0,0 0,-25-25</inkml:trace>
  <inkml:trace contextRef="#ctx0" brushRef="#br0" timeOffset="-200876.52">18579 17140,'-25'0,"50"0,0 0,-1 0,1 0,0 0,0 0,0 0,-1 0,1 0,0 0,-25-25,25 25,0 0,-1 0,1 0,0 0,0 0</inkml:trace>
  <inkml:trace contextRef="#ctx0" brushRef="#br0" timeOffset="-200608.19">18752 17041,'0'-25,"-24"25,48 0,-24 25,25 0,-25-1,0 1,0 0,25-25,-25 25,0 0,0-1,0 1,0 0,25-25,-25 25,0 0,0-1</inkml:trace>
  <inkml:trace contextRef="#ctx0" brushRef="#br0" timeOffset="-199740.38">19199 16942,'0'0,"0"-25,0 0,0 0,25 25,-1 0,1 25,0 0,-25 0,25-25,-25 24,25 1,-25 0,0 0,0 0,24-1,-24 1,0 0,0 0,0 0,0-50,0 0,0 0,0 0,0 1,0-1,0 0,0 0,0 0,25 25,-25-24,0-1,25 25,-25-25,25 25,0 25,-25 0,0-1,24-24,-24 25,0 0,0 0,0 0,0-1,0-48,0-1,0 0,0 0,0 0,0 1,0-1,25 25,-25-25,25 0,0 25,0 0,0 0,-25 25,0 0,24-25,-24 25,0-1,0 1,0 0,0 0,0 0,0-1,25-24</inkml:trace>
  <inkml:trace contextRef="#ctx0" brushRef="#br0" timeOffset="-198924.54">19918 16917,'0'-25,"-25"25,25-25,-24 25,-1 0,25 25,-25-25,25 25,0 0,0-1,-25-24,25 25,0 0,0 0,25-25,-25 25,25-25,-25 24,25-24,-25-24,24 24,-24-25,25 25,-25-25,0 0,0 0,0 1,0-1,0 0,0 0,25 25,-25 25,0 0,25-25,-25 25,0-1,0 1,25-25,-25 25,0 0,0 0,24-1,-24 26,0-25,0 0,25-1,-25 1,0 0,0 0,0 0,0-1,0 1,0 0,0 0,-25 0,25-1,0 1,-24-25,24 25,-25-25,25 25,-25-25,0 0,0 0,1-25,-1 25,25-25,-25 0,25 1,0-1,0 0,25 25,-25-25,25 0,-1 1,1-1,0 0,0 25,0-25</inkml:trace>
  <inkml:trace contextRef="#ctx0" brushRef="#br0" timeOffset="-185942.73">6499 17413,'-25'0,"50"-25,-25 0,25 25,-25-25,24 1,1 24,-25-25,25 50,-25-1,25-24,-25 25,0 0,0 0,25 0,-25-1,0 1,0 0,0 0,24 0,-24 0,0-1,0 1,0-50,0 1,0-1,0 0,0 0,0 0,25 25,0 0,-25 25,25 0,-25 0,25-25,-25-25,0 0,0 0,24 0,-24 1,25-1,-25 0,25 25,-25-25,25 25,-25-25,25 25,-25-24,0 48,25-24,-25 25,0 0,24 0,-24 0,0-1,0 1,0 0,25 0,-25 0,0 0,0-1,25 1,-25 0,0 0,25 0,-25-1</inkml:trace>
  <inkml:trace contextRef="#ctx0" brushRef="#br0" timeOffset="-185546.14">7193 17438,'0'0,"0"-25,0 0,0 0,-24 25,24 25,0 0,0 0,0-1,0 1,0 0,0 25,0-25,0 24,0 1,0-25,0 24,0-24,0 25,0-26,0 26,0-25,24 24,-24-24,0 0,25 0,-25 0,25-1,0-24,-25-24,-25 24,25-25,0 0,-25 25,25-25,-25 25,25-25,-24 25,-1-24,0 24,25-25,25 25,0-25,-1 25,1-25,0 25</inkml:trace>
  <inkml:trace contextRef="#ctx0" brushRef="#br0" timeOffset="-185345.78">7516 17487,'0'0,"0"-25,-25 25,50 0,0 0,-1 0,1-24,0 24,0 0,0 0,-1-25</inkml:trace>
  <inkml:trace contextRef="#ctx0" brushRef="#br0" timeOffset="-185158.49">7541 17636,'0'25,"24"-25,1 0,0-25,0 25,0 0,-1-25,1 25,0-24</inkml:trace>
  <inkml:trace contextRef="#ctx0" brushRef="#br0" timeOffset="-184429.42">8508 17140,'-25'0,"0"0,1 25,24 0,-25-25,25 24,0 1,-25 0,25 0,0 0,0 24,0-24,0 0,0 0,0-1,0 26,0-25,25 0,-25 0,25-1,-25 1,24 0,26 25,-25-50,0 24,-1-24</inkml:trace>
  <inkml:trace contextRef="#ctx0" brushRef="#br0" timeOffset="-184122.38">9004 17090,'0'-24,"0"-1,25 0,-25 0,25 25,0 0,-1 0,1 0,0 0,0 0,24 0,-24 25,0 0,25 0,-26-25,1 49,0-24,0 0,0 24,-25-24,24 25,-24-25,0 24,0 1,0-25,0 24,0-24,-24 25,24-25</inkml:trace>
  <inkml:trace contextRef="#ctx0" brushRef="#br0" timeOffset="-183258.85">9748 17115,'25'0,"-25"25,0 0,25-25,-25 25,25-1,-25 1,0 0,24 0,-24 0,25-1,-25 1,25 0,-25 0,0 0,0-1,0-48,0-1,0 0,0 0,0 0,0 1,0-1,25 0,-25 0,0 0,0 1,25 24,-25-25,0 0,24 25,-24 25,25-25,-25 25,0-1,25 1,-25 0,0 0,0 0,0-1,0-48,0-1,0 0,0 0,0 0,0 1,25 24,-25-25,0 0,25 25,-25-25,25 25,-25-25,24 25,1 0,-25 25,25-25,-25 25,25-25,-25 25,25 0,-25-1,24-24,-24 25,0 0</inkml:trace>
  <inkml:trace contextRef="#ctx0" brushRef="#br0" timeOffset="-182742.19">10468 17140,'0'-25,"-25"25,0 0,0 0,25 25,-25-25,25 25,-24 0,24-1,0 1,0 0,0 0,24-25,1 0,0-25,-25 0,25 25,-25-25,0 1,0-1,0 0,0 0,0 50,25 0,-25 0,0-1,24 1,-24 0,25 0,-25 0,25-1,-25 1,25 25,0-25,-1-1,-24 1,0 0,25 0,-25 25,0-26,25 1,-25 0,0 0,0 0,-25-25,25 24,-25-24,1 0,-1 0,0-24,0 24,25-25,-25 25,25-25,0 0,0 0,25 25,-25-24,25-1,0 0,0 25,-25-25</inkml:trace>
  <inkml:trace contextRef="#ctx0" brushRef="#br0" timeOffset="-176905.92">11460 17066,'0'0,"25"-25,-25 0,24 25,-24-25,25 25,-25-25,25 1,-25-1,25 25,0-25,-1 0,-24 0,25 25,0-24,0-1,-25 0,25 0,-1 0,1 1,25-1,-25 0,-1-25,26 26,-25-1,24-25,-24 25,25 1,-1-26,-24 25,25 0,0 0,-26-24,26 24,-25 0,24 25,1-25,-25 1,24-1,-24 0,25 0,-25 0,24 25,1-24,-1-1,1 0,0-25,-1 26,1-1,24 0,-24-25,24 26,1-26,-26 25,26-24,-1 24,-24 0,24-25,-24 26,24-1,-24 0,-1 25,26-25,-26 0,1 25,0-24,-1 24,26-25,-26 25,26-25,-26 25,26-25,-1 0,1 25,-1-25,0 1,1-1,-1 0,1 25,-1-25,-24 0,24 25,0-24,-24 24,24 0,-24-25,0 25,-25 0,24 0,1 0,-25 0,-1 25,26-25,-25 0,0 0,24 24,-24-24,25 0,-26 0,26 0,0 25,-26-25,26 0,0 25,-1-25,1 0,-1 25,1-25,-25 25,24-25,1 24,-25-24,0 25,24-25,-24 0,0 25,0-25,0 25,-1-25,1 25,0-25,0 0,0 25,-1-25,26 0,-25 24,24-24,-24 0,0 0,25 25,-26-25,1 0,25 0,-25 0,-1 25,1-25,0 0,0 0,0 25,-1-25,1 25,0-25,0 0,-25 24,25-24,-1 0,1 0,0 0,-25 25,25-25,0 0,-1 0,-48 0,-1 0,0 0,0 0,0 0,25-25,-24 25,-1 0,0 0,25-24,-25 24,0 0,50 0,0 24,0-24,0 25,-1-25,1 25,0-25,0 0,0 25,-1-25,1 0,0 0,0 0,-25-25,0 0,0 0,0 1,0-1,-25 0,25 0,0 0,-25 1,25-1,0 0,0 0,0 50</inkml:trace>
  <inkml:trace contextRef="#ctx0" brushRef="#br0" timeOffset="-174622.95">14312 17983,'0'-24,"0"-1,0 0,25 25,-25-25,25 25,0 0,-25-25,25 25,-1 0,1-24,0 24,0 0,0 0,-1 0,1 24,0-24,-25 25,0 0,25 0,-25 0,0-1,0 1,0 0,-25 0,0 0,0-1,1 1,-1 0,0-25,0 0,0 25,1-25,-1 0,0 0,0 0,0 0,50 0</inkml:trace>
  <inkml:trace contextRef="#ctx0" brushRef="#br0" timeOffset="-174187.07">14883 17884,'0'-25,"-25"25,0 0,0 0,1 0,-1 0,0 0,25 25,-25-25,25 25,-25 0,25 0,0-1,0 1,0 0,25 0,-25 0,25-1,-25 1,25 0,-25 0,25-25,-25 25,24-25,1 24,0 1,0-25,0 25,-1-25</inkml:trace>
  <inkml:trace contextRef="#ctx0" brushRef="#br0" timeOffset="-173911.42">15255 18008,'0'-25,"-25"25,50 0,-25-24,25 24,-1 0,1 0,0 0,0 0,0-25,0 25,-1 0,1 0,0 0,-25 25,25-25</inkml:trace>
  <inkml:trace contextRef="#ctx0" brushRef="#br0" timeOffset="-173681.66">15255 18182,'0'25,"-25"-25,50 0,0 0,-1-25,1 25,0 0,0 0,0 0,0 0,-1-25,1 25,0 0,0 0,-25-25,25 25</inkml:trace>
  <inkml:trace contextRef="#ctx0" brushRef="#br0" timeOffset="-119213.73">16371 17835,'-25'0,"25"24,0 1,-25-25,25 25,0 0,0 0,0-1,0 1,0 0,0 0,0 0,0-1,0 1,25 0,0 0,0-25,0 0,0 0,-1 0,1-25,-25 0,0 0,0 1,0-1,0 0,0 0,-25 0,1 1,24-1,-25 0,0 25,25-25,-25 25,25-25,-25 25,0-24,1 24,24-25,-25 25</inkml:trace>
  <inkml:trace contextRef="#ctx0" brushRef="#br0" timeOffset="-118957.59">16942 17983,'-25'-24,"25"-1,25 50</inkml:trace>
  <inkml:trace contextRef="#ctx0" brushRef="#br0" timeOffset="-118445.16">17264 17835,'0'0,"0"24,-25-24,25 25,0 0,0 0,0 0,0-1,0 1,0 0,0 0,0 0,0-1,25 1,-25 0,0 0,25-25,-25 25,25-25,-25 24,24-24,1 0,-25-24,25 24,0-25,-25 0,25 0,-25 0,0 1,0-1,0 0,0 0,0 0,0 1,0-1,-25 0,25 0,0 0,-25 25,25-24,-25 24,25-25,-25 25,1 25,-1-25</inkml:trace>
  <inkml:trace contextRef="#ctx0" brushRef="#br0" timeOffset="-117305.56">17636 17810,'0'-25,"0"50,25-25,-25 25,0-1,25-24,-25 25,0 0,0 0,25 0,-25-1,0 1,0 0,24 0,-24 0,0-1,25 1,-25 0,0 0,25-25,-25 25,0-1</inkml:trace>
  <inkml:trace contextRef="#ctx0" brushRef="#br0" timeOffset="-116757.89">17959 17884,'0'0,"24"-25,1 25,-25-24,25 24,0 0,-25-25,25 25,-1 0,1 25,0-25,-25 24,25-24,-25 25,0 0,0 0,0 0,0-1,0 1,0 0,0 0,-25 0,25-1,-25 1,25 0,-25 0,25 0,-24-25,24 24,-25-24,25 25,-25-25,25 25,-25-25,25 25,0-50,25 25,0 0,0-25,-1 25,1 0,0-25,0 25,0 0,24 0,-24 0,0 0,0-24,-1 24,26 0,-25 0,0 0,-1-25,1 25,0 0</inkml:trace>
  <inkml:trace contextRef="#ctx0" brushRef="#br0" timeOffset="-116049.96">18579 17884,'0'-25,"0"1,0-1,25 25,-25-25,24 25,-24-25,25 25,0-25,0 25,0 0,-1-24,1 24,0 0,0 0,0 0,-25 24,0 1,-25-25,25 25,-25 0,0 0,0-1,1-24,24 25,-25-25,25 25,0-50,25 25,-1 0,1-25,0 25,0-24,0 24,-1 0,1 0,0 0,0 0,0 24,-1-24,1 25,-25 0,0 0,-25-25,25 25,-24-25,24 24,-25-24,0 25,0-25,0 25,1-25,-1 0,25 25,-25-25,0 0,0 25,1-25,-1 0</inkml:trace>
  <inkml:trace contextRef="#ctx0" brushRef="#br0" timeOffset="-115501.53">17636 18678,'-25'0,"25"25,-24-25,-1 0,50 0,-25-25,24 25,1 0,0 0,0 0,0 0,-1-25,1 25,0 0,25-25,-26 25,26-24,-25 24,24-25,1 25,-25-25,24 25,-24 0,0-25,0 25,0 0,-1-25</inkml:trace>
  <inkml:trace contextRef="#ctx0" brushRef="#br0" timeOffset="-115329.45">17760 18728,'0'0,"-25"0,50 0,0 0,-25-25,25 25,0 0,-1-25,1 25,25-25,-25 0,-1 25,1-24,25-1,-25 25</inkml:trace>
  <inkml:trace contextRef="#ctx0" brushRef="#br0" timeOffset="-113174.38">6524 18430,'0'-25,"0"0,24 25,-24-25,25 25,-25-24,25 24,0 0,-25 24,25-24,-25 25,24-25,-24 25,25-25,-25 25,25-25,-25 25,25-1,-25 1,25 0,-25 0,0 0,0-50,0 0,-25 0,25 0,0 1,0-1,0 0,0 0,0 0,0 1,25 24,-1 24,1 1,0-25,-25 25,25 0,-25 0,25-25,-25-25,25 0,-25 0,0 0,24 1,-24-1,0 0,25 0,-25 0,25 25,-25-24,25 24,0 0,-25 24,0 1,24 0,-24 0,0 0,0-1,0 1,0 0,25 0,-25 0,0-1,0 1,25 0,-25 0,0 0,25-25</inkml:trace>
  <inkml:trace contextRef="#ctx0" brushRef="#br0" timeOffset="-112661.63">7367 18281,'0'-25,"0"0,0 50,0 0,0 0,0 0,0-1,0 1,0 0,0 25,0-26,0 1,0 0,0 25,-25-25,25 24,0-24,0 0,0 24,0-24,0 0,0 0,0 0,25-1,-25 1,0 0,25-25,-25 25,25-25,-1 0,1 0,-25-25,25 25,-25-25,0 0,0 1,0-1,0 0,-25 25,25-25,-25 25,1 0,-1-25,0 25,0 0,0 0,1 0,-1 0,0 0,50 0,0 0,-1 0,1-24,0 24,0 0,0-25,-1 25,1 0,0 0,0 0,0 0,-1-25</inkml:trace>
  <inkml:trace contextRef="#ctx0" brushRef="#br0" timeOffset="-112233.71">7962 18479,'0'0,"-25"0,1 0,-1 0,50 0,-1 0,1 0,0 0,0 0,0 0,0 0,-1 0,1 0,0 0,0 0,0-24,-1 24,1 0,0 0</inkml:trace>
  <inkml:trace contextRef="#ctx0" brushRef="#br0" timeOffset="-111913.75">7987 18653,'25'0,"0"0,0 0,-1 0,-24-25,25 25,0 0,0 0,-25-24,25 24,-1 0,1 0,-25-25,25 25,0 0,0 0</inkml:trace>
  <inkml:trace contextRef="#ctx0" brushRef="#br0" timeOffset="-108421.27">8855 18058,'-25'0,"25"-25,-24 25,-1 25,0-25,25 25,-25-25,0 0,25 24,0 1,-24-25,24 25,0 0,24 0,1-1,0-24,0 0,0 0,-25 25,24-25,1 0,0 0,0 0,0 25,-1-25,1 25,0-25,-25 25,0-1,0 1,-25 0,25 0,-25-25,1 25,-1-1,0-24,0 0,0 25,1-25,-1 0,0 0,0 0,0 0,25-25,-24 1,24-1,0 0,0 0,24 0,-24 1,0-1,25 25,-25-25,25 0,-25 0,25 1,0-1,-25 0,24 25,-24-25,0 0,-24 25,-1 25</inkml:trace>
  <inkml:trace contextRef="#ctx0" brushRef="#br0" timeOffset="-107945.79">9203 18182,'0'-25,"-25"25,25 25,0 0,0-1,25-24,-25 25,0 0,0 0,0 0,0-1,24 1,-24 0,25 0,0-25,-25 25,25-25,-25-25,25 25,-25-25,0 0,0 0,-25 1,25-1,0 0,-25 0,25 0,-25 1,25-1,-25 25,25-25,0 0,-24 25,24-25,-25 25,25-24</inkml:trace>
  <inkml:trace contextRef="#ctx0" brushRef="#br0" timeOffset="-107741.82">9699 18207,'-25'0,"0"0,25-25</inkml:trace>
  <inkml:trace contextRef="#ctx0" brushRef="#br0" timeOffset="-107354.24">9823 18157,'0'-25,"0"50,-25-25,25 25,0 0,0-1,0 1,0 0,25 0,-25 0,24-1,-24 1,25-25,-25 25,25-25,0 0,0 0,-1 0,1 0,0-25,-25 0,0 1,0-1,0 0,-25 0,25 0,-25 1,25-1,-24 25,-1-25,25 0,-25 25,0-25,0 25</inkml:trace>
  <inkml:trace contextRef="#ctx0" brushRef="#br0" timeOffset="-107004.55">10071 18008,'0'-25,"25"25,-25-24,24 24,1 0,0 0,0-25,0 25,-1 0,1 0,0-25,0 25,0 0,-25 25,24 0,-24-1,0 1,0 0,0 0,0 0,0-1,0 1,0 0,0 0,0 0,25-1,-25 1,0 0,25 0</inkml:trace>
  <inkml:trace contextRef="#ctx0" brushRef="#br0" timeOffset="-106169.88">10790 18058,'0'-25,"0"0,0 0,25 25,-25 25,25-25,-25 25,24 0,-24 0,0-1,25 1,-25 0,25 0,-25 0,0-1,25 1,-25 0,0 0,0-50,0 0,0 0,0 1,0-1,0 0,0 0,25 25,-25-25,0 1,24 24,-24-25,25 25,0 0,0 25,-25-1,0 1,0 0,25-25,-25 25,0 0,0-1,0-48,0-1,0 0,0 0,0 0,24 1,-24-1,0 0,25 0,-25 0,25 25,-25-24,25 24,-25-25,25 25,0 0,-25 25,24-25,-24 24,25 1,-25 0,0 0,0 0,0-1,25-24,-25 25,0 0,0 0,0 0,25-25,-25 24,0 1</inkml:trace>
  <inkml:trace contextRef="#ctx0" brushRef="#br0" timeOffset="-105529.3">11509 18306,'0'-25,"0"0,-24 25,24 25,-25-25,25 25,-25 0,25-1,-25-24,25 25,0 0,25-25,0 0,0 0,-25-25,24 25,-24-25,25 1,-25-1,0 0,0 0,0 50,0 0,25-25,-25 25,0-1,25-24,-25 25,0 0,25 0,-25 0,24-1,-24 1,0 0,0 0,0 0,0 0,0-1,-24 1,24 0,-25-25,0 25,0-25,0 0,1 0,24-25,-25 25,25-25,0 0,25 25,-25-24,24 24,1-25,-25 0,25 25,0-25,0 25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10:04:47.06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3543 1091,'-24'0,"-1"0,0 0,25-24,25 24,-25-25,25 25,-1 0,-24-25,25 25,0 0,0 0,0-25,-1 25,1 0,0 0,0 25,0-25,-25 25,0 0,0-1,0 1,0 0,0 0,0 0,0-1,0 1,0 0,-25 25,25-26,-25 1,25 0,0 0,0 0,0-1,0 1,0 0,0 0,25-25,0 0,-1-25,1 25,-25-25,25 25,0-25,0 1,-25-1,24 0,1 0,0 0,-25 1,25-1,0 0,-25 0,0-24,24 24,-24 0,0 0,0 0,0 1,0-1,0 0</inkml:trace>
  <inkml:trace contextRef="#ctx0" brushRef="#br0" timeOffset="655.68">14139 1662,'0'0,"0"-25,0 50,24-25,-24 25,25 0,-25-1,0 1,0 0,0 0,25 0,-25-1,0 1,0 0,0 0,25-25,-25 25,0-1,0 1,0-50</inkml:trace>
  <inkml:trace contextRef="#ctx0" brushRef="#br0" timeOffset="1030.83">14560 1463,'0'0,"25"0,0 0,0 0,0 0,-1 0,1 0,0 0,0-24,0 24,-1 0,1-25,0 25</inkml:trace>
  <inkml:trace contextRef="#ctx0" brushRef="#br0" timeOffset="1231.94">14660 1587,'24'0,"1"0,0 0,-25-24,25 24,0 0,-1-25,1 25,0 0</inkml:trace>
  <inkml:trace contextRef="#ctx0" brushRef="#br0" timeOffset="2108.33">15528 1191,'0'-25,"25"25,-1 0,1 0,0 0,0 0,0 0,-25 25,0-1,0 1,0 0,0 0,0 0,0-1,0 1,-25 0,25 0,-25 0,25-1,0 1,-25 0,25 0,0 0,0-1,0 1,25-25,0 0,0 0,-1 0,1-25,0 25,-25-24,25 24,-25-25,25 0,-25 0,24 0,-24 1,0-1,0 0,25 25,-25-25,0 0,0 1,0-1,0 0,0 0,0 0,0 1,0-1,0 0,0 0,0 50</inkml:trace>
  <inkml:trace contextRef="#ctx0" brushRef="#br0" timeOffset="2799.71">16073 1414,'0'25,"0"-1,-24-24,24 25,0 0,0 0,0 0,0-1,0 1,0 0,0 0,0 0,0 0,0-1,0 1,-25 25,25-25,0-1,0 1,0 25,0-25,0-1,-25 1,25 0,0 0,0 0,25-1,0-24,-25 25,24-25,-24-25,25 25,-25-24,0-1,0 0,0 0,-25 0,1 25,24-24,-25 24,0 0,0-25,0 25,50 0,0-25,0 25,0 0,-1 0,-24-25,25 25,0 0,0 0,0-25,-1 25,1 0,0 0,0 0</inkml:trace>
  <inkml:trace contextRef="#ctx0" brushRef="#br0" timeOffset="3127.89">16545 1587,'0'-24,"25"24,-1 0,1 0,-25-25,25 25,0 0,0 0,-1 0,1 0,0 0,0-25,0 25,-1 0,1 0,0 0,0 0</inkml:trace>
  <inkml:trace contextRef="#ctx0" brushRef="#br0" timeOffset="3359.97">16718 1389,'0'0,"-24"0,24 25,24-25,-24 25,0-1,25 1,-25 0,0 0,0 0,0-1,25 1,-25 0,0 0,0 0,0 0,0-1,25 1,-25 0,0 0</inkml:trace>
  <inkml:trace contextRef="#ctx0" brushRef="#br0" timeOffset="3940">17438 1290,'24'0,"1"0,0 0,0 25,0-1,0 1,-25 0,0 0,0 0,0-1,0 1,-25 0,25 0,-25-25,25 25,-25-25,0 24,0-24,25 25,-24-25,-1 0,0 0</inkml:trace>
  <inkml:trace contextRef="#ctx0" brushRef="#br0" timeOffset="4276.38">17785 1265,'0'0,"-25"25,0 0,1-1,-1 1,25 0,-25 0,25 0,0-1,-25 1,25 0,0 0,0 0,0-1,0 1,0 0,25-25,0 0,-25 25,25-25,-1 0,1 0,0 0,0 0</inkml:trace>
  <inkml:trace contextRef="#ctx0" brushRef="#br0" timeOffset="4648.22">18380 1067,'0'-25,"-25"25,25 25,-24-25,24 24,-25-24,25 25,-25 0,25 0,-25 0,25-1,0 1,-25 0,25 0,0 0,0-1,-24 26,24-25,0 0,0 24,0-24,0 25,0-26,0 1,0 25,0-25,0 0,24 24,-24-24,25 0,0-25,0 25,-25-1,25-24,24 0,-24 0,0 0,0 0,24 0,-24 0,0 0</inkml:trace>
  <inkml:trace contextRef="#ctx0" brushRef="#br0" timeOffset="5175.65">18455 1240,'0'-25,"24"25,1 0,0 0,0 0,-25 25,25-25,0 25,-25 0,0 0,0-1,0 1,0 0,0 0,0 0,0-1,0 1,0 0,-25 0,25 0,0-1,0 1,25-25,-25-25,24 1,1-1,-25 0,25 0,-25 0,25 1,-25-1,25 0,-25 0,0 0,0 1,0-1,0 0,0 0,-25 25</inkml:trace>
  <inkml:trace contextRef="#ctx0" brushRef="#br0" timeOffset="5777.46">19000 1488,'-24'-25,"-1"25,0 25,0-25,25 25,-25 0,25 0,0-1,0 1,-24-25,24 25,0 0,0 0,24-25,1 0,0-25,0 0,0 0,-25 0,24 25,-24-24,0-1,0 0,0 0,25 25,-25-25,0 1,0 48,0 1,0 0,0 0,0 0,0-1,25 1,-25 0,0 0,25 0,-25 0,0 24,25-24,-25 0,0 0,24-1,-24 1,0 0,0 0,0 0,-24-25,-1 0,0 0,0-25,0 25,1-25,-1 25,0-25,0 0,25 1,0-1,25 25,0-25,0 25</inkml:trace>
  <inkml:trace contextRef="#ctx0" brushRef="#br0" timeOffset="6051.81">19372 1488,'0'0,"25"0,0 0,-25-25,25 25,0 0,-1 0,1 0,0 0,0-24,0 24,0 0,-1 0,1 0,0 0</inkml:trace>
  <inkml:trace contextRef="#ctx0" brushRef="#br0" timeOffset="6648.66">20017 1265,'0'-25,"25"0,0 25,0 25,-25 0,25-25,-25 25,24 0,-24-1,0 1,0 25,0-25,0-1,0 1,0 0,-24 25,24-26,0 1,0 0,0 0,0 0,0 0,24-25,1 0,-25-25,25 0,0 0,-25 0,25 0,-25 1,24-1,-24 0,0 0,25 0,-25-24,0 24,0 0,0 0,0 1,0-1,0 0,0 0,0 0,0 1,0-1</inkml:trace>
  <inkml:trace contextRef="#ctx0" brushRef="#br0" timeOffset="7094.3">20538 1290,'-25'0,"1"0,24 25,-25-25,25 24,-25 1,25 0,0 0,-25 0,25-1,0 26,-25-25,25 0,0 24,0 1,-24-25,24 24,0-24,0 25,0-25,0-1,0 26,0-25,24 0,-24-1,25 1,0 0,-25 0,25-25,0 0,-25-25,0 0,-25 25,25-25,-25 1,0 24,25-25,-25 0,1 25,-1-25,25 0,25 1,-1 24,1 0,0-25,0 25,0 0,-1 0,1 0,0-25,0 25</inkml:trace>
  <inkml:trace contextRef="#ctx0" brushRef="#br0" timeOffset="7391.13">20712 1091,'25'0,"0"25,-1-25,1 25,0 0,0-25,0 25,-1 24,26-24,-25 0,0 24,-1 1,1 0,0-1,0 1,0-1,-25 26,0-25,0-1,0 26,0-26,-25 1,0-1,0 1,0-25</inkml:trace>
  <inkml:trace contextRef="#ctx0" brushRef="#br0" timeOffset="10702">22101 2084,'0'-25,"25"25,-25-25,-25 25,0 0,0 0,25 25,-24-25,-1 0,25 25,-25-25,0 0,25 24,-25-24,25 25,-24-25,24 25,24-25,1 0,-25-25,25 25,-25-25,25 25,-25-24,0-1,0 50,-25-1,25 1,25-25,-25 25,25-25,-1 0,1 25,0-25,0 0,0 0,-1-25,1 25,-25-25,25 25,-25-25,25 25,-25-24,25-1,-25 0,0 0,0 0,0 1,0-1,0 0,-25 0,25 0,-25 1,0-1,0 0,1 0,-1 25,0 0,0 0,0 0,1 0,-1 25,0-25,0 25,0 0,1-25,-1 24,0 1,25 0,-25 0,0 0,1-1,24 1,-25 0,25 25,-25-26,25 1,0 25,0-25,0-1,0 1,0 25,25-25,-25-1,25 1,-1 0,1-25,0 25,0-25,0 25,-1-25,26 0,-25 0,0 0,24 0,-24 0,0-25,24 25,-24-25,0 25,0-25,24 0,-24 1,0-26,0 25,0 0,-25-24,24 24,-24 0,25-24,-25 24,0 0,0 0,0 0,-25 1,25-1,-24 0,-1 25</inkml:trace>
  <inkml:trace contextRef="#ctx0" brushRef="#br0" timeOffset="11102.02">22845 1960,'0'24,"0"1,0 0,25 0,-25 0,0-1,0 1,0 0,0 0,25 0,-25-1,0 1,0 0,0 0,0 0,0-1,25 1,-25 0</inkml:trace>
  <inkml:trace contextRef="#ctx0" brushRef="#br0" timeOffset="11533.74">23143 2034,'25'0,"-25"25,0 0,-25-25,25 24,0 1,0 0,0 0,0 0,0-1,0 1,0 0,0 0,0 0,0-1,0 1,0 0,25 0,-1 0,1-25,0 0,0-25,0 25,-1-25,1 0,0 25,-25-25,25 1,0-1,-25 0,0 0,0 0,24 1,-24-1,0 0,0 0,0 0,-24 1,-1-1,0 0,0 25,0 0,1 0</inkml:trace>
  <inkml:trace contextRef="#ctx0" brushRef="#br0" timeOffset="11914.68">23614 2059,'0'-25,"-25"50,0 0,25-1,-24-24,24 25,-25 0,25 0,0 0,-25 24,25-24,0 0,0 0,0-1,0 1,0 0,0 0,25 0,0-1,-1-24,1 0,0 0,-25-24,25 24,-25-25,25 25,-25-25,24 25,-24-25,25 0,-25 1,0-1,0 0,0 0,0 0,0 1,0-1,0 0,-25 0</inkml:trace>
  <inkml:trace contextRef="#ctx0" brushRef="#br0" timeOffset="12177.93">23837 1960,'0'-25,"-25"25,50 0,0 0,0 0,0 0,0-25,-25 0,0 0,0 1</inkml:trace>
  <inkml:trace contextRef="#ctx0" brushRef="#br0" timeOffset="12502.99">24333 2108,'0'0,"-24"-24,-1 24,0 0,0 0,0 24,1-24,-1 25,0 0,0-25,25 25,-25 0,1-1,24 1,-25 0,25 0,-25 0,25-1,0 1,0 0,25 0,0 0,-1-25,1 24,0-24,0 0,0 0,-1 0,1 0,0 0,0 0,0 0,-1 0</inkml:trace>
  <inkml:trace contextRef="#ctx0" brushRef="#br0" timeOffset="18318.16">10517 7342,'25'0,"0"0,0 0,-25-25,24 25,1 0,-25-24,25 24,0 0,-25-25,25 25,-1 0,1-25,0 25,-25-25,25 25,-25-25,25 25,-1 0,-24-24,25 24,0-25,0 25,-25-25,25 25,-25-25,24 25,1-25,0 1,0 24,-25-25,25 25,-25-25,24 0,1 25,-25-25,25 1,0 24,-25-25,25 25,0-25,-1 0,1 25,-25-25,25 25,-25-25,25 25,0-24,-1-1,1 25,-25-25,25 0,0 0,0 1,-1 24,-24-25,25 25,-25-25,25 25,-25-25,25 0,-25 1,25 24,-25-25,24 25,-24-25,25 25,-25-25,25 25,-25-25,25 25,-25-24,25 24,-25-25,24 0,-24 0,25 25,-25-25,25 25,-25-24,25 24,-25-25,25 25,-25-25,24 0,-24 0,25 25,-25-24,25 24,-25-25,25 25,-25-25,25 25,-25-25,24 25,-24-25,25 25,-25-24,25 24,-25-25,25 0,0 25,-25-25,24 25,-24-25,25 25,-25-24,25 24,-25-25,25 25,-25-25,25 25,-25-25,25 25,-25-25,24 25,-24-25,25 25,-25-24,0-1,25 25,-25-25,25 25,-25-25,25 25,-25-25,24 25,-24-24,25 24,-25-25,25 0,0 0,-25 0,25 25,-25-24,24 24,-24-25,25 25,-25-25,25 25,-25-25,25 25,-25-25,25 1,-1 24,-24-25,25 0,0 0,-25 0,25 25,-25-24,25 24,-25-25,24 25,-24-25,25 25,-25-25,25 0,0 1,0-1,-25 0,24 25,-24-25,25 25,-25-25,25 25,-25-24,25-1,0 0,-25 0,24 25,-24-25,25 25,-25-24,25 24,-25-25,25 25,0-25,-25 0,24 25,-24-25,25 25,-25-25,25 25,-25-24,25 24,0-25,-25 0,25 25,-25-25,24 25,-24-25,25 25,-25-24,25 24,-25-25,25 25,0-25,-1 0,-24 0,25 25,-25-24,25 24,-25-25,25 25,-25-25,25 25,-25-25,24 25,-24-25,25 25,-25-24,25 24,-25-25,25 25,-25-25,25 0,-1 0,-24 1,25 24,0-25,-25 0,25 0,0 25,-25-25,24 1,1-1,0 0,0 0,-25 0,25 25,-1-24,-24-1,25 0,0 25,-25-25,25 0,-25 1,25 24,-25-25,24 0,-24 0,25 0,0 1,-25-1,25 0,0 0,-25 0,24 0,1 1,0-1,-25 0,25 25,-25-25,25 0,-1 25,-24-24,25-1,0 0,0 0,0 0,-25 1,25-1,-1 0,1 0,-25 0,25 25,0-24,-25-1,25 25,-1-25,-24 0,25 25,0-25,-25 1,25 24,0-25,-1 0,-24 0,25 25,-25-25,25 25,-25-24,25 24,-25-25,25 25,-25-25,24 25,-24-25,25 0,0 1,0-1,0 25,-25-25,24 0,1 25,-25-25,25 25,0-24,0-1,-1 0,1 0,0 25,-25-25,25 0,0 1,-1-1,1 0,0 0,0 0,-25 1,25-1,-1 0,-24 0,25 0,0 25,-25-24,0-1,25 25,-25-25,0 0,25 25,-25-25,0 1,25 24,-25-25,0 0,0 0,0 0,0 1,0-1,0 0,0 0,0 0,0 1,-25 24,0 0,0 0,0 0,25 24,-25-24,1 0,-1 25,0-25,25 25,-25-25,25 25,25-25,0 0,0 0,-1-25,1 25,0 0,0 0,0-25,0 25,-1 0,1-25,0 25,0 0,0 0,-1 0,-24 25,25 0,-25 0,0 0,0-1,0 1,0 0,0 0,0 0,0-1,0 1,-25 0,25 0,-24 0,24-1,-25 1</inkml:trace>
  <inkml:trace contextRef="#ctx0" brushRef="#br0" timeOffset="21497.6">9798 8210,'25'0,"-1"0,1 0,-25-24,25 24,0 0,0 0,-1 0,1-25,0 25,0 0,0 0,0 0,-1 0,1 0,0 0,0-25,0 25,-1 0,1-25,0 25,0-25,0 25,-1-24,1 24,0-25,0 25,0 0,-1-25,1 25,0 0,0 0,0 0,-1 0,1 0,0-25,0 25,0-25,-1 25,1 0,0-25,0 25,0-24,-1-1,1 25,0-25,0 25,0-25,-1 25,1-25,0 25,0-24,0-1,-1 0,26 25,-25-25,0 0,24 1,-24 24,0-25,0 0,0 25,24-25,-24 25,0-25,0 25,-1-24,1 24,0-25,0 25,0-25,-1 0,1 0,25 1,-25 24,-1-25,1 0,0 0,0 0,24 1,-24 24,0-25,0 0,0 0,24 25,-24-25,0 1,0-1,-1 25,26-25,-25 0,0 25,0-25,-1 1,1-1,0 25,25-25,-26 0,1 0,0 1,25-1,-26 0,26 0,-25 0,24 0,-24-24,25 24,-25 0,24 25,-24-25,0 1,24-1,-24 0,0 25,0-25,0 0,-1 25,1-24,0-1,25 0,-26 25,1-25,0 0,25 1,-25-26,24 25,-24 0,25-24,-1 24,-24-25,25 26,-1-26,1 25,-25-24,24 24,1 0,-1 0,-24 0,25 1,-25-1,24 0,-24 0,25 0,-26 0,1 1,25-26,-25 25,-1 0,26 1,-25-26,24 25,1-24,-25-1,25 0,-1 1,1-1,-1 1,1-1,0 25,-1-24,1-1,-1 25,1-24,0 24,-1-25,-24 25,25 1,-1-1,-24 0,25-25,-26 25,1 1,25-1,-25-25,24 25,-24 1,0-26,25 25,-26-24,26 24,0-25,-1 25,1-24,-1 24,1-25,0 1,-1 24,1-25,-1 26,1-1,-25-25,24 25,1 1,-25-1,0 0,-1 0,1 0,0 1,0-1,-25 0,25 0,-1 0,1 1,0-1,-25 0,25 0,0 0,0 0,-1-24,1 24,0 0,0 0,0 1,-1-1,1-25,0 25,0 1,0-1,-1 0,1 0,0 0,0 1,0-1,-1 25,1-25,0 0,0 0,0 25,-25-24,24-1,1 25,-25-25,25 0,0 25,0-25,-1 1,1 24,0-25,0 0,0 0,-1 25,1-25,0 1,25-1,-26 25,1-25,-25 0,25 25,0-25,0 25,-25-24,24 24,1-25,0 0,0 25,-25-25,25 25,0-25,-25 0,24 25,1-24,0 24,-25-25,25 25,0-25,-1 0,1 25,0-25,0 1,0 24,-1-25,1 0,0 25,0-25,-25 0,25 25,-1-24,1-1,0 0,0 0,0 0,-1 25,-24-24,25-1,0 25,0-25,-25 0,25 25,-1-25,1 1,0-1,0 0,0 25,-25-25,24 0,1 25,0-24,0-1,-25 0,25 25,-25-25,0 0,-25 25,0 0,0 0,0 0,1 0,-1 0,0 0,0 0,25 25,-25-25,25 25,0 0,25-25,0 25,0-25,0 24,-1-24,1 25,0-25,-25 25,25 0,-25 0,0-1,0 1,-25-25,0 25,25 0,-25 0,1-25,-1 24,25 1,-25-25,0 25</inkml:trace>
  <inkml:trace contextRef="#ctx0" brushRef="#br0" timeOffset="24402.09">17537 1984,'0'25,"-25"0,25 0,-25-25,25 25,-25-1,25 1,0 0,-24-25,24 25,0 0,-25-25,25 24,0 1,0 0,-25-25,25 25,0 0,-25-1,25 1,0 0,-25 0,25 0,0-1,0 1,0 0,0 0,-24-25,24 25,0-1,0 1,-25 0,25 0,0 0,-25-25,25 25,0-1,0 1,-25 0,25 0,0 0,-25-25,25 24,0 1,-24 0,24 0,0 0,-25-1,25 1,0 0,-25 0,25 0,0-1,-25 1,25 0,0 0,0 0,-25-1,25 1,0 0,-24 0,24 0,0-1,-25 1,25 0,-25 0,25 0,0-1,-25 1,25 0,0 0,-25 0,25-1,0 1,-24 25,24-25,0 0,0-1,-25 1,25 25,-25-25,25-1,0 26,-25-25,25 0,0 24,-25-24,25 0,0 24,-24-24,24 25,0-25,-25-1,25 26,0-25,-25 24,25-24,0 25,-25-25,25 24,-25-24,25 25,0-1,-24 1,24-25,0 24,-25 1,25 0,-25-1,25-24,-25 25,25-1,-25 1,25-1,0 1,-24 0,24-1,-25 1,25-1,-25 1,25 0,-25-1,25 26,-25-26,25 1,0-1,-24 1,24 25,-25-26,25 1,0-1,-25 1,25 24,-25-24,25 24,-25-24,25 24,0 1,-25-26,25 26,-24-1,24 1,-25-26,25 26,-25-1,25 1,-25-1,25-24,-25 24,25 0,-24 1,24-26,0 26,-25-1,25 1,-25-26,25 26,0-1,-25 0,25 1,-25-1,25 1,0-1,-24 25,24-24,-25-1,25 1,-25-1,25 0,0 1,-25-1,25 25,-25-24,25-1,-24 1,24-1,-25 1,25-1,-25 0,25 26,-25-26,25 0,-25 1,25-1,-24 1,24-1,-25 1,25-1,-25 0,25 1,-25-1,25 1,-25-1,25 0,-24 1,24-1,0-24,-25 24,25 1,-25-1,25 0,-25-24,25 25,0-1,-25-24,25 24,-24 50,24-74,-25 24,25 0,0-24,-25 24,25 1,-25-26,25 26,-25-1,1-24,24 24,-25 1,0-26,25 26,-25-1,0-24,0 24,25 1,-24-1,-1 0,0 1,25-26,-25 26,0-1,1 1,-1-1,0-24,0 24,25 1,-25-1,1 0,-1-24,25 24,-25-24,0 24,25-24,-25 24,1-24,24 24,-25 1,25-26,-25 26,25-25,-25 24,25-24,-25 24,1-24,24 24,-25-24,25 24,0-24,-25 24,25-24,-25 24,25-24,0 24,-25-24,25-1,-24 26,24-26,0 1,0 0,-25-1,25 1,0-1,0 1,0 0,-25-1,25 1,0-1,0 1,0 0,-25-1,25-24,0 25,0-1,0-24,-25 25,25-26,0 26,0 0,0-25,-24 24,24 1,0-25,0 24,0-24,0 25,0-26,0 26,0-25,0 24,0-24,0 0,0 0,0 0,0-1,0 1,0 0,0 0,0 0,0-1,0 1,24 0,-24 0,0 0,0-1,25 1,-25 0,0 0,0 0,25-1,-25 1,0 0,0 0,0 0,25-1,-25 1,0 0,25-25,-50 0,0 0,0 0,25-25,-25 25,1-25,-1 25,0-24,0 24,25-25,-25 25,-24-50,24 50,25-25,-25 25,0-24,25-1,-25 25,50 0,-25 25,25-25,-25 24,25-24,0 50,0-25,-1 0,1-1,-25 1,25-25,-25 25,25-25,0 0,-25 25,24-25,1-25,0 0,0 0,-25 1,25-1,-1 0,1 0,-25 0,25-24,0-1,24 25,-49 1</inkml:trace>
  <inkml:trace contextRef="#ctx0" brushRef="#br0" timeOffset="85024.7">17562 4118,'-25'0,"0"0,25-25,25 25,0 0,0 0,-1 0,-24 25,25-25,-25 24,25-24,-25 25,0 0,0 0,0 0,0-1,0 1,0 0,0 0,0 0,-25-1,25 1,0 0,0 0,0 0,0-1,-25 1,25 0,0 0,25 0,0-25,0 0,0 0,-1 0,1-25,0 25,-25-25,25 25,-25-25,25 0,-25 1,0-1,0 0,24 0,-24 0,0 1,0-1,0 0,0 0,0 0,0 1,0-1,0 0,0 0,0 0</inkml:trace>
  <inkml:trace contextRef="#ctx0" brushRef="#br0" timeOffset="85541.42">18058 4514,'0'-24,"0"48,0 1,0 0,0 0,0 0,0-1,0 1,0 0,0 0,0 0,0-1,0 1,0 0,0 0,0 0,0 0,0-1,0 1,0 0</inkml:trace>
  <inkml:trace contextRef="#ctx0" brushRef="#br0" timeOffset="85865.01">18405 4415,'25'0,"0"0,-1 0,1 0,0 0,0 0,-25-25,25 25,0 0,-1 0,1 0,0 0</inkml:trace>
  <inkml:trace contextRef="#ctx0" brushRef="#br0" timeOffset="86077.05">18479 4564,'0'0,"25"0,0 0,0 0,-25-25,25 25,0 0,-1 0,1 0,0 0,0 0,0 0</inkml:trace>
  <inkml:trace contextRef="#ctx0" brushRef="#br0" timeOffset="87168.95">19397 4192,'0'0,"-25"0,1 0,24 25,-25-25,25 25,-25-25,25 24,-25 1,25 0,-25 0,25 0,0-1,0 1,0 0,-24-25,24 25,0 0,0-1,0 1,0 0,0 0,24-25,1 25,0-25,0 0,0 0,-1 0,-24-25,25 25,-25-25,25 25,0-25,0 0,-25 1,0-1,0 0,0 0,0 0,0 1,0-1,0 0,0 0,0 0,-25 25,25-24,0-1,-25 0,0 0,0 25,25-25,-24 25,24-24</inkml:trace>
  <inkml:trace contextRef="#ctx0" brushRef="#br0" timeOffset="87370.4">19869 4366,'0'-25</inkml:trace>
  <inkml:trace contextRef="#ctx0" brushRef="#br0" timeOffset="87824.81">20216 4192,'0'0,"0"25,0 0,0-1,-25-24,25 25,0 0,0 0,0 0,0-1,0 1,0 0,0 0,0 0,0-1,0 1,0 0,25-25,-25 25,25-25,-25 25,24-25,1 0,0 0,0 0,0 0,-1-25,1 25,-25-25,25 25,-25-25,0 0,0 1,25 24,-25-25,0 0,0 0,-25 0,25 1,-25-1,25 0,-25 0,1 0,-1 1,0-1,0 0,0 25,1-25,-1 0,0 25,0-24</inkml:trace>
  <inkml:trace contextRef="#ctx0" brushRef="#br0" timeOffset="88269.57">20737 4167,'0'0,"0"-25,25 25,-25-24,24 24,1 0,0 0,-25 24,25-24,0 25,-25 0,24-25,-24 25,0 0,0-1,0 1,0 0,0 0,-24 0,24-1,-25 1,25 0,-25 0,0-25,25 25,-25-25,25 24,-24-24,24 25,24-25,-24-25,25 25,0 0,0 0,0 0,-1 0,1-24,0 24,0 0,0 0,-1 0,1 0,0 0,0-25</inkml:trace>
  <inkml:trace contextRef="#ctx0" brushRef="#br0" timeOffset="88544.89">21208 4068,'0'-25,"-25"25,25 25,0 0,0 0,0-1,25 1,-25 0,0 0,0 0,0-1,25 26,-25-25,0 0,25 24,-25-24,0 0,0 24,24-24,-24 0,0 25,25-26,-25 1,0 0,25 0</inkml:trace>
  <inkml:trace contextRef="#ctx0" brushRef="#br0" timeOffset="89425.02">21779 4390,'0'-24,"0"-1,0 0,0 0,24 25,1 0,0-25,0 25,0 0,-1 25,1-25,0 25,-25 0,0 0,25-1,-25 1,0 0,0 0,0 0,0-1,0 1,0 0,0 0,0 0,0-1,0 1,0 0,0-50,-25 25,25-25,0 1,0-1,0 0,0 0,0 0,0 1,0-1,25 25,-25-25,0 0,25 0,-25 1,24-1,1 25,-25 25,25-1,-25 1,0 0,0 0,25-25,-25 25,0-1,0 1,0 0,0 0,0-50,25 25,-25-25,0 0,24 25,-24-24,0-1,25 25,-25-25,25 25,-25-25,25 25,-25-25,25 25,-1-24,1 24,0 0,0 0,0 24,-1 1,-24 0,0 0,0 0,0-1,25 1,-25 0,0 0,0 0,0-1,0 1,0 0,0 0</inkml:trace>
  <inkml:trace contextRef="#ctx0" brushRef="#br0" timeOffset="89916.61">22498 3646,'0'-25,"0"1,0-1,25 25,-25-25,24 25,1 0,0 0,0 0,0 0,-25 25,0 0,0-1,0 1,-25 0,25 0,-25 0,25 0,0-1,0 1,0 0,0 0,25-25,0 25,-25-1,24 1,-24 0,0 0,-24-25,-1 0,0 0,0 0,0 0,1-25</inkml:trace>
  <inkml:trace contextRef="#ctx0" brushRef="#br0" timeOffset="90636.85">23019 4068,'0'25,"0"0,0-1,0 1,0 0,0 0,0 0,0-1,0 1,0 0,0 0,0 24,0-24,0 0,0 0,0 24,-25-24,25 0,0 0,0 24,0-24,0 0,0 0,0 0,0-1,0 1,0 0,0-50,0 50,0 0,0 0,0 0,0-1,0 1,0 0,0 0,0 0,0-1,0 1,0 0,0 25,-25-26,25 1,0 25,0-25,-25-1,25 1,0 25,0-25,0-1,-24 1,24 0,0 0,0 0</inkml:trace>
  <inkml:trace contextRef="#ctx0" brushRef="#br0" timeOffset="90956.7">23391 4663,'0'0,"-25"0,25-25,0 50,0 0,0 0,0 0,0-1,0 1,-25 0,25 0,0 0,0 24,0-24,0 0,-25 25,25-26,0 1,0 0,0 0,0 0,-24-1,24 1,0 0</inkml:trace>
  <inkml:trace contextRef="#ctx0" brushRef="#br0" timeOffset="91229.52">23589 4862,'0'0,"0"-25,0 0,-25 25,1 0,-1 0,0 0,0 0,25 25,-25-25,1 0,24 25,-25-25,0 25,25-1,0 1,0 0,0 0,0 0,0-1,25-24,-25 25,25-25,-25 25,24-25,1 0,-25 25,25-25,0 25,0-25,-1 0</inkml:trace>
  <inkml:trace contextRef="#ctx0" brushRef="#br0" timeOffset="91732.92">23961 4986,'0'0,"-24"0,-1 0,25-25,-25 25,0 0,0 0,0 0,1 0,24 25,-25-25,25 25,0-1,0 1,0 0,25-25,-1 0,1 0,0 0,0 0,0 0,0-25,-1 25,-24-25,25 25,-25-24,0-1,25 0,-25 0,0 50,-25-25,25 25,0 0,0-1,0 1,-25 0,25 0,0 24,0-24,0 25,0-1,0-24,0 25,0-1,-24 1,24-25,0 24,0-24,0 25,-25-25,25-1,0 1,0 0,-25-25,25 25,-25-25,0 0,0-25,1 0,24 0,-25 25,25-24,-25-1,25 0,0 0,0 0,0 1,0-1,0 0,25 0,0 25,-25-25,24 1,1 24,0-25,0 25,0-25,0 25,-1 0,1 0</inkml:trace>
  <inkml:trace contextRef="#ctx0" brushRef="#br0" timeOffset="91888.55">24383 5333,'-25'-25,"25"0,0 1</inkml:trace>
  <inkml:trace contextRef="#ctx0" brushRef="#br0" timeOffset="104282.32">10616 8682,'0'-25,"0"0,25 25,0 0,-25-25,25 25,-25-25,25 25,-1 0,-24 25,0 0,0 0,0 0,0-1,0 1,0 0,0 0,0 0,-24-25,24 24,0 1,0 0,0 0,0 0,0-1,24-24,-24 25,25 0,-25 0,25-25,-25 25,0 0,0-1,0 1,0 0,0 0,0 0,0-1,0 1,0 0,25-25,-25 25,25-25,-25 25,0-1,24-24,-24 25,0 0,0 0,0 0,0-1,0 1,0 0,0 0,-24 0,24-1,-25-24,0 25,0-25,0 25,1-25,-1 25,0-25,0 0,0 0,1 25,-26-25,25 0,0 0,1 0,24-25</inkml:trace>
  <inkml:trace contextRef="#ctx0" brushRef="#br0" timeOffset="107142.07">10840 9277,'24'0,"1"0,0 0,0 0,0-25,-1 25,1 0,0 0,0-25,0 25,-1 0,1-24,0 24,0 0,25-25,-26 25,26 0,-25-25,24 25,-24 0,25-25,-1 25,-24 0,25-25,-1 25,1 0,-25-24,24 24,1 0,0 0,-26-25,26 25,-25 0,24-25,-24 25,0 0,0 0,0 0,-1-25,1 25,0 0,0 0,-25-25,25 25,-25-25,0 1,-25-1,0 25,0 0,25-25,-25 25,1 0,-1 0,0 0,0 0,0 0,25 25,-24-25,-1 0,50 0,-1 0,1 0,0 0,0 25,0-25,-1 0,1 0,0 0,0 0,0 24,0-24,-25 25,0 0,0 0,0 0,-25-25,25 25,-25-1,0 1,0-25,0 25,1-25,24 25,-25-25,0 25</inkml:trace>
  <inkml:trace contextRef="#ctx0" brushRef="#br0" timeOffset="113504.05">18083 5358,'0'-25,"0"0,-25 25,0 25,0 0,0-25,1 25,-1-25,0 24,0 1,0 0,1-25,-1 25,0 0,0-1,0-24,1 25,-1 0,25 0,-25 0,0-1,25 1,0 0,-25 0,25 0,0-1,0 1,0 0,0 0,25 0,0 0,-25-1,25-24,0 25,-1-25,51 25,-50-25,24 0,-24 25,25-25,-1 0,-24 0,25 0</inkml:trace>
  <inkml:trace contextRef="#ctx0" brushRef="#br0" timeOffset="113917.97">18504 5457,'0'-25,"0"0,0 1,-25 24,1 0,-1 0,0 0,0 24,0-24,25 25,-24-25,24 25,0 0,-25-25,25 25,0-1,0 1,25 0,-25 0,24-25,-24 25,25-1,0-24,0 25,0 0,-1-25,-24 25,25-25,-25 25,25-25,-25 24,-25-24,25 25,-25-25,1 0,-1 0,0 0,0 0,0 0,1 0,-26 0,25 0,0 0,1 0</inkml:trace>
  <inkml:trace contextRef="#ctx0" brushRef="#br0" timeOffset="114771.27">18876 5531,'-24'0,"-1"0,0 25,0 0,0 0,25 0,-24-25,24 24,-25 1,25 0,0 0,0 0,0-1,25-24,-1 0,1-24,0 24,0-25,0 0,-25 0,0 0,0 50,0 0,0 0,0 0,0-1,24-24,-24 25,25-25,0 0,0 0,0 0,-1 0,-24-25,25 25,0-24,0 24,-25-25,25 0,-25 0,0 0,24 1,-24-1,0 0,0 0,0 0,0 1,0-1,0 0,0 0,0 0,0 1,-24-1,24 50,0-1,0 1,0 0,0 0,0 0,0-1,0 1,0 0,0 0,24 0,-24-1,25 26,0-25,0 0,0-25,-25 24,24-24,1 0,0 0,0 0</inkml:trace>
  <inkml:trace contextRef="#ctx0" brushRef="#br0" timeOffset="114974.99">18951 5531,'25'0,"-1"0,1 0,0-24,0 24,24 0,-24 0,0 0,25 0,-26 0</inkml:trace>
  <inkml:trace contextRef="#ctx0" brushRef="#br0" timeOffset="115921.9">19546 5531,'-25'0,"25"-24,0 48,0 1,0 0,0 0,0 0,0-1,0 1,0 0,25-25,-25 25,25-25,0 0,0 0,-1 0,1 0,-25-25,25 25,-25-25,0 0,0 1,0-1,0 0,0 0,0 0,0 1,-25 24,25 24,0 1,0 0,0 0,0 0,25-25,-25 24,25-24,0 0,-1 0,1-24,0-1,0 0,-25 0,25 25,-25-25,24 25,-24-24,0 48,25 1,-25 0,25 0,-25 0,25-25,-25 24,25-24,-1 0,1 0,0-24,-25-1,0 0,0 0,0 0,-25 25,25 25,0 0,0 0,0 0,25-25,0 0,0 0,-1 0,-24-25,25 25,-25-25,25 0,-25 0,25 1,-25-1,0 0,0 0,0 0,0 1,0-1,0 0,0 0,0 50,0 0,0 0,0-1,0 1,0 0,0 0,0 0,0-1,25 1,-1 0</inkml:trace>
  <inkml:trace contextRef="#ctx0" brushRef="#br0" timeOffset="116282.15">20216 5531,'0'0,"25"25,-1-25,1 0,0 0,0 0,0 0,-1 0,1-25,0 25,0 0,0-24,-25-1,0 0,-25 0,0 25,0 0,0 0,25 25,-24 0,24 0,0-1,0 1,0 0,0 0,24 0,-24-1,25-24,0 25,0-25,0 0,-1 25,1-25</inkml:trace>
  <inkml:trace contextRef="#ctx0" brushRef="#br0" timeOffset="116679.17">20762 5383,'0'0,"0"-25,0 50,0-1,0 1,0 0,0 0,0 0,-25-1,25 1,0 0,-25 0,0 0,25-1,-25 1,0-25,25 25,-24-25,24 25,-25-25,50 0,-1 0,-24-25,25 25,0 0,0 0,0-25,0 25,-25 25,24-25,1 0,0 0,0-25</inkml:trace>
  <inkml:trace contextRef="#ctx0" brushRef="#br0" timeOffset="117006.61">20836 5209,'0'-25,"0"0,25 25,0 0,-1 0,1 0,0 0,0 25,0-25,-1 25,26 0,-25-25,0 25,-1-1,1 1,0 0,-25 0,25 0,0-1,-25 1,24 0,-24 0,0 0,0-1,0 26,0-25,-24 0,24-1,-25 1,0-25,25 25,-25 0,0-25,1 25,-1-25,0 24,0-24</inkml:trace>
  <inkml:trace contextRef="#ctx0" brushRef="#br0" timeOffset="117222.26">21431 5680,'0'-25</inkml:trace>
  <inkml:trace contextRef="#ctx0" brushRef="#br0" timeOffset="120004.57">14908 7119,'0'0,"0"-25,0 0,0 1,0-1,24 0,1 25,0 25,0-25,-25 25,25-1,-25 1,24 0,-24 25,0-26,0 1,0 0,0 0,0 24,0-24,0 0,0 0,0 0,0-1,0 1,0 0,25-25,0 0,0 0,0 0,-1-25,1 0,0 25,0-24,0-26,-1 25,1 0,0 1,0-26,-25 25,25-24,-25 24,0-25,0 25,0-24,0 24,0-49,-25 49,25 0,-25 0,25 0</inkml:trace>
  <inkml:trace contextRef="#ctx0" brushRef="#br0" timeOffset="120344.19">15528 7243,'-25'0,"50"0,-25 25,25-25,-1 25,1-1,0-24,-25 25,25 0,-25 0,0 0,0-1,0 26,0-25,0 0,-25-1,0 1,0 0,1 0,24 0,-25-1,0 1,0-25,0 25,1-25,24 25,0-50,24 25,1-25,0 25,0 0,0-25,24 25,-24-24,25 24,-1-25,1 25,-1 0,1-25</inkml:trace>
  <inkml:trace contextRef="#ctx0" brushRef="#br0" timeOffset="120580.69">16321 7417,'-24'0,"24"-25,24 25,1-25,0 25,0 0,0 0,0-25,-1 25,1 0,0 0,25 0,-26-25,1 25,25 0,-25 0,-1-24,26 24</inkml:trace>
  <inkml:trace contextRef="#ctx0" brushRef="#br0" timeOffset="120748.9">16470 7392,'0'0,"-24"25,-1-25,0 0,0 24,50-24,0 0,0 0,-1 0,26 0,-25 0,24 0</inkml:trace>
  <inkml:trace contextRef="#ctx0" brushRef="#br0" timeOffset="121124.06">16867 7193,'0'-24,"25"-1,-25 0,25 25,-25-25,0 0,25 25,-25-24,24 24,-24-25,25 25,0 0,0 0,-25 25,25-25,-1 24,1-24,0 25,0 0,-25 25,25-26,-25 1,24 25,-24-25,0 24,0-24,25 25,-25-26,0 1,0 0,25 0,-25 0,0-1,25-24,0 0,-25-24,24-1,-24 0,0 0,25 0,-25 1,25-26,-25 25,0 0,0-24,0 24,0 0,0-24,0 24,0 0,0 0,0 0,0 1,0-1</inkml:trace>
  <inkml:trace contextRef="#ctx0" brushRef="#br0" timeOffset="121328.3">17611 7243,'0'0,"25"0,-25 25,25-25,-25 25,25-25,-25 24,25 1,-25 0,24 0,1 0,-25-1,25 26,-25-25,25 0,-25 24,25-24,-25 25,0-1</inkml:trace>
  <inkml:trace contextRef="#ctx0" brushRef="#br0" timeOffset="121677">15553 8235,'0'0,"-25"0,25-25,25 25,-1 0,1-24,0 24,0 0,24-25,-24 25,25 0,-1-25,1 25,0-25,-1 25,1-25,-1 25,26 0,-26-24,1 24,0-25,-1 25,1 0,0-25,-26 25,26 0,-25 0,0-25,-1 25</inkml:trace>
  <inkml:trace contextRef="#ctx0" brushRef="#br0" timeOffset="121901.52">15677 8310,'0'0,"-50"24,25-24,0 25,50-25,0 0,0-25,24 25,1 0,0-24,-1 24,1-25,24 25,1-25,-1 25,0-25,1 25,-26-25,26 25,-1 0,1-24,-26 24,1 0,24-25,-49 25,25 0,-1 0,-24 0</inkml:trace>
  <inkml:trace contextRef="#ctx0" brushRef="#br0" timeOffset="134715.34">9773 9996,'0'0,"-25"0,25-25,-25 25,1-24,-1 24,25-25,-25 25,0 0,25-25,-25 25,1 0,-1 0,0 0,0 0,0 0,1 0,-1 0,0 0,0 0,0 0,1 0,-1 0,0 0,0 0,0 0,-24 0,24 0,0 0,0 0,-24 0,-1 25,0-25,26 0,-51 25,26-25,-1 0,0 0,26 0,-51 0,50 0,1 0,-26 0,25 0,0 0,-24 0,24 0,0 0,-24 24,24-24,0 0,-25 0,50-24,-24 24,-26 0,25 0,0 0,25-25,-24 25,-1 0,0 0,0-25,-25 25,26 0,-1 0,0 0,0 0,0-25,-24 25,24 0,0 0,-24-25,-1 25,25 0,0 0,1 0,-26 0,25 0,0 0,1 0,-1 0,0 0,0 0,0 0,25-24,-24 24,-1 0,0 0,-25 0,26 0,-1 0,0 0,0 0,0 0,1 0,-1 0,0 0,0 0,0 0,1 24,-1-24,0 0,0 0,0 25,0-25,1 0,-1 25,0-25,0 0,0 0,25 25,-24-25,-1 0,0 0,25 25,-25-25,0 24,1 1,-1-25,0 25,0 0,0 0,1-25,-1 25,0-1,0-24,25 25,-25-25,25 25,-24 0,-1 0,25-1,-25 1,25 0,-25 0,25 0,-25-1,25 1,0 0,0 0,0 0,0-1,0 1,0 0,25-25,-25 25,0 0,25-1,-25 1,25 0,-25 0,0 0,25-25,-25 24,0 1,24 0,-24 0,25 0,0-1,-25 1,25 0,-25 0,25 0,-1-1,-24 1,25 0,0 0,0 0,0-1,-1 1,1 0,0 0,0 0,0 0,-1-1,1 1,0 0,25 0,-26 0,1-1,0 1,25-25,-25 25,-1 0,26-25,-25 25,0-25,-1 24,26-24,-25 0,0 0,-1 0,26 0,-25 0,24 0,-24 0,25 0,-25 0,24 0,1 0,-25 0,24-24,1 24,-1 0,1 0,0 0,-1-25,1 25,-1 0,1-25,0 25,-1-25,1 25,0 0,-26-25,26 25,0 0,-1-24,1 24,-1 0,1-25,0 25,-1-25,1 25,-1-25,1 0,24 1,-24-1,0 0,-1 0,26 0,-26-24,26 24,-26 0,1-25,0 26,-1-1,1 0,-1 0,-24 0,25 25,-25-24,-1-1,1 25,25-25,-25 0,-1 0,1 1,25-1,-25 0,-1-25,26 26,-25-26,24 0,1 1,-25-1,25 1,-1-26,1 1,-1 24,-24-24,25 24,-25 0,-1-24,1 24,0 1,0 24,-25-25,0 26,0-1,0-25,0 25,-25 1,25-1,-25 0,0 25,1-25,-1 25,-25 0,25 0,-24 0,24 0,-25 0</inkml:trace>
  <inkml:trace contextRef="#ctx0" brushRef="#br0" timeOffset="155037.16">17859 843,'0'-24,"0"-1,0 0,-24 25,-1 0,0-25,0 25,0 0,1 0,-1 25,0-25,0 0,0 25,1-25,-1 0,0 25,0-1,0-24,25 25,-25-25,1 25,24 0,-25 0,25-1,-25 1,25 0,0 0,0 0,-25-1,25 1,0 0,0 25,0-26,0 1,-25 0,25 0,0 24,0-24,0 0,0 0,0 0,0-1,25 1,-25 0,0 0,25 24,-25-24,25 0,-25 0,0 0,0 0,25-1,-25 1,0 0,24-25,-24 25,25 0,0-1,0-24,-25 25,25-25,0 25,-1-25,1 0,0 0,0 0,0 0,-1 0,-24-25,25 25,0 0,0-25,0 25,-1-24,1 24,-25-25,25 0,0 25,-25-25,25 0,-1 1,-24-1,25 0,-25 0,0 0,25 0,-25-24,0 24,0 0,0 0,0-24,0 24,0 0,0-24,0 24,0 0,0 0,0-24,-25 24,25-25,0 25,-25 1,25-26,-24 25,24-24,0 24,-25 0,25 0,-25 0,25 1,-25-1,25 0,-25 0,1 0,-1 25,0 0,0 0,0 0,25 25,-24-25,-1 25</inkml:trace>
  <inkml:trace contextRef="#ctx0" brushRef="#br0" timeOffset="159952.09">14436 645,'0'-25,"-24"25,-1-25,0 25,25-24,-25 24,0 0,0 0,1 0,-1 0,25-25,-25 25,0 0,0 0,1 0,-1 0,0 0,0 0,0 0,1 0,-1 0,0 0,0 0,0 25,1-25,-1 0,0 0,-25 0,26 24,-1-24,0 0,0 25,0-25,1 25,-1-25,0 25,-25-25,26 25,-1-1,0 1,-25 0,26 0,-1 0,-25-1,25 1,1 0,-1 0,0 0,0-1,0 1,0 0,1 0,-1 0,0-1,0 1,0 0,1 0,24 24,-25-24,25 0,-25 0,0 24,0 1,25-25,-24 24,-1 26,0-26,0 1,0 25,1-1,-1-24,0 24,0-24,25 24,-25-24,1-1,24 26,-25-26,25 1,0-1,0 1,0 24,0-24,0 0,0-1,0-24,0 25,0-1,25 1,-25-25,24 24,1-24,-25 25,25-25,0 24,-25-24,25 25,-1-26,1 1,0 25,-25-25,25-1,0 1,-1 0,1 25,0-50,0 24,-25 1,25 0,-1-25,1 25,25-25,-25 25,-1-25,1 0,0 0,0 0,0 0,24 0,-24 0,0 0,25 0,-26 0,51 0,-50-25,-1 25,51 0,-50 0,-1-25,26 25,-25 0,0-25,-1 25,26 0,-25-25,0 25,-1-24,26 24,-25-25,0 0,24 0,-24 25,0-25,0 1,24-1,-24 0,0 0,0-24,-1 24,1 0,0 0,0 0,0 1,0-1,-1-25,1 25,-25 1,25-1,0 0,-25 0,25-24,-1 24,-24 0,25-25,0 25,-25-24,25-1,0 25,-1-24,-24-26,25 26,0-1,0 1,-25-26,25 26,-25-26,24 26,-24-1,25-24,-25 24,0-24,0 24,0-25,0 1,0 24,0-24,0 24,0-24,0 24,0 1,0-26,-25 26,25-26,0 26,-24-1,24 1,-25-26,25 26,0-1,-25 25,0-24,25-1,-25 25,1 0,24 0,-25 1,0-1,0 0,0 25,1-25,-26 25,25 0,0-25,1 25,-1 0,0 25,-25-25,25 0,1 25,-1-25</inkml:trace>
  <inkml:trace contextRef="#ctx0" brushRef="#br0" timeOffset="-118016.72">1935 11534,'-25'0,"0"0,0 0,25-25,25 25,0 0,0 0,-25 25,25-25,-25 25,24 0,-24 0,0 24,25-24,-25 25,0-1,25-24,-25 25,0-1,25 1,-25-1,0 1,25 0,-25-26,24 1,-24 25,25-25,0 0,-25-1,25-24,0 0,-1-24,1-1,-25 0,25-25,-25 25,0-24,25 24,-25-25,0 1,0-1,0 1,0-1,0 25,-25-24,25-1,0 25,-25 0,25 1,-25-1,25 0,-24 0,-1 25,25-25,-25 25</inkml:trace>
  <inkml:trace contextRef="#ctx0" brushRef="#br0" timeOffset="-117648.13">2679 11956,'25'0,"-25"25,0-1,0 1,0 0,0 0,0 0,0-1,-25 1,25 0,0 0,-25 0,25 24,-25-24,25 0,-25 0,25 0,-24-1,24 1,0 0,24 0,1-25,0 0,-25-25,25 25,0 0,0-25,24 25,-24 0,0-25</inkml:trace>
  <inkml:trace contextRef="#ctx0" brushRef="#br0" timeOffset="-117391.77">3125 12005,'-24'0,"24"-24,24 24,1 0,25-25,-25 25,-1 0,1-25,25 25,-25-25,49 0,-49 1,24 24,-24 0,0-25</inkml:trace>
  <inkml:trace contextRef="#ctx0" brushRef="#br0" timeOffset="-117224.88">3373 12005,'0'0,"0"25,-24 0,48-25,1 0,0 0,0 0,0-25,-1 25,26-25</inkml:trace>
  <inkml:trace contextRef="#ctx0" brushRef="#br0" timeOffset="-116805.21">3746 11658,'0'0,"0"-25,0 1,0-1,24 25,-24-25,25 25,0 0,0 0,0 25,-1-25,-24 25,25-1,-25 26,25-25,-25 0,25 24,-25 1,0-1,0-24,0 25,0-1,0 1,25-25,-25 0,0-1,0 1,24 0,-24 0,25-25,-25 25,25-50,0 0,-25 0,0 0,25 1,-25-1,0 0,0-25,0 26,0-1,0-25,0 25,0 1,0-26,0 25,0 0,0 1,0-1,0 0,0 0</inkml:trace>
  <inkml:trace contextRef="#ctx0" brushRef="#br0" timeOffset="-116528.91">4390 11683,'0'-25,"0"50,25-25,-25 25,0 0,0-1,25 1,-25 0,0 25,25-26,-25 26,0-25,25 24,-25-24,0 25,0-25,0 24,24-24,-24 0,0 0,0 0,0-1,25 1</inkml:trace>
  <inkml:trace contextRef="#ctx0" brushRef="#br0" timeOffset="-114940.85">4986 12353,'25'0,"-25"25,24-25,-24 24,0 1,0 0,0 0,0 0,0-1,0 1,0 0,-24 0,24 0,0-1,-25-24,25 25,0 0</inkml:trace>
  <inkml:trace contextRef="#ctx0" brushRef="#br0" timeOffset="-111043.06">1761 13171,'-25'0,"1"0,24-25,0 1</inkml:trace>
  <inkml:trace contextRef="#ctx0" brushRef="#br0" timeOffset="-110562.33">1712 13122,'0'-25,"0"0,-25 25,25-25,0 50,0 0,0 0,0-1,0 1,0 0,0 0,0 0,0 0,0 24,0-24,0 0,0 0,25 24,-25-24,0 0,0 0,0-1,0 1,0 0,0-50,0 0,24 1,1-1,-25 0,25 0,0 0,0 25,-25-24,24 24,1 0,-25 24,25-24,-25 25,25-25,-25 25,0 0,0 0,0-1,-25 1,0 0,25 0,-25 0,1-1,-1 1,0 0,0 0,0 0,1-25,-1 0,0 24,0-24</inkml:trace>
  <inkml:trace contextRef="#ctx0" brushRef="#br0" timeOffset="-110106.86">1364 12898,'25'0,"-25"-24,25 24,0-25,-1 25,1 0,0-25,0 25,0 0,24-25,-24 25,0 0,25 0,-26 0,26 0,-25 25,24 0,-24-25,25 25,-25 24,24-24,-24 25,0-1,24 1,-24-1,0 1,0 25,0-1,-1-24,1 24,-25 0,25 1,-25-26,0 26,0-1,-25-24,25 24,-25-24,1 24,-1-24,0 24,0-24,0 24,-24-24,24 24,0-24,-24-25,24 24,0-24</inkml:trace>
  <inkml:trace contextRef="#ctx0" brushRef="#br0" timeOffset="-108946.88">3150 13221,'0'-25</inkml:trace>
  <inkml:trace contextRef="#ctx0" brushRef="#br0" timeOffset="-108251.31">3150 13196,'0'-25,"0"0,0 1,-25 24,50 0,0-25,0 25,0 0,-1-25,1 25,0-25,25 25,-26-25,26 25,-25-24,24 24,-24-25,25 0,-25 25,24-25,-24 25,25-25,-25 25,-1-24,1 24,0 0,0 0</inkml:trace>
  <inkml:trace contextRef="#ctx0" brushRef="#br0" timeOffset="-107935.38">3572 12973,'0'0,"-25"0,25 25,0-1,0 1,0 0,0 0,0 0,0-1,0 26,25-25,-25 25,0-1,0 1,0-1,0 1,0 0,0-1,0 1,0-25,25 24,-25-24,0 0,0 0,0-1,0 1,0 0,24 0,-24 0</inkml:trace>
  <inkml:trace contextRef="#ctx0" brushRef="#br0" timeOffset="-107195.14">3969 13370,'0'-25,"0"0,-25 25,25 25,-25 0,25 0,0-1,0 1,0 0,-25 25,25-26,0 26,0-25,-24 24,24-24,0 25,0-25,0 24,0 1,-25-25,25 24,0 1,0-25,0 24,0-24,0 25,0-26,0 26,25-25,-25 0,0-1,24 1,-24 0,25 0,0 0,0 0,0-25,-1 0,1-25,0 25,-25-25,25 25,-25-25,0 0,0 0,0 1,-25 24,0-25,0 0,1 25,-1 0,0 0,0-25,0 25,1 0,-1 0,0 0,0 0,25-25,25 25,-25-24,25 24,0 0,-1-25,1 25,0 0,0-25,0 25,-1 0,26-25,-25 25,0-25,-1 25,1 0,0-24,0 24,0 0</inkml:trace>
  <inkml:trace contextRef="#ctx0" brushRef="#br0" timeOffset="-104657.65">5482 13444,'0'-25,"-25"25,0 0,0 0,1 0,-1 0,0 0,25 25,-25-25,0 25,1 0,24 0,-25-1,25 1,0 0,-25-25,25 25,0 0,0-1,-25 1,25 0,0 0,0 0,0-1,0 1,25-25,0 0,0 0,-25-25,24 25,1 0,0-24,0-1,0 0,-1 25,-24-25,0 0,0 1,0-1,0 0,0 0,0 0,0 50,0-50,0 1,0-1,0 0,0 0,0 50,-24-25,24 25,-25-25,25 25,0-1,0 1,0 0,25-25,-25 25,-25-25,0 0,25 25,-25-25,0 24,1 1,24 0,-25-25,25 25,0 0,25-25,-1 0,1 0,-25-25,25 25,0 0,-25-25,25 25,-1-25,-24 0,-24 25,-1 25,0-25,0 0,25 25,-25-25,1 0,24 25,0 0</inkml:trace>
  <inkml:trace contextRef="#ctx0" brushRef="#br0" timeOffset="-104267.34">6028 13370,'0'0,"-25"0,50 25,-1-25,1 0,0-25,0 25,0 0,24 0,-24 0,0-25,0 25,24 0,-24 0,25-25,-26 25,26 0,0 0,-26-25,1 25,25 0,-25 0,-25 25</inkml:trace>
  <inkml:trace contextRef="#ctx0" brushRef="#br0" timeOffset="-103947.97">6152 13593,'0'0,"0"25,-25-25,50 0,-1 0,1 0,0 0,0-25,0 25,24 0,-24-25,25 25,-26 0,1-25,25 25,-25 0,24-24,-24 24,0-25,24 25,-24 0,0 0,0 0,-25-25,25 25,-1 0</inkml:trace>
  <inkml:trace contextRef="#ctx0" brushRef="#br0" timeOffset="-102861.61">7565 13022,'0'-24,"25"24,-25-25,25 25,0-25,0 25,-1 0,1-25,25 25,-25 0,-1 0,1 0,0 0,0 25,-25 0,0 0,0 24,0-24,-25 25,0-26,0 1,-24 50,24-50,0-1,-24 26,24-25,-25 0,50-1,-25-24,1 25,24 0,24-25,1 0,0 0,0 0,0 0,24 0,-24 0,0 0,0-25,49 25,-24 0,-26 0,51-25,-50 25,0 0,24 0</inkml:trace>
  <inkml:trace contextRef="#ctx0" brushRef="#br0" timeOffset="-102598.75">8186 13122,'0'-25,"-25"25,25-25,0 0,0 50,0 0,0 0,0-1,25 1,-25 0,0 0,24 0,-24 24,0-24,25 0,-25 0,0 0,0-1,25 1,-25 0,0 0,25-25,-25 25,0-1</inkml:trace>
  <inkml:trace contextRef="#ctx0" brushRef="#br0" timeOffset="-102190.42">8384 13097,'0'0,"0"-25,0 0,0 0,0 1,0-1,25 0,0 25,-25-25,24 25,1 0,0 0,0 0,0 0,-1 0,1 25,0 0,-25 0,0-1,0 1,0 0,0 0,0 0,-25 24,0-24,25 0,-24 0,-1 0,25 24,-25-24,0 0,25 0,-25-1,25 1,0 0,0 0,25 0,0-25,0 0,0 0,-1 0,26-25,-25 25,0 0,24 0,-24-25</inkml:trace>
  <inkml:trace contextRef="#ctx0" brushRef="#br0" timeOffset="-102042.36">8979 13419,'-25'0,"1"-24,24-1,-25 25,25-25</inkml:trace>
  <inkml:trace contextRef="#ctx0" brushRef="#br0" timeOffset="-101686.28">9302 12948,'0'-25,"25"25,-25-25,0 1,0 48,-25 1,0 0,0 0,25 0,-25-1,25 1,-24-25,24 25,-25 0,25 0,-25-25,25 24,0 1,25-25,0 0,-1 0,1 0,0 0,0 0,0 0,-1-25,1 25,0 0,0-24,24 24,-24-25,0 25,0 0,0-25,-1 25,1-25</inkml:trace>
  <inkml:trace contextRef="#ctx0" brushRef="#br0" timeOffset="-101453.9">9401 12973,'0'0,"-25"0,0 0,1 0,-1 0,25 25,0-1,0 1,25 0,-25 0,0 0,24-1,-24 1,25 0,-25 0,25 25,0-26,-25 1,25 0,-25 0,24 24,-24-24,25 0,-25 0,25 0</inkml:trace>
  <inkml:trace contextRef="#ctx0" brushRef="#br0" timeOffset="-101179.34">9699 12700,'0'0,"-25"0,25-25,-25 25,25-25,-25 25,50 0,0 0,0 0,-1-24,-24-1,0 0,0 0,0 0,-24 25,24-24,-25 24</inkml:trace>
  <inkml:trace contextRef="#ctx0" brushRef="#br0" timeOffset="-100874.44">10269 12948,'-25'0,"1"0,-1 0,0 0,0 0,0 0,1 0,-1 0,25 25,-25-25,0 25,25-1,-25-24,25 25,0 0,0 0,0 0,0-1,0 26,0-25,0 0,0 24,50 1,-50-25,25-25,49 49,-49-49,0 25,24-25,-24 0,0 0,0 0,0-25,-1 25,1 0,0-24</inkml:trace>
  <inkml:trace contextRef="#ctx0" brushRef="#br0" timeOffset="-99323.68">11460 13122,'0'-25,"-25"25,0 0,0 0,25 25,-24-25,-1 24,0 1,0 0,25 0,0 0,-25-25,25 25,0-1,0 1,0 0,25-25,0 0,0 0,0 0,-1 0,1-25,0 25,0-25,0 25,-25-24,0-1,24 0,-24 0,0 0,0 0,-24 25,24-24,-25 24,25 24,0 1,0 0,25-25,-25 25,24-25,1 0,0 0,0 0,-25-25,25 25,-1-25,1 0,0 25,-25-24,25-1,0 0,-25 0,0 0,0 1,0-1,0 0,-25 0,25 0,-50 1,25 24,1-25,-1 25,0 0,-25 0,1 0,24 25,0-25,0 0,-49 24,49 1,0 0,-24 0,24 0,0-1,0 1,0 0,25 0,-24 49,24-49,-25 25,25-25,0-1,0 26,0 0,0-26,25 1,-1 25,-24-25,25-1,0 1,25 0,-25-25,-1 25,1-25,50 0,24-25,-74 0,24 25,1-25,-1 1,26-26,-26 25,-24 0,0 1,0-1,0-25,-25 25,24 1,-24-1,0-25,0 25,0 0,0-24,-24 24,-1 0,25 0,-25-24,25 24,-25 0,0 0,1 1</inkml:trace>
  <inkml:trace contextRef="#ctx0" brushRef="#br0" timeOffset="-98803.2">12378 12923,'0'0,"0"-25,0 1,0-1,0 0,0 0,24 25,1-25,0 25,-25-24,25 24,0 0,-1 0,1 0,0 0,0 24,0 1,-25 0,0 0,0 0,0-1,0 1,-25 25,25-25,-50 24,1-24,24 0,-25 24,25-24,-24 0,24 0,0 0,0 0,25-1,-24 1,24 0,24-25,1 0,0 0,0-25,0 25,-1 0,26 0,24-25,-24 1,0 24</inkml:trace>
  <inkml:trace contextRef="#ctx0" brushRef="#br0" timeOffset="-98199.51">12948 12898,'0'0,"-25"-24,25-1,0 0,-25 25,25-25,0 50,25 0,-25 0,0-1,25 1,-25 0,25 0,-25 0,25-1,-25 1,24 25,-24-25,25-1,-25 1,25-25,-25 25,0 0,0 0,0-50,0 0,0 0,-25 0,25 1,-25-1,25 0,-24-25,24 26,0-1,-25-25,25 25,0 1,0-26,0 25,0 0,0 1,0-1,0 0,0 0,25 25,-25 25,0 0,0 0,24-1,-24 1,25-25,-25 25,25-25,0 0,0-25,-25 0,24 1,-24-1,25 0,-25 0,0 0,25 1,-25-1,25 0,0 0,0 50,-25 0,0 0,24-1,-24 1,25 25,-25-25,0-1,25 26,-25-25,25 24,-25-24,25 0,-25 0,24 24,-24-24,25 0,-25 0,25 0,-25-1,25 1</inkml:trace>
  <inkml:trace contextRef="#ctx0" brushRef="#br0" timeOffset="-97974">13593 12601,'0'0,"0"-25,0 0,0 50,0 0,0 0,0-1,0 1,0 0,25 25,-25-1,0-24,25 25,-25-1,0 1,24-25,-24 24,0 1,0-25,25 24,-25-24,0 0,0 0,25 0</inkml:trace>
  <inkml:trace contextRef="#ctx0" brushRef="#br0" timeOffset="-97698.06">13568 12750,'0'0,"0"-25,0 0,0-25,0 26,0-1,0 0,0-25,0 26,0-1,0 0,25 0,0 0,-25 1,25 24,-1-25,1 25,0 0,0 0,0 25,-1-25,-24 24,25 1,-25 0,25 0,-25 0,0 24,0-24,0 0,-25 0,0-1,25 1,-24 0,-1 0,0 0,25-1,-25 1</inkml:trace>
  <inkml:trace contextRef="#ctx0" brushRef="#br0" timeOffset="-97338.08">14039 12948,'-24'0,"-1"0,0 0,0 0,0 0,1 25,-1-25,0 25,0-25,25 24,-25-24,25 25,0 0,0 0,0 0,25-1,0-24,0 25,0-25,-1-25,1 25,0 0,0-24,0 24,-25-25,24 25,1-25,0 25,-25-25,25 25,0 0,-1 25,1-25,0 25,0-25,0 25,24-1</inkml:trace>
  <inkml:trace contextRef="#ctx0" brushRef="#br0" timeOffset="-97177.09">14610 13022,'-25'0,"0"-24,25-1,25 25</inkml:trace>
  <inkml:trace contextRef="#ctx0" brushRef="#br0" timeOffset="-96622.86">8657 14560,'0'0,"-25"0,0 0,0 0,25-24,25 24,0 0,0-25,0 25,24-25,1 25,-1-25,26 0,-26 1,26-1,24 0,-24 0,24 0,-25 0,25 1,-24-1,24 0,-25 0,26 0,-26 1,0-1,1 0,-25 25,24-25,-24 0,-26 25,26 0,-25 0,0-24,-1 24,-48 0</inkml:trace>
  <inkml:trace contextRef="#ctx0" brushRef="#br0" timeOffset="-96379.02">8657 14734,'0'0,"-25"25,50-25,-25-25,49 25,-24 0,25-25,-1 0,1 1,24-1,1 0,-1 0,1 0,24 1,0-1,-24 0,24-25,-25 26,25-1,-24 0,24 25,-25-25,1 0,-1 0,1 25,-26-24,1 24,-25-25,0 25,-1 0</inkml:trace>
  <inkml:trace contextRef="#ctx0" brushRef="#br0" timeOffset="-49613.11">521 15453,'-25'0,"25"-24,-25 24,25-25,0 0,0 0,0 0,25 25,-25-25,25 1,-25-1,25 0,0 0,-1 25,-24-25,25 25,-25-24,25 24,0 0,0 0,-25 24,24-24,-24 25,0 0,0 0,0 0,0-1,0 1,0 0,0 0,0 25,0-1,0-24,0 0,0 0,0 24,0-24,0 0,25 0,-25-1,0 1,25 0,-25 0,25-25,-25 25,25-25,-1 0,1 0,0 0,-25-25,25 0,0 0,-25 0,0 1,24-1,-24 0,0 0,0 0,0-24,0 24,0 0,0 0,0-24,0 24,0 0,-24 0,24 0,0 1,-25 24,25-25,-25 25,25-25,-25 25,25-25,0 0</inkml:trace>
  <inkml:trace contextRef="#ctx0" brushRef="#br0" timeOffset="-48946.2">1290 15974,'0'-25,"-25"25,25-24,0-1,0 0,25 25,-25-25,25 25,-1-25,1 25,0 0,-25 25,0 0,0 0,0 0,0-1,0 1,-25 0,0 0,25 24,-24-24,-1 0,0 0,0 24,0-24,1 0,-1 0,0 0,0-1,25 1,25-25,0 0,0 0,-1 0,1 0,0 0,0 0,0 0,-1 0,1 0,0 0,0 0,0 0,-1 0,1 0,0 0,0 0,0 0,-1 0,1 0</inkml:trace>
  <inkml:trace contextRef="#ctx0" brushRef="#br0" timeOffset="-48490.06">1910 15577,'-25'-24,"0"24,50 0,0 0,-25-25,25 25,0 0,-1 0,1 0,-25-25,25 25,0 0,0-25,-1 25,1 0,0 0,-25-25,25 25</inkml:trace>
  <inkml:trace contextRef="#ctx0" brushRef="#br0" timeOffset="-48166.1">1984 15652,'0'0,"0"25,-24-25,48 0,1 0,0 0,-25-25,25 25,0 0,-1 0,1-25,0 25,0 0,-25-25,25 25,-1 0,1 0,0-25,0 25,0 0,-25-24</inkml:trace>
  <inkml:trace contextRef="#ctx0" brushRef="#br0" timeOffset="-46522.16">2877 15131,'0'-25,"-24"25,24-25,0 0,24 25,-24-24,25 24,0-25,0 25,0 0,-25 25,0-1,0 1,0 0,0 0,0 0,0-1,0 1,0 0,0 0,0 0,0-1,0 1,-25 0,25 0,0 0,0 0,0-1,0 1,0 0,0 0,0 0,0-1,25-24,-1 0,1 0,-25-24,25 24,0-25,0 25,-25-25,24 25,-24-25,0 0,25 1,-25-1,0 0,0 0,0 0,0 0,0 1,0-1,0 0,0 0,0 0,0 1,0-1,0 0,0 0</inkml:trace>
  <inkml:trace contextRef="#ctx0" brushRef="#br0" timeOffset="-45876.59">3398 15230,'0'-25,"-25"25,25 25,0 0,-24 0,24-1,0 1,0 0,0 0,-25 25,25-26,0 1,-25 0,25 25,0-1,-25 1,25-25,0 24,-25 1,25-1,0 1,0 0,0-26,0 26,0-25,0 0,0-1,0 1,0 0,0 0,25 0,0-1,0-24,0-24,-1-1,-24 0,0 0,0 0,0 1,-24 24,24-25,-25 25,25-25,-25 25,0-25,0 0,1 25,-1 0,0 0,25-24,-25 24,50 0,-25-25,25 25,0 0,-1 0,1-25,0 25,0 0,0-25,-1 25,1-25,0 25,0-24,0 24,-1-25</inkml:trace>
  <inkml:trace contextRef="#ctx0" brushRef="#br0" timeOffset="-45469.51">3795 15503,'0'0,"25"0,0 0,0-25,-1 25,1 0,0 0,0-25,0 25,-1 0,1 0,0-24,0 24,0 0,-1-25,1 25,0 0</inkml:trace>
  <inkml:trace contextRef="#ctx0" brushRef="#br0" timeOffset="-45149.6">3919 15329,'0'0,"-25"0,1 0,24-25,0 50,0 0,24 0,-24 0,25 0,-25-1,25 1,-25 0,0 0,0 0,25-1,-25 1,0 0,25 0,-25 0,0-1,0 1,-25-50</inkml:trace>
  <inkml:trace contextRef="#ctx0" brushRef="#br0" timeOffset="-44318.18">4390 15180,'-24'0,"24"-24,-25 24,50 0,-25-25,24 25,1 0,-25-25,25 25,0 0,-25-25,25 25,-1 0,1 0,0 0,0 0,0 25,-25 0,24-25,-24 25,0-1,0 1,0 0,0 0,0 0,-24-25,24 24,-25-24,0 25,0 0,0-25,1 0,24 25,-25-25,0 0</inkml:trace>
  <inkml:trace contextRef="#ctx0" brushRef="#br0" timeOffset="-44002.82">4762 15056,'0'0,"0"-24,-24 24,-1 0,25 24,-25-24,0 25,25 0,-25 0,25 0,-24-1,24 1,0 0,0 0,0 0,0-1,0 1,0 0,0 0,0 0,24-25,-24 25,25-25,0 0,0 0</inkml:trace>
  <inkml:trace contextRef="#ctx0" brushRef="#br0" timeOffset="-43630.19">5234 14908,'0'-25,"0"0,-25 25,0 0,0 0,25 25,-24-25,24 25,-25-1,0 1,25 0,-25 0,25 0,-25-1,25 1,0 0,-24 0,24 0,-25 24,25-24,0 0,0 0,-25-1,25 26,0-25,0 0,0 0,0-1,0 1,25 0,-25 0,25 0,-25-1,24 1,1 0,-25 0,25 0,0-25,0 24,-1-24,26 0,-25 25,0-25,-1 0,26-25</inkml:trace>
  <inkml:trace contextRef="#ctx0" brushRef="#br0" timeOffset="-43070.19">5333 15007,'0'-25,"0"0,25 25,0 0,-1 0,-24 25,25-25,-25 25,0 0,25-1,-25 1,0 0,0 0,0 24,0-24,-25 0,25 25,0-26,-25 1,25 0,0 0,0 0,-24 0,24-1,0 1,0 0,24-25,1 0,0 0,0-25,0 0,-1 25,-24-24,25-1,-25 0,25 0,-25 0,25 0,-25 1,0-1,0-25,0 25,0 1,0-26,0 25,-25 0,25 1,0-1,-25 25,25-25,0 0</inkml:trace>
  <inkml:trace contextRef="#ctx0" brushRef="#br0" timeOffset="-42557.55">5854 15230,'-25'0,"0"0,0 25,1-25,24 25,0-1,-25-24,25 25,-25 0,25 0,0 0,0 0,0-1,25 1,-25 0,25-25,-1 0,1 0,0-25,0 0,0 1,-25-1,25 0,-25 0,0 0,0 0,0 1,0-1,0 0,0 50,0 0,0-1,0 1,24 0,-24 0,0 0,25 24,-25-24,0 0,25 0,-25 0,25-1,-25 1,0 0,0 0,0 0,0-1,0 1,-25-25,0 0,0 0,1 0,-1 0,0-25,0 25,25-24,0-1,0 0</inkml:trace>
  <inkml:trace contextRef="#ctx0" brushRef="#br0" timeOffset="-42365.16">6152 15280,'0'0,"0"-25,-25 25,25-25,25 25,-25-25,24 25,1 0,-25-25,25 25,0 0,0-24,-1 24,26 0,-25-25,0 25,-1 0</inkml:trace>
  <inkml:trace contextRef="#ctx0" brushRef="#br0" timeOffset="-41978.61">6449 15081,'25'0,"-25"-25,25 25,0-24,-1 24,-24 24,25-24,-25 25,0 0,25 0,-25 0,0-1,0 1,0 25,0-25,0-1,0 1,0 0,0 25,0-25,0-1,0 1,0 0,25-25,-25 25,25-25,-1 0,1 0,0-25,0 0,-25 0,25 1,-1-1,-24 0,25 0,-25 0,25-24,-25-26,25 50,-25-24,0 24,0 0,0-24,0 24,0 0,0 0</inkml:trace>
  <inkml:trace contextRef="#ctx0" brushRef="#br0" timeOffset="-41521.06">7020 15032,'0'0,"-25"0,25-25,0 0,0 50,0 0,0-1,-25 1,25 0,0 0,0 0,-25 24,25-24,0 0,0 24,-24-24,24 0,0 0,0 25,0-26,0 1,0 0,0 0,0 0,0-1,0 1,24 0,-24 0,25-25,-25 25,25-25,0-25,-25 0,0 0,0 0,-25 1,0 24,25-25,25 25,0 0,0 0,-1-25,1 25,0 0,0-25,0 25,-1-25</inkml:trace>
  <inkml:trace contextRef="#ctx0" brushRef="#br0" timeOffset="-41225.67">7094 14784,'0'0,"0"-25,0 0,0 0,25 0,0 25,0-24,24 24,-24 0,0 0,0 24,24-24,1 25,-25 0,24 0,-24 0,25-1,-26 26,26 0,-25-1,0 1,-1-1,-24 1,0 24,0-24,0 0,0 24,-24-24,-1-1,0 26,0-26,-24 1,-1 0,25-1,-24 1,-1-1,-24-24,24 0,0 0,1 0,24-1</inkml:trace>
  <inkml:trace contextRef="#ctx0" brushRef="#br0" timeOffset="-36927.47">3225 16421,'0'-25,"-25"25,25 25,0 0,25-25,-25 24,0 1,0 0,24-25,-24 25,0 0,0-1,0 1,25 0,-25 0,0 0,0-1,0 1,25 0,-25 0,0 0,0-1,0 1,0 0,0 0,25 0,-25-1,0 1,0 0,0 0,0 0,0-1,0 1,-25-25,0 0,25-25,-25 25,1 0,24-24,-25 24,0 0,25-25,-25 25,0 0,25-25,-24 25,-1-25,0 0,0 25,25-24,-25 24,25-25,25 25,0 0,-25 25,25-25,-25 24,25-24,-25 25,24-25,-24 25,25-25,-25 25,25 0,0-1,-25 1,25-25,-25 25,24 0,1 0,0-1,0 1,0-25,-25 25,24-25,-24-25,25 25,-25-25,25 1,0-1,-25 0,0 0,25 25,-25-25,0 1,0-1,24 25,-24-25,0 0,0 0,0 1,0-1</inkml:trace>
  <inkml:trace contextRef="#ctx0" brushRef="#br0" timeOffset="-31579.57">2704 17686,'0'-25</inkml:trace>
  <inkml:trace contextRef="#ctx0" brushRef="#br0" timeOffset="-26903.03">2406 8880,'-25'0,"0"0,1 0,24 25,-25-25,0 25,0-25,0 0,25 24,-24-24,24 25,-25-25,0 25,0 0,25 0,-25-25,25 25,-24-25,24 24,-25-24,25 25,-25 0,25 0,-25-25,25 25,-25-25,25 24,0 1,-24-25,24 25,-25-25,25 25,-25 0,25-1,-25-24,25 25,0 0,-25-25,25 25,0 0,-24-25,24 24,0 1,0 0,-25 0,25 0,0-1,0 1,0 0,-25 0,25 0,0-1,0 1,0 0,0 0,0 0,-25-1,25 1,0 0,0 0,-25 0,25-1,0 1,0 0,0 0,0 0,0 0,0-1,0 1,0 0,0 0,0 0,0-1,0 1,0 0,0 0,0 0,0-1,0 1,0 0,0 0,0 0,0-1,25 1,-25 0,0 0,0 0,0-1,0 1,0 0,0 0,0 0,0-1,0 1,0 0,25 0,-25 0,0-1,0 1,0 0,0 0,0 0,25-1,-25 1,0 0,0 0,0 0,0-1,0 1,25 0,-25 0,0 0,0 0,0-1,0 26,0-25,0 0,0-1,0 1,0 0,0 0,0 0,0-1,0 1,0 0,0 0,0 0,0-1,0 1,0 0,0 0,0 0,-25-1,25 26,0-25,0 0,0-1,-25 26,25-25,0 0,0-1,0 26,0-25,-25 0,25-1,0 1,0 25,0-25,0 0,0-1,0 1,0 0,0 0,0 0,0-1,-25 26,25-25,0 0,0-1,0 1,0 0,0 25,0-26,0 1,0 0,0 0,0 0,0 24,0-24,0 0,0 0,0-1,0 1,0 0,0 0,25 0,-25-1,0 1,0 25,0-25,0-1,0 1,0 0,25 0,-25 0,0 24,0-24,0 0,0 0,0 24,0-24,25 0,-25 25,0-26,0 1,0 0,25 25,-25-26,0 1,0 0,0 0,0 0,24-1,-24 1,0 0,0 0,25 0,-25 24,0-24,0 0,0 0,25 24,-25-24,0 25,25-26,-25 26,0-25,25 24,-25-24,0 25,24 0,-24-26,0 26,25-25,-25 24,0-24,25 25,-25-25,25 24,0 26,-25-51,24 1,-24 25,0-25,25 24,-25-24,25 25,-25-26,0 26,25-25,-25 0,0 24,25-24,-25 0,24 24,-24-24,0 0,25 0,-25 0,0 24,25-24,-25 0,25 0,-25 0,0 24,25-24,-25 0,0 0,24-1,-24 26,0-25,25 0,-25-1,0 26,0-25,25 0,-25-1,0 1,25 0,-25 0,25 0,-25-1,24 1,-24 0,25-25,-25 25,0 0,25-25,-25 24,25-24,-25 25,25 0,-25 0,24-25,-24 25,25-1,-25 1,25 0,-25 0,0 0,25 0,-25-1,25 1,-25 0,0 0,25 0,-25-1,0 1,24 0,-24 0,25-25,-25 25,25-1,0 1,-25 0,25-25,-25 25,0 0,-25-25,0 0,25 24,-25-24,0 0,1 0,-1 0,0 0,25 25,25-25,-25 25,25-25,-25 25,24-25,1 0,-25 25,25-25,0 0,0 0,-1 0,1 0,0-25,0 25,-25-25,0 0,-25 25,25-25,-25 25,25-24</inkml:trace>
  <inkml:trace contextRef="#ctx0" brushRef="#br0" timeOffset="-21827.8">2431 9525,'0'-25,"-25"25,25 25,-25-25,25 25,-25-25,1 25,24-1,-25-24,0 25,25 0,-25-25,25 25,0 0,0-1,0 1,0 0,0 0,0 0,0-1,0 1,0 0,0 0,0 0,0-1,0 1,0 0,0 0,0 0,0 0,0-1,25 1,-25 0,25 0,-25 0,25-1,-1 1,1 0,0 0,0 0,0-1,-1 1,1-25,0 25,-25 0,25 0,0-1,-1 1,1 0,0 0,0 0,0 24,0-24,-25 0,24 24,1-24,0 25,0-25,0 24,-1-24,1 0,0 24,0-24,24 0,-24 0,0 0,0-1,24-24,-24 25,25 0,-25-25,24 25,-24 0,25 0,-1-1,-24-24,25 25,-1 25,-24-25,25-1,-26 1,26 0,-25 25,25-26,-26 26,26-25,-25 24,0-24,-1 25,26-25,-25 24,0-24,-1 0,26 24,-25-24,0 0,-1 0,26 0,-25-1,24 26,-24-25,0 0,25-1,-26 1,26 25,-25-25,0 0,24 24,-24-24,0 0,0 0,24 24,-24-24,0 25,0-26,-1 1,1 25,0-25,0 24,0-24,0 0,-25 0,24 24,1-24,-25 0,25 0,-25 24,25-24,-25 0,25 0,-25-1,24 1,-24 25,25-25,-25-1,25 26,-25-25,25 0,-25 24,25-24,-1 25,-24-1,25-24,0 25,-25-25,25-1,0 26,-1-25,-24 0,25-1,0 1,-25 25,25-25,-25-1,25 1,-25 0,24 0,-24 0,25-1,-25 1,0 0,25-25,-25 25,0 0,25-1,-25 1,25 0,-25 0,24 0,-24-1,0 1,25 0,-25 0,0 0,25-1,-25 1,0 0,0 0,0 0,0 0,0-1,0 1,0 0,0 0,0 0,0-1,25 1,-25 0,0 0,0 0,0-1,0 1,0 0,0 0,0-50,-25 25,25-25,-25 25,25-25,-25 1,1 24,24-25,-25 25,25-25,-25 25,25 25,0 0,0-1,25-24,-25 25,25-25,-1 0,1 0,0-25,0 25,0-24,-1-1,-24 0,25 25,-25-25,25 25,-25-25,0 1,0-1,0 0,0 0</inkml:trace>
  <inkml:trace contextRef="#ctx0" brushRef="#br0" timeOffset="-21696.21">5928 14387,'0'-25,"-24"0,24 0,0 0</inkml:trace>
  <inkml:trace contextRef="#ctx0" brushRef="#br0" timeOffset="-20239.7">546 17760,'0'-25,"-25"25,50 0,-25-24,25-1,-1 25,-24-25,25 25,0-25,0 25,0 0,-1 0,1 0,0 0,0 0,0 0,-1 0,1 25,0-25,0 25,0-25,-25 25,24-1,1 1,-25 0,0 0,25 0,-25-1,-25-24,25 25,0 0,-25 0,25 0,-24-1,24 1,-25 0,0 0,0 0,0-1,1-24,-1 25,0-25,0-25</inkml:trace>
  <inkml:trace contextRef="#ctx0" brushRef="#br0" timeOffset="-19858.19">1265 17611,'0'0,"-25"0,0 0,25-24,-24 24,-1 0,25 24,-25-24,0 25,25 0,0 0,0 0,0-1,0 1,0 0,0 0,0 0,25-1,-25 1,0 0,0 0,25 0,-25-1,25 1,-25 0,24 0,-24 0,25-25,-25 24,25-24,-25 25,25-25,0 0,-1 25,1-25,0 0,0 0,0 0</inkml:trace>
  <inkml:trace contextRef="#ctx0" brushRef="#br0" timeOffset="-18798.17">819 15156,'-25'-25,"25"0,0 0,-25 0,25 1,0-1,0 0,0 0,-25 0,25 1,0-1,0 0,-25-25,25 26,0-1,-24 0,24-25,0 26,0-1,-25 0,25 0,0 0,0 1,0-1,0 0,0 0</inkml:trace>
  <inkml:trace contextRef="#ctx0" brushRef="#br0" timeOffset="-18553.91">1091 15056,'0'0,"-24"0,-1 0,25-24,-25 24,25-25,0 0,-25 0,25 0,0 1,-25-26,25 25,0-24,0-1,0 25,-24-24,24 24,0-25,0 25</inkml:trace>
  <inkml:trace contextRef="#ctx0" brushRef="#br0" timeOffset="-10501.67">1736 17983,'0'-24,"25"24,-25-25,25 25,-25-25,25 25,-25-25,25 25,-1-25,1 25,0-24,0 24,0 24,-25 1,0 0,0 0,0 0,0-1,-25 1,25 0,0 0,-25 0,25-1,-25 1,25 0,-25 0,1 0,24-1,-25 1,25 0,25-25,-1 0,-24-25,25 25,0 0,0-25,0 25,-1 0,1 0,0-24,0 24</inkml:trace>
  <inkml:trace contextRef="#ctx0" brushRef="#br0" timeOffset="-10168.83">2307 17859,'0'0,"0"-24,25 24,-25-25,24 25,1 0,0 0,0 0,0 0,-1 0,-24-25,25 25,0 0,0 0,0 0,-1 0,1-25,0 25</inkml:trace>
  <inkml:trace contextRef="#ctx0" brushRef="#br0" timeOffset="-9956.38">2406 18008,'0'0,"-25"0,50 0,0 0,0 0,-1-25,1 25,0-24,0 24,0 0,-1-25,1 25,0-25,0 25,25-25,-26 0,26 25</inkml:trace>
  <inkml:trace contextRef="#ctx0" brushRef="#br0" timeOffset="-9480.69">3646 17413,'0'-25,"0"0,0 0,0 1,25-1,0 0,-25 0,25 0,0 1,-1-1,1 25,0-25,0 0,0 25,-1 0,1 0,0 25,-25 0,0 0,0-1,0 1,0 25,0-25,0 24,0-24,0 25,-25-1,25-24,0 25,0-25,0-1,0 1,0 25,0-25,0-1,0 1,0 0,25 0,0 0,0-25,-1 24</inkml:trace>
  <inkml:trace contextRef="#ctx0" brushRef="#br0" timeOffset="-9320.25">4266 18107,'-24'25,"24"-50,0 1,24 24</inkml:trace>
  <inkml:trace contextRef="#ctx0" brushRef="#br0" timeOffset="-1808.21">8260 15453,'-25'0,"25"-24,-25 24,50 0,-25-25,25 25,0 0,0 0,-1 0,1 0,25-25,-25 25,24 0,1-25,-25 25,-1 0,26 0,-25 0,0 0</inkml:trace>
  <inkml:trace contextRef="#ctx0" brushRef="#br0" timeOffset="-1627.27">8483 15528,'-25'25,"50"-50,-74 50,24-1,0-24,0 25,25-50,25 25,0 0,0-24,-1 24,1 0,0-25,0 25,0-25,-1 25,1 0,0-25,0 25</inkml:trace>
  <inkml:trace contextRef="#ctx0" brushRef="#br0" timeOffset="-1288.26">8508 15280,'0'0,"-25"0,0 0,50 0,0 0,0 0,0 0,-1 0,1 0,0 0,0 0,0 0,-1 0,1 0,25 0,-25 0,-1 0,1 0,0 24,0-24,0 25,-1-25,-24 25,0 0,0 0,0 0,0-1,-24 1,-1 0,25 0,-25 0,0-1,0 1,1 25,24-25,-25-25,0 24,25 1,-25 0,25 0</inkml:trace>
  <inkml:trace contextRef="#ctx0" brushRef="#br0" timeOffset="-687.7">9203 15056,'0'-24,"0"-1,24 25,-24-25,25 25,0-25,0 25,0-25,-1 25,1 0,0 0,0 0,0 0,-1 25,1-25,0 25,0-25,-25 25,25 0,-25-1,0 1,0 0,0 0,0 0,-25-1,25 1,-25-25,0 25,0 0,1 0,-1-1,0-24,-25 25,26-25,-1 0,0 0,50 0</inkml:trace>
  <inkml:trace contextRef="#ctx0" brushRef="#br0" timeOffset="-263.52">9723 14957,'0'-25,"-24"25,-1 25,0-25,25 25,-25 0,25 0,0-1,-25-24,25 25,0 0,0 0,0 0,0-1,0 1,0 0,0 0,25-25,-25 25,0-1,25-24,-25 25,25-25,-25 25,25-25,-1 0,1 0,-25-25,25 25</inkml:trace>
  <inkml:trace contextRef="#ctx0" brushRef="#br0" timeOffset="120.09">9773 15304,'0'-24,"0"-1,0 0,25 25,0 0,-1 0,1 0,-25 25,0 0,0-1,0 1,0 0,-25 0,25 0,-24 0,-1-25,25 24,-25 1,0 0,0 0,25 0,-24-25,48 0,1 0,0 0,0 0,0-25,-1 25,1 0,0-25</inkml:trace>
  <inkml:trace contextRef="#ctx0" brushRef="#br0" timeOffset="348.94">10120 15156,'0'-25,"-24"25,24-25,24 25,1 0,0 0,0 0,0 0,-1 0,1 0</inkml:trace>
  <inkml:trace contextRef="#ctx0" brushRef="#br0" timeOffset="544.53">10145 15230,'-25'25,"25"0,25-25,0 0,0 0,0-25,-1 25,1 0,0 0,0-25,0 25,-1 0</inkml:trace>
  <inkml:trace contextRef="#ctx0" brushRef="#br0" timeOffset="1451.2">10864 14784,'0'-25,"0"0,25 25,0 0,0 0,0 0,-1 0,-24 25,25-25,0 25,-25-1,0 1,0 25,0-25,0-1,0 1,0 0,-25 0,25 24,0-24,0 0,-25 0,25 0,0-1,0 1,0 0,25-25,0 0,0 0,0 0,-1 0,1-25,0 0,0 25,0-24,-25-1,25 0,-25 0,24 0,-24 1,0-1,0 0,0 0,0-24,0 24,0 0,0 0,-24 0,24 1,-25-1,25 0,-25 0,0 0,0 1,0-1</inkml:trace>
  <inkml:trace contextRef="#ctx0" brushRef="#br0" timeOffset="1891.35">11410 15180,'-25'0,"25"-24,0-1,25 25,0 25,0-25,0 24,-1 1,-24 0,0 0,0 0,0-1,0 1,-24 0,-1-25,25 25,-25-25,25 25,-25-25,0 25,1-25,48 0,1 0,0 0,0 0,0 0,24-25,-24 25,0 0,0 0,49-25,-49 25</inkml:trace>
  <inkml:trace contextRef="#ctx0" brushRef="#br0" timeOffset="2160.21">11757 14982,'0'0,"-24"0,24-25,0 0,24 25,1 0,0 0,-25-24,25 24,0 0,-1 0,1 0,0 0,0 0,24 0,-24-25,0 25,0 0,24 0,-24 0,0-25,0 25,0 0</inkml:trace>
  <inkml:trace contextRef="#ctx0" brushRef="#br0" timeOffset="2586.98">12204 14709,'0'-25,"0"1,0-1,25 25,-25-25,25 25,-1 0,1 0,0 25,0-25,-25 25,25-25,-25 24,24 1,-24 0,0 0,0 0,0 24,0-24,0 0,0 24,0-24,-24 0,24 25,0-26,0 1,0 0,0 0,0 0,0-1,0 1,24-25,1 0,0-25,0 25,-25-24,25 24,-1-25,1 0,-25 0,25 0,0 1,-25-1,0-25,0 25,0-24,0 24,0 0,0-24,0 24,0 0,0 0,-25 0,25 1,0-1,-25 0</inkml:trace>
  <inkml:trace contextRef="#ctx0" brushRef="#br0" timeOffset="3087.13">12799 14635,'-25'-25,"1"50,24 0,0-1,0 1,-25 0,25 0,0 24,-25-24,25 25,0-25,-25 24,25-24,0 25,0-26,0 26,-25-25,25 24,0-24,0 0,0 0,0 0,25-1,-25 1,25-25,-25 25,25-25,0-25,-25 0,0 1,0-1,0 0,0 0,0 0,-25 1,25-1,-25 0,25 0,-25 25,25-25,-25 25,25-24,25 24,0 0,0 0,0 0,-1 24,1-24,0 0,0 0,0 0,-1-24,1 24,0 0,0 0,0 0,-25-25</inkml:trace>
  <inkml:trace contextRef="#ctx0" brushRef="#br0" timeOffset="3555.54">10468 15751,'0'0,"0"-25,-25 25,0 0,50 0,0 25,-1-25,26 0,-25 0,24 0,1-25,24 25,1 0,-26 0,51-25,-26 25,25-24,1 24,-1-25,0 25,0-25,0 25,1-25,-1 25,0 0,0-25,-24 25,24-24,-25 24,-24 0,24-25,-24 25,-25-25,24 25,-24 0,-25-25,25 25,-25-25,0 1</inkml:trace>
  <inkml:trace contextRef="#ctx0" brushRef="#br0" timeOffset="4257.05">10889 15999,'0'-25,"0"0,0 1,25 24,0-25,0 25,-1 0,-24 25,25-25,0 24,-25 1,25 0,-25 0,0 0,0-1,0 26,0-25,0 0,0-1,0 1,0 0,0 0,0 0,0-1,0 1,0 0,0-50,25 25,-25-25,24 1,-24-1,25 25,-25-25,0 0,25 0,-25 1,0-1,0 0,0 0,0 0,0 1,0-1,0 0,0 0</inkml:trace>
  <inkml:trace contextRef="#ctx0" brushRef="#br0" timeOffset="4761.17">11509 16024,'-24'0,"-1"0,0 0,0 0,25 25,-25-25,25 24,-24 1,24 0,0 0,0 0,0-1,0 1,0 0,24-25,-24 25,25-25,0-25,-25 0,25 0,-25 1,0-1,0 0,0 0,0 0,0 1,0-1,0 50,0-1,25-24,-25 25,0 0,24 0,-24 0,25-1,0 1,-25 0,25 0,-25 0,25-25,-25 24,0 26,0-25,0 0,0 0,0-1,-25 1,0 0,25 0,-25-25,0 0,1 0,-1 0,0 0,0 0,0-25,1 0,24 0,24 1,1-1,0 0,0 0</inkml:trace>
  <inkml:trace contextRef="#ctx0" brushRef="#br0" timeOffset="4952.26">11757 16197,'-24'-24,"24"-1,0 0,24 25,1-25,0 25,0 0,0-25,-1 25,26-24,-25 24,24-25,-24 25,25-25</inkml:trace>
  <inkml:trace contextRef="#ctx0" brushRef="#br0" timeOffset="5330.92">12229 15925,'0'0,"0"-25,0 0,25 25,-25-25,24 25,1 0,0 0,0 0,-25 25,25-25,-25 25,0 0,0-1,0 1,0 0,0 0,-25 24,25-24,0 0,-25 0,25 0,0-1,-25-24,25 25,0 0,25-25,-25-25,25 25,-25-25,25 1,-1-1,1 0,-25 0,25-24,-25 24,25 0,-25 0,25-49,-25-1,0 51,0-1,0-25,0 25</inkml:trace>
  <inkml:trace contextRef="#ctx0" brushRef="#br0" timeOffset="5991.34">12675 15875,'0'-25,"-25"25,25 25,0 0,0 0,0-1,-24-24,24 25,0 0,0 0,-25-25,25 25,0-1,0 1,0 0,0 0,0 0,0-1,0 1,0 0,0 0,0 0,0-1,0 1,0 0,0 0,25 0,-25 0,0 24,0-24,0 0,0 0,24-25,-24 24,0 1,0 0,25-25,-25-25,25 25,-25-25,0 1,0-1,0 0,0 0,-25 0,25 1,-25-1,1 25,24-25,0 0,24 25,1-25,0 25,0-25,0 25,-1-24,1 24,0-25,0 0,0 25</inkml:trace>
  <inkml:trace contextRef="#ctx0" brushRef="#br0" timeOffset="7964.66">13841 14511,'0'-25,"0"0,0 0,0 1,-25-1,25 0,-25 25,25-25,-24 25,-1-25,0 0,0 25,0 0,25-24,-24 24,-1-25,0 25,-49-25,49 0,0 25,-49-49,24 49,0-25,26 0,-26 25,0-25,1 0,-1 25,0-24,1 24,24-25,-25 0,1 25,-26-25,26 0,-1 25,25-24,-24 24,24-25,-25 25,1 0,24-25,-25 25,1 0,-1 0,1-25,24 25,-25 0,0 0,1 0,-1 0,1 0,-1 0,0 0,1 0,-1 0,1 0,-26 0,26 0,-1 0,0 0,1 0,-26 0,26 25,-1-25,-24 0,24 25,0-25,-24 25,24-25,1 24,-1-24,-49 25,74 0,-24-25,-1 25,25-25,-24 25,-1-25,0 24,26-24,-26 25,0 0,1-25,24 25,-25 0,1-1,24-24,-25 25,26 0,-26 0,25-25,0 25,0-1,1-24,-1 25,0-25,0 25,0-25,1 25,-1-25,0 25,0 0,0-25,1 24,-1-24,0 25,0 0,0-25,1 25,-1 0,0-25,0 24,0 1,1-25,-1 25,0 0,0-25,0 25,1-25,-1 24,0-24,25 25,-25-25,0 25,1-25,-1 25,0-25,0 25,0-1,1-24,-1 25,0 0,0 0,0 0,0-1,1-24,-1 25,0 0,0 0,0-25,1 25,24-1,-25 1,0 0,0 0,0 0,25-1,-24 1,-1 0,25 0,-25 0,0-1,25 1,-25 0,1 0,24 0,0 0,0-1,-25 1,25 0,0 0,0 24,0-24,0 0,0 0,0 0,0 24,0-24,0 0,0 24,0-24,0 0,25 0,-25 0,0-1,24 1,-24 0,0 25,25-26,-25 1,25-25,0 25,-25 0,25 0,-1-1,1 1,0 0,0 0,0 0,-1-1,1 1,0 0,0 0,0 0,-1 0,1-1,25 26,-25-25,0 0,-1-1,1 1,0 0,0 0,0 0,24-1,-24 1,0-25,0 25,-1 0,1-25,25 25,-25-1,-1-24,1 25,0-25,25 25,-26 0,1-25,0 25,0-1,0-24,-1 25,26-25,-25 25,0-25,-1 25,26-25,-25 25,0-25,24 24,-24-24,0 25,25-25,-26 0,26 25,-25-25,0 0,24 25,-24-25,25 0,-26 25,26-25,-25 0,24 0,-24 24,25-24,-25 0,24 0,-24 0,25 0,-26 0,26 0,0 0,-1-24,-24 24,25 0,-1 0,1 0,-25 0,24 0,1 0,-25 0,24 0,1 0,-25 0,24 0,-24 0,0 0,25 0,-26 0,1 0,25 0,-25 0,24-25,-24 25,25 0,-26-25,26 25,-25 0,24-25,-24 25,25-25,-25 25,24-24,-24 24,25 0,-26-25,26 25,-25 0,0-25,0 25,-1 0,26-25,-25 25,0 0,-1-25,1 25,0 0,25-24,-26 24,1-25,0 25,0-25,24 25,-24-25,0 0,25 25,-26-24,1-1,0 0,25 0,-26 0,1 1,0-1,0 0,0 25,-1-25,1 0,-25 1,25 24,0-25,0 0,-25 0,24 0,1 1,0-26,-25 25,25 0,0 0,0-24,-25 24,24-25,1 1,0 24,0-25,-25 1,25-1,-1 1,-24-1,25 0,0 1,-25-1,0 1,25-1,-25 0,0 1,0-1,0 1,0-1,0 0,-25 1,25-1,0 0,0 1,0-1,-25 25,25-24,0-1,0 1,-25 24,25-25,-24 25,24 1,-25-26,25 25,-25 0,0 1,0-1,1 0,-1 25,0-25,-25 0,25 1,1-1,-1 25,-25-25,25 0,1 25,-1-25,0 25,0-24</inkml:trace>
  <inkml:trace contextRef="#ctx0" brushRef="#br0" timeOffset="8456.1">13568 15255,'-25'-25,"25"0,25 25,0 0,0 0,0 0,-1 0,1 0,0 0,0 0,24 0,-24 0,0 0,0 0,0 0,-1 0,1 0,0 0,0 0,0 0</inkml:trace>
  <inkml:trace contextRef="#ctx0" brushRef="#br0" timeOffset="8672.44">13469 15478,'0'0,"0"-25,25 25,0 0,-1-24,1 24,0 0,25-25,-26 25,26-25,-25 25,24-25,-24 25,25 0,-25 0,24-25,-24 25,25 0</inkml:trace>
  <inkml:trace contextRef="#ctx0" brushRef="#br0" timeOffset="20855.14">14660 14412,'0'0,"0"-25,-25 25,25 25,-25-25,0 24,0-24,25 25,-24-25,24 25,-25 0,25 0,-25-25,0 49,25-24,0 0,0 0,0-1,0 1,0 25,25-25,-25-1,25 1,0-25,-1 25,1 0,0-25,0 0,0 25,24-50,-24 25,0-25,0 0,-1 25,1-25,-25 1,25-26,0 25,-25 0,0-24,0 24,0 0,0 0,-25 1,0-26,0 25,-24 0,24 1,0-1,0 25,1-25,-1 25</inkml:trace>
  <inkml:trace contextRef="#ctx0" brushRef="#br0" timeOffset="21303.2">15081 14610,'0'-25,"0"50,0 0,25-25,0 0,-25-25,0 0,0 0</inkml:trace>
  <inkml:trace contextRef="#ctx0" brushRef="#br0" timeOffset="21860.82">15429 14486,'0'-25,"0"0,0 1,24 24,-24-25,25 25,0 0,-25-25,25 25,0-25,-1 25,1 0,0-25,0 25,0 0,-1 0,-24 25,0 0,0 0,0 0,0-1,0 1,-24 0,-1 0,0 0,0-1,25 1,-25 0,1 0,-1 0,0-1,25 1,-25 0,0-25,25 25,-24 0,24-1,0 1,24-25,1 0,0 0,0 0,0-25,-1 25,1 0,0 0,0 0,0-24,-1 24,1 0,0 0,0-25,0 25,-1 0</inkml:trace>
  <inkml:trace contextRef="#ctx0" brushRef="#br0" timeOffset="22223.03">15999 14486,'0'-25,"-25"25,25-25,-25 25,25 25,-24 0,24 0,-25 0,25-1,0 1,0 0,0 0,0 0,0-1,0 1,25-25,-25 25,24-25,-24 25,25-25,0 0,0-25,-25 0,25 25,-25-25,0 1,0-1,0 0,0 0,0 0,-25 1,0-1,25 0,-25 0,25 0,-25 25,1-24,24-1,-25 25</inkml:trace>
  <inkml:trace contextRef="#ctx0" brushRef="#br0" timeOffset="22571.96">16421 14362,'-25'0,"0"0,0 0,0 25,1-25,24 25,-25-25,0 24,0 1,0 0,1 0,24 0,0-1,24 1,1-25,0 0,0 0,0-25,-1 25,1 0,0-24,0 24,0 0,0 0,-1-25,1 25,0-25,0 25,0 0</inkml:trace>
  <inkml:trace contextRef="#ctx0" brushRef="#br0" timeOffset="22814.41">16346 14362,'0'-25,"0"50,0 0,0 0,0-1,0 1,0 0,0 0,0 0,25-1,-25 1,0 0,25 0,-25 0,0-1,25 1,-25 0,0 0,0 0,25-1</inkml:trace>
  <inkml:trace contextRef="#ctx0" brushRef="#br0" timeOffset="23231.59">15453 14982,'0'0,"-24"0,-1 0,0 0,0 0,50 0,0-25,0 25,-1 0,1 0,0 0,0 0,0 0,-1 0,1 0,25-25,-25 25,24 0,1 0,-1-24,-24 24,25 0,-1-25,1 25,0 0,-26-25,26 25,-25 0,0-25,-1 25,1 0,0 0,-25-25,-25 25,0 0</inkml:trace>
  <inkml:trace contextRef="#ctx0" brushRef="#br0" timeOffset="23490.75">15503 15131,'0'0,"-25"0,0 0,50 0,0 0,0-25,0 25,-1 0,1-25,25 25,-25 0,24-25,-24 25,25 0,-1-24,-24 24,25 0,-1-25,-24 25,0 0,24 0,-24-25,0 25,0 0,-50 0</inkml:trace>
  <inkml:trace contextRef="#ctx0" brushRef="#br0" timeOffset="39330.46">12675 9277,'-25'0,"25"-25,0 0,-24 25,48-24,1-1,0 25,0 0,-25-25,25 25,-1 0,1 0,0 0,0 0,0 0,-1 0,1 25,0-25,0 25,0-1,-1 1,-24 0,0 0,0 0,0-1,0 1,-24 0,24 0,-25 0,0-1,0 1,0 0,1 0,-1 0,0-1,0 1,0-25,25 25,-24-25,-1 0,25 25,-25-25</inkml:trace>
  <inkml:trace contextRef="#ctx0" brushRef="#br0" timeOffset="39726">13271 9153,'0'-25,"-25"25,0 0,0 0,0 25,0-25,25 25,-24-25,24 25,-25-1,25 1,-25-25,25 25,0 0,0 0,0-1,0 1,0 0,0 0,0 0,0-1,0 1,25 0,-25 0,0 0,25-25,-25 24,24 1,1 0,0 0,0-25,0 0,0 25,-1-25,1 0,0 0</inkml:trace>
  <inkml:trace contextRef="#ctx0" brushRef="#br0" timeOffset="40036.58">13494 9500,'0'0,"0"-25,0 50,0 0,0 0,0 0,0-1,0 1,0 0,-25 25,25-26,0 1,0 25,0-1,0-24,0 0,0 25,0-26,-25 26,25-25,0 0,0 0,0-1,25 1</inkml:trace>
  <inkml:trace contextRef="#ctx0" brushRef="#br0" timeOffset="40438.81">13816 9475,'-25'0,"50"0,0 25,0-25,0 0,-25-25,24 25,1 0,0 0,0 0,0 0,-1-24,1 24,0 0,0 0,0 0,-1-25,1 25,0 0,-25-25,25 25</inkml:trace>
  <inkml:trace contextRef="#ctx0" brushRef="#br0" timeOffset="40788.01">13866 9649,'0'0,"0"25,0 0,25-25,-1 0,1 0,0 0,0 0,0 0,-1 0,1-25,0 25,0 0,24 0,-24 0,0 0,0 0,0-25,-1 25,1 0,0 0,0 0,-25-25</inkml:trace>
  <inkml:trace contextRef="#ctx0" brushRef="#br0" timeOffset="42858.6">14883 9203,'0'0,"-25"0,0 24,25 1,-25 0,25 0,-24 0,24-1,0 1,-25 25,25-25,0-1,-25 26,25-25,0 24,0-24,0 0,-25 0,25 0,0 24,0-24,0 0,25 0,0-1,0 1,-1-25,1 0,0-25,0 25,0-24,-1 24,1-25,-25 0,25 0,0 0,0 1,-25-1,0-50,0 51,0-1,-25 0,25 0,-25-24,25 24,-25 0,0 0,1 0,24 1,-25-1,0 25,25-25,-25 25,0-25</inkml:trace>
  <inkml:trace contextRef="#ctx0" brushRef="#br0" timeOffset="43048.88">15280 9451,'0'0,"-25"0,25-25,0 50</inkml:trace>
  <inkml:trace contextRef="#ctx0" brushRef="#br0" timeOffset="43526.49">15553 9178,'0'-25,"-25"25,25-25,-25 25,25 25,-25 0,25 0,-25-1,25 1,0 0,0 0,-24 0,24-1,0 1,0 25,0-25,0-1,0 26,0-25,0 0,0-1,0 26,24-25,-24 0,25-1,0 1,0 0,0-25,-1 0,1 25,0-25,0-25,0 25,-1 0,1-25,0 0,0 1,-25-1,0 0,25 0,-25 0,0-24,0 24,0 0,-25-24,25 24,-25-25,0 25,25-24,-25 24,1-25,-1 26,0-1,0 25,0-25,1 0,-1 25,0 0,25-25,-25 25</inkml:trace>
  <inkml:trace contextRef="#ctx0" brushRef="#br0" timeOffset="43942.71">16098 9153,'0'-25,"0"0,-25 25,25 25,0 0,0 0,0 0,0-1,0 1,0 25,25-25,-25-1,0 26,0-25,25 24,-25-24,0 0,0 25,0-26,0 1,0 0,25 0,-25 0,0-1,0 1,0 0</inkml:trace>
  <inkml:trace contextRef="#ctx0" brushRef="#br0" timeOffset="44411.21">16297 9277,'0'0,"0"-25,0 0,0 1,0-1,0 0,0 0,24 0,1 25,0 0,0 0,0 0,0 0,-1 0,1 25,0-25,-25 25,0 0,25-25,-25 25,0-1,0 1,0 0,0 0,0 0,-25 24,25-24,-25 25,0-26,1 1,24 25,-25-25,0-1,0 1,25 0,-25 0,25 0,-25-25,25 24,-24-24,24 25,0 0,0 0,24-25,1-25,0 25,0 0,0 0,0-25,-1 25,1 0,0 0,0-25,0 25,-1 0</inkml:trace>
  <inkml:trace contextRef="#ctx0" brushRef="#br0" timeOffset="44841.89">16768 9203,'0'0,"0"-25,0 0,0 0,0 0,0 1,25 24,-25-25,25 25,-25-25,24 25,1 0,0 0,0 0,0 0,-25 25,0 0,0-1,-25 1,25 0,-25 0,0 0,25-1,0 1,0 0,25 0,-25 0,25-1,-25 1,25 0,-1-25,-24 25,25 0,0-1,-25 1,0 0,0 0,0 0,0-1,0 1,-25-25,0 25,1-25,-1 25,0-25,0 25,0-25,1 0,-1 0</inkml:trace>
  <inkml:trace contextRef="#ctx0" brushRef="#br0" timeOffset="45072.56">17090 9599,'0'0,"25"0,0 0,0-24,0 24,-1-25,1 25,0 0,0 25,0-25,-25 24,24-24,-24 25,25 0,-25 0,0 0,0-1,0 1,-25 0,25 0,-24 24,-1-24,0 0,-25 25,26-26,-26 1,0 25,1-25,-1 0,1-1,-1 1,0 25</inkml:trace>
  <inkml:trace contextRef="#ctx0" brushRef="#br0" timeOffset="46024.97">18256 8905,'0'-25,"-25"25,25-25,0 0,0 1,25-1,0 0,0 25,0-25,-1 25,1 0,0-25,0 25,24 0,-24 25,0-25,0 25,0-25,0 25,-1 0,-24-1,25 1,-25 0,0 0,0 0,0-1,-25 26,25-25,-24 0,-1 0,-25 24,25-24,0 0,1 0,-1-25,0 24,0-24,0 25,1-25</inkml:trace>
  <inkml:trace contextRef="#ctx0" brushRef="#br0" timeOffset="46293.88">18852 8756,'0'-25,"-25"0,0 25,0 25,0 0,25 0,-24 0,24-1,-25 1,25 0,0 25,0-26,-25 1,25 0,0 25,0-25,0-1,0 1,0 0,0 0,0 0,25-1,-25 1,25 0,-1 0,1-25,0 25,0-25,0 0,-1 0</inkml:trace>
  <inkml:trace contextRef="#ctx0" brushRef="#br0" timeOffset="46594.13">19075 9128,'-25'-25,"25"1,0-1,25 25,0 0,-25 25,24-25,-24 24,25 1,-25 0,0 0,0 0,0-1,-25 1,25 0,-24 0,-1 0,25-1,-25 1,25 0,-25 0,0 0,25-1,25-24,0 0,0 0,0 0,-1 0,26-24,0 24,-26-25</inkml:trace>
  <inkml:trace contextRef="#ctx0" brushRef="#br0" timeOffset="46801.51">19521 8979,'-25'0,"1"-25,24 1,24-1,1 25,0 0,0 0,0 0,0 0,-1 0,1-25,25 25,-25 0,-1 0,26 0</inkml:trace>
  <inkml:trace contextRef="#ctx0" brushRef="#br0" timeOffset="46976.92">19521 9128,'0'0,"25"0,0 0,0-25,0 25,24 0,-24 0,0 0</inkml:trace>
  <inkml:trace contextRef="#ctx0" brushRef="#br0" timeOffset="47740.17">20662 8558,'0'0,"0"-25,-25 25,1 0,-1 0,25 25,-25-25,0 24,0 1,25 0,-24 0,-1 0,25-1,-25 1,25 0,-25 0,25 0,-25-1,25 26,0-25,0 0,0-1,0 1,0 0,0 0,0 0,0 0,25-1,-25 1,25 0,-25 0,25-25,0 25,-1-25,1 24,0-24,0 0,0 0,24 0,-24 0,0-24,0 24,0-25,-25 0,24 25,-24-25,25 0,-25 1,0-1,0-25,0 25,0 0,0-24,-25 24,25-25,-24 26,-1-1,25 0,-25-25,0 50,25-24,-25-1,0 0</inkml:trace>
  <inkml:trace contextRef="#ctx0" brushRef="#br0" timeOffset="47912.61">21109 8930</inkml:trace>
  <inkml:trace contextRef="#ctx0" brushRef="#br0" timeOffset="49375.96">20985 9029,'0'-25,"0"0,0 50,25 0,-1-25,1 0,0 0,0 0,0 0,-1-25,1 25,-25-25,0 0,-25 25,1 0,-1 0,0 0,50 25,0-25,-1 25,1-25,-50 0,1 0,-1 0,0-25</inkml:trace>
  <inkml:trace contextRef="#ctx0" brushRef="#br0" timeOffset="49856.65">21530 8756,'0'0,"0"-25,0 0,0 1,0-1,25 25,-25-25,25 0,0 25,-25-25,25 25,-1-24,1 24,0 0,0 0,0 0,0 0,-1 0,1 24,0-24,0 25,-25 0,25-25,-1 25,1 0,-25-1,0 1,0 0,0 0,0 0,0-1,-25 26,1-25,-1 0,-25-1,25 1,1 0,-26 0,25 0,-25-25,26 25,-1-1,0-24,0 25,0-25,1 0,24 25,24-25,1 0,0 0,0 0,0 0,-1 0,1 0,0 0,25 0,-25 0,-1 0,26 0</inkml:trace>
  <inkml:trace contextRef="#ctx0" brushRef="#br0" timeOffset="50193.11">22200 8781,'0'0,"0"-25,0 0,-25 25,25 25,-24 0,-1 0,25-1,-25 1,25 0,-25 25,25-26,-25 1,25 0,0 0,0 0,0 0,0-1,0 1,0 0,25-25,0 25,0-25,0 0,-1 0,1-25,0 25,0-25,0 25,-25-25,24 1,1 24,-25-25,0 0,25 0,-25 0,0 0,0-24,0 24,-25 0,25 0,-25 1,25-1,-24 0,24 0,0 0,-25 25,25-24</inkml:trace>
  <inkml:trace contextRef="#ctx0" brushRef="#br0" timeOffset="50520.98">22622 8607,'0'0,"0"-25,0 1,25 24,-25-25,0 50,-25-1,0 1,0 0,25 0,-25-25,1 25,24-1,-25-24,25 25,-25-25,25 25,0 0,0 0,25-25,-25 24,25-24,-1 0,1 0,0 0,0 0,0 0,-1 0,1 0,25 25,-25-25,0 0,-1 0,26 0,-25 0,0 0,-1-25</inkml:trace>
  <inkml:trace contextRef="#ctx0" brushRef="#br0" timeOffset="50724.75">22746 8558,'0'0,"-25"0,25-25,0 50,0-1,0 1,0 0,0 0,0 0,0 24,0-24,25 25,-25-1,0-24,0 25,0-26,0 26,0 0,0-25,0 24,0-24,0 25</inkml:trace>
  <inkml:trace contextRef="#ctx0" brushRef="#br0" timeOffset="51200.14">21357 9624,'0'0,"25"0,-1 0,1 0,0 0,0 0,0-25,-1 25,26 0,-25 0,24 0,-24 0,25 0,-25 0,24 0,1 0,-25 0,24 0,-24 0,25 0,-25 0,24 0,-24 0,0 0,24 0,-24 0,0 0</inkml:trace>
  <inkml:trace contextRef="#ctx0" brushRef="#br0" timeOffset="51420.54">21481 9748,'0'0,"-25"0,25 25,-25-25,50 0,0 0,0 0,-1-25,1 25,25 0,-25 0,24 0,1 0,-25 0,24 0,1 0,0 0,-1 0,1 0,-1 0,1 0,0-25,-1 25,1 0,-25 0</inkml:trace>
  <inkml:trace contextRef="#ctx0" brushRef="#br0" timeOffset="60380.58">11286 11063,'0'-25,"0"0,0 0,0 1,25 24,-25-25,25 0,0 25,-25-25,24 25,-24-25,0 50,25-25,-25 25,25 0,-25 0,0-1,0 1,0 0,0 0,0 0,0-1,0 1,0 0,0 0,0 0,0 0,0-1,0 1,0 0,0-50,0 0,0 1,0-26,0 25,0-25,25 26,-25-1,0 0,25 0,-25-24,24 24,-24 0,25 0,-25 0,25 25,-25-24,25 24,-25 24,0 1,25-25,-25 25,0 0,0 0,0-1,0 1,0 0,0 0,0 0,0-1,0 1,0 0,0 0,0 0,0-50,0 0,0 0,0 0,0 1,0-1,24 0,-24 0,25 0,-25 1,25-1,-25 0,25 0,-25 0,25 25,-25-24,49-1,-49 50,0-1,0 1,0 0,0 0,0 0,0-1,-25 26,25-25,0 0,0-1,0 1,-24 25,24-25,0 0,-25-25,25 24,0 1</inkml:trace>
  <inkml:trace contextRef="#ctx0" brushRef="#br0" timeOffset="63092.94">12154 11063</inkml:trace>
  <inkml:trace contextRef="#ctx0" brushRef="#br0" timeOffset="75428.28">12229 11013,'0'-25,"0"1,0-1,0 0</inkml:trace>
  <inkml:trace contextRef="#ctx0" brushRef="#br0" timeOffset="76344.22">12254 10864,'0'25</inkml:trace>
  <inkml:trace contextRef="#ctx0" brushRef="#br0" timeOffset="79076.35">12278 10914,'0'-25,"-24"25,-1 0,0 0,25 25,-25-25,25 25,-25-25,25 25,0-1,0 1,0 0,0 0,0 0,0-1,25-24,-25 25,25-25,0 0,-25-25,25 25,-25-24,0-1,24 25,-24-25,0 0,0 0,0 1,0-1,0 0,0 0,0 50,0 0,-24-25,24-25,-25 25,25 25,-25-25,0 0,25 25,-25-25,25 24,-25-24,25 25,0 0,-24-25,24 25,0 0,0-1,0 1,24-25,-24 25,25-25,0 0,0 0,0 0,0-25,-25 0,0 1,24-1,-24 0,0 0,0 0,0 1,0-1,0 50,0-1,0 1,0 0,0 0,0 0,25-1,-25 1,25 0,-25 0,0 0,25 49,-25-24,0-25,25-1,-25 1,0 0,0 25,0-26,0 1,0 25,0-25,0-1,-25 1,0 25,25-25,-25-25,0 24,1-24,-1 0,0 0,25-24,-25 24,25-25,0 0,0 0,0 0,0 1,0-1,0 0,0 0,25 25,-25-25,25 1,0 24,-25-25,24 25,-24-25,25 25</inkml:trace>
  <inkml:trace contextRef="#ctx0" brushRef="#br0" timeOffset="79444.31">12576 11212,'0'-25,"25"25,0 0,-1 0,1 0,0-25,0 25,0 0,-1 0,1-25,0 25,0 0,-25-25,49 25,-24 0,-25-24,25 24,0 0</inkml:trace>
  <inkml:trace contextRef="#ctx0" brushRef="#br0" timeOffset="79716.18">12626 11311,'0'0,"0"25,24-25,1 0,0 0,0-25,0 25,-1 0,1 0,0 0,0-25,0 25,-1 0,1 0,0 0,0-25,0 25,-1 0,1 0,0 0,0 0</inkml:trace>
  <inkml:trace contextRef="#ctx0" brushRef="#br0" timeOffset="80939.75">13320 10864,'0'25,"0"-50,0 1,25 24,-25-25,25 25,-25-25,25 25,-1 0,1 0,0 0,0 0,0 0,-1 25,-24 0,25-25,0 24,-25 1,0 0,0 0,0 0,0-1,0 1,0 0,0 0,0 0,0-1,-25-24,25 25,-25 0,1 0,-1 0,0-25,0 25,0-25,1 0,-1 0</inkml:trace>
  <inkml:trace contextRef="#ctx0" brushRef="#br0" timeOffset="81401.62">13816 10765,'0'-25,"-25"25,1 0,24 25,-25-25,0 25,25 0,-25-25,25 25,0-1,0 1,-25-25,25 25,0 0,0 0,-24-1,24 1,0 0,0 0,0 0,0-1,24 1,-24 0,25-25,0 25,0-25,0 0,-1 0,1 0,0 0,0 0,0 0,-1-25,1 25,0 0</inkml:trace>
  <inkml:trace contextRef="#ctx0" brushRef="#br0" timeOffset="81744.28">14089 10964,'0'24,"0"1,0 0,0 0,0 24,0-24,0 25,0-25,0 0,0-1,0 1,0 0,0 0,0 0,0-1,0 1,0 0</inkml:trace>
  <inkml:trace contextRef="#ctx0" brushRef="#br0" timeOffset="82876.7">14412 10815,'0'-25,"0"0,24 25,1 0,-25 25,25-25,0 0,-25 25,25-25,-25 25,0-1,24-24,-24 25,0 0,0 0,0 0,0-1,0 1,0 0,0 0,0 0,0-1,0 1,0 0,0-50,0 0,0 1,0-1,0 0,25 0,-25 0,0 1,25-1,-25 0,0 0,25 0,-25 1,25 24,-25-25,24 25,-24 25,25-25,-25 24,25 1,-25 0,25 0,-25 0,25-1,-25 1,24 0,-24 0,0-50,0 0,0 0,0 1,0-1,0 0,0-25,25 26,-25-1,25 0,-25 0,25-24,-25 24,25 0,-1 0,1 25,0 0,-25 25,25-25,-25 25,0 0,0-1,0 1,25 0,-25 0,0 0,0-1,0 1,0 0,0 0,0 0,0-1,0 1,0 0,0 0,0 0,0-1</inkml:trace>
  <inkml:trace contextRef="#ctx0" brushRef="#br0" timeOffset="84821.95">15801 10468,'0'0,"-25"-25,0 25,25-25,-25 25,25-25,-25 0,1 25,24-24,-25-1,0 25,25-25,-25 25,0 0,1-25,-1 0,0 25,0 0,0-24,-24 24,-1-25,0 0,1 0,-1 25,-24-25,49 25,0-24,-24 24,24 0,-25-25,25 25,1 0,-26-25,25 25,-24 0,24 0,-25-25,-24 25,24-25,1 25,-26-25,26 25,-1 0,25-24,-25 24,26 0,-76-25,76 25,-26 0,25 0,-24 0,-100-25,99 25,1 0,-1 0,0 0,1 0,-1 0,-74 0,75 0,-1 0,-74 0,74 25,1-25,-51 0,76 25,-26-25,-49 24,74-24,-25 0,-24 25,24 0,1-25,-26 25,51 0,-76 0,76-1,-26-24,-24 50,24-50,25 25,-49 0,24-25,25 24,0-24,-49 25,49 0,0-25,1 25,-1 0,-25-1,25 1,-24 0,-1 0,25 0,1-25,-51 49,50-24,-49 0,49 0,-49-1,49 1,-49 0,49 0,0-25,-50 25,51-1,-1 1,0 0,0 0,-24 0,24-1,0-24,0 50,0-50,1 50,-1-26,25 1,-25-25,0 50,25-25,0-1,0 1,0 25,-25-25,25 0,0-1,0 1,0 0,0 0,0 0,25-1,-25 1,25 25,-25-25,25-1,-25 1,25 25,24-25,-24-1,0-24,0 25,-1 0,1-25,0 25,0-25,0 25,-1-1,26-24,-25 25,0 0,0-25,24 25,-24 0,0-25,24 24,-24-24,25 25,-25 0,24-25,-24 25,25-25,-1 25,-24-25,25 0,-1 24,1-24,-1 25,-24-25,25 0,-1 25,1-25,0 0,-1 0,1 25,0-25,-1 0,1 0,24 0,-24 0,24 0,-24 0,24 0,-24-25,24 25,-24 0,24 0,1 0,-26 0,26-25,-1 25,1 0,-26 0,26-25,-1 25,-24 0,24 0,0-24,-24 24,24 0,-24-25,24 25,1-25,-26 25,26-25,-26 25,26-25,-1 25,1-24,-1-1,1 0,-1 0,0 0,1 1,-26 24,26-25,-1 0,1 0,-26 25,1-25,-1 25,1-24,0 24,-26 0,26-25,-25 25,25 0,-26-25,1 25,25-25,-25 25,-1-25,1 25,0-24,0-1,0 0,-1 0,-24 0,25 1,-25-1,25 0,-25 0,0-24,0 24,0 0,0-25,0 25,0 1,0-26,-25 25,25-24,-25 24,1 0,-1-25,0 26,0-1,-24 0,24 0,-25 0,25 1,-24-1,-1 25,25-25,-24 25</inkml:trace>
  <inkml:trace contextRef="#ctx0" brushRef="#br0" timeOffset="93814.05">22076 8434,'0'-25,"-25"25,25-25,0 0,-24 25,24-25,0 1,-25 24,25-25,0 0,0 0,0 0,0 1,0-26,0 25,-25 0,25 1,0-26,0 25,0-25,-25 1,25-1,0 1,0-1,0 0,0 1,0-1,0 1,0-1,0 25,0-24,0 24,0-25,0 25,0 1,0-26,0 25,-25 0,25 1,0-1,0 0,0 0,-24 25,24 25,-25 0,0 0,25-1,-25 1,0 0,1 0,-1 0,0 24,0-49,0 25,25 0,-25 0,1-25,24 24,-25-24,25 25,0-50,0 1,25-1,-1 25,-24-25,25 0,0 0,0 1,0-1,0 0,-1 0,1 0,0 1,0-1,0 0,-1 25,1-25,0 25,0 0,0 0,-1 0,1 0,0 0,-25 25,25-25,0 25,-25 0,24-1,1 1,-25 0,25 0,0 0,-25-1,25 1,-25 0,24 0,1 24,-25-24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02:54.41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413 8806,'0'24,"0"1,0 0,0 0,0 0,0-1,0 1,0 0,0 0,0 0,0 0,0-1,0 1,0 0,0 0,0 0,0-1,-25-24,25 25,0 0,0 0,0 0,-24-25,24 24,0 1,0 0,0 0,0 0,0-1,0 1,0 0,0 0,-25 0,25-1,0 1,0 0,0 0,0 0,0-1,0 1,0 0,0 0,0 0,0-1,0 1,0 0,0 0,0 0,0-1,-25 1,25 0,0 0,0 0,0 0,0-1,0 1,0 0,0 0,0 0,0-1,0 1,0 0,0 0,0 0,0-1,0 1,0 0,0 0,0 0,25-25,-25 24,0 1,0 0,0 0,0 0,0-1,25-24,-25 25,0 0,24-25</inkml:trace>
  <inkml:trace contextRef="#ctx0" brushRef="#br0" timeOffset="1920.02">17388 8830,'-24'0,"24"-24,0-1,0 0,24 25,-24-25,0 0,25 25,-25-24,25 24,0-25,0 25,-25-25,24 25,1 0,0 0,0 0,0 0,-1 0,1 0,0 0,0 0,0 0,0 0,-1 0,1 0,0 0,0 0,0 0,-1 0,1 0,0 0,0 0,0 0,-1 0,-24-25,25 25,0 0,0 0,0 0,-1 0,1 0,0 0,0 0,0 0,-1 0,1 0,0 0,0 0,0 0,-1 0,1 0,0 0,0-25,0 25,-1 0,1 25,0-25,0 0,0 0,-1 0,1 0,0 0,0 0,-25-25,-25 25,25-24,0-1,0 0,0 0,0 0,0 1,0-1,0 0,0 0,0 0,0 1,0-1,0 0</inkml:trace>
  <inkml:trace contextRef="#ctx0" brushRef="#br0" timeOffset="2744.61">18405 7987,'0'25,"0"0,0 0,0-1,0 1,0 0,0 0,0 0,0-1,0 1,0 0,0 0,0 0,25-25,-25 24,25-24,0 0,0 0,-1 25,1-25,0 0,0 0,0 0,-1 0,1 0,0 0,0 0,0 0,24 0,-24 0,0 0,0 0,24 0,-24 0,0 0,25 0,-26 0,26 0,-25 0,0 0,24 0,-24 0,0 0,24 0,-24-25,0 25,0 0,0 0,-1 0,1 0,0 0,0 0,-25-24,25 24,-1 0,-24-25</inkml:trace>
  <inkml:trace contextRef="#ctx0" brushRef="#br0" timeOffset="3988.63">18455 7987,'25'0,"-25"25,25-25,-1 0,1 0,0 0,0 0,0 0,-1 0,1 0,0 0,0 0,0 0,-1 0,1 0,0 0,0 0,0 0,0 0,-1 0,1 0,0 0,0 0,0 0,-1 0,1 0,0 0,0 0,0 0,-1 0,1 0,0 0,0 0,0 0,-1 0,1 0,0 0,0 25,0-25,-1 0,1 0,0 0,0 0,-25 25,25-25,-1 0,-24-25,0 50,25-25,-25 24,0 1,0 0,0 0,25-25,-25 25,0-1,25-24,-25 25,0 0,0 0,25-25,-25 25,0-1</inkml:trace>
  <inkml:trace contextRef="#ctx0" brushRef="#br0" timeOffset="5468.03">19125 8285,'0'25,"0"-1,0 1,-25-25,25 25,0 0,0 0,-25-25,25 24,0 1,0 0,0 0,0 0,0-1,0 1,25-25,-25 25</inkml:trace>
  <inkml:trace contextRef="#ctx0" brushRef="#br0" timeOffset="7408.96">18852 8632,'0'0,"25"0,0 0,-1 0,1 0,0 0,0 0,0 0,-1 25,1-25,0 0,0 0,0 0,-1 0,1 0,0 0,0 25,0-25,-1 0,1 0,0 0,0 0,24 0,-24 0,0 0,0 0,0 0,-1 0,1 0,0 0,0 0,0 0,-1 0,1 0,0 0,0 0,0 0,-1 0,1 0,0 0,0 0,0 0,0 0,-1 0,1 0,0 0,0 0,0 0,-1 0,1 0,0 0,0 0,0 0,-1 0,1 24,0-24,0 0,0 0,-1 0,1 0,0 0,0 0,0 0,-25-24,0 48,0 1,0 0,0 0,0 0,0-1,0 1,0 0,0 0,0 0,0-1,0 1,0 0,0 0,0 0,0 0,0-1,0 1,0 0,0 0,0 0,0-1,0 1,0 0,0 0,0 0,0-1,0 1,0 0,0 0,0 0,0-1,0 1,0 0,0 0,0 0,0-1,0 1,0 0,-25 0,25 0,0-1,0 1,0 0,0 0,0 0,0-1,-25 1,25 0,0 0,0 0,0-1,-25 1,25 0,0 0,-25 0,25 0,0-1,0 26,0-25,0 0,-24-1,24 26,0-25,0 0,0 24,0-24,-25 0,25 24,0-24,0 0,0 25,0-26,0 1,0 0,0 25,0-26,0 1,0 0,0 0,0 0,0-1,0 1,25-25,-25 25,0 0,24-25,-24 25,0-1,25-24</inkml:trace>
  <inkml:trace contextRef="#ctx0" brushRef="#br0" timeOffset="8992.12">17438 10468,'0'24,"-25"-24,25 25,0 0,0 0,0 0,-25-25,25 24,0 1,0 0,0 0,0 0,0-1,0 1,0 0,0 0,0 0,0-1,0 1,0 0,0 0,0 0,0-1,0 1,0 0,0 0,0 0,0-1,0 1,0 0,0 0,0 0,0 0,0-1,0 1,0 0,0 0,0 0</inkml:trace>
  <inkml:trace contextRef="#ctx0" brushRef="#br0" timeOffset="10376.9">17413 11385,'0'25,"25"-25,0 0,0 0,-1 0,1 0,0 0,0 25,0-25,-1 0,1 0,0 0,0 0,0 0,0 0,-1 0,1 0,0 0,0 0,0 0,-1 0,1 0,0 0,0 25,24-25,-24 0,0 0,0 0,0 0,-1 0,26 0,-25 0,0 0,-1 25,1-25,25 0,-25 0,-1 0,1 0,0 0,0 0,0 0,24 0,-24 0,0 24,0-24,-1 0,1 0,25 0,-25 0,-1 0,1 0,0 25,25-25,-25 0,-1 0,1 0,0 0,0 0,0 0,-25 25,24-25,1 0,0 0,0 0,0 25,-1-25,1 0,0 0,-25 25,25-25,0 0,-1 0,1 0,0 0,0 0,0 0,-1 0,1 0,0 0,0 24,0-24,-1 0,1 0,0 0,0 0,0 0,-1 0,1 0,0 0,0 0,0 0,-1-24,1 24,0 0,0 0,0 0,0 0,-1 0,1 0,0 0,0-25,0 25,-1 0,1 0,0 0,0 0,0 0,-1 0,1-25,0 25,0 0,0 0,-1 0,1 0,0 0,0 0,-25-25,25 25,-1 0,1 0,-25-25,25 25,0 0,-25-24,25 24,-1 0,-24-25,25 25,-25-25,0 0,0 0,0 1,0-1,0 0,0 0,0 0,0 1,0-1,0 0,0 0,0 0,0 0,0 1,0-1,0 0,0 0</inkml:trace>
  <inkml:trace contextRef="#ctx0" brushRef="#br0" timeOffset="11655.98">17636 9079,'0'24</inkml:trace>
  <inkml:trace contextRef="#ctx0" brushRef="#br0" timeOffset="11791.89">17587 9227,'0'25</inkml:trace>
  <inkml:trace contextRef="#ctx0" brushRef="#br0" timeOffset="11928.08">17562 9401</inkml:trace>
  <inkml:trace contextRef="#ctx0" brushRef="#br0" timeOffset="12084.58">17562 9401,'0'25</inkml:trace>
  <inkml:trace contextRef="#ctx0" brushRef="#br0" timeOffset="12235.9">17612 9624,'0'25</inkml:trace>
  <inkml:trace contextRef="#ctx0" brushRef="#br0" timeOffset="12367.89">17661 9798,'0'0,"25"0</inkml:trace>
  <inkml:trace contextRef="#ctx0" brushRef="#br0" timeOffset="12508.57">17686 9947,'0'24,"0"1,0 0</inkml:trace>
  <inkml:trace contextRef="#ctx0" brushRef="#br0" timeOffset="12828.4">17761 10244,'0'0,"0"25,0 0,0 0,0 0,0-1,0 1,0 0,24-25,-24 25,0 0,0-1,0 1,0 0,0 0,0 0,0-1</inkml:trace>
  <inkml:trace contextRef="#ctx0" brushRef="#br0" timeOffset="12944.07">17761 10691,'0'0,"-25"25,25-1</inkml:trace>
  <inkml:trace contextRef="#ctx0" brushRef="#br0" timeOffset="13088.04">17785 10914,'0'25</inkml:trace>
  <inkml:trace contextRef="#ctx0" brushRef="#br0" timeOffset="13228.34">17860 11038,'-25'0</inkml:trace>
  <inkml:trace contextRef="#ctx0" brushRef="#br0" timeOffset="13371.84">17959 11063</inkml:trace>
  <inkml:trace contextRef="#ctx0" brushRef="#br0" timeOffset="13507.84">18157 11063</inkml:trace>
  <inkml:trace contextRef="#ctx0" brushRef="#br0" timeOffset="13668.52">18381 11063,'24'0</inkml:trace>
  <inkml:trace contextRef="#ctx0" brushRef="#br0" timeOffset="13812.06">18604 11088,'25'0,"-1"0</inkml:trace>
  <inkml:trace contextRef="#ctx0" brushRef="#br0" timeOffset="13947.87">18951 11137,'25'0,"0"0</inkml:trace>
  <inkml:trace contextRef="#ctx0" brushRef="#br0" timeOffset="14093.01">19224 11137,'25'0,"0"0,-1 0</inkml:trace>
  <inkml:trace contextRef="#ctx0" brushRef="#br0" timeOffset="14228.71">19596 11187,'0'0,"25"0,0-25</inkml:trace>
  <inkml:trace contextRef="#ctx0" brushRef="#br0" timeOffset="14368.45">19919 11187,'24'0,"-24"-25,25 25,0 0</inkml:trace>
  <inkml:trace contextRef="#ctx0" brushRef="#br0" timeOffset="14495.84">20167 11137</inkml:trace>
  <inkml:trace contextRef="#ctx0" brushRef="#br0" timeOffset="14848.84">20067 10864,'0'-24</inkml:trace>
  <inkml:trace contextRef="#ctx0" brushRef="#br0" timeOffset="15012.3">20067 10765,'-24'0,"24"-25</inkml:trace>
  <inkml:trace contextRef="#ctx0" brushRef="#br0" timeOffset="15168.34">19993 10567,'0'-25,"0"0</inkml:trace>
  <inkml:trace contextRef="#ctx0" brushRef="#br0" timeOffset="15323.84">20043 10344,'0'-25,"0"0,0 0</inkml:trace>
  <inkml:trace contextRef="#ctx0" brushRef="#br0" timeOffset="15468.04">20092 10096,'0'-25,"0"0,0 0,-25 25,25-25,0 0</inkml:trace>
  <inkml:trace contextRef="#ctx0" brushRef="#br0" timeOffset="15596.42">20067 9748,'0'-25</inkml:trace>
  <inkml:trace contextRef="#ctx0" brushRef="#br0" timeOffset="15896.74">19968 9327,'0'0,"0"-25,-25 25,25-25,-24 25,24-25</inkml:trace>
  <inkml:trace contextRef="#ctx0" brushRef="#br0" timeOffset="16048.39">19968 9153,'0'-25,"0"0</inkml:trace>
  <inkml:trace contextRef="#ctx0" brushRef="#br0" timeOffset="16183.84">20043 9054,'0'0</inkml:trace>
  <inkml:trace contextRef="#ctx0" brushRef="#br0" timeOffset="16341.47">20018 8979,'0'0,"-25"0,0 0,25-25,-25 25</inkml:trace>
  <inkml:trace contextRef="#ctx0" brushRef="#br0" timeOffset="16488.36">19819 9004,'0'0,"0"-25,-25 25,25-25</inkml:trace>
  <inkml:trace contextRef="#ctx0" brushRef="#br0" timeOffset="16632.32">19646 8979,'-25'0,"0"0</inkml:trace>
  <inkml:trace contextRef="#ctx0" brushRef="#br0" timeOffset="16779.82">19447 8979,'-25'0,"1"0,-1 0,0 0,25-25,-25 25</inkml:trace>
  <inkml:trace contextRef="#ctx0" brushRef="#br0" timeOffset="16924.02">19075 8979,'-25'0,"1"-25,-1 25,0 0</inkml:trace>
  <inkml:trace contextRef="#ctx0" brushRef="#br0" timeOffset="17077.56">18802 9004,'0'0,"-25"0,1 0</inkml:trace>
  <inkml:trace contextRef="#ctx0" brushRef="#br0" timeOffset="17215.82">18579 9004,'0'0,"-25"0,0 0,1 0</inkml:trace>
  <inkml:trace contextRef="#ctx0" brushRef="#br0" timeOffset="17367.88">18455 9004,'-25'0,"0"0,1-25,-1 25</inkml:trace>
  <inkml:trace contextRef="#ctx0" brushRef="#br0" timeOffset="17511.82">18207 9004,'-25'0,"0"0,1 0,-1-25</inkml:trace>
  <inkml:trace contextRef="#ctx0" brushRef="#br0" timeOffset="17639.82">17959 9029,'0'0,"-25"0,0 0</inkml:trace>
  <inkml:trace contextRef="#ctx0" brushRef="#br0" timeOffset="17772.54">17835 9004,'0'0,"-25"0,0-25</inkml:trace>
  <inkml:trace contextRef="#ctx0" brushRef="#br0" timeOffset="17924.79">17636 9004,'0'0,"-24"0,-1 0,25-25</inkml:trace>
  <inkml:trace contextRef="#ctx0" brushRef="#br0" timeOffset="21733.96">2878 8384,'24'0,"1"0,0 0,-25-25,25 25,0 0,0 0,-1 0,1 0,0 0,0 0,0 0,-1 0,1-25,0 25,0 0,0 0,-1 0,1 0,0 0,0 0,0 0,-1-24,1 24,0 0,0 0,0 0,-1 0,1 0,0 0,0 0,0 0,-25-25,24 25</inkml:trace>
  <inkml:trace contextRef="#ctx0" brushRef="#br0" timeOffset="22374.39">3349 8384,'0'25,"0"0,0-1,0 1,0 0,25 0,-25 0,0-1,0 1,0 0,25 0,-25 0,0-1,0 1,0 0,0 0,0 0,24-1,-24 1,0 0,0 0,0 0,25-25,-25-25,0 0,0 0</inkml:trace>
  <inkml:trace contextRef="#ctx0" brushRef="#br0" timeOffset="22742.77">3870 8806,'0'0,"0"24,0 1,25 0,-25 0,0 0,0-1,0 1,0 0,0 0,0 0,0 0,0-1,0 1,0 0,0 0,0 0,0-1,0 1,24-25</inkml:trace>
  <inkml:trace contextRef="#ctx0" brushRef="#br0" timeOffset="23010.98">4416 8806,'24'0,"1"0,0 0,0 0,0 0,-1-25,1 25,0 0,0 0,0 0,-1 0,1 0,0 0,0 0,0 0</inkml:trace>
  <inkml:trace contextRef="#ctx0" brushRef="#br0" timeOffset="23234.76">4465 8930,'-25'0,"50"0,0 0,0 0,0 0,-1 0,1 0,0-25,0 25,0 0,-1 0,1 0,0 0,0 0,24 0</inkml:trace>
  <inkml:trace contextRef="#ctx0" brushRef="#br0" timeOffset="23682.58">5656 8582,'0'-24,"0"48,0 1,0 0,0 0,0 0,0-1,0 1,0 25,0-25,0-1,0 1,0 0,0 25,0-26,0 1,0 0,0 0,0 0,0 0,0-1,0 1,0 0</inkml:trace>
  <inkml:trace contextRef="#ctx0" brushRef="#br0" timeOffset="24089.74">5904 8756,'-25'0,"0"25,25 0,-25-1,25 1,0 0,0 0,0 0,0-1,0 1,0 0,0 0,0 0,25 0,0-1,0-24,0 25,-1-25,1 0,-25-25,25 25,0 0,0-24,-1-1,1 0,-25 0,0 0,0 0,0 1,0-1,-25 25,25-25,-24 0,24 0,-25 1,0 24,0-25,0 0,1 25,24-25,-25 25,0 0</inkml:trace>
  <inkml:trace contextRef="#ctx0" brushRef="#br0" timeOffset="24538.86">6350 8781,'0'-25,"0"0,0 50,-24-25,24 25,0 0,0-1,0 1,0 0,0 0,0 0,0-1,0 1,0 0,0 0,0 0,24 0,1-1,0 1,-25 0,25-25,0 0,-25 25,24-25,1 0,0 0,0 0,0 0,-1-25,1 25,0-25,0 0,0 25,-1-24,-24-1,0 0,0 0,0 0,0 0,0 1,-24-1,-1-25,25 25,-25 1,0-1,0 0,1 0,-26 0,25 25,25-24,-25 24,1-25</inkml:trace>
  <inkml:trace contextRef="#ctx0" brushRef="#br0" timeOffset="24858.6">6698 8285,'-25'0,"0"0,0 0,0 25,1-25,24 24,0 1,-25-25,25 25,0 0,0 0,25-1,-1-24,1 25,0-25,0 0,-25-25,25 25,-25-24,0-1,0 0,0 0,-25 25,0-25,0 25,0 0,25-24,-24 24</inkml:trace>
  <inkml:trace contextRef="#ctx0" brushRef="#br0" timeOffset="25290.02">7541 8731,'-25'0,"0"-25,1 25,-1 0,0 0,0 0,0 25,1-25,24 25,-25-25,25 25,-25 0,25-1,-25-24,25 25,0 0,-25 0,25 0,0-1,0 1,0 0,0 0,0 0,25-25,-25 25,25-25,0 24,24-24,-24 25,0-25,25 0,-26 0,26 0,-25 0,24 0,-24 0,25 0,-1 0,-24 0,25 0,-25 0,-1 0,26 0,-25 0,-25-25,25 25,-1 0,1 0</inkml:trace>
  <inkml:trace contextRef="#ctx0" brushRef="#br0" timeOffset="26718.64">3076 10145,'0'-25,"-25"25,25 25,0 0,0 0,25 0,-25-1,0 26,0-25,0 0,0-1,25 1,-25 25,0-25,0-1,25 1,-25 0,0 0,0 0,0-1,0 1,25-25,-1 0,-24-25,0 1,25 24,-25-25,0 0,25 0,-25 0,0 1,0-26,25 25,-25 0,25-24,-25 24,0-25,24 26,-24-1,25 0,-25-25,25 26,-25-1,0 0,25 25,-25-25,25 50,-25 0</inkml:trace>
  <inkml:trace contextRef="#ctx0" brushRef="#br0" timeOffset="29090.29">3498 10616,'0'-24,"0"48,0 1,25-50,-1 25,-24-24,0-1,25 0,-25 0,0 0,0 1,-25 48,25 1,-24 0,24 0,-25 0,25-1,-25 1,25 0,-25 0,25 0,-25-1,25 1,-24 25,-1-25,25 24,-25-24,0 25,25-26,-25 1,25 25,0-25,0-1,0 1,0 0,0 0,0 0,25-25,0 0,0 0,0 0,-25-25,24 25,-24-25,25 25,-25-25,0 0,0 1,0-1,0 0,-25 25,25-25,-24 25,24-25,-25 25,0 0,0 0,0 0,50-24,0 24,0 0,0 0,-25-25,24 25,1 0,0-25,-25 0,25 25</inkml:trace>
  <inkml:trace contextRef="#ctx0" brushRef="#br0" timeOffset="29586.62">4664 10592,'24'0,"1"0,0 0,0 0,0 0,-1 0,1 0,0 0,0 0,0 0,-1 0,1-25,0 25,0 0,0 0,0 0,-1 0,1 0,-25-25,25 25</inkml:trace>
  <inkml:trace contextRef="#ctx0" brushRef="#br0" timeOffset="29845.66">4763 10691,'0'25,"25"-25,-1 0,1 0,0-25,0 25,0 0,-1 0,1 0,0 0,0 0,0-25,0 25,-1 0,1 0,0 0,-25-25</inkml:trace>
  <inkml:trace contextRef="#ctx0" brushRef="#br0" timeOffset="30818.52">6326 10195,'0'-25,"0"0,0 50,0 0,0 0,0-1,0 1,0 0,0 0,0 0,0-1,0 1,0 0,0 0,0 0</inkml:trace>
  <inkml:trace contextRef="#ctx0" brushRef="#br0" timeOffset="31169.66">6102 10592,'-25'0,"1"24,48-24,1 0,0 0,0 0,0 0,24 0,-24 0,0 0,25 0,-26 0,26 0,0 0,-1 0,1 0,-1 0,-24 0,25 0,-1 0,-24-24,25 24,-25 0,-1 0,1 0,0 0,0 0,0 0,-1 0</inkml:trace>
  <inkml:trace contextRef="#ctx0" brushRef="#br0" timeOffset="31829.82">6127 11013,'0'0,"-25"0,25 25,-25-25,25-25,0 0,25 25,0-24,0 24,0 0,-25-25,25 25,-1 0,1 0,0 0,0 0,0 0,-1 0,1 25,-25-1,0 1,0 0,0 0,0 0,0-1,0 26,-25-25,1 0,-1 0,0-1,0 1,-24 0,24 0,0 0,0-1,-25 1,26 0,-1-25,0 25,0-25,0 25,1-25,-1 0,0 0,25 24,-25-24,50 0,0 0,0 0,-1 0,1 0,0-24,0 24,24 0,-24 0,0 0,25 0,-25 0,24 0,-24-25,0 25,0 0,24 0,-24 0,0 0,0 0,-1 0,1 0,-25-25</inkml:trace>
  <inkml:trace contextRef="#ctx0" brushRef="#br0" timeOffset="32486.78">6871 10964,'-25'0,"1"0,-1 24,0-24,25 25,-25-25,25 25,0 0,-25-25,25 25,0-1,-24-24,24 25,0 0,0 0,0 0,0 0,0-1,0 1,0 0,0 0,24-25,1 25,0-25,-25 24,25-24,0 0,-1 0,1 0,0 0,-25-24,25 24,0 0,-1 0,-24-25,25 25,0-25,0 0,-25 0,0 1,0-1,0 0,0 0,0 0,0 0,-25 25,0-24,25-1,-25 0,1 25,-1-25,0 25,25-25,-25 25,0 0,1-24,-1 24,0 0,25 24,-25-24</inkml:trace>
  <inkml:trace contextRef="#ctx0" brushRef="#br0" timeOffset="33357.61">7293 10244,'-25'0,"25"-24,-25 24,25 24,25-24,-25 25,0 0,25 0,-25 0,0-1,25 1,-25 0,0 25,0-26,25 1,-25 0,0 0,0 0,0-1,24 1,-24 0,0 0,25 0,-25-50,25 25,-25-25,25 25,-25-25,0 0,25 1,-25-1,24 0,-24 0,0 0,25-24,-25 24,25 0,-25 0,0-24,25 24,-25 0,0-24,0 24,25 0,-25 0,0 0,0 1,0-1,24 25</inkml:trace>
  <inkml:trace contextRef="#ctx0" brushRef="#br0" timeOffset="34134.15">7814 10517,'-25'0,"25"25,0 0,-25 0,25-1,-25 1,25 0,0 0,25-25,0 0,0-25,0 25,-25-25,0 0,24 25,-24-24,0-1,0 0,0 0,0 0,0 50,0 0,0 0,25 0,-25-1,0 1,25 0,-25 0,25 0,-25-1,0 1,0 0,25 25,-25-26,0 1,0 0,0 0,0 0,0-1,0 1,0 0,0 0,-25 0,0-25,25 24,-25-24,0 0,1 0,-1 0,0 0,0 0,25-24,0-1,0 0,0 0,0 0,25 25,-25-24,25 24,-25-25,25 25,-25-25,24 25,1 0,0-25,0 25,0 0,-25-25,24 25,1 0,0 0,0-24</inkml:trace>
  <inkml:trace contextRef="#ctx0" brushRef="#br0" timeOffset="40923.53">12155 8632,'0'-25,"0"50,0 0,0 0,0-1,0 1,0 0,24-25,-24 25,0 0,25-1,-25 1,0 0,25 0,-25 0,0-1,25 1,-25 0,0 0,0 0,0 0,0-1,0 1,0 0,0 0,0 0,0-1,0-48,0-1,0 0,0 0,0 0,0 1,0-1,0 0,0 0,0 0,0 0,0 1,0-1,0 0,0 0,0-24,0 24,0 0,0 0,0 0,0-24,0 24,0 0,0 0,0 1,0-1,0 0,0 0,0 0,0 1,0-1,25 25,-1 0,1-25,0 25,0 0,0 0,-1 0,1 0,0 0,0 0,0 25,0-25,-1 25,1-1,0-24,-25 25,25 0,0 0,-25 0,0-1,0 1,0 0,-25 0,0 0,0-25,0 24,1-24,-1 0,0 25,0-25,0 0,25 25,-25-25,1 0,-1 0,0 25,0-25,0 0,1 0,-1 0,0 0</inkml:trace>
  <inkml:trace contextRef="#ctx0" brushRef="#br0" timeOffset="41692.68">12651 9327,'0'-25,"0"0,0 0,25 25,-1 0,-24-25,25 25,0 0,0 0,0 0,-1 25,-24 0,0 0,0 0,-24-1,-1 1,0 0,0-25,0 25,1 0,-1-1,0-24,0 25,0 0,1-25,24 25,-25-25,0 0,25 25,-25-25,25 24,0 1,25-25,0 0,0 0,-1 0,1 0,0 0,0 0,0-25,-1 25,1 0,0 0,0 0,0 0,-1-24,1 24,-25-25</inkml:trace>
  <inkml:trace contextRef="#ctx0" brushRef="#br0" timeOffset="42027.51">13320 8979,'-24'0,"48"0,1-25,0 25,0 0,0 0,-1 0,1 0,0 0</inkml:trace>
  <inkml:trace contextRef="#ctx0" brushRef="#br0" timeOffset="42264.64">13246 9103,'25'0,"0"0,-25-24,24 24,1 0,0 0,0 0,0 0,-1 0,1 0,0 0</inkml:trace>
  <inkml:trace contextRef="#ctx0" brushRef="#br0" timeOffset="42864.43">13990 8806,'0'-25,"0"0,0 0,25 25,-25-25,25 25,0 0,-25-24,24 24,1 0,0 0,0 0,-25 24,25-24,-1 0,-24 25,0 0,0 0,0 0,0-1,-24 1,-1 0,25 0,-25 0,0-1,0 1,1 0,-1-25,-25 25,25 0,1 0,-1-1,0-24,0 25,0 0,1-25,-1 0,25 25,25-25,-1 0,1 0,0 0,0 25,24-25,-24 0,25 0,-1 0,1 0,0 0,-26 0,26 0,0 0,-1-25</inkml:trace>
  <inkml:trace contextRef="#ctx0" brushRef="#br0" timeOffset="43836.06">14660 8781,'-25'0,"25"-25,0 50,0 0,0-1,0 1,0 0,0 0,0 0,0-1,0 1,0 0,0 0,0 0,0 0,0-1,0 1,0 0,0 0,0-50,0 0,0 0,0 1,0-1,0 0,0 0,0 0,0 0,0 1,0-1,0 0,0 0,0 0,0 1,0-1,25 0,-25 0,0 50,25-25,-25 25,25 0,-25-1,24-24,-24 25,25-25,-25 25,25 0,0 0,0-1,-1-24,1 0,0-24,0-1,0 0,-1 0,-24 0,25 25,0-24,-25-1,0 0,25 25,-25-25,25 25,-25-25,0 1,24 24,-24-25,0 0,0 50,25 0,-25-1,0 1,0 0,25 0,-25 0,0-1,0 1,0 0,0 0,0 0,0-1,0 1,0 0,25 0,-25 0,0 0,0-1,0 1,0 0,0 0,0 0,0-1,0 1,0 0,25-25</inkml:trace>
  <inkml:trace contextRef="#ctx0" brushRef="#br0" timeOffset="44195.99">15454 8781,'0'-25,"0"50,0 0,0-1,0 1,0 0,0 0,0 0,24-1,-24 1,0 0,0 0,0 0,0 0,0-1,0 1,0 0,0 0,0 0,0-1,25-24</inkml:trace>
  <inkml:trace contextRef="#ctx0" brushRef="#br0" timeOffset="44627.65">15454 8781,'0'0,"-25"-25,25 0,0 0,0 1,25 24,-25-25,24 25,-24-25,25 25,0 0,-25-25,25 25,0 0,-1 0,1 0,-25 25,25-25,0 25,0-25,-25 25,25-1,-25 1,0 0,0 0,0 0,-25-25,0 24,0-24,0 0,0 0,1 25,-1-25,0 0,0 0,0 0</inkml:trace>
  <inkml:trace contextRef="#ctx0" brushRef="#br0" timeOffset="45300.65">16024 9079,'-25'0,"25"-25,0 0,-24 25,-1 0,0 0,25 25,-25-25,0 0,25 25,-24-25,24 24,-25-24,25 25,0 0,-25-25,25 25,-25 0,25-1,25-24,0 0,-25-24,25 24,-1-25,1 25,-25-25,25 25,-25-25,25 25,-25-25,0 1,25 24,-25-25,0 50,24-25,-24 24,25-24,-25 25,25-25,0 25,0-25,-1 0,1 0,0 0,0 0,0 0,-1 0,1 0,0 0,0 0,-25-25,25 25,-1 0,1 0</inkml:trace>
  <inkml:trace contextRef="#ctx0" brushRef="#br0" timeOffset="45480.43">16694 8905,'0'-25,"25"25</inkml:trace>
  <inkml:trace contextRef="#ctx0" brushRef="#br0" timeOffset="59753.39">10766 11410,'0'-25,"0"1,0-1,24 25,1-25,0 50,0 0,-25-1,25 1,-25 0,0 0,0 0,24-1,-24 1,0 0,0 0,0 0,0-1,0 1,0 0,0 0,0 0,-24-25,24 24,0-48,0-1,0 0,0 0,0 0,0 1,24-1,-24 0,0 0,0 0,0 1,25-1,-25 0,25 0,-25 0,25 25,-25-24,25 24,-25-25,24 25,1 0,0 0,0 25,0-25,-25 24,24-24,-24 25,25 0,-25 0,0 0,25-1,-25 1,0 0,0 0,0 0,0-50,0 0,0 0,0 0,0 1,0-1,0 0,0 0,0 0,0 1,0-1,25 0,0 0,-25 0,24 25,-24-24,25-1,0 25,-25-25,25 25,0 0,-25-25,25 25,-1 0,1 0,0 25,-25 0,25 0,-25-1,0 1,0 0,0 0,0 0,0-1,0 1,0 25,0-25,0 24,0-24,0 25,0-26,0 1,0 25,0-25,0-1,0 26,0-25,0 0,0-1,0 1,0 0,0 0</inkml:trace>
  <inkml:trace contextRef="#ctx0" brushRef="#br0" timeOffset="60650.49">11931 11782,'0'-25,"-24"25,24-24,-25 24,25-25,-25 25,0 0,0 0,25 25,-24-25,-1 0,25 24,-25-24,0 25,0 0,1 0,24 0,-25-25,25 24,0 1,-25 0,25 0,0 0,0-1,0 1,25-25,0 0,-1 0,-24-25,25 25,0 0,-25-24,25 24,-25-25,25 25,-25-25,24 25,-24-25,0 0,25 1,-25-1,25 0,-25 0,0 0,0 1,0 48,0 1,0 0,25 0,-25 0,0-1,0 1,0 0,0 0,0 0,25-1,-25 1,0 0,0 0,0 0,0-1,0 1,0 0,0 0,0 0,0 0,0-1,-25 1,25 0,0 0,-25 0,0-1,25 1,-25 0,1 0,-1-25,0 0,25-25,-25 0,25 0,0 1,0-1,0 0,0 0,0 0,25 25,-25-24,25 24,0-25,-1 25,1-25,0 25</inkml:trace>
  <inkml:trace contextRef="#ctx0" brushRef="#br0" timeOffset="61447">12229 12229,'0'0,"0"-25,0 0,25 25,0 0,-25-25,24 25,1 0,0 0,0 0,0 0,-1 0,1 25,-25 0,0 0,0 0,0-1,-25-24,25 25,-24 0,-1 0,0 0,25-1,-25 1,-24 0,24 0,0 0,0-1,0 1,1 0,-26 0,25 0,0-25,1 0,-1 0,0 0,25-25,0 0,0 0,0 0,0 1,25 24,-25-25,25 25,-1 0,1 0,0 0,0 0,0 25,-1-25,1 24,0-24,-25 25,25-25,0 25,-1-25,-24 25,25-25,0 25,0-25,-25 24,25-24,-25 25,24-25,-24 25,25-25,0 0,0 0</inkml:trace>
  <inkml:trace contextRef="#ctx0" brushRef="#br0" timeOffset="63966.21">14437 11261,'0'-24,"0"-1,24 25,-24-25,25 25,0 0,0 0,-25 25,25-25,-25 25,0-1,25 1,-25 0,0 0,0 0,0-1,0 1,0 0,0 25,0-26,0 1,0 0,0 0,0 0,0-1,0 1,0 0,-25-25,25-25,0 0,0 1,0-1,0 0,0 0,25 0,-25 1,0-1,24 0,-24 0,25 0,-25 1,0-1,25 25,-25-25,25 0,-25 0,25 25,-1 0,1 0,0 0,-25 25,25-25,-25 25,25 0,-25 0,0-1,24 1,-24 0,0 0,0 0,0-1,0 1,0 0,0-50,0 0,0 1,0-1,0 0,25 0,-25 0,25 1,-25-1,25 0,-25 0,25 0,-1 1,-24-1,25 25,-25-25,25 25,0 0,0 0,-1 25,1 0,-25-1,25 1,-25 0,0 0,0 0,0-1,0 1,0 0,0 0,0 0,0-1,0 1,0 0,0 25,0-26,0 1,0 0,0 0,0 0,0-1,-25-24,25 25,0 0,0-50</inkml:trace>
  <inkml:trace contextRef="#ctx0" brushRef="#br0" timeOffset="64954.39">15578 11633,'0'-24,"-25"24,0 0,0 0,0 0,1 0,24 24,-25-24,0 25,0 0,25 0,-25 0,1-1,24 1,-25 0,25 0,0 0,0-1,0 1,0 0,25-25,-1 0,1 0,0 0,0 0,-25-25,25 25,-1 0,-24-25,25 25,-25-24,25 24,-25-25,25 25,-25-25,0 0,25 0,-25 1,0-1,0 0,0 0,0 0,0 1,0 48,0 1,0 0,24-25,-24 25,0 0,0-1,0 1,0 0,0 0,0 0,0-1,0 1,0 0,25 0,-25 0,0-1,0 1,0 0,0 0,0 0,0-1,0 1,0 0,0 0,0 0,0 0,-25-25,25 24,-24 1,-1 0,0 0,0-25,0 0,1 0,-1 0,25-25,-25 25,25-25,0 0,0 1,0-1,0 0,0 0,0 0,25 0,0 25,-25-24,24 24,1 0,-25-25,25 25</inkml:trace>
  <inkml:trace contextRef="#ctx0" brushRef="#br0" timeOffset="65629.15">15950 12179,'0'25,"-25"-25,0 25,25 0,-25-25,25 24,-24 1,24 0,0 0,0 0,-25-25,25 24,0 1,0 0,0 0,25 0,-1-25,1 0,0-25,0 25,0 0</inkml:trace>
  <inkml:trace contextRef="#ctx0" brushRef="#br0" timeOffset="65862.27">16024 11981,'-25'0,"25"-25,-24 25</inkml:trace>
  <inkml:trace contextRef="#ctx0" brushRef="#br0" timeOffset="66885.89">16099 12229,'0'25,"0"-1,0 1,0 0,0 0,0 0,0-1,0 1,0 0,0-50,0 0,0 1,0-1,24 0,-24 0,25 25,-25-25,25 25,-25-24,25-1,0 25,-25 25,24-25,-24 24,0 1,0 0,0 0,0 0,25-1,-25 1,25-25,0 0,0 0,-25-25,24 1,-24-1,0 0,0 0,0 0,0 1,0 48,0 1,0 0,0 0,0 0,0-1,0 1,25-25,-25 25,25-25,0 0,0 0,-1-25</inkml:trace>
  <inkml:trace contextRef="#ctx0" brushRef="#br0" timeOffset="67053.37">16421 12105,'0'-25,"25"25,0 0</inkml:trace>
  <inkml:trace contextRef="#ctx0" brushRef="#br0" timeOffset="67377.17">16595 12030,'0'25,"0"0,0 0,0-1,0 1,0 0,0 0,0 0,0 0,0-1,0 1,0 0,24 0,-24 0,25-25,-25 24,25 1,0 0</inkml:trace>
  <inkml:trace contextRef="#ctx0" brushRef="#br0" timeOffset="67998.35">16495 12303,'0'0,"0"-25,25 25,0 0,0 0,0 0,-1 0,1 0,0 0,0 0,0 0,0 0,-1 0,1 0,-25 25,25-25,0 0,0-25,-50 25,0 0,0 0,25 25,-25-25,25 25,-24-25,24 25,24-25,-24 25,25-25,0 0,0 0,0 0,-1 0,1 0,0 0,0 0,0-25,-1 25,1 0,0-25,-25 0,25 25,0-25,-25 1,24 24,-24-25,0 0,0 0,0 0,0 0,0 1,-24 24,-1 0,25 24,-25-24,25 25,0 0,0 0,0 0,0 0,0-1,0 1,25 0,-25 0,25 0,-1-25,1 24,-25 1,25-25,0 25,0-25,-1 25,1-25,0 0,0 0,0 0</inkml:trace>
  <inkml:trace contextRef="#ctx0" brushRef="#br0" timeOffset="68929.15">12849 11534,'25'0,"0"0,0 0,-1 0,1 0,0 0,0 0,0 0,-1 0</inkml:trace>
  <inkml:trace contextRef="#ctx0" brushRef="#br0" timeOffset="69189.81">12899 11633,'25'0,"-1"0,1 0,0 0,0 0,-25-24,25 24,-1 0</inkml:trace>
  <inkml:trace contextRef="#ctx0" brushRef="#br0" timeOffset="70170.15">13494 11336,'-25'0,"25"-25,25 25,0 0,0 0,-25 25,25-25,-25 25,0-1,0 1,0 0,0 0,0 0,0-1,0 1,0 0,0 0,0 0,0-1,0 1</inkml:trace>
  <inkml:trace contextRef="#ctx0" brushRef="#br0" timeOffset="70329.32">13593 11906,'-24'25</inkml:trace>
  <inkml:trace contextRef="#ctx0" brushRef="#br0" timeOffset="71041.98">16074 11385,'25'0,"-1"0,1 0</inkml:trace>
  <inkml:trace contextRef="#ctx0" brushRef="#br0" timeOffset="71245.53">15975 11509,'24'0,"1"0,0 0,0 0,0 0,-1 0,1 0,0 0,0 0</inkml:trace>
  <inkml:trace contextRef="#ctx0" brushRef="#br0" timeOffset="71650.3">16570 11137,'0'-25,"0"1,25-1,-1 25,1 0,0 0,0 0,0 0,-25 25,0-1,0 1,0 0,0 0,0 0,0 0,0-1,0 1,0 0,0 0,0 0,0-1,0 1,0 0,0 0</inkml:trace>
  <inkml:trace contextRef="#ctx0" brushRef="#br0" timeOffset="71789.11">16818 11658,'-25'0</inkml:trace>
  <inkml:trace contextRef="#ctx0" brushRef="#br0" timeOffset="-111748.82">1886 13543,'0'0,"0"-24,24 24,1 24,0-24,-25 25,25-25,0 0,-25 25,24-25,1 0,-25 25,25-25,0 25,0-1,-1 1,1 0,0 0,-25 0,25-25,-25 24,25 1,-25 0,24-25,-24-25,0 0,0 1,0-1,0 0,0 0,0 0,0 1,0-1,0 0,0 0,0 0,0 1,0-1,0 0,0 0,0 0,0 1,0-1,0 0,0 0,0 0,0 1,0-1,0 0,0 0</inkml:trace>
  <inkml:trace contextRef="#ctx0" brushRef="#br0" timeOffset="-109340.84">1886 13370,'0'25,"24"-25,-24 24,25-24,-25 25,25-25,0 25,0 0,-25 0,24-25,1 24,-25 1,25-25,-25 25,25-25,0 25,-25 0,24-25,-24 24,25-24,-25 25,25-25,-25 25,25-25,-25 25,25-25,-1 0,1 0,-25 25,25-25,0 0,-25 24,25-24,-1 0,-24-24,0-1,0 0,0 0,0 0,0 1,0-1,-24 25,24-25,0 0,-25 0,25 1,0-1,0 0,-25 0,25 0,0 1,0-1,0 0,0 0,0 0,0 1,0-1,0 0,0 0,25 25,-25-25,0 0,0 1,-25 24,25-25,0 0,-25 25,25-25,0 50,0 0,0 0,0-1,25-24,-25 25,0 0,0 0,0 0,25 0,-25-1,0 1,0 0,0 0,0 0,0-1,0 1,0 0,0 0,0 0,0-1,0 1,0 0,0 0,0 0,0-1,0 1,0 0,0 0,0 0,0-1,0 1,0 0,0 0,0 0,0-50,-25 25,25-25,-25 25,0 0,25-25,-24 25,24-25,-25 25,0 0,25-24,-25 24,25-25,-25 0,1 25,-1-25,0 0,25 1,-25-1,0 0,1 25,-1-25,0 0,25 1,-25-1,0 0,1 0,24 0,-25 1,0-1,25 0,-25 0,25 0,-25 1,25-1,0 0,0 0,0 0,-25 25,25-25,0 1,-24 24,24-25,0 0</inkml:trace>
  <inkml:trace contextRef="#ctx0" brushRef="#br0" timeOffset="-104591.53">2704 13767,'25'0,"-25"-25,25 0,-25 0,0 0,0 1,24-1,-24 0,0 0,0 0,0 1,0-1,0 0,-24 0,24 0,0 1,-25 24,25-25,0 0,0 0,-25 25,25 25,0 0,0 0,0-1,0 1,0 0,0 0,0 0,0-1,0 1,0 0,0 0,0 0,0-1,0 26,0-25,0 0,0-1,25 26,-25-25,0 0,0-1,0 26,0-25,0 0,0-1,0 1,0 0,25 0,-25 0,0-1,0 1,24-25,-24 25,0 0,25 0,-25-1,25 1,0-25,0 0,-25-25,24 1,-24-1,0 0,0 0,0 0,0 1,-24-1,24 0,-25 25,25-25,-25 25,0-25,0 25,1 0,-1 0,25-24,25 24,-25-25,24 25,1-25,0 25,-25-25,25 25,0-25,-1 25</inkml:trace>
  <inkml:trace contextRef="#ctx0" brushRef="#br0" timeOffset="-104252.73">3324 13419,'0'0,"25"-24,0 24,-25-25,25 25,-1 0,-24-25,25 25,0-25,0 25,-25-25,25 25,-1 0</inkml:trace>
  <inkml:trace contextRef="#ctx0" brushRef="#br0" timeOffset="-104052.02">3374 13543,'25'0,"-25"-24,24 24,1-25,0 25,0-25,0 25,-25-25,24 25</inkml:trace>
  <inkml:trace contextRef="#ctx0" brushRef="#br0" timeOffset="-103136.93">4366 13022,'0'0,"-25"0,25 25,0-50,25 25,-25-24,25 24,0 24,-1 1,1 0,-25 0,25-25,-25 25,0-1,25 1,-25 0,0 0,25 0,-1 0,-24-1,0 1,0 0,0-50,0 0,0 1,0-1,0 0,0 0,0 0,0 0,0 1,0-1,25 25,0-25,-25 50,25-25,0 25,-1-1,-24 1,25-25,-25 25,0 0,25 0,-25 0,0-1,25 1,-25 0,0-50,0 0,0 1,0-1,0 0,0 0,0 0,0 0,0 1,25-1,-1 25,-24-25,25 25,0 0,0 25,0-25,-25 25,24-25,-24 24,25 1,0 0,-25 0,25-25,-25 25,25 0,0-1,-25 1,24-25</inkml:trace>
  <inkml:trace contextRef="#ctx0" brushRef="#br0" timeOffset="-102456.93">5110 12998,'0'0,"0"-25,0 0,25 25,0-25,0 25,-1 0,1 25,0-25,-25 25,25 0,-25-1,25 1,-25 0,0 0,0 0,0-1,24 1,-24 0,0 0,0 0,25-25,-25 25,0-1,0 1,25-25,-25 25,25-25,0 25,-1-25,1 0,-25-25,25 25,0-25,0 0,-25 1,24 24,-24-25,0 0,25 0,-25 0,0 0,0 1,0-1,0 0,0 0,0 0,0 1,0-1,0 0,-25 25,25-25,0 0,-24 1,24-1,-25 0</inkml:trace>
  <inkml:trace contextRef="#ctx0" brushRef="#br0" timeOffset="-99996.96">5879 13345,'0'-25,"25"25,-25-25,25 1,-25-1,0 0,24 0,-24 0,0 0,0 1,0-1,0 0,0 0,0 0,0 1,0-1,0 0,25 25,-25-25,0 0,0 50,0 0,0 0,0 24,0-24,0 0,0 0,0 24,0 1,-25-25,25 25,0-1,0 1,-24-1,24 1,0 0,0-1,0-24,0 25,0-26,0 1,0 0,0 0,0 0,0-1,0 1,24 0,-24 0,25 0,0-25,-25 24,25-24,0-24,-1 24,-24-25,25 25,-25-25,25 25,-25-25,0 0,0 1,0-1,0 0,0 0,0 0,-25 25,25-24,-25 24,25-25,-24 25,-1-25,0 25,0 0,0 0,25-25,25 25,0-25,0 25,-25-24,25 24,-25-25,24 25,1-25,0 25,-25-25,25 25,0-25,0 25,-25-24,24 24,-24-25</inkml:trace>
  <inkml:trace contextRef="#ctx0" brushRef="#br0" timeOffset="-84496.65">2134 14784,'0'-25,"-25"25,25-25,-25 25,25-25,0 50,25 0,-25 0,25-25,-25 24,24-24,-24 25,25 0,0-25,-25 25,25 0,0-1,-1 1,-24 0,25 0,0 0,0-1,-25 1,25 0,-1 0,1 0,-25-1,25 1,-25 0,25 0,0 0,-25-1,24 1,-24 0,25-25,-25 25,25-25,-25-25,25 0,-25 0,0 1,0-1,0 0,0 0,0 0,0-24,0 24,0-25,0 26,0-26,0 25,0-24,0 24,0-25,0 25,0 1,0-1,0 0,0 0,0 0,0 1,0-1,0 0</inkml:trace>
  <inkml:trace contextRef="#ctx0" brushRef="#br0" timeOffset="-83679.99">3076 15032,'-25'-25,"1"25,-1 0,25 25,-25-25,25 24,0 1,-25 0,25 0,0 0,0-1,0 1,0 0,0 0,25 0,-25-1,25-24,-25 25,25-25,-1 0,1 0,-25-25,25 1,-25-1,25 25,-25-25,0 0,0 0,0 1,0-1,0 0,0 0,0 0,0 1,0-1,0 0,0 0,0 50,25 0,-25 0,24-25,-24 24,25 1,0 0,0 0,-25 0,25-1,-1 1,1 0,-25 25,25-26,0 1,0 25,-25-25,24 0,-24 24,25-24,-25 25,25-26,-25 1,0 25,0-25,0-1,0 1,0 0,0 0,0 0,-25-25,0 0,1 0,24-25,-25 25,25-25,-25 0,0 0,25 1,0-1,0 0,0 0,0 0,0 1,0-1,0 0,0 0,0 0,25 1,-25-1,25 25,-25-25,25 0,-1 0</inkml:trace>
  <inkml:trace contextRef="#ctx0" brushRef="#br0" timeOffset="-83380.27">4019 14833,'0'25,"0"-50,25 25,-1-25,1 25,0-24,0 24,-25-25,25 25,-1-25,1 25,0 0,0-25,0 25,-1-25</inkml:trace>
  <inkml:trace contextRef="#ctx0" brushRef="#br0" timeOffset="-83212.08">4168 14883,'0'0,"-25"0,25 25,25-25,-1 0,1-25,0 25,0 0,0-25,-1 25</inkml:trace>
  <inkml:trace contextRef="#ctx0" brushRef="#br0" timeOffset="-82187.63">5408 14412,'0'-25,"25"25,-1 0,1 0,-25 25,25-25,-25 24,25 1,-25 0,0 0,25-25,-25 25,0-1,0 1,0 0,0 0,24 0,-24-1,0 1,0 0,0-50,0 0,0 1,0-1,0 0,0 0,0 0,25 25,-25-24,25-1,-25 0,25 25,-25-25,25 25,-1 0,1 0,-25 25,25-25,-25 25,25-25,-25 25,0-1,0 1,25-25,-25 25,0-50,0 0,0 1,0-1,0 0,0 0,24 0,1 1,-25-1,25 25,0 0,-25-25,25 25,-1 0,-24 25,25-25,0 25,-25-1,25 1,0 0,-25 0,0 0,24-1,-24 1,0 0,25-25,-25 25,25 0,-25-1,25-24,0 0</inkml:trace>
  <inkml:trace contextRef="#ctx0" brushRef="#br0" timeOffset="-81588.02">6226 14387,'0'-25,"0"0,25 25,0 0,-25 25,25-25,-25 25,25-25,-25 25,0-1,0 1,24 0,-24 0,0 0,0-1,0 26,0-25,0 0,0-1,25 1,-25 0,0 0,25-25,-25 25,25-25,-25 24,25-24,-1 0,1 0,-25-24,25 24,-25-25,25 25,-25-25,25 25,-25-25,24 25,1-25,-25 1,25-1,-25 0,25 25,-25-25,0 0,0 1,0-1,0 0,0 0,0 0,0 1,0-1,0 0,-25 0,25 0,-25 25,25-25,-25 25</inkml:trace>
  <inkml:trace contextRef="#ctx0" brushRef="#br0" timeOffset="-80489.03">6921 14660,'-25'0,"0"0,25 24,0 1,-25-25,25 25,0 0,0 0,-24-25,24 24,0 1,0 0,0 0,24-25,-24 25,25-25,0 0,0-25,0 0,-25 0,24 25,-24-25,0 1,25 24,-25-25,0 0,0 0,0 0,0 1,0-1,0 0,0 50,0 0,25-25,-25 24,25 1,-25 0,25-25,-25 25,24 0,1-1,-25 1,25-25,-25 50,25-25,-25-1,25 1,-25 0,25 25,-25-26,0 26,0-25,0 0,0-1,0 1,0 0,0 0,-25 0,25-1,-25-24,25 25,-25-25,25 25,-25-25,0 0,1 0,24-25,0 0,0 1,0-1,0 0,24 0,1 0,-25 1,25-1,0 0,0 0,0 0,-25 1,24 24,1-25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13:17.03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758 14858,'-25'0,"25"-25,0 0,0 1,0-1,25 25,0-25,-1 25,1 0,-25 25,25-25,-25 25,0-1,0 1,25-25,-25 25,0 0,0 0,0-1,0 1,0 0,0 0,0 0,0-1,0 1,0 0,25-25,-25 25,24 0,1-25,-25 24,25-24,0 0,-25-24,25 24,-1 0,-24-25,25 25,-25-25,25 0,0 25,-25-25,25 1,-25-1,24 0,-24 0,0 0,0 1,0-1,0 0,0 0,0 0,0 1,0-1,-24 25,24-25,-25 25,25-25,-25 0,0 25</inkml:trace>
  <inkml:trace contextRef="#ctx0" brushRef="#br0" timeOffset="6177.1">5135 13767,'0'-25,"0"0,0 0,0 0,0 1,25-1,-25 0,0 0,0 0,0 1,0-1,0 0,0 0,0 0,0 1,0-1,0 0,-25 0,25 0,0 50,0 0,0 0,0 0,0-1,0 1,0 0,0 0,0 0,0-1,0 1,0 0,0 0,0 0,25-25,-25 24,0 1,0 0,0 0,0 0,0-1,25-24,-25 25,0 0,24-25,1 0,0 0,-25-25,0 0,0 1,0-1,0 0,-25 25,0 0,50 0,-25-25,25 0,0 1,-25-1,25 25,-25-25</inkml:trace>
  <inkml:trace contextRef="#ctx0" brushRef="#br0" timeOffset="8291.84">6028 14784,'0'24,"-25"-24,25 25,0 0,0 0,0 0,0-1,0 1,0 0,0 0,0 0,0-1,25-24,-25 25,25-25,-1 0,-24-25,25 1,-25-1,25 0,-25 0,0 0,0 1,0-1,0 0,0 0,-25 0,25 50,25-25,-25 25,25-25,-25 25,25-25,-25 25,25-1,-1 1,-24 0,25 0,-25 0,25-25,-25 24,25 1,-25 0,0 0,25 0,-25-1,24 1,-24 0,0 0,0 0,0-1,0 1,0 0,0 0,-24-25,24 25,-25-25,25 25,-25-25,25-25,0 0,-25 25,25-25,0 0,0 0,0 1,0-1,0 0,25 0,-25 0,25 1,-25-1,25 0,-1 0,-24 0,25 1,-25-1</inkml:trace>
  <inkml:trace contextRef="#ctx0" brushRef="#br0" timeOffset="16631.78">12204 15379,'0'-25,"0"50,25 0,-25 0,25-25,-25 24,25-24,-25 25,24-25,-24-25,25 1,-25-1,0 0,25 0,-25 0,0 0,0 1,0-1,25 25,-25-25,0 0,0 0,0 1,0-1,0 0,0 0,0 0,0 50,0 0,0 0,0 0,0-1,0 1,0 0,0 0,0 0,0-1,0 26,0-25,0 0,0 24,0-24,0 0,0 25,0-26,0 1,0 0,0 0,25 0,-25-1,0 1,0 0,24 0,-24 0,25-25,-25 24,25-24,0 0,-25 25,25-25,-25-25,25 25,-1 0,-24-24,0-1,0 0,0 0,0 0,0 1,-24-1,-1 25,25-25,-25 25,0 0,0 0,0 0,25-25,-24 25,24-25,0 1,24 24,-24-25,25 25,-25-25,25 0,0 25,-25-25,25 25</inkml:trace>
  <inkml:trace contextRef="#ctx0" brushRef="#br0" timeOffset="17815.76">12725 14833,'0'-25,"25"1,-25-1,25 25,-25-25,25 25,-1 0,-24 25,25 0,0-1,0 1,-25 0,0 0,25-25,-25 25,24-1,-24 1,0 0,25 0,-25 0,0-1,25 1,-25 0,0 0,0 0,0-50,0 0,0 0,-25 0,25 1,0-1,0 0,0 0,0 0,0 1,0-1,0 0,0 0,0 0,0 1,25 24,-25 24,25-24,-25 25,25-25,-25 25,24 0,-24 0,25-1,-25-48,0-1,0 0,0 0,0 0,0 1,0-1,0 0,0 0,0 0,25 25,0 0,0 0,-25 25,24-25,-24 25,25 0,-25 0,25-1,0 1,-25 0,0 0,25-25,-25 25,0-1,0 1,0-50,0 1</inkml:trace>
  <inkml:trace contextRef="#ctx0" brushRef="#br0" timeOffset="18455.73">13494 14610,'0'-25,"0"50,0 0,0 0,0-1,0 1,0 0,0 0,0 0,0-1,0 26,0-25,25 24,-25-24,0 25,0-1,0-24,0 25,0-1,25-24,-25 25,0-25,25-1,-25 1,0 0,0 0,0 0,24-25,-24 25,25-1,0-24,-25 25,25-25,-25-25,25 25,-25-24,24 24,-24-25,0 0,25 25,-25-25,0 0,-25 0,1 25,24-24,-25 24,0 0,0-25,0 25,1 0,-1 0,0 0,50 0,-25-25,25 25,-25-25,24 25,1-25,0 1,0-1,0 25,-25-25,24 25,1-25</inkml:trace>
  <inkml:trace contextRef="#ctx0" brushRef="#br0" timeOffset="18755.74">14089 14536,'0'0,"25"0,0-25,0 25,0-25,-1 25,1-25,0 25,0-25,0 25,-1-24,1 24,0-25,0 25,0 0,-1 0</inkml:trace>
  <inkml:trace contextRef="#ctx0" brushRef="#br0" timeOffset="18964.88">14263 14660,'0'24,"25"-24,-25-24,25 24,-1 0,1 0,0-25,0 25,0-25,-1 25,1 0,0-25,0 25,0-25</inkml:trace>
  <inkml:trace contextRef="#ctx0" brushRef="#br0" timeOffset="20008.68">15007 14486,'0'-25,"25"0,0 25,0-24,-1 24,1 24,0-24,-25 25,0 0,25 0,-25 0,0-1,25 1,-25 0,0 25,0-26,0 26,24-25,-24 0,0 24,0-24,25 0,-25 0,0-1,25 1,-25 0,0 0,25-25,-25-25,25 0,-1 0,-24 1,25-1,-25 0,0 0,25 0,-25-24,0 24,0 0,0 0,0 1,0-1,0 0,0 0,0 0,-25 1,25-1,0 0,-25 25,25-25,-24 25,24-25</inkml:trace>
  <inkml:trace contextRef="#ctx0" brushRef="#br0" timeOffset="20645.68">15627 14709,'0'0,"-25"0,25 25,0 0,0 0,0-1,0 1,0 0,0 0,0 0,0-1,0 1,25-25,-25-25,25 25,-25-24,0-1,0 0,0 0,0 0,0 1,0-1,0 0,25 50,0 0,0-1,-1 1,1 0,-25 0,25 0,0-1,-25 1,25 25,-1-25,-24 24,25-24,0 25,-25-26,25 1,-25 0,0 0,25 0,-25-1,0 1,-25-25,25 25,-25-25,0 0,0 0,1 0,24-25,-25 25,0 0,25-25,-25 25,25-24,-25 24,25-25,0 0,0 0,0 0,0 1,0-1,0 0,0 0,0 0,25 25,-25-24,25-1,0 0</inkml:trace>
  <inkml:trace contextRef="#ctx0" brushRef="#br0" timeOffset="21376.45">15875 14560,'0'0,"0"25,25 0,-25 0,25-25,-25 25,25-1,-25 1,25 0,-25 0,24 0,-24-1,25 1,-25 0,25 0,-25 0,0-1,0 1,0-50,0 1,0-1,0 0,0 0,0 0,0 1,0-1,0 0,0 0,0 0,25 25,-25-24,25 24,-25 24,24-24,-24 25,25 0,-25 0,25-25,-25 25,0-1,0-48,0-1,0 0,0 0,0 0,0 1,0-1,25 0,-25 0,0 0,0 1,25 24,-25-25,24 0,1 25,-25 25,25-25,-25 25,25-1,-25 1,25-25,-25 25,24 0,-24 0,25-25,-25 24,25 1,-25 0,25 0,0 0,-25-1,0 1,24-25</inkml:trace>
  <inkml:trace contextRef="#ctx0" brushRef="#br0" timeOffset="21900.86">16619 14511,'0'-25,"-24"25,24 25,0 0,-25-1,25 1,0 0,0 0,0 0,25-1,-25 1,24-25,1 0,-25-25,0 1,0-1,0 0,0 0,0 0,0 1,0-1,0 0,0 0,0 50,25 0,0 0,0-1,-25 1,25 0,-25 25,24-26,1 26,0-25,-25 24,25 1,0-25,-25 24,24 1,-24-25,0 24,0-24,0 0,0 0,0 0,0-1,0 1,-24-25,-1 0,0 0,0 0,0-25,1 1,-1 24,25-25,-25 25,25-25,0 0,-25 25,25-25,0 1,0-1,0 0,0 0,0 0,25 1</inkml:trace>
  <inkml:trace contextRef="#ctx0" brushRef="#br0" timeOffset="22551.8">15404 15900,'0'0,"-25"0,0 0,25 25,-24-25,-1 0,25 24,0-48,25 24,-1-25,1 25,0 0,0-25,0 25,-1-25,26 0,0 1,-1 24,1-25,0 0,24 0,-24 0,24 1,0-26,-24 25,24 0,1 1,-26-1,26 0,-26 0,1 0,24 1,-24 24,0-25,-1 0,-24 0,25 25,-25-25,-1 25,1-25,0 25,0 0,-25-24,-25 48</inkml:trace>
  <inkml:trace contextRef="#ctx0" brushRef="#br0" timeOffset="23188.66">16049 15974,'0'-25,"25"1,0-1,-1 25,-24-25,25 25,0 0,0 0,0 0,-1 0,-24 25,25 0,-25-1,0 1,0 0,0 0,0 0,0-1,0 26,-25-25,25 0,-24-1,24 1,-25 0,0 0,25 0,-25-1,0-24,25 25,-24 0,-1-25,25 25,-25-25,0 0,25 25,25-50,0 25,-25-25,25 25,-1 0,1-25,0 25,0-25,0 25,-1-24,1 24,0-25,0 25,0-25,-1 25,1 0,0-25,0 25,0-25,-1 25,1 0,-25-24,25 24,0 0</inkml:trace>
  <inkml:trace contextRef="#ctx0" brushRef="#br0" timeOffset="23624.6">16694 15801,'0'-25,"-25"50,25-1,0 1,0 0,0 0,0 0,0-1,0 1,0 0,0 0,25 0,-25-1,0 1,25-25,-25 25,25 0,-1 0,1-1,0-24,0 0,0 0,-1 0,1-24,0 24,0-25,0 25,-25-25,24 0,1 25,-25-25,25 1,-25-1,25 25,-25-25,0 0,0 0,0 1,0-1,-25 0,0 0,25 0,-25 25,1-24,-1 24,0-25,0 25,-24 0,24 0,0 0,0 0,0 0,1 25,-1-25,0 0,0 24</inkml:trace>
  <inkml:trace contextRef="#ctx0" brushRef="#br0" timeOffset="38187.6">14213 6375,'0'25,"-24"-25,24 24,-25-24,25 25,-25-25,25 25,-25-25,0 25,25 0,-24-25,24 24,-25 1,25 0,-25 0,25 0,0-1,0 1,0 0,-25 0,25 0,0-1,0 1,0 0,25-25,-25 25,0 0,25-25,-25 25,25-25,-25 24,24 1,-24 0,25-25,-25 25,25 0,0-1,0 1,-1 0,1-25,0 0,0 0,0 25,-1-25,1 0,0 0,0 0,0 0,-1 0,1 0,0 0,0-25,0 25,0 0,-1 0,1-25,0 25</inkml:trace>
  <inkml:trace contextRef="#ctx0" brushRef="#br0" timeOffset="39080.03">14387 6648,'0'-25,"0"0,25 0,0 25,-25-25,24 25,1 0,-25 25,25-25,-25 25,0 0,0 0,0-1,0 1,0 0,0 0,0 0,0-1,0 1,0 0,25-25,-25 25,0-50,25 25,0 0,-25-25,24 25,-24-25,25 1,0-1,-25 0,25 0,-25 0,0 1,0-1,0 0,0 0,0 0,0 1,-25 24,25-25,-25 25,25-25,0 0</inkml:trace>
  <inkml:trace contextRef="#ctx0" brushRef="#br0" timeOffset="39707.6">14858 6524,'0'24,"0"1,0 0,0 0,0 0,0-1,0 1,0 0,0 0,0 0,0 24,0-24,0 0,0 0,25 0,-25-1,0 1,0 0,0 0,25-25,-25 25,0-1,25 1,0-25,-1 0,1 0,-25-25,25 1,-25-1,0 0,0 0,0 0,-25 25,25-24,-25 24,1 0,24-25,24 0,-24 0,25 25,-25-25,25 25,-25-25,25 25</inkml:trace>
  <inkml:trace contextRef="#ctx0" brushRef="#br0" timeOffset="40048.24">14858 6424,'0'-24,"25"24,-25-25,25 25,0 0,-25-25,25 25,-1 0,26-25,-25 25,0 0,24 0,1 0,-25 0,24 0,1 25,-25-25,24 25,1 0,-25-25,-1 49,26-24,-25 0,0 24,-25 1,24 0,-24-1,0 1,0 24,0-24,-24 0,24 24,-25-24,0-1,0 1</inkml:trace>
  <inkml:trace contextRef="#ctx0" brushRef="#br0" timeOffset="41341.28">12254 7615,'0'25,"-25"-25,25 25,-25-25,25 24,0 1,-25-25,25 25,0 0,0 0,0-1,-24 1,24 0,0 0,0 0,0-1,0 1,0 0,0 0,0 0,0 0,24-1,-24 1,25-25,-25 25,0 0,25-25,-25 25,25-1,0 1,-1-25,1 25,0-25,0 0,0 0,-1 0,1 0,0 0,0 0,0 0,0-25,-1 25,1 0,0 0,-25-25,25 25,0 0,-1-24,1 24,0 0,-25-25,25 25,0 0,-25-25,24 25</inkml:trace>
  <inkml:trace contextRef="#ctx0" brushRef="#br0" timeOffset="41927.61">12601 7764,'0'-25,"-25"25,25-25,25 25,0 0,0 0,0 25,-1 0,-24 0,25-25,-25 24,25 1,-25 0,25 0,-25 0,25-1,-25 1,24-25,-24 25,25-25,-25-25,0 0,25 25,-25-24,0-1,0 0,0 0,0 0,25 1,-25-1,0 0,0 0,0 0,0 1,0-1,-25 25,25-25,0 0,0 0,-25 25,25-24</inkml:trace>
  <inkml:trace contextRef="#ctx0" brushRef="#br0" timeOffset="42536.58">13196 7590,'0'25,"-24"-25,24 25,-25-25,25 25,-25-25,25 24,0 1,0 0,0 0,25 0,0-25,-1 0,1-25,-25 0,25 25,-25-25,0 0,0 1,-25 24,25-25,-25 25,25-25,-24 25,24 25,24 0,1-1,0 1,-25 0,25 0,0 0,-25-1,24 1,1 0,0 0,-25 0,25-1,-25 26,25-25,-25 0,24 0,-24-1,0 1,0 0,-24-25,24 25,-25-25,0-25,0 25,0 0,25-25,-24 25,-1 0,25-25,-25 25,25-24,-25 24,25-25,-25 0,25 0,0 0,0 0,0 1,25-1,-25 0,25 0</inkml:trace>
  <inkml:trace contextRef="#ctx0" brushRef="#br0" timeOffset="42852.75">13320 7491,'0'-25,"0"0,25 25,0 0,0-24,0 24,24 0,-24 0,25 0,-25 0,24 0,-24 24,25-24,-26 25,26 0,-25 0,0 0,-1-1,1 26,0 0,0-1,-25 1,0-1,0 26,0-26,0 26,0-25,0 24,0-24,-25-1,25 1,-25-25,0 24</inkml:trace>
  <inkml:trace contextRef="#ctx0" brushRef="#br0" timeOffset="46818.01">11907 17140,'24'0,"-24"-25,0 0</inkml:trace>
  <inkml:trace contextRef="#ctx0" brushRef="#br0" timeOffset="46977.92">11659 17587,'0'0,"-25"24,0 1,0-25,50 0</inkml:trace>
  <inkml:trace contextRef="#ctx0" brushRef="#br0" timeOffset="47157.38">12130 17537,'0'0,"25"0,-25-25,24 25,-24-25</inkml:trace>
  <inkml:trace contextRef="#ctx0" brushRef="#br0" timeOffset="48065.3">13122 17190,'25'0,"0"0,-25 24,24-24,1 25,-25 0,25 0,0 0,0-1,-25 1,24 0,-24 0,25 0,0-1,-25 1,0 0,25-25,-25 25,25-25,-25 25,0-50,0 0,0 0,0 0,0 1,0-1,0 0,0 0,0 0,0 1,0-1,0 0,24 25,-24-25,25 25,0 0,0 25,0 0,-25 0,25-1,-25 1,0 0,24 0,-24 0,0-50,0 0,0 0,0 0,0 1,0-1,0 0,0 0,25 0,-25 1,0-1,25 25,-25-25,25 0,-25 0,25 25,-1 0,1 25,-25 0,25-25,-25 25,0 0,25-1,-25 1,0 0,25 0,-25 0,0-1,24 26,-24-25,0 0,0-1,25 1,-25 0,0 0,0 0,0 0,25-1</inkml:trace>
  <inkml:trace contextRef="#ctx0" brushRef="#br0" timeOffset="48718.43">14040 17165,'0'-25,"0"0,0 50,0 0,0 0,0-1,0 1,0 0,0 0,0 24,0-24,0 25,0-1,0 1,0 0,0-1,0 1,0 24,25-24,-25 0,0-1,0 1,0-1,24 1,-24-25,0 24,0-24,25-25,-25 25,25 0,0 0,0-25,-1 0,1 0,0-25,0 25,0-25,-1 25,-24-25,0 0,25 25,-25-24,0-1,0 0,0 0,0 0,-25 25,25-24,-24 24,-1 0,0-25,0 25,0 0,1 0,-1 0,0 0,0 0,25 25,25-25,-25-25,25 25,0 0,-25-25,24 25,1 0,-25-25,25 25,0-25,0 25,-1-24,1-1,-50 25</inkml:trace>
  <inkml:trace contextRef="#ctx0" brushRef="#br0" timeOffset="49326.54">14958 17363,'-25'0,"25"25,-25-25,0 0,50 0,0 0,0 0,-1-25,1 25,0 0,-25-25,25 25,0-24,-1 24,1-25,0 25,0 0,0-25,-1 25,-24-25,25 25,0 0,-25-25</inkml:trace>
  <inkml:trace contextRef="#ctx0" brushRef="#br0" timeOffset="49577.8">15007 17413,'-25'25,"1"-25,24 24,-25 1,25 0,25-25,-1 0,-24-25,25 25,0 0,0-25,0 25,-1 0,1-24,0 24,0-25,0 25,-1-25,1 25,0-25,0 25,0 0,-25-25</inkml:trace>
  <inkml:trace contextRef="#ctx0" brushRef="#br0" timeOffset="50777.51">16719 16991,'0'-25,"25"1,-1 24,1 0,0 0,0 24,-25 1,25 0,-25 0,0 0,0-1,0 1,0 0,0 25,0-26,0 26,0 0,0-26,0 1,0 25,0-25,0-1,0 1,0 0,0 0,24-25,-24 25,25-25,0-25,0 0,0 25,-1-25,-24 0,25 1,-25-1,25 25,-25-25,0 0,25 0,-25 1,0-1,0 0,0 0,0 0,0 1,0-1,0 0,0 0,0 0,-25 1,25-1,0 0,-25 25,25-25,0 0</inkml:trace>
  <inkml:trace contextRef="#ctx0" brushRef="#br0" timeOffset="51605.87">17339 17190,'0'24,"-25"-24,0 0,25 25,-25-25,25 25,-24 0,24 0,0-1,0 1,0 0,0 0,24-25,-24 25,25-25,0 0,0-25,0 25,-25-25,24 0,1 0,-25 1,0-1,25 0,-25 0,0 0,0 1,-25 24,25 24,25 1,-25 0,25-25,-25 25,25-25,-25 25,0-1,24 1,1 0,-25 0,25 0,-25-1,25 1,-25 0,25-25,-25 25,0 0,0 0,0-1,0 1,0 0,0 0,-25-25,0 25,0-25,0 0,1 0,-1-25,25 0,0 0,25 25,-25-25,24 25,1-24,0 24,-25-25,25 25,0-25,-1 25,-24-25,25 25,-25-25,25 25</inkml:trace>
  <inkml:trace contextRef="#ctx0" brushRef="#br0" timeOffset="52069.5">16619 18033,'-24'0,"-1"0,25 25,0-50,25 25,-1 0,1 0,0-25,0 25,0-25,24 25,1-24,0 24,-1-25,1 25,-1-25,1 0,24 0,-24 1,0-1,24 25,-24-25,24 0,-24 0,-1 1,1 24,-1-25,1 0,-25 25,25-25,-26 25,1-25,0 25,0 0,0-24,-50 24</inkml:trace>
  <inkml:trace contextRef="#ctx0" brushRef="#br0" timeOffset="53374.1">16892 18281,'25'-25,"0"25,-25-25,25 25,0-24,-1 24,-24 24,25 1,-25 0,0 0,0 0,25-1,-25 1,0 0,0 0,0 0,0-1,0 1,25-25,-25 25,25-25,-1 0,1 0,-25-25,25 25,-25-25,25 1,-25-1,0 0,25 0,-25 0,0 1,0-1,0 0,0 0,0-24,0 24,0 0,0 0,0 0,0 1,-25-1,25 0,0 0,0 0,-25 25</inkml:trace>
  <inkml:trace contextRef="#ctx0" brushRef="#br0" timeOffset="54081.47">17388 18207,'0'24,"25"-24,-25 25,0 0,25 0,-25 0,0-1,0 1,25 0,-25 0,0 0,0-1,0 1,25 0,-25 0,0 0,0 0,24-25,-24 24,0 1,0 0,25-25,-25 25,25-25,0 0,-25-25,25 25,-1 0,-24-25,25 25,-25-25,0 1,-25 24,25-25,-24 25,-1-25,0 25,0 0,0 0,1 0,-1 0,0 0,0 25,50-25,0-25,0 25,-1-25,1 25,0-25,0 25,0-25,-1 25,1-24,0 24,-25-25</inkml:trace>
  <inkml:trace contextRef="#ctx0" brushRef="#br0" timeOffset="55130.24">17860 18281,'0'-25,"0"0,0 1,25-1,-25 50,0-1,0 1,0 0,-25-25,25 25,0 0,0-1,-25 1,25 0,0 0,0 0,-25-25</inkml:trace>
  <inkml:trace contextRef="#ctx0" brushRef="#br0" timeOffset="55362.39">17761 18331,'0'-25,"24"25,-24 25,25-25,0 0,0 0,0 0,-1 0,1 0,0 0,0 0,0 0,-1 0</inkml:trace>
  <inkml:trace contextRef="#ctx0" brushRef="#br0" timeOffset="55825.82">18133 18157,'0'-25,"0"0,0 1,24 24,-24-25,25 25,0 0,0 0,0 0,-25 25,24-25,-24 24,0 1,0 0,0 0,0 0,0-1,-24 1,24 0,-25 0,25 0,-25-1,25 1,-25-25,25 25,25-25,-25-25,25 25,0 0,-1 0,1-25,0 25,0 0,0-24,-1 24,1 0,-25-25,25 25,0-25,0 25</inkml:trace>
  <inkml:trace contextRef="#ctx0" brushRef="#br0" timeOffset="56202.43">18529 17959,'0'0,"-24"0,24-25,-25 25,25 25,0-1,0 1,0 0,0 0,0 0,25-25,-25 24,0 1,24 0,1 0,0 0,0-25,0 24,-1-24,1-24,0 24,-25-25,25 25,-25-25,25 25,-25-25,24 0,-24 1,0-1,0 0,0 0,0 0,0 1,-24 24,24-25,-25 0,0 0,0 25,0-25,1 25,-1-24,0 24,0 0,0-25</inkml:trace>
  <inkml:trace contextRef="#ctx0" brushRef="#br0" timeOffset="56706.18">18381 16818,'0'24,"0"1,0 0,0 0,0 0,0-1,-25 1,25 0,0 0,0 0,0-1,0 1,-25 0,25 0,0 0,0-1</inkml:trace>
  <inkml:trace contextRef="#ctx0" brushRef="#br0" timeOffset="56934.44">18182 16991,'-25'0,"50"0,0 25,0 0,0-25,-1 0,-24 25,25-25,0 0,0 24,0-24,-1 25,1-25,0 0,0 0,24 25,-24-25</inkml:trace>
  <inkml:trace contextRef="#ctx0" brushRef="#br0" timeOffset="57713.73">18653 16743,'0'-25,"25"25,0 0,-25 25,25-25,-25 25,25-25,-25 25,24 0,1-1,-25 1,25 0,-25 0,0 0,25-1,-25 1,0 0,0 0,25-25,-25 25,0-1,0 1,0-50,0 1,0-1,0 0,0 0,0 0,0 1,0-1,0 0,0 0,25 25,-25 25,24-25,-24 25,25-25,-25-25,0 0,25 25,-25-25,25 25,-25-24,0-1,25 25,-25-25,24 0,-24 0,25 25,-25-24,25 24,-25-25,25 25,0 0,-25-25,24 25,-24 25,25-25,-25 25,25-1,-25 1,0 0,0 0,25 0,-25-1,0 1,25-25,-25 25,0 0</inkml:trace>
  <inkml:trace contextRef="#ctx0" brushRef="#br0" timeOffset="58258.3">19472 16743,'0'-25,"-25"25,25 25,-25-25,25 25,0 0,0 0,0-1,0 1,0 0,0 0,0 0,25-25,-25-25,25 25,-25-25,0 0,0 0,0 1,0-1,0 0,0 0,25 25,-25 25,25 0,-25 0,24-1,-24 1,25 0,0 0,0 24,0-24,-1 25,1-25,0 24,0-24,-25 25,25-26,-1 26,1-25,-25 0,25-1,-25 1,0 0,0 0,-25-25,0 0,1 25,-1-25,0 0,0 0,0-25,1 25,-1 0,0-25,0 25,0 0,1-25,-1 25,25-25,-25 25,25-24,0-1,0 0,0 0,25 25,-25-25,25 1,-1 24,-24-25,25 0,0 0,0 25</inkml:trace>
  <inkml:trace contextRef="#ctx0" brushRef="#br0" timeOffset="58845.77">20340 16619,'-25'0,"25"25,25-25,0 0,0 0,0 0,-25-25,24 25,1 0,0 0,0-25,0 25,-1 0,1-24,0 24,0-25,0 25,-1-25,1 25,0 0,-25-25,25 25</inkml:trace>
  <inkml:trace contextRef="#ctx0" brushRef="#br0" timeOffset="59073.75">20390 16818,'25'0,"-1"0,-24-25,25 25,0 0,0-25,0 25,-1-25,1 25,0-25,0 25,0-24,24 24,-24-25,0 25,0 0,-1-25,1 25,0 0,0-25,0 25,0 0,-25-25</inkml:trace>
  <inkml:trace contextRef="#ctx0" brushRef="#br0" timeOffset="82408.89">22151 15751,'0'-25,"-25"25,25-25,-25 25,1 0,-1 0,0 25,0-25,0 25,0-25,1 25,-1-25,25 25,-25-25,25 24,-25-24,25 25,-25-25,25 25,0 0,0 0,0-1,25-24,-25 25,25-25,0 0,-25 25,25-25,-1 0,1 0,0 25,0-25,0 25,0-25,-1 0,-24 24,25-24,-25 25,25-25,0 25,-25 0,0 0,0-1,-25-24,25 25,-25-25,0 25,1-25,-1 25,0-25,0 0,0 25,0-25,1 0,-1 0,0 0,0 0,0 0,1 0,24-25,0 0,0 0,0 0,0 1,24-1,1 0,-25 0,25 25,-25-25,25 1,0-1,-1 0,-24 0,25 25,-25-25,0 1,25 24,-25-25,0 0,0 0,0 0,0 1,-25-1,0 25,1 0,-1 0,25 25,-25-25</inkml:trace>
  <inkml:trace contextRef="#ctx0" brushRef="#br0" timeOffset="83113.1">22473 15900,'-24'0,"24"-25,0 50,-25 0,25-1,0 1,0 0,0 0,0 0,0-1,0 1,0 0,0 0,0 0,25-1,-25 1,0 0,24-25,-24 25,25-25,-25 25,25-25,0 0,0 0,-1-25,-24 0,25 0,-25 0,0 1,0-1,0 0,0 0,0 0,0 1,-25-1,1 0,24 0,-25 0,0 1,0-1,25 0,-25 25,1-25,-1 0,0 25,25-24,-25 24</inkml:trace>
  <inkml:trace contextRef="#ctx0" brushRef="#br0" timeOffset="83300.89">22870 15999,'0'25,"-25"-25</inkml:trace>
  <inkml:trace contextRef="#ctx0" brushRef="#br0" timeOffset="83730.53">23044 15949,'0'-24,"-25"24,0 24,25 1,-25-25,25 25,0 0,0 0,0-1,0 1,0 0,0 0,0 0,25-25,-25 24,25-24,-25 25,25-25,0 0,0 0,-1 0,-24-25,25 25,-25-24,25 24,-25-25,0 0,0 0,0 0,0 1,0-1,-25 0,25 0,-25 25,25-25,-24 1,-1-1,0 25,0-25,25 0,-25 25,0-25,1 25</inkml:trace>
  <inkml:trace contextRef="#ctx0" brushRef="#br0" timeOffset="84213.78">23193 15726,'-25'0,"25"25,25-25,-25-25,25 25,-1 0,1-25,0 25,0 0,-25-24,25 24,-1-25,1 25,0 0,0-25,-25 50,0 0,0-1,0 1,0 0,0 0,0 0,0-1,0 1,0 25,0-25,0-1,-25 1,25 0,0 25,0-26,0 1,0 0,0 0,0 0,0-1,0 1</inkml:trace>
  <inkml:trace contextRef="#ctx0" brushRef="#br0" timeOffset="85489.07">23887 15751,'0'-25,"0"0,25 25,-25 25,25-25,-25 25,25 0,-25 0,0-1,0 1,0 0,24-25,-24 25,0 0,0-1,0 1,0 0,0 0,0-50,0 0,0 0,0 1,0-1,0 0,0 0,0 0,0 1,0-1,25 25,-25-25,0 0,25 25,0 0,-25 25,25-25,-25 25,25 0,-25-1,24 1,-24 0,0 0,0 0,0-50,0 0,-24 25,24-25,0 0,0 1,0-1,0 0,0 0,0 0,0 1,24-1,-24 0,25 0,-25 0,25 25,-25-24,25 24,-25-25,25 25,-1 0,1 0,0 0,0 25,-25-1,0 1,25-25,-25 25,0 0,0 0,0-1,24 1,-24 0,25 0,-25 0,0-1,25-24,-25 25,25 0,-25 0,25-25,-25 25,24-25,-24 24,25-24</inkml:trace>
  <inkml:trace contextRef="#ctx0" brushRef="#br0" timeOffset="86161.64">24681 15751,'0'0,"-25"0,25-25,-25 25,1 25,-1 0,25 0,0-1,-25 1,25 0,0 0,0 0,0-1,0 1,25-50,0 1,-25-1,24 25,-24-25,0 0,25 25,-25-25,0 1,0-1,0 0,0 0,0 0,0 1,0 48,0 1,25 0,-25 0,25 0,-25-1,25 1,-25 25,24-25,-24-1,25 1,0 0,-25 0,25 0,0-1,-25 1,24 0,-24 0,25 0,-25-1,0 1,0 0,0 0,0 0,-25-25,25 24,-24-24,-1 25,0-25,0 0,0 0,1 0,-1 0,0 0,0 0,0 0,1 0,-1-25,0 25,25-24,0-1,25 25,0-25,-1 0,1 0,25 25,-25-24,-1 24,1-25,25 0,-25 25,24-25,-24 25,0-25,0 1,-1 24,1-25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15:19.69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366 1389,'0'-25,"0"0,0 1,0 48,0 1,0 0,0 0,0 0,0-1,0 1,0 0,25 0,-25 0,0 24,0-24,25 0,-25 0,0 0,24-1,-24 1,25 0,-25 0,25 0,-25-1,-25-24,0 0,1 0,-1 0,0 0,0 0,0 0,1 0,-1 25,0-25,0 0,25 25,-25-25,1 25,-1-25,0 25,25-1,-25-24,25 25,-25-25,25 25,0 0,0 0,25-1,0-24,-25 25,25-25,0 0,-1 0,1 0,0 0,0 0,0-25,-1 25,1-24,0 24,-25-25,25 0,0 25,-25-25,24 25,-24-25,0 1,25 24,-25-25,0 0,0 0,0 0,0 1,-25 24,25 24,0 1,25 0,0-25,-25 25,25-25,-25 25,25-25,-1 0,1 0,0 0,0 0,0 0,-25-25,24 25,1-25,0 0,-25 0,0 1,0-1,0 0,0 0,0 0,-25 25,25-24,-25-1,25 0,0 50,25-25,0 0,-25 25,25-25,-25 24,25-24,-1 25,1 0,0 0,0 0,0-25,-25 24,24-24,1 0,0 25,0-25</inkml:trace>
  <inkml:trace contextRef="#ctx0" brushRef="#br0" timeOffset="507.9">5160 1662,'-25'-25,"0"25,25 25,0 0,-25 0,25-1,0 1,0 0,25-25,-25 25,25-25,0 0,0 0,-1 0,1 0,0-25,0 25,-25-25,25 25,-25-25,0 1,0-1,0 0,0 0,0 0,0 0,0 1,-25 24,25-25,0 50,0-1,25-24,-25 25,24 0,1 25,-25-25,25-1,0 26,0-25,-1 24,1-24,0 25,-25-25,25 24,0-24,-1 0,-24 24,25-24,0 0,-25 25,0-26,0 1,0 0,0 0,0 0,-25-25,0 0,1 0,-1 0,0 0,25-25,-25 25,25-25,-25 25,25-25,0 0,0 1,0-1,0 0,0 0,0 0,0 1,25-1,0 0,-25 0</inkml:trace>
  <inkml:trace contextRef="#ctx0" brushRef="#br0" timeOffset="1654.79">5656 1836,'0'0,"-25"0,25-25,25 25,-25 25,25-25,-25 24,0 1,0 0,24 0,-24 0,0-1,0 1,0-50,0 1,0-1,0 0,25 0,-25 0,25 1,-25-1,25 0,-25 0,25 25,-1 0,-24 25,25-25,-25 25,25 0,0-25,-25 24,25-24,-25 25,24-25,-24 25,25-25,0 0,0 0,0 0,-1 0,1 0,0-25,0 25,-25-25,25 25,-25-24,25-1,-25 0,0 0,0 0,0 1,0-1,-25 25,25-25,-25 25,25-25,-25 25,0 25,25 0,0 0,0-1,0 1,25 0,-25 0,25-25,-25 25,25-25,-25 24,25-24,-1 25,1-25,0 0,0 0,0-25,-1 25,1 0,0-24,0 24,0-25,-1 0,1 0,0 0,0 1,-25-1,0 0,0 0,0 0,0 0,0 1,0-1,-25 25,25 25,0-1,0 1,0 0,25 0,-25 0,0 0,25-1,-25 1,24 0,-24 0,0 0,0-1,0 1,25-25,-25 25,25-50,0 0,-25 1,25 24,-25-25,0 0,24 0,-24 0,25 1,-25-1,0 0,0 0,0 0,0 0,0 1,0-1,0 0,0 50,25-25,0 25,0-25,-25 24,24-24,1 25,0-25,0 25,0-25,-1 25,1-25,-25 25,25 0,0-25,-25 24,0 1,0 0,0 0,-25 0,0-25,25 24,-25-24,1 25,-1-25,0 0,0 25,0-25,1 0,-1 0</inkml:trace>
  <inkml:trace contextRef="#ctx0" brushRef="#br0" timeOffset="2763.67">7516 1215,'0'0,"-25"-24,25-1,-24 25,24-25,0 50,0 0,0-1,0 1,24 0,-24 0,0 0,0 24,0 1,25-25,-25 49,0-24,25-1,-25 1,0 24,0 1,25-26,-25 26,0-1,25-24,-25 24,24-24,-24 24,25-24,0-1,-25 1,25-25,0 24,-1-24,-24 0,25 0,0-25,-25 25,25-25,-25 24,25-24,-1 0,-24-24,25 24,-25-25,25 25,-25-25,0 0,0 0,0 1,0-1,0 0,-25 0,25 0,-25 1,25-1,-24 0,-1 0,25 0,-25 1,0-1,0 0,1 25,24-25,-25 0,0 25,0-24,0 24,25-25,-24 25,48 0,-24-25,25 25,-25-25,25 25,-25-25,25 1,-25-1,25 0,-1 0,-24 0,0 1,25 24,-25-25,25 0,-25 0,25 25,-25-25,25 25,-1 0,1 0,0 25,0 0,0 0,-1 0,1-1,0-24,-25 25,25-25,0 0,-1 0,1 0,0 0,0 0,0 0,0-25,-1 25,-24-24,25 24,-25-25,0 0,25 0,-25 0,0 1,-25 24,0 0,1 0,-1 24,0 1,0 0,0 0,25 0,25-25,0 0,0 0,0-25,-1 25,1-25,0 25,0 0,0-25,-1 25,1 0,0 0,0 0,0 0,-1 0,1 0,0 0,0 0,0 0</inkml:trace>
  <inkml:trace contextRef="#ctx0" brushRef="#br0" timeOffset="3207.91">8756 1637,'0'0,"0"-25,0 0,-24 25,-1 0,0 0,0 0,25 25,-25-25,25 25,-24-25,24 25,0 0,0 0,0-1,0 1,0 0,0 0,24-25,1 0,-25 25,25-25,0 0,0 0,-1 0,1 0,0-25,25 25,-26 0,1-25,0 25,0-25,0 0,-1 1,1-1,0 0,-25 0,0 0,0 0,0 1,0-26,0 25,0 0,-25 1,25-1,-25 0,25 0,-24 0,24 1,0-1,-25 25,25-25,-25 25,25 25,0 0,0-1,0 1,0 0,0 0,0 0,0-1,25 26,0-25,-25 0,24-1,-24 1,25 0,0 0,-25 0,25-25,0 25,-25-1,24-24,1 25,0-25,-25 25,25-25,0 0,-1 0</inkml:trace>
  <inkml:trace contextRef="#ctx0" brushRef="#br0" timeOffset="4002.78">9079 1587,'0'0,"-25"0,0 0,25-24,25 24,0 0,-25-25,25 25,-1-25,1 25,0-25,0 25,-25-25,25 25,-1 0,1-24,0 24,0 0,-25-25,25 25,-25 25,0-1,0 1,0 0,0 0,0 0,0-1,0 1,0 0,25-25,-1 25,1-25,0 0,0-25,0 25,-1-25,1 25,-25-25,25 25,0-24,-25-1,25 25,-25-25,0 0,0 0,0 1,0-1,-25 25,0 0,0 25,25-1,0 1,0 0,0 0,25-25,0-25,0 25,-1-25,1 25,-25-25,25 25,0 0,-25-24,25 24,-1 0,1-25,0 25,0 0,-25 25,25-25,-25 24,0-48,0-1,24 0,1 0,0 25,-25-25,25 25,0 0,-1 0,1 0,0 25,0-25,0 0,-25 25,24-25,1 0,-25 25,25-25,0 25,0-25</inkml:trace>
  <inkml:trace contextRef="#ctx0" brushRef="#br0" timeOffset="4186.92">9575 1166,'0'-25,"0"0,25 25,0 0</inkml:trace>
  <inkml:trace contextRef="#ctx0" brushRef="#br0" timeOffset="6042.92">4267 4316,'0'0,"0"-25,0 0,25 1,-1 24,1-25,0 25,0-25,0 25,-1 0,1-25,25 25,-25 0,24 0,-24 0,0 0,0 0,24 0,-24 25,0-25,0 25,-25 0,24-25,-24 24,0 1,0 0,0 0,0 0,-24 24,-1-24,0 0,0 0,0-1,1 1,-1 0,0 0,0 0,0-1,1 1,-1 0,0-25,0 25,0-25,1 0,-1 0,25-25</inkml:trace>
  <inkml:trace contextRef="#ctx0" brushRef="#br0" timeOffset="6427.91">5160 3944,'-25'0,"0"25,0-25,1 25,-1-25,0 24,0-24,25 25,-25 0,0-25,25 25,-24 0,-1-1,25 1,0 0,-25 0,25 0,0-1,0 1,0 0,25 0,-25 0,25-1,-1 1,-24 0,25-25,-25 25,25 0,0-25,0 24,-25 1,25-25,-1 0,1 25,0-25,0 0,0 0,-1 0,1 0,0 0,0 0,0-25,-1 25,26-25,-25 25</inkml:trace>
  <inkml:trace contextRef="#ctx0" brushRef="#br0" timeOffset="6795.25">6003 3969,'-25'25,"25"-50,25 25,0 0,0-25,-1 25,1 0,0-25,0 25,0 0,0-25,-1 25,1 0,0-24,0 24,0-25,24 25,-24-25,0 25,0-25,-1 25,1-25,0 25</inkml:trace>
  <inkml:trace contextRef="#ctx0" brushRef="#br0" timeOffset="7083.69">6127 4093,'25'0,"-25"-25,25 25,0 0,-1 0,-24-25,25 25,0 0,0-25,0 25,24-24,-24 24,0-25,0 25,-1-25,1 25,0-25,0 25,0 0,-1-25,1 25,0 0,-25-24,25 24,0 0,-50 0</inkml:trace>
  <inkml:trace contextRef="#ctx0" brushRef="#br0" timeOffset="8466.81">7913 3349,'0'-25,"0"0,0 0,25 25,-25-25,25 25,-25-24,24 24,1 0,0 0,0 0,-25 24,25-24,-25 25,24 0,1 0,0 0,-25-1,0 1,25 0,-25 0,0 0,25-1,-25 1,0 0,25 0,-25 0,0-50,0 0,-25 25,25-25,0 0,0 1,0-1,-25 25,25-25,0 0,0 0,0 1,0-1,25 0,0 0,-1 0,1 25,0 0,0 0,0 0,-1 25,1-25,0 0,0 25,0 0,-1 0,1-1,-25 1,0-50,-25 25,25-24,-24-1,24 0,0 0,0 0,0 1,0-1,0 0,0 0,0 0,0 1,24-1,1 25,0 0,0 0,0 0,-1 0,1 0,-25 25,25-25,0 24,-25 1,25 0,-25 0,24 0,-24-1,25 1,-25 0,25 25,-25-26,25 1,-25 0,0 0,25 0,-25-1,24 1,-24 0,25-25,-25 25,0 0,25-25</inkml:trace>
  <inkml:trace contextRef="#ctx0" brushRef="#br0" timeOffset="9003.6">9203 3373,'0'-24,"0"-1,-25 25,0 0,25 25,-25-25,25 24,-24-24,24 25,0 0,-25 0,25 0,0-1,0 1,0 0,0 0,25-25,-1 0,-24 25,25-25,0-25,0 25,0-25,-25 0,0 0,0 1,0-1,0 0,0 0,0 0,0 50,24-25,-24 25,25-25,0 25,-25 0,25-1,0 1,0 0,-1 0,1 0,-25-1,25 1,0 0,0 0,-1 25,-24-26,25 1,-25 0,0 0,0 0,0-1,0 1,0 0,-25 0,1-25,24 25,-25-25,0 0,0 0,0 0,1 0,-1 0,0-25,0 0,25 0,0 0,0 1,0-1,0 0,25 0,0 0,24 1,-24-1,0 0</inkml:trace>
  <inkml:trace contextRef="#ctx0" brushRef="#br0" timeOffset="9866.69">7417 4465,'-25'0,"0"0,1 0,-1 0,50 0,-1 0,1 0,0 0,0-25,24 25,1 0,0-25,-1 25,1-25,24 25,1-24,-1-1,25 0,0 0,1 0,24 1,0-1,0 0,0 0,0-24,0 24,0 0,0-25,0 26,0-26,0 25,0-24,0 24,-25-25,25 25,-25-24,1 24,-1 0,0-25,0 26,1-1,-26 0,25 0,-49 0,24 1,-24-1,-1 25,1-25,-25 25,0-25,-1 25</inkml:trace>
  <inkml:trace contextRef="#ctx0" brushRef="#br0" timeOffset="11182.67">7243 5184,'0'0,"-24"0,24-25,0 1,24 24,1-25,0 25,0 0,0 0,-25 25,24-25,-24 24,25-24,-25 25,0 0,0 0,0 0,0 24,25-24,-25 0,0 24,0-24,0 0,0 25,0-26,0 1,0 0,0 0,0 0,0-50,-25 25,25-25,0 0,0 0,0 1,0-1,0 0,0 0,0 0,0 1,0-1,0 0,0 0,0 0,25 1,0-1,0 0,-1 25,1 25,0-25,0 0,0 25,-1-25,-24 24,25-24,-25 25,25-25,-25 25,25-25,-25 25,0 0,0-1,0-48,0-1,0 0,0 0,0 0,0 1,0-1,0 0,0 0,0 0,25 1,-25-1,24 25,1-25,0 25,0 0,0 0,-1 25,1 0,0-1,-25 1,0 0,0 0,25 0,-25-1,0 26,0-25,0 0,0-1,0 1,0 0,0 0,0 0,0-1,0 1,0 0,0 0,0 0,0-1,0 1</inkml:trace>
  <inkml:trace contextRef="#ctx0" brushRef="#br0" timeOffset="11751.84">8161 5209,'0'0,"0"-25,0 0,0 50,0 0,0 0,0 0,0-1,0 1,0 25,0-25,0 24,0-24,0 25,0-1,0 1,-25-25,25 24,0 1,0-1,0 1,0 0,-25-25,25 24,0-24,0 25,0-26,0 26,0-25,0 24,0-24,0 0,0 25,0-26,25 1,-25 0,25 0,0 0,0-25,0 0,-1-25,1 0,0 0,0 0,-25 1,25-1,-25 0,0 0,0 0,-25 1,0-1,0 0,0 0,1 25,-1-25,0 25,0 0,0-24,0 24,-24 0,24 0,25-25,-25 25,0 0,1 0,24-25,24 25,1 0,0 0,0 0,0-25,-1 25,1 0,0-25,0 25,0 0,-25-24,25 24,-1 0</inkml:trace>
  <inkml:trace contextRef="#ctx0" brushRef="#br0" timeOffset="12078.65">8657 5531,'-25'0,"50"0,0 0,0 0,0-24,-1 24,1 0,0 0,0-25,0 25,24-25,-24 25,0-25,0 25,-1-25,26 25,-25-24,0 24,-1-25,1 25,0-25,0 25,0-25</inkml:trace>
  <inkml:trace contextRef="#ctx0" brushRef="#br0" timeOffset="12319.48">8980 5259,'-25'0,"25"-25,0 50,0-1,0 1,25 0,-25 0,24 24,-24-24,0 0,25 0,-25 24,25-24,-25 0,0 25,25-26,-25 1,0 0,25 0,-25 0,24-1,1-24</inkml:trace>
  <inkml:trace contextRef="#ctx0" brushRef="#br0" timeOffset="13078.6">9600 5259,'0'-25,"0"0,0 0,25 25,-1-25,1 25,0 0,0 0,-25 25,25-25,-25 25,24-25,-24 25,25 0,-25-1,25 1,-25 0,0 0,25 0,-25-1,0 1,0 0,0 0,0 0,0-1,0-48,0-1,0 0,0 0,-25 25,25-25,0 1,0-1,0 0,0 0,0 0,25 1,-25-1,25 25,-25-25,24 25,1 0,0 0,-25 25,25-25,-25 25,25-25,-25 24,0 1,24-25,-24 25,0 0,-24-50,24 0,0 0,0 1,0-1,0 0,0 0,0 0,0 1,24 24,-24-25,25 25,-25-25,25 25,0 0,0 0,-1 0,1 25,0-25,0 25,0-1,-1 1,1 0,0 0,0 24,-25-24,25 0,-25 0,25 0,-25-1,24 1,-24 0,0 0,25 0,0-1</inkml:trace>
  <inkml:trace contextRef="#ctx0" brushRef="#br0" timeOffset="13667.47">10766 5209,'-25'0,"0"0,0 0,0 0,25 25,-24-25,24 25,-25-25,25 24,0 1,0 0,0 0,0 0,0-1,0 1,0 0,25-25,-25 25,24-25,1-25,0 25,0-25,-25 0,0 1,0-1,0 0,0 0,0 0,0 1,0-1,0 0,0 0,0 0,0 1,0 48,0 1,25 0,-25 0,24 0,-24 24,25-24,0 0,-25 24,25 1,0-25,-25 24,24 1,1-25,-25 24,25-24,-25 25,25-25,-25 24,0-24,0 0,25 0,-25 0,0-1,0 1,-25-25,25 25,-25-25,0 0,0 0,1 0,-1 0,0 0,0-25,0 0,25 1,-24 24,24-25,0 0,0 0,0 0,24 0,1 25,-25-24,25-1,0 0,0 25,-1-25,1 25,-25-25,25 25,0-24,0-1,-1 25</inkml:trace>
  <inkml:trace contextRef="#ctx0" brushRef="#br0" timeOffset="18503.54">3200 8458,'-25'0,"1"0,24-24,-25 24,25 24</inkml:trace>
  <inkml:trace contextRef="#ctx0" brushRef="#br0" timeOffset="18647.62">2803 9103,'0'0,"0"25,-25-25,25 25,-24-25</inkml:trace>
  <inkml:trace contextRef="#ctx0" brushRef="#br0" timeOffset="18806.68">3473 9004,'0'0,"25"0</inkml:trace>
  <inkml:trace contextRef="#ctx0" brushRef="#br0" timeOffset="19347.56">4267 8458,'-25'0,"0"25,0-25,1 0,24-25,24 1,1 24,0-25,0 25,0 0,-1-25,1 25,0 0,0 0,0 0,-1 0,1 0,0 25,0-25,0 0,-1 25,1-1,0 1,-25 0,25 0,-25 0,0-1,0 1,0 0,0 25,0-26,-25 1,25 0,-25 0,0 0,1-1,-1 1,0 0,0 0,25 0,-25-25,1 24,-1-24,0 25,0-25,0 25,1-25,24-25</inkml:trace>
  <inkml:trace contextRef="#ctx0" brushRef="#br0" timeOffset="19731.32">4812 8409,'0'-25,"-24"25,-1 0,25 25,-25-25,25 25,-25-25,25 24,0 1,-25-25,25 25,0 0,0 0,0-1,0 1,0 0,25-25,-25 25,25-25,-25 25,25-1,0 1,-1-25,1 25,0-25,0 0,0 0,-1 0,1 0,0-25,0 25,0 0,0-25</inkml:trace>
  <inkml:trace contextRef="#ctx0" brushRef="#br0" timeOffset="80940.45">12725 3770,'0'-24,"-25"24,25-25,25 25,-25-25,25 25,0 0,0 0,-1 0,1 0,0 0,0 25,0 0,-1-1,-24 1,0 0,0 0,0 24,0-24,0 25,-24-25,24 24,-25-24,25 0,-25 24,25-24</inkml:trace>
  <inkml:trace contextRef="#ctx0" brushRef="#br0" timeOffset="83560.89">14858 2828,'0'-25,"0"0,0 0,0 1,25 24,-25-25,25 25,0 0,0 0,-25 25,24-25,-24 24,25 1,-25 0,0 0,0 0,25-1,-25 1,0 0,0 0,25-25,-25 25,0-1,0-48,0-1,0 0,-25 0,25 0,-25 1,25-1,0 0,0 0,0 0,0 1,0-1,25 25,-25-25,25 25,0 0,-1 25,1-25,-25 25,25-25,-25 24,25-24,-25 25,25-25,-25 25,24 0,-24-50,0 0,0 0,0 1,0-1,0 0,0 0,25 25,0-25,0 25,-25-25,25 25,-1 0,1 0,-25 25,25-25,0 25,-25 0,25-25,-25 25,0 0,24-1,-24 1,0 0,0 0,0 0,25-1,-25 1,0 0,0 0,0 0,25-25</inkml:trace>
  <inkml:trace contextRef="#ctx0" brushRef="#br0" timeOffset="84607.7">15776 2778,'0'25,"0"0,0 0,-25-25,25 24,0 1,0 0,0 25,0-26,-24 26,24-25,0 24,0 1,0 0,0-1,-25 1,25-1,0 1,0 0,0-1,0 1,0-25,0 24,0 1,0-25,0 24,0 1,0-25,0 24,0-24,0 25,0-25,0-1,0 26,25-25,-25 0,0-1,24-24,-24 25,0 0,25-25,0 0,0-25,0 25,-25-25,0 1,24 24,-24-25,0 0,25 0,-25 0,0 1,0-1,-25 25,25-25,-24 0,-1 25,0-25,0 25,0 0,1 0,-1-24,0 24,0 0,0 0,0 24,1-24,24-24,24 24,-24-25,25 25,0 0,-25-25,25 25,0-25,0 25,-25-25,24 25,1 0,-25-24,25 24</inkml:trace>
  <inkml:trace contextRef="#ctx0" brushRef="#br0" timeOffset="84947.89">16123 3274,'0'-25,"25"25,0 0,0 0,-25-24,25 24,-1-25,1 25,0-25,0 25,0-25,-1 25,1 0,-25-25,25 25,0 0,-25-24,25 24,-1 0,-24-25</inkml:trace>
  <inkml:trace contextRef="#ctx0" brushRef="#br0" timeOffset="85267.7">16297 3373,'0'0,"25"0,0-24,-1 24,1 0,0-25,0 0,0 25,-1 0,1-25,0 25,0-25,0 25,-1-24,1 24,0-25,0 25</inkml:trace>
  <inkml:trace contextRef="#ctx0" brushRef="#br0" timeOffset="86544.62">17537 2580,'-25'0,"1"0,24 24,-25-24,0 0,0 0,25 25,-25-25,1 0,24 25,-25-25,0 0,25 25,-25-25,25 25,0 0,-25-25,25 24,0 1,25-25,-25 25,25-25,0 0,0 25,-1-25,1 0,0 0,0-25,0 25,-1 0,1 0,0 0,0 0,0 25,-1-25,1 0,-25 25,25-25,0 0,-25 24,0 1,0 0,0 0,0 0,-25-1,0 1,0 0,1 0,-1-25,0 25,0-1,0-24,1 25,-1-25,0 0,0 0,0 0,1 0,24-25,0 1,0-1,0 0,0 0,0 0,24 1,-24-1,25 0,-25 0,25 0,-25 1,0-1,25 0,-25 0,25 0,-25 1,24-1,-24 0,0 0,-24 25,-1 0,0 0,0 25</inkml:trace>
  <inkml:trace contextRef="#ctx0" brushRef="#br0" timeOffset="87271.86">17909 2629,'0'-25,"0"50,0 0,0 0,0 0,0 0,0-1,0 1,0 0,0 0,0 0,0 24,0-24,25 0,-25 0,0-1,0 1,25 0,-25 0,25 0,-25-1,0 1,25-25,-25 25,24-25,-24 25,25-25,0 25,0-25,0 0,-1 0,-24-25,25 25,-25-25,25 25,-25-25,0 0,0 1,0-1,0 0,0 0,0 0,0 1,-25-1,25 0,-25 0,1 0,24 1,-25-1,25 0,-25 0,0 0,0 1,1 24,-1-25,0 25,0 0,0 0</inkml:trace>
  <inkml:trace contextRef="#ctx0" brushRef="#br0" timeOffset="87479.69">18430 2753,'0'25</inkml:trace>
  <inkml:trace contextRef="#ctx0" brushRef="#br0" timeOffset="87952.32">18653 2679,'0'-25,"0"50,0 0,0 0,0-1,0 1,0 0,0 0,0 0,0-1,25 1,-25 0,25 0,-25 0,25-25,-25 24,25-24,-25 25,24-25,1 0,0 25,0-25,0 0,-25-25,25 25,-1-25,1 1,-25-1,25 25,-25-25,0 0,0 0,0 1,0-1,-25 0,25 0,-25 0,1 25,-1-24,0-1,0 25,0-25,0 25,1 0,-1-25,0 25,0 0,0 0</inkml:trace>
  <inkml:trace contextRef="#ctx0" brushRef="#br0" timeOffset="88340.7">18976 2555,'0'-25,"25"25,0 0,-1-25,1 0,0 25,0-24,0 24,-1-25,1 25,-25-25,25 25,0 0,0-25,-1 25,-24 25,25 0,-25 0,0-1,0 1,25 0,-25 0,0 24,0-24,0 0,25 25,-25-25,0 24,0-24,0 0,0 24,0-24,25 25,-25-25,0 24,0-24</inkml:trace>
  <inkml:trace contextRef="#ctx0" brushRef="#br0" timeOffset="89144.83">19770 2704,'0'0,"0"-25,0 0,24 25,1 0,0 0,0 0,-25 25,25-25,-25 25,25 0,-25-1,24 1,-24 0,0 0,0 0,0-1,0 1,25-25,-25 25,0 0,0 0,-25-50,25 0,0 0,0 0,0 1,0-1,0 0,0 0,0 0,25 1,0 24,0 0,0 0,-1 24,-24 1,0 0,25-25,-25 25,0 0,0-1,0-48,0-1,-25 25,25-25,0 0,0 0,0 1,25-1,-25 0,25 25,0-25,0 25,-1 0,1 0,0 0,0 0,0 25,-1 0,1 0,-25-1,25 1,-25 0,0 0,0 0,0-1,0 1,25-25,-25 25,0 0,0 0</inkml:trace>
  <inkml:trace contextRef="#ctx0" brushRef="#br0" timeOffset="89680.88">20613 2778,'-25'25,"0"0,25 0,0-1,-24-24,24 25,0 0,24-25,1 0,-25-25,0 0,0 1,0-1,0 0,0 50,25-25,0 25,0-1,-25 1,24 0,-24 0,25 0,0-1,0 1,-25 0,25 0,-1 0,-24-1,25 1,0 25,-25-25,25-1,-25 26,0-25,0 0,0-1,0 1,0 0,0 0,-25 0,0-25,25 24,-25-24,1 0,-1 25,0-25,0 0,0 0,1 0,24-25,-25 25,25-24,0-1,0 0,0 0,25 0,-1 1,1-1,0 0</inkml:trace>
  <inkml:trace contextRef="#ctx0" brushRef="#br0" timeOffset="89828.2">21357 2853,'0'-25,"-25"25,1 0,24-25</inkml:trace>
  <inkml:trace contextRef="#ctx0" brushRef="#br0" timeOffset="92935.61">5557 8334,'0'0,"-25"0,0 0,25 25,25-25,0 0,-1 0,1 0,0 0,0-25,0 25,-1 0,1 0,0 0,25 0,-26-24,26 24,-25 0,0 0,24-25,-24 25,0 0,0 0,24-25,-24 25,0 0,0-25,0 25</inkml:trace>
  <inkml:trace contextRef="#ctx0" brushRef="#br0" timeOffset="93267.56">6127 8483,'0'0,"50"-25,-1 1,1 24,0-25,-1 0,1 25,-25-25,24 0,1 25,-25-24,24 24,-24 0,0-25,0 25,-1 0</inkml:trace>
  <inkml:trace contextRef="#ctx0" brushRef="#br0" timeOffset="95107.57">5681 8310,'24'-25,"1"25,0-25,0 25,0-25,-1 25,26-25,-25 25,0-24,24-1,-24 25,25-25,-26 25,1-25,25 0,-25 25,24-24,-24 24,0-25,0 25,24 0,-24-25,0 25,0-25,0 25,-1 0,-24-25,25 25,0 0,-25-25</inkml:trace>
  <inkml:trace contextRef="#ctx0" brushRef="#br0" timeOffset="95596.82">5904 8582,'-25'0,"0"0,0 0,25-24,25 24,0-25,0 25,0 0,-1-25,1 0,0 25,25-25,-26 25,26-24,0-1,-25 25,24-25,1 0,-25 0,24 25,1-24,-25-1,24 25,1-25,-25 25,-1-25,1 25,0 0,0-25,0 25,-1 0,-48 0,-1 0,25 25,-25-25</inkml:trace>
  <inkml:trace contextRef="#ctx0" brushRef="#br0" timeOffset="104459.48">8360 8136,'-25'0,"25"-25,0 0,0 1,25 24,-25-25,24 25,1 0,0 0,0 0,0 0,-1 0,-24 25,25-25,0 24,0 1,0 0,-25 0,24 0,-24-1,25 1,-25 0,0 0,0 0,0-1,0 1,0 0,0 0,0-50,0 0,0 0,0 1,0-1,0 0,0 0,0 0,0 1,0-1,0 0,25 25,-25-25,25 0,-25 1,25 24,-1 0,1 0,0 0,0 0,-25 24,25-24,-1 25,1 0,-25 0,25 0,-25-1,25 1,-25 0,0 0,0-50,-25 0,25 0,0 1,0-1,0 0,0 0,0 0,0 1,0-1,25 0,-25 0,25 0,-1 0,1 1,0 24,0 0,0 0,-25 24,24-24,-24 25,25-25,-25 25,25 0,-25 0,25 0,-25-1,25-24,-25 25,24 0,-24 0,25 0,-25-1,0 1,25 0,-25 0,0 0,25-1,-25 1,0 0,25-25,-25 25,0 0,0-1,25-24,-25 25,0 0,24 0</inkml:trace>
  <inkml:trace contextRef="#ctx0" brushRef="#br0" timeOffset="105340.62">9649 8310,'-24'0,"-1"0,25 24,-25-24,0 0,25 25,-25-25,25 25,0 0,0 0,0-1,0 1,0 0,25-25,-25 25,25-25,0 0,0 0,-25-25,24 25,-24-25,25 25,-25-25,0 1,0-1,0 0,0 0,-25 25,25-25,0 1,-24 24,24-25,-25 25,50 0,-25 25,24-25,-24 24,25-24,-25 25,25-25,-25 25,25-25,-25 25,25 0,-25-1,24-24,-24 25,0 0,25 0,-25 0,0-1,25 1,-25 25,0-25,0-1,0 1,25 0,-25 0,0 0,0-1,-25-24,25 25,-25-25,0 0,25 25,-24-25,-1 0,0 0,25-25,-25 25,0-25,25 1,-24 24,24-25,0 0,0 0,0 0,24 25,-24-24,25-1,0 0,0 25,0-25,-1 0,1 25,0 0,0-24</inkml:trace>
  <inkml:trace contextRef="#ctx0" brushRef="#br0" timeOffset="106824.07">7293 9178,'25'0,"-25"-25,25 25,-1 0,1 0,0 0,0 0,0 0,-1 0,1 0,0-25,0 25,0 0,-1 0,1 0,0 0,0 0,0-25,-1 25,1 0,0 0,0 0,0 0,24-24,-24 24,0 0,0 0,-1-25,26 25,-25 0,0 0,24 0,-24-25,0 25,25 0,-26 0,26 0,-25-25,24 25,1 0,0 0,-26-25,26 25,0 0,-26-25,26 25,0-24,-1 24,1-25,-1 25,1-25,0 25,-1-25,1 0,-1 25,1-24,24 24,-24-25,0 0,24 25,-24-25,24 0,-24 25,-1-24,26-1,-1 25,-24-25,24 0,1 0,-1 25,25-24,-24-1,-1 0,25 0,-24 25,-1-25,1 1,24-1,-25 0,1 25,24-25,-25 0,1 1,-1-1,25 25,-24-25,-1 0,1 0,-26 25,26-24,-1-1,0 0,-24 25,24-25,-24 25,24-25,-24 25,0-24,-1 24,1-25,-25 25,24 0,-24-25,25 25,-26 0,1-25,25 25,-25 0,0 0,-1-25,1 25,0 0,0-25,0 25,-1 0,1 0,0-24,0 24</inkml:trace>
  <inkml:trace contextRef="#ctx0" brushRef="#br0" timeOffset="110972.25">7615 9426,'0'0,"25"25,-25-1,25-24,-25 25,25-25,-25 25,25 0,-25 0,0-1,0 1,24 0,-24 0,0 0,25-1,-25 1,0 0,0 0,0 0,0-1,0-48,0-1,0 0,0 0,0 0,0 1,0-1,0 0,0 0,0 0,0 1,0-1,0 0,0 0,25 25,-25-25,25 25,0 0,-25 25,24-25,1 25,-25 0,25-25,-25 25,0-1,25-24,-25 25,25 0,-25 0,0-50,0 0,-25 25,25-25,0 1,0-1,0 0,0 0,0 0,0 1,25 24,-25-25,24 25,1 0,0 0,0 0,0 25,-1-1,1-24,-25 25,25 0,0-25,-25 25,25 0,-25-1,0 1,25 0,-25 0,0 0,24-1,-24 1,0 0,25 0,-25 0,0-1,0 1,25-25,-25 25,0 0,0 0,25-25</inkml:trace>
  <inkml:trace contextRef="#ctx0" brushRef="#br0" timeOffset="111707.88">8558 9674,'-25'0,"0"0,25 25,-24-25,-1 24,25 1,-25-25,25 25,0 0,0 0,0-1,0 1,0 0,0 0,0 0,25-25,0 0,-1 0,1-25,-25 0,25 25,-25-25,0 0,0 1,0-1,0 0,0 0,0 0,0 1,0-1,0 0,0 50,0 0,25-25,-25 24,25-24,-25 25,24-25,-24 25,0 0,25-25,-25 25,25-1,0 1,-25 0,0 0,25-25,-25 25,24-1,-24 1,0 0,25 0,-25 25,0-26,0 1,0 0,0 25,0-26,0 1,0 0,0 0,0 0,0-1,0 1,-25 0,25 0,-24 0,-1-25,0 0,0 0,25-25,0 0,-25 25,25-25,0 0,0 1,0-1,0 0,0 0,0 0,25 1,0-1,-25 0,25 0,0 0,-25 1,24 24,1-25,-25 0,25 25,0-25,0 0</inkml:trace>
  <inkml:trace contextRef="#ctx0" brushRef="#br0" timeOffset="112455.93">9128 9723,'25'0,"0"0,0 0,0 0,-25-24,24 24,1 0,0 0,0 0,-25-25,25 25,0 0,-1-25,1 25,0 0,0-25,0 25,-1 0,-24-25</inkml:trace>
  <inkml:trace contextRef="#ctx0" brushRef="#br0" timeOffset="112760.28">9228 9575,'-25'0,"50"0,-25 24,24-24,-24 25,0 0,25-25,-25 25,25-25,-25 25,25-1,-25 1,25 0,-25 0,25 0,-25-1,0 1</inkml:trace>
  <inkml:trace contextRef="#ctx0" brushRef="#br0" timeOffset="113900.42">10071 9351,'-25'0,"0"0,1 25,-1-25,0 0,25 25,-25-25,0 25,25 0,-24-25,24 24,-25-24,25 25,0 0,-25-25,25 25,0 0,0-1,25 1,0 0,-1-25,1 0,-25 25,25-25,0 0,0 0,-1 25,1-25,0 0,0 0,0 24,-1-24,1 0,0 25,0 0,0 0,-25 0,0-1,0 1,0 0,-25 0,0-25,0 25,0-1,1-24,-1 0,0 25,0-25,0 0,1 0,-1 0,0 0,0 0,0-25,25 1,0-1,0 0,0 0,25 0,-25 1,25-1,-25 0,25 0,-25 0,25 1,-25-1,24 0,-24 0,25 0,-25 1,25-1,-25 0,0 0,0 0,0 1,0-1,-25 0,0 25,1 0,-1 0,0 0,25 25</inkml:trace>
  <inkml:trace contextRef="#ctx0" brushRef="#br0" timeOffset="114416.33">10319 9401,'0'25,"0"0,0-1,0 1,0 0,0 0,0 0,0-1,25 1,-25 0,0 0,0 0,25 24,-25-24,0 0,0 0,25-1,-25 1,0 0,24-25,-24 25,0 0,25-25,-25 24,25-24,0 0,0 0,-25-24,24 24,-24-25,0 0,25 0,-25 0,0 1,0-1,0 0,0 0,0 0,-25 1,1-1,24 0,-25 0,0 0,25 1,-25-1,0 0,1 0,24 0,-25 25,0-24,25-1,-25 25,25-25,-25 25,50 0</inkml:trace>
  <inkml:trace contextRef="#ctx0" brushRef="#br0" timeOffset="114667.33">10815 9624,'25'0,"-25"-25</inkml:trace>
  <inkml:trace contextRef="#ctx0" brushRef="#br0" timeOffset="115231.5">10989 9376,'0'-25,"0"50,0 0,0 0,0 0,25-1,-25 1,0 0,0 0,0 0,0-1,24 1,-24 0,0 0,0 0,25-1,0 1,-25 0,0 0,25-25,-25 25,25-1,-1-24,1 25,0-25,0 0,0 0,-1 0,-24-25,25 25,-25-24,0-1,25 25,-25-25,0 0,0 0,0 1,0-1,-25 0,25 0,-25 0,25 1,-24-1,24 0,-25 0,0 25,25-25,-25 1,0 24,1-25,-1 0,0 25,0 0,25-25,-25 25,1 0</inkml:trace>
  <inkml:trace contextRef="#ctx0" brushRef="#br0" timeOffset="115692.16">11336 9277,'0'-25,"25"25,0 0,0-25,-1 25,1 0,-25-24,25 24,0 0,0 0,-25-25,24 25,-24 25,25-1,-25 1,0 0,0 0,0 0,0 24,0-24,0 0,0 24,25-24,-25 25,0-25,0 24,25-24,-25 25,0-26,25 1,-25 0,24 0,1 0,-25-1,25-24,0 25,-25 0,25-25,-1 25</inkml:trace>
  <inkml:trace contextRef="#ctx0" brushRef="#br0" timeOffset="116695.4">11882 9327,'0'-25,"25"50,-25-1,24-24,-24 25,25-25,-25 25,25 0,-25 0,0-1,0 1,25 0,-25 0,0 0,25-1,-25 1,0 0,0 0,0-50,-25 25,25-25,-25 0,25 1,0-1,0 0,-25 0,25 0,0 1,0-1,0 0,25 25,-25-25,25 25,-25 25,25-25,-1 25,1 0,0-1,-25 1,25 0,0-25,-25 25,0-50,-25 0,25 0,-25 1,25-1,0 0,0 0,0 0,0 1,0-1,0 0,0 0,0 0,0 1,25 24,-25-25,25 25,-1 0,1 0,0 0,-25 25,25-25,-25 24,25-24,-25 25,24 0,-24 0,25 0,-25-1,0 1,25 0,-25 0,25 0,-25-1,0 1,0 0,25 0,-25 0,0-1,24 1,-24 0,0 0,0 0</inkml:trace>
  <inkml:trace contextRef="#ctx0" brushRef="#br0" timeOffset="117292.43">12601 9401,'0'0,"0"25,0 0,-25-25,25 24,-24-24,24 25,-25 0,25 0,-25 0,25-1,0 1,0 0,25-25,0 0,-25-25,24 25,-24-25,25 25,-25-24,0-1,0 0,0 0,0 0,25 25,-25-24,0-1,0 0,0 0,0 0,-25 25,25 25,25 0,-25 0,25-25,-25 25,25-1,-1 1,-24 0,25 0,0 0,0-1,0 1,-1 0,1 0,0 0,0-1,0 1,-25 0,24 25,-24-26,25 1,-25 0,0 0,0 0,0-1,0 1,0 0,-25-25,25 25,-24-25,-1 25,0-25,0 0,0 0,1 0,-1-25,0 25,0 0,25-25,0 0,0 0,0 1,0-1,25 0,-25 0,25 25,0-25,-1 1</inkml:trace>
  <inkml:trace contextRef="#ctx0" brushRef="#br0" timeOffset="118036.59">13544 8062,'-25'24,"0"-24,25-24,25 24,0 0,0-25,-1 25,1 0,0-25,0 25,0-25,-1 25,1 0,0-25,0 25,24-25,-24 25,0 0,-25-24,25 24,0 0,-1 0</inkml:trace>
  <inkml:trace contextRef="#ctx0" brushRef="#br0" timeOffset="118236.09">13544 8235,'0'0,"25"0,-1 0,1 0,0-25,0 25,0-24,-1 24,1 0,25-25,-25 0,24 25,-24-25</inkml:trace>
  <inkml:trace contextRef="#ctx0" brushRef="#br0" timeOffset="118883.22">16024 6722,'0'0,"-25"0,25 25,0 0,0-1,25-24,-25 25,0 0,25 0,-25 0,25 0,-25 24,25-24,-25 25,24-26,1 26,-25 0,0-1,25-24,-25 25,25-26,0 26,-25-25,24 0,-24-1,0 1,25-25,-25 25,0 0</inkml:trace>
  <inkml:trace contextRef="#ctx0" brushRef="#br0" timeOffset="119500.29">15429 7838,'0'25,"25"-25,-1 0,1 0,0 0,0-25,24 25,-24 0,25 0,0 0,-1 0,26-25,-26 25,26 0,-1 0,0-24,1 24,-1 0,25-25,-24 25,-1-25,25 25,-24-25,24 0,-24 25,-1-24,25-1,-24 25,-1-25,0 0,1 25,-1-25,1 25,-1-24,-24 24,24-25,-24 0,-1 25,1-25,0 25,-26 0,26-25,-25 25,0 0,-1-24,1 24,0 0,0-25,-50 25,0 25</inkml:trace>
  <inkml:trace contextRef="#ctx0" brushRef="#br0" timeOffset="121060.35">15950 8384,'-25'0,"0"0,0 0,1 25,-1-25,25 25,-25-25,25 24,-25-24,25 25,-25-25,25 25,-24-25,24 25,0 0,0-1,0 1,0 0,24-25,1 0,0 25,0-25,0 0,-1 0,1 0,0 0,0 25,0-25,-1 0,1 0,0 0,0 0,0 24,-1-24,1 25,0-25,0 25,-25 0,0 0,0-1,0 1,-25 0,0 0,0 0,1-1,-1-24,0 25,0 0,0-25,1 0,-1 25,0-25,0 0,0 0,1 0,-1 0,0 0,0 0,0 0,1 0,24-25,0 0,0 0,0 1,0-1,0 0,24 25,-24-25,25 0,-25 1,25-1,-25 0,25 0,0-24,-25 24,24 0,1 0,-25 0,25 1,0-26,0 25,-25 0,24 1,-24-1,25 25,-25-25,0 0,-25 25,1 0,-1 0,0 0,0 25</inkml:trace>
  <inkml:trace contextRef="#ctx0" brushRef="#br0" timeOffset="121595.42">16322 8334,'0'25,"0"0,0 0,0 0,0-1,0 1,0 25,25-25,-25-1,0 1,0 25,24-25,-24-1,0 26,25-25,-25 0,0 24,25-24,-25 0,0 0,0-1,0 1,25-25,-25 25,0 0,0 0,25-25</inkml:trace>
  <inkml:trace contextRef="#ctx0" brushRef="#br0" timeOffset="121807.4">16694 8806,'0'-25</inkml:trace>
  <inkml:trace contextRef="#ctx0" brushRef="#br0" timeOffset="122352.22">16967 8458,'0'-24,"0"-1,-25 25,25 25,-25-1,25 1,0 0,0 0,0 0,-25-1,25 1,0 0,0 0,0 24,0-24,0 0,0 0,25-25,-25 25,25-1,-25 1,25-25,-25 25,25-25,-1 25,1-25,0 0,0 0,0 0,-1-25,1 25,0-25,0 25,0-25,-1 1,-24-1,0 0,0 0,0 0,0 1,0-1,-24 0,-1 0,25 0,-25 1,0-1,0 0,1 25,-1-25,0 0,0 25,0 0,1-24,-1 24,0 0,0 0,0 0,1 24</inkml:trace>
  <inkml:trace contextRef="#ctx0" brushRef="#br0" timeOffset="122815.4">17413 8310,'-25'0,"50"0,0 0,-25-25,25 25,0 0,-1 0,1 0,-25-25,25 25,0 0,0 0,-1-25,1 25,0 0,-25-25,25 25,-25 25,0 0,0 0,0 0,0-1,25 1,-25 25,0-25,0-1,0 26,0-25,0 24,0 1,0-25,0 24,0-24,0 25,0-25,0-1,0 1,0 25,0-25,0-1,0 1,0 0,25 0</inkml:trace>
  <inkml:trace contextRef="#ctx0" brushRef="#br0" timeOffset="123351.62">18529 7541,'25'0,"0"0,0-25,0 25,-1 0,1 0,0 0,0-25,0 25,24 0,-24-25,0 25,25 0,-26-25,1 25,25 0,-25 0,-1 0,1-24,0 24,0 0,0 0,-1 0,1-25,0 25</inkml:trace>
  <inkml:trace contextRef="#ctx0" brushRef="#br0" timeOffset="123567.98">18579 7764,'0'25,"25"-25,0 0,-1 0,1 0,25-25,-25 25,24 0,1-25,0 25,-26 0,26-25,0 25,-1-25,-24 25,25-24,-26 24,1 0,25-25,-25 25,-1 0,1 0</inkml:trace>
  <inkml:trace contextRef="#ctx0" brushRef="#br0" timeOffset="149581.41">20142 7144,'0'-25,"0"0,-25 25,0 0,0 25,1-25,24 25,-25-25,25 25,-25-1,25 1,-25 0,25 0,-25 24,25-24,-24 0,24 25,0-26,0 26,0-25,0 24,0-24,0 0,0 0,0 24,0-24,24 0,1 0,0 0,-25-1,25-24,0 25,-1-25,1 0,0 0,0 0,0 0,-1 0,1-25,0 25,-25-24,25 24,0-25,-1 0,-24 0,0 0,0 1,0-1,0 0,0-25,0 26,-24-1,24 0,-25-25,25 26,-25-1,0-25,0 25,25 1,-24-1,-1 0,0 25,0-25,0 25,1-25,-1 25,0 0,0 0,25 25,0 0,0 0</inkml:trace>
  <inkml:trace contextRef="#ctx0" brushRef="#br0" timeOffset="149801.34">20663 7541,'0'24</inkml:trace>
  <inkml:trace contextRef="#ctx0" brushRef="#br0" timeOffset="150274.29">21134 7243,'0'-25,"-25"25,25 25,-25 0,25 0,-24-1,24 1,0 0,0 0,0 24,0-24,0 0,0 0,0 24,0-24,24 0,-24 0,25 0,-25-1,25 1,0 0,0 0,-1 0,1-25,0 0,0 24,0-24,-1 0,1-24,0 24,0 0,0-25,-1 25,1-25,0 0,0 0,-25 1,25-1,-25 0,0 0,0 0,0 1,0-1,0 0,0 0,-25 0,0 1,25-1,-25 0,0 0,-24 0,24 1,0 24,0-25,-24 25,24 0,-25 0,26 0,-1 0,0 0,0 0,0 25,25-1</inkml:trace>
  <inkml:trace contextRef="#ctx0" brushRef="#br0" timeOffset="150593.81">21779 7218,'0'-25,"0"50,25 0,-25 0,24 0,-24-1,25 1,0 0,-25 0,25 0,0 24,-25-24,24 0,1 24,-25-24,25 0,-25 25,25-26,-25 1,25 0,-25 0,25 0,-25-1,0 1,24-25,-24 25</inkml:trace>
  <inkml:trace contextRef="#ctx0" brushRef="#br0" timeOffset="151133.34">22201 7417,'0'-25,"-25"25,25-25,0 0,0 0,0 1,25 24,-25-25,24 25,-24-25,25 25,-25-25,25 25,0-25,0 25,-1-24,1 24,0-25,0 25,0 0,-1 0,1 0,0 25,0-25,0 24,-1 1,1 0,-25 0,0 0,0 24,0-24,0 0,0 0,-25 24,25-24,-24 0,-1 0,0 24,0-24,-24 0,24 0,0-25,0 24,0 1,1 0,-1-25,25 25,-25-25,50 0,0 0,-1 0,1 0,0 0,0 0,0-25,24 25,1 0,-25 0,24-25,1 25,-25 0,24-25,1 25,-25 0,24-24,-24 24,0 0,0 0,-1-25,1 25,0 0,0-25,0 25</inkml:trace>
  <inkml:trace contextRef="#ctx0" brushRef="#br0" timeOffset="151737.01">22945 7243,'0'-25,"0"0,0 1,24 24,1-25,0 25,0-25,0 25,0 0,-1-25,1 25,0 0,0 0,0 0,-1 0,1 0,0 25,0 0,-25 0,0-1,0 1,0 0,0 0,0 0,-25-1,0 1,0 0,25 0,-24 0,-1-25,25 24,-25-24,25 25,-25-25,25 25,25-25,0 0,0 0,-1 0,1 0,0 0,0 0,24 0,-24 0,0 0,25 0,-26 0,1 0,0 25,25-25,-26 0,1 25,0-25,0 24,0 1,-25 0,0 0,0 0,-25-1,0 1,0-25,-24 25,24 0,0-25,-25 25,1-25,24 24,-25 1,1-25,-1 25,1-25,-1 25,25-25,-24 0,24 25,0-25,0 0,0 24,0-24</inkml:trace>
  <inkml:trace contextRef="#ctx0" brushRef="#br0" timeOffset="-150141.29">2580 12328,'0'-25,"25"25,0 0,-25 25,24-25,-24 25,0 0,25-1,-25 1,0 0,0 0,0 0,0-1,0 1,0 0,-25 0,25 0,0-1,0 1,-24 0,24 0,0 0,0-1,0 1,0 0,0 0,0 0,0-1,24-24,1 0,0 0,0 0,0-24,-1-1,1 0,0 0,0 0,-25 1,25 24,-25-25,0 0,24 25,-24-25,25 0,-25 1,0-1,0 0,25 0,-25 0,0 1,0-1,0 0,0 0,0 0,0 1,0-1,0 0,0 0,0 0,0 1</inkml:trace>
  <inkml:trace contextRef="#ctx0" brushRef="#br0" timeOffset="-149213.3">3200 12874,'0'0,"0"24,0 1,0 0,0 0,0 0,0-1,0 1,0 0,0 0,0 0,0-1,0 1,0 0,0 0,0 0,0 0,0-1,0 1,0 0,25-25</inkml:trace>
  <inkml:trace contextRef="#ctx0" brushRef="#br0" timeOffset="-148749.89">4044 12750,'0'0,"-25"0,0 0,50 24,0-24,-1 0,1 0,0 0,0 0,0 0,-1 0,1 0,-25-24,25 24,0 0,0 0,-1 0,-24-25,25 25,0 0</inkml:trace>
  <inkml:trace contextRef="#ctx0" brushRef="#br0" timeOffset="-148461.4">4019 12948,'25'0,"-1"0,1 0,0 0,-25-25,25 25,0 0,-1 0,1 0,0-25,0 25,0 0,-1 0,1-24,0 24,0 0</inkml:trace>
  <inkml:trace contextRef="#ctx0" brushRef="#br0" timeOffset="-146369.9">5085 12477,'0'-25,"25"25,-25 25,0 0,0-1,0 1,0 0,0 0,0 0,0-1,0 1,0 0,0 0,0 0,0 24,0-24,0 0,-25 0,25-1,0 1,0 0,0 0,-24 0,24-1,0 1,0 0,0 0,0 0,0-1,24-24,-24-24,25 24,0-25,0 0,0 0,-1 0,1 1,-25-1,25 25,-25-25,25 0,-25 0,25 25,-25-24,24-1,-24 0,25 0,-25 0,0 1,25-1,-25 0,0 0,0 0,0 1,0-1,0 0,0 0,0 0,0 1,0-1</inkml:trace>
  <inkml:trace contextRef="#ctx0" brushRef="#br0" timeOffset="-144613.94">5581 12973,'0'25,"0"-1,0 1,0 0,0 0,0 0,0-1,0 1,0 0,0 0,-24-25,24 25,0 0,0-1,0 1,0 0,-25 0,25 0,0-1,0 1,0 0,0 0,0 0,0-1,0 1,0 0,0 0,25-25,-1 0,1 0,-25-25,25 25,0-25,-25 0,25 1,-25-1,0 0,0 0,0 0,0 1,-25 24,0-25,0 25,0 0,1 0,-1 0,50 0,-1 0,1 0,0-25,0 25,0-25,-1 25,1-25,0 25,0 0,0-24,-1 24</inkml:trace>
  <inkml:trace contextRef="#ctx0" brushRef="#br0" timeOffset="-143705">6450 12874,'0'0,"0"-25,24 25,1 0,0 0,-25-25,25 25,0 0,-1-25,1 25,0 0,0-25,0 25,-1 0,1-24,0 24,25-25,-26 25,1 0,-25-25,25 25,0 0,0 0,-1-25,-24 50</inkml:trace>
  <inkml:trace contextRef="#ctx0" brushRef="#br0" timeOffset="-143397.31">6698 12675,'0'-25,"-25"25,0 0,25 25,25 0,-25 0,0 0,25-1,-1 1,-24 0,0 0,0 0,0-1,25 1,-25 0,25-25,-25 25,0 0,25-25,-25 24,0 1</inkml:trace>
  <inkml:trace contextRef="#ctx0" brushRef="#br0" timeOffset="-142701.79">7367 12675,'0'-25,"25"25,-25-24,25 24,0 0,0 0,-1 0,1 0,0 0,0 24,0-24,-25 25,0 0,24-25,-24 25,0 0,0-1,0 1,-24 0,24 0,-25-25,25 25,-25-25,0 24,0-24,25 25,-24-25,-1 0,25 25,0-50</inkml:trace>
  <inkml:trace contextRef="#ctx0" brushRef="#br0" timeOffset="-142300.37">7789 12526,'-25'0,"25"25,-25-25,1 25,24 0,-25 0,25-1,0 1,0 0,-25-25,25 25,0 0,0-1,0 1,25-25,-25 25,25-25,-1 25,1-25,0 0,0 0,0-25,-1 25,1 0,0 0</inkml:trace>
  <inkml:trace contextRef="#ctx0" brushRef="#br0" timeOffset="-141792.97">8608 12179,'-25'0,"0"0,0 25,0-25,25 25,-24 0,24-1,-25 1,0 0,25 0,-25 0,25-1,-25 1,25 0,0 25,-24-26,24 1,-25 25,25-25,0 24,0-24,0 25,0-26,0 26,0-25,0 0,25-1,-25 26,24-25,-24 0,25-1,0-24,0 25,0 0,-1-25,-24 25,25-25,0 25,0-25,0 0,-1 0,1 0,0 0,0 0,0 0</inkml:trace>
  <inkml:trace contextRef="#ctx0" brushRef="#br0" timeOffset="-140253.4">8657 12353,'25'0,"0"0,0 0,-25 25,0-1,0 1,0 0,0 0,0 0,0-1,0 1,0 0,0 0,0 0,0 24,0-24,0 0,0 0,0-1,0 1,24-25,-24 25,25-25,0 0,-25-25,25 25,0-25,-1 1,1-1,0 0,0 0,-25 0,25 1,-25-1,0 0,24 0,-24 0,0 1,0-1,0 0,0 0,25 0,-25 1,0-1,0 0,0 0,0 0,0 1</inkml:trace>
  <inkml:trace contextRef="#ctx0" brushRef="#br0" timeOffset="-139233.54">9377 12700,'-25'0,"0"25,0-25,25 25,-25-25,25 24,0 1,-25-25,25 25,0 0,0 0,-24-1,24 1,0 0,0 0,24-25,1 0,-25-25,25 25,0 0,0-25,0 0,-1 25,-24-24,25 24,-25-25,0 0,25 25,-25-25,0 0,0 1,0-1,0 0,0 0,0 50,0 0,0 0,0-1,25-24,-25 25,0 0,0 0,25-25,-25 25,24-1,-24 1,25 0,-25 0,0 0,0-1,0 1,25-25,-25 25,0 0,0 0,0-1,0 1,0 0,-25-25,0 25,1-25,-1 0,0 0,0 0,0 0,1 0,24-25,0 0,0 0,0 1,24-1,1 25,-25-25,25 25,0-25,0 25,-1 0,-24-25,25 25,0 0</inkml:trace>
  <inkml:trace contextRef="#ctx0" brushRef="#br0" timeOffset="-138854.02">10195 12725,'-25'0,"50"0,0 0,0-25,-1 25,1 0,0 0,0 0,0 0,0 0,-1 0,-24-25,25 25,0 0,0 0,0 0</inkml:trace>
  <inkml:trace contextRef="#ctx0" brushRef="#br0" timeOffset="-138177.85">10691 12427,'0'-25,"25"25,-25-24,25 24,0 0,-1 0,1 24,-25 1,25 0,-25 0,0 0,0-1,0 26,0-25,0 0,0 24,0-24,0 0,0 24,0-24,-25 0,25 0,0 0,0-1,0 1,0 0,0 0,25-25,0 0,-25-25,25 25,-1 0,-24-25,25 25,0-25,0 1,-25-1,25 25,-25-25,24 0,-24 0,25 1,-25-1,25 0,-25 0,0 0,25 1,-25-1,0 0,0 0,0 0,0 1,0-1,0 0,0 0,0 0,0 1,0-1,0 0</inkml:trace>
  <inkml:trace contextRef="#ctx0" brushRef="#br0" timeOffset="-137365.35">11361 12650,'0'-24,"25"24,-25 24,0 1,0 0,0 0,-25 0,25-1,0 1,0 0,0 0,0 0,-25-1,25 1,0 0,-25 25,25-26,0 1,0 0,0 0,-25 0,25 24,0-24,0 0,0 0,0 0,0-1,0 1,0 0,0 0,25 0,-25-1,25-24,0 0,0 0,0 0,-25-24,24 24,-24-25,0 0,25 25,-25-25,0 0,0 1,0-1,-25 25,25-25,-24 0,-1 0,0 0,0 1,0 24,25-25,25 25,-25-25,25 25,0 0,0 0,-25-25,24 25,1 0,0 0,-25-25,25 25,0 0,-1 0,-24-24</inkml:trace>
  <inkml:trace contextRef="#ctx0" brushRef="#br0" timeOffset="-136697.13">11609 12055,'-25'0,"25"-25,25 50,0-25,0 25,-1-25,1 0,0 25,0-1,0-24,-1 25,1 0,25 0,-25 0,-1 0,1-1,25 1,-25 25,-1-25,1 24,0 1,0-1,0 1,-25 0,24-1,-24 1,0-1,25 26,-25-26,0 1,0 0,0-1,0-24,-25 25,25-1,-24-24,-1 25,0-25,0-1,0 1,1 0,-1 0,0 0,0-25,0 24,1-24,-26 0,25 0,0 0</inkml:trace>
  <inkml:trace contextRef="#ctx0" brushRef="#br0" timeOffset="-130389.57">12874 12551,'25'0,"0"0,-1 0,1 0,0 0,0 0,0-25,-1 25,1 0,0 0,0 0,0 0,-1 0,1 0,0 0,-25-24,25 24,0 0</inkml:trace>
  <inkml:trace contextRef="#ctx0" brushRef="#br0" timeOffset="-130118.01">12899 12725,'0'0,"25"25,-1-25,1 0,0 0,0-25,0 25,-1 0,1 0,0 0,0 0,0 0,-1-25,1 25,0 0,0 0</inkml:trace>
  <inkml:trace contextRef="#ctx0" brushRef="#br0" timeOffset="-129317.63">14610 12502,'0'-25,"-24"25,24 25,-25-25,25 24,-25 1,25 0,-25-25,25 25,-25 0,25-1,-25 1,25 0,-24 0,24 0,0-1,0 1,0 0,0 0,0 0,0-1,0 1,24-25,1 25,0-25,0 0,0 0,0-25,-1 25,1 0,0 0,-25-25,25 25,0-24,-1-1,-24 0,25 25,-25-25,0 0,25 1,-25-1,0 0,0 0,0 0,0 1,0-1,0 0,-25 0,0 0,25 1,-24-1,-1 0,0 25,25 25</inkml:trace>
  <inkml:trace contextRef="#ctx0" brushRef="#br0" timeOffset="-129081.97">15156 12750,'0'-25</inkml:trace>
  <inkml:trace contextRef="#ctx0" brushRef="#br0" timeOffset="-128389.16">15553 12626,'25'0,"-25"-25,0 50,0-1,-25-24,25 25,0 0,-25 0,25 0,0-1,0 1,-25 0,25 0,0 0,0-1,25 1,0-25,0 25,-1-25,1 0,0 0,0-25,0 25,0 0,-1-25,1 25,-25-24,25 24,-25-25,0 0,0 0,0 0,0 1,0-1,0 0,-25 0,0 0,25 1,-24 24,-1-25,25 0,-25 25,0 0,25-25,-25 25,25 25,-25-25</inkml:trace>
  <inkml:trace contextRef="#ctx0" brushRef="#br0" timeOffset="-127842.18">16173 12626,'-25'24,"25"1,-25-25,1 25,24 0,-25 0,25-1,0 1,-25 0,25 0,0 0,0-1,0 1,0 0,25-25,0 0,-1 0,1 0,0 0,0 0,-25-25,25 25,-1-25,-24 1,25 24,-25-25,0 0,0 0,0 0,0 1,0-1,-25 25,25-25,-24 25</inkml:trace>
  <inkml:trace contextRef="#ctx0" brushRef="#br0" timeOffset="-127286.18">16669 12650,'0'25,"0"0,0 0,0 0,0-1,0 1,0 0,0 0,0 0,0-1,0 1,0 0,0 0,0 0,0-1,0 1,0 0,0 0,0 0</inkml:trace>
  <inkml:trace contextRef="#ctx0" brushRef="#br0" timeOffset="-122986.23">17240 12650,'0'25,"-25"-25,25 25,-25-25,25 25,-25-25,25 25,0-1,-25 1,25 0,0 0,0 0,0-1,0 1,25 0,0-25,0 25,0-25,-1 0,1 0,0 0,0 0,0 0,-1-25,1 25,-25-25,0 0,0 1,0-1,0 0,0 0,0 0,-25 1,1-1,-1 25,0-25,0 25</inkml:trace>
  <inkml:trace contextRef="#ctx0" brushRef="#br0" timeOffset="-121818.25">17860 12551,'25'0,"-25"-25,0 50,-25 0,25 0,-25-25,25 25,-25-25,25 24,-25-24,25 25,-24-25,-1 25,25 0,-25-25,25 25,-25-25,25 24,0 1,-25-25,25 25,25-25,0 0,0 0,0 0,-1 0,1 0,0 0,0 25,0-25,24 0,-24 0,0 0,0 0,-1 0,1 0,0 0,0 0,0 0,-1 0,1 0,0 0,-25-25</inkml:trace>
  <inkml:trace contextRef="#ctx0" brushRef="#br0" timeOffset="-121489.95">17934 12650,'0'0,"0"-24,0-1,0 50,0-1,0 1,0 0,0 0,0 0,0-1,25 1,-25 0,0 0,0 0,0-1,0 1,0 0,0 0,0 0,0-1,0 1,0 0,0 0,0 0</inkml:trace>
  <inkml:trace contextRef="#ctx0" brushRef="#br0" timeOffset="-121013.25">18529 12576,'0'25,"0"0,-24-25,-1 24,0-24,25 25,-25-25,25 25,-25-25,1 25,24 0,-25-25,25 24,-25 1,25 0,25-25,0 25,-1-25,1 0,0 0,0 0,0 0,-1 0,1 0,25 0,-25 0,-1 0,1 0,0 0,25 0,-26 0,1 0,0 0,0 0,0 0,0 0,-1 0,1 0,0 0,-25-25,-25 25</inkml:trace>
  <inkml:trace contextRef="#ctx0" brushRef="#br0" timeOffset="-120681.63">18629 12626,'-25'0,"25"-25,0 50,0-1,0 1,0 0,0 0,0 0,-25-1,25 1,0 0,0 0,0 0,0-1,-25 1,25 0,0 0,0 0,0-1,0 1,-25-25,25 25,0 0,0 0</inkml:trace>
  <inkml:trace contextRef="#ctx0" brushRef="#br0" timeOffset="-119914.27">19745 12799,'0'25,"25"-25,-1 0,1 0,0 0,0 0,0 0,0 0,-1 0,1 0,0 0,0 0,0 0,24 0,-24 0,0 0,0 0,-1 0,1 0,25-25,-25 25,-1 0,1 0,0 0,0 0,0 0,-1-25,1 25,0 0,0 0</inkml:trace>
  <inkml:trace contextRef="#ctx0" brushRef="#br0" timeOffset="-119669.36">20142 12650,'25'0,"-25"25,0 0,0 0,0 0,0-1,0 1,0 25,0-25,0-1,0 1,0 25,0-25,0-1,0 1,0 0,0 0</inkml:trace>
  <inkml:trace contextRef="#ctx0" brushRef="#br0" timeOffset="-118237.7">14561 14362,'0'-25,"-25"25,25 25,-25-25,25 25,-25-25,25 25,0-1,-25-24,25 25,-24 0,24 0,-25 0,25-1,0 1,0 0,0 0,-25 0,25-1,0 1,0 0,0 0,0 0,0-1,0 1,25-25,-25 25,25-25,-1 0,1 0,0 0,0 0,-25-25,25 25,0 0,-1-25,1 1,0-1,0 0,-25 0,25 0,-25 1,0-1,0 0,0 0,0 0,0 1,0-1,0 0,-25 25,25-25,-25 25,25-25,-25 25,0-24,1 24,-1 0,0 0,0 0,0 0,25 24,-25-24</inkml:trace>
  <inkml:trace contextRef="#ctx0" brushRef="#br0" timeOffset="-117981.85">15131 14560,'0'0,"25"0,0 0,0 0,-1 0</inkml:trace>
  <inkml:trace contextRef="#ctx0" brushRef="#br0" timeOffset="-117274.31">15776 14461,'0'-25,"0"50,-25-25,1 0,24 25,-25-25,25 25,-25-25,25 25,-25-1,25 1,0 0,-25-25,25 25,0 0,0-1,0 1,0 0,25-25,-25 25,25-25,0 25,0-25,-1 0,1 0,0 0,0 0,-25-25,25 25,-1 0,1-25,0 25,-25-25,25 0,-25 1,0-1,0 0,-25 0,0 0,25 1,-25 24,25-25,-24 25,24-25,-25 25,0-25,0 25</inkml:trace>
  <inkml:trace contextRef="#ctx0" brushRef="#br0" timeOffset="-116853.19">16173 14436,'0'25,"0"0,25-25,-25 25,0 0,0-1,0 1,25 0,-25 0,0 0,24-1,-24 1,0 0,0 0,25 0,-25-1,0 1,25-25,0 0</inkml:trace>
  <inkml:trace contextRef="#ctx0" brushRef="#br0" timeOffset="-116414.38">16471 14610,'0'-25,"24"25,1 0,0-25,0 25,0 0,-1 0,1 0,0 0,0 0,0 0,-25 25,25-25,-25 25,0 0,0 0,0-1,0 1,0 0,-25-25,25 25,-25-25,0 0,25 25,-25-25,0 0,25 24,-24-24,-1 0,50 0,-1 0,1 0,0 0,0 0,0 0,0 0,-1 0,1 0,0 0,0 0,0 0,-1 0</inkml:trace>
  <inkml:trace contextRef="#ctx0" brushRef="#br0" timeOffset="-115669.18">17661 14238,'-25'0,"25"-25,-24 25,-1 0,25-25,-25 25,0 0,0 0,25 25,-24-25,-1 25,0-25,0 25,0-1,1-24,24 25,-25 0,0 0,0-25,0 25,25 0,-24 24,-1-24,0 0,25 0,-25-1,0 26,25-25,-24 0,24-1,0 26,-25-25,25 0,0 24,0-24,0 0,0 24,0-24,25 0,-25 25,24-26,-24 1,25 25,0-25,0-1,0 1,-1 0,1 0,0-25,0 25,24-25,-24 24,25-24,-25 0,24 0,-24 0,25 0</inkml:trace>
  <inkml:trace contextRef="#ctx0" brushRef="#br0" timeOffset="-113205.26">17736 14436,'0'25,"0"0,0 0,0 0,0-1,0 1,0 0,0 0,0 0,0-1,0 1,0 0,0 0,0 0,0-1,0 1</inkml:trace>
  <inkml:trace contextRef="#ctx0" brushRef="#br0" timeOffset="-113021.4">17885 14709,'0'0,"24"-25,1 25</inkml:trace>
  <inkml:trace contextRef="#ctx0" brushRef="#br0" timeOffset="-112566.4">18182 14511,'0'-25,"0"50,0 0,0-1,0 1,25 0,-25 0,0 0,0-1,0 1,0 0,0 0,0 0,0-1,0 1,0 0,0 0,0 0,0-1</inkml:trace>
  <inkml:trace contextRef="#ctx0" brushRef="#br0" timeOffset="-111749.44">18604 14511,'-25'0,"0"25,0-25,25 24,-24 1,24 0,-25-25,25 25,0 0,0-1,-25 1,25 0,0 0,0 0,0-1,0 1,25 0,0-25,-1 0,1 0,0 0,0 0,0-25,-1 25,1 0,-25-25,0 1,-25 24,25-25,-24 25,-1 0,0 0,0 0,0 25,1-25,-1 0,0 24,0-24,25 25</inkml:trace>
  <inkml:trace contextRef="#ctx0" brushRef="#br0" timeOffset="-111049.77">18827 14585,'-25'0,"50"0,0 0,0 0,0 0,-1 0,-24-25,25 25,0 0,0 0,0 0,-1 0,-24-24,25 24,0 0,-25 24,0 1,0 0,0 0,0 0,-25-25,25 24,-25 1,25 0,-24 0,-1 0,25-1,-25 1,0 0,25 0,-25 0,1-1,24-48</inkml:trace>
  <inkml:trace contextRef="#ctx0" brushRef="#br0" timeOffset="-110286.39">19174 14684,'0'-24,"25"24,0 0,-25-25,25 25,0 0,-1 0,-24-25,25 25,0 0,0 0,0 25,-25 0,0-1,0 1,0 0,0 0,-25-25,0 25,0-1,0 1,1-25,24 25,-25 0,0-25,0 25,0-25,1 24,-1-24,0 25,0-25,0 25,1-25,24 25,24-25,1 0,0 0,0 0,0 0,-1 0,1 0,0 0,-25 25,25-25,0 0,-1 0,1 0,0 0,0 0,0 0,-1 0,-24 24,25-24,-25-24</inkml:trace>
  <inkml:trace contextRef="#ctx0" brushRef="#br0" timeOffset="-109889.69">19869 14808,'-25'0,"25"25,25-25,-25-25,25 25,0 0,-1 0,1 0,0 0,0 0,0 0,-1 0,1 0,0 0,0 0,0 0,-1 0,1 0,0 0</inkml:trace>
  <inkml:trace contextRef="#ctx0" brushRef="#br0" timeOffset="-108790.24">20886 14585,'-25'0,"25"-25,-25 25,0 0,25-24,-24 24,-1 24,0-24,0 25,0-25,25 25,-24-25,24 25,-25 0,25-1,-25 1,25 0,0 0,0 0,0-1,25 1,-25 0,25-25,-1 25,1-25,0 0,0 25,0-25,-1 0,1 0,0 0,0 0,0 0,0 0,-1 0,-24-25,0 0,0 0,0 0,0 1,0-1,0 0,0 0,0 0,0 1,-24 24,24-25,-25 0,0 25,25-25,-25 25,0 0,0 0</inkml:trace>
  <inkml:trace contextRef="#ctx0" brushRef="#br0" timeOffset="-108474.48">21233 14808,'0'25,"25"-25,-25-25,0 1,-25 24,25-25,0 50,-25-25</inkml:trace>
  <inkml:trace contextRef="#ctx0" brushRef="#br0" timeOffset="-107290.47">21754 14536,'-25'0,"0"0,1 0,24 24,-25-24,0 0,25 25,-25-25,25 25,-25-25,25 25,-24 0,24-1,-25-24,25 25,-25 0,25 0,0 0,0-1,25 1,0-25,-1 0,1 0,0 0,0-25,0 25,-25-24,0-1,24 0,-24 0,0 0,0 1,0-1,25 25,-25-25,0 0,0 0,-25 25,1-24,-1 24,0 0,25 24,-25-24</inkml:trace>
  <inkml:trace contextRef="#ctx0" brushRef="#br0" timeOffset="-106573.07">22002 14635,'-25'0,"0"0,25 25,-24-25,24 24,-25-24,25 25,-25-25,25 25,0 0,0 0,0-1,0 1,0 0,25-25,-25 25,25-25,-1 0,1 25,0-25,0 0,-25-25,25 25,-25-25,25 25,-25-25,0 0,0 1,0-1,0 0,-25 25,25-25,-25 25,25-25,-25 25,25-24,-25 24,0 0,1-25,-1 0,0 25,0 0,0 0,1-25</inkml:trace>
  <inkml:trace contextRef="#ctx0" brushRef="#br0" timeOffset="-105534.46">22399 14436,'0'0,"0"-24,0-1,0 50,0-1,0 1,0 0,0 0,0 0,0-1,0 1,0 0,0 0,0 0,-25-1,25 1,0 0,0 0,0 0,0-1,0 1,0 0,0 0</inkml:trace>
  <inkml:trace contextRef="#ctx0" brushRef="#br0" timeOffset="-104790.28">22647 14560,'0'-24,"0"48,-25-24,25 25,-25-25,25 25,-24 0,24 0,0-1,0 1,0 0,0 0,0 0,24-25,-24 24,25-24,-25 25,25-25,0 0,0 0,-25-25,24 25,-24-24,25 24,-25-25,25 25,-25-25,0 0,25 0,-25 1,0-1,0 0,0 0,0 0,0 1,0-1,-25 25,0-25,0 25,1 0,-1 0,0 0,0 0,0 0,1 0,24 25,-25-25</inkml:trace>
  <inkml:trace contextRef="#ctx0" brushRef="#br0" timeOffset="-103249.92">23193 14486,'0'25,"0"0,-25-25,25 24,0 1,-25-25,25 25,-25-25,25 25,-24 0,-1-1,25 1,-25-25,25 25,-25-25,25 25,-25-25,0 0,50 0,-25 25,25-25,0 0,0 0,0 0,-1 24,1-24,0 0,0 0,0 0,-1 0,1 0,0 0,0 0,0 0,-1-24,1 24</inkml:trace>
  <inkml:trace contextRef="#ctx0" brushRef="#br0" timeOffset="-102725.61">23218 14709,'0'25,"0"0,0 0,0-1,0 1,0 0,0 0,0 0,0-1,-25 1,25 0,-25 0,25 0,-25-1,25 1,-25-25,25 25</inkml:trace>
  <inkml:trace contextRef="#ctx0" brushRef="#br0" timeOffset="-101754.38">23689 14486,'0'-25,"-25"25,0 0,25 25,-25-25,25 25,0 0,-24-25,24 24,-25-24,25 25,-25 0,25 0,-25-25,25 25,-25-25,25 24,0 1,0 0,-24 0,24 0,0-1,24-24,-24 25,25-25,0 0,0 0,0 0,-1 0,1 25,0-25,0 0,0 0,-1 0,1-25,0 25,0 0,0 0,-1 0,1 0,0 0,0 0,0 0,-1 0</inkml:trace>
  <inkml:trace contextRef="#ctx0" brushRef="#br0" timeOffset="-101342.33">23639 14734,'0'25,"0"0,0-1,0 1,0 0,-25 0,25 0,-24-1,24 1,0 0,-25 0,0 0,0-1,25 1,-25-25</inkml:trace>
  <inkml:trace contextRef="#ctx0" brushRef="#br0" timeOffset="-100625.39">23887 14139,'0'24,"25"-24,0 0,-25 25,25 0,-1-25,-24 25,25-25,-25 25,25-1,0 1,-25 0,25 0,0 0,-25 24,24-24,-24 0,0 0,0 24,0-24,0 0,0 25,0-26,-24 1,24 0,-25 0,25 0,-25 24,25-24,-25 0,0 0,0-1,1 1,-1-25,0 25,-25 0,26 0,-26-25,25 24,-24-24,-1 25,0-25,1 0,-1 25,25-25,-24 0</inkml:trace>
  <inkml:trace contextRef="#ctx0" brushRef="#br0" timeOffset="-96968.38">2109 15925,'-25'0,"25"-25,0 0,25 25,-25-25,25 25,-25-25,24 25,1 0,0 0,-25 25,25 0,-25 0,25 0,-25-1,0 26,0-25,24 0,-24 24,0-24,0 0,0 24,0-24,0 0,0 0,0 0,0 24,0-24,0 0,0 0,0 0,0-1,0 1,0 0,0 0,0 0,25-25,-25-25,25 0,0 0,0 0,-1 1,1-1,0 0,0 0,-25 0,25 0,-25 1,24 24,-24-25,25 0,-25 0,0 0,0 1,0-1,0 0,0 0,0 0,0 1,0-1,0 0,0 0,0 0,0 1,-25-1,25 0,0 0,-24 0,24 1</inkml:trace>
  <inkml:trace contextRef="#ctx0" brushRef="#br0" timeOffset="-96372.06">2828 16396,'0'-25,"0"50,0 0,0 0,0-1,25 1,-25 0,0 0,25 24,-25-24,0 0,24 0,-24 24,0-24,0 0,0 25,0-26,0 1,0 0,0 0,25 0,-25-1</inkml:trace>
  <inkml:trace contextRef="#ctx0" brushRef="#br0" timeOffset="-95779.71">3845 16148,'0'25,"0"-1,25-24,0 0,-1 0,1 0,0 0,0 0,25-24,-26 24,1 0,0-25,0 25,0 0,24-25,-24 25,0 0,0-25,-1 25,26 0,-25 0,0-25,-1 25,1 0,0 0,0 0,-25 25</inkml:trace>
  <inkml:trace contextRef="#ctx0" brushRef="#br0" timeOffset="-95476.59">3895 16520,'0'0,"24"0,1-25,0 25,0 0,0-25,0 25,-1-24,26 24,-25-25,0 25,24-25,1 0,-25 25,24-25,-24 25,0-25,24 25,-24 0,0-24,0 24,0 0,-1 0,1 0,0 0,0 0,0 0</inkml:trace>
  <inkml:trace contextRef="#ctx0" brushRef="#br0" timeOffset="-81096.59">5457 15925,'-24'0,"-1"0,25 24,-25-24,0 0,25 25,0 0,-25-25,25 25,0 0,0-1,-24 1,24 0,0 0,0 0,0-1,0 1,0 0,0 0,0 0,0-1,24 1,-24 0,0 0,25 0,-25 0,25-25,-25 24,25-24,0 25,-1-25,-24 25,25-25,0 0,0 0,0 0,-25-25,24 25,1-25,0 1,0-1,0 0,-25 0,0 0,0 0,0 1,0-1,0 0,0 0,0 0,0 1,-25-1,25 0,-25 0,0 0,0 1,25-1,-24 25,24-25,-25 25,25-25,-25 25,0-25,25 50</inkml:trace>
  <inkml:trace contextRef="#ctx0" brushRef="#br0" timeOffset="-80560.13">6177 16123,'0'25,"-25"-25,25 25,-25-1,25 1,-25-25,25 25</inkml:trace>
  <inkml:trace contextRef="#ctx0" brushRef="#br0" timeOffset="-79828.61">6772 15949,'0'-24,"-25"24,0 0,25 24,0 1,-24-25,24 25,-25-25,25 25,-25 0,25-1,0 1,-25-25,25 25,0 0,0 0,0-1,0 1,0 0,0 0,0 0,0-1,25-24,-25 25,25-25,0 0,-1 25,1-25,0-25,0 25,0 0,-1-25,1 1,0 24,0-25,0 0,-25 0,24 25,-24-25,0 1,0-1,0 0,0 0,-24 25,24-25,0 1,-25 24,25-25,-25 25,0-25,0 25,1 0,-1 0,0 0</inkml:trace>
  <inkml:trace contextRef="#ctx0" brushRef="#br0" timeOffset="-78680.7">7293 15999,'0'-25,"25"25,-25-25,25 25,-1-24,1-1,0 25,0 0,0 25,-1-25,-24 24,0 1,0 0,0 0,0 0,0-1,0 1,0 0,0 0,-24 0,24-1,-25 1,25 0,-25 0,0 0,0-1,25 1,-24-25,24 25,-25-25,25 25,0-50,25 25,-1-25,1 25,-25-25,25 25,0-24,0 24,-1-25,26 25,-25-25,0 25,-1-25,1 25,0 0,0-25,0 25,-1 0,-24-24,25 24</inkml:trace>
  <inkml:trace contextRef="#ctx0" brushRef="#br0" timeOffset="-78339.63">7863 15751,'0'25,"0"0,25-1,-25 1,25 0,-25 0,0 0,25-1,-25 1,0 0,25 0,-25 0,0-1,0 1,0 0,24 0,-24 0,0-1,0 1,0 0,0 0,25-25</inkml:trace>
  <inkml:trace contextRef="#ctx0" brushRef="#br0" timeOffset="-77304.83">8409 16098,'25'0,"-25"-25,25 25,0 0,-1 0,-24 25,25-25,-25 25,25-25,-25 25,25-25,-25 25,0-1,25-24,-25 25,0 0,0 0,0 0,0-1,0-48,0-1,24 25,-24-25,0 0,25 0,-25 1,0-1,25 25,-25-25,25 0,-25 0,25 25,-1 0,1 0,-25 25,0 0,25-25,-25 25,0 0,0-1,0 1,0-50,0 1,0-1,25 25,-25-25,0 0,25 25,-25-25,24 1,1 24,-25-25,25 25,0 0,0 0,-1 0,-24 25,25-1,-25 1,0 0,25 0,-25 0,0-1,0 1,0 0,0 0,0 0,0-1,0 1,0 0,0 0,0 0,25 0</inkml:trace>
  <inkml:trace contextRef="#ctx0" brushRef="#br0" timeOffset="-76592.66">8880 15701,'0'-24,"25"24,-25-25,25 25,0-25,0 25,-1-25,1 25,0-25,0 25,0-24,-1 24,1 0,0 0,-25 24,0 1,0 0,0 0,0 0,0-1,-25 1,0 0,25 0,-24-25,24 25,-25-25,50 0,-1-25,1 25,0-25,0 25,0 0,-1 0,-24 25,0 0,0-1,0 1,-24 0,-1 0,25 0,-25-25,25 24,-25-24,0 25,1-25,24 25,-25-25,25 25,-25-25</inkml:trace>
  <inkml:trace contextRef="#ctx0" brushRef="#br0" timeOffset="-75920.66">9897 15850,'0'0,"25"0,-25 25,0 0,-25 0,25-1,-24 1,24 0,-25 25,25-26,-25 1,0 25,25-1,-25-24,1 25,-1-1,0 1,0 0,0-1,-24 1,24-25,0 24,0 1,-24 0,24-1,0 1,0-25,1 24,-1-24,25 25,-25-26,0 1,25 0,-25 0,25 0,-25-25,25 24,-24-24,24 25</inkml:trace>
  <inkml:trace contextRef="#ctx0" brushRef="#br0" timeOffset="-75376.84">10071 16197,'-25'0,"25"25,0 0,25 0,0 0,-25-1,0 1,25 0,-25 0,0 0,24 0,-24-1,0 1,25 0,-25 0,0 0,25-1,-25 1,0 0,0 0,25 0,-25-1,0 1,0 0,0 0,25-25,-25 25</inkml:trace>
  <inkml:trace contextRef="#ctx0" brushRef="#br0" timeOffset="-74908.73">10518 16148,'24'-25,"-24"50,0 0,-24-1,-1 1,0 0,0 0,0-25,25 25,-24-1,-1 1,0-25,0 25,0-25,25 25,-25-25,25 25,-24-25,24 25,24-25,1 24,0-24,0 25,0 0,0 0,-1-25,-24 25,25-25,-25 24,25-24,0 0,-25 25,25-25,-1 25,1-25,0 25,0-25,0 25,-1-25,1 24,0-24</inkml:trace>
  <inkml:trace contextRef="#ctx0" brushRef="#br0" timeOffset="-74148.66">10865 16321,'0'0,"-25"0,0 25,0-25,1 25,24 0,-25 0,25 0,0-1,0 1,0 0,0 0,25-25,-25 25,24-25,1 0,0-25,0 25,-25-25,25 25,-1 0,-24-25,25 25,-25-25,25 25,-25-24,0-1,0 0,0 0,0 50,0 0,0 0,25-25,-25 24,25 1,-25 0,24 0,-24 0,25-1,-25 1,25 0,-25 0,25 24,0-24,-25 0,24 0,-24 0,25-1,0 1,-25 0,0 0,25 0,-25-1,0 1,0 0,0 0,0 0,-25-1,25 1,-25-25,25 25,-25-25,1 25,-1-25,0 0,0 25,0-25,1 0,-1 0,0-25,0 25,0-25,1 0,24 0,0 1,0-1,24 25,-24-25,25 0,0 25,-25-25,25 25,0-24,-1 24,1-25,0 25,0-25,0 25,-1-25,1 25,0 0,-25-25,25 25,0 0,-25-24,24 24</inkml:trace>
  <inkml:trace contextRef="#ctx0" brushRef="#br0" timeOffset="-73812.91">11956 16446,'25'24</inkml:trace>
  <inkml:trace contextRef="#ctx0" brushRef="#br0" timeOffset="-62328.1">12353 16669,'0'0,"-25"0,50 0,-25 25,25-25,-25 24,0 1,25-25,-25 25,0 0,0 24,0-24,0 0,0 0,0 0,0 24,-25-24,25 0,-25 0,0-1,0 1,1 0,-1-25,25 25,-25-25</inkml:trace>
  <inkml:trace contextRef="#ctx0" brushRef="#br0" timeOffset="-61553.02">13444 16495,'0'0,"-24"0,24-25,24 25,1 0,0 0,0 0,0 25,0 0,-25 0,24 0,-24-1,0 26,0-25,0 0,0-1,0 1,25 25,-25-25,0-1,0 1,0 0,0 0,25 0,-25-1,25-24,-25 25,25-25,-1 0,-24-25,25 25,0-24,0-1,-25 0,25 25,-25-25,24 0,-24 1,0-1,0 0,25 0,-25 0,0 1,0-1,0 0,0 0,0 0,0 1,0-1,0 0,0 0,0 0,0 1,-25 24</inkml:trace>
  <inkml:trace contextRef="#ctx0" brushRef="#br0" timeOffset="-61027.88">14164 17016,'0'0,"0"-25,25 25,-1 0,1 0,0 0,0 0,0 0,-1 0,-24 25,25-25,-25 25,0 0,0-1,0 1,0 0,0 0,-25 0,1-1,-1 1,25 0,-25 0,0 0,0-1,1 1,-1-25,25 25,-25-25,0 0,0 0,25 25,0-50,25 25,0 0,0 0,0 0,-1 0,1 0,0 0,25 0,-26 0,1-25,25 25,-25 0,-1 0,26 0,-25 0,0 0,0-25,24 25</inkml:trace>
  <inkml:trace contextRef="#ctx0" brushRef="#br0" timeOffset="-60564.86">15032 16892,'-25'0,"50"0,0 0,0 0,-1-25,1 25,0 0,0 0,0 0,24-25,-24 25,0 0,0 0,24 0,-24-24,0 24,24 0,-24 0,0 0,0-25,0 25,-1 0,1 0,-25 25</inkml:trace>
  <inkml:trace contextRef="#ctx0" brushRef="#br0" timeOffset="-60343.86">15156 16991,'25'0,"0"0,-1 0,1 0,0 0,0 0,0 0,-1 0,1-25,0 25,0 0,0 0,-1 0,1 0,0 0,0-24</inkml:trace>
  <inkml:trace contextRef="#ctx0" brushRef="#br0" timeOffset="-59772.04">15702 16594,'0'-24,"0"-1,25 0,-1 25,1 0,0 0,0 0,0 0,-25 25,24-25,-24 25,25-1,0-24,-25 25,0 0,25 0,-25 0,0-1,0 1,0 0,0 25,0-26,0 1,0 0,25 0,-25 0,0-1,0 1,0 0,24-25,-24 25,0 0,25-25,-25 24,25-24,0 0,0 0,-1 0,1 0,0 0,0-24,0 24,-1 0,1-25,0 0,0 0,0 0,-25 1,24 24,-24-25,25 0,-25 0,0 0,0 1,0-1,0 0,0 0,0 0,0 1,0-1,-25 25,25-25,0 0,0 50</inkml:trace>
  <inkml:trace contextRef="#ctx0" brushRef="#br0" timeOffset="-59483.87">16744 16818,'24'0,"-24"24,25 1,-25 0,25 0,-25 0,0-1,25 1,-25 0,0 0,0 24,0-24,0 0,25 25,-25-26,0 1,0 0,0 25,0-26,24 1,-24 0,0 0,0 0,25-25,-25 24</inkml:trace>
  <inkml:trace contextRef="#ctx0" brushRef="#br0" timeOffset="-56468.22">17388 17140,'0'25,"0"0,0-1,0 1,0 0,0 0,0 0,0-1,-24 1,24 0,-25 0,0 0,25 24,-25-24,-24 0,24 0,0 0,0-1,-24 1,24 0,0 0,0-25</inkml:trace>
  <inkml:trace contextRef="#ctx0" brushRef="#br0" timeOffset="-55217.09">18604 16991,'0'25,"-25"-25,0 0,25 25,25-25,0 0,0 0,-1 0,1-25,0 25,0-25,0 25,-1-25,1 1,0 24,-25-25,25 25,0-25,-25 0,25 0,-25 1,0-1,0 0,24 0,-24 0,0 1,0-1,0 0,0 0,0 0,25 1,-25-1,0 0,0 0,0 50,0 0,0 0,0-1,0 1,0 0,0 0,0 24,0-24,0 0,-25 25,25-26,0 26,0-25,-24 24,24-24,-25 25,25-25,0 24,-25-24,25 25,-25-26,25 1,-25 25,25-25,0-1,-25 1,25 0,-24 0,24 0,0-1,-25-24,25 25,0-50,0 1,0-1,0 0,0 0,0 0,25 1,-25-1,0 0,24 0,-24 0,0 1,25-1,-25-25,25 25,-25 1,0-1,25-25,0 25,-25 1,25-1,-25 0,24 0,1 0,-25 1,25-1,-25 0,25 0,0 0,-1 1,1 24,-25-25,25 25,0-25,0 25,-1 0,-24 25,0 0,0-1,0 1,0 0,0 0,-24 0,-1-25,25 24,-25 1,0 0,0-25,1 25,-1-25,0 25,0-25,0 0,1 24,-1-24,0 0,0 0,0 0</inkml:trace>
  <inkml:trace contextRef="#ctx0" brushRef="#br0" timeOffset="-54500.27">19174 17413,'-24'0,"24"-25,0 0,24 25,-24-25,25 25,0 0,-25-24,25 24,0 0,-25-25,24 25,1 0,0 0,-25 25,25-25,-25 24,25-24,-25 25,0 0,0 0,0 0,0-1,-25-24,0 25,0 0,0 0,1-25,24 25,-25-25,0 0,0 25,0-25,1 0,-1 24,0-24,0 0,0 0,25 25,-24-25,-1 0,50 25,-1-25,1 0,0 0,0 0,0 25,-1-25,1 0,25 0,-25 0,-1 25,26-25,-25 0,24 0,-24 0,25 0,-25 0,24 0,-24 0,0 0,0 0,24 0,-24-25,0 25</inkml:trace>
  <inkml:trace contextRef="#ctx0" brushRef="#br0" timeOffset="-53824.51">19968 16966,'0'-24,"-25"24,1 0,48 0,1 0,0 0,0 0,0-25,-1 25,1 0,0 0,0 0,0 0,-1 0,1 0,0 0,0-25,0 25,-1 0,1 0,0 0,0 0,0 0,-1 0,-48 0</inkml:trace>
  <inkml:trace contextRef="#ctx0" brushRef="#br0" timeOffset="-53575.95">19745 17115,'0'0,"0"25,25-25,-1 0,1 0,0 0,0 0,0 0,0 0,-1 0,1 0,0-25,0 25,0 0,-1 0,1 0,0 0,0-25,0 25,-1 0,1 0</inkml:trace>
  <inkml:trace contextRef="#ctx0" brushRef="#br0" timeOffset="-52712.5">20712 16743,'0'-25,"25"25,0-24,0 24,-1 0,-24-25,25 25,0 0,0 0,-25-25,25 25,0 0,-1-25,1 25,0 0,0 0,0 0,-1 0,-24 25,25-25,-25 25,0 0,0-1,0 1,-25 0,25 0,-24 0,-1-1,25 1,-25 0,0 0,25 0,-25-1,1-24,-1 25,25 0,-25-25,0 25,0-25,0 25,1-1,-1-24,0 25,0-25,0 25,1 0,48 0,1-25,0 24,0-24,0 0,-1 0,1 25,0-25,0 0,0 0,24 0,-24 0,0 25,0-25,0 0,-1 0,26 0,-25 0,0 0,-1 0,1 0,0 0</inkml:trace>
  <inkml:trace contextRef="#ctx0" brushRef="#br0" timeOffset="-51568.06">21407 16694,'-25'0,"25"-25,0 50,25-1,-25 1,0 0,25 0,-25 0,0-1,0 1,0 0,0 0,0 24,0-24,0 0,0 0,0 0,0-1,0 1,0 0,0 0,0 0,0-1,-25-24,25 25,0 0,-25-50,25 0,-25 1,25-1,0 0,0 0,0 0,0 1,0-1,0 0,0 0,0 0,0 1,0-1,0 0,0 0,0 0,0 1,0-1,0 0,25 0,-25 0,25 1,-25-1,25 0,-1 0,1 0,0 25,-25-24,25 24,-25 24,0 1,25-25,-25 25,0 0,0 0,0-1,24 1,-24 0,25 0,-25 0,0-1,25 1,0 0,0 0,-1 0,-24-1,25-24,0 25,0 0,0-25,-25-25,24 25,-24-25,25 25,-25-24,0-1,25 25,-25-25,0 0,25 25,-25-25,25 1,-25-1,24 0,1 0,0 0,-25 1,25 24,0-25,-25 0,25 25,-1-25,1 0,0 25,-25-24,25 24,-25-25,25 25,-1-25,1 25,0 25,-25 0,0-1,0 1,0 0,0 0,0 0,0-1,0 1,0 0,-25 0,25 24,0-24,-25 0,25 0,0 24,-24-24,24 0,-25 0,25 0,-25-1,25 1,-25-25,25 25,-25 0,25 0,-24-1,24-48</inkml:trace>
  <inkml:trace contextRef="#ctx0" brushRef="#br0" timeOffset="-51132.18">22449 16545,'-25'0,"25"25,0-1,0 1,0 0,0 0,0 0,0-1,0 1,0 0,0 0,0 0,0-1,0 26,0-25,0 0,0-1,0 1,0 25,0-25,0-1,-25 1,25 0,0 0,0 0,0-1,0 1,-25-25,25-25</inkml:trace>
  <inkml:trace contextRef="#ctx0" brushRef="#br0" timeOffset="-50656.62">22399 16545,'0'-25,"-25"25,25-25,0 0,25 25,0 0,0 0,-1 0,1 0,0 0,0 0,-25 25,25-25,-1 25,1-25,-25 25,25-25,-25 25,25-25,-25 24,25 1,-25 0,0 0,-25-25,25 25,-25-25,0 0,0 24,1-24,-1 0,0 0,0 0,0 25,1-25,-26 0,25 0,0 0,1 0,-1 0</inkml:trace>
  <inkml:trace contextRef="#ctx0" brushRef="#br0" timeOffset="-49944">22771 16917,'-25'0,"0"0,25-25,-24 25,-1 0,0 0,0 25,0-25,25 25,-24-25,-1 24,0 1,0 0,25 0,0 0,25-1,0-24,0 0,-1 25,1-25,0 0,-25-25,25 25,0 0,-1 0,1-24,0-1,0 25,-25-25,25 25,-25-25,24 25,-24-25,0 1,0-1,0 50,0-1,0 1,0 0,0 0,25 0,0-1,0 1,0 0,-1 0,1-25,-25 25,25-25,0 0,0 0,0 0,-25-25</inkml:trace>
  <inkml:trace contextRef="#ctx0" brushRef="#br0" timeOffset="-49780.67">23490 16966,'0'2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10-28T06:38:39.69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924 6370 131 0,'-6'-3'131'0,"6"-4"-25"0,0 2-19 0,-7 5-10 16,7-2-8-16,-6 2-6 0,6 0-9 0,0 0-10 0,0 0-8 15,0 0-10-15,-6 2-6 0,6-2-6 0,0 5-6 0,0-2-3 16,0 1-3-16,0-1 0 0,-7 5-2 0,7-4 0 16,0-1 0-16,0 1 0 0,0-4 0 0,0 3 0 15,0 1 1-15,0-4 0 0,0 3 2 0,0-3-2 0,0 4 0 16,0-4 3-16,0 5 4 0,-6-5 5 0,6 0 4 0,0 3 4 15,-7-3 6-15,7 0 3 0,0 0 4 0,-6 0-1 0,6 0-3 16,-7 0-3-16,7 0-5 0,-7 0-8 0,7 0-2 16,0 0 2-16,-6 0 0 0,6 0 2 0,0 3 5 15,0-3 5-15,0 0 6 0,0 0 8 0,-7 0 3 0,7 0 3 16,0 0 4-16,0 0 4 0,0 0 4 0,0 0 2 0,-6 0 3 16,6 0 0-16,0 0-3 0,0 0-4 0,0 0-6 15,0 0-7-15,0 0-7 0,0 0-10 0,0 0-7 0,6 0-6 16,-6 0-5-16,0 0-2 0,0 0-2 0,7 4-1 15,-7-4-1-15,6 0 0 0,1 0 1 0,0 4-1 0,-7-4 3 16,6 3 0-16,1-3 2 0,-1 3 1 0,1-3 3 0,5 0 3 16,-5 0 6-16,6 0 6 0,0 0 4 0,-5 0 3 15,10-3 4-15,-5 0 0 0,1-1 1 0,5 4-4 16,0-4-5-16,1 1-6 0,-1 0-6 0,0-2-4 0,2 1-4 16,-2 1-2-16,0-1-3 0,8 1 0 0,-8-1-2 0,0 4 2 15,1-3-1-15,0 3-2 0,6 0 1 0,-14 0-1 0,8 0-1 16,0 0 0-16,0 0 0 0,-1 0 1 0,-6 0 0 15,7 3 2-15,-1-3 0 0,0 0 0 0,-5 0 2 0,5 4-1 16,1-4 2-16,-1 0-1 0,1 0 1 0,-1 0-4 16,8 0 3-16,-2 0-2 0,-5 3 1 0,5-3-2 0,-5 0 3 15,7 0-1-15,-1 4-1 0,-7-4-1 0,7 0 0 16,-6 3 0-16,6-3 0 0,0 4 0 0,-7-4-3 0,2 5 0 16,-3-2 2-16,2 0-1 0,0 1 0 0,-1-4 2 0,7 4-1 15,-14-1 1-15,9 0-1 0,-1-3 2 0,-7 5-1 16,6-1 0-16,0-1 0 0,-6-3 0 0,7 5 1 0,-7-3-2 15,0 2 1-15,6-1 0 0,-4-3 0 0,-3 5 2 16,0-5-2-16,2 3 0 0,-1-3 0 0,0 0-1 0,0 4 1 16,-1-4-1-16,-5 0-1 0,7 0 0 0,-8 0 0 0,6 0 0 15,-5 0 0-15,1 0 0 0,-3 0 1 0,2 0-1 16,0 0 0-16,-1 0 0 0,-6 0 0 0,7 4 0 16,-7-4-1-16,6 0 1 0,-6 4 0 0,0-4 4 0,0 0 3 15,0 0 3-15,-6 2 3 0,6-2 1 0,-7 5 1 0,1-2 0 16,-1-3-1-16,0 4-1 0,2-1-2 0,-10 1-2 0,9 4-2 15,-6-5-2-15,5 1 0 0,-7-1-1 0,2 4 0 16,-1-3-1-16,0 4-2 0,0-5-1 0,-1 5-1 16,-5-5-1-16,6 5 0 0,-7-4 0 0,7 3 0 0,-6 0 0 15,-1-4 0-15,1 5 1 0,6-1 1 0,-6 0 0 0,-2-2-1 16,1 2 1-16,2 0-1 0,4 1 0 0,-5-1 0 16,0 0 3-16,6 4-2 0,-1-7-1 0,-5 3 0 0,7 0 0 15,-2-4 1-15,7 2 0 0,-6-1 1 0,7-1 3 16,-1-3 8-16,1 3 5 0,0-3 7 0,-1 0 4 0,0 0 3 15,7 0 1-15,-7 0-1 0,7-3-5 0,-6 3-6 0,6-3-3 16,0 3-7-16,0 0-4 0,-6 0-3 0,6-4-3 16,0 4-1-16,0 0-1 0,0 0-1 0,6-5-2 15,-6 5 0-15,0 0 1 0,6-3-1 0,-6 3 2 0,7-3 1 16,0 3 0-16,0-4 1 0,-1-3 1 0,7 3 0 0,-7-4 0 16,7-2 0-16,1 3 0 0,-1-1-1 0,-1-4 2 0,1 3-1 15,1-3 0-15,-1 1 0 0,-1-3 0 0,1-1 1 16,0 0 1-16,1 0-1 0,-1 1-1 0,7-4 0 0,-7 3 2 15,0-4 2-15,0 5-2 0,-1-5-2 0,-5 4 0 0,5 1 1 16,2-4 1-16,-1 4 1 0,-6-1-2 0,5 1-4 16,-5 2 3-16,6-3 1 0,-7 5-1 0,1 1 1 15,1-1 0-15,-3-1-2 0,2 3 0 0,-7 1 2 0,6 4-1 16,-6-4 0-16,0 3 3 0,6 0-1 0,-6 0 3 0,0 4 0 16,-6-3 0-16,6-1-1 0,0 0 2 0,0 0-1 0,-6 2 0 15,6-3-1-15,-7 2-2 0,2 3 2 0,5-4-1 16,-8-1 0-16,1 3 0 0,1 2 1 0,-7 0-3 15,6 0 1-15,-5 0-1 0,-1 0 1 0,-1 0-1 0,1 0 0 16,-6 0 1-16,0 0 0 0,-2 2 2 0,-4 3-1 0,5-1 3 16,-6-1 7-16,7 2 11 0,-1-3 14 0,-6 2 5 15,7 0 6-15,-1 0 12 0,-6-1 7 0,13 1 2 0,-7 0-4 16,1-4-9-16,6 4-12 0,0-4-6 0,-1 2-4 16,8-2-11-16,0 0-5 0,-1 0-1 0,1 0 0 0,-1 0 1 15,7 0-2-15,-6-2-1 0,6 2-2 0,0 0 0 0,6-4-2 16,1-4-4-16,-1 5-6 0,7-5-7 0,0 2-18 15,1-6-62-15,5 5-79 0,0-8-76 0,1 0-89 0,6 1-174 16,-7-1-126-16,2 1-81 0,-9-1-38 0</inkml:trace>
  <inkml:trace contextRef="#ctx0" brushRef="#br0" timeOffset="1406.23">8290 8557 56 0,'0'4'125'0,"-5"4"-13"0,5-1-12 0,0-4-12 0,0 4-12 16,0-3-6-16,-8 0-4 0,8-4-5 0,0 4-7 15,0-4-3-15,0 3-5 0,8-3-3 0,-8 0-2 0,0 0-2 16,0 0-3-16,0 0-4 0,0 0-3 0,0 0-3 0,5 0-1 16,-5 0-2-16,0 0-1 0,0 0-2 0,0-3-2 15,0-1-4-15,7 4-1 0,-7-8-3 0,7 6-1 0,-7-6-3 16,6 1 0-16,-6-5-1 0,7 2-2 0,-1-6 2 15,-1 2-3-15,10-1 2 0,-9-6-3 0,7 3 1 0,0-9 2 16,0 6 0-16,0-4 0 0,0-5 0 0,7 1-1 0,-7-1 1 16,-1-2-1-16,9 2 1 0,-1-7-2 0,-8 5-2 15,8-6-1-15,-7 6-1 0,6-4 2 0,-6 1-1 16,0-1 0-16,0 3 1 0,-1 4 1 0,-5 4 5 0,-1-2 6 16,1 6 4-16,-7 2 6 0,0 4 11 0,0 1 4 0,0 3 3 15,-7 7 2-15,-6 1-3 0,8 3-4 0,-15 3-4 0,7 5-9 16,0 7-9-16,-13-1-6 0,13 4-4 0,-12 2-3 15,5 1 0-15,-1 1-1 0,2 0 0 0,6 0 1 16,-7-4 0-16,7 4 0 0,1-7 1 0,5 0 1 0,-6-1 0 16,7-6-2-16,6-1-1 0,-7 1-2 0,7-6 1 0,0 2-1 15,0-4-1-15,7 0-2 0,-1-4 2 0,1-4 0 16,6 2 1-16,-1-5 1 0,1-1 0 0,7-5 0 0,0 2 1 16,-1-7 1-16,2 4-1 0,-3 0 0 0,2-1-1 0,0 1 2 15,5 3 0-15,-12 0 0 0,7 4 0 0,-1-3 0 16,-6 3 0-16,1 3 1 0,-8 1 0 0,7 4-1 0,-6 3 0 15,-1 0 0-15,-6 6 0 0,0 2 0 0,0-1 0 16,0 8 1-16,0 1 0 0,-6-3 0 0,6 3 1 0,-7 1-2 16,7-2 2-16,0 3-2 0,-6-7 1 0,6 4-2 0,6 0-5 15,1-5-17-15,-1 2-29 0,7-4-57 0,7-6-181 16,-7-2-104-16,6-7-74 0</inkml:trace>
  <inkml:trace contextRef="#ctx0" brushRef="#br0" timeOffset="3343.58">13611 4688 58 0,'-6'5'160'0,"0"2"-43"16,-1-4-32-16,-6 1-9 0,6 0-8 0,0 0-8 16,1-1-1-16,0-3-10 0,-1 4-6 0,2-4-2 0,-3 3 0 15,2-3-2-15,6 0 1 0,-6 0-3 0,6 5-1 16,-8-5 1-16,8 0-2 0,-6 0-4 0,-1 4-6 0,1-2-6 16,0-2-1-16,-1 4 4 0,1-4 3 0,-1 3 1 0,1 2 5 15,-8-2 3-15,1 1 7 0,1 4 8 0,-1-5 0 16,-7 4-3-16,7 0-1 0,-6 1 4 0,-1 3 0 0,0-1-2 15,1 2-6-15,-1-1-7 0,1 0-2 0,0 3-2 16,-1-3-6-16,0 5-4 0,-6-2-6 0,6 4-2 0,1-4 7 16,0 5 1-16,-2-4 0 0,2 3-1 0,0 0 0 15,0 4 1-15,-9-3 0 0,10-1 2 0,-9 3-2 0,8-2 1 16,-7 3 6-16,0 0 1 0,0 5 2 0,0-2 0 0,0 0-4 16,0 0 2-16,0 1-2 0,-7 3 6 0,7 0 3 0,1-2 2 15,-3-2 2-15,3 5 2 0,-1-5 6 0,0-3-2 16,6-1-3-16,-5 2-8 0,5 0-9 0,0-6-5 15,-5 2-5-15,4 3-2 0,2-5-4 0,0 3-2 0,-1-3 0 16,1 2 0-16,-1 0 0 0,0-2-1 0,2 2-2 0,-2-1 1 16,-1 1 1-16,9 0-1 0,-8-2-2 0,0 5 1 15,1-3 0-15,6 2 1 0,-6 2 0 0,-1-1 0 0,1 4-1 16,-1-5 3-16,0 4-1 0,1 2-1 0,-1-6 0 16,1 4 1-16,0 2-1 0,-8-2-2 0,9 0 1 0,-3 5-3 15,-5-1 2-15,7-3-2 0,-7 4-1 0,-1-1 0 0,8 1 1 16,-7-5 0-16,0 4 0 0,6 0 2 0,-6 0-3 15,7 0 3-15,-8 2 5 0,9-2-2 0,-2 0-1 16,-7-3 1-16,8 3-2 0,-1-4-1 0,1 2 1 0,-1-2 0 16,1 1-4-16,-1-5 0 0,1 5 1 0,6-3 0 0,-6-2 0 15,4 1 0-15,-3 0 0 0,5 0 1 0,-1-4-2 0,-5 5 1 16,6-6 0-16,0 2 1 0,0-4 1 0,0 3 0 16,1 0-1-16,-2 1 1 0,0-2 0 0,8 2 1 15,-7-1-2-15,7-3 1 0,-7 4-1 0,7 2 0 0,-8-2 1 16,7 6-2-16,1-3 0 0,-7 5 1 0,7-6-1 0,-1 5 0 15,1-4-1-15,-1 3-1 0,0 2 0 0,1-6 0 16,0 1 1-16,-1 0-2 0,1 0 0 0,-1 4 2 0,1-5 0 16,6 1 0-16,-7-2 1 0,1 1 0 0,-1 1-1 15,7-4 0-15,0 0 0 0,0 1-1 0,0-1 0 0,0-4 1 16,0 2 1-16,0-5 0 0,7 3 1 0,-1-6-1 0,7 2 1 16,-6 1 2-16,6-3 0 0,-1-1 0 0,2 0-1 15,-1 1 1-15,6-5 0 0,1 1 1 0,-1-1 1 0,7 1 0 16,-6 0 0-16,6-4-1 0,0 0-1 0,-7-4 4 0,7 0-1 15,1 1-2-15,-2-1 0 0,8-4-3 0,-7 2 2 16,1-2-1-16,5-3 2 0,-6 0-5 0,6 1 2 0,2-5-1 16,-3 1 4-16,2-1-1 0,6-1 0 0,-6-2 0 15,6-4-1-15,0 4 2 0,-6-7-1 0,5 3 1 0,1-4-3 16,-5 4-1-16,4-7 0 0,-6 3 1 0,2-3-1 0,4 0-1 16,-5-5 0-16,-1 2 0 0,1-2 1 0,0 2 3 15,-1-6-1-15,1 2-1 0,-1-1-1 0,1-3 1 16,-1 3-1-16,1-3-1 0,0 4-2 0,6-4-2 0,-6-1 2 15,5 1-1-15,-6-4 0 0,8-1 1 0,-7-1-1 0,6-2 1 16,-1 0 1-16,-5-3 1 0,0 3-1 0,-1-3 1 0,1 0 1 16,-7-1 0-16,7 0 0 0,-7 2 1 0,0-2 1 15,-6 1 0-15,-1 0 1 0,0-1-3 0,1 5 1 16,-7-4-1-16,0 3 0 0,0 0 0 0,0 4-2 0,0-4-1 16,0 8 0-16,-7-4 1 0,1 0-1 0,0 7 0 0,-7-2 1 15,0-2 1-15,0 0 2 0,-7 5 2 0,0 3 3 16,1 1 6-16,-7 3 6 0,-7 0 3 0,7-2 8 0,-12 2 6 15,5 4 5-15,-6-5 12 0,-6 4 11 0,6 1-1 16,-7-1 1-16,-7 5 8 0,8-2 1 0,-13 5-5 0,5-1 3 16,-5 5-10-16,6-1-3 0,-7 4-2 0,-7 0-2 0,8 4-7 15,0 0-5-15,-1 3-1 0,1 0-5 0,-1 4-4 16,0 0-6-16,1 4-5 0,0 0-3 0,5 3-3 0,1 0-1 16,0 1-4-16,0 3-2 0,6 3-2 0,1 1-2 15,5 7-8-15,2 4-22 0,6 6-66 0,-2 6-109 0,10 8-119 16,-2 10-262-16,-2 6-144 0,2 7-82 0,-6 1-44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35:50.14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375 2084,'-25'0,"25"-25,-24 25,24-25,0 0,24 0,1 25,0-24,0 24,0-25,-1 25,1 0,0 0,0 25,-25-1,25-24,-25 25,0 0,0 0,0 0,0-1,0 1,0 25,0-25,-25 24,0-24,25 25,-25-1,0 1,1-1,-1 1,0 0,0-1,0-24,1 25,-1-25,0-1,25 1,0 0,0 0,-25-25,25 25,0-1,25-24,0 0,0 0,-1 0,1-24,0 24,0 0,0-25,-1 25,1-25,0 0,0 25,24-25,-24 1,0-1,0 0,0 0,-1 0,1 0,0 1,-25-1,25-25,0 25,-25 1,24-26,-24 25,0 0,0-24,0 24,0 0,0 0,0-24,0 24,0 0,0 0,0 1</inkml:trace>
  <inkml:trace contextRef="#ctx0" brushRef="#br0" timeOffset="568.07">6995 2778,'0'0,"-25"0,25-25,25 25,0 0,-25-24,25 24,0 0,-1 0,1 0,0 0,-25 24,25-24,-25 25,0 0,0 0,0 0,-25-1,0 1,25 0,-25 0,1 0,-1-1,0-24,25 25,-25 0,0-25,25 25,0 0,-24-25,24 24,24-24,-24-24,25 24,0 0,0 0,0-25,-1 25,26 0,-25-25,25 25,-1-25,-24 25,25 0,-1-25,1 25</inkml:trace>
  <inkml:trace contextRef="#ctx0" brushRef="#br0" timeOffset="935.99">7789 2480,'0'0,"25"0,0 0,-1 0,1 0,0 0,0 0,0-24,24 24,-24 0,25 0,-26 0,26-25,-25 25,25 0,-26 0,26-25,-25 25,0 0,-1 0,1 0,0 0,0 0</inkml:trace>
  <inkml:trace contextRef="#ctx0" brushRef="#br0" timeOffset="1147.98">8037 2679,'0'-25,"25"25,0 0,-1 0,1-25,0 25,0 0,0-25,24 25,-24 0,25-24,-25 24,-1-25,26 25,-25 0,24 0</inkml:trace>
  <inkml:trace contextRef="#ctx0" brushRef="#br0" timeOffset="1960.16">9252 2059,'0'0,"25"0,0 0,0 0,-25-25,25 25,0 0,-1 0,-24 25,0 0,0-1,-24 1,24 0,-25 0,25 24,-25-24,0 25,25-25,-25 24,25-24,-25 25,1-26,24 26,0-25,0 0,0-1,0 1,0 0,0 0,0 0,0 0,24-1,1-24,0 25,0-25,0 0,0-25,-1 25,1 0,0-24,0-1,0 25,-1-25,1 0,25 0,-25 0,-1 1,1-26,0 25,-25 0,25-24,0 24,-25 0,24-24,-24 24,25 0,-25 0,0 0,0 1,0-1,25 0,-25 0,0 0,25 50</inkml:trace>
  <inkml:trace contextRef="#ctx0" brushRef="#br0" timeOffset="2335.79">9972 2629,'0'-25,"0"50,0 0,0 0,-25 0,25 0,-25-1,25 1,0 0,-25 0,1 0,24 24,-25-24,25 25,-25-26,25 1,0 0,0 25,0-26,0 1,0 0,0 0,0 0,0-1,0 1,0 0</inkml:trace>
  <inkml:trace contextRef="#ctx0" brushRef="#br0" timeOffset="3447.24">10642 2704,'24'0,"1"0,0 0,0 0,0 0,-1 0,1 0,0 0,25 0,-26 0,26 0,-25 0,0 0,24 0,-24 0,0-25,0 25,-1 0,1 0,0 0,0 0,-25 25</inkml:trace>
  <inkml:trace contextRef="#ctx0" brushRef="#br0" timeOffset="3687.95">10741 2803,'25'0,"-1"0,1 0,0 0,0 0,24 0,-24 0,0 0,0 0,0 0,-1 0,1 0,0 0,0 0,0 0,-1 0,1 0</inkml:trace>
  <inkml:trace contextRef="#ctx0" brushRef="#br0" timeOffset="4659.31">12502 2356,'-25'0,"25"25,-25-25,0 25,1 0,-1 0,25-1,-25 1,25 0,-25-25,25 25,0 0,0-1,0 26,0-25,0 0,0 0,0-1,0 1,0 0,0 0,25 0,0-1,0 1,-1 0,1-25,0 0,25 25,-25-25,-1 0,26 0,-25 0,0 0,24-25,-24 25,25 0,-26-25,1 25,0-25,0 1,0 24,-1-25,-24 0,25 0,-25 0,0 1,0-1,0 0,0 0,0 0,0 0,-25 1,1-1,24 0,-25 0,0 0,25 1,-25-1,25 0,-25 0,1 0,-1 1,0 24,25-25,-25 0,0 25,1 0,24-25,-25 25,25 25</inkml:trace>
  <inkml:trace contextRef="#ctx0" brushRef="#br0" timeOffset="4859.31">13296 2555,'24'0,"-24"-25,0 0</inkml:trace>
  <inkml:trace contextRef="#ctx0" brushRef="#br0" timeOffset="5403.69">13965 2480,'0'0,"-24"0,24-24,-25 24,0 0,0 0,0 0,1 0,-1 0,0 0,25 24,-25-24,0 0,25 25,-24-25,24 25,0 0,-25 0,25-1,0 1,-25 0,25 0,0 0,0 0,0-1,0 1,0 0,25 0,0-25,-1 25,1-25,0 24,0-24,0 0,-1 0,1 0,0-24,0 24,0 0,24-25,-24 25,0-25,0 25,-1-25,-24 0,25 25,0-24,-25-1,0 0,0 0,0 0,0 0,0 1,0-1,0 0,-25 0,25 0,-25 1,1 24,24-25,-25 0,25 0,-25 25,25-25,-25 25</inkml:trace>
  <inkml:trace contextRef="#ctx0" brushRef="#br0" timeOffset="5912.3">14288 2431,'0'0,"0"-25,25 25,-1-25,1 25,0-25,0 25,0 0,-1 0,1 0,0 0,0 0,0 0,-25 25,0 0,0 0,0 0,0-1,-25 1,0 0,0 0,0 0,1-1,-1 1,25 0,-25 0,0 0,0-25,1 25,-1-1,0-24,25 25,0 0,25-25,0 0,-1 0,1 0,0 0,0 0,0 0,-1-25,1 25,25 0,-25 0,0 0,24 0,-24 0,0-25,24 25,-24 0,25 0</inkml:trace>
  <inkml:trace contextRef="#ctx0" brushRef="#br0" timeOffset="6244.29">15106 2183,'-24'0,"24"-25,0 0,24 25,-24 25,0 0,0 0,25-1,-25 1,0 0,0 25,0-26,0 26,0-25,0 24,0-24,0 25,0-25,0-1,0 26,0-25,0 0,0 0,0-1,0 1,0 0,25 0,0 0,-25-1</inkml:trace>
  <inkml:trace contextRef="#ctx0" brushRef="#br0" timeOffset="7243.28">15900 2604,'0'-24,"25"24,-25-25,25 25,0 0,-1 0,1 0,0 25,-25-1,25-24,-25 25,0 0,0 0,0 0,0 0,0-1,-25 1,25 0,0 0,-25 0,25-1,-25-24,25 25,0-50,0 1,25 24,-25-25,25 0,-25 0,25 25,-25-25,25 25,-1-24,1-1,0 25,0-25,0 25,-1 0,-24 25,0 0,25-25,-25 24,0 1,0 0,0 0,0 0,0-1,0 1,0 0,0-50,25 25,-25-25,25 25,-25-24,25-1,-1 25,-24-25,25 25,-25-25,25 25,0 0,0-25,-1 25,1 0,0 25,0-25,-25 25,0 0,0 0,0-1,0 1,0 0,0 0,0 0,0-1,0 1,0 0,0 0,0 0,0-1,0 1,0 0</inkml:trace>
  <inkml:trace contextRef="#ctx0" brushRef="#br0" timeOffset="7943.11">16719 1736,'0'-24,"25"-1,-1 25,1 0,0-25,0 25,0 0,-1 0,1 0,-25 25,0 0,0-1,0 1,0 0,0 0,0 0,25-1,0-24,0 25,-1-25,1 25,0-25,0 25,0-25,-1 25,-24-1,25-24,0 25,-25 0,25 0,-25 0,0-1,0 1,0 0,-25-25,25 25,-25-25,0 25,1-25,-1 0,0 24,0-24,0 0,1 0,-1 0,0 0,0 0,0 0,1 0,-1 0,0 0,25-24</inkml:trace>
  <inkml:trace contextRef="#ctx0" brushRef="#br0" timeOffset="8323.84">17711 2282,'0'0,"-25"-25,0 25,0 0,1 0,-1 25,0-25,25 25,-25 0,0-1,1 1,-1 25,0-25,0-1,0 26,1 0,-1-26,-25 26,25 0,1-1,-26 1,25-25,-24 24,24 1,0-25,0 24,0 1,-24-25,24 24,0-24,0 0,25 0,-24 0</inkml:trace>
  <inkml:trace contextRef="#ctx0" brushRef="#br0" timeOffset="8687.03">17636 2555,'0'-25,"0"50,0 0,0-1,0 1,0 0,0 0,0 0,0 0,0-1,0 26,0-25,0 0,0 24,0-24,0 0,0 0,0 24,0-24,0 0,0 0,0-1,0 1,0 0,0 0,0 0</inkml:trace>
  <inkml:trace contextRef="#ctx0" brushRef="#br0" timeOffset="9032.26">18133 2753,'0'-24,"-25"24,0 0,0 0,0 0,1 24,-1-24,0 0,0 25,0-25,1 0,-1 0,25 25,-25-25,25 25,-25-25,25 25,0-1,0 1,25 0,0 0,0-25,-1 25,1-25,0 24,0-24,0 0,-1 25,1-25,0 0,0 0,0 0,-1 25</inkml:trace>
  <inkml:trace contextRef="#ctx0" brushRef="#br0" timeOffset="9556.07">18653 2803,'0'0,"-24"0,-1-25,0 25,0 0,0 0,1 0,-1 25,0-25,0 0,0 25,1-25,-1 25,0-25,25 24,-25-24,25 25,0 0,25-25,0-25,0 25,-1 0,1-25,0 1,0 24,0-25,-25 0,24 25,-24-25,25 25,-25-25,25 25,-25 25,25-25,-25 25,0 0,0 0,25-1,-25 1,0 0,0 0,0 24,0-24,0 25,0-25,24 24,-24-24,0 25,0-26,0 1,0 25,0-25,0-1,0 1,0 0,0 0,0 0,0-1,-24 1,-1 0,0-25,0-25,0 0,25 1,-24 24,24-25,0 0,0 0,24 0</inkml:trace>
  <inkml:trace contextRef="#ctx0" brushRef="#br0" timeOffset="9691.63">18976 3101,'25'0,"-25"-25,25 0,-1 0,1 0,0 1,0 24</inkml:trace>
  <inkml:trace contextRef="#ctx0" brushRef="#br0" timeOffset="12182.21">620 5283,'25'0,"-25"-24,25 24,0-25,-25 0,25 25,-25-25,24 0,1 1,0-1,-25-25,25 25,0 1,0-1,-25-25,24 25,-24 1,25-26,-25 25,0 0,0 0,0-24,0 24,0 0,0 0,0 1,0-1,0 0,0 0,0 0,0 1,0-1,0 0,0 0,0 0,0 1,0 48,0 1,-25-25,25 25,0 0,0 0,0 24,0-24,0 25,0-1,0 1,0-1,0 1,0 25,0-26,0 1,-24 24,24-24,0 24,0-24,0 24,0 1,0-1,-25 0,25-24,0 24,0 1,0-26,0 26,-25-25,25-1,0 1,0-1,0-24,0 25,0-25,0-1,0 1,25 0,-25 0,25-25,-1-25,-24 0,0 0,0 1,25-1,-25 0,0 0,0 0,0 1,0-1,0 0,0 0,0 0,-25 1,25-26,-24 25,24 0,0 0,-25 1,25-1,0 0,-25 0,25 0,0 1,0-1,-25 0,25 0,-25 0,25 1,0-1,0 50,0-1,0 1,0 0,0 0,0 0,25-25,0 0,-25-25,25 25,0-25,-25 0,24 25,1-25,-25 1,25-1,0 0,-25 0,25 0,-25 1,24-1,-24 0,0 0,0 0,0 1,0-1,0 50,0-1,0 1,0 0,0 0,0 0,0-1,0 1,0 0,25 0,-25 0,0-1,25 1,-25 0,25 0,0 0,-1-25,1 24,0-24,0 0,0-24,-1 24</inkml:trace>
  <inkml:trace contextRef="#ctx0" brushRef="#br0" timeOffset="13217.52">1439 5457,'0'0,"0"-25,0 0,-25 25,25-24,-25 24,25-25,-24 25,-1 25,25-1,0 1,0 0,-25 0,25 0,0-1,0 1,0 0,0 0,25-25,-25-25,25 25,-25-25,24 0,1 1,-25-1,25 0,0 0,0 25,-1 25,-24 0,25 0,-25-1,0 1,0 0,0 0,0 0,0-1,0 1,0-50,25 25,0-24,-25-1,25 0,-1 0,1 0,-25 1,25 24,-25-25,25 25,-25 25,0-1,0 1,0 0,0 0,0 0,0-1,0 1,25-50,-1 1,-24-1,25 25,-25-25,25 0,-25 0,25 25,-25-24,25 24,-25 24,0 1,0 0,0 0,0 0,0-1,0 1,0-50,25 25,-25-24,24-1,-24 0,25 25,-25-25,25 0,0 25,-25-24,25 24,-1 0,1 24,-25 1,0 0,25 0,-25 0,0-1,0 1,0 0,0 0,0 0,0-1,0 1,0 0,0 0,0 0,0 0,0-1,0 1,0 0,25 0</inkml:trace>
  <inkml:trace contextRef="#ctx0" brushRef="#br0" timeOffset="21816.9">20489 2729,'0'-25,"0"0,-25 25,25-25</inkml:trace>
  <inkml:trace contextRef="#ctx0" brushRef="#br0" timeOffset="31811.33">20489 2654,'0'-25,"-25"25,0 0,1 25,-1-25,0 0,0 0,0 0,1 0,-1 25,0-25,0 0,0 25,1-25,-1 25,0-25,25 24,-25-24,25 25,0 0,0 0,0 0,25-25,0 24,0-24,-1 0,1 0,0 0,0 0,0-24,-1 24,1 0,0-25,0 25,0 0,-25-25,24 25,1-25,0 25,-25-25,25 1,-25-1,0 50,0-1,0 1,25-25,-25 25,24-25,1 0,-25 25,25-25,0 0,0 0,-1 0,1 0,0 0,0-25,0 25,-1 0,1-25,0 25,0-25,0 1,0-1,-1 25,1-25,-25 0,25 0,-25 0,25 1,-25-1,0-25,25 25,-25 1,0-26,0 25,0-24,0 24,24 0,-24-25,0 26,0-1,0 0,0 0,0 0,-24 25,24 25,0 0,-25-25,25 25,-25 0,25 24,0-24,0 0,0 0,-25-1,25 1,0 0,0 25,0-26,0 1,0 0,0 0,0 0,0-1,0 1,0 0,0 0,25 0,0 0,0-25,-25 24,24-24,1 0,0 0</inkml:trace>
  <inkml:trace contextRef="#ctx0" brushRef="#br0" timeOffset="32083.59">20911 2431,'0'0,"25"0,-1 25,1-25,0 0,0 0,0 0,-1 0,26 0,-25 0,24 0,-24 0,25 0</inkml:trace>
  <inkml:trace contextRef="#ctx0" brushRef="#br0" timeOffset="32467.92">21952 2232,'-24'0,"24"-24,0 48,0 1,0 0,0 0,0 0,0 24,-25-24,25 0,0 0,0 24,-25-24,25 0,0 24,-25-24,25 0,0 0,-25 25,25-26,0 1,0 0,0 0,0 0,0-1,0 1</inkml:trace>
  <inkml:trace contextRef="#ctx0" brushRef="#br0" timeOffset="32918.9">21928 2208,'0'0,"24"0,-24-25,25 0,0 0,-25 0,25 25,0 0,-25-24,25 24,-1 0,1 0,0 0,0 0,0 0,-1 24,-24 1,0 0,-24-25,24 25,-25 0,0-25,0 24,0 1,1-25,-1 25,0-25,25 25,-25-25,0 0,0 25,1-25,-1 0,25 24</inkml:trace>
  <inkml:trace contextRef="#ctx0" brushRef="#br0" timeOffset="33479.94">21952 3150,'0'-25,"25"25,0 0,0 0,0 0,0 0,-1 0,1 0,0 0,0 0,0 0,-25 25,24-25,-24 25,0 0,-24 0,-1-1,0 1,0 0,0-25,1 25,-1 0,0-1,-25-24,25 25,1-25,-1 25,0-25,0 25,0-25,1 0,24 25,24-25,1 0,0 0,0 0,0-25,-1 25,1 0,0 0,25 0,-25 0,-1 0,26 0,-25 0</inkml:trace>
  <inkml:trace contextRef="#ctx0" brushRef="#br0" timeOffset="33831.68">22597 2530,'25'0,"0"0,0 0,0 0,-1 0,1 0,0 0,0-25,0 25,-1 0,1 0,0 0,0 0,0 0,-1 0</inkml:trace>
  <inkml:trace contextRef="#ctx0" brushRef="#br0" timeOffset="34035.97">22597 2679,'0'25,"25"-25,0 0,0 0,0 0,-1 0,1 0,0 0,25 0</inkml:trace>
  <inkml:trace contextRef="#ctx0" brushRef="#br0" timeOffset="34691.68">23391 2332,'0'-25,"0"0,25 25,0 0,0-25,-1 25,1 0,0 0,0 0,-25 25,25-25,-25 25,0 0,0-1,0 1,0 0,-25 0,0 0,0-1,0 1,1 0,-26 0,0 24,1-24,-1 0,1 0,-1 0,0 0,1-1,24 1,-25 0,25-25,-24 25,24-25,25 25,-25-25,0 0,25 24,-24-24,24 25,24-25,1 0,0 0,0 0,0 0,-1 0,26 0,-25 0,25 0,-26 0,26 0,-25 0,24 0</inkml:trace>
  <inkml:trace contextRef="#ctx0" brushRef="#br0" timeOffset="35663.31">23838 2480,'0'-24,"0"48,0 1,0 0,0 0,0 0,0-1,-25 1,25 0,0 0,0 0,-25 0,25-1,0 1,0 0,0 0,-25-25,25 25,0-1,0 1,0-50,0 1,0-1,0 0,0 0,0 0,0 1,0-1,0 0,25 0,-25 0,0 0,25 1,-25-1,0 0,0 0,25 0,-25 1,0-1,0 0,24 0,-24 0,0 50,0 0,0 0,0 0,0-1,0 1,25-25,-25 25,0 0,0 0,0-1,0 1,0 0,25-25,-25 25,0 0,0 0,25-25,-25-25,25 25,-25-25,24 25,-24-25,25 25,-25-25,25 0,-25 1,25-1,-25 0,25 25,-25-25,25 0,-1 1,1-1,-25 0,25 25,-25 25,25-25,-25 25,25-1,-25 1,24 0,-24 0,0 0,0-1,0 1,0 0,0 0,0 0,0 0,0-1,-24 1,24 0,0 0,-25 0,25-1,0 1,0 0,0 0</inkml:trace>
  <inkml:trace contextRef="#ctx0" brushRef="#br0" timeOffset="36026.9">24582 2356,'0'25,"0"0,0 0,0 0,0-1,0 1,0 0,-25 0,25 0,0-1,-25 1,25 0,0 0,0 0,0 0,-25-1,25 1,0 0,0 0,-24 0,24-1,0 1,0 0,0 0,0 0</inkml:trace>
  <inkml:trace contextRef="#ctx0" brushRef="#br0" timeOffset="36415.9">24656 2257,'0'-25,"25"25,-25-24,25 24,0 0,-1 0,1 0,0 0,-25-25,25 25,0 0,-1 0,1 25,0-25,0 0,-25 24,0 1,-25 0,0-25,0 25,1-25,-1 25,0-25,0 0,0 0,1 24,-1-24,0 0,0 0,0 0,1 25,-1-25,0 0</inkml:trace>
  <inkml:trace contextRef="#ctx0" brushRef="#br0" timeOffset="37183.53">24805 2778,'-25'0,"0"0,1 25,-1-25,25 25,-25-25,25 25,-25-25,25 24,0 1,25-25,0 0,0 0,-1 0,1 0,0 0,0-25,0 25,-1-24,1 24,-25-25,25 25,-25-25,0 0,0 50,-25-25,25 25,0 0,0-1,0 1,25 0,0-25,-25 25,25-25,-1 0,1 25,0-25,0 0,0 0,-1 24</inkml:trace>
  <inkml:trace contextRef="#ctx0" brushRef="#br0" timeOffset="38434.68">23118 2927,'25'0,"0"0,-25 25,25-25,0 0,-1 0,1 0,0 0,0 0,0 0,-1 0,1 0,0 0,0 0,0 0,-1 0,1 0,0 0,0 0,0 0,-25-25,24 25</inkml:trace>
  <inkml:trace contextRef="#ctx0" brushRef="#br0" timeOffset="40986.65">3399 5631,'0'24,"24"-24,-24-24,25 24,-25-25,25 0,0 25,-25-25,25 0,-25 1,24-1,1 0,-25 0,25 0,-25 1,0-1,0 0,-25 25,0 0,25 25,-24-25,24 25,0-1,24-24,1 0,0 0,0 0,24 0,-24 0,0 0,0 0,0 0,-1 0,1 25,0 0,-25 0,0 0,-25-25,25 24,-25-24,1 25,-1 0,0-25,0 25,0-25,1 25,-1-1,0-24,0 0,0 0,1 0</inkml:trace>
  <inkml:trace contextRef="#ctx0" brushRef="#br0" timeOffset="41287.3">3994 5159,'0'0,"0"-24,0-1,0 50,0-1,0 1,0 0,0 25,25-26,-25 26,0-25,0 24,0-24,25 25,-25-1,0-24,0 0,0 25,0-26,0 1,0 0,24 0,-24 0,0-1,0 1,0 0,25-25</inkml:trace>
  <inkml:trace contextRef="#ctx0" brushRef="#br0" timeOffset="41464.61">3845 5507,'-25'0,"50"0,0 0,0-25,-1 25,1 0,25-25,-25 25</inkml:trace>
  <inkml:trace contextRef="#ctx0" brushRef="#br0" timeOffset="41839.75">4267 5482,'-25'0,"25"25,25-25,0 0,-1 0,1 0,0-25,0 25,0-25,-1 25,1-25,0 25,-25-25,0 1,-25 24,0 0,1 24,-1-24,0 0,25 25,-25-25,0 25,1 0,-1 0,25-1,0 1,0 0,0 0,0 0,0-1,25-24,-25 25,24-25,1 0,-25 25,25-25,0 0,0 0,-1 0,1 0,0 0,25 0,-26-25,1 25,0 0</inkml:trace>
  <inkml:trace contextRef="#ctx0" brushRef="#br0" timeOffset="42812">4936 5358,'0'0,"-24"25,-1-25,0 0,0 0,25 24,-25-24,1 0,-1 25,0 0,0-25,25 25,-25 0,1-1,24 1,0 0,0 0,24 0,1-25,0 0,0 0,0 0,-25-25,24 25,1-25,0 0,0 0,-25 1,25-1,-25 0,0 0,0 0,0 50,0 0,24-25,-24 25,0 0,0-1,25-24,-25 25,0 0,25-25,-25 25,0 0,25-25,-25 24,25-48,-25-1,25 0,-1 0,1 0,-25 1,25-1,0 0,0 0,-1 0,1 1,0-1,0 25,0 0,-25-25,24 25,-24 25,25-25,-25 25,0-1,0 1,0 0,0 0,0 0,0-50,25 25,-25-25,25 25,-25-25,0 0,25 25,-25-24,24 24,-24-25,25 25,0 0,-25 25,0-1,0 1,0 0,0 0,0 0,0-1,0-48,25-1,0 0,-1 0,1 0,0 1,-25-1,25 25,0-25,-1 25,1-25,0 25,-25 25,25 0,-25 0,0-1,0 1,0 0,25 0,-25 0,0-1,0 1,0 0,24 25,-24-26,25 1,-25 0,0 0,25 24,-25-24,25 0,0-25</inkml:trace>
  <inkml:trace contextRef="#ctx0" brushRef="#br0" timeOffset="43267.74">6921 5159,'0'-24,"0"-1,0 0,0 50,0 0,0-1,-25 1,25 0,0 0,0 0,0 24,-25-24,25 25,0-26,0 26,0 0,0-26,0 26,0-25,0 0,0-1,0 1,0 0,25 0,0 0,0-25,-1 24,1-24,0 0,0 0,0 0,-1 0,1-24,0 24,0-25</inkml:trace>
  <inkml:trace contextRef="#ctx0" brushRef="#br0" timeOffset="43491.6">6648 5457,'0'0,"-25"25,0-25,1 25,48-25,1 0,0-25,25 25,-26 0,26-25,0 25,-1-25,1 25,-1-25,1 25,24-24,-24 24,0-25,-1 25</inkml:trace>
  <inkml:trace contextRef="#ctx0" brushRef="#br0" timeOffset="44792.36">7491 5308,'-24'0,"24"25,-25-25,0 0,0 25,0-25,25 25,-24-25,-1 24,0-24,0 25,25 0,-25-25,1 25,24 0,0-1,0 1,24-25,1 0,0-25,0 25,0-24,-1-1,1 0,-25 0,0 50,0 0,0 0,25-1,-25 1,25-25,-25 25,25-25,-1 0,1 0,0 0,0 0,0-25,-1 0,1 1,0-1,0 0,0 0,-1 0,1 1,0-1,0 0,-25-25,25 26,-25-1,24 0,1 0,-25 0,0 1,25-1,-25-25,0 25,0 1,25-1,-25 0,0 0,0 0,0 1,0-1,0 50,0-1,-25-24,25 25,0 0,-25 0,25 0,0-1,0 1,0 0,0 0,0 24,0-24,0 25,0-25,0 24,0 1,0-25,0 24,25 1,-25-25,0 24,25-24,-25 0,0 24,25-24,-25 0,24-25,-24 25,25-25,-25-25,0 0,25 25,0-25,-25 1,0-1,25 0,-25 0,0 0,24 1,-24-1,0 0,0 0,0 50,0 0,0 0,25-25,0 24,0-24,0 0,0 0,-1 0,-24-24,25 24,0-25,0 0,0 0,-1 0,1 1,-25-1,25 0,0 0,-25 0,25 1,-1-1,-24-25,0 25,0 1,25-1,-25 0,0 0,0-24,0 24,0 0,0 0,0 0,-25 1,1-1,-1 0,0 25,0 25,0 0,25-1,-24 1,24 0,0 0,0 0,0-1,0 26,0-25,0 0,0-1,0 1,0 0,0 0,24 0,-24 24,25-24,-25 0,25 0,0-1,0 1,-25 0,24-25,1 25,0 0,0-25,0 0,-1 0,1-25,0 25,-25-25,25 25,0-25,-1 25,-24-25,25 1,0-1,0 0,-25 0,0 0,0 1,0-1,0 0,0 0,0 0,-25 25,0 0,25 25,-25-25,25 25,0 0,-24 0,24-1,0 1,0 0,0 0,0 0,24-1,1-24,-25 25,25-25,0 0,0 25,-1-25,1 0,0 0,0 0,0-25,24 25,-24 0,25 0</inkml:trace>
  <inkml:trace contextRef="#ctx0" brushRef="#br0" timeOffset="45630.71">10369 5383,'0'0,"0"-25,0 0,25 25,-25-25,0 0,-25 25,0 0,0 0,0 0,0 0,1 25,-1-25,0 25,0 0,0-25,25 25,-24-1,-1 1,25 0,-25 0,25 0,0-1,0 1,25-25,0 0,-1 0,1-25,0 1,0 24,0-25,-1 0,1 0,0 0,0 1,-25-1,25 0,-25 0,25 25,-1 0,1 25,0 0,-25 0,25-1,0 1,-25 0,24 25,1-26,-25 26,25-25,0 24,-25-24,0 25,0-25,0 24,0-24,0 25,0-25,-25-1,0 1,0 0,1 0,24 0,-25-25,0 24,0-24,0 0,1 0,-1 0,0-24,0-1,25 0,0 0,0 0,0 1,0-1,0 0,25 0,-25 0,25 0,0 1,-1-1,1 0,0 0,0 0,0 1,24-1,-24 25,0-25,0 0,24 25,-24-25,0 25,0-24</inkml:trace>
  <inkml:trace contextRef="#ctx0" brushRef="#br0" timeOffset="45847.6">10914 5308,'-24'0,"-1"0,0 0,25 25,0 0,0 0,0-1,0 1,0 0,0 0,0 0,25-25,-25 24,25 1,-1 0,1-25,0 0,0 0,0 0</inkml:trace>
  <inkml:trace contextRef="#ctx0" brushRef="#br0" timeOffset="45962.78">10989 5159,'0'0</inkml:trace>
  <inkml:trace contextRef="#ctx0" brushRef="#br0" timeOffset="46555.93">11063 5234,'0'25,"0"-1,25-24,-25 25,0 0,0 0,25 0,-25-1,0 1,0 0,0 0,0 0,25-1,-25 1,24 0,1 0,0-25,0-25,0 0,-1 0,1 1,0-1,-25 0,0 0,25 25,-25-25,0 1,25 24,-25 24,25-24,-1 25,1-25,0 0,0 0,0 0,-1 0,1-25,0 25,0-24,0-1,-1 0,1 0,-25 0,25 25,-25-24,0-1,0 0,-25 0,0 25,1 0,-1 0,25 25,-25-25,25 25,-25 0,25-1,0 1,0 0,0 0,0 0,0-1,25 1,0 0,0 0,-1-25,1 25,0-25,25 0,-26 24,26-24,0 0,-26 0,26 0</inkml:trace>
  <inkml:trace contextRef="#ctx0" brushRef="#br0" timeOffset="46706.83">12378 5234,'-25'0</inkml:trace>
  <inkml:trace contextRef="#ctx0" brushRef="#br0" timeOffset="48403.39">7665 6499,'0'25,"0"-50,25 25,0 0,-1 0,1 0,0 0,-25 25,25-25,-25 24,0 1,0 0,0 0,0 0,0-1,0 1,0 0,-25 25,25-26,-25 1,25 25,0-25,-25 24,25-24,-24 0,24 0,0 24,0-24,0 0,-25 0,25 0,0-1,0 1,0 0,25-25,-1-25,1 0,0 1,0-1,0 0,-1-25,1 26,0-1,0 0,0-25,-25 26,24-1,1-25,0 25,-25 0,25-24,-25 24,0 0,0 0,0 1,0-1,0 0,0 0,0 0,0 1</inkml:trace>
  <inkml:trace contextRef="#ctx0" brushRef="#br0" timeOffset="48968.04">8285 6796,'-25'0,"1"25,24 0,0 0,0 0,0 0,-25-1,25 1,0 0,0 25,-25-26,25 26,-25 0,25-26,-25 26,25-25,-25 24,25 1,-24-25,24 24,0 1,0-25,-25 24,25-24,0 0,0 0,0 0,0-1,0 1,25-25,-1 0,1 0,0 0,-25-25,25 25,0-24,0-1,-25 0,24 0,-24 0,0 1,0-1,0 0,-24 25,-1-25,0 0,0 25,0-24,0 24,1 0,-1 0,0-25,0 25,0 0,1 0,48 0,1 0,0 0,0 0,0 0,-1 0,1 0,0 0,25-25,-25 25,-1 0,1 0,0 0,25-25,-26 25</inkml:trace>
  <inkml:trace contextRef="#ctx0" brushRef="#br0" timeOffset="49167.92">8806 7119,'0'-25,"25"25,0-25,-1 25,1 0,0-24,0 24,0 0,-1 0,1 0</inkml:trace>
  <inkml:trace contextRef="#ctx0" brushRef="#br0" timeOffset="49351.8">8756 7268,'0'0,"0"25,25-25,0 0,0-25,0 25,-1 0,1 0,25-25,-25 25,-1 0,26-25,-25 25,24 0</inkml:trace>
  <inkml:trace contextRef="#ctx0" brushRef="#br0" timeOffset="50054.51">10195 6821,'0'-25,"-25"25,0 0,1 0,-1 25,0 0,0-25,25 25,-25 0,1 0,24-1,-25 1,25 25,-25-25,25-1,0 1,0 25,0-25,0-1,0 1,0 0,0 0,25-25,-25 25,25-25,-1 24,1-24,0 0,0 0,0 0,-1 0,1 0,0-24,0 24,0-25,-1 25,-24-25,25 0,0 0,-25 1,25 24,-25-25,0 0,0 0,0 0,0 1,0-1,0 0,0 0,-25 0,25 1,-25-1,25 0,-25 25,25-25,-24 0,-1 0,0 1,25 48</inkml:trace>
  <inkml:trace contextRef="#ctx0" brushRef="#br0" timeOffset="50271.37">10914 6995,'-24'0,"-1"0,0 0</inkml:trace>
  <inkml:trace contextRef="#ctx0" brushRef="#br0" timeOffset="50978.46">11435 6846,'-24'0,"-1"0,0 25,0-25,25 25,-25 0,25-1,-25 1,25 0,0 0,-24 0,24-1,0 1,0 0,0 0,0 0,0-1,0 1,24-25,1 0,-25 25,25-25,0 0,0-25,0 25,-1 0,1-25,0 25,-25-24,25 24,0-25,-1 25,-24-25,25 0,-25 0,25 1,-25-1,0 0,0 0,0 0,0 1,-25 24,25-25,-25 25,25-25,-24 25,24-25,-25 25,0 0,0 0,25-25,-25 25,25 25,-24-25,24 25</inkml:trace>
  <inkml:trace contextRef="#ctx0" brushRef="#br0" timeOffset="51699.71">11882 6896,'-25'25,"0"-25,25 24,-25-24,25 25,-24-25,24 25,-25 0,25 0,-25-1,25 1,-25-25,25 25,0 0,0 0,0-1,0 1,0 0,0 0,25-25,0 0,-25 25,25-25,-1 0,1 0,0-25,0 25,0 0,-1-25,1 25,-25-25,25 25,-25-25,25 25,-25-24,0-1,0 0,25 25,-25-25,0 0,0 1,0-1,0 0,-25 0,25 0,-25 25,25-24,-25 24,0-25,1 25,-1 0,25 25</inkml:trace>
  <inkml:trace contextRef="#ctx0" brushRef="#br0" timeOffset="52167.48">12378 6945,'0'25,"0"0,0 0,0 0,0-1,0 1,0 0,0 0,-25 0,25-1,0 1,0 0,0 0,0 0,0-1,0 1,0 0,25-25,-25 25,25 0</inkml:trace>
  <inkml:trace contextRef="#ctx0" brushRef="#br0" timeOffset="52647.5">12725 7020,'25'0,"0"0,0 0,-1 0,-24-25,25 25,0 0,0 0,-25 25,0 0,0-1,0 1,0 0,-25 0,25 0,-25-1,25 1,-25 0,25 0,-24 24,24-24,-25 0,25 0,0 0,-25-1,25 1,0 0,-25-25,25 25,0 0,0-1</inkml:trace>
  <inkml:trace contextRef="#ctx0" brushRef="#br0" timeOffset="53042.58">13097 7193,'0'-24,"25"24,0 0,0-25,-1 25,1 0,0 0,0 0,0-25,-1 25,1 0,0 0,0 0,0 0,-25 25,0 0,-25-1,0 1,0 0,25 0,-25 0,1-1,24 26,-25-25,0 0,25 24,-25-24,0 0,1 0,24 24,-25-24,25 0,-25 0,25-1,0 1,-25-25,25 25,0 0,0 0</inkml:trace>
  <inkml:trace contextRef="#ctx0" brushRef="#br0" timeOffset="54170.67">15181 7293,'0'-25,"0"0,0 0,0 0,0 1,0-1,0 0,0 0,0 0,25 1,-1-1,-24 0,25 0,-25 0,25 1,0-1,-25 0,25 0,-1 0,1 25,-25-25,25 1,0 24,-25-25,25 25,-50 25,0-1,-25-24,26 25,-1 0,-25 0,1 0,24 0,-25-1,1 1,24 0,-25 0,25 0,-24-1,24 1,-25 0,26 0,-1 0,0-25,0 24,0 1,1 0,-1 0,25 0,0-1,25-24,-1 0,1 0,0-24,25 24,-26 0,1-25,25 25,-25-25,24 25,1-25,-25 25,24-25,-24 25,25-24,-1 24,-24-25,0 25,24-25,-24 25,0-25,0 25,0 0,-25-25</inkml:trace>
  <inkml:trace contextRef="#ctx0" brushRef="#br0" timeOffset="54722.5">16099 6871,'0'0,"0"-25,0 0,24 25,1 0,0 25,-25 0,0 0,0 0,0-1,0 1,0 0,0 0,0 24,0-24,0 0,0 0,25 0,-25-1,25 1,-1-25,1 0,0 0,0 0,-25-25,25 25,-1-24,1 24,-25-25,25 0,0 0,0 25,-25-25,24 1,1-1,-25-25,25 25,0 1,-25-1,25 0,-25 0,24-25,-24 26,0-1,25 0,-25 0,0 0,0 1,0-1,0 50</inkml:trace>
  <inkml:trace contextRef="#ctx0" brushRef="#br0" timeOffset="55407.65">16793 7119,'-25'0,"1"0,-1 25,0-25,25 25,-25-25,0 24,0-24,1 25,24 0,-25-25,0 25,25 0,0-1,25-24,0 0,-1 0,-24-24,25 24,0-25,0 25,0-25,0 0,-1 25,-24-25,25 1,0 24,-25-25,25 0,-25 0,25 25,-25 25,0 0,0 0,0-1,0 1,0 0,0 25,0-26,0 1,0 25,24-25,-24 24,0-24,0 25,25-26,-25 1,0 25,0-25,0-1,0 26,0-25,0 0,0-1,0 1,0 0,-25 0,1-25,24 25,-25-25,0 0,0-25,0 25,1-25,24 0,-25 25,25-25,0 1,-25-1,25 0,0 0,0 0,0 1,0-1,0 0,25 25,0-25,-25 0,24 1,1-1,0 25,25-25,-26 0,1 25,0 0,0-25,0 25</inkml:trace>
  <inkml:trace contextRef="#ctx0" brushRef="#br0" timeOffset="55670.9">17612 7094,'0'0,"0"25,24-25,-24-25,25 25,0 0,0 0,0 0,0 0,-1 0,26 0,-25 0,0 0,24 0,-24 0,0 0,0 0,24 0,-24 0,0 0,0 0</inkml:trace>
  <inkml:trace contextRef="#ctx0" brushRef="#br0" timeOffset="55847.25">17636 7243,'0'0,"25"0,0 0,0 0,0 0,0 0,-1 0,1 25,25-25,-25 0,24 0,-24 0,25 0,-1 0</inkml:trace>
  <inkml:trace contextRef="#ctx0" brushRef="#br0" timeOffset="62554.38">19075 6846,'0'-25,"25"25,-25-25,0 1,-25 24,0 0,1 24,-1-24,25 25,-25-25,25 25,-25 0,25 0,-25-25,25 25,0-1,0 26,-24-25,24 0,0-1,0 1,0 0,0 0,0 0,24-1,-24 1,25 0,-25 0,25-25,0 25,0-1,-1-24,1 25,0-25,0 0,0 0,-1 0,1 0,0-25,0 25,0 0,-1-24,1 24,0 0,-25-25,25 25,-25-25,0 0,0 0,0 1,0-1,0 0,0 0,0 0,0 1,0-1,0 0,0 0,0 0,-25 1,25-1,0 0,-25 25,25-25,0 0,-25 25,25-25,-24 1,24 48</inkml:trace>
  <inkml:trace contextRef="#ctx0" brushRef="#br0" timeOffset="62798.37">19819 7020,'25'0,"-25"-25</inkml:trace>
  <inkml:trace contextRef="#ctx0" brushRef="#br0" timeOffset="64374.37">20415 6896,'0'-25,"-25"25,25 25,-25-25,0 0,0 25,1-25,24 24,0 1,-25-25,25 25,0 0,0 0,0-1,-25-24,25 25,0 0,0 0,0 0,0-1,0 1,25-25,-25 25,25-25,-25 25,24-25,1 25,0-25,0 0,0 24,-1-24,1 0,0-24,0 24,0 0,-25-25,24 25,1-25,0 0,0 0,-25 1,0-1,0 0,0 0,25 25,-25-25,0 1,0-1,0 0,0 0,0 0,-25 1,25-1,-25 0,25 0,-25 25,25-25</inkml:trace>
  <inkml:trace contextRef="#ctx0" brushRef="#br0" timeOffset="64966.53">21332 6747,'0'0,"0"-25,-24 25,-1 0,25-25,-25 25,0 0,0 0,1 0,-1 0,0 0,0 0,25 25,-25-25,1 0,24 25,-25-25,25 25,-25-25,25 24,0 1,0 0,0 0,0 0,25-25,0 0,-1 0,1 0,0 0,0 0,0 0,-1-25,1 25,0-25,0 25,0 0,-25-25,24 25,1 0,-25-25,25 25,-25-24,25 24,-25-25,0 50,0-1,0 1,0 0,0 0,25 0,-25 0,0-1,0 1,0 0,0 0,24-25,-24 25,0-1,0 1,0 0,25 0,-25 0,0-1,0 1,0 0,0 0,0 0</inkml:trace>
  <inkml:trace contextRef="#ctx0" brushRef="#br0" timeOffset="65495.52">22126 6722,'0'-25,"0"0,-25 25,1 0,24-24,-25 24,0 0,0 24,0-24,0 0,1 25,-1-25,0 25,0-25,0 25,1 0,-1-1,0 1,25 0,0 0,0 0,25-25,0 0,-1 0,1 0,0 0,-25-25,25 25,0 0,-1-25,1 25,0-25,0 25,-25-25,25 25,-25 25,-25 0,25 0,0 0,-25 0,25-1,0 1,0 0,0 0,0 0,0-1,0 1,0 0,0 0,0 0,0-1,0 1,0 0,25-25,-25 25,25-25,-25 25</inkml:trace>
  <inkml:trace contextRef="#ctx0" brushRef="#br0" timeOffset="65859.03">22548 6648,'-25'0,"0"0,0 0,1 0,-1 0,25 24,-25 1,25 0,0 0,0 0,0-1,0 1,0 0,0 0,25 0,-25 0,0-1,0 26,25-25,-25 0,0-1,0 1,0 0,0 0,24-25,-24 25,0-1,0 1,-24-25,-1 0,0 0</inkml:trace>
  <inkml:trace contextRef="#ctx0" brushRef="#br0" timeOffset="66043.5">22473 6722,'25'0,"0"0,0-25,0 25,24 0,-24 0,0-25,0 25,-1 0,26 0,-25 0,0 0,-1 0,26 0,-25 0,0 0,-1 0</inkml:trace>
  <inkml:trace contextRef="#ctx0" brushRef="#br0" timeOffset="66483.28">23193 6648,'0'0,"-25"0,0 0,0 0,1 24,-1-24,0 0,0 0,0 25,0-25,1 25,-1 0,0 0,0-1,25 1,0 0,0 0,25-25,-25 25,25-25,0 0,-1 0,1 0,0-25,0 25,0-25,0 25,-25-25,24 25,1-25,0 1,0-1,-25 0,0 0,0 50,0 0,-25-25,25 25,0-1,-25 1,25 0,0 0,-25 0,25 0,-24-1,24 26,0-25,0 0,0-1,-25 1,25 0,0 0,0 0,0-1,0 1,0 0,0 0,25 0</inkml:trace>
  <inkml:trace contextRef="#ctx0" brushRef="#br0" timeOffset="67510.84">23937 6945,'0'-24,"-25"24,25-25,0 0,0 50,0 0,0-1,0 1,0 0,0 0,0 0,0-1,0 1,0 0,0 0,0 0,0-1,0 1,0-50,0 1,0-1,25 25,-25-25,25 25,-25-25,24 0,1 1,0-1,0 0,0 25,-25-25,25 25,-25-25,24 25,-24 25,0 0,0 0,0 0,0-1,-24 1,24 0,0 0,0-50,24 25,1-25,0 25,0 0,-25-25,25 25,-1 0,1-24,0 24,0 0,-25 24,25 1,-25 0,0 0,0 0,0-1,24 1,-24 0,0 0,0 0,0-1,25-24,-25 25</inkml:trace>
  <inkml:trace contextRef="#ctx0" brushRef="#br0" timeOffset="67922.27">24383 6350,'0'0,"0"-25,0 0,25 25,0 0,0 0,0 0,-1 0,1 0,0 25,0 0,-25 0,0 0,0-1,0 1,0 0,-25-25,25 25,0 0,-25-25,25 24,-25 1,25 0,-24 0,24 0,-25-25</inkml:trace>
  <inkml:trace contextRef="#ctx0" brushRef="#br0" timeOffset="68446.31">24706 6772,'0'-25,"0"50,0-1,-25-24,25 25,-25 0,0 0,25 0,-24 0,-1-1,25 1,-25 0,25 0,-25 0,0-1,25 1,-24-25,24 25,-25 0,25 0,-25-25,25 24,-25 1,0 0,1 0,-1 0,25-1,-25-24,25 25,-25-25,0 25,1 0,24 0,-25-25,25 24,-25-24,25 25,-25-25,25 25,0 0,-25-25,25 25,0-1</inkml:trace>
  <inkml:trace contextRef="#ctx0" brushRef="#br0" timeOffset="69294.73">24532 6573,'0'-25,"25"25,-25 25,25-25,0 0,-25 25,0 0,0 0,0-1,0 1,-25-25,0 25,0-25,0 0,1 25,-1-25,0 0,0 0,0 25,1-25,-1 0,0 0</inkml:trace>
  <inkml:trace contextRef="#ctx0" brushRef="#br0" timeOffset="69806.27">24532 7094,'0'25,"0"0,0 0,0-1,0 1,0 0,0 0,0 0,0-1,0 1,0 0,-25 0,25 0,0-1,0 1,0 0,-24-25,24 25,-25-25</inkml:trace>
  <inkml:trace contextRef="#ctx0" brushRef="#br0" timeOffset="70119.45">24805 7243,'-25'0,"0"0,1 0,-1 0,0 0,0 25,0-25,1 0,24 25,-25-25,25 24,0 1,25-25,-25 25,24-25,1 0,-25 25,25-25,0 0,0 0</inkml:trace>
  <inkml:trace contextRef="#ctx0" brushRef="#br0" timeOffset="70526.25">24954 7392,'0'-25,"0"50,0-75,-25 50,0 0,25-25,-25 25,1 0,48 0,1 0,-25 25,0 0,0 0,0 0,0-1,0 1,0 0,0 0,-25 0,25-1,0 1,0 0,-24 0,24 0,0-1,-25-24,25 25,-25 0,0 0,0-25,1 0,-1 0,0 0,25-25,0 0,0 0,0 1</inkml:trace>
  <inkml:trace contextRef="#ctx0" brushRef="#br0" timeOffset="70674.2">25152 7491,'0'0,"25"0,0 0,0 0,0 0,-25-25,24 25</inkml:trace>
  <inkml:trace contextRef="#ctx0" brushRef="#br0" timeOffset="72379.2">3002 9475,'0'25,"-25"-25,25 25,-25-25,0 0,0 0,1 0,24 25,-25-25,25 25,0-1,-25-24</inkml:trace>
  <inkml:trace contextRef="#ctx0" brushRef="#br0" timeOffset="72535.42">2208 10269,'0'25,"25"-25,0-25,-1 25,1-25</inkml:trace>
  <inkml:trace contextRef="#ctx0" brushRef="#br0" timeOffset="72699.07">3051 10195,'0'0,"25"0,0 0,0 0,0 0,-25-25</inkml:trace>
  <inkml:trace contextRef="#ctx0" brushRef="#br0" timeOffset="73502.25">5209 9773,'0'-25,"25"25,-25 25,0 0,0 0,0-1,0 1,0 25,0-25,0 24,0 1,-25-25,25 24,0 1,-24 0,24-1,0 1,0-25,0 24,0-24,0 0,0 0,0-1,0 1,24-25,1 25,0-25,-25-25,25 25,0-25,-1 25,-24-24,25-1,0 0,-25 0,25 0,0-24,-25 24,24 0,1-24,-25 24,25 0,-25-25,0 26,0-26,0 25,0-25,0 26,0-1,0-25,0 25,0 1,-25-1,25 0,0 0,-25 0,25 1,0-1,-24 25,24-25</inkml:trace>
  <inkml:trace contextRef="#ctx0" brushRef="#br0" timeOffset="73955.32">5978 10344,'0'0,"0"24,-25-24,1 0,24-24,0 48,24 1,-24 0,0 0,0 0,0-1,-24 1,-1 25,25-25,-25-1,0 1,0 0,1 0,-1 0,0-1,0 1,25 0,-25-25,25 25,-24-25,24 25,24-25,1 0,0 0,0 0,24-25,-24 25,25 0,-25-25,24 25,1-25,-25 25,24 0,1-25,-25 25,24 0,-24 0,25-24,-1 24,-24 0,0 0</inkml:trace>
  <inkml:trace contextRef="#ctx0" brushRef="#br0" timeOffset="74843.77">7764 10542,'25'0,"-25"-25,25 25,-25-25,25 25,-25-24,24-1,-24 0,0 0,25 0,-25 1,0-1,0 0,0 0,0 0,0 1,0-1,0-25,0 25,0 1,25-26,-25 25,0 0,0-24,0 24,0 0,0-25,0 26,0-26,-25 25,25 0,0 1,-25-1,25 0,0 0,-24 25,24-25,-25 25,25-24,0 48,-25-24,25 25,0 0,0 0,0 0,0-1,0 1,-25 0,25 0,0 24,0-24,0 25,0-25,0 24,0 1,0-25,0 24,0 1,0-25,25 24,-25 1,0-25,25 24,-25-24,0 0,25 0,-1 0,-24-1,25-24,-25 25,25-25,0 0,0 0,-1 0,1 0,0 0,0-25,24 25,-24-24,0-1,0 0,0 0,0 0,-1 1,-24-1,25 0,-25 0,25 0,-25 1,0-1,25 0,-25 0,0 0,0 1,0-1,0 0,0 50,0 0,0-1,0 1,0 0,0 0,25-25,-25 25,0-1,24-24,-24 25,25-25,0 25,0 0,0-25,-1 0,-24 25,25-25,0 0,0 0,0 0,-1 0,1-25,0 25</inkml:trace>
  <inkml:trace contextRef="#ctx0" brushRef="#br0" timeOffset="74986.2">8707 9773,'-25'0,"0"0</inkml:trace>
  <inkml:trace contextRef="#ctx0" brushRef="#br0" timeOffset="75618.92">8955 10195,'0'0,"-25"0,25 25,0-50,25 25,-25-25,25 25,-25-25,24 25,1-25,-25 1,25-1,-50 25,0 25,1-25,24 24,-25 1,0 0,0 0,25 0,-25-1,25 1,0 0,0 0,0 0,0-1,0 1,25 0,0-25,0 0,0 0,-1 0,1 0,0 0,0 0,0-25,24 0,-24 25,0-24,24-1,-24 0,25 0,-25 25,0-25,-1 1,1-1,0 0,-25 0,0 0,0 1,0-1,0 0,-25 25,0 0,25 25,0 0,0-1,0 1,25 0,-25 0,25-25,-25 25,25-25,0 24,-25 1,24-25,1 25,-25 0,0 0,-25-25,1 24,-1 1,0-25,0 0,0 25,1-25,-1 0,0 0,0 0</inkml:trace>
  <inkml:trace contextRef="#ctx0" brushRef="#br0" timeOffset="76775.37">10890 9525,'0'25,"-25"0,25-1,0 1,0 0,0 0,0 0,0 24,0-24,0 25,0-26,0 26,0 0,0-1,0 1,0 0,0-1,0 1,0-1,0 1,0 0,0-26,0 26,0-25,0 0,25-1,-25 1,24 0,1 0,0-25,0 0,0 0,-25-25,24 25,1-25,-25 0,25 25,-25-24,25-1,-25 0,0 0,0 0,25 1,-25-1,0 0,0 0,0 0,0 1,0-1,0 0,0 0,0 0,0 50,0 0,0 0,24 0,1-25,-25 24,25-24,0 0,0 0,-1-24,1 24,0 0,0-25,0 25,0-25,-1 0,1 0,0 25,-25-24,25 24,-25-25,0 0,0 0,0 0,-25 25,25-25,-25 25,0 0,1 0,-1 25,0 0,25 0,0 0,-25 0,25-1,0 1,0 0,0 0,0 0,25-1,0 1,0-25,-1 25,1-25,0 0,0 0,0 0,-1-25,1 25,0-25,0 25,0-24,-1-1,1 25,0-25,0-25,0 26,-1-1,-24 0,25 0,-25-25,25 26,-25-1,0-25,0 25,0-24,0 24,0-25,0 1,0 24,0-25,0 26,0-26,0 25,-25 0,25 1,0-1,0 50,0-1,0 1,0 0,0 25,0-26,0 26,0-25,0 24,0-24,0 25,0-1,25-24,-25 25,25-25,-25-1,25 1,-1 0,-24 0,25 0,0 0,-25-1,25-24,0 25,-1-25,1 0,-25 25,25-25,-25-25,25 25</inkml:trace>
  <inkml:trace contextRef="#ctx0" brushRef="#br0" timeOffset="76983.28">11584 9823,'-25'0,"25"24,25-24,-25-24,25 24,25 0,-26 0,1 0,25-25,-1 25,1 0,0 0,-1 0,1-25,-1 25,1 0,0 0,-1 0</inkml:trace>
  <inkml:trace contextRef="#ctx0" brushRef="#br0" timeOffset="78575.23">12229 9872,'25'-25,"0"25,-1 0,1-24,0 24,0 0,0 0,-1 24,-24 1,0 0,0 0,0 0,0-1,-24 1,24 0,0 0,-25 25,25-26,0 1,0 0,0 0,0 0,0-1,0 1,25-25,-1 0,1 0,0 0,0-25,0 25,0-24,-1-1,1 0,-25 0,25 0,-25 1,25 24,-25-25,0 0,25 0,-25 0,0 0,0 1,0-1,0 50,0-1,-25 1,25 0,0 0,0 0,0 0,0-1,25 1,-1-25,1 25,0-25,0 0,0 0,-1 0,-24-25,25 25,0 0,-25-25,25 25,-25-24,25 24,-25-25,24 0,1 0,-25 0,25 25,-25-25,0 1,0-1,0 0,0 50,0 0,0-1,0 1,25 0,-25 0,25 0,-1 0,1-25,0 24,0-24,0 0,-1 0,1 0,0-24,0 24,0 0,-1-25,1 25,0-25,0 0,0 25,-25-25,24 25,1-25,-25 1,0-1,0 0,0 0,0 0,0 1,0-1,0 0,-25 25,1 0,24 25,0 0,-25-1,25 1,0 0,0 0,0 0,0-1,0 1,0 0,0 0,0 0,0 0,25-25,-1 24,1-24,0 0,0 0,0 0,0 0,-1 0,1-24,0 24,0-25,0 0,-1 0,-24 0,25 25,-25-25,25 1,-25-1,0 0,0 0,0 0,0 1,0-1,0 0,-25 25,25-25,0 50,-25-25,25 25,0 0,0-1,0 1,0 0,0 0,0 0,0-1,0 1,0 0,0 0,25-25,0 25,0-25,0-25,-1 25,1 0,-25-25,25 25,0 0,-25-25,25 25,-1 0,-24-25,25 25,0 0,-25-24,25 24,-25 24,0 1,0 0,0 0,0 0,-25-25,25 25,0-50,25 0,0 0,-1 0,-24 0,25 25,0-24,0-1,0 25,-25-25,24 25,-24-25,25 25,0 0,-25 25,0 0,0 0,25-1,-25 1,0 0,25 0,-25 0,24-25,-24 25,25-25,0 0,0 24,0-24,-1 0,1 25,0-25</inkml:trace>
  <inkml:trace contextRef="#ctx0" brushRef="#br0" timeOffset="79286.84">15727 9351,'0'0,"0"-24,0 48,0 1,0 0,0 25,0-26,0 1,0 25,24-1,-24-24,0 25,0-1,0-24,0 25,0-1,0-24,0 25,0-25,0-1,0 26,0-25,0 0,0 0,0-1,0 1,0-50,0 1,0-1,25 0,0 0,-25 0,25 25,-25-25,25 1,-1 24,1-25,0 25,25-25,-26 25,26 0,-25 0,24 0,-24 0,0 0,25 25,-26-25,1 25,0-1,-25 1,-25 0,0-25,1 25,-1-25,0 25,0-25,-24 25,-1-25,25 24,-24-24,-1 0,0 0,26 0,-26 0,25 0,-24 0,24 0,0 0,0 0,0 0</inkml:trace>
  <inkml:trace contextRef="#ctx0" brushRef="#br0" timeOffset="80034.89">16545 9748,'-25'0,"0"0,25 25,-24-25,24 25,0 0,-25-25,25 24,-25 1,25 0,0 0,-25 0,25-1,0 1,0 0,0 0,25 0,0-25,-25 25,25-25,-1 0,1 0,0 0,-25-25,25 25,0 0,-25-25,24 25,-24-25,0 0,0 0,0 1,-24 24,-1-25,0 25,25-25,-25 25,0 0,25 25,25-25,0 0,0 0,0 0,-1-25,1 25,0 0,0 0,0-25,0 25,-1-25,1 25,0-24,0 24,-25-25,25 25,-1-25,1 0,-25 0,25 1,-25-1,0 0,0 0,0 0,0 1,0-1,0 50,0-1,0 1,0 0,0 0,0 0,0-1,0 1,0 0,0 0,0 24,0-24,25 0,-25 0,25 0,-25 24,24-24,-24 0,25 0,0 0,-25-1,25 1,0 0,-1-25,1 25,0 0,0-25,0 0,24 24,-24-24,0 0,0 0,-1 0,1 0,0-24</inkml:trace>
  <inkml:trace contextRef="#ctx0" brushRef="#br0" timeOffset="80266.97">16694 9723,'-25'0,"50"0,0 0,24 0,-24 0,0 0,25 0,-1 0,1 0,-25 0,24 0,1 0,-1 0,1 0,0 0</inkml:trace>
  <inkml:trace contextRef="#ctx0" brushRef="#br0" timeOffset="80775.27">17364 9426,'24'25,"-24"-1,25-24,-25 25,0 0,25-25,-25 25,0 0,0-1,0 1,0 0,0 0,0 0,0-1,0 26,-25-25,0 0,25-1,-24 26,24-25,-25 0,25-1,-25-24,25 25,-25 0,0 0,25-50,25 0,0 0,0 1,0-1,-1 0,1 0,0 25,-25-25,25 25,0-24,-1-1,1 25,0 0,-25 25,25-25,-25 24,0 1,25 0,-25 0,24 0,-24-1,25-24,0 25,-25 0,25-25,0 25,0-25,-1 0,1 25,25-25,-25 0,-1 0,26 0,-25 0,24 0,-24 0,0 0,25 0</inkml:trace>
  <inkml:trace contextRef="#ctx0" brushRef="#br0" timeOffset="82803.2">11758 10939,'-25'0,"25"25,-25-25,25 24,-25-24,25 25,0 0,0 0,25-25,0 25,0-25,0 0,24 24,-24-24,25 0,-26 0,26 0,0 0,-1 0,26-24,-26 24,1 0,24-25,1 25,-1-25,-24 25,24-25,1 25,-1-25,-24 1,24 24,-24-25,24 25,-49-25,24 25,1 0,-25-25,0 25,-1 0,-24-25,-24 25,-1 0,0 0,-25 0,26 0,-1 0,0 0,-25 0,26 0,-1 0,0 0,0 0,50 0,0 0,0 0,-1-24,1 24,25 0,-25 0,-1-25,26 25,-25 0,24 0,-24 0,0 0,0 0,-25 25,25-25,-25 24,0 1,0 0,-25-25,0 25,0 0,0-1,-24-24,24 25,0 0,-24-25,24 25,-25-25,25 25,1-25,-26 24,25-24,0 0,25 25,-24-25,-1 0</inkml:trace>
  <inkml:trace contextRef="#ctx0" brushRef="#br0" timeOffset="83786.88">14114 11137,'-25'0,"1"-25,24 50,0 0,24-25,-24 25,0 0,25 0,-25-1,0 1,0 0,0 0,0 24,0-24,0 0,0 0,0 0,0-1,0 1,0 0,-25-25,25-25,0 0,25 1,0-1,-25 0,25 0,0 0,-1 1,-24-1,25 25,-25-25,25 25,0-25,0 25,-1 0,-24 25,0 0,0 0,0-1,0 1,0 0,0 0,-24 0,-1-1,25-48,25 24,-1-25,1 0,0 25,0-25,0 0,-1 25,1-24,0 24,-25-25,25 25,0 0,0 0,-1 0,1 0,-25 25,0-1,0 1,0 0,25 0,0 0,0-25,-1 0,1 0,0 0,0-25,0 25,-1 0,1-25,0 25,-25-25,25 25,0-25,-1 1,1 24,-25-25,25 25,-25-25,0 0,25 25,-25-25,0 1,0-1,-25 25,25-25,-25 25,0 0,25 25,-24-25,-1 0,0 25,0-1,0 1,25 0,0 0,-24-25,24 25,0-1,0 1,24 0,1-25,0 25,0-25,0 0,24 0,-24 0,25 0,-26 0,26 0,0 0,-26 0,26 0,0 0</inkml:trace>
  <inkml:trace contextRef="#ctx0" brushRef="#br0" timeOffset="84855.07">15627 11212,'-25'0,"50"0,-74 0,24 0,0 0,0 0,0 0,1 25,-1-25,0 24,0 1,0 0,1 0,24 0,0-1,0 1,0 0,24-25,1 0,0-25,0 25,0-25,-1 25,-24-24,25 24,0-25,0 0,-25 0,25 25,-25-25,0 1,0-1,24 25,-24 25,0-1,25-24,-25 25,0 0,0 0,25 0,-25-1,25 1,0-25,-25 25,25-25,-1 0,1 0,-25-25,25 25,-25-25,0 1,25 24,-25-25,25 0,-1 0,1 25,0 0,0 0,-25 25,0 0,0 0,0-1,0 1,-25-25,25 25,-25-25,25 25,-25-25,25-25,0 0,25 25,-25-25,25 25,0-24,0-1,-1 0,1 25,0-25,0 25,0-25,-1 25,1 0,-25 25,25-25,-25 25,0 0,0 0,0-1,25-24,0 25,-1-25,1 0,0 0,-25-25,25 25,0 0,-1-24,1-1,0 25,-25-25,25 25,-25-25,0 0,0 1,0-1,0 0,-25 25,25-25,-25 25,25 25,0 0,0 0,0-1,25 1,-25 0,25-25,-25 25,25-25,-1 25,1-25,-25 24,25-24,0 25,0-25,-25 25,0 0,-25-25,0 0,0 0,0 0,1 0,-1 0,0 0,0 0,0 0,1 0,-1 0</inkml:trace>
  <inkml:trace contextRef="#ctx0" brushRef="#br0" timeOffset="86551.2">17636 11286,'0'-25,"0"1,25 24,-25-25,25 25,0-25,0 25,-25-25,25 25,-25 25,24-25,-24 25,0 0,25-25,-25 24,0 1,0 0,0 0,0 0,0-1,0 1,0 0,0-50,0 0,0 1,0-1,0 0,25 25,-25-25,25 0,0 1,-25-1,24 25,-24-25,25 25,0 0,-25-25,25 25,-25 25,25-25,-25 25,0 0,24-25,-24 24,0 1,0 0,0 0,0 0,0-1,0-48,0-1,0 0,25 0,0 0,0 1,0-1,-1 25,1-25,0 25,0 0,-25 25,0 0,0-1,0 1,25 0,-25 0,24-25,-24 25,25-25,-25 24,25-24,0 0,0 0,-1 0,1 0,0 0,0 0,0 0,-1 0,1 0,0-24,0 24,0 0,-25-25,0 0,24 25,-24-25,0 0,0 1,-24 24,24-25,0 50,0-1,0 1,0 0,0 0,24 0,1-1,0-24,0 0,-25 25,25-25,-1 0,26 0,-25 0,0 0,24 0,-24 0,0 0,25 0,-26 0,26 0,-25 0,0-25,-1 25,1 0,0 0,0-24,0-1,-25 0,0 0,0 0,0 1,-25-1,0 25,25-25,-25 25,25-25,-25 25</inkml:trace>
  <inkml:trace contextRef="#ctx0" brushRef="#br0" timeOffset="86763.09">18728 10840,'-25'0,"25"-25,0 0,25 25,-25 25</inkml:trace>
  <inkml:trace contextRef="#ctx0" brushRef="#br0" timeOffset="87554.92">19646 11088,'-25'0,"25"-25,-25 25,0 0,0 0,1 0,-1 0,0 0,25 25,-25-25,0 24,1-24,24 25,-25-25,0 25,0 0,25 0,-25-25,25 25,0-1,0 1,25 0,0-25,0 25,0-25,-1 0,26 25,-25-25,24 0,1 0,0 0,-1 0,1 24,-1-24,1 0,0 0,-1-24,1 24,-25 0,0 0,24-25,-24 25</inkml:trace>
  <inkml:trace contextRef="#ctx0" brushRef="#br0" timeOffset="87863.23">20117 10492,'0'0,"0"-24,0-1,0 0,0 50,0 0,0-1,0 1,0 0,0 25,0-26,0 26,0-25,0 24,25-24,-25 25,0-1,25-24,-25 25,24-25,1 24,-25-24,25 0,-25 0,25-1,0 1,-1 0,-24 0,25-25,0 25,0-25,0 0</inkml:trace>
  <inkml:trace contextRef="#ctx0" brushRef="#br0" timeOffset="88071.11">19745 10740,'0'25,"25"-25,-1 0,1 0,25 0,-25 0,24 0,1 0,-25 0,24 25,1-25,0 0,-1 0,1 0</inkml:trace>
  <inkml:trace contextRef="#ctx0" brushRef="#br0" timeOffset="89230.98">20514 10790,'0'25,"0"0,0-1,0 1,0 0,0 0,0 0,0-1,0 1,0 0,0 0,25 0,-1-1,1-24,0 25,0-25,0 0,-1 0,1 0,0 0,0-25,0 25,-1-24,1-1,0 0,-25 0,0 0,0 1,0-1,0 0,0 0,0 0,0 50,-25 0,25 0,-25-25,25 25,0-1,0 1,0 0,0 0,0 0,25-25,-25 24,25-24,0 0,-25 25,25-25,0 25,-1-25,1 0,0 0,0 0,0 0,-1 0,-24-25,25 25,0 0,0-25,0 25,-25-24,24 24,-24-25,25 25,0-25,0 0,-25 0,25 25,-25-24,0-1,24 25,-24-25,0 0,0 0,0 1,-24 24,-1 0,25-25,-25 25,0 0,0 0,1 0,-1-25,0 25,0 0,0 25,1-25,24 25,-25-25,25 24,0 1,0 0,25 0,-25 0,24-25,-24 24,25 1,0-25,-25 25,25 0,0 0,-1-1,-24 1,25-25,-25 25,25-25,-25 25,25-25,-25 25,25-25,-1 25,1-25,0 0,0 0,0-25,-1 25,-24-25,25 25,0-25,0 25,-25-25,25 25,-25-25,24 25,1-24,0-1,-25 0,25 25,-25-25,25 0,-25 1,0-1,0 0,0 0,-25 25,25 25,-25-25,25 25,0 0,0-1,0 1,25 0,0-25,-1 0,1 0,0 25,0-25,0 0,-1 0,1 0,0 0,25 25,-26-25,26 0,-25 0,25 0,-1 24,-24-24,25 0,-1 0,-24 25,25-25,-26 0,26 0,-25 25,0-25,-1 0,1 0</inkml:trace>
  <inkml:trace contextRef="#ctx0" brushRef="#br0" timeOffset="102756.05">6524 13146,'0'-24,"-25"24,25-25,0 0,25 25,-25 25,25-25,0 25,-1-1,-24 1,25 0,-25 25,25-25,-25 24,25-24,-25 25,25-1,-25-24,0 25,24-1,-24-24,0 25,0-26,0 26,25-25,-25 0,0-1,0 1,25 0,-25 0,25-50,-25 0,25 25,-25-25,0 1,24-1,-24-25,0 25,25 1,-25-26,0 25,25 0,-25-24,0 24,0 0,0-24,0 24,0 0,0 0,0 0,0 1,0-1,0 0,0 0,0 0</inkml:trace>
  <inkml:trace contextRef="#ctx0" brushRef="#br0" timeOffset="103224.7">7268 13692,'0'0,"25"0,0 0,0-25,-1 25,1 0,0 0,0 0,0 0,-1 25,1 0,-25 0,0 0,0-1,0 1,0 0,0 0,-25 0,1-1,24 1,-25 0,0 0,25 0,-25-1,0-24,25 25,-24 0,24 0,-25-25,25 25,25-25,-1 0,1 0,0-25,0 25,0 0,24 0,-24-25,25 25,-26 0,26-25,-25 25,24 0,-24 0,0-25,0 25</inkml:trace>
  <inkml:trace contextRef="#ctx0" brushRef="#br0" timeOffset="103807.84">8831 13122,'0'-25,"0"0,0 50,-25-25,0 25,0-25,25 24,-24-24,-1 25,0 0,0 0,-24 0,24 24,-25-24,1 0,-1 25,25-26,-24 26,-1-25,0 0,26 24,-26-24,25 0,0 0,25-1,-25-24,25 25,0 0,25 0,0-25,0 0,0 0,0 25,24-25,1 0,-1 0,1 0,0 0,24 0,-24 0,-1 0,26 0,-26 0,26 0,-26 0,1 24,24-24,-24 0,-1 0,-24 0,25 25,-25-25,24 0,-24 0,0 25,0-25,0 0</inkml:trace>
  <inkml:trace contextRef="#ctx0" brushRef="#br0" timeOffset="104340.02">9451 13320,'0'0,"0"-25,0 1,0 48,0 1,0 0,25 0,-25 0,25-1,-25 1,24 0,-24 0,25 0,-25 24,25-24,-25 0,25 0,-25-1,0 1,0 0,25 0,-25 0,24-1,1 1,0-50,0 1,-25-1,25 0,-25-25,0 26,24-1,-24 0,0-25,25 26,-25-26,0 0,0 26,0-26,0 0,0 1,0 24,0-25,0 1,0 24,0-25,25 25,-25 1,0-1,0 0,0 0,0 0,25 25</inkml:trace>
  <inkml:trace contextRef="#ctx0" brushRef="#br0" timeOffset="104932.78">10518 13444,'-25'0,"0"0,0 0,0 0,1 0,-1 0,0 25,0-25,25 25,-25 0,0-1,1 1,24 0,-25 0,25 0,0-1,0 1,0 0,0 0,0 0,25-25,-1 0,1 0,0-25,0 0,0 0,0 25,-25-25,24 1,1-1,0 0,-25 0,25 0,-25 1,25-1,-25 0,0 0,0 0,0 1,24 24,-24 24,25 1,-25 0,0 0,25 0,-25-1,25 1,-25 25,25-25,-1 24,-24-24,25 25,0-26,-25 26,25-25,0 24,-25-24,24 25,-24-25,0-1,0 26,0-25,0 0,0-1,0 1,0 0,-24 0,-1-25,0 25,0-25,0 0,1 0,-1 0,0 0,0 0,-24 0,24-25,0 25,0-25,0 0,1 0,24 1,0-1</inkml:trace>
  <inkml:trace contextRef="#ctx0" brushRef="#br0" timeOffset="105161">11411 13791,'0'0,"24"0,-24 25,25-25,-25 25,25 0,0 0,-25-1,0 1,0 0,-25 0,0-25,0 25,1-1,-1 1,0 0,0 25,-25-26,26 1,-26 0</inkml:trace>
  <inkml:trace contextRef="#ctx0" brushRef="#br0" timeOffset="106324.78">12775 13221,'0'0,"-25"0,25 25,0 0,0-1,0 1,25 0,-25 0,0 0,0-1,0 26,0-25,25 0,-25 24,0-24,0 0,0 0,0-1,24 1,-24 0,25 0,0-25,0-25,-25 0,25 25,-25-25,0 1,24-1,-24 0,25 0,0-49,-25 49,0 0,0 0,0 1,25-26,-25 25,0 0,25-24,-25 24,0 0,0 0,0 0,24 1,-24-1,0 0,0 50,25-25</inkml:trace>
  <inkml:trace contextRef="#ctx0" brushRef="#br0" timeOffset="106680.7">13395 13568,'0'25,"25"-25,-1 25,1-25,0 0,-25 25,0-1,0 1,0 0,-25 0,0 0,1-1,-1 1,0 0,0 0,0 0,1-25,-1 24,25 1,-25-25,0 0,0 25,1-25,24 25,24-25,1-25,0 25,0 0,0 0,-1 0,26 0,-25-25,24 25,-24 0,25 0,-25 0</inkml:trace>
  <inkml:trace contextRef="#ctx0" brushRef="#br0" timeOffset="107203.92">13941 13320,'0'0,"-25"0,25 25,25-25,-1 0,1 0,0 0,0 0,0 0,-1 0,26 0,0 0,-26 0,26 0,0 0,-1 0,1 0,-1 0,1 0,0 0,-1 25,1-25,-25 0,24 0,1 0,-25 0,24 25,-24-25,0 0,0 24,0-24,-1 25,-24 0,0 0,0 0,0-1,0 1,-24-25,-1 25,0 0,0 0,0-1,1 1,-26 0,25 0,-24 0,-1-1,25 1,-24 0,-1 0,25 0,-25-1,26-24,-26 25,25-25,0 25,1-25,-1 0,0 25</inkml:trace>
  <inkml:trace contextRef="#ctx0" brushRef="#br0" timeOffset="107733.14">15330 13320,'0'-25,"0"1,0-1,24 25,1 0,0 0,0 25,-25-1,25 1,-25 0,0 0,0 0,24 24,-24-24,0 25,0-26,0 26,0-25,0 24,0-24,0 0,0 0,25 24,-25-24,25 0,0-25,-25 25,25-25,-25-25,24 25,1 0,-25-25,25 25,0-25,-25 1,25-1,0 0,-1 0,-24 0,25 1,0-1,-25 0,25-25,0 26,-25-1,24-25,-24 25,25-24,-25 24,0-25,25 26,-25-26,25 25,-25-25,0 26,0-1,0 0,25 0,-1 25</inkml:trace>
  <inkml:trace contextRef="#ctx0" brushRef="#br0" timeOffset="108324.35">16223 13419,'0'-24,"0"48,-25-24,25 25,-25 0,25 0,0 24,-25-24,25 0,-25 25,1-1,24-24,-25 25,25-1,-25 1,25-1,-25-24,25 25,0-1,0 1,-25 0,25-26,0 26,0 0,0-26,0 1,0 0,0 0,0 0,0 0,25-1,0-24,0 0,0-24,-1 24,-24-25,25 0,-25 0,0 0,0 0,0 1,0-1,0 0,-25 25,1-25,-1 0,25 1,-25 24,25-25,0 0,0 0,25 25,0 0,-25-25,24 25,1 0,-25-24,25 24,0 0,0-25,-1 25,1 0,0 0</inkml:trace>
  <inkml:trace contextRef="#ctx0" brushRef="#br0" timeOffset="111683.76">17959 11832,'25'0,"-25"-25,-25 25,0 0,0 25,1-25,24 25,-25-25,0 24,0-24,25 25,-25 0,25 0,-24-25,24 25,0-1,0 1,24 0,1-25,-25 25,25-25,0 25,0-25,24 0,-24 24,0-24,0 0,24 25,-24-25,0 25,0-25,-1 0,1 25,0-25,0 25,-25 0,-25-25,0 0,0 0,1 24,-1-24,0 0,0 0,-24 0,24 0,0 0,-25 0,26 0,-1 0,0 0,0-24,0 24,1 0</inkml:trace>
  <inkml:trace contextRef="#ctx0" brushRef="#br0" timeOffset="112260.87">18529 12105,'25'0,"-25"-25,-25 25,1 0,-1 0,25 25,-25-25,0 0,25 24,-25-24,1 25,-1 0,0-25,25 25,-25 0,25 0,0-1,0 1,0 0,25-25,0 0,0 0,-1 0,1 0,0-25,0 25,0-25,-1 25,1-24,0-1,0 25,-25-25,25 0,-25 0,24 0,-24 1,0-1,0 50,-24-25,24 24,0 1,-25-25,25 25,0 0,0 0,0 0,25-25,-25 24,24-24,1 0,-25 25,25-25,0 0,0 0,-1 0</inkml:trace>
  <inkml:trace contextRef="#ctx0" brushRef="#br0" timeOffset="112564.92">19001 11733,'0'-25,"0"50,0-1,0 1,0 0,0 0,0 0,0-1,0 1,0 0,0 0,0 0,0 24,25-24,-25 0,0 0,0-1,24 1,-24 0,25 0,-25 0,0 0,25-1,-25 1,25-25,-25 25,25-25,-25 25,24-25,1 0</inkml:trace>
  <inkml:trace contextRef="#ctx0" brushRef="#br0" timeOffset="112776.6">18728 12005,'0'0,"0"25,25-25,-1 0,1 0,0 0,0 0,25 0,-26 0,26 0,0 0,-1 0,1 0,24 0,-24 0,-1 0,1 0</inkml:trace>
  <inkml:trace contextRef="#ctx0" brushRef="#br0" timeOffset="113624.59">19522 11956,'-25'0,"25"25,0-1,0 1,0 0,0 0,0 0,0-1,0 1,0 0,0 0,0 0,25 0,-1-1,1-24,0 0,0 0,-25-24,25 24,-1 0,-24-25,25 25,0-25,0 0,0 0,-25 0,0 1,24 24,-24-25,0 0,-24 25,24 25,-25 0,25-1,0 1,0 0,0 0,0 0,0 0,25-25,-25 24,24-24,1 25,0-25,0 0,0 0,0 0,-1 0,1 0,0 0,0 0,0-25,-1 25,1-24,0 24,-25-25,25 25,-25-25,25 0,-25 0,0 0,0 1,0-1,0 0,-25 0,25 0,-25 25,25 25,0 0,0 0,25 0,-25-1,0 1,0 0,25 0,-25 0,0 0,24-25,-24 24,25-24,-25 25,25-25,0 0,0 0,-25 25,24-25,1 0,0-25</inkml:trace>
  <inkml:trace contextRef="#ctx0" brushRef="#br0" timeOffset="114036.82">20514 12129,'0'0,"0"-24,0-1,-25 25,25 25,-25-25,0 24,1-24,-1 0,25 25,-25-25,25 25,-25-25,0 25,25 0,0 0,25-25,0 0,-25-25,25 25,0 0,-1-25,1 25,0 0,-25-25,25 25,0 0,-25 25,24-25,-24 25,25-25,-25 25,25-25,-25 24,25-24,-25 25,25-25,-1 0,1 25,0-25,0 0,0 0,-1 0,1 0,-25-25,25 25,0 0</inkml:trace>
  <inkml:trace contextRef="#ctx0" brushRef="#br0" timeOffset="114576.42">20960 11881,'0'0,"0"-24,0-1,0 0,0 0,0 0,0 1,0 48,25-24,-25 25,0 0,0 0,0 0,0-1,0 1,0 0,0 0,0 24,0-24,0 0,0 0,0 0,0-1,0 1,25 0,-25 0,25-25,-25 25,25 0,-1-1,1-24,0 0,0 0,0 0,-1-24,1 24,0-25,0 25,0-25,-1 25,-24-25,25 25,-25-25,25 25,-25-25,0 1,0-1,0 0,-25 25,0 0,25 25,-24-25,-1 0,25 25,-25-25,25 24,0 1,-25-25,25 25,0 0,0 0,25-25,0 0,0 25,-1-25,1 0,0 0,0 0,0 0,-1 0,1 0,0 0,0-25,0 25</inkml:trace>
  <inkml:trace contextRef="#ctx0" brushRef="#br0" timeOffset="114804.9">20787 11881,'0'25,"24"0,1-25,0 0,0 0,0 0,0 0,-1 25,1-25,25 0,-25 0,24 0,-24 0,25 0</inkml:trace>
  <inkml:trace contextRef="#ctx0" brushRef="#br0" timeOffset="115340.87">21804 11683,'0'25,"0"0,0-1,0 1,0 0,24 0,1 0,-25-1,0 1,0 0,0 0,25 0,-25-1,0 1,0 0,-25-25,25 25,-25-25,1 25,-1-25,0 24,0-24,0 25,1-25,-26 25,25-25,0 0,25 25,-24-25,-1 25,0-25,25 25,25-25,0-25,-1 25,1 0,-25-25,25 25,0 0,-25-25,25 25,-1-25,1 25,0-25,0 25,-25 25,25-25,-1 0,1 25,0-25,0 25,0-25,-1 0,26 25,-25-25,0 0</inkml:trace>
  <inkml:trace contextRef="#ctx0" brushRef="#br0" timeOffset="115728.92">22622 11807,'0'-25,"0"0,-25 25,1 0,-1 0,0 0,0 0,0 0,25 25,-24-25,24 25,0 0,0 0,0-1,0 1,24 0,-24 0,25 0,-25-1,0 1,25-25,-25 25,25 0,-25 0,25-1,-25 1,0 0,-25-25,0 0,0 0,0 0,1 0,-1 0,0 0,25-25,-25 25,0 0</inkml:trace>
  <inkml:trace contextRef="#ctx0" brushRef="#br0" timeOffset="116292.45">22969 11609,'0'0,"-24"0,24 24,-25 1,25 0,0 0,0 0,-25-1,25 1,-25 0,25 0,0 0,0-1,-25 1,25 0,0 0,0 0,0-1,0 1,0 0,25-25,-25 25,25-25,-25 25,25-25,0 0,-1 24,1-24,0 0,-25-24</inkml:trace>
  <inkml:trace contextRef="#ctx0" brushRef="#br0" timeOffset="116520.86">22697 11832,'0'25,"24"-25,1 0,0 0,0 0,0 0,-1 0,1 24,25-24,-25 0,-1 0,26 0,-25 25</inkml:trace>
  <inkml:trace contextRef="#ctx0" brushRef="#br0" timeOffset="117132.3">23441 11782,'-25'0,"0"0,0 0,1 0,-1 0,0 25,0-25,0 25,1-25,-1 25,0-25,0 24,25 1,0 0,25-25,0 0,0 0,-1 0,1 0,-25-25,25 25,0 0,-25-25,25 25,-25-24,0 48,0 1,0 0,0 0,24-25,-24 25,25-25,0 24,0-24,0 0,-25 25,24-25</inkml:trace>
  <inkml:trace contextRef="#ctx0" brushRef="#br0" timeOffset="117791.84">23788 11410,'-25'-25,"25"1,-25 24,25 24,0 1,-24 0,24 0,0 0,-25-25,25 24,0 1,0 0,-25 0,25 0,0-1,0 1,0 0,0 0,0 0,0-1,0 1,25 0,-25 0,0 0,25-1,-1 1,-24 0,25-25,0 0,-25 25,25-25,-25 25,25-25,-1 0,1 0,0 0,-25-25,25 25,-25-25,25 25,-25-25,24 25,-24-25,25 25,0-24,-25-1,25 25,-25-25,25 0,-25 0,25 25,-25-24,0-1,0 0,0 0,0 0,-25 25,0 25,0-25,0 25,0-25,1 0,24 25,-25-25,25 25,-25-1,25 1,0 0,0 0,0 0,25-25,-25 24,25 1,-1-25,1 25,0-25,0 0,0 0,0 0,-1 0,1 0,0 0,0 0,0 0,-25-25,24 25,1 0</inkml:trace>
  <inkml:trace contextRef="#ctx0" brushRef="#br0" timeOffset="118128.7">23292 11509,'25'25,"0"-25,-1 0,1 0,25 0,-25 0,-1 25,26-25,-25 0,24 0,1 0,-25 0,24 25,-24-25,25 0,-25 0,24 0</inkml:trace>
  <inkml:trace contextRef="#ctx0" brushRef="#br0" timeOffset="124559.58">2927 15726,'-25'0,"25"-25,0 1,0-1,25 25,-25-25,0 0,25 0,0 25,-25-24,25 24,-25-25,25 25,-1-25,1 25,0 0,0 0,0 0,-1 0,-24 25,25-25,-25 25,25-25,0 24,-25 1,0 0,25 0,-25 0,0-1,0 1,0 0,0 0,0 0,0-1,0 26,0-25,-25 0,0-1,25 1,-25 25,0-25,1-1,-1 1,0 0,0 0,0 0,1-25,-1 0,0 24,0-24,0 25,0-25,1 0,-1 0,0 0,0 0</inkml:trace>
  <inkml:trace contextRef="#ctx0" brushRef="#br0" timeOffset="125092.31">3423 15627,'-24'0,"24"25,-25-25,25 25,-25-25,25 24,-25-24,25 25,-25 0,25 0,-24-25,24 25,0-1,-25 1,25 0,0 0,0 0,0-1,0 1,0 0,0 0,0 0,25-25,-25 24,24-24,-24 25,25-25,-25 25,25-25,0 0,0 0,-1 0,1 0,0 0,0 0,0 0,-1-25,1 25,0-25,0 25,0-24</inkml:trace>
  <inkml:trace contextRef="#ctx0" brushRef="#br0" timeOffset="125699.7">3969 15974,'-25'0,"25"-25,25 1,0-1,0 25,-25 25,0-1,0 1,0 0,0 0,0 0,0-1,0 1,0 0,-25 0,25 0,-25-1,25 1,-25 0,0 0,25 0,-24-1,24 1,-25-25,25 25,-25 0,0 0,0 0,25-1,25-24,0 0,0 0,0 0,-1 0,1 0,0 0,0 0,0-24,0 24,-1 0,1 0,0 0,0 0,0 0,-1 0,1 0,0 0,0 0,0 0</inkml:trace>
  <inkml:trace contextRef="#ctx0" brushRef="#br0" timeOffset="126927.53">5383 15677,'-25'0,"0"0,50 0,0 0,0 0,0 0,-1 0,1 0,0-25,0 25,0 0,-1 0,1-25,0 25,0 0,0 0,-25-25,24 25</inkml:trace>
  <inkml:trace contextRef="#ctx0" brushRef="#br0" timeOffset="127540.5">5408 15974,'-25'0,"25"25,25-25,0 0,-1 0,1 0,0 0,0-25,0 25,-1 0,1-25,0 25,0 0,0-24,-1-1,1 25,0 0,0 0,-25-25,25 25</inkml:trace>
  <inkml:trace contextRef="#ctx0" brushRef="#br0" timeOffset="129280.72">6350 15329,'0'-25,"0"1,25-1,0 25,-25-25,25 25,0-25,-1 25,-24 25,25 0,-25 0,0-1,0 1,0 0,0 0,0 0,0 24,0-24,0 25,0-25,0 24,-25-24,25 25,0-26,-24 26,24-25,-25 0,25 24,0-24,-25 0,25 0,0-1,0 1</inkml:trace>
  <inkml:trace contextRef="#ctx0" brushRef="#br0" timeOffset="129460.47">6698 16272,'0'0,"0"25</inkml:trace>
  <inkml:trace contextRef="#ctx0" brushRef="#br0" timeOffset="131451.49">9897 15825,'-24'0,"24"-24,24 24,-24 24,0 1,0 0,0 0,0 0,0-1,0 1,0 0,0 0,0 0,0-1,0 1,0 0,0 0,0 0,0-1,0 1,0 0,0 0,25-25,0 0,0 0,0 0,-25-25,24 25,1-25,0 25,-25-25,25 25,-25-24,25-1,-1 0,1 0,-25 0,0 1,25 24,-25-25,0 0,0 0,25 0,-25 1,0-1,0 0,0 0,0 0,0 1,0-1,0 0,0 0,0 0,-25 25,25-24,-25-1,25 0,-25 25</inkml:trace>
  <inkml:trace contextRef="#ctx0" brushRef="#br0" timeOffset="132236.65">10294 16272,'0'-25,"25"0,0 25,0-25,0 25,-1 0,-24 25,0 0,25-25,-25 25,0 0,0-1,0 1,-25 0,25 0,-24-25,-1 25,25 0,-25-1,0 1,0 0,0 0,1-25,-1 25,0-25,25 24,25-24,0 0,-1-24,1 24,0 0,0 0,0 0,0-25,-1 25,26 0,-25 0,24 0,-24 0,25 0,-25 0,24 0,1 0,-25 0,24-25,-24 25,0 0,0 0,-1 0</inkml:trace>
  <inkml:trace contextRef="#ctx0" brushRef="#br0" timeOffset="132563.94">11063 16049,'25'-25,"0"25,0 0,-1 0,1-25,0 25,0 0,0 0,-1-25,1 25,0 0,0 0,0-25,0 25,-1 0,1 0,0 0</inkml:trace>
  <inkml:trace contextRef="#ctx0" brushRef="#br0" timeOffset="132776.41">11113 16148,'0'25,"25"-25,-1 0,1 0,0 0,0 0,0 0,-1 0,1-25,25 25,-25 0,0 0,24-25,-24 25,25 0,-1-25,-24 25</inkml:trace>
  <inkml:trace contextRef="#ctx0" brushRef="#br0" timeOffset="133527.64">12303 15652,'0'-25,"-24"25,24-25,0 0,24 25,1 0,0-24,0 24,0 0,-1 24,-24 1,0 0,0 0,0 0,0-1,0 1,-24 25,24-25,-25-1,25 1,-25 25,25-25,0-1,-25 1,25 0,0 0,0 0,-25-25,25 24,0 1,25-25,0-25,0 25,0-24,-25-1,24 25,1-25,-25 0,25 0,0 1,0-1,-25 0,25 0,-1 0,1 1,0-26,0 25,-25 0,25 1,-25-1,24 0,-24 0,0 0,0 1,0-1,0 0,0 0</inkml:trace>
  <inkml:trace contextRef="#ctx0" brushRef="#br0" timeOffset="134196.44">12824 15801,'0'24,"0"1,-24 0,24 0,-25 0,25-1,0 1,-25 0,25 25,-25-26,0 1,25 0,-24 25,-1-26,25 26,-25-25,25 0,-25 24,25-24,-25 0,25 25,0-26,0 1,0 0,0 0,0 0,25-25,0 0,0 0,0 0,-1 0,-24-25,25 25,0-25,0 25,-25-25,25 25,-1-25,1 1,-25-1,0 0,0 0,0 0,-25 25,25-25,-24 25,-1 0,0-24,0 24,0 0,1 0,48 0,1 0,0-25,0 25,0 0,-1 0,1 0,0 0,0 0,0-25,-1 25,1 0,0 0,0 0,0 0,-1 0,1 0,0 0</inkml:trace>
  <inkml:trace contextRef="#ctx0" brushRef="#br0" timeOffset="134692.07">13717 16024,'25'0,"0"0,0 0,0 0,-1 0,1-25,0 25,0 0,0 0,-1 0,1 0,0 0,0 0,0-25,-1 25,1 0,0 0,0 0,0 0,-1 0,1 0,0 0,0 0,-25-25,25 25</inkml:trace>
  <inkml:trace contextRef="#ctx0" brushRef="#br0" timeOffset="134956.62">13916 15776,'0'0,"0"25,0-1,25-24,-25 25,24 0,-24 0,25 0,-25-1,25 1,-25 0,25 0,-25 0,25-1,-25 1,24 0,-24 25,25-26,-25 1,0 0,25 0,0 0,-25-1,0 1,25-25,-25 25,24-25</inkml:trace>
  <inkml:trace contextRef="#ctx0" brushRef="#br0" timeOffset="135415.97">14958 15850,'0'0,"0"-25,24 1,1 24,0 0,0 0,0 0,-1 24,1-24,0 25,0-25,-25 25,0 0,0 0,0-1,0 1,-25-25,0 25,0 0,25 0,-24-25,-1 24,0-24,0 25,0 0,1-25,-1 0,0 0</inkml:trace>
  <inkml:trace contextRef="#ctx0" brushRef="#br0" timeOffset="135776.6">15330 15751,'-25'0,"0"25,0 0,0-25,25 24,-24 1,24 0,-25-25,25 25,0 0,0-1,0 1,0 0,0 0,25-25,-25 25,24-25,1 24,0-24,0 25,0-25,-1 25,1-25,0 0,0 0,0 0,-1 0,1 25,0-25,0 0,0-25</inkml:trace>
  <inkml:trace contextRef="#ctx0" brushRef="#br0" timeOffset="136164.54">16247 15627,'0'-25,"-24"25,-1 0,0 25,0 0,0 0,1-1,-1 1,0 0,-25 0,26 0,-1 24,0-24,0 25,0-26,25 26,-24 0,-1-1,25-24,0 25,0-1,0 1,0-25,25 24,-1-24,1 25,0-25,25-1,-26 1,26 0,0 0,-1 0,1-1,-1-24,1 25,0-25,24 0,-24 0,-1 25,1-25</inkml:trace>
  <inkml:trace contextRef="#ctx0" brushRef="#br0" timeOffset="136975.59">16371 15677,'25'0,"0"0,-25 24,0 1,25-25,-25 25,0 0,0 0,0-1,0 1,0 0,0 0,0 0,0-1,0 1,0 0,0 0,0 0,0-1,0 1,0 0,0 0,0 0,25-25,-1 0,-24-25,25 25,0-25,0 0,0 0,-25 1,24 24,1-25,-25 0,25 0,-25 0,0 1,0-1,25 0,-25 0,0-24,0 24,0 0,25 0,-25 0,0 1,0-1,0 0,0 0,0 0,0 1</inkml:trace>
  <inkml:trace contextRef="#ctx0" brushRef="#br0" timeOffset="137660.41">17091 15949,'-25'0,"0"0,0 0,1 0,24 25,-25-25,0 25,25 0,-25-25,25 25,0-1,-25-24,25 25,0 0,25-25,0 0,0-25,0 25,-1-25,1 25,0-24,0-1,0 0,-25 0,0 0,24 25,-24-24,0-1,0 0,0 0,0 50,0 0,0 0,0-1,0 1,0 25,0-25,0-1,0 1,25 0,-25 25,25-26,-25 1,25 25,-25-25,25-1,-25 26,24-25,-24 0,0 24,25-24,-25 0,0 0,0 0,0-1,0 1,0 0,-25-25,25 25,-24-25,-1 0,0 0,0-25,0 25,1-25,-1 25,0-25,25 1,0-1,0 0,0 0,0 0,0 1,25 24,0-25,-1 0,1 25,0-25,0 25,-25-25,25 25</inkml:trace>
  <inkml:trace contextRef="#ctx0" brushRef="#br0" timeOffset="137976.34">17736 16098,'0'25,"25"-25,-1 0,1 0,0 0,0-25,0 25,-1 0,1 0,25 0,-25 0,-1 0,26 0,-25 0,24 0,-24 0,25 0,-1 0,-24 0,25 0,-25 0,-1 0,26 0,-25 0,0 0,-1 0</inkml:trace>
  <inkml:trace contextRef="#ctx0" brushRef="#br0" timeOffset="138659.91">18604 15503,'25'0,"-1"0,1 0,-25 25,25-25,0 0,-25 25,25-1,-25 1,24 0,-24 0,0 0,0-1,0 26,0-25,25 0,-25 24,0 1,0-25,0-1,0 26,0-25,0 0,0-1,0 1,25 0,-25 0,25-25,-25 25,25-25,0 0,-1 0,1 0,0-25,0 25,0-25,-1 0,1 0,-25 1,25-1,-25 0,25 0,-25 0,0-24,25 24,-25 0,0-24,0 24,0-25,0 25,0-24,0 24,0-25,0 26,0-1,0 0,0 0,0 50</inkml:trace>
  <inkml:trace contextRef="#ctx0" brushRef="#br0" timeOffset="140019.44">19323 15850,'0'-25,"0"50,0 0,0 0,0 0,-25-1,25 1,0 0,-24 0,24 0,0-1,0 1,0 0,-25-25,25 25,0 0,-25-25,25 24,0 1,-25-25,25 25,-25 0,1 0,24-1,-25-24,25 25,-25 0,25 0,-25 0,25 0,25-1,0-24,0 0,-1 0,1 0,0 0,0 0,0 0,-25-24,0-1,0 0,-25 0,0 25,25-25,-25 25,0-25,1 25,48 0,1-24,0 24,0 0,0 0,-1 0,1 0,0-25,0 25,0 0,-1 0,1 0,0 0,0-25,0 25,-25-25</inkml:trace>
  <inkml:trace contextRef="#ctx0" brushRef="#br0" timeOffset="140432.51">19571 15478,'0'0,"25"0,0 0,0 0,-1 25,1-25,0 25,0 0,0-1,24 1,-24 0,25 25,-25-26,24 26,-24 0,0-26,0 26,-1 0,1-1,0 1,0-25,-25 24,0 1,0-1,0 1,-25-25,25 24,-25-24,0 25,-24-25,24 24,-25-24,1 0,24 25,-25-26,1 1,-1-25,25 25,-24 0,24-25,0 0,0 25,0-25,1 0</inkml:trace>
  <inkml:trace contextRef="#ctx0" brushRef="#br0" timeOffset="142228.31">21432 15801,'-25'0,"25"-25,0 0,-25 25,25-25,-25 25,25-25,-25 25,1 0,-1 0,0 25,0-25,0 0,1 25,-1-25,0 25,0 0,0-25,1 24,-1-24,0 25,0 0,25 0,0 0,0-1,25-24,0 0,0 0,-1 0,1 0,25 0,-25-24,-1 24,1 0,0-25,0 25,0-25,-1 25,1 0,-25-25,25 25,-25-25,25 25,-25-24,0-1,-25 25,0 0,0 0,1 25,24-1,0 1,24 0,1-25,0 0,-25 25,25-25,0 0,-1 0,1 0,0 0,0 0,0-25,-1 25,1-25,0 25,0 0,0-25,-1 1,1 24,-25-25,25 0,0 25,-25-25,25 0,-25 1,24-26,-24 25,25 0,-25 1,0-1,0 0,0-25,0 26,0-1,-25 0,1 0,-1 0,0 0,-25 1,26-1,-26 25,25-25,-24 25,-1 0,0 0,26 0,-26 0,0 0,1 25,24 0,-25-25,1 24,-1 1,25 0,-24 0,24 0,-25 0,26-1,-26 1,25 25,-25-25,26-1,-1 26,0-25,0 24,0-24,1 25,24-1,0-24,0 25,0-25,0 24,0-24,24 25,1-26,0 1,0 0,24 0,-24 0,25-1,-25 1,24-25,1 25,0-25,-26 25,26-25,0 0,-1 0,1 25,-1-25,-24-25,25 25,-1 0,1-25,0 0,-26 0,26 1,0-1,-1 0,-24-25,25 26,-26-26,1 0,25 1,-50-1,25 1,-1-1,-24 0,0-24,0 24,0 1,-24-1,-1 1,25-1,-25 25,0 0,25 0</inkml:trace>
  <inkml:trace contextRef="#ctx0" brushRef="#br0" timeOffset="143004.51">22225 15577,'0'-24,"25"24,-25-25,25 25,0 0,0 0,-1 0,1 0,0 0,0 0,0 25,-1-25,-24 24,25-24,-25 25,0 0,0 0,0 0,-25-1,25 1,-24 0,24 0,-25-25,0 25,0-1,0 1,1 0,-26 0,25 0,0-25,1 24,-1 1,0-25,0 25,0-25,1 0,24 25,0 0,24-25,1 0,0 24,0-24,24 0,-24 0,0 0,0 0,24 25,1-25,-25 0,24 0,1 0,0 0,-1 0,-24 0,25 0,-1 0,1-25</inkml:trace>
  <inkml:trace contextRef="#ctx0" brushRef="#br0" timeOffset="143827.84">23094 15602,'0'25,"0"0,0 0,0-1,0 1,0 0,24 0,-24 0,0-1,0 1,0 0,0 0,0 0,0-1,0 1,0 0,0 0,0 0,0-50,0 0,0 0,0 0,0 1,-24-1,24 0,0 0,0 0,0 1,0-26,0 25,0 0,0 1,0-1,0 0,0 0,24 25,-24-25,0 1,25 24,-25-25,25 0,-25 50,0 0,0-1,25 1,-25 0,0 0,0 0,25-1,-25 1,24-25,1 0,0 0,-25-25,25 25,-25-24,25 24,-1-25,1 0,0 0,0 25,-25-25,25 25,-1-24,1-1,0 25,-25-25,0 50,0 0,0-1,25 1,-25 0,0 0,0 24,0-24,25 0,-25 0,0 24,24-24,-24 0,0 25,25-26,-25 1,0 0,0 0,25 0,-25-1,0 1,0 0,0 0,0 0,0-1,25-24</inkml:trace>
  <inkml:trace contextRef="#ctx0" brushRef="#br0" timeOffset="144363.47">24011 15478,'0'0,"-25"0,25 25,0 0,25 0,-25-1,0 1,0 25,0-25,25-1,-25 26,0-25,0 24,0-24,0 25,0-25,0-1,0 1,0 25,0-25,0-1,0 1,0 0,-25 0,25 0,0-1,0 1,-25-25,25 25,0 0</inkml:trace>
  <inkml:trace contextRef="#ctx0" brushRef="#br0" timeOffset="144744.49">23986 15528,'0'0,"0"-25,0 0,-24 25,24-25,0 1,0-1,24 25,-24-25,25 25,-25-25,25 25,0-25,0 25,0 0,-1 0,1 0,0 0,0 25,-25 0,25-25,-25 25,0 0,0-1,-25 1,0 0,0-25,0 0,1 25,-1-25,0 0,0 0,0 0,0 0,25 25,-24-25</inkml:trace>
  <inkml:trace contextRef="#ctx0" brushRef="#br0" timeOffset="145328.47">24334 15875,'-25'0,"0"0,0 0,1 0,-1 0,0 25,0-25,0 25,1-25,-1 24,0 1,25 0,0 0,0 0,0-1,25-24,0 0,-1 0,1 0,0 0,0 0,0 0,-1 0,1 0,0-24,0 24,0 0,-25-25,24 25,-24-25,25 25,-25-25,0 50,0 0,0 0,25-25,-25 24,25-24,0 25,-1-25,-24 25,25-25,0 0,0 25,0-25,-1 0,1 25,0-25,0 0</inkml:trace>
  <inkml:trace contextRef="#ctx0" brushRef="#br0" timeOffset="155085.81">5507 17735,'0'-24,"-25"24,25 24</inkml:trace>
  <inkml:trace contextRef="#ctx0" brushRef="#br0" timeOffset="155214.44">5110 18207,'-25'49</inkml:trace>
  <inkml:trace contextRef="#ctx0" brushRef="#br0" timeOffset="155365.34">5581 18157,'25'0,"-521"74,967-148</inkml:trace>
  <inkml:trace contextRef="#ctx0" brushRef="#br0" timeOffset="155918.27">6400 17810,'0'0,"0"-25,25 0,0 25,-25-25,24 25,1-24,0 24,0 0,0-25,-1 25,1 0,0 0,-25 25,25-25,0 24,-25 1,24 0,-24 0,0 0,0-1,-24-24,24 50,-25-25,25 0,-25-1,0 1,0 0,1 0,24 0,-25-1,0 1,0 0,0-25,1 25,-1 0,0-25,0 0</inkml:trace>
  <inkml:trace contextRef="#ctx0" brushRef="#br0" timeOffset="156278.29">6797 17711,'25'0,"-25"-25,0 0,0 0,-25 25,0 0,25 25,-25-25,25 25,-25-25,25 25,-24-1,24 1,0 0,0 0,0 0,0-1,0 1,0 0,0 0,0 0,0-1,0 1,24-25,-24 25,25 0,-25 0,25-25,0 0,0 0,-1 0,1 0,0 0,0-25,0 25,-1 0,1-25</inkml:trace>
  <inkml:trace contextRef="#ctx0" brushRef="#br0" timeOffset="156690.31">7293 17983,'-25'0,"25"-24,0-1,25 25,0 0,0 0,-1 0,-24 25,0-1,0 1,0 0,0 0,-24 0,24 24,-25-24,0 0,25 24,-25-24,0 0,1 0,-1 0,25-1,-25-24,25 25,-25 0,25 0,25-50,0 25,0-25,-1 25,1-25,0 25,0-24,0 24,-1-25,26 25,-25-25,0 25,-1-25,26 0</inkml:trace>
  <inkml:trace contextRef="#ctx0" brushRef="#br0" timeOffset="157249.66">8360 17711,'0'0,"24"0,1 0,0 0,-25-25,25 25,0 0,-1 0,1 0,0-25,0 25,0 0,-1-25,1 25,0 0,0 0</inkml:trace>
  <inkml:trace contextRef="#ctx0" brushRef="#br0" timeOffset="157529.13">8459 17810,'0'49,"25"-73,-50-1,74 50,-24-50,0 25,0-25,0 25,-1-25,1 25,25-25,-25 25,-1-24,1 24,0 0,0 0,-25 24,-25-24</inkml:trace>
  <inkml:trace contextRef="#ctx0" brushRef="#br0" timeOffset="159801.29">9451 17537,'0'-25,"0"0,0 0,25 25,-25-24,25-1,-1 25,1 0,-25 25,25-1,-25 1,0 0,0 0,0 0,0 0,0-1,0 1,0 0,0 0,-25 0,25-1,0 1,0 0,0 0,0 0,0-1,0 1,0 0,0 0,25-25,0 0,-25-25,25 25,-25-25,24 25,1-25,0 1,0-1,-25 0,25 0,-1 0,-24 1,25-1,0 0,0 0,-25 0,25 1,-25-1,0 0,24 0,-24 0,0 0,0 1,0-1,0 0,0 0,-24 25,24-25,0 50</inkml:trace>
  <inkml:trace contextRef="#ctx0" brushRef="#br0" timeOffset="160338.29">10170 17859,'25'0,"-25"-24,25-1,0 0,-1 25,-24-25,25 25,0 0,0 0,0 0,0 0,-25 25,0 0,0 0,0-1,0 1,0 0,0 0,-25 24,25-24,-25 0,0 0,25 0,-25-1,0 1,25 0,-24-25,24 25,-25-25,25 25,-25-25,50 0,0-25,-1 25,1 0,0-25,0 25,0-25,0 25,-1-25,1 25,0-24,25 24,-26-25,1 0,0 25,25-25,-26 25,1-25,0 25</inkml:trace>
  <inkml:trace contextRef="#ctx0" brushRef="#br0" timeOffset="160741.09">10914 17636,'0'0,"-24"0,24 25,-25-25,50 0,-25-25,24 25,1 0,0 0,0 0,0-25,-1 25,1 0,0 0,0-24,0 24,-1 0,1-25,0 25,0 0,0-25,-1 25,1 0</inkml:trace>
  <inkml:trace contextRef="#ctx0" brushRef="#br0" timeOffset="161469.91">11460 17338,'25'0,"0"0,0 25,-1 0,-24 0,25 0,-25-1,0 1,0 0,0 0,0 0,0 24,0-24,0 0,0 0,0 0,0-1,0 1,0 0,0 0,0 0,0-1,25-24,0 0,-25-24,25 24,-1-25,1 0,-25 0,25 25,0-25,-25 1,25-1,-1 0,-24 0,25 0,-25 1,25-1,-25 0,25 0,-25 0,0 0,0 1,0-1,0 0,0 0,0 0,0 1,0-1,-25 25</inkml:trace>
  <inkml:trace contextRef="#ctx0" brushRef="#br0" timeOffset="162025.56">11981 17388,'0'25,"0"0,0-1,0 1,0 0,-25 0,25 0,0 0,0-1,0 1,-25 0,25 0,0 0,0-1,0 1,0 0,0 0,0 0,25-1,0-24,0 0,0-24,-1 24,1-25,0 25,-25-25,0 0,-25 25,0 0,25-25,-24 25,-1 0,0 0,0 0,50 0,0-24,0 24,-1 0,1-25,0 25,0 0,0-25,-1 25,1-25,0 25,0 0</inkml:trace>
  <inkml:trace contextRef="#ctx0" brushRef="#br0" timeOffset="162857.25">9426 18405,'25'0,"0"0,0 0,-1 0,1-25,0 25,0 0,0 0,24 0,-24 0,25 0,-1 0,26-25,-26 25,26 0,-1-24,0 24,26-25,-26 0,25 25,1-25,-1 0,0 1,0 24,0-25,25 0,-24 0,-1 0,0 25,25-24,-25-1,1 25,-26-25,25 25,-24 0,-1 0,0 0,-24 0,24 0,-24 0,-25 0,24 0,-24 0,0 0,0 0,-25 25</inkml:trace>
  <inkml:trace contextRef="#ctx0" brushRef="#br0" timeOffset="164597.23">9873 18653,'0'-25,"0"50,0-50,24 25,-24-24,25 24,0-25,0 25,0 0,-25-25,24 25,1 0,0-25,0 25,0 0,-25 25,24-25,-24 25,0 0,0-1,0 1,0 0,-24 0,24 0,-25-1,25 1,0 0,0 0,-25 0,25-1,-25 1,25 0,0 0,0 0,-25-1,25 1</inkml:trace>
  <inkml:trace contextRef="#ctx0" brushRef="#br0" timeOffset="164773.23">10096 19025,'273'-322,"-546"644,546-669,-273 322,0 0,0 1,-25 24,25-25</inkml:trace>
  <inkml:trace contextRef="#ctx0" brushRef="#br0" timeOffset="165417.04">10815 18728,'0'-25,"0"0,0 0,-25 25,1 0,-1 0,25 25,-25-25,25 25,-25-25,25 25,-25-25,25 24,0 1,0 0,25-25,0 0,0 0,0-25,-1 25,-24-25,25 25,-25-24,25 24,-25-25,25 25,0-25,-1 25,-24-25,0 50,25 0,-25 0,0-1,25 1,-25 0,0 0,0 0,0-1,0 1,0 0,0 0,0 0,0-1,0 1</inkml:trace>
  <inkml:trace contextRef="#ctx0" brushRef="#br0" timeOffset="165553.53">10840 19025,'50'-173,"-100"346,124-346,-49 148</inkml:trace>
  <inkml:trace contextRef="#ctx0" brushRef="#br0" timeOffset="165865.59">11286 18703,'-24'0,"-1"0,25-25,25 25,-1 0,1-25,0 25,0 0,0 0,0-25,-1 25,1 0,0 0,25 0,-26-24,1 24,25 0,-25 0,-1 0,1-25,0 25,0 0,0 0,-1 0,1 0,0 0</inkml:trace>
  <inkml:trace contextRef="#ctx0" brushRef="#br0" timeOffset="166343.01">11931 18529,'25'0,"-25"25,25-25,-25 25,0 0,0-1,25-24,-25 25,0 0,0 0,25-25,-25 25,24-1,1-24,-25-24,25 24,-25-25,25 25,0-25,-25 0,24 0,1 1,-25-1,0 0,25 25,-25-25,0 0,0 0,0 1,0-1,0 0,25 0</inkml:trace>
  <inkml:trace contextRef="#ctx0" brushRef="#br0" timeOffset="166885.94">12576 18380,'0'0,"-24"0,-1 0,25 25,-25 0,0 0,25-1,0 1,0 0,-25 0,25 0,0 0,-25-1,25 1,-24 0,24 0,0 0,0-1,-25 1,25 0,0 0,0 0,0-1,0 1,0 0,0 0,0 0,25-25,-1 0,1 0,0 0,0 0,-25-25,25 25,-25-25,25 25,-1-25,-24 0,25 25,-25-24,0-1,-25 25,1-25,-1 25,0 0,0 0,50 0,-25-25,25 25,0 0,-1 0,1-25,0 25,0 0,0-24,-1 24,1-25,0 25,0-25</inkml:trace>
  <inkml:trace contextRef="#ctx0" brushRef="#br0" timeOffset="167465">13420 17934,'0'0,"-25"0,25 25,-25-25,0 0,50 0,0 0,0-25,-1 25,1 0,0 0,0-25,0 25,0 0,-1 0,1-25,0 25,0 0,0-25,-1 25,1 0,0-24,0 24</inkml:trace>
  <inkml:trace contextRef="#ctx0" brushRef="#br0" timeOffset="167749.44">13320 18182,'0'25,"25"-25,0 0,0 0,0-25,-1 25,1 0,25-25,-25 25,0 0,24-25,-24 25,25-25,-26 25,1-24,25 24,-25-25,-1 25,1 0,0-25,0 25,0 0,-50 0</inkml:trace>
  <inkml:trace contextRef="#ctx0" brushRef="#br0" timeOffset="171089.15">15156 17388,'-25'0,"25"-25,0 0,0 1,-25 24,25-25,-24 25,24 25,-25-25,0 24,25 1,-25 0,0 0,25 0,-24-1,24 1,-25 0,25 0,-25 0,25 0,0-1,0 1,0 0,0 0,0 0,0-1,25-24,0 0,-1 0,-24-24,25 24,-25-25,25 25,-25-25,25 0,-25 0,25 25,-25-24,0-1,24 0,-24 0,0 0,0 0,0 1,0-1,0 0,0 0,-24 25,24-25,-25 1,0 24,0 0,25 24,-25-24,25 25</inkml:trace>
  <inkml:trace contextRef="#ctx0" brushRef="#br0" timeOffset="171284.96">15330 17462,'0'25,"-25"-25</inkml:trace>
  <inkml:trace contextRef="#ctx0" brushRef="#br0" timeOffset="171769.47">15652 17512,'0'-25,"25"25,-50 0,25 25,-25-25,25 25,-25 0,25 0,0-1,0 1,0 0,0 0,0 0,0-1,0 1,25 0,0-25,0 0,0-25,0 25,-1-25,1 25,-25-24,25-1,0 0,0 0,-25 0,0 1,0-1,0 0,0 0,-25 25,25-25,-25 0,0 1,0-1,1 25,-1 0,25-25,-25 25,0 0</inkml:trace>
  <inkml:trace contextRef="#ctx0" brushRef="#br0" timeOffset="172266.06">15950 17413,'0'-25,"25"25,-1 0,-24-25,25 25,0-25,0 25,0 0,-1-24,1 24,0 0,0 0,0 0,-25 24,24-24,-24 25,0 0,0 0,-24 0,24-1,-25 1,25 0,-25 0,0 0,0 0,25-1,-24-24,24 25,-25-25,25 25,-25 0,50-25,0 0,-25-25,24 25,1 0,0 0,0-25,0 25,-1 0,1-25,0 25,25 0,-26-24,1 24,0 0,0 0,-25-25,25 25</inkml:trace>
  <inkml:trace contextRef="#ctx0" brushRef="#br0" timeOffset="172560.9">16495 17239,'0'-25,"0"50,0 0,0 0,0 0,0-1,0 1,25 0,-25 0,0 0,0-1,0 1,25 0,-25 0,0 0,25 0,-25-1,0 1,0 0,25-25,-25 25,0 0</inkml:trace>
  <inkml:trace contextRef="#ctx0" brushRef="#br0" timeOffset="173280.87">17215 17388,'0'25,"25"-50,-1 25,1 0,0 0,0 0,-25-25,25 25,-1 0,1 0,0 0,0-25,0 25,-1 0,1-24,0 24,0 0,0 0,-1-25,1 25,0 0,0 0</inkml:trace>
  <inkml:trace contextRef="#ctx0" brushRef="#br0" timeOffset="173909.11">18257 17090,'-25'0,"25"25,0 0,-25-25,25 25,-25 0,25-1,-25 1,25 0,-24 0,24 0,0-1,0 1,0 0,0 0,0 0,0-1,24 1,1-25,0 0,0 0,0 0,-1 0,-24-25,25 25,-25-24,25 24,-25-25,25 25,-25-25,0 0,0 0,0 1,0-1,0 0,0 0,-25 0,25 1,-25-1,25 0,-25 0,1 0,-1 1,0 24,0 24</inkml:trace>
  <inkml:trace contextRef="#ctx0" brushRef="#br0" timeOffset="174197.93">18728 17388,'-25'0,"50"0</inkml:trace>
  <inkml:trace contextRef="#ctx0" brushRef="#br0" timeOffset="174884.79">19100 17090,'0'25,"0"0,-25-25,25 25,0 0,-25-1,25 1,0 0,-24 0,24 0,0-1,0 1,0 0,0 0,0 0,24-25,1 0,0 0,0 0,0 0,-1-25,1 25,-25-25,25 25,-25-25,25 0,-25 1,0-1,0 0,0 0,0 0,0 1,-25 24,25-25,0 0,-25 25,25-25,-25 25,1-25,-1 25,25 25</inkml:trace>
  <inkml:trace contextRef="#ctx0" brushRef="#br0" timeOffset="176081.81">19646 17090,'0'25,"-25"-25,25 25,-25-25,25 25,0 0,0-1,-25-24,25 25,0 0,-25 0,25 0,0-1,0 1,0 0,0 0,25-25,-25 25,25-1,0-24,0 0,-1 0,-24-24,25 24,0 0,-25-25,25 25,0 0,-25-25,24 25,-24-25,25 25,-25-25,25 25,-25-24,0-1,0 0,0 0,0 0,-25 1,0 24,1 0,-1 0,0 0,0 0,0 0,1 0,24 24</inkml:trace>
  <inkml:trace contextRef="#ctx0" brushRef="#br0" timeOffset="176489.97">20216 17115,'-25'0,"50"0,-25 25,0 0,0 0,25-1,-25 1,0 0,0 0,0 0,0-1,25 1,-25 0,0 0,0 0,25-1,-25 1,24-25,-24 25</inkml:trace>
  <inkml:trace contextRef="#ctx0" brushRef="#br0" timeOffset="176848.9">20439 17140,'0'25,"0"0,0-1,0 1,0 0,0 0,0 0,0-1,0 1,25 0,-25 0,0 0,0-1,0 1,25-25,-25 25</inkml:trace>
  <inkml:trace contextRef="#ctx0" brushRef="#br0" timeOffset="177518.22">20712 17140,'25'0,"0"0,0-25,-1 25,1 0,0 0,-25-25,25 25,0 0,0-24,-1 24,1 0,0 0,0 0,-25 24,0 1,0 0,0 0,0 0,0-1,0 1,25-25,-25 25,0 0,0 0,0-1,0 1,0 0,0 0,0 0,24-25</inkml:trace>
  <inkml:trace contextRef="#ctx0" brushRef="#br0" timeOffset="178056.81">21332 17066,'25'0,"0"0,-25-25,25 25,0 0,-1-25,1 25,0 0,0-25,0 25,-1-25,1 25,-25 25,0 0,-25-25,25 25,-24 0,24-1,0 1,-25 0,25 0,-25 0,25-1,0 1,-25-25,25 25,0 0,0 0,0-1,0 1,0 0</inkml:trace>
  <inkml:trace contextRef="#ctx0" brushRef="#br0" timeOffset="179961.12">15255 17884,'25'0,"0"0,0 0,-1 0,1 0,0 0,0 0,0 0,-1 0,1 0,0-25,0 25,0 0,24 0,-24 0,25 0,-25 0,24 0,1 0,-1 0,1 0,-25 0,24 0,1-24,0 24,-1 0,1 0,-1 0,1 0,0 0,-1 0,1 0,-1 0,1 0,0 0,-1 0,1 0,0 0,-1 0,1 0,-1 0,1 0,0 0,-1 0,1 0,-1 0,1 0,-25 0,49 0,-24 0,-25 0,24 0,1 0,-1-25,1 25,0 0,-1 0,1 0,0 0,-1 0,1-25,-1 25,1 0,0 0,-1 0,1 0,-1 0,1 0,0 0,-1 0,1 0,24 0,-24 0,-1 0,1 0,24 0,-24 0,0 0,24 0,-24 0,24 25,-24-25,24 0,1 0,-1 0,0 0,1 0,-1 0,1-25,-1 25,25 0,-24 0,-1 0,25 0,-24 0,24 0,-25-25,26 25,-26 0,25 0,-24 0,-1 0,25 0,-24 0,-1 0,1-25,24 25,-50 0,26 0,-1 0,-24 0,-1 0,1 25,0-25,-26 0,1 0,0 0,0 0</inkml:trace>
  <inkml:trace contextRef="#ctx0" brushRef="#br0" timeOffset="181737.72">15751 18355,'-24'0,"-1"0,0 0,25 25,-25-25,0 0,0 25,1-25,24 25,-25-25,25 25,-25-25,25 24,0 1,0 0,-25-25,25 25,0 0,25 0,0-25,0 24,-1-24,1 0,0-24,0 24,0-25,0 0,-25 0,24 0,-24 0,0 1,0-1,0 0,0 0,0 0,0 1,-24-1,24 0,-25 25,0 0,0 0,0 0,25 25</inkml:trace>
  <inkml:trace contextRef="#ctx0" brushRef="#br0" timeOffset="182198">16421 18430,'25'0</inkml:trace>
  <inkml:trace contextRef="#ctx0" brushRef="#br0" timeOffset="183409.61">16694 18380,'0'25,"0"0,0 0,0-1,0 1,0 0,0 0,0 0,0 0,25-25,0 0,-25 24,24-24,1 0,0 0,-25-24,25 24,0 0,-25-25,24 25,1 0,-25-25,25 25,-25-25,25 25,-25-25,25 25,-25-25,24 1,-24-1,0 0,0 0,0 0,0 1,-24 24,24-25,-25 0,0 25,0-25,0 25,1 0,-1 0,0 0,0 0,0 0</inkml:trace>
  <inkml:trace contextRef="#ctx0" brushRef="#br0" timeOffset="184636.78">17562 18207,'-25'0,"0"0,1 0,-1 0,0 24,0-24,0 0,25 25,-24-25,24 25,-25-25,25 25,0 0,-25-25,25 24,0 1,25-25,0 0,-1 0,1 0,0-25,0 25,-25-24,25 24,-1 0,-24-25,25 25,-25-25,0 0,0 0,0 50,0 0,0 0,0 0,0-1,0 1,0 0,0 0,-25 0,25-1,0 1,0 0,0 0,0 0,0 0,0-50</inkml:trace>
  <inkml:trace contextRef="#ctx0" brushRef="#br0" timeOffset="185276.79">17885 18231,'0'-24,"-25"24,0 0,25 24,-25-24,25 25,0 0,-25-25,25 25,0 0,0-1,-24-24,24 25,24-25,1-25,0 25,0-24,0-1,-1 25,-24-25,25 25,-25-25,25 25,-25-25,25 25,-25-24,0 48,0 1,-25-25,25 25,0 0,0 0,0-1,0 1,0 0,0 0,0 0,0-1,0 1,0 0,0 0</inkml:trace>
  <inkml:trace contextRef="#ctx0" brushRef="#br0" timeOffset="185948.77">18306 18231,'-25'0,"1"25,-1-25,25 25,-25-25,25 25,0 0,0-1,25-24,0 25,-1-25,1 0,-25 25,25-25,-25 25,0 0,-25-25,25 24,-25-24,1 25,-1-25,0 0,25 25,-25-25,0 0,25-25</inkml:trace>
  <inkml:trace contextRef="#ctx0" brushRef="#br0" timeOffset="186192.72">18182 18231,'25'-24,"0"24,0 0,-1-25,1 25,0 0,0 0,0-25,-1 25,1 0,0-25,0 25,0 0,-1 0,-24-25,25 25</inkml:trace>
  <inkml:trace contextRef="#ctx0" brushRef="#br0" timeOffset="186761.94">18703 18107,'0'25,"-25"-25,25 25,-25-25,1 25,-1-25,25 25,-25-1,0-24,25 25,0 0,0 0,25-50,0 25,0-25,-1 25,1-25,0 25,-25-24,25 24,-25-25,25 25,-25-25,24 25,-24 25,0 0,0-1,0 1,0 0,0 0,0 0,25-1,-25 1,0 0,0 0,0 0,0-1,0 1,0 0,0 0,25-25,-25 25,0 0,0-50,25 25</inkml:trace>
  <inkml:trace contextRef="#ctx0" brushRef="#br0" timeOffset="187428.93">19670 18306,'-24'0,"48"0,1 0,0 0,0 0,0 0,-1 0,1 0,0 0,0 0,0 0,0 0,-1 0,1 0,0 0,0 0,0 0,-25-25,24 25,1 0</inkml:trace>
  <inkml:trace contextRef="#ctx0" brushRef="#br0" timeOffset="188459.91">20687 18107,'-24'0,"-1"0,0 0,25 25,-25-25,0 25,25 0,-24-25,-1 25,0-1,25 1,-25 0,0 0,25 0,0-1,0 1,0 0,0 0,25-25,0 0,0 0,-25 25,25-25,-1 0,1-25,0 25,0 0,-25-25,25 25,-1-25,1 25,-25-25,25 25,-25-24,0-1,0 0,0 0,0 0,0 1,0-1,-25 25,25-25,-25 0,1 0,-1 1,0-1,0 25,0-25,1 25,24 25,0 0,-25-25</inkml:trace>
  <inkml:trace contextRef="#ctx0" brushRef="#br0" timeOffset="188694.75">21035 18231,'0'0,"0"25</inkml:trace>
  <inkml:trace contextRef="#ctx0" brushRef="#br0" timeOffset="189455.73">21357 18107,'-25'0,"25"25,-24-25,24 25,0 0,0 0,-25-25,25 24,0 1,0 0,-25 0,25 0,0-1,25-24,-25 25,25-25,-1 0,1 0,0 0,0 0,0-25,-1 25,1-24,-25-1,0 0,0 0,0 0,-25 1,1 24,24-25,-25 25,0-25,0 25,0-25,1 25,-1 0</inkml:trace>
  <inkml:trace contextRef="#ctx0" brushRef="#br0" timeOffset="190111.09">21704 18107,'0'0,"-24"0,24 25,0 0,-25-25,25 25,-25 0,25-1,0 1,0 0,25 0,0-25,-25 25,24-25,1 0,0 0,0 0,0-25,-1 25,1 0,-25-25,25 25,-25-25,25 25,-25-25,0 1,-25 24,25-25,-25 25,0-25,1 25,-1-25,0 0,0 25,0 0,1 0,-1 0,0 0,0 0</inkml:trace>
  <inkml:trace contextRef="#ctx0" brushRef="#br0" timeOffset="191162.67">22077 18132,'0'-25,"0"50,0 0,0 0,0 0,0-1,0 1,0 0,0 0,24 0,-24-1,0 1,25-25,-25 25,25-25</inkml:trace>
  <inkml:trace contextRef="#ctx0" brushRef="#br0" timeOffset="191470.87">22300 18132,'0'-25,"0"50,0-25,0 25,0 0,0 0,0-1,0 1,0 0,0 0,0 0,0-1,0 1,0 0,0 0</inkml:trace>
  <inkml:trace contextRef="#ctx0" brushRef="#br0" timeOffset="192002.87">22449 18132,'-25'0,"50"0,-1 0,1 0,0 0,0-25,0 25,-1 0,1 0,0 0,-25-24,25 24,0 0,-1 0,-24 24,0 1,0 0,-24-25,24 25,0 0,-25-1,25 1,0 0,-25 0,25 0,0-1,0 1,-25 0,25 0</inkml:trace>
  <inkml:trace contextRef="#ctx0" brushRef="#br0" timeOffset="192398.87">22845 18207,'0'24,"25"-24,-25-24,25 24,0-25,0 25,-1 0,1 0,0-25,0 25,0 0,0 0,-1-25,1 25,-25 25,0 0,-25 0,25-1,-24 1,24 0,0 0,-25 0,25-1,-25-24,25 25,0 0,-25 0,25 0,0-1,0 1,-25-25,25 25</inkml:trace>
  <inkml:trace contextRef="#ctx0" brushRef="#br0" timeOffset="193143.31">21357 17810,'25'0,"0"0,0 0,-1 0,1 25,0-25,0 0,0 0,24 0,-24 0,25 0,-26 0,26 0,0 0,-1-25,1 25,-25 0,24 0,1 0,0 0,-1 0,1-25,-1 25,1 0,-25 0,24 0,-24 0,25-25,-25 25,-1 0,1 0,0 0,0 0</inkml:trace>
  <inkml:trace contextRef="#ctx0" brushRef="#br0" timeOffset="193811.2">22969 17239,'25'0,"0"0,0 0,0-25,0 25,-1 0,1 0,0 0,0 0,0 0,-25-24,24 24,1 0,0 0,0 0,0 0,-1 0,-48 0</inkml:trace>
  <inkml:trace contextRef="#ctx0" brushRef="#br0" timeOffset="194114.66">22821 17388,'0'25,"24"-25,1 0,0 0,0 0,0 0,-1 0,1 0,0 0,0 0,0 0,0 0,-1 0,26 0,-25 0,0 0,-1 0,1 0,0 0,0 0,0 0</inkml:trace>
  <inkml:trace contextRef="#ctx0" brushRef="#br0" timeOffset="197364.63">23912 17090,'0'25</inkml:trace>
  <inkml:trace contextRef="#ctx0" brushRef="#br0" timeOffset="207255.46">23838 16892,'0'-25,"0"50,0 0,24 0,-24-1,0 1,0 0,0 0,0 0,0-1,-24 1,24 0,0 0,-25 0,25-1,0 1,0 0,0 0,-25 0,25-1,0 1,0 0,-25-25</inkml:trace>
  <inkml:trace contextRef="#ctx0" brushRef="#br0" timeOffset="207450.99">24135 17090,'50'-49,"-100"98,100-123,-25 74</inkml:trace>
  <inkml:trace contextRef="#ctx0" brushRef="#br0" timeOffset="208111.51">24557 16743,'-25'0,"0"0,1-25,-1 25,25 25,-25-25,25 25,0 0,-25-25,25 25,0-1,-25 1,25 0,0 0,25-25,0 0,0 0,-25-25,25 25,-25-25,24 25,1-25,-25 1,0 48,0 1,0 0,0 0,0 0,0-1,0 1,0 0,0 0,0 0,0-1,0 1,0 0,-25 0,25 0,0-1,0 1,0 0,0 0,25-25</inkml:trace>
  <inkml:trace contextRef="#ctx0" brushRef="#br0" timeOffset="208451.16">24830 16768,'0'0,"0"-25,0 50,0 0,0 0,0-1,0 1,0 0,0 0,25 0,-25-1,0 1,0 0,24 0,-24 0,0-1,0 1,0 0,0 0,-24-25,24 25</inkml:trace>
  <inkml:trace contextRef="#ctx0" brushRef="#br0" timeOffset="208639.7">24855 16768,'148'-74,"-296"148,321-148,-148 74,0 0,0-25,-1 25,26 0,-25 0,0 0,0 0,24 0,-24 0</inkml:trace>
  <inkml:trace contextRef="#ctx0" brushRef="#br0" timeOffset="209219.54">24210 17462,'0'25,"-25"0,0 0,25 0,-25 0,1-25,-1 24,25 1,-25 0,0 0,0-25,0 25,25-1,-24-24,-1 25,25 0,-25-25,0 25,0 0,1-25</inkml:trace>
  <inkml:trace contextRef="#ctx0" brushRef="#br0" timeOffset="209483.4">23887 17611,'25'-24,"-50"48,75-48,-25 24,-1 0,1 0,-25 24,25-24,-25 25,25-25,-25 25,25-25,0 25,-1 0,1-25,0 24,0-24,-25 25,25-25,-1 25,1-25,0 0,-25 25</inkml:trace>
  <inkml:trace contextRef="#ctx0" brushRef="#br0" timeOffset="210011.03">23986 18207,'0'24,"25"-24,-25 25,0 0,25 0,-25 0,0-1,0 1,0 0,0 0,0 0,0-1,0 1,25-25,-25 25,0 0</inkml:trace>
  <inkml:trace contextRef="#ctx0" brushRef="#br0" timeOffset="210538.9">24483 18182,'0'25,"-25"-1,0 1,0 0,25 0,-25-25,25 25,0-1,0 1,0 0,0 0,0 0,25-1,0-24,0 0,0 0,-1 0,1 0,0 0,0 0,0 0,-25-24,24 24,1 0,-25-25,25 25,0-25,0 0,-25 0,24 25,-24-24,0-1,0 0,0 0,0 0,0 1,-24 24,-1-25,0 25,0 0,0 0,1 0,-1 0,0 0,0 0,0 0</inkml:trace>
  <inkml:trace contextRef="#ctx0" brushRef="#br0" timeOffset="210986.97">24904 17934,'0'25,"25"-25,-25-25,25 25,0 0,-1 0,1 0,0 0,0 0,0 0,-1 0,1 0,0 0,0-25,0 25,0 0,-1 0,1 0,0 0</inkml:trace>
  <inkml:trace contextRef="#ctx0" brushRef="#br0" timeOffset="212086.41">25127 17661,'0'0,"25"0,0 0,-25-25,25 25,0 0,0-25,-1 25,1 0,0 0,0 0,-25 25,-25-25,25 25,-25-25,25 25,-25-25,1 25,-1-1,0-24,0 25,0-25,25 25,-25-25,50 0,0 0,0 0,0 0,0 0,-25 25,24-25,1 25,-25-1,0 1,0 0,0 0,0 0,-25-25,25 24,-24-24,24 25,-25-25,0 0,0 0,0 0,0 0,25 25,-24-25,-1 0,0 0,0 0,0 0,1 0,-1 0,0 0,0 0,0 0</inkml:trace>
  <inkml:trace contextRef="#ctx0" brushRef="#br0" timeOffset="214569.4">24755 17884,'0'-25,"25"25,0 0,-25-24,25 24,0-25,-1 25,1 0,-25-25,25 25,0 0,0 0,-25-25,24 25,1-25,0 25,0-24,-50 24,0 0,0 0,1 0,-1 24,0-24,0 0,0 0,1 0,24 25,-25-25,0 0,0 0,0 0,25 25,-24-25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7:04:42.42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4532 16793,'25'0,"-25"-25,0 0,25 25,-25-25,-25 25,0 0,0 0,1 0,-1 25,0-25,-25 0,26 25,-1 0,-25 0,25-1,-24 1,-1 0,25 0,-24 24,24-24,-25 0,25 25,1-26,-1 1,0 25,0-1,0-24,25 25,0-25,0 24,0-24,0 25,0-26,25 1,-25 25,25-25,0 0,-25-1,25-24,24 25,-24-25,0 25,25-25,-26 0,26 0,0 0,-26 0,26-25,0 25,-26-25,26 25,0-24,-26-1,1 0,0 0,0 0,0-24,-1 24,1 0,-25-25,25 1,-25 24,0-25,0 1,0 24,0-25,0 26,0-1,-25 0,0 0,1 0,-1 25,0 0,-25 25,26-25,-1 25,-25 0,1 24,-1-24,0 25,26-1,-26-24,25 25,-24-1,24 1,25 0,-25-1,25 1,0-25,0 24,0-24,25 25,-25-25,25-1,-1 1,1 0,0-25,0 25,0-25,24 0,-24 0,25 0,-26 0,26-25,-25 25,24-25,-24 0,0 1,0-1,0 0,-1-25,1 1,-25 24,25-25,0 1,-25-1,0-24,0 24,0 0,0 1,-25 24,25-25,-25 26,0-1,1 25,-1 0,0 0,0 0,0 25,-24-1,24 26,0-25,-24 24,24 26,0-26,-25 1,26 24,-1-24,0 0,0-1,25 26,-25-26,25-24,0 25,0-1,0-24,0 0,25 25,0-26,-25 1,50 0,-26 0,1-25,25 25,-1-25,-24 0,25-25,-1 25,1-25,0 25,-1-25,1-24,-1 24,1 0,0-25,-26 1,26-1,-25 1,24-1,-24 0,0-24,-25 24,25 1,-25-1,0 0,0 1,0-1,-25 25,25 1,-25-1,-24 25,24 0,0 0,-25 25,1 24,-1-24,1 25,-1 24,0-24,1 24,-1 1,1-1,-1 0,0-24,26 24,-1 1,25-26,0 1,0 0,0-1,25 1,-25-25,24-1,1 1,25 0,-25 0,-1 0,26-25,0 24,-1-24,-24 0,25 0,-1 0,1-24,-1 24,26-25,-26 0,-24 25,25-50,-1 26,1-1,-25-25,0 1,0-1,-1 25,1-24,-25 24,0-25,0 25,-25 25,-24 0,24 0,-25 25,25-25,-49 50,24-25,1 24,-1-24,-24 25,24-1,1-24,-1 25,25-26,0 1,1 0,-1 0,0 0,25-1,25 1,0-25,-1 25,26-25,-25 0,24-25,-24 25,25 0,24-25,-24 1,-1-1,26 0,-26 0,1 0,25-24,-26 24,1-25,24 1,-24-1,-1 1,-24-1,25 0,-25 1,-1-1,-24 25,0-24,0 24,-24 0,-1 25,-25 0,1 0,-1 25,0-25,-24 25,24 0,1-1,-26 26,26-25,24 0,-25-1,1 26,24-25,0 0,25-1,-25 1,25 0,-25-25,25 25,25 0,0-25,0 0,0-25,-1 25,26-25,-25 0,24 0,1 1,-25-1,25 0,-26 0,26-24,-25 24,0-25,-1 25,1-24,0 24,0-25,-25 1,25 24,-25-25,0 25,-25 1,0-1,0 0,-24 25,24 0,-25 0,1 0,-1 25,0-25,1 25,-1-1,25 1,-24-25,24 25,0 0,0-25,25 25,-25-25,50 0,-25-25,25 25,-25-25,25 25,0-25,-25 0,24 25,1-24,-25-1,25 0,-25 0,0 0,0 1,0-26,0 25,0-24,0 24,0-25,-25 25</inkml:trace>
  <inkml:trace contextRef="#ctx0" brushRef="#br0" timeOffset="598.7">24309 14511,'-25'0,"50"0,-25 25</inkml:trace>
  <inkml:trace contextRef="#ctx0" brushRef="#br0" timeOffset="1146.83">24309 14610,'0'-25,"0"0,0 1,-25 24,25-25,-25 0,1 25,-1 0,0 0,0 0,0 0,1 25,-1-25,0 25,0-25,0 24,0-24,25 25,-24 0,24 0,-25-25,25 25,0-1,0 1,0 0,0 0,25 0,-1-1,1-24,-25 25,25-25,0 25,0-25,0 0,-1 25,1-25,0 0,0 0,0 0,-1 0,1 0,0 0,0 0,0 0,-25-25,0 0,24 25,-24-25,0 1,0-1,0 0,0 0,0 0,0 1,0-1,0 0,0 0,-24 0,24 1,-25-1,25 0,-25 0,25 0,-25 25,25-24,-25 24,1 0,-1 0,0 0,25 24,-25-24</inkml:trace>
  <inkml:trace contextRef="#ctx0" brushRef="#br0" timeOffset="1439.32">24706 14660,'0'-25</inkml:trace>
  <inkml:trace contextRef="#ctx0" brushRef="#br0" timeOffset="2059.65">24879 14486,'-24'0,"24"-25,0 0,0 1,24 24,1 0,0-25,0 25,0 0,-1-25,1 25,0 0,0 0,0 0,-1 0,-24 25,0 0,0-1,0 1,0 0,0 0,0 0,-24-1,-1 1,25 0,-25 0,0 0,0-1,1 1,-1 0,0 0,0 0,0-1,25 1,0 0,25-25,0 0,0 0,0 0,24 0,1 0,-25-25,24 25,1 0,0-25,-1 25,26 0,-26 0,1-24,-1 24,1 0,0-25,-1 25,1 0</inkml:trace>
  <inkml:trace contextRef="#ctx0" brushRef="#br0" timeOffset="3051.86">24805 14585,'0'25,"-25"-25,25 25,-25-25,25 25,25-25,0 0,-25-25,25 25,-25-25,25 25,-25-25,-25 25,0 0,0 0,25 25,25-25,0 0,-25-25,-25 25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40:15.13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135 3249,'0'0,"25"0,0 0,-1 0,1-24,0 24,0 0,0-25,24 25,-24-25,25 25,-26 0,26-25,0 0,-1 25,1-24,-1 24,1-25,24 25,-24-25,0 25,-1-25,-24 25,25 0,-1-25,-24 25,0 0,0 0,0 0,-1 0,1 0,-25 25,0 0</inkml:trace>
  <inkml:trace contextRef="#ctx0" brushRef="#br0" timeOffset="288.17">5705 3225,'0'-25,"0"50,0-1,0 1,0 0,0 0,0 0,0-1,0 26,0-25,0 24,0 1,0 0,0-1,0 1,0 0,0-1,0 26,0-26,0 1,0-1,25 1,-25 0,25-1,-25-24,0 25,25-26,-25 26,0-25</inkml:trace>
  <inkml:trace contextRef="#ctx0" brushRef="#br0" timeOffset="752">6202 4514,'0'-24,"0"-1,0 0,24 25,-24-25,25 25,0-25,0 25,0 0,-1 0,1 0,0 25,-25 0,0 0,0 0,0-1,0 1,0 25,0-25,-25 24,0-24,1 25,-1-1,0 1,0 0,0-26,1 26,-1-25,0 0,0-1,25 1,-25 0,0-25,25 25,25-25,0 0,0 0,0 0,0 0,-1 0,1-25,25 25,-25 0,24 0,1-25,-1 25,1-25,0 25,-1 0,1-24</inkml:trace>
  <inkml:trace contextRef="#ctx0" brushRef="#br0" timeOffset="1015.93">7243 4142,'0'0,"-24"25,48-50,1 25,0-24,25 24,-26-25,1 25,25-25,-1 25,-24-25,25 25,-25-25,24 25,-24 0,25 0,-26-24,1 24</inkml:trace>
  <inkml:trace contextRef="#ctx0" brushRef="#br0" timeOffset="1200.08">7367 4316,'0'0,"-24"0,-1 25,50-25,-1-25,1 25,0 0,0 0,0-25,24 25,1-25,-25 25,24 0,1-24,-1 24,1-25,0 25,-1-25</inkml:trace>
  <inkml:trace contextRef="#ctx0" brushRef="#br0" timeOffset="1687.77">8880 3001,'0'0,"25"-24,0 24,0 0,0-25,-1 25,1 0,0-25,25 25,-26 0,1-25,25 25,-25-25,24 25,1-24,0 24,-1-25,1 25,-1-25,1 25,0-25,-1 25,1-25,-1 25,-24-24,25 24,-25 0,-1 0</inkml:trace>
  <inkml:trace contextRef="#ctx0" brushRef="#br0" timeOffset="1932.03">9401 2902,'0'0,"-24"0,24 25,0 0,24 0,-24-1,25 1,-25 25,25-25,0 24,-25 1,25 24,-25-24,0-1,0 26,24-1,-24-24,25 24,-25 1,25-1,-25-24,0 24,25 1,-25-26,25 1,-25 24,24-24,-24-25,25 24</inkml:trace>
  <inkml:trace contextRef="#ctx0" brushRef="#br0" timeOffset="2360.01">10418 4068,'0'0,"0"-25,0 0,-24 1,-1 24,0 0,25 24,-25-24,0 0,-24 25,24 0,0-25,0 25,0 0,25-1,-24 1,24 0,0 0,0 0,0-1,24 1,1 0,0 0,0-25,0 25,-1-1,26-24,-25 25,0 0,0-25,24 25,-24-25,0 25,0-25,-1 24,-24 1,0 0,-24 0,-1-25,0 25,0-25,0 24,1-24,-1 25,-25-25,25 0,0 0,1 0,-1 0,0 0,0 0</inkml:trace>
  <inkml:trace contextRef="#ctx0" brushRef="#br0" timeOffset="3036.07">11113 4217,'-25'0,"0"0,0 0,1 0,24 25,-25-25,0 0,0 0,0 24,1-24,-1 25,0 0,0 0,25 0,0-1,0 1,0 0,25 0,0-25,0 0,-1 0,1-25,0 25,0 0,-25-25,25 25,-25-25,24 25,-24-24,0-1,0 50,0-1,25-24,-25 25,25-25,0 25,0-25,-1 0,1 0,0 0,0 0,0 0,-1 0,1-25,25 25,-25-25,-25 1,25 24,-1-25,1 0,-25 0,25 25,-25-25,0 1,25-1,-25 0,0 0,0 0,0 1,0-1,0 0,0 0,0 0,0 50,-25 0,25 0,0 0,0-1,0 26,0-25,0 0,0 24,0-24,0 0,0 0,25 24,0-24,-25 0,24 0,-24 24,25-24,0 0,0 0,-25-1,25 1,-1 0,1-25,0 25,0-25,0 0,-1 0,26 0,-25-25,0 25,-1-25,1 25,0-25,-25 1,25 24</inkml:trace>
  <inkml:trace contextRef="#ctx0" brushRef="#br0" timeOffset="3236.12">11386 4291,'25'0,"-1"0,1 0,0-25,0 25,24 0,1 0,-25-24,24 24,26 0,-26-25,1 25</inkml:trace>
  <inkml:trace contextRef="#ctx0" brushRef="#br0" timeOffset="4204.11">14412 3696,'0'0,"25"0,-25-25,24 25,-24-25,25 0,-25 1,-25 24,1 24,-1-24,0 25,0-25,0 25,1 0,-1 0,0 0,0-1,0 26,1-25,-1 0,25 24,-25-24,25 0,0 0,0-1,0 1,0 0,25-25,0 0,-1 0,-24-25,25 25,0-25,0 25,-25-24,25-1,-1 25,-24-25,25 0,-25 0,0 1,0-1,0 0,0 0,0 0,0 50,0 0,0 0,0 0,25-1,-25 1,25-25,-25 25,25 0,-1 0,1-1,0-24,0 0,0 0,0 0,-1 0,26-24,-25 24,0-25,24 25,-24-25,0 0,0 0,-1 1,1-26,0 25,0 0,0-24,-25 24,0 0,24-25,-24 26,0-26,0 25,0-24,0-1,0 0,0 26,-24-26,24 0,-25 1,25 24,0 0,-25 0,25 1,0-1,-25 25,25 25,-25-1,25 1,0 0,-24 25,24-1,0-24,0 25,0-1,0 1,0-1,0 1,24 0,-24-26,25 26,0 0,-25-25,25 24,0-24,-1 0,26 0,-25-1,0 1,-1 0,1-25,0 25,25-25,-26 0,1 0,0 0,0 0</inkml:trace>
  <inkml:trace contextRef="#ctx0" brushRef="#br0" timeOffset="4399.57">14759 3646,'0'0,"-25"0,1 0,48 0,1-25,0 25,25-24,-26 24,26-25,24 25,-24-25,24 25,1-25,-1 25,1-25,-1 25</inkml:trace>
  <inkml:trace contextRef="#ctx0" brushRef="#br0" timeOffset="5080.1">17339 3026,'0'-25,"0"1,25 24,-25-25,24 25,1-25,0 0,0 25,0-25,24 25,-24-24,0 24,24 0,-24-25,25 25,-25 0,0 0,-1 0,1 0,0 0,0 0,-25 25,25-1,-25 1,0 25,-25-25,0 24,0-24,0 25,1 24,-26-24,0-1,1 26,-26-26,26 1,-1-1,-24 1,24 0,0-1,1-24,24 0,-25 0,26 0,-1-1,0-24,0 25,25 0,25-25,0 0,0 0,-1 0,26 0,0 0,-1 0,1-25,24 25,1-25,-1 25,0-24,1 24,-1-25,26 25,-26-25,0 25</inkml:trace>
  <inkml:trace contextRef="#ctx0" brushRef="#br0" timeOffset="5827.52">18604 3051,'-25'-25,"0"0,25 1,0 48,0 1,0 0,0 0,0 0,0 24,0 1,25-25,-25 24,0 1,0-1,0 1,0 0,0-1,25 1,-25-1,0-24,0 25,25-25,-25 0,0-1,0 1,0 0,0-50,0 0,0 1,0-1,0 0,0 0,0 0,-25 0,25 1,0-26,-25 25,25 0,0-24,-25 24,25-25,0 1,0-1,0 25,0-24,0-1,0 1,0 24,0 0,0-25,0 26,0-1,25 25,0 0,-25 25,25-1,-1 1,1 0,-25 25,25-26,-25 1,25 0,-25 0,25 0,-1-25,-24 24,25-24,-25 25,25-25,0 0,0 0,0-25,-1 25,1-24,0-1,0 0,0 25,-25-25,24 0,1-24,0 24,-25 0,25 0,0 1,-1-26,-24 25,25 0,0 1,0-26,-25 25,25 25,-25-25,24 25,-24-24,25 24,-25 24,0 1,0 0,0 0,25 0,-25-1,25 26,-25 0,0-1,25 1,-25-1,24 1,1 0,-25-1,25 1,0-1,0 1,-1 0,-24-26,25 26,0-25,0 0,-25-1,25 1,-1 0,-24 0,25-25,-25 25,25-25,-25 25,25-25</inkml:trace>
  <inkml:trace contextRef="#ctx0" brushRef="#br0" timeOffset="6122.9">19844 2828,'0'-25,"0"0,25 25,-25 25,25-25,-25 25,25 0,-1-1,-24 1,25 25,0-25,-25 24,25 1,0 24,-25-24,24-1,-24 26,25-26,-25 1,0 0,25-1,-25 1,25-1,-25-24,25 25,-25-25,24 0,-24-1,25 1,-25 0</inkml:trace>
  <inkml:trace contextRef="#ctx0" brushRef="#br0" timeOffset="6408.12">19968 2753,'0'0,"0"-49,0 24,0 0,25 0,-25 0,25 1,0-1,-1 25,1-25,25 25,-25-25,-1 25,26 0,-25 0,24 0,-24 0,0 0,0 0,0 25,-25 0,0 0,0-1,0 1,0 25,-25-25,0 0,0 24,0-24,-24 25,24-26,-25 1,26 25,-1-25,-25-1,25 1,1 0,-1 0,0-25,0 25,0-1</inkml:trace>
  <inkml:trace contextRef="#ctx0" brushRef="#br0" timeOffset="6924.08">20911 3373,'0'-24,"0"-1,0 0,0 0,-25 0,0 25,0-24,0 48,1-24,-1 0,0 25,0 0,0 0,-24 0,24-1,25 1,-25 0,0 0,25 0,-24-1,24 1,0 0,0 0,0 0,24-25,1 0,0 0,0 0,0 0,-1 0,1-25,0 25,0-25,0 25,-1-25,1 25,0-25,-25 1,25 24,0-25,-25 0,25 25,-25-25,24 0,-24 1,25-1,-25 0,0 50,0 0,0-1,25 1,-25 0,25-25,-25 25,25-25,-1 25,1-1,0-24,0 0,0 0,24 25,-24-25,0 0,24 0,-24 0,25 0,-25 0,24 0,1 0</inkml:trace>
  <inkml:trace contextRef="#ctx0" brushRef="#br0" timeOffset="7067.05">21952 3225,'0'0</inkml:trace>
  <inkml:trace contextRef="#ctx0" brushRef="#br0" timeOffset="16952.95">8186 6821,'0'-25,"25"25,0 0,-1 0,1-24,0 24,0 0,0 0,-1-25,26 25,-25 0,0-25,24 25,-24 0,0-25,0 25,24 0,-24 0,0 0</inkml:trace>
  <inkml:trace contextRef="#ctx0" brushRef="#br0" timeOffset="17145.56">8236 7020,'0'0,"-25"25,25-50,25 25,-1 0,26-25,-25 0,24 25,1-25,0 25,-1-24,1 24,-1-25</inkml:trace>
  <inkml:trace contextRef="#ctx0" brushRef="#br0" timeOffset="17801.62">9922 6548,'0'0,"0"-24,0-1,-25 25,25-25,0 0,25 25,-25-25,25 25,-25-24,25 24,0-25,-1 25,1-25,0 25,0-25,0 25,-1 0,1 0,0 0,0 0,0 0,-25 25,24 0,-24 0,0-1,0 1,-24 0,-1 25,0-1,0-24,-24 25,24-1,-25 1,1-1,24-24,-25 25,1-25,24 24,-25-24,25 0,1 0,-1 0,0-1,0-24,0 25,25 0,25-25,0-25,0 25,24 0,-24 0,25-25,-1 25,-24-24,25 24,-1 0,1-25,0 25,-1-25,1 25,-1 0,1-25,-25 25,25 0,-26 0,1 0</inkml:trace>
  <inkml:trace contextRef="#ctx0" brushRef="#br0" timeOffset="18109.71">10666 6524,'0'0,"0"-25,0 0,0 0,0 50,0 0,25 0,-25-1,25-24,-25 25,0 0,25 0,-25 24,0-24,25 0,-25 0,24 0,-24-1,0 26,25-25,-25 0,0 0,25 24,-25-24,0 0,25 0,-25-1,0 1,25 0,-25 0,24-25</inkml:trace>
  <inkml:trace contextRef="#ctx0" brushRef="#br0" timeOffset="18569.93">10914 6722,'0'0,"0"-25,0 0,0 1,0-1,0 0,25 0,0 0,-25 1,25-1,0 0,-1 25,1-25,25 0,-25 1,-1 24,1-25,0 0,25 25,-26-25,1 25,0 0,0 0,0 0,0 0,-1 0,1 0,-25 25,25-25,-25 25,0 0,0-1,0 1,0 0,0 0,0 0,0-1,-25 26,0-25,1 0,-1 24,0-24,0 25,0-26,0 26,-24-25,24 25,0-26,0 26,-24-25,24 0,0-1,25 1,-25 0,1 0,24 0,0-1,24-24,1-24,0 24,0 0,0 0,-1-25,26 25,-25 0,24-25,1 25,0 0,-1 0,1-25,-25 25</inkml:trace>
  <inkml:trace contextRef="#ctx0" brushRef="#br0" timeOffset="18821.71">11956 6871,'0'0,"-25"0,1 0,-1 0,0 0,25-25,-25 25,50 0,0-25,0 25</inkml:trace>
  <inkml:trace contextRef="#ctx0" brushRef="#br0" timeOffset="19261.92">12452 6325,'25'-25,"-25"1,0-1,0 50,0-1,-25 1,0-25,25 25,-24 0,-1 0,0-1,25 1,-25 0,0 0,25 0,-24-1,24 1,-25 0,25 0,0 0,0-1,25-24,-1 0,1 0,0 0,0 0,24-24,-24 24,25 0,-25 0,24-25,-24 25,25 0,-1-25,-24 25,25 0,-25-25,24 25,-24-25,25 25,-26-24,1 24,0 0,0-25,0 25</inkml:trace>
  <inkml:trace contextRef="#ctx0" brushRef="#br0" timeOffset="19525.95">12626 6300,'0'0,"0"-24,-25 24,0 0,25-25,0 50,0-1,25 1,0 0,-25 0,25 0,0-1,-25 1,24 0,-24 25,25-26,0 1,-25 25,25-25,-25-1,25 1,-25 0,24 25,-24-26,25 1,0 0,-25 0,25 0,-25 0,25-1,-1 1</inkml:trace>
  <inkml:trace contextRef="#ctx0" brushRef="#br0" timeOffset="19905.7">13941 6201,'0'0,"0"-25,0 1,0-1,-25 25,0 0,0 0,0 0,1 25,-1-1,0-24,0 50,0-25,-24 0,24 24,0-24,0 25,1-1,-1-24,0 25,0-26,25 26,0-25,0 0,0-1,0 1,25 0,0 0,0-25,-1 25,1-25,25 0,-25 0,24 0,1 0,-1 0,1 0,0 0,-1-25,1 25,24 0,-24 0,24-25,-24 25,24 0,-24-25,24 25</inkml:trace>
  <inkml:trace contextRef="#ctx0" brushRef="#br0" timeOffset="20552.9">11435 8310,'0'0,"-24"0,-1 0,50 0,-1 0,-24-25,25 25,0 0,25-25,-26 25,26 0,0-25,-1 25,26-25,-1 25,0-24,1-1,-1 25,1-25,24 0,-25 25,25-25,-24 1,-1 24,26-25,-26 0,0 25,-24-25,24 25,-24 0,0-25,-26 25,26 0,-25 0,0 0,-1 0</inkml:trace>
  <inkml:trace contextRef="#ctx0" brushRef="#br0" timeOffset="20841.59">11609 8458,'0'0,"-74"0,24 25,25 0,-24-25,24 25,0-25,25 25,25-25,24 0,-24-25,25 25,24 0,-24-25,24 25,25-25,-24 0,24 1,0 24,0-25,25 0,-24 0,-1 0,0 25,25-24,-25-1,1 0,-1 0,0 0,-25 25,26-24,-1-1,-25 0,1 25,-1-25,1 25,-26-25,1 25,-1 0,1-24,0 24,-26 0,26 0,-25-25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47:43.21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92 10145,'0'-25,"0"1,0-1,-25 25,25 25,0-1,0 1,0 0,0 0,0 0,0 24,0-24,0 25,0-26,0 26,0-25,0 0,0 24,0-24,0 0,0 24,0-24,0 0,0 0,0 0,0-1,0 1,0 0,0 0,0 0,-25-25</inkml:trace>
  <inkml:trace contextRef="#ctx0" brushRef="#br0" timeOffset="755.97">1092 10021,'0'25</inkml:trace>
  <inkml:trace contextRef="#ctx0" brushRef="#br0" timeOffset="2596.65">1017 10840,'0'-25,"25"0,0 0,0 0,-25 1,25 24,-25-25,24 0,1 0,0 0,-25 1,25 24,0-25,-25 0,24 0,1 0,0 1,-25-1,25 25,-25 25,0-1,0 1,25 0,-25 0,0 0,24-25,-24 24,25 1,-25 0,0 0,0 0,25-1,-25 1,25 0,-25 0,25-25,-25 25,24-25,1 0,0 0,-25-25,0 0,25 25,-25-25,0 0,0 1,0-1,0 0,0 0,0 0,0 1,0-1,0 0,0 0,0 50,0 0,0 0,0-1,25-24,-25 25,0 0,24-25,-24 25,25-25,-25 25,25-25,0 24,0-24,-1 0,1 0,-25-24,25 24,0 0,-25-25,25 0,0 0,-25 0,24 1,-24-1,0 0,25 0,-25 0,0-24,0 24,0-25,0 26,0-26,0 25,0-24,0 24,0-25,0 25,0 1,0-1,0 0,0 0,0 0,0 50,0 0,0 0,0 0,0-1,0 1,0 0,0 25,0-26,0 1,0 25,0-25,25 24,-25-24,0 25,25-26,-25 26,0-25,0 0,0-1,0 1,25 0,-25 0,0 0,24-25,-24-25,0 0,25 0,-25 0,25 25,-25-24,0-1,25 25,-25 25,25-25,-25 24,0 1,24 0,-24 0,25-25,0 25,-25-1,25-24,0 25,-1-25,1 25,0-25,0 0,0 0,-1 0,1-25,0 25,-25-25,25 25,0-24,-1-1,-24 0,0 0,0 0,0 1,0-1,0 0,-24 0,-1 0,0 25,0 0,0 0,25 25,-24 0,24 0,0 0,0-1,0 1,0 0,24-25,-24 25,25 0,0-25,-25 24,25-24,0 0,-1 25,1-25,0 0,25 0,-26 0,1 0,0 0,0-25,0 25,24 0,-24-24,0 24,0-25,-1 25,1-25,-25 0,25 0,0 1,-25-1,0 0,0 0,0 0,0 1,0-26,0 25,0-24,0 24,0-25,0 1,0 24,-25 0,25-25,0 26,-25-1,25 0,0 50,0 0,0-1,0 1,0 0,0 25,0-26,25 1,-25 0,0 25,25-26,-25 26,25-25,0 0,-25 24,24-24,-24 0,25 0,0-1,-25 1,25 0,-25 0,25-25,-1 25,1-1,0-24,0 0</inkml:trace>
  <inkml:trace contextRef="#ctx0" brushRef="#br0" timeOffset="2780.16">2828 10517,'0'0,"-25"0,0 0,25-25,25 25,0 0,0-24,0 24,24 0,-24-25,0 25,25 0,-26-25,26 25</inkml:trace>
  <inkml:trace contextRef="#ctx0" brushRef="#br0" timeOffset="3544.33">3200 10096,'0'0,"0"-25,25 25,0 0,0 25,-1-1,-24 1,25 0,-25 0,0 0,25-1,-25 26,0-25,25 24,-25-24,0 25,0-25,0 24,25-24,-25 0,0 0,0-1,24-24,-24 25,0 0,0-50,0 0,25 25,-25-24,25 24,0 0,-25 24,0 1,25-25,-25 25,24 0,1 0,0-1,0-24,0 0,-1 0,1 0,0 0,0 0,0-24,-1 24,1-25,-25 0,25 25,-25-25,25 0,-25 1,0-1,0 0,0 0,0 0,0 1,-25-1,0 25,0 0,1 0,24 25,-25-25,25 24,0 1,-25 0,25 0,0 0,0-1,0 1,0 0,25 0,0 0,-1-25,1 0,0 0,0 0,0-25,-1 25,1 0,-25-25,25 25,-25-25,25 25,-25-25,25 25,-25-24,25 24,-25-25,0 0,24 25,-24 25,0 0,0-1,0 1,0 0,25 0,0 0,0-1,0 1,-1-25,1 0,0 0,0 0,0 0,-1 0</inkml:trace>
  <inkml:trace contextRef="#ctx0" brushRef="#br0" timeOffset="4512.56">4936 10468,'0'-25,"0"0,25 0,0 0,-25 1,25-1,0 0,-25 0,25-24,-1 24,-24-25,25 1,-25 24,0-25,25 0,-25 1,0 24,0-25,0 1,25-1,-25 25,0-24,0-1,0 25,0-24,0 24,0 0,0 0,-25 25,25 25,0 0,-25 0,25 0,0 24,0 1,-25-1,25 1,0 0,0 24,0-24,0 24,0 1,0-1,0 0,0 26,0-26,0 0,0 26,0-26,0 0,0 1,0-1,0 1,0-1,0-24,0-1,25 1,-25-25,25 24,-25-24,25-25,-25 25,0-50,0 0,0 1,0-26,0 25,0 0,-25 0,25-24,-25 24,25-25,-25 1,1-1,24 25,-25-24,0 24,25 0,-25 0,25 1,0-1,0 0,25 25,0 0,0 0,-1-25,1 25,0 0,0-25,0 25,-1 0,-24-24,25 24,0-25,0 25,-25-25,25 25,-25-25,0 0,0 1,0 48,0 1,0 0,24 0,-24 0,25-25,-25 24,25-24,-25 25,25-25,-25 25,25-25,-1 0,1 0,0 25,0-25,0 0,-1 0</inkml:trace>
  <inkml:trace contextRef="#ctx0" brushRef="#br0" timeOffset="4635.55">5532 10368,'0'0</inkml:trace>
  <inkml:trace contextRef="#ctx0" brushRef="#br0" timeOffset="5432.52">5681 10393,'0'25,"0"0,0 0,0-1,0 1,0 0,0 0,0 0,0-1,0 1,0 0,0 0,0-50,0 0,24 25,-24-25,25 1,0-1,0 25,-25-25,25 25,-1 0,-24-25,25 25,0 0,0 25,0-25,-1 25,1 0,0-1,0-24,0 0,-1 0,1 0,-25-24,25 24,0-25,-25 0,25 25,-25-25,0 0,0 1,-25 24,0 0,0 0,25 24,0 1,-25-25,25 25,0 0,25 0,0-25,0 0,0 0,0 0,-1 0,1-25,0 25,0 0,0-25,-1 25,-24-25,25 0,0 25,-25-24,25-1,-25 0,25 0,-25 0,0 1,0-26,0 25,0 0,0-24,0 24,0-25,0 26,0-26,0 25,0 0,-25 0,25 1,0-1,-25 0,0 25,25 25,-25 0,25-1,0 1,0 25,0-25,0 24,0-24,0 25,0-1,0-24,0 25,25-25,-25-1,25 1,0 0,0 0,-1 0,26-1,-25-24,0 0,24 25,-24-25,25 0</inkml:trace>
  <inkml:trace contextRef="#ctx0" brushRef="#br0" timeOffset="5999.53">7591 10517,'0'0,"0"25,-25-25,25-25,25 0,-1 1,1-1,0 0,0 0,0 0,-1 1,1-1,0 0,0 0,-25 0,0 1,0-1,0 0,0 0,0 0,-25 25,0-24,25-1,-25 25,1 0,-1-25,0 25,0 25,25 0,0-1,25 1,0 0,-25 0,25 0,-1-1,26 1,-25 0,0 0,-1 0,1-1,0 1,0 0,0 0,-25 0,0-1,0 1,-25 0,0-25,0 25,0-25,1 0,-26 0,25 0,-24 0,24 0,0 0,0 0,-24-25,24 25,0 0,25-25</inkml:trace>
  <inkml:trace contextRef="#ctx0" brushRef="#br0" timeOffset="6204.52">8037 10021,'0'0,"0"-25,0 50,0 0,25 0,-25 24,25-24,-25 0,0 0,24 24,-24-24,25 25,-25-25,25 24,0 1,-25-25,25-1,0 1,-25 25,24-50</inkml:trace>
  <inkml:trace contextRef="#ctx0" brushRef="#br0" timeOffset="7092.84">7987 10468,'0'0,"-24"0,24-25,-25 25,0-25,25 0,0 0,25 25,0-24,24 24,-24 0,25-25,-1 25,1 0,0-25,-1 25,1 0,-1 0,1-25,0 25,-1 0,1 0,-25 0,-1 0,1 0,0-25,-25 50,-25 0,0 0,1 0,-1-25,0 24,0 1,0 0,25 0,-24-25,-1 25,25-1,0 1,25-50,-1 25,1-24,0 24,0-25,0 0,-1 25,-24-25,25 25,-25-25,25 25,-25-24,0 48,25-24,-25 25,25 0,-25 0,24-25,1 0,0 0,0 0,0 0,-1 0,1-25,0 25,0-25,0 0,-1 1,1-1,-25 0,25 0,-25 0,0 1,0-1,0 0,0 0,0 0,0 1,-25-26,25 25,0 0,-25-24,25 24,0 0,-24 0,24 0,0 1,0-1,0 0,0 0,0 50,0 0,0 0,0-1,0 1,0 0,0 25,0-26,0 26,0-25,0 25,0-26,24 26,-24 0,25-26,0 1,0 25,0-25,-1-1,1-24,0 25,0 0,0-25,-1 0,1 25,0-25,0 0,0-25,0 25,-1 0,1-25,0 25,-25-25,25 1,0 24,-25-25,24 0,-24 0,0 0,0 1,0-1,0 0,-24 25,24-25,-25 25,0 0,0 0,0 25,1 0,24 0,-25-25,25 24,0 1,0 0,0 0,0 0,0-1,0 1,25 0,-1-25,1 0,0 25,0-25,24 0,-24 0,25 0,-25 0,24 0,-24 0,0 0</inkml:trace>
  <inkml:trace contextRef="#ctx0" brushRef="#br0" timeOffset="7299.8">8756 10021,'0'0,"-24"0,48 0,1 0,25 0,-25 0,24 0,1 0,-1-25,1 25,0 0,24 0,0-25,-24 25,25 0</inkml:trace>
  <inkml:trace contextRef="#ctx0" brushRef="#br0" timeOffset="8320.32">10642 9748,'0'-25,"0"1,0-1,0 0,0 0,0 50,0 0,0 0,0-1,0 26,0 0,0-1,0 1,0-1,-25 26,25-1,-25-24,25 24,0-24,0 24,0-24,-25 0,25-1,0-24,0 0,0 0,0-1,0 1,-25 0,25-50,0 0,0 1,0-1,0 0,0 0,0 0,0 1,25-1,-25 0,25 0,-25 0,25 1,-25-1,0 0,25 25,-1-25,1 25,0 0,-25 25,25-25,-25 25,25 0,-25-1,0 1,24 0,1 0,0 0,-25-1,25-24,0 25,-1-25,1 0,0 0,0 0,0 0,24 0,-24 0,0-25,24 25,-24-24,0-1,0 25,24-25,-24 0,0 0,-25 1,25 24,0-25,-25 0,0 0,-25 25,0 0,0 0,0 25,1-25,-1 25,-25 0,25-25,1 24,-1 1,0 0,25 0,-25-25,25 25,0-1,0 1,25-25,0 0,0 0,-1-25,1 25,0-24,0 24,-25-25,25 25,-1-25,1 25,-25-25,25 25,0 0,0 0,-25-25,25 25,-1 0,1 0,0 0,0 0,0 0,-1 0,1 0,0 0,0 25,0-25,-1 25,1-25,0 25,-25 0,0-1,0 1,0 0,-25 0,0-25,1 0,-1 25,0-25,0 0,0 0,1 0,-1 0,0-25,0 25</inkml:trace>
  <inkml:trace contextRef="#ctx0" brushRef="#br0" timeOffset="10004.48">12775 10319,'0'-25,"0"0,0 0,0 1,25 24,-25-25,24 25,1 0,0 25,-25-1,0 1,25 0,-25 0,0 0,0-1,0 1,0 0,0 0,0 0,0-1,0 1,0 0,0 0,0-50,0 0,0 0,25 1,-25-1,24 0,-24 0,25 0,-25 1,25-1,-25 0,25 0,0 0,-25 1,24 24,-24-25,25 25,-25-25,25 25,0 0,-25 25,0 0,25-1,-25 1,0 0,0 0,0 0,0-1,24 1,-24 0,0 0,0 0,25-25,-25 24,25-48,0-1,-25 0,0 0,25 25,-25-25,24 25,-24-24,25 24,-25-25,25 25,-25-25,25 25,0 0,-1 25,1-25,-25 25,25-25,-25 24,25-24,0 25,0-25,-1 0,1 25,0-25,0 0,0 0,24 0,-24-25,0 25,0 0,-1-25,1 1,0 24,0-25,-25 0,0 0,-25 25,0-25,0 25,1 0,-1 25,0-25,0 25,0-25,25 25,-24 0,24-1,-25 1,25 0,0 0,-25-25,25 25,0-1,0 1,0 0,25-25,0 25,-1-25,1 0,0-25,0 25,0-25,-25 0,24 25,-24-24,0-1,0 0,0 0,0 0,0 1,0-1,-24 0,-1 0,25 0,0 1,0-1,0 0,0 0,25 25,-1-25,1 25,0 0,0 0,0 0,-1 25,1-25,0 25,0-25,0 25,-1-25,-24 25,25-1,0 1,0-25,-25 25,25 0,-25 0,24-1,1 1,-25 0,25 0,-25 0,25-50,0 0,-1 0,-24 0,25 1,-25-1,0 0,0 0,25 25,-25-25,0 1,0-1,0 0,0 0,-25 25,25 25,-25-25,1 0,24 25,-25-25,25 25,0-1,0 1,0 0,0 0,0 0,0-1,0 1,25 0,-1 0,1 0,0-25,0 24,24-24,-24 0,0 0,25 0,-25 0,24 0,1 0,-25 0,24 0</inkml:trace>
  <inkml:trace contextRef="#ctx0" brushRef="#br0" timeOffset="10712.29">15875 10046,'0'-25,"0"0,-24 25,-1 25,0 0,25 0,-25-25,0 25,25-1,-24 1,24 0,0 0,0 0,0-1,0 1,0 0,0 0,24-25,1 0,0 0,0 0,0 0,-1 0,1-25,0 25,0-25,0 0,-1 1,1-1,-25 0,0 0,25 0,-25 1,0-1,0 0,-25 25,25-25,-25 0,1 0,24 1,-25 24,0-25,25 0,-25 25,25-25,0 0,25 25,0 0,0 0,-1 0,1 25,0-25,0 0,0 0,-1 25,1-25,0 25,0-25,0 25,-1-1,1-24,-25 25,25 0,-25 0,0 0,25 0,-25-1,25 1,-25 0,24 0,-24 0,25-25,-25 24,25-24,0 0,0 0,-1 0,1 0</inkml:trace>
  <inkml:trace contextRef="#ctx0" brushRef="#br0" timeOffset="11964.21">17314 10269,'-25'0,"25"-25,25 1,0 24,0-25,-1 0,26 0,-25 0,24 1,1-1,-25 0,24-25,-24 25,25-24,-25 24,24-25,-24 1,0 24,0-25,-25-24,25 24,-1 1,-24-1,0-24,0 24,0 1,0-26,0 26,0-1,0 25,0-24,0 24,0 0,0 0,-24 25,24-25,-25 25,0 0,25 25,-25-25,0 25,1 0,-1 0,0-1,0 26,25-25,-25 24,0-24,25 25,0-1,0 1,0 0,0-1,0 1,0-1,0 1,0 24,0-24,25 0,-25-26,25 26,-25 0,25-26,0 26,0-25,-1 0,1 0,-25-1,25-24,0 25,24-25,-24 0,0 0,0 0,0 0,-1-25,1 25,0-24,0-1,0 0,-1 0,-24 0,0 0,0 1,0-1,25 25,-25-25,0 0,0 0,0 1,0-1,0 0,-25 0,1 25,24-25,-25 25,0 0,0 0,25 25,-25-25,1 25,24 0,-25 0,25-1,0 1,0 0,0 0,0 0,0-1,0 1,0 0,25-25,-1 25,1-25,0 0,0 0,0 0,-1 0,1 0,0-25,0 25,-25-25,25 0,-1 25,1-24,0-1,-25 0,25 25,-25-25,25 0,-25 1,0-1,24 0,-24 0,0 0,0 1,25 24,-25-25,0 50,25-25,-25 24,0 1,0 0,0 0,0 0,0-1,0 1,0 0,0 0,0 0,0-1,0 1,0 0,-25 0,25 0,0-50,25 25,-25-25,25 25,0-25,-1 0,1 25,-25-24,25-1,0 0,0 0,-1 0,-24 1,25 24,-25-25,0 0,0 0,0 0,0 1,0 48,0 1,0 0,0 0,25 0,-25-1,25 1,-25 0,0 0,25 0,-25-1,0 1,24 0,-24 0,0 0,0 0,-24-25,-1 0,0 0,0 0,0 0,1 0,-1 0,0 0,0 0</inkml:trace>
  <inkml:trace contextRef="#ctx0" brushRef="#br0" timeOffset="13356.41">19571 9823,'0'-25,"-25"25,25-25,0 0,0 0,0 1,25-1,0 0,0 25,0-25,-1 25,1-25,0 25,0 25,-25 0,0 0,0 0,0-1,0 1,0 25,0-25,0 24,-25-24,25 0,0 24,0-24,0 0,0 25,0-25,25-1,-25 1,25-25,-25 25,24-25,-24 25,25-25,0 0,0 0,0 0,-25-25,25 25,-1 0,1-25,0 0,0 1,-25-1,25 0,-25 0,0 0,0 0,0 1,0-1,0 0,0 0,0 0,0 1,0-1,0 0,0 0,24 0,1 1,0-1,0 25,0 0,24 0,-24 0,0-25,24 25,-24 0,0 0,25 0,-26 25,1-25,0 0,0 0,0 0,-25 25,-25-1,0 1,0 0,0-25,1 25,-1 0,0-25,0 24,0 1,1-25,24 25,-25-25,25 25,25-25,-1 0,1 0,0-25,0 25,0 0,-25-25,24 25,1-25,0 1,-25-1,0 0,0 0,25 25,-25 25,25-25,-1 0,1 0,0 0,0 0,0-25,-1 25,1-25,0 25,-25-24,25 24,-25-25,25 0,-25 0,0 0,0 1,0-1,0 0,0 0,0 0,0 50,0 0,0 0,0 24,-25-24,25 25,0-1,0 1,0 0,-25-1,25 1,0-1,0 1,0 0,0-25,0 24,0-24,0 25,0-26,0 1,0 0,0 0,0 0,0-50,0 0,0 0,-25-24,25 24,0 0,0 0,0-24,0 24,0 0,0-25,0 25,25-24,-25 24,25-25,0 26,-1-26,1 25,0 0,0-24,25 24,-26 0,1 0,0 25,0-24,0 24,-1 0,1 0,-25 24,0 1,0 0,0 0,-25 0,25-1,-24 1,-1 0,0-25,25 25,-25 0,0-25,1 24,-1 1,0-25,0 0,0 0,25 25</inkml:trace>
  <inkml:trace contextRef="#ctx0" brushRef="#br0" timeOffset="13732.07">21258 9674,'-25'0,"0"0,25 25,-24-25,-1 24,0-24,25 25,-25-25,25 25,0 0,0 0,0-1,25 1,0-25,0-25,-1 25,1-24,0-1,0 0,0 0,-1 0,1 1,-25-1,25 25,-25-25,25 25,-25-25,25 25,-1 0,-24 25,25-25,-25 25,25 0,-25-1,25 1,0 0,-1-25,-24 25,50 0</inkml:trace>
  <inkml:trace contextRef="#ctx0" brushRef="#br0" timeOffset="13883.81">22002 9748,'-25'0,"25"-25,0 1,0 48</inkml:trace>
  <inkml:trace contextRef="#ctx0" brushRef="#br0" timeOffset="21583.32">3101 12626,'0'24,"0"1,0 0,-25-25,25 25,0-50,0 0,0 0,25 1,0-1,-25 0,25 25,-25-25,0 50,0 0,0 0,-25-1,0 1,25 25,-25-25,0 24,1 1,-1-1,0 1,0-25,0 24,0 1,1-25,-1 0,0-1,25 1,-25 0,25 0,-25-25,25 25,0-50,25 0,0 0,-25 0,25 1,0-1,-1 0,1-25,0 26,0-1,-25-25,25 25,0-24,-1 24,1 0,0-24,-25 24,25 0,-25-25,25 26,-25-1,24 0,-24 0,0 0,25 25,-25 25,0 0,0 0,25 0,-25-1,25 1,-25 25,0-25,25 24,-25-24,24 25,-24-26,25 26,-25-25,25 0,-25-1,25 1,-25 0,0 0,25 0,-25-1,24 1,-24 0,0 0,25-25</inkml:trace>
  <inkml:trace contextRef="#ctx0" brushRef="#br0" timeOffset="22003.16">3051 12948,'0'-25,"25"25,0 0,0 0,0 0,-1-25,1 25,0 0,25-24,-26 24,26-25,0 0,-1 25,1-25,-1 0,-24 1,25-1,-25 0,-1 0,1 0,0 1,0-1,0 0,-25 0,0 0,24 25,-24-24,0-1,0 0,0 0,-24 50,24 0,0 0,0-1,0 1,0 0,0 0,0 0,0-1,0 26,0-25,0 0,0 24,0-24,24 0,-24 24,0-24,0 0,0 0,0 0,25-1,-25 1,0 0,25 0,-25 0,25-25</inkml:trace>
  <inkml:trace contextRef="#ctx0" brushRef="#br0" timeOffset="22184.32">3572 12824,'0'0,"-25"0,1 0,24-25,24 25,1 0,0-25,25 25,-26 0,26-24,0 24,24-25,-24 25,24 0</inkml:trace>
  <inkml:trace contextRef="#ctx0" brushRef="#br0" timeOffset="22692">4812 12774,'0'0,"0"25,0 0,0 0,-24 0,24-1,0 1,0 0,0 0,0 0,0-1,0 1,0 0,24 0,1-25,0 0,0 0,0 0</inkml:trace>
  <inkml:trace contextRef="#ctx0" brushRef="#br0" timeOffset="22851.78">4788 12601,'0'0,"-25"0,-25 0,25-25,1 25</inkml:trace>
  <inkml:trace contextRef="#ctx0" brushRef="#br0" timeOffset="23487.94">5036 12650,'0'0,"0"25,0 0,25 0,-25 0,0-1,24 1,-24 0,0 0,0 0,0-1,25 1,-25 0,0 0,0 0,0-1,0-48,25-1,-25 0,25 25,-25-25,25 25,-25-25,0 1,24 24,1-25,0 0,0 25,0-25,-1 50,-24 0,0 0,0-1,25 1,-25 0,0 0,25 0,-25-1,0 1,25-25,0 25,-1-25,1 0,0-25,0 25,-25-25,25 25,-1-24,1 24,-25-25,25 0,0 25,-25-25,25 0,-1 1,-24-1,0 0,0 0,0 0,0 50,0 0,0 0,0 0,0-1,0 1,0 0,0 0,25 0,0-1,0-24,0 25,-1-25,1 0</inkml:trace>
  <inkml:trace contextRef="#ctx0" brushRef="#br0" timeOffset="23631.1">5953 12601,'0'0,"-24"-25,-1 0,0 0,25 1,-25 24,25-25,-25 25,25-25</inkml:trace>
  <inkml:trace contextRef="#ctx0" brushRef="#br0" timeOffset="23919.9">6226 12254,'0'-25,"-24"25,24 25,0-1,0 1,0 25,0-25,0-1,0 26,0-25,0 24,0 1,0 0,0-26,0 26,0 0,0-1,0 1,-25-1,25 1,0-25,0 24,0-24,0 0,25 0,-25 0,24-1,1 1</inkml:trace>
  <inkml:trace contextRef="#ctx0" brushRef="#br0" timeOffset="24275.54">6053 12774,'0'0,"-25"0,0 0,50 0,0 0,-1 0,1 0,0 0,0 0,25 0,-26 0,1-24,0 24,0 0,0 0,-1 0,1-25,0 25,0 0,0-25,-1 25,1 0,-25-25,0 50,0 0,0 0,0-1,25 1,-25 0,0 0,0 0,0-1,0 1,25 0,0 0,-1-25</inkml:trace>
  <inkml:trace contextRef="#ctx0" brushRef="#br0" timeOffset="24419.29">6797 12675,'0'0,"-25"-25,25 1,-25 24</inkml:trace>
  <inkml:trace contextRef="#ctx0" brushRef="#br0" timeOffset="25044.28">7119 12650,'0'0,"-25"0,1 0,-1 0,0 0,0 25,25 0,-25-25,1 25,24 0,-25-1,0 1,25 0,-25 0,25 0,-25-25,25 24,0 1,0 0,25-25,0-25,0 25,-25-25,25 25,-1-24,1-1,0 0,-25 0,25 25,-25-25,25 25,-25-24,0 48,0 1,0 0,0 0,0 0,24-1,1-24,0 25,0-25,0-25,0 25,-1 0,1-24,0-1,0 0,0 0,-1 0,1 1,0-1,0 0,-25 0,25 0,-1 1,-24-1,0-25,0 25,25 1,-25-1,0 0,0 0,0 0,0 1,0-1,0 0,0 0,-25 25,25-25,-24 25,-1 0,25 25,-25-25,25 25,-25 0,25 0,0-1,-25 26,25-25,0 0,-24 24,24-24,0 0,0 24,0-24,0 0,0 0,0 0,0-1,24 1,-24 0,25 0,0 0,0-25,0 24,-1-24,1 0,25 0</inkml:trace>
  <inkml:trace contextRef="#ctx0" brushRef="#br0" timeOffset="25648.12">8732 12328,'0'0,"-25"0,0 0,0 0,0 0,-24 0,24 0,0 0,0 0,1 0,-1 0,0 25,0-25,0 0,1 25,24-1,0 1,24 0,1-25,0 25,25 0,-26-1,1 1,25 0,-25 0,-1-25,26 25,-25-1,0 1,-1 0,1 0,0 0,-25-1,0 1,-25 0,0-25,1 0,-1 0,-25 0,25 0,-24 0,24 0,0 0,-24 0,24 0,0 0,0-25,0 25,25-25</inkml:trace>
  <inkml:trace contextRef="#ctx0" brushRef="#br0" timeOffset="25916.27">9252 12229,'-24'0,"-1"0,25 25,-25-25,25 24,0 1,0 0,-25 0,25 24,0-24,0 0,0 25,0-26,0 26,0 0,0-26,0 26,25-25,-25 24,25-24,-25 0,25 0,-1 0,-24-1,25 1,-25 0,25-25,0 0,-25 25</inkml:trace>
  <inkml:trace contextRef="#ctx0" brushRef="#br0" timeOffset="26111.88">8980 12675,'0'0,"-50"-25,25 25,0-24,1 24,24-25,24 25,1 0,0-25,0 25,24 0,-24 0,25-25,-1 25,1 0,0 0,-1 0,1 0,0 0,-1 0,26 0</inkml:trace>
  <inkml:trace contextRef="#ctx0" brushRef="#br0" timeOffset="26875.19">9922 12502,'0'0,"-25"0,1 0,-1 0,0 0,0 0,0 0,1 24,-1-24,0 25,0-25,25 25,-25-25,25 25,0 0,0-1,0 1,25-25,0 0,0 0,0 0,-1 0,1 0,0 0,0 0,0 0,-25 25,24-25,1 0,0-25,0 25,0-25,-1 25,1-24,0-1,0 0,0-25,-1 26,1-1,-25 0,25 0,-25 0,25 1,-25-26,0 25,0 0,0 1,25-26,-25 25,0 0,0 0,0 1,0-1,0 0,0 0,0 50,0 0,-25-25,25 25,0-1,-25 26,25-25,0 0,0 24,0-24,0 25,0-25,0-1,0 26,0-25,0 24,25-24,0 0,-1 0,-24 0,25-1,0 1,0-25,0 25,0-25,-1 0,26 0,-25 0,0 0,-1 0,1-25,0 0,0 25,0-24,-1-1,1 0,0 25,-25-25,0 0,0 1,0-1,0 0,0 0,0 0,0 1,0-1,0 0,0 0,-25 25,0 0,1 0,24 25,-25-25,25 25,-25 0,25-1,0 1,0 0,-25 0,25 0,0-1,0 1,0 0,0 0,0 0,25-1,0-24,-25 25,25-25,-1 0,1 25,0-25,0 0,0 0,-1 0,1 0,0 0,-25-25,25 25,0 0,-25-25,0 1</inkml:trace>
  <inkml:trace contextRef="#ctx0" brushRef="#br0" timeOffset="27151.19">9997 12278,'0'0,"-25"25,0-25,25-25,25 25,0 0,-1 0,1 0,0 0,0 0,24 0,-24 0,0 0,25 0,-26 0,26 0,-25 0,25 0,-26 0,1 0,0 0,0 0,0 0,-1 0,1 0</inkml:trace>
  <inkml:trace contextRef="#ctx0" brushRef="#br0" timeOffset="28408.02">12378 12601,'0'-25,"0"0,25 25,-25-25,24 25,-24-24,25 24,0 0,0 0,0 0,0 0,-1 24,-24 1,0 0,25 0,-25 0,0-1,0 26,0-25,0 0,0 24,0-24,0 25,0-26,-25 1,25 0,0 0,-24 0,24-1,0 1,0-50,0 1,0-1,0 0,24 0,-24 0,25 1,0-1,-25 0,25 0,-25 0,25 1,-1-1,-24 0,25 0,0 0,0 1,0 24,-25-25,24 25,1 0,-25 25,0-1,25 1,-25 0,0 0,0 24,0-24,0 0,0 0,0 0,0-1,-25 1,25 0,0 0,0 0,0-50,0 0,25 0,-25 0,25 1,-25-1,25 0,-1 0,-24 0,25 1,0-1,0 0,0 0,-1 0,1 1,0-1,0 0,24 0,-24 0,0 1,0 24,-25-25,25 25,-1 0,1 0,-25 25,25-25,-25 24,0 1,0 0,0 0,25 0,-25 24,0-24,0 25,0-26,0 26,0 0,0-26,0 1,0 25,0-25,0-1,0 1,0 0,0 0,0 0,0-1,0 1,0 0,25 0</inkml:trace>
  <inkml:trace contextRef="#ctx0" brushRef="#br0" timeOffset="29876.22">13767 13146,'0'0,"-25"0,25-24,0-1,0 0,25 25,0 0,-25-25,25 25,-1 0,-24 25,25-25,-25 25,0 0,0-1,0 1,0 0,0 0,0 25,0-26,0 26,-25-25,25 24,-24 1,24-25,-25 24,25-24,-25 25,25-25,0-1,0 1,0 0,0 0,0 0,0-1,25-24,0 0,-1 0,1 0,0 0,-25-24,25 24,0-25,-1 25,1-25,0 0,0 0,-25 1,25-1,-25 0,0 0,0 0,0 1,0-1,0 0,0 0,0 0,0 1,24 24,-24-25,25 25,-25-25,25 25,0-25,0 25,-1-25,1 25,0 0,0 0,0 0,-1-24,1 24,0 0,0 0,0 0,-25 24,0 1,-25-25,0 25,0 0,0 0,1-1,-1 1,0-25,0 25,0 0,25 0,-24-1,24 1,0 0,0 0,24-25,1 0,0 0,-25-25,25 25,0 0,-1-25,1 25,0-25,0 1,-25-1,25 25,-25-25,0 0,0 0,-25 25,25 25,-25-25,0 25,25 0,0 0,25-25,0 0,0 0,-1 0,1 0,-25-25,25 25,0-25,0 25,0 0,-25-25,24 25,1-25,0 1,-25-1,25 25,-25-25,0 0,0 0,0 1,0 48,0 1,0 0,0 0,0 0,0-1,0 1,0 25,25-25,-25-1,0 26,0-25,0 24,0-24,0 0,0 25,0-26,0 1,24 0,-24 0,0 0,0-1,0 1,0-50,0 1,0-1,0 0,0 0,0 0,0 1,0-1,0 0,0 0,0-24,0 24,0 0,0-25,25 26,-25-26,25 25,-25-24,25 24,0 0,-1-25,-24 26,25-1,0 0,0 0,0 25,-1 0,1 0,0 0,-25 25,0 0,0 0,0-1,0 1,-25-25,25 25,-25 0,1-25,-1 25,0-25,0 0,0 24,1-24,-1 0,-25 25,25-25,1 0,24 25,-25-25,0 0</inkml:trace>
  <inkml:trace contextRef="#ctx0" brushRef="#br0" timeOffset="30555.92">15429 13221,'0'25,"0"0,0-1,0 1,0 0,0 0,0 0,0 24,0 1,0-25,-25 24,25 1,0-25,0 24,-25-24,25 25,0-26,0 26,0-25,0 0,0-1,0 1,0 0,25-25</inkml:trace>
  <inkml:trace contextRef="#ctx0" brushRef="#br0" timeOffset="31263.03">16173 12650,'-25'0,"25"-24,25 24,0 0,0 0,-1 0,1 0,0 0,0 0,0 24,-1-24,1 0,0 0,0 0,24 0,-24 25,25-25,-25 0,-1 0,26 0,-25 0,0 0,0 0,-1 0</inkml:trace>
  <inkml:trace contextRef="#ctx0" brushRef="#br0" timeOffset="31511.06">16198 12799,'0'0,"25"0,-1 0,1 25,25-25,-25 0,-1 0,1 0,25 0,-25 0,24 0,1 0,-25 25,24-25,-24 0,0 0,25 0,-26 0,1 0,0 0</inkml:trace>
  <inkml:trace contextRef="#ctx0" brushRef="#br0" timeOffset="32155.68">17959 12502,'0'0,"25"0,0-25,-1 25,1 0,0-25,0 25,0 0,-1-25,1 25,0 0,0 0,24 0,-24 0,0 0,25 0,-26 0,1 0,0 0,0 25,0-25,-25 25,0 0,0-1,0 1,-25 0,0 0,0 0,0-1,-24 1,24 0,-25 0,26 0,-26-25,25 24,0-24,-24 25,24-25,0 0,0 0,1 0,-1 0</inkml:trace>
  <inkml:trace contextRef="#ctx0" brushRef="#br0" timeOffset="32479.88">18777 12378,'0'-25,"0"0,-24 25,-1 0,0 0,0 0,0 25,1 0,-1-25,25 24,-25 1,0 0,25 0,-25 0,1-1,24 1,-25 0,25 0,-25 0,25-1,0 1,0 0,0 0,0 0,0-1,25 1,-25 0,25 0,-1-25,1 25,0-1,0-24,24 0,-24 25,25-25,-25 0,24 25,-24-25</inkml:trace>
  <inkml:trace contextRef="#ctx0" brushRef="#br0" timeOffset="32703.9">19100 12626,'-25'0,"0"24,25 1,0 0,0 0,0 0,0-1,0 1,0 25,0-25,0 24,0-24,-24 25,24-26,0 26,0-25,0 0,0 24,0-24,0 0,0 0,0 0</inkml:trace>
  <inkml:trace contextRef="#ctx0" brushRef="#br0" timeOffset="32978.67">19968 12353,'0'0,"-25"0,1 25,-1-1,25 1,-25 0,0 0,0 0,0-1,1 26,-1-25,0 24,0 1,25-25,-25 24,1 1,-1-25,0 24,25-24,-25 0,25 0,0 0,-25-1</inkml:trace>
  <inkml:trace contextRef="#ctx0" brushRef="#br0" timeOffset="33228.18">19522 12402,'0'-24,"-25"24,25 24,0 1,25 0,-25 0,24 0,1-1,0 1,0 25,0-25,24-1,-24 1,25 0,-26 25,26-26,0 1,-25-25,24 25,1 0</inkml:trace>
  <inkml:trace contextRef="#ctx0" brushRef="#br0" timeOffset="34043.51">20315 12402,'0'-24,"0"-1,25 25,0 0,0 0,0 0,-1 25,-24-1,25 1,-25 0,0 0,0 0,0-1,0 1,0 25,0-25,0-1,0 1,25 25,-25-25,0-1,0 1,0 0,0 0,0 0,0-50,0 0,25 0,-25 0,0 1,0-1,25 0,-25 0,0 0,24 1,-24-1,25 0,-25 0,25 0,-25 1,25-1,0 0,-25 0,24 25,-24-25,25 25,-25 25,0 0,0 0,0 0,0-1,0 1,0 25,0-25,0-1,0 1,-25 0,25 0,0 0,0-1,0 1,0 0,0-50,0 0,0 1,0-1,25 25,-25-25,0 0,0 0,25 25,-25-24,25-1,-25 0,25 0,-1 0,1 25,0-24,0-1,0 25,0-25,-1 0,1 25,0-25,0 25,0 0,-1 0,1 0,0 0,0 25,-25 0,25-25,-25 50,0-26,24 1,-24 0,0 25,0-26,0 26,0-25,0 24,0-24,0 0,0 25,0-26,0 1,0 0,25 0,-25 0,0-1,25 1</inkml:trace>
  <inkml:trace contextRef="#ctx0" brushRef="#br0" timeOffset="34711.91">21804 12774,'0'-24,"0"48,0 1,0 0,0 0,-25 0,25-1,0 1,-25 0,25 25,-25-26,25 1,-25 25,25-25,0-1,0 26,-24-25,24 0,0 24,0-24,-25 0,25 0,0 0,0-1,0 1,0 0</inkml:trace>
  <inkml:trace contextRef="#ctx0" brushRef="#br0" timeOffset="35540.51">21432 13072,'-25'0,"50"0,-1 0,1 0,0 0,0 0,0 25,24-25,-24 0,0 0,0 0,24 0,-24 0,0 0,24 0,-24 0,0 0,0 0,0 0,-1 0,1 0,0-25,0 25,0 0,0-25,-1 25,-24-25,25 25,-25-24,0 48,-25-24,25 25,-24 0,24 0,0 0,-25-25,25 24,0 1,0 0,0 0,0 0,25 0,-1-1,1-24,0 0,0 0,0 0,-1 0,-24-24,25 24,-25-25,25 0,-25 0,0 0,0 0,-25 1,0-1,25 0,-24 25,24-25,-25 25,0 0,25-25,-25 25,25 25,0 0,0 0,25-25,0 0,0 25,-1-25,1 0,0 0,0-25,0 25,-1 0,1 0,-25-25,25 25,0-25,0 25,-25-25,24 25,1-24,-25-1,0 0,25 0,-25 0,0 1,0-1,0 0,0 0,0 0,0 1,0-1,0 0,0 0,-25 25,25 25,0 0,-25 0,25-1,0 1,-24 0,24 0,0 24,0-24,0 0,0 0,0 0,0-1,0 1,24 0,-24 0,25 0,-25-1,25 1,-25 0,25-25,0 25,-1-25,1 25,0-25</inkml:trace>
  <inkml:trace contextRef="#ctx0" brushRef="#br0" timeOffset="35735.8">22325 12973,'0'0,"-25"-25,0 25,50-25,0 25,24 0,-24 0,25 0,-26 0,26 0,0 25,-1-25,1 0,-1 25,1-25,0 0,-1 25</inkml:trace>
  <inkml:trace contextRef="#ctx0" brushRef="#br0" timeOffset="37603.61">12452 15106,'0'-25,"25"25,-25-25,25 25,0-24,0 24,-1-25,1 25,-25-25,25 25,0 0,-25-25,25 25,-1 0,-24-25,25 25,-25 25,0 0,0 0,0 0,0-1,0 1,0 0,0 0,0 24,0-24,0 0,-25 0,25 0,-24-1,24 1,0 0,-25-25,25 25,0 0,-25-25,25 25,0-50,0 0,25 0,-25 0,25 0,-1 1,-24-1,25 0,0 0,0 25,-25-25,25 25,-25-24,24 24,-24-25,25 25,0 0,0 0,-25 25,0-1,0 1,0 0,0 0,0 0,0-1,0 1,-25 0,25 0,-25 0,0-25,25-25,0 0,25 25,-25-25,25 25,-25-25,25 1,0-1,-25 0,24 25,1-25,0 0,0 1,0-1,-1 25,1-25,0 25,0 0,0 25,-25 0,0-1,0 1,0 0,0 0,0 0,0-1,0 1,-25 0,25 0,-25 0,25 0,0-1,-25-24,25 25,0 0,0 0,-25-25,25 25,0-1</inkml:trace>
  <inkml:trace contextRef="#ctx0" brushRef="#br0" timeOffset="38903.75">13320 15528,'0'-25,"0"0,25 0,0 25,-25 25,0 0,0 0,0 0,0-1,-25 1,25 0,0 0,-25 0,25-1,-24 26,24-25,-25 0,25-1,0 1,-25 0,25 0,0 0,-25-1,25 1,0 0,0 0,25-25,0-25,0 25,-1 0,1-25,0 0,0 25,0-24,-1-1,1 0,-25 0,0 0,0 1,0-1,0 0,25 0,-25 0,0 1,25 24,-25-25,25 25,-25-25,25 25,-1 0,-24-25,25 25,0 0,0-25,0 25,-1 0,1 0,0-24,0 24,0 0,-25 24,-25-24,0 25,0 0,0 0,1-25,-1 25,0-25,25 24,-25 1,0-25,25 25,25-50,0 25,-25-25,25 25,0-24,-1-1,1 25,-25-25,0 0,0 50,0 0,0 0,0-1,0 1,25-25,0 25,0-25,-1-25,1 25,0-25,0 1,24 24,-24-25,0 0,0 25,0-25,-1 0,1 1,0 24,0-25,0 0,-1 0,-24 0,25 1,-25 48,0 1,0 0,0 0,-25 0,25-1,-24 26,24-25,-25 24,25 1,-25 0,0-1,0 1,25-1,-24-24,-1 25,25-25,-25 24,25-24,-25 0,25 0,0-1,0 1,0-50,0 1,0-1,0 0,0 0,0 0,0 1,25-1,-25 0,25-25,-25 26,25-1,-25-25,24 1,1 24,0-25,-25 1,25 24,0-25,-1 25,1 1,0-1,0 25,0-25,-1 25,1 0,0 0,0 0,0 0,-1 0,1 25,-25 0,0-1,0 1,0 0,-25-25,25 25,-24 0,-1-1,-25 1,25 0,1-25,-26 25,25 0,-24-25,24 24,-25-24,25 25,1-25,-1 0,0 0,0 25</inkml:trace>
  <inkml:trace contextRef="#ctx0" brushRef="#br0" timeOffset="39395.75">14908 15726,'0'0,"25"0,0-25,-1 25,1-24,0 24,0 0,0-25,-1 25,1 0,0 0,0 0,0 25,-25-1,0 1,0 0,-25 0,25 0,-25-1,0 1,-24 0,24 0,0-25,-25 25,26-1,-1 1,-25-25,25 25,1-25,-1 25,0-25,25 25,25-25,0 0,24 0,1-25,-1 25,1 0,0 0,24 0,0 0,-24 0</inkml:trace>
  <inkml:trace contextRef="#ctx0" brushRef="#br0" timeOffset="39667.68">16868 15553,'0'0,"-25"0,0 0,25-25,25 25,0 0,-1 0,1 0,0 0,0 0,0 0,-1 0,1 0,25 0,-25 0,-1 0,1 0</inkml:trace>
  <inkml:trace contextRef="#ctx0" brushRef="#br0" timeOffset="39828.08">16843 15677,'0'0,"-25"24,-25-24,26 0,-1 0,50 0,-1 0,1 0,0 0,25 0,-1 25,1-25,-1 0,1 0,0 0</inkml:trace>
  <inkml:trace contextRef="#ctx0" brushRef="#br0" timeOffset="40367.87">18455 14808,'0'0,"0"-24,0-1,25 25,0 0,-1 0,1 0,0 0,0 0,24 0,-24 25,0-25,0 24,0 1,-1 0,1 0,-25 0,0-1,0 26,0-25,0 0,-25 24,1-24,-1 0,0 0,0 24,-24-24,24-25,0 25,-25 0,26-25,-1 24,0-24,0 0,0 0</inkml:trace>
  <inkml:trace contextRef="#ctx0" brushRef="#br0" timeOffset="40659.82">19150 14808,'0'0,"0"-24,0-1,0 0,-25 25,0 0,0 25,0 0,1-25,-1 24,25 1,-25 0,0 25,0-26,25 1,-24 25,-1-25,25 24,-25-24,25 0,0 24,0-24,0 0,0 0,0 0,0-1,25 1,0 0,-1-25,1 25,0-25,0 25,0-25,-1 0,26 0</inkml:trace>
  <inkml:trace contextRef="#ctx0" brushRef="#br0" timeOffset="40932.08">19224 15280,'0'-25,"0"0,25 25,0 0,-1 0,-24 25,25-25,0 25,0-1,-25 1,0 0,0 0,0 0,0 0,-25-1,0 1,25 0,-25 0,25 0,-24-1,-1-24,25 25,-25 0,0 0,50-25,0 0,0 0,-1 0,26-25,-25 25</inkml:trace>
  <inkml:trace contextRef="#ctx0" brushRef="#br0" timeOffset="41432.07">20563 14908,'25'0,"-25"24,-25-24,1 25,24 0,-25 0,0 0,0-1,-24 1,24 0,0 0,-25 24,26-24,-26 0,25 0,-24 0,24-1,-25 1,25 0,1 0,-1 0,0-25,0 25,0-25,25 24,-24-24</inkml:trace>
  <inkml:trace contextRef="#ctx0" brushRef="#br0" timeOffset="41643.96">20142 14982,'25'0,"-1"0,1 25,0 0,0-1,0-24,-1 25,1 0,0 0,25 0,-26-1,1 1,25 0,-1-25,-24 25,25 0,-1-25,-24 24,25-24,-1 25</inkml:trace>
  <inkml:trace contextRef="#ctx0" brushRef="#br0" timeOffset="42451.71">19596 15627,'0'0,"25"0,24 0,-24 0,25 0,-25 0,-1-25,26 25,-25 0,25 0,-26 0,1 0,25 0,-25-25,-1 25,1 0</inkml:trace>
  <inkml:trace contextRef="#ctx0" brushRef="#br0" timeOffset="43456.04">21680 15056,'0'-24,"0"-1,24 25,-24-25,25 25,0 0,0 0,0 0,-25 25,0 0,0-1,0 1,0 0,0 0,0 0,0-1,0 1,0 0,0 0,0 0,0-1,0 1,0 0,0 0,-25-25,25 25,0-50,0 0,25 25,-25-25,24 25,1-25,-25 1,25 24,0-25,-25 0,25 0,-1 0,1 1,0-1,0 0,0 25,0-25,-1 0,-24 1,25 24,0-25,0 25,-25 25,0-1,0 1,0 0,-25 0,25 0,-25-1,25 1,0 0,-25 0,25 0,0-1,0 1,0-50,25 25,-25-24,25-1,0 25,-25-25,25 0,-1 25,1-25,0 1,0-1,0 25,-1-25,1 0,0 0,0 25,0-24,-1 24,1-25,25 25,-25 0,-1 0,1 25,-25-1,0 1,0 0,0 0,0 24,0-24,0 0,-25 25,25-26,-24 1,24 25,-25-25,25 0,0-1,0 1,-25 0,25 0,0 0,0-1,0 1</inkml:trace>
  <inkml:trace contextRef="#ctx0" brushRef="#br0" timeOffset="43675.64">22994 15131,'0'0,"25"-25,-25 0,0 50,0 0,0 0,0-1,-25 1,25 25,0-25,-25 24,25-24,-24 25,24-25,0 24,0-24,0 25,0-26,0 26,0-25,0 24,0-24,0 0</inkml:trace>
  <inkml:trace contextRef="#ctx0" brushRef="#br0" timeOffset="44239.78">22746 15528,'0'0,"-25"0,25-25,0 0,25 0,0 25,0 0,0 0,-1 0,26 0,-25 0,0 0,24 0,-24 0,25 0,-1 0,-24 0,25 25,-25-25,-1 0,1 0,0 0,0 0,0 0,-50 0,0 0,0 0,0 0,1 0,24 25,0 0,24-25,-24 25,25-25,0 0,0 0,0 0,-1-25,1 25,0 0,0 0,-25-25,25 25,-1 0,1-25,0 25,0-25,0 1,-1-1,1 0,-25 0,25 0,0 0,-25 1,25-1,-25 0,0 0,24 0,-24 1,0-1,0 50,-24-25,24 24,0 1,-25 0,25 0,-25 0,25-1,-25 1,25 25,0-25,0 0,0-1,0 1,0 0,0 0,0 0,25-1,0 1</inkml:trace>
  <inkml:trace contextRef="#ctx0" brushRef="#br0" timeOffset="44342.94">23689 15354,'0'0,"0"-25</inkml:trace>
  <inkml:trace contextRef="#ctx0" brushRef="#br0" timeOffset="44488.85">24086 15354,'-25'0,"25"-25,0 0,-25 25</inkml:trace>
  <inkml:trace contextRef="#ctx0" brushRef="#br0" timeOffset="57437.68">7442 17289,'25'0,"-25"-25,0 0,24 25,-24-25,25 25,-25-24,25 24,-25 24,25-24,-25 25,25 0,-25 0,24 0,-24-1,0 26,0-25,0 0,0 24,0-24,0 25,0-25,0-1,0 26,0-25,0 0,0-1,0 1,-24-25,24 25,0-50,0 0,0 1,24 24,-24-25,0 0,25 0,-25 0,0 1,25-1,-25 0,0 0,25 0,-25 0,0 1,25-1,-25 0,24 25,-24 25,0 0,0-1,0 1,0 0,0 0,0 0,0 0,0-1,0 1,0 0,0 0,0 0,0-1,0-48,25-1,-25 0,25 0,-25 0,25 1,-25-1,25 25,-25-25,24 0,1 0,-25 0,25 1,0-1,-25 0,25 25,-1-25,-24 0,25 25,0 0,-25 25,0 0,25 0,-25 24,0-24,0 0,0 25,0-25,0 24,0-24,0 25,0-1,0-24,0 25,-25-26,25 26,0 0,0-26,0 26,0-25,-25 0,25-1,0 1,0 0,0 0,0 0,25-25</inkml:trace>
  <inkml:trace contextRef="#ctx0" brushRef="#br0" timeOffset="57729.27">8310 17934,'0'0,"25"0,-25-25,25 25,-25-25,24 25,-24-25,0 50,25 0,-25 0,0 0,0-1,0 1,-25 25,25-25,0-1,0 26,-24-25,24 24,0-24,0 0,0 25,0-26,0 1,0 0,24 0,-24 0,25-1</inkml:trace>
  <inkml:trace contextRef="#ctx0" brushRef="#br0" timeOffset="59381.39">8186 16495,'0'-25,"0"1,0-1,25 25,-25-25,25 25,-25-25,24 25,1 0,-25 25,25 0,-25 0,0-1,0 1,0 0,0 0,0 24,0 1,0-25,0 24,0 1,0-25,0 24,-25-24,25 0,0 25,0-26,0 1,0 0,25 0,-25 0,25-25,-25 24,25-24,-1 0,1-24,0 24,0-25,0 25,-1-25,1 0,0 25,-25-25,25 1,0-1,-25 0,24 0,-24 0,0 1,0-1,0 0,0 0,0 0,0 1,0-1,0 0,0 0,0 0,25 1,0 24,0-25,0 25,-1-25,1 25,0 0,0 0,-25-25,25 25,-1 0,-24 25,0 0,0 0,-24-25,-1 24,25 1,-25 25,0-25,0-1,25 1,-24 0,24 0,-25-25,25 25,0-1,0 1,25-25,-25-25,24 25,1-24,0-1,0 25,-25-25,25 0,-25 0,24 25,-24-24,0-1,0 0,0 0,0 0,0 1,-24 24,-1 0,25 24,0 1,0 0,0 0,25-25,-1 25,1-25,-25-25,25 25,0-25,0 25,-25-25,24 25,1-25,-25 1,25-1,0 0,-25 0,0 0,25 25,-25-24,0-1,0 0,0 0,0 0,0 50,0 0,0 0,0 0,0-1,0 1,0 25,0-25,0 24,0 1,0-25,0 24,0 1,0-25,0 24,0-24,24 25,-24-26,0 1,25 25,-25-25,0-1,25 1,-25 0,0-50,0 0,25 1,-25-1,0-25,0 25,0 1,0-26,0 25,0-24,0 24,0-25,0 1,0-1,0 0,0 26,0-26,0 0,0 26,0-26,0 25,0 0,0 0,25 1,-25-1,0 0,24 0,1 25,0 0,0 0,-25 25,25-25,-25 25,0 0,0-1,0 1,0 0,0 0,-25 0,25 0,-25-1,0-24,25 25,-25 0,1-25,-1 25,0-25,0 0,25 25,-25-25,1 0,24 24,-25-24</inkml:trace>
  <inkml:trace contextRef="#ctx0" brushRef="#br0" timeOffset="61753.74">9773 17413,'0'25,"0"-1,25-24,0 0,0 25,0-25,-1 0,-24 25,25-25,0 0,0 0,-25 25,25-25,-1 0,1 0,0 0,0 0,0 25,-1-25,1 0,0 0,0 0,0 0,-1 25,1-25,0 0,-25 24,0 1,0 0,0 0,0 0,-25-1,0 1,25 25,-49-25,24-1,0 26,-24 0,24-26,-25 26,25-25,-24 24,24-24,-25 0,26 0,-1 0,-25-1,25-24,1 25,-1-25,0 25,0-25,0 0,1 0,48 0</inkml:trace>
  <inkml:trace contextRef="#ctx0" brushRef="#br0" timeOffset="62843.75">11063 17537,'0'-25,"0"0,0 0,25 25,-25-24,25 24,0 0,-1 24,-24 1,25 0,-25 0,0 0,0 0,0-1,0 1,0 0,0 25,0-26,0 1,-25 0,25 0,0 0,-24-1,24 1,0 0,0 0,0 0,0-50,0 0,0 0,0 0,24 1,-24-1,0 0,25 0,-25 0,25 1,-25-1,25 0,-25 0,25 0,-1 1,1-1,0 0,0 25,-25 25,0 0,0-1,0 1,0 0,0 0,0 0,0-1,0 1,0 0,0 0,0 0,0-50,25 0,-25 0,25 0,-1 1,-24-1,25 0,-25 0,25 0,0 1,-25-1,25 0,-1 0,-24 0,25 0,0 1,-25-1,25 25,-25-25,0 50,0 0,25-1,-25 1,0 0,0 0,0 25,0-26,24 1,-24 25,0-25,0-1,0 26,0-25,0 0,0 24,0-24,0 0,0 24,0-24,0 0,25 25,-25-26,0 1,0 0,0 0,0 0,25-1,-25 1</inkml:trace>
  <inkml:trace contextRef="#ctx0" brushRef="#br0" timeOffset="63211.06">11882 18083,'0'-25,"25"25,-25-25,24 25,-24-25,25 25,0 0,0 25,-25 0,0 0,0-1,0 1,0 0,-25 0,25 0,-25-1,0 1,25 0,-24 0,-1 0,0-25,25 24,-25 1,0-25,25 25,-24-25,48 0,1 0,0 0,0 0,0 0,-1 0,26 0,-25 0,24 0,1-25,-25 25,24 0,-24 0,25 0,-1 0</inkml:trace>
  <inkml:trace contextRef="#ctx0" brushRef="#br0" timeOffset="64913.13">12055 16768,'0'-25,"25"0,0 25,0-24,0 24,-25 24,0 1,0 0,0 0,0 24,0-24,0 25,0-1,0-24,0 25,0-1,0 1,0 0,0-1,0-24,0 25,0-26,0 1,0 0,24 0,-24 0,25-1,0 1,0 0,0-25,-25-25,24 25,1 0,-25-25,25 25,-25-24,25 24,-25-25,25 25,-25-25,0 0,24 25,-24-25,0 1,0-1,0 0,0 0,0 0,0 1,25-1,-25 0,0 0,0 0,25 25,-25-24,25-1,-25 0,25 0,0 25,-1-25,1 25,0-24,0 24,0-25,-1 25,1 0,0 0,0-25,0 25,-1 0,1 0,-25 25,-25-25,25 25,-24-25,-1 24,25 1,-25-25,0 25,0 0,1 0,24-1,-25-24,0 25,25 0,-25 0,25 0,0-1,0 1,0 0,25-25,-25 25,25-25,0-25,-1 25,1-25,0 0,0 25,-25-24,25-1,-25 0,24 25,-24-25,0 0,0 1,0-1,0 0,0 50,0 0,0-1,0 1,25-25,0 0,0 0,0 0,-1 0,1-25,0 1,0 24,0-25,-1 0,1 25,-25-25,25 0,-25 1,25-1,-25 0,0 0,0 0,0 1,0 48,0 1,0 0,0 0,0 0,0-1,0 1,0 0,0 0,0 24,0-24,0 25,0-25,0 24,25 1,-25-25,0 24,0 1,0-25,0-1,0 1,0 0,24 0,-24 0,0 0,0-1,0-48,0-1,0 0,0 0,0 0,0 0,0 1,25-1,-25 0,0 0,0-24,0 24,0-25,0 25,0-24,0-1,0 25,0-24,0 24,0-25,25 26,-25-1,0 0,25 0,-25 0,25 25,-1 0,1 25,0-25,-25 25,25 0,-25 0,0-1,0 1,-25 0,0-25,0 25,1-25,-1 0,0 0,0 0,0 25,1-25,-1 0,0 0,0 0,0 0</inkml:trace>
  <inkml:trace contextRef="#ctx0" brushRef="#br0" timeOffset="65137.06">13891 17190,'0'-25,"25"25,-25-25</inkml:trace>
  <inkml:trace contextRef="#ctx0" brushRef="#br0" timeOffset="86685.89">9401 16247,'0'-25,"0"50,0 0,0 0,0-1,0 1,0 0,0 0,0 0,25 0,-25-1,0 1,0 0,0 0,0 0,0-1,0 1,0 0,0 0,25 0,-25-1,0 1,25-25</inkml:trace>
  <inkml:trace contextRef="#ctx0" brushRef="#br0" timeOffset="87921.25">13693 16867,'-25'0,"25"-25,25 25,-1 0,1-24,0 24,0 0,0 0,-25 24,24-24,-24 25,0 0,0 0,0 0,0-1,-24 1,24 0,-25-25,25 25,-25 0,25-1,-25-24,0 25,25 0,25-25,0 0,0 0,0 0,-1 0,1-25,0 25,25 0,-26 0,1-25,25 25,-25 0,24 0,-24 0,0-24,24 24</inkml:trace>
  <inkml:trace contextRef="#ctx0" brushRef="#br0" timeOffset="143697.5">16669 17338,'-25'0,"0"0,25-24,-24 24,-1 0,25-25,0 0,0 0,25 25,-1 0,1 0,0 0,0-25,0 25,24 0,-24 0,25 0,-1 0,-24 25,25-25,-25 25,-1-25,1 25,0 0,0-1,-25 1,0 0,0 0,0 0,0 24,-25-24,0 0,0 0,1 24,-1-24,0-25,0 25,0 0,-24-25,24 25,0-25,0 24,1-24,-1 0,0 0,0 25,0-25,0 0</inkml:trace>
  <inkml:trace contextRef="#ctx0" brushRef="#br0" timeOffset="144034.43">17364 17264,'0'0,"0"-25,-25 25,0 25,0-25,25 25,-25-25,25 25,-24-1,-1 1,0 0,25 0,-25 0,25-1,0 1,-25-25,25 25,0 0,0 0,0 0,0-1,25-24,0 25,0-25,0 25,-1-25,1 0,25 0,-25 0,-1 25,1-25,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7:04:53.70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260 17686,'0'0,"0"-25,0 0,-24 25,24-25,-25 1,0 24,0 0,0 0,25 24,-25 1,1-25,24 50,-25-25,25-1,-25 26,25 0,0-1,0 1,0-1,0-24,0 25,25-1,0 1,-1-25,1 0,25-1,-25 1,24-25,1 0,0 0,24 0,-24-25,24 1,-24-1,24-25,0 1,1-26,-1 26,1-26,-1 26,0-26,-24 1,0 24,-1-24,1 24,-25-24,-25 24,0 0,0 1,-25-26,0 26,0-1,-24 25,-1-24,0 24,-24 0,24 0,-24 25,24 0,-24 0,0 0,24 25,-24 25,24-1,-24 1,24 0,-24 24,24 0,0 1,1-1,-1 26,0-26,26 0,-1 1,0-1,25 1,0-1,0-24,25-26,0 26,24-25,-24 0,50-25,-26 0,26 0,-1 0,0-25,1 0,-1-25,25 26,-24-26,24-24,-25 24,26 0,-26-24,0 24,-24-24,25 24,-26 1,1-26,-25 26,-1-26,1 26,0-26,-25 26,0-1,0 0,-25 26,25-1,-25 0,1 0,-1 25,0 0,0 25,-24 0,24 24,0 1,-25 24,25 1,1-1,-1 1,0 24,0-25,25 1,0-26,0 26,25-26,0 1,24-25,-24 0,50-1,-26 1,1-25,24 0,1 0,24-25,-25 25,26-24,-1-1,-25-25,25 1,25-1,-24 0,-26 1,25-1,1-24,-26 24,0-24,1 24,-1-24,-24-1,-1 26,-24-26,0 26,0-26,0 26,-25 24,0-25,0 25,0 1,-25 24,0 0,0 24,-24 1,24 0,0 25,-25 24,26-24,-1 24,0 0,0 1,0-1,25 1,0-26,0 26,0-26,25-24,0 25,25-25,-1-1,-24-24,49 0,-24 0,0 0,24-24,-24 24,24-25,-24-25,24 25,1-24,-1-1,0 0,1 1,-26-1,26-24,-26 24,1-24,0 24,-1-24,1 24,-25-24,-1 24,1 1,-25-1,0 25,0-24,0 24,-25 25,1 25,-1-1,0 1,-25 25,1-1,24 26,-25-1,26 1,-26-1,25 0,0 1,1-1,24 1,0-26,0 1,24 0,1-1,0-24,25 0,-1 0,1-25,-1 0,1 0,24 0,-24 0,24 0,1-25,-1 0,1 0,24 0,-25-24,1 24,-1-25,1 25,-1-24,0-1,-24 1,0-1,-1 0,-24 1,0 24,0-25,-25 1,24 24,-24 0,0 0,0 1,-24 24,-1 0,0 0,0 0,0 24,-24 1,24 25,0-1,-24 1,24 0,0-1,25 1,-25 24,25-24,0-1,0-24,25 25,0-25,0 0,24-1,-24-24,25 25,-1-25,26 0,-26-25,26 25,-1 0,1-24,-1-1,0 0,1 0,24 0,-25 0,1-24,24 24,-25-25,1 1,-1-1,1 1,-1-1,-24 0,-1 1,1-1,0-24,-26 24,1 25,0-24,-25-1,25 25,-25 1,0-1,-25 25,0 0,0 25,1-25,-1 24,-25 26,25-25,-24 24,24 1,0 0,0-1,0 26,1-26,24 1,0-1,0 1,24 0,-24-26,50 1,-25 0,25 0,-1 0,1-25,-1 0,26 0,-1 0,1 0,-1-25,0 0,1 0,24 0,-25-24,26 24,-26-25,25 1,-24-1,-1 1,1-1,-1 0,0 1,-24-1,0 1,-1-1,-24 0,0 26,0-1,-25 0,0 0,-25 50,0 0,0 0,0-1,-24 26,24-25,0 24,-24 1,24 0,25-1,-25 1,25-1,0-24,25 0,0 25,-1-50,1 24,25-24,-25 25,24-25,26-25,-26 25,26-24,-26 24,26-25,-1 0,0 0,1 0,-1-24,-24 24,24-25,1 26,-26-26,1 25,0-24,-26-1,26 25,-25-24,-25 24,25 0,-25 0,-25 25,0 0,0 0,0 0,-24 25,-1 0,1 0,-1 24,0 1,1-1,-1 1,1 0,24-1,0 1,0-1,0 1,25 0,0-26,0 1,25 0,0 0,25 0,-26-25,1 0,25 0,-1-25,-24 25,25 0,-1-25,1 0,0 25,-26-25,26 1,0 24,-26-25,1 0,0 25,0-25,-50 50,0-25,0 25,1 0,-1-1,-25 1,25 0,1 0,24 0,0-1,24-48,1 24,0-25,0 25,0-25,24 0,-24 25,0-25,24 1,-24-1,0 0,0 0,0 25,-25-25,24 25,-48 0,-1 25,0 0,0 0,0 0,1-1,-1 1,0 0,0 0,0 0,1-1</inkml:trace>
  <inkml:trace contextRef="#ctx0" brushRef="#br0" timeOffset="1003.39">19050 17066,'-24'0,"-1"0,25-25,0 0,25 25,-1-25,1 25,0-25,0 25,0 0,-1-24,1 24,0 0,0-25,24 25,-24 0,0 0,0 0,24-25,-24 25,0 0,0 25,0-25,-1 25,-24-1,0 1,0 0,0 0,0 0,-24-1,-1 1,25 25,-50-25,25 24,1-24,-1 0,-25 0,25-1,-24 1,24 0,-25-25,26 25,-1-25,0 25,0-25,0 0,1 24,-1-24,25-24</inkml:trace>
  <inkml:trace contextRef="#ctx0" brushRef="#br0" timeOffset="1419.56">19720 16867,'0'-25,"0"1,-25 24,0 0,1 0,24 24,-25-24,25 25,-25-25,25 25,-25 0,0 0,25-1,0 1,-24 0,24 0,0 0,0-1,0 1,0 0,0 0,24-25,-24 25,25-25,-25 24,25-24,0 25,0-25,-1 0,1 25,0-25,0 0,0 0,24 0,-24 0,0 0,25 0,-26-25,26 25,-25 0,0 0,-1 0,1 0,-25-25,25 25,0 0</inkml:trace>
  <inkml:trace contextRef="#ctx0" brushRef="#br0" timeOffset="2095.77">20415 17140,'-25'-25,"0"25,25-25,0 1,25 24,-25-25,25 25,-1 0,1-25,0 25,0 0,0 0,-1 0,-24 25,25-25,-25 25,0-1,0 1,0 0,0 0,-25 0,25-1,-24 1,24 0,-25 0,0 0,0-1,25 1,-25-25,1 25,-1-25,25 25,-25-25,0 25,50-25,0 0,0 0,-1-25,1 25,0 0,0 0,24-25,-24 25,0 0,25-25,-26 25,26-25,-25 25,24-24,-24 24,25-25,-25 0</inkml:trace>
  <inkml:trace contextRef="#ctx0" brushRef="#br0" timeOffset="2651.35">20960 16669,'0'0,"0"25,-24-25,48 0,1 0,0 0,0 0,0 0,-1 0,26 0,-25 0,0 0,24-25,-24 25,0 0,24 0,-24 0,0 0,25 0,-26 0,1 0,0 0,0 0,0 0,-25 25,24-25,1 0,-25 24,25-24,-25 25,0 0,0 0,0 0,0-1,-25 1,0 0,25 25,-24-26,-1 1,0 0,0 0,25 0,-25-1,1 1,-1 0,0 0,0 0,0-1,1-24,24 25,-25-25</inkml:trace>
  <inkml:trace contextRef="#ctx0" brushRef="#br0" timeOffset="3110.77">22176 16718,'0'0,"-25"0,0 0,25-24,25 24,-25-25,25 25,0 0,-1 0,1-25,0 25,0 0,0 0,-1 0,1 0,0 0,0 25,0-25,-1 25,1-1,0 1,-25 0,0 0,0 0,0-1,-25 1,25 0,-25 0,1 24,-1-24,0-25,25 25,-50 0,26 0,-1-1,0 1,0-25,0 25,1-25,24 25,-25-25,0 0,25 25,-25-25</inkml:trace>
  <inkml:trace contextRef="#ctx0" brushRef="#br0" timeOffset="3455.47">22647 16619,'-25'0,"0"0,1 0,24 25,-25-25,25 25,-25-25,25 25,-25-1,25 1,-25 0,25 0,-24 0,24-1,0 1,0 0,0 0,0 0,0-1,0 1,24 0,-24 0,25 0,0-25,0 24,0-24,-1 0,1 0,0 25,25-25,-26 0,1 0,25 0,-25 0,24-25,-24 25,25 0,-26 0,1-24</inkml:trace>
  <inkml:trace contextRef="#ctx0" brushRef="#br0" timeOffset="3660.54">23168 16842,'25'0,"-25"25,25-25,-25 25,24-25,-24 25,25 0,-25-1,25 1,-25 0,25 0,-25 0,25 24,-1-24,-24 0,25 24,0-24,-25 0,25 0,0 24,-25-24</inkml:trace>
  <inkml:trace contextRef="#ctx0" brushRef="#br0" timeOffset="4938.66">18356 18355,'0'0,"-25"0,25-24,0-1,25 25,-25-25,25 25,-1-25,1 0,0 25,0 0,0 0,-1 0,-24 25,25-25,-25 25,0 0,25 0,-25-1,0 1,0 0,0 0,0 0,0-1,0 1,-25-25,25 25,0-50,0 0,25 25,-25-24,0-1,25 0,-25 0,0 0,25 1,-25-1,24 25,-24-25,25 0,0 0,0 1,0 24,-25-25,24 25,1 25,0-1,-25 1,0 0,0 0,0 0,0-1,0 1,0 0,-25-25,25-25,25 25,-25-25,0 1,25-1,0 0,-25 0,25 0,-25 1,24-1,1 0,0 0,-25 0,25 1,0 24,-25-25,24 25,1 0,0 0,0 0,0 0,-25 25,24-25,-24 24,0 1,0 0,25 0,-25 0,0-1,0 1,0 0,0 0,0 0,0-1,0 1,0 0,25 0,-25 0,0-1,0 1,25 0,-25 0</inkml:trace>
  <inkml:trace contextRef="#ctx0" brushRef="#br0" timeOffset="6323.4">19670 18529,'0'-25,"0"0,25 25,-25 25,0 0,0 0,0 0,0 0,0-1,0 1,0 0,0 0,0 0,0-1,25-24,-25 25,25-25,-25 25,25-25,-1 0,1 0,-25-25,25 25,-25-25,0 1,0-1,0 0,0 0,0 0,0 1,0-1,0 0,25 25,0 0,-25-25,25 25,-1 0,1 0,0 0,0-25,0 25,-1 0,1-25,0 25,-50 25,0 0,1 0,-1 0,25 0,-25-25,25 24,25-24,-25-24,25 24,-1 0,-24-25,25 25,-25-25,0 0,25 0,-25 0,0 50,0 0,0 0,0 0,25-25,0 0,-25-25,24 25,-24-25,0 0,25 25,-25-25,0 1,0 48,0 1,0 0,0 0,0 0,0 0,0-1,0 1,0 0,0 0,0 0,0-1,0 1,0 0,0 0,0 0,25-1,0 1,0-25,-25-25,0 1,0-1,0 0,0 0,0 0,0 1,0-1,0 0,0 0,0 0,0 1,0-1,0 0,24 25,-24-25,25 25,0 0,0 0,0 25,-25 0,0 0,-25-25,25 24,-25-24,0 25,25 0,-25-25,1 25,-1 0,0-25,0 24,0-24,1 25</inkml:trace>
  <inkml:trace contextRef="#ctx0" brushRef="#br0" timeOffset="6783.34">20464 18504,'25'0,"0"-25,0 25,-1 0,1-24,0 24,0 0,0 0,-25 24,24-24,-24 25,0 0,-24 0,-1 0,0 0,25-1,-25-24,0 25,1 0,-1 0,0-25,0 25,25-1,25-24,0 0,0 0,-1 0,1 0,0-24,0 24,0 0,24-25,-24 25,0 0,24-25,-24 25,25-25</inkml:trace>
  <inkml:trace contextRef="#ctx0" brushRef="#br0" timeOffset="7614.55">21308 18107,'-25'0,"50"0,-1 0,1 0,0 0,0 0,0 0,-1 0,1 0,0 0,0 0,0 0,-1 0,1 0,25 0,-25 0,24 0,-24 0,0 0,24 0,-24 0,25 0,-25 0,-1 0,26 0,-25 0,0 0,0 0,-1 0,-24 25,-24-25,24 25,-25 0,0 0,0-1,0 1,0 0,1 0,-1 0,0-1,-25 1,26 25,-1-25,-25-1,25 1,1 0,-26 0,25-25,0 25,1 0,-1-1,0-24,25 25</inkml:trace>
  <inkml:trace contextRef="#ctx0" brushRef="#br0" timeOffset="8598.44">22250 17909,'0'-25,"0"0,25 25,0 0,0 0,-1 0,1 25,-25 0,25-25,-25 25,0 0,25-1,-25 1,0 0,0 0,0 0,0-1,0 1,0 0,0 0,0 0,0-50,0 0,25 0,-25 0,0 1,0-1,24 25,-24-25,0 0,25 0,-25 1,25 24,-25-25,0 0,25 0,0 0,-1 25,1 0,0 25,-25 0,0 0,0 0,0-1,0 1,0 0,0 0,0 0,0-1,0 1,0 0,0 0,0-50,25 0,-25 0,25 1,-25-1,24 0,-24 0,25 0,-25 1,25-1,-25 0,25 0,0 0,-25 1,24-1,1 0,0 25,0 0,0 25,-1 0,1-1,-25 1,25 0,-25 0,0 0,0 24,0-24,0 0,0 0,0 24,0-24,0 0,0 0,0-1,0 26,0-25,0 0,0-1,0 1</inkml:trace>
  <inkml:trace contextRef="#ctx0" brushRef="#br0" timeOffset="10138.77">23168 18256,'25'0,"0"0,-25 25,24-25,-24 25,25-25,-25 25,0-1,0 1,0 0,25 0,-25 0,25-1,-25 1,0 0,25 0,-25 0,24-25,-24 25,25-25,0 0,-25 24,25-24,0 0,-1 0,1-24,0 24,0-25,-25 0,0 0,0 0,0 0,0 1,-25 24,25-25,-25 25,25-25,-25 0,25 0,25 25,0-24,0 24,0 0,-1-25,1 25,0 0,0 0,0-25,-1 25,1 0,0-25,0 25,0 0,-1 0,1-25,0 25,0 0,0-24,-1 24,-48 0,-1 24,0-24,0 0,25 25,-25 0,1-25,-1 25,0 0,0-25,25 24,-25-24,25 25,0 0,-24-25,24 25,24-25,1 0,0 0,-25-25,25 25,-25-25,25 25,-25-25,24 25,-24-24,0-1,0 0,0 0,0 50,-24-25,24 25,0 0,0-1,24-24,1 0,0 0,0 0,-25-24,25 24,-25-25,24 0,-24 0,25 0,-25 1,0-1,25 25,-25 25,0-1,0 1,0 0,0 0,0 0,0-1,0 1,0 0,0 0,0 0,-25-1,25 1,0 0,0 0,0 0,0 0,25-1,-25-48,0-1,25 0,-25 0,0 0,0 0,25 25,-25-24,0-1,0 0,25 0,-25 0,24 1,-24-1,25 25,-25-25,25 0,0 0,0 1,-1 24,-24-25,25 25,0 0,0 0,0 0,-25 25,0-1,0 1,-25-25,25 25,-25 0,0 0,0-25,25 24,-24-24,-1 25,0-25,0 0,0 0,1 25,-1-25,0 0,0 0</inkml:trace>
  <inkml:trace contextRef="#ctx0" brushRef="#br0" timeOffset="10419.57">24681 18033,'0'0,"25"0,-25 25,0 0,0-1,0 1,-25 0,25 0,0 0,0-1,-25 1,25 25,0-25,0-1,0 1,0 0,0 0,0 0,0-1,0 1,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10:23:40.79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953 6896,'0'-25,"0"50,-25-25,25 25,-24-1,24 1,-25 0,25 0,0 0,-25-25,25 24,0 1,-25 0,25 0,0-50,0 0,0 0,0 1,25 24,-25-25,0 0,0 0,0 0,25 25,-25-24,0-1,25 25,-25 25,24-25,-24 24,25 1,0 0,-25 0,25-25,0 25,-1-25,-24 24,25-24,-25 25,25-25</inkml:trace>
  <inkml:trace contextRef="#ctx0" brushRef="#br0" timeOffset="2387.84">5978 6995,'0'25,"0"0,0-1,0 1,0 0,0 0,0 0,0-1,0 1,0 0,25 0,-25 0,0-1,0 1,0 0,25-25,-25 25,0 0,0-1,0 1,0 0,0 0,24 0,-24-1,0 1,0 0,0 0,0 0,0-1,0 1,0 0,0 0,0 0,0-1,0 1,0 0,0 0,0 0,0-1,0 1,0 0,0 0,0 0,0 0,0-1,0 1,25-25,-25 25,0 0,0 0,0-1,0 1,0 0,0 0,0 0,0-1,0 1,0 0,0 0,0 0,0-1,0 1,0 0,25 0,-25 0,0-1,0 1,0 0,0 0,0 0,0-1,0 1,0 0,0 0,0 0,0-1,0 1,0 0,0 0,25 0,-25-1,0 1,0 0,0 0,0 0,0 0,0-1,0 1,0 0,0 0,0 0,0-1,0 1,0 0,0 0,0 0,0-1,0 1,0 25,0-25,0-1,0 1,0 0,0 0,0 0,0-1,0 1,0 0,0 0,0 0,0-1,0 1,0 0,0 25,0-26,0 1,0 0,0 0,0 0,0-1,0 1,0 0,0 0,0 0,0 0,0-1,0 1,0 25,0-25,-25-1,25 26,0-25,0 0,0-1,0 1,0 25,0-25,0-1,0 1,0 0,0 0,-25 0,25 24,0-24,0 0,0 0,0-1,0 1,0 0,0 25,0-26,0 1,0 0,0 0,0 24,0-24,0 0,0 0,0 24,0-24,0 0,0 0,0 0,0 24,-25-24,25 0,0 0,0 0,0-1,0 1,0 25,0-25,0-1,0 1,0 0,0 0,0 0,0 24,0-24,-24 0,24 0,0 24,0-24,0 0,0 24,0-24,0 0,0 0,0 24,0-24,0 0,0 25,0-26,0 1,0 0,0 0,0 0,0 24,0 1,0-25,0 0,-25-1,25 1,0 25,0-25,0-1,0 1,0 25,0-25,0-1,0 1,0 25,0-25,0-1,0 1,0 0,0 0,0 0,0 24,0-24,0 0,0 0,25-1,-25 1,0 0,0 0,0 0,0-1,0 1,0 0,0 0,0 0,0 0,0-1,24 1,-24 0,0 0,0 0,0-1,0 1,0 0,0 0,25 0,-25-1,0 1,0 25,0-25,0-1,0 1,0 0,0 0,25 0,-25-1,0 1,0 0,0 0,0 0,0-1,0 1,25 0,-25 0,0 0,0-1,0 1,0 0,0 0,0 0,0-1,0 1,25 0,-25 0,0 0,0-1,0 1,0 0,0 0,0 0,0 0,0-1,0 1,0 0,0 0</inkml:trace>
  <inkml:trace contextRef="#ctx0" brushRef="#br0" timeOffset="3732.12">6276 14536</inkml:trace>
  <inkml:trace contextRef="#ctx0" brushRef="#br0" timeOffset="5827.99">6226 14511,'0'-25,"0"0,25 25,0 0,-1 0,-24-25,25 25,0 0,0 0,0 0,-25-24,24 24,1 0,0 0,0 0,0-25,-1 25,1 0,0 0,0 0,0 0,-1-25,1 25,0 0,0 0,0 0,-1 0,1-25,0 25,0 0,0 0,0 0,-1 0,1-25,0 25,0 0,0 0,-1 0,1-25,0 25,0 0,0 0,-1 0,1 0,0 0,25-24,-26 24,1 0,0 0,0 0,0 0,-1 0,1 0,0 0,0 0,0 0,-1 0,1 0,0 0,0 0,0 0,-1 0,1 0,0 0,0 0,0 0,-1 0,1 0,0 0,0 0,0 0,-1 0,1 0,0 0,0 0,0 0,0 0,-1 0,1-25,0 25,0 0,0 0,-1 0,1 0,0 0,0 0,0 0,-1 0,1 0,0 0,0-25,0 25,-1 0,1 0,0 0,0 0,0 0,-1 0,1 0,0 0,0 0,0 0,-1-25,1 25,0 0,0 0,0 0,-1 0,1 0,0 0,0 0,0 0,-1 0,-24-25,25 25,0 0,0 0,0 0,0 0,-1 0,1 0,0 0,0 0,0 0,-1-24,1 24,0 0,0 0,0 0,-1 0,1 0,0 0,0 0,0 0,-1 0,1 0,0 0,0 0,0 0,-1 0,1 0,0 0,0 0,0 0,-1 0,1 0,0 0,0 0,0 0,24 0,-24 0,0 0,0 0,-1 0,26 0,-25 0,0 0,24 0,-24 0,0 0,25 0,-26 0,1 0,25 0,-25 0,-1 0,26-25,-25 25,0 0,24 0,-24 0,0 0,24 0,-24 0,0 0,25 0,-26 0,26 0,-25 0,0 0,24 0,-24 0,25 0,-26 0,1 0,25 0,-25 0,-1 0,26 0,-25 0,0 0,0-25,-1 25,26 0,-25 0,0 0,24 0,-24 0,0 0,24 0,-24 0,0 0,25 0,-26 0,26 0,-25-25,0 25,24 0,-24 0,0 0,24 0,-24 0,25 0,-25 0,24 0,-24 0,25 0,-26 0,26 0,-25 0,25 0,-26-25,26 25,-25 0,24 0,-24 0,25 0,-25 0,24 0,1 0,-25 0,24 0,1 0,-25 0,24 0,1 0,-1 0,-24 0,25 0,-1 0,1 0,-25 0,24 0,1 0,0 0,-25 0,24 0,1 0,-25-24,24 24,1 0,-25 0,24 0,1 0,-25 0,24 0,-24 0,25 0,-1 0,-24 0,25 24,-1-24,-24 0,25 0,-1 0,-24 0,25 0,-1 0,-24 0,25 0,-26 0,26 0,-25 0,25 0,-26 0,26 0,-25 0,24 0,-24 0,0 0,25 0,-26 0,26 0,-25-24,24 24,-24 0,0 0,25 0,-26 0,1-25,0 25,25 0,-26 0,1 0,0 0,0-25,0 25,-1 0,1 0,0 0,0 0,0 0,-1-25,1 25,0 0,0 0,0-25,0 25,-1 0,1 0,0-24,0 24,0 0,-1 0,1-25,0 25,0 0,0 0,-1 0,1-25,0 25,0 0,0 0,-1 0,1 0,0 0,0-25,0 25,-1 0,1 0,0 0,0 0,0 0,-1-25,1 25,0 0,0 0,0 0,-1 0,1 0,0 0,0 0,0 0,-1-24,1 24,0 0,0 0,0 0,0 0,-1 0,1 0,-25-25,25 25,0 0,0 0,-1 0,1 0,0 0,0 0,0 0,-1 0,1 0,0-25,0 25,0 0,-1 0,-24-25,25 25,-25-25,0 1,0-1,-25 25,25-25,-24 25,-1-25,0 25,0-25,0 25,1-24,-1 24,0 0,25 24,0 1,25-25,0 0,-1 25,1-25,0 0,0 25,0-25,-1 25,-24-1,25-24,-25 25,0 0,0 0,-25 0,1-1,-1 1,0-25,0 25,0 0,1 0,-26-1,0 1</inkml:trace>
  <inkml:trace contextRef="#ctx0" brushRef="#br0" timeOffset="14637.26">2356 8657,'-24'0,"-1"0,50 0,-1 0,1-25,0 25,0 0,0-25,-1 25,26-25,0 25,-26-24,26 24,0-25,-1 25,-24-25,25 25,-1 0,1-25,-25 25,24 0,-24-25,0 25,0 0,0 0,-1 0,1 0</inkml:trace>
  <inkml:trace contextRef="#ctx0" brushRef="#br0" timeOffset="14942.23">2753 8657,'-24'0,"-1"0,25 25,0-1,0 1,0 0,25 0,-25 0,0 24,24-24,-24 0,0 0,25-1,-25 1,0 0,25 25,-25-25,0-1,25 1,-25 0,0 0,0 0,0-1,0 1,25 0,-25 0</inkml:trace>
  <inkml:trace contextRef="#ctx0" brushRef="#br0" timeOffset="16373.89">12204 15974,'0'-25,"0"1,-25 24,25 24,0 1,0 0,25 0,-25 0,0-1,0 1,0 0,0 25,25-26,-25 1,0 0,0 0,0 0,0-1,25 1,-25 0,0 0,0 0,24 0,-24-1,0 1,25-25,-25-25,25 25,-25-24,0-1,25-25,-25 25,25 0,-1-24,1-1,-25 1,25 24,0-25,0 1,-1 24,-24 0,25-25,-25 26,25-1,-25 0,0 0,25 25,-25-25,0 1</inkml:trace>
  <inkml:trace contextRef="#ctx0" brushRef="#br0" timeOffset="23103.9">8012 12551,'0'-25,"0"1,0-1,0 0,0 0,25 25,-25-25,0 1,0-1,0 0,0 0,0 0,-25 25,25-24,0-1,0 0,0 0,0 0,0 0,0 1,0-1,0 0,0 0,0 0,0 1,0-1,0 0,0 0,0 0,0 1,0-1,0 0,0 0,0 0,0 1,0-1,-25 25,25-25,0 0,0 0,0 1,0-1,0 0,0 0,0 0,0 1,0-1,0 0,0 0,0 0,0 1,0-1,0 0,0 0,0 0,0 1,0-1,0 0,0 0,0 0,0 0,0 1,0-1,0 0,0 0,0 0,0 1,0-1,0 0,0 0,0 0,0 1,0-1,0 0,0 0,0 0,0 1,0-1,0 0,0 0,0 0,0 1,0-1,0 0,0 0,0 0,0 1,0-1,0 0,0 0,0 0,25 25,-25-24,0-1,0 0,0 0,0 0,0 1,0-1,0 0,0 0,0 0,25 1,-25-1,0 0,0 0,0 0,0 0,0 1,0-1,0 0,0 0,25 0,-25 1,0-1,0 0,0 0,0 0,0 1,0-1,0 0,0 0,0 0,0 1,0-1,0 0,0 0,0 0,0 1,0-1,0 0,0 0,0 0,0 1,0-1,0 0,0 0,0 0,0 1,0-1,0 0,0 0,0 0,24 1,-24-1,0 0,0 0,0 0,0 0,0 1,0-1,25 0,-25 0,0 0,0 1,0-1,0 0,0 0,0 0,0 1,0-1,0 0,0 0,0 0,0 1,0-1,0 0,0 0,0 0,0 1,0-1,0 0,0 0,0 0,0 1,0-1,0 0,0 0,0 0,0 1,0-1,0 0,0 0,0 0,0 1,0-1,0 0,0 0,0 0,0 0,0 1,0-1,0 0,0 0,0 0,0 1,0-1,0 0,0 0,0 0,0 1,0-1,0 0,0 0,25 0,-25 1,0-1,25 0,-25 0,0 0,0 1,0-1,0 0,0 0,0 0,0 1,25 24,-25-25,24 0,-24 0,25 0,-25 1,25 24,-25-25,25 0,-25 0,25 25,-25-25,24 1,-24-1,25 25,-25-25,0 0,25 25,-25-25,25 25,-25-24,25 24,-25-25,24 25,-24-25,25 25,0-25,0 25,-25-25,25 25,-1 0,1 0,0 0,0 0,0 0,-1 0,1 0,0 25,0-25,0 0,-25 25,24-25,1 25,0-25,-25 25,25-25,0 24,-1-24,-24 25,25-25,0 0,-25 25,25-25,-25 25,25-25,-25 25,0-1,25-24,-1 25,1-25,0 25,0-25,-25 25,25-25,-25 25,24-25,-24 24,25-24,0 0,-25 25,25-25,0 0,-25 25,24-25,1 25,0-25,-25 25,25-25,-25 24,25-24,-1 0,-24 25,25-25,-25 25,25-25,-25 25,25-25,0 0,-25 25,24-25,-24 24,25-24,0 0,-25 25,25-25,0 25,-1-25,1 25,0-25,0 25,0-25,-1 0,-24 24,25-24,0 25,0-25,0 0,-25 25,24-25,1 25,0 0,0-25,0 24,0-24,-25 25,24-25,1 25,0 0,-25 0,25-25,0 24,-1 1,-24 0,25-25,-25 25,25-25,0 25,0-1,-1 1,1 0,0 0,0-25,0 25,-1 0,1-25,-25 24,25-24,0 25,24 0,-49 0,25 0,0-25,0 24,0 1,-1 0,1-25,0 25,0 0,0-1,-1-24,1 25,0-25,-25 25,25 0,0-25,-1 25,1-1,0-24,-25 25,25 0,0-25,-1 25,1 0,-25-1,25-24,0 25,-25 0,25 0,0-25,-25 25,24-1,1-24,-25 25,25-25,0 25,0 0,-1-25,-24 25,25-25,-25 24,25-24,-25 25,25-25,-25 25,25-25,-1 25,-24 0,25-25,-25 24,25 1,0 0,0-25,-25 25,24-25,-24 25,25 0,0-1,0 1,0-25,-25 25,24 0,1-25,-25 25,25-25,0 24,-25 1,25-25,-1 25,1 0,0 0,0-1,0-24,-1 25,1 0,0 0,0 0,0-25,-1 24,1 1,0 0,0 0,-25 0,50-1,-26 1,-24 0,25-25,0 25,-25 0,25-25,24 49,-24-24,0-25,0 25,-25 0,25-25,-1 24,1 1,0-25,-25 25,25-25,0 25,-1 0,1-1,0-24,0 25,-25 0,25-25,-1 25,1 0,-25 0,25-25,0 24,-25 1,25-25,-1 25,1 0,0 0,0-1,0 1,-1 0,1 0,0-25,0 25,-25-1,25-24,-1 25,1 0,0-25,0 25,-25 0,25-25,0 24,-1 1,1-25,-25 25,25 0,0-25,0 25,-25-1,24-24,1 25,-25 0,25-25,0 25,0 0,-1-1,1 1,0 0,0 0,0 0,-1-1,1 1,0 0,0-25,-25 25,25 0,-1-25,-24 24,25 1,0-25,0 25,-25 0,25 0,-1-25,1 24,0 1,0 0,0 0,-1-25,-24 25,25 0,0-1,0 1,0 0,-1 0,1-25,-25 25,25-25,-25 24,25-24,-25 25,25-25,-25 25,24-25,1 25,0 0,0-1,0-24,0 25,-1-25,-24 25,25-25,0 25,0 0,0-25,-25 24,24-24,1 25,0-25,-25 25,25-25,0 25,-1 0,1-25,-25 24,25-24,0 25,0 0,-1-25,-24 25,25 0,0-25,-25 24,25-24,0 25,-25 0,24-25,1 25,-25 0,25-25,0 24,-25 1,25-25,-1 25,1-25,-25 25,25 0,0-25,-25 24,25-24,-1 25,-24 0,25-25,0 25,0 0,0 0,-25-1,24-24,1 25,-25 0,25-25,-25 25,25 0,0-25,-25 24,25 1,-1 0,1 0,0 0,-25-1,25-24,-25 25,25 0,-1 0,1 0,0-1,0 1,0 0,-25 0,24-25,-24 25</inkml:trace>
  <inkml:trace contextRef="#ctx0" brushRef="#br0" timeOffset="27702.69">6598 12849,'0'-25,"25"25,-25-25,0 0,0 1,0-1,0 0,25 25,-25-25,0 0,0 1,24-1,-24 0,25 0,-25 0,0 1,25-1,-25 0,0 0,25 0,-25 1,0-1,25 25,-25-25,0 0,0 0,24 25,-24-24,0-1,0 0,0 0,25 25,-25-25,0 0,25 25,-25-24,0-1,25 0,-25 0,0 0,25 25,-25-24,0-1,25 0,-25 0,0 0,24 1,-24-1,25 0,-25 0,0 0,0 1,25 24,-25-25,0 0,25 0,-25 0,0 1,25 24,-25-25,0 0,24 0,-24 0,0 1,25-1,-25 0,0 0,25 0,-25 1,0-1,25 25,-25-25,0 0,0 0,0 1,25 24,-25-25,0 0,0 0,24 25,-24-25,0 0,25 1,-25-1,0 0,25 0,-25 0,0 1,25 24,-25-25,0 0,25 0,-25 0,0 1,24 24,-24-25,0 0,25 25,-25-25,0 0,25 1,-25-1,0 0,25 25,-25-25,0 0,0 1,25 24,-25-25,0 0,24 0,-24 0,0 1,25-1,-25 0,0 0,25 25,-25-25,0 1,25 24,-25-25,0 0,25 0,-25 0,24 1,-24-1,0 0,25 25,-25-25,0 0,0 1,25 24,-25-25,0 0,0 0,0 0,25 25,-25-25,0 1,0-1,25 25,-25-25,0 0,24 0,-24 1,0-1,25 25,-25-25,0 0,25 25,-25-25,0 1,0-1,25 0,-25 0,0 0,25 1,-25-1,0 0,0 0,24 25,-24-25,0 1,0-1,25 25,-25-25,0 0,0 0,25 25,-25-24,0-1,25 25,-25-25,0 0,25 25,-25-25,24 25,-24-24,0-1,25 25,-25-25,0 0,25 25,-25-25,0 1,25 24,-25-25,0 0,25 25,-25-25,25 25,-25-25</inkml:trace>
  <inkml:trace contextRef="#ctx0" brushRef="#br0" timeOffset="29685.37">8111 8979,'-25'0,"50"0,0 0,0 0,0 0,-1 0,1 0,0 0,0 0,0 0,-1 0,1 0,0 0,0-25,0 25,-1 0,1 0,0 0,0-24,0 24,-1 0,1 0,0-25,0 25,0 0,-1 0,1 0,0 0,0 0,0 0,-1 0,1 0,0 0,0 0,0 0,-1 0,1 0,0 0,-25-25,25 25,0 0,0 0,-1 0,1 0,0 0,0 0,0 0,-1 0,1 0,-25-25,25 25,0 0,0 0,-1 0,1 0,0 0,0-25,0 25,-1 0,1 0,0 0,0 0,0 0,-1 0,1 0,0 0,0 0,0-24,-1 24,1 0,0 0,0 0,0 0,-1 0,1 0,0 0,0 0,0 0,-1 0,1 0,0 0,0 0,0 0,0 0,-1 0,-24-25,25 25,0 0,0 0,0 0,-1 0,1 0,0 0,0 0,0 0,-1 0,1 0,0 0,0 0,0 0,-1 0,1 0,0 0,0 0,0 0,-1 0,1 0,0 0,0 0,0 0,-1 0,1 0,0 0,0 0,0 0,-1 0,1 0,0 0,-25-25,25 25,0 0,-1 0,1 0,0 0,0 0,0 0,-1 0,1 0,0 0,0 0,-25-25,25 25,0 0,-1 0,1 0,-25-25,25 25,0 0,0 0,-1 0,1 0,0 0,0 0</inkml:trace>
  <inkml:trace contextRef="#ctx0" brushRef="#br0" timeOffset="31185.9">11435 8706,'0'-24,"25"24,0-25,-1 0,-24 0,25 25,-25-25,25 25,-25-24,25 24,-25-25,25 25,-25-25,24 25,-24-25,25 25,-25-25,25 25,-25-24,25-1,0 0,-1 0,1 0,0 1,0-1,0 0,-1 0,1 0,0 1,0-1,0 0,-1 0,1 25,-25-25,25-24,0 49,-25-25,25 0,-1 25,-24-25,25 0,-25 1,25-1,0 0,0 0,0 0,-25 1,24-1,1 0,0 0,0 0,-25 1,25 24,-1-25,-24 0,25 25,0-25,0 0,0 25,-1-24,-24-1,25 25,0-25,0 25,-25-25,25 25,-1-25,1 1,0-1,-25 0,25 25,-25-25,25 25,-1-25,-24 1,25 24,-25-25,25 0,0 0,0 0,-1 1,1-1,0 0,-25 0,25 25,-25-25,25 25,-25-24,24-1,1 0,-25 0,25 25,-25-25,25 1,-25-1,25 25,-25-25,24 0,-24 0,25 25,-25-25,0 1,25 24,-25-25,25 0,0 0,0 0,-1 1,1-1,-25 0,25 25,-25-25,25 25,-25-25,25 25,-25-24,24 24,-24-25,25 25,-25-25,25 0,0 0,-25 1,25 24,-25-25,24 25,-24-25,25 0,-25 0,25 25,-25-24,0-1,25 25,-25-25,0 0,25 25,-25-25</inkml:trace>
  <inkml:trace contextRef="#ctx0" brushRef="#br0" timeOffset="33771.91">14287 6052,'0'-24,"-24"24,-1 0,0 0,0 0,0 0,25 24,-24-24,-1 0,25 25,-25-25,0 25,0-25,25 25,0 0,-24-25,24 24,0 1,-25-25,25 25,0 0,0 0,0-1,0 1,0 0,0 0,0 0,0-1,25 1,-25 0,24-25,1 0,-25 25,25-25,0 0,0 0,-1 0,1 0,0 0,0 0,0 0,-1 0,1 0,0 0,0 0,0-25,0 25,-1 0,-24-25,25 25,-25-25,25 25,0 0,-25-24,25 24,-25-25,24 0,-24 0,0 0,25 1,-25-1,0 0,0 0,0 0,-25 1,25-1,-24 0,24 0,-25 25,25-25,-25 25,0-24,0-1,1 25,24-25,-25 25,0 0,0 0,0 0,0 0,1 0,-1 0,25 25,0 0</inkml:trace>
  <inkml:trace contextRef="#ctx0" brushRef="#br0" timeOffset="34615.71">14957 6176,'0'-24,"0"-1,0 50,-25-25,25 24,0-48</inkml:trace>
  <inkml:trace contextRef="#ctx0" brushRef="#br0" timeOffset="38831.83">15280 5755,'-25'0,"0"0,0 0,50 0,0-25,0 25,-1 0,1 0,0 0,0-25,0 25,0 0,-1 0,1 0,0-25,0 25,0 0,-1 0,-24 25,0 0,0 0,0-1,0 1,0 0,0 0,0 0,-24 0,24-1,0 1,0 0,-25 0,25 0,0-1,-25 1,25 0,0 0,0 0,0-1,-25 1,25 0,0 0,0 0,0-1,0 1</inkml:trace>
  <inkml:trace contextRef="#ctx0" brushRef="#br0" timeOffset="40728.64">15949 5829,'0'-25,"0"50,25-25,-25 25,0 0,25-25,-25 25,0-1,0 1,25 0,-25 0,0 0,25-25,-25 24,0 1,0 0,24-25,-24 25,0 0,0-50,0 0,0 0,-24 25,24-25,0 1,0-1,-25 0,25 0,-25 0,25 1,0-1,-25 0,25 0,0 0,0 0,-25 1,25-1,0 0,0 50,25-25,-25 25,25-25,-25 24,25-24,-25 25,25 0,-1 0,-24 0,25 0,0-1,-25 1,25-25,-25 25,25-25,-1 0,-24-25,25 0,-25 1,25 24,-25-25,25 0,0 0,-25 0,24 25,-24-25,25 25,-25 25,0 0,25-25,-25 25,0 0,0 0,25-25,-25 24,0 1,0 0,0 0,0 0,25-1,-25 1,0 0,0 0,25-25</inkml:trace>
  <inkml:trace contextRef="#ctx0" brushRef="#br0" timeOffset="41035.4">16694 5705,'0'25,"0"0,0-1,0 1,0 0,0 0,0 0,0 0,0-1,0 1,0 0,0 0,0 0,0-1,0 1,24 0,-24 0,0 0,0-1,25 1,-25 0,0 0,0 0,25-25</inkml:trace>
  <inkml:trace contextRef="#ctx0" brushRef="#br0" timeOffset="41319.85">16718 5730,'0'0,"0"-25,-24 25,24-25,0 0,0 1,0-1,0 0,0 0,0 0,0 1,0-1,24 25,-24-25,25 25,-25-25,25 25,0 0,-25 25,25-25,-1 25,-24 0,0-1,0 1,0 0,0 0,0 0,-24-1,24 1,-25-25,0 25,0 0,0 0,1-25,24 24,-25-24</inkml:trace>
  <inkml:trace contextRef="#ctx0" brushRef="#br0" timeOffset="41872.18">17115 5904,'-25'-25,"1"25,-1 0,0 0,25 25,-25-25,25 24,-25-24,1 25,-1 0,0 0,0 0,0-1,25 1,0 0,0 0,0 0,25-25,0 0,0 0,0 0,-1-25,1 25,0-25,0 25,0-25,-1 25,-24-25,25 25,-25-24,25 24,-25-25,0 0,25 25,-25 25,0 0,0-1,0 1,0 0,25-25,-25 25,24-25,1 0,0 0,0 0,0 0,-1 0</inkml:trace>
  <inkml:trace contextRef="#ctx0" brushRef="#br0" timeOffset="42051.55">17636 6003,'0'-25,"0"0</inkml:trace>
  <inkml:trace contextRef="#ctx0" brushRef="#br0" timeOffset="45470.37">6003 6995,'0'-25,"0"0,0 1,0-1,0 0,0 0,0 0,0 0,0 1,0-1,0 0,0 0,0 0,0 1,0-1,0 0,0 0,0 0,0 1,0-1,0 0,0 0,0 0,0 1,0-1,0 0,0 0,0 0,0 1,0-1,0 0,-25 25,25-25,0 50,0 0,-25 0,25-1,-25 1,25 0,0 0,0 0,-24-25,24 24,0 1,0 0,0 0,-25-25,25 25,0-1,0 1,0-50,0 1,0-1,25 0,-25 0,0 0,0 1,0-1,24 25,-24-25,0 0,0 0,0 50,0 0,0 0,25 0</inkml:trace>
  <inkml:trace contextRef="#ctx0" brushRef="#br0" timeOffset="46293.98">6077 6350,'25'0,"0"0,-25 25</inkml:trace>
  <inkml:trace contextRef="#ctx0" brushRef="#br0" timeOffset="46450.99">6350 6424,'-25'0,"25"-24,25 24,-25-25,25 25</inkml:trace>
  <inkml:trace contextRef="#ctx0" brushRef="#br0" timeOffset="46593.88">6648 6325,'0'-25,"-25"25,25-24,25-1,-1 25</inkml:trace>
  <inkml:trace contextRef="#ctx0" brushRef="#br0" timeOffset="46750.24">7020 6201,'-25'25,"0"-25,25-25,25 25,-25-25</inkml:trace>
  <inkml:trace contextRef="#ctx0" brushRef="#br0" timeOffset="46889.42">7268 6176,'25'0</inkml:trace>
  <inkml:trace contextRef="#ctx0" brushRef="#br0" timeOffset="47018.15">7541 6201,'0'0</inkml:trace>
  <inkml:trace contextRef="#ctx0" brushRef="#br0" timeOffset="47166.37">7863 6201,'25'0,"0"0</inkml:trace>
  <inkml:trace contextRef="#ctx0" brushRef="#br0" timeOffset="47325.89">8359 6251,'0'-25,"25"0,0 25</inkml:trace>
  <inkml:trace contextRef="#ctx0" brushRef="#br0" timeOffset="47469.68">8830 6251,'0'-25,"25"25</inkml:trace>
  <inkml:trace contextRef="#ctx0" brushRef="#br0" timeOffset="47606.08">9227 6276,'0'0,"0"-25,25 25</inkml:trace>
  <inkml:trace contextRef="#ctx0" brushRef="#br0" timeOffset="47753.51">9699 6251,'0'-25,"24"0</inkml:trace>
  <inkml:trace contextRef="#ctx0" brushRef="#br0" timeOffset="47906.21">10269 6201,'0'-25,"0"1,25 24</inkml:trace>
  <inkml:trace contextRef="#ctx0" brushRef="#br0" timeOffset="48041.42">10616 6152,'0'0,"0"-25</inkml:trace>
  <inkml:trace contextRef="#ctx0" brushRef="#br0" timeOffset="48186.11">11013 6176,'0'0,"-25"0,25-24,25 24</inkml:trace>
  <inkml:trace contextRef="#ctx0" brushRef="#br0" timeOffset="48330.05">11361 6201,'0'-25,"24"25</inkml:trace>
  <inkml:trace contextRef="#ctx0" brushRef="#br0" timeOffset="48474.21">11906 6226,'0'25,"0"-50,25 25,0 0</inkml:trace>
  <inkml:trace contextRef="#ctx0" brushRef="#br0" timeOffset="48609.7">12452 6300,'0'0,"25"0,-25-24,25 24,-25-25</inkml:trace>
  <inkml:trace contextRef="#ctx0" brushRef="#br0" timeOffset="48733.37">12923 6325,'-25'0</inkml:trace>
  <inkml:trace contextRef="#ctx0" brushRef="#br0" timeOffset="48877.46">13171 6375,'0'0,"0"-25</inkml:trace>
  <inkml:trace contextRef="#ctx0" brushRef="#br0" timeOffset="49009.53">13469 6375,'0'-25</inkml:trace>
  <inkml:trace contextRef="#ctx0" brushRef="#br0" timeOffset="49966.08">13692 6325,'-25'0,"25"-25,0 50,-24-25,24 25,-25-25,25 25,-25-25,25 25,0-1,-25-24,25 25,0 0,25-25,0-25,-25 0,0 1,-25-1,0 25,0 0,1 0,-1 0,0 25,0-25,25 24,-25-24,25 25,0 0,25-25,0 0,0 0,0-25,-25 0,0 1,0-1,0 0,-25 0,0 25,0 0,0 0,1 25,-1 0,25 0,0-1,0 1,0 0,25 0,-1-25,1 0,0 0,0 0,0 0,-25-25,24 25,-24-25,0 0,0 1,-24 24,24-25,-25 25,0 0,0 0,0 0,1 0,-1 0,0 25,25-1,0 1,25 0,0-25,-1 0,-24 25,25-25,0 0,0 0,-25-25,25 25,-25-25,0 0,0 1,0-1,-25 25,0-25,0 25,0 0,25-25,0 50</inkml:trace>
  <inkml:trace contextRef="#ctx0" brushRef="#br0" timeOffset="50657.46">13543 6400,'0'-25,"0"0,25 25,-25-25,25 25,-25-25,25 25,-25-24,25 24,-25-25,24 0,1 0,-25 0,25 25,-25-24,0-1,25 25,-25-25,25 0,-25 0,24 25,-24-24,25-1,0 0,-25 0,25 0,-25 1,25-1,-1-25,1 25,0 25,-25-25,25 1,-25-1,25 25,-25-25,24 0,-24 0,25 25,-25-24,0-1,25 25,-25-25</inkml:trace>
  <inkml:trace contextRef="#ctx0" brushRef="#br0" timeOffset="52274.44">4490 6350,'0'-25,"0"0,-25 25,0 25,0-25,0 0,1 0,-1 25,0-25,0 0,0 0,1 0,-1 25,0-25,0 0,25-25,-25 25,25 25,0 0,0-1,0 1,0 0,0 0,0 0,0-1,0 1,25-25,0-25,0 25,0 0,-1 0,1 0,0 0,0 0,0 0,-1 25,1-25,0 0,-25 25,25-25,-25 25,25-25,-25 25,24-25,-24 24,0 1,0 0,-24-25,-1 25,0-25,0 25,0-25,1 0,-1 24,0-24,0 0,0 0,1 0,-1 0,0 0,0 0,0 0,1 0,-1-24,25-1</inkml:trace>
  <inkml:trace contextRef="#ctx0" brushRef="#br0" timeOffset="52713.43">4713 6499,'-25'-25,"0"25,25 25,-25-25,1 25,24-1,-25 1,25 0,0 0,0 0,0-1,0 1,0 0,25-25,-1 25,1-25,0 0,0 0,-25-25,25 25,-1 0,-24-25,25 25,-25-25,25 1,-25-1,0 0,0 0,0 0,0 1,0-1,-25 25,25-25,-25 0,25 0,-24 25,24-24,-25-1,0 25,25 25</inkml:trace>
  <inkml:trace contextRef="#ctx0" brushRef="#br0" timeOffset="53049.33">4986 6449,'-25'0,"25"25,0 0,0 0,0-1,0 1,0 0,0 0,0 0,25-1,-25 1,25 0,-1 0,1-25,0 25,0-25,0 0,-1-25,-24 0,0 0,0 0,0 1,-24-1,-1 0,25 0,-25 25,25-25,-25 1,0-1,1 25,24-25</inkml:trace>
  <inkml:trace contextRef="#ctx0" brushRef="#br0" timeOffset="53329.14">5159 6251,'0'0,"-24"25,-1-1,0-24,25 25,0 0,25-25,0-25,-1 25,1-25,0 1,-25-1,0 0,0 0,-25 25,25-25,-25 25,1 0,-1 0,0 0</inkml:trace>
  <inkml:trace contextRef="#ctx0" brushRef="#br0" timeOffset="53698.75">5606 6474,'-25'0,"0"0,0 0,1 0,24 25,-25-25,0 25,0-1,0 1,1 0,24 0,0 0,0-1,-25 1,25 0,0 0,25 0,-1-25,-24 24,25-24,0 0,0 0,0 0,-1-24,1 24,0 0,0-25,0 25</inkml:trace>
  <inkml:trace contextRef="#ctx0" brushRef="#br0" timeOffset="55606.03">13519 6400,'24'0,"-24"-25,25 25,-25-25,0 50,-25-25,25 25,-24-25,24 24,0 1,24-50,1 25,-25-24,0-1,-25 25,1 25,24-1,0 1,0 0,24-25,1 0,0 0,0 0,0 0,-25-25,24 25,-24-25,25 25,-25-24,0-1,0 0,-25 25,1 0,-1 0,0 0,0 0,25 25,0 0,25-25,-25 24,25-24,-25-24,-25 24</inkml:trace>
  <inkml:trace contextRef="#ctx0" brushRef="#br0" timeOffset="60571.36">5804 11832,'0'25,"25"-25</inkml:trace>
  <inkml:trace contextRef="#ctx0" brushRef="#br0" timeOffset="60755.31">6077 11906,'0'25</inkml:trace>
  <inkml:trace contextRef="#ctx0" brushRef="#br0" timeOffset="60907.75">6276 11881,'24'0,"-24"-24,25 24</inkml:trace>
  <inkml:trace contextRef="#ctx0" brushRef="#br0" timeOffset="61053.05">6697 11782,'0'25,"25"-50</inkml:trace>
  <inkml:trace contextRef="#ctx0" brushRef="#br0" timeOffset="61191.34">7020 11757,'25'0,"-1"0</inkml:trace>
  <inkml:trace contextRef="#ctx0" brushRef="#br0" timeOffset="61323.8">7417 11683,'0'0,"24"0</inkml:trace>
  <inkml:trace contextRef="#ctx0" brushRef="#br0" timeOffset="61465.13">7739 11683,'0'-25</inkml:trace>
  <inkml:trace contextRef="#ctx0" brushRef="#br0" timeOffset="61607.65">7987 11708,'25'0</inkml:trace>
  <inkml:trace contextRef="#ctx0" brushRef="#br0" timeOffset="61751.96">8359 11708,'25'0,"0"0</inkml:trace>
  <inkml:trace contextRef="#ctx0" brushRef="#br0" timeOffset="61904.17">8880 11658,'25'0,"-25"-25,25 25</inkml:trace>
  <inkml:trace contextRef="#ctx0" brushRef="#br0" timeOffset="62048.35">9327 11609,'0'-25,"24"25,1 0</inkml:trace>
  <inkml:trace contextRef="#ctx0" brushRef="#br0" timeOffset="62194.56">9823 11559,'24'0,"1"-25</inkml:trace>
  <inkml:trace contextRef="#ctx0" brushRef="#br0" timeOffset="62340.18">10244 11534,'25'0,"0"0,-25-25,25 25,0 0</inkml:trace>
  <inkml:trace contextRef="#ctx0" brushRef="#br0" timeOffset="62475.34">10864 11509,'0'0,"0"-24,25 24,0 0</inkml:trace>
  <inkml:trace contextRef="#ctx0" brushRef="#br0" timeOffset="62620.33">11336 11485,'25'0,"-25"-25,24 25,1 0,-25-25</inkml:trace>
  <inkml:trace contextRef="#ctx0" brushRef="#br0" timeOffset="62756.3">11782 11460,'0'-25,"25"25,0 0</inkml:trace>
  <inkml:trace contextRef="#ctx0" brushRef="#br0" timeOffset="62887.81">12154 11460,'0'0,"25"-25,0 25</inkml:trace>
  <inkml:trace contextRef="#ctx0" brushRef="#br0" timeOffset="63027.1">12576 11435,'0'0,"25"0,-25-25,25 25,-1 0</inkml:trace>
  <inkml:trace contextRef="#ctx0" brushRef="#br0" timeOffset="63159.75">12948 11410,'25'0,"0"-25,-1 25,1 0,0 0</inkml:trace>
  <inkml:trace contextRef="#ctx0" brushRef="#br0" timeOffset="63424.14">13345 11385,'25'0,"-25"-24,25 24,-1 0,1 0,0 0,0 0,0 24,-1-24,1 0,0 0,0 0,0 0,-1 0,1 0,0 0,0 0,0-24,-1 24,1 0,0 0</inkml:trace>
  <inkml:trace contextRef="#ctx0" brushRef="#br0" timeOffset="63543.78">14163 11336,'25'0,"0"0,0-25,0 25,-1 0</inkml:trace>
  <inkml:trace contextRef="#ctx0" brushRef="#br0" timeOffset="63672.27">14461 11336,'0'0,"0"-25,25 25,-25-25,25 25</inkml:trace>
  <inkml:trace contextRef="#ctx0" brushRef="#br0" timeOffset="63827.74">14784 11336,'0'-25,"0"0,24 25,-24-25,25 25,0 25</inkml:trace>
  <inkml:trace contextRef="#ctx0" brushRef="#br0" timeOffset="63955.83">15081 11336,'0'0,"0"-25,0 0,25 25,-25-25,0 1,25 24,-25-25,25 25,-1 0</inkml:trace>
  <inkml:trace contextRef="#ctx0" brushRef="#br0" timeOffset="64099.33">15404 11237,'0'-25,"25"25,-25-25,0 0,24 25,-24-25,25 25,0 0,0 0</inkml:trace>
  <inkml:trace contextRef="#ctx0" brushRef="#br0" timeOffset="64219.04">15677 11187,'0'0,"0"25,24-25,-24-25,0 0,25 25,0 0</inkml:trace>
  <inkml:trace contextRef="#ctx0" brushRef="#br0" timeOffset="64347.8">15925 11187,'0'-25,"0"0,24 25,1 0</inkml:trace>
  <inkml:trace contextRef="#ctx0" brushRef="#br0" timeOffset="64447.63">16073 11162,'0'0,"0"-25,0 0,25 25</inkml:trace>
  <inkml:trace contextRef="#ctx0" brushRef="#br0" timeOffset="64563.28">16272 11137,'0'-25,"0"1,25-1</inkml:trace>
  <inkml:trace contextRef="#ctx0" brushRef="#br0" timeOffset="64663.11">16371 11063</inkml:trace>
  <inkml:trace contextRef="#ctx0" brushRef="#br0" timeOffset="69687.14">7640 12427,'0'-25,"25"25,-25-24,24 24,-24-25,25 0,-25 0,25 25,-25-25,25 25,-25-24,25-1,-25 0,24 25,-24-25,25 25,-25-25,25 0,-25 1,25 24,-25-25,0 0,25 25,-25-25,0 0,0 1,24 24,-24-25,0 0,0 0,0 0,25 25,-25-24,0-1,25 25,-25-25,25 0,-25 0,0 1,0-1,25 25</inkml:trace>
  <inkml:trace contextRef="#ctx0" brushRef="#br0" timeOffset="70931.37">14089 11261,'-25'0,"25"25</inkml:trace>
  <inkml:trace contextRef="#ctx0" brushRef="#br0" timeOffset="72039.22">14064 11311,'0'-25,"25"25,0 0,-25-25,25 25,-25-24,24 24,-24-25,25 25,-25-25,25 25,0-25,0 0,-25 0,24 25,-24-24,0-1,25 25,-25-25,25 25,-25-25,0 0,25 25,-25-24,25-1,-25 0,25 25,-25-25,24 0,-24 1,0-1,25 25,-25-25,25 0,-25 0,25 1,-25-1,25 25,-25-25,24 25,-24-25,25 25,-25-25,25 1,0-1,0 0,-1 0,-24 0,25 25,-25-24,25 24,-25-25,0 0,25 25,-25-25,25 25,-25-25,24 25,-24-24,25-1,-25 0,25 25,0-25</inkml:trace>
  <inkml:trace contextRef="#ctx0" brushRef="#br0" timeOffset="74442.17">3349 11733,'0'24,"0"1,0 0,0 0,24-25,-24 25,0-1,0 1,0 0,0 25,25-26,-25 1,0 0,0 0,0 0,0-1,25 1,-25 0,0 0,0 0,0 0,0-50</inkml:trace>
  <inkml:trace contextRef="#ctx0" brushRef="#br0" timeOffset="75122.72">3572 11807,'0'-25,"25"0,-1 1,-24-1,25 25,-25-25,25 25,-25-25,25 25,0 0,0 0,-1 0,1 0,-25 25,0 0,0 0,0-1,0 1,-25 0,25 0,-24 0,24-1,-25-24,25 25,-25-25,25 25,-25-25,50 0,0 0,0 0,-1 0,1 0,0 25,0-25,0 0,-25 25,24-25,-24 24,0 1,0 0,0 0,0 0,-24-25,24 24,-25 1,0-25,0 25,0-25,25 25,-24-25,-1 25,0-25,0 0,0 0,25-25</inkml:trace>
  <inkml:trace contextRef="#ctx0" brushRef="#br0" timeOffset="75641.89">4142 11757,'-24'0,"24"-24,-25 24,0 0,0 0,0 0,1 0,-1 24,0-24,25 25,-25 0,0 0,25 0,0-1,0 1,0 0,0 0,0 0,25-25,0 0,0 0,0-25,-1 0,1 0,0 0,-25 1,0-1,25 0,-25 0,0 0,0 50,0 0,0 0,0 0,0-1,0 1,-25 0,25 0,0 0,0 24,0-24,0 0,-25 0,25-1,0 1,0 0,0 0,0 0,0 0,0-1,-25 1,25 0,0 0</inkml:trace>
  <inkml:trace contextRef="#ctx0" brushRef="#br0" timeOffset="75825.11">4390 12154,'0'-25,"0"1,0-1</inkml:trace>
  <inkml:trace contextRef="#ctx0" brushRef="#br0" timeOffset="77356.07">4688 11757,'25'-24,"-25"-1,0 50,-25-25,0 24,25 1,-25-25,1 25,24 0,-25 0,0-1,0 1,0 0,25 0,-24-25,-1 49,25-24,0 0,25-25,-1 0,1-25,0 25,0 0,0 0,-1-25,1 25,0-24,0 24,0-25,24 25,-24-25,0 25,0-25,0 25,-1 0</inkml:trace>
  <inkml:trace contextRef="#ctx0" brushRef="#br0" timeOffset="77602.77">4713 11857,'0'0,"0"-25,-25 25,0 0,25-25,0 50,0 0,0-1,0 1,0 0,0 0,0 0,0-1,0 1,0 0,0 0,0 0,0-1,25 1,-25 0,0 0,0 0,0 0,25-1,-25 1</inkml:trace>
  <inkml:trace contextRef="#ctx0" brushRef="#br0" timeOffset="78013.15">4936 11906,'0'0,"0"-25,-25 25,25-24,25 24,0 0,-25 24,25 1,-25 0,0 0,0 0,0-1,0 1,-25 0,25 0,-25-25,25 25,-25-1,25 1,-24-25,24 25,0 0,-25-25,25 25,0 0,25-25,-1 0,1 0,0 0,0-25,0 25,-1 0,1-25,0 25</inkml:trace>
  <inkml:trace contextRef="#ctx0" brushRef="#br0" timeOffset="78308.97">5135 11609,'-25'0,"0"0,0 0,0 0,25 24,0 1,25-25,0 0,0 0,0 0,-25-25,0 1,-25 24,25-25</inkml:trace>
  <inkml:trace contextRef="#ctx0" brushRef="#br0" timeOffset="78789.2">5432 11857,'-25'0,"1"0,-1 0,0 0,0 0,25 24,-25-24,1 25,-1 0,0 0,0 0,25-1,-25 1,25 0,0 0,0 0,0-1,0 1,25-25,0 25,0-25,0 0,-1 0,1 0,0 0,0 0,-25-25,25 25,-1 0,-24-25</inkml:trace>
  <inkml:trace contextRef="#ctx0" brushRef="#br0" timeOffset="82400.23">15453 9847,'-24'0,"24"-24,-25 24,0 0,0 0,0 0,0 0,1 0,-1 0,0 0,0 24,0-24,1 25,-1-25,25 25,0 0,-25-25,25 25,-25-25,25 24,-25 26,25-25,0 0,0 0,0-1,0 1,0 0,0 0,25 0,0-1,0-24,0 0,-1 25,1-25,0 0,0-25,0 25,-1 0,1-24,0 24,-25-25,25 25,0-25,-25 0,25 25,-25-25,24 1,-24-1,25 0,-25 0,0 0,0 0,0 1,0-1,0 0,-25 0,25 0,-24 25,24-24,-25 24,0 0,25-25,-25 25,0 0</inkml:trace>
  <inkml:trace contextRef="#ctx0" brushRef="#br0" timeOffset="82774.38">15726 9996,'-25'0,"1"0,-1 0</inkml:trace>
  <inkml:trace contextRef="#ctx0" brushRef="#br0" timeOffset="83550.39">15974 9798,'0'0,"25"0,0 0,0 0,-25-25,24 25,1 0,0 0,0 0,0 0,-25 25,0 0,-25-25,25 24,-25 1,25 0,-25-25,25 25,-25-25,25 25,0-1,-24-24,24 25,24-25,1 0,0 0,0 0,0 0,-1 0,1 0,-25 25,25-25,0 25,0 0,-25 0,0-1,-25 1,0-25,25 25,-25-25,0 0,1 25,-1-25,0 0,0 0,0 0,1 0,-26 0,25 0,0 0,1 0,-1 0,0 0,25-25</inkml:trace>
  <inkml:trace contextRef="#ctx0" brushRef="#br0" timeOffset="84067.95">16694 9798,'0'-25,"-25"0,0 25,0 25,0-25,1 25,-1 0,0-1,0 1,0 0,25 0,-24 0,24-1,-25 1,25 0,0 0,0 0,0 0,0-1,0 1,0 0,0 0,0 0,25-25,-25 24,24-24,1 25,0-25,0 0,0 0,-25-25,24 25,1-24,0-1,-25 0,0 0,-25 0,0 25,25-24,-24 24,-1 0,0-25,0 25,0 0,1 0,-1 0,0 0,25 25</inkml:trace>
  <inkml:trace contextRef="#ctx0" brushRef="#br0" timeOffset="84851.08">17041 9897,'0'-25,"0"0,0 50,0 0,0 0,0 0,0-1,0 1,0 0,0 0,0 0,0 24,0-24,0 0,0 0,0 0,0-1,0 1,0 0,0-50,0 0,0 1,0-1,0 0,0 0,0 0,0-24,0 24,0 0,0 0,0 0,0 1,0-1,0 0,0 50,0 0,0-1,0 1,0 0,0 0,25-50,-1 25,-24-25,25 0,0 1,-25-1,25 25,-25-25,0 0,25 25,-25-25,24 25,1 0,0 25,0 0,0 0,-25 0,24-1,-24 1,25 0,-25 0,25 0,-25 0,0-1,0 1,0 0,0 0,25 0,-25-1</inkml:trace>
  <inkml:trace contextRef="#ctx0" brushRef="#br0" timeOffset="85375.47">17562 9823,'0'24,"0"1,25-25,-25 25,0 0,0 0,0-1,0 1,0 0,0 0,0 0,0 24,0-24,0 0,0 0,0 0,0-1,0 1,0 0,0 0,0-50,0 0,0 0,0 1,0-1,-25 0,25 0,0 0,0 1,0-1,0 0,0-25,0 25,0 1,0-1,0 0,0 0,25 0,-25 1,0-1,24 0,-24 0,25 25,0 0,0 0,-25 25,25-25,-25 25,0 0,0-1,0 1,0 0,-25 0,0 0,0-25,0 24,1-24,-1 0,25 25,-25-25</inkml:trace>
  <inkml:trace contextRef="#ctx0" brushRef="#br0" timeOffset="85810.95">17835 10096,'0'0,"-25"0,0-25,0 25,0 25,1-25,-1 24,0 1,25 0,-25-25,25 25,0 0,0-1,25-24,0-24,0 24,-25-25,24 25,-24-25,25 25,-25-25,25 25,-25-25,25 25,-25-24,25 24,-25-25,24 25,-24 25,25-25,-25 24,25 1,-25 0,25 0,0 0,-1-1,1-24,0 25,0-25,0 0,-1 0,1 25,0-25</inkml:trace>
  <inkml:trace contextRef="#ctx0" brushRef="#br0" timeOffset="85963.01">18380 10220,'0'-25,"-25"25</inkml:trace>
  <inkml:trace contextRef="#ctx0" brushRef="#br0" timeOffset="114766.67">13568 6598,'0'25,"-25"-25</inkml:trace>
  <inkml:trace contextRef="#ctx0" brushRef="#br0" timeOffset="114902.4">13568 6921,'0'0,"0"24</inkml:trace>
  <inkml:trace contextRef="#ctx0" brushRef="#br0" timeOffset="115182.26">13618 7392,'0'25</inkml:trace>
  <inkml:trace contextRef="#ctx0" brushRef="#br0" timeOffset="115318.4">13791 7615,'0'25,"-24"-25</inkml:trace>
  <inkml:trace contextRef="#ctx0" brushRef="#br0" timeOffset="115454.1">13866 7913,'0'24</inkml:trace>
  <inkml:trace contextRef="#ctx0" brushRef="#br0" timeOffset="115586.53">13866 8235,'0'25</inkml:trace>
  <inkml:trace contextRef="#ctx0" brushRef="#br0" timeOffset="115727.47">13891 8607,'0'25,"-25"-25</inkml:trace>
  <inkml:trace contextRef="#ctx0" brushRef="#br0" timeOffset="115862.65">13866 8930,'-25'24</inkml:trace>
  <inkml:trace contextRef="#ctx0" brushRef="#br0" timeOffset="116010.61">13841 9178,'-25'0,"25"25</inkml:trace>
  <inkml:trace contextRef="#ctx0" brushRef="#br0" timeOffset="116158.59">13915 9426,'0'25,"-24"-1</inkml:trace>
  <inkml:trace contextRef="#ctx0" brushRef="#br0" timeOffset="116303.05">13915 9798,'0'0,"0"25,-24-25,24 24</inkml:trace>
  <inkml:trace contextRef="#ctx0" brushRef="#br0" timeOffset="116438.64">13915 10170,'0'0,"0"25,0 0</inkml:trace>
  <inkml:trace contextRef="#ctx0" brushRef="#br0" timeOffset="116582.36">13990 10492,'0'0,"-25"0,25 25</inkml:trace>
  <inkml:trace contextRef="#ctx0" brushRef="#br0" timeOffset="116723.11">13990 10691,'0'0,"0"25,0-1,-25-24,25 25</inkml:trace>
  <inkml:trace contextRef="#ctx0" brushRef="#br0" timeOffset="116854.61">14015 11063,'0'25,"-25"-25,25 24</inkml:trace>
  <inkml:trace contextRef="#ctx0" brushRef="#br0" timeOffset="116990.5">14089 11261,'0'0,"-25"0,25 25</inkml:trace>
  <inkml:trace contextRef="#ctx0" brushRef="#br0" timeOffset="117135.03">14139 11410,'0'25,"-25"-25</inkml:trace>
  <inkml:trace contextRef="#ctx0" brushRef="#br0" timeOffset="117262.62">14188 11733,'0'24,"-25"-24</inkml:trace>
  <inkml:trace contextRef="#ctx0" brushRef="#br0" timeOffset="117406.86">14188 12055,'0'25,"-25"-25</inkml:trace>
  <inkml:trace contextRef="#ctx0" brushRef="#br0" timeOffset="117562.69">14238 12278,'0'0,"-25"25,25 0,-25-25</inkml:trace>
  <inkml:trace contextRef="#ctx0" brushRef="#br0" timeOffset="117694.46">14213 12601,'0'0,"0"25,-25-25,25 24</inkml:trace>
  <inkml:trace contextRef="#ctx0" brushRef="#br0" timeOffset="117834.61">14213 12874,'0'24,"-25"1,25 0,0 0,0 0</inkml:trace>
  <inkml:trace contextRef="#ctx0" brushRef="#br0" timeOffset="117970.6">14238 13196,'0'25,"0"0</inkml:trace>
  <inkml:trace contextRef="#ctx0" brushRef="#br0" timeOffset="118118.63">14337 13469,'0'25,"0"0,0-1</inkml:trace>
  <inkml:trace contextRef="#ctx0" brushRef="#br0" timeOffset="118266.52">14461 13841,'0'0,"-25"0,25 25</inkml:trace>
  <inkml:trace contextRef="#ctx0" brushRef="#br0" timeOffset="118386.64">14511 13965,'0'0,"0"25,-25-25,0 0,25 25</inkml:trace>
  <inkml:trace contextRef="#ctx0" brushRef="#br0" timeOffset="118550.57">14461 14089,'0'25,"-25"-25,25-25,0 50</inkml:trace>
  <inkml:trace contextRef="#ctx0" brushRef="#br0" timeOffset="130998.37">1612 16594,'0'-24,"-25"24,25-25,0 0,0 0,0 0,0 1,25 24,-25-25,25 0,-25 0,25 0,0 0,0 25,-25-24,24 24,-24 24,25-24,-25 25,0 0,0 0,0 0,25 0,-25-1,0 26,0-25,0 0,25 24,-25-24,0 0,25 0,-25-1,0 1,24 0,-24 0,25 0,0-1,0 1,0 0,-1-25,1 0,0 0,0-25,-25 0,0 1,25-1,-25 0,0 0,0 0,0-24,0 24,0 0,0 0,0-24,0 24,0 0,-25 0,25-24,0 24,-25 0,25 0,-25 0,25 1</inkml:trace>
  <inkml:trace contextRef="#ctx0" brushRef="#br0" timeOffset="131454.97">2307 16396,'0'-25,"0"50,0 0,0 0,0-1,0 1,-25 0,25 25,0-1,0-24,0 25,-25-1,25 26,0-26,0 1,0-1,-25 26,25-26,0 1,0 0,0-1,0-24,0 25,0-26,25 1,-25 0,0 0,25 0,0-25,-25 24,25-24,-25-24,24 24,-24-25,25 0,-25 0,0 0,0 1,-25-1,25 0,-24 0,24 0,-25 25,25-24,-25 24,25-25,-25 25,0 0,25-25,-24 25,48-25,1 25</inkml:trace>
  <inkml:trace contextRef="#ctx0" brushRef="#br0" timeOffset="132058.84">2828 16942,'0'-25,"0"0,25 25,-25 25,0 0,24-25,-24 24,0 1,0 0,0 0,0 0,0-1,0 26,0-25,-24 24</inkml:trace>
  <inkml:trace contextRef="#ctx0" brushRef="#br0" timeOffset="142930.29">3299 16396,'0'25,"-25"-25,25 25,-25-25,25 24,-24 1,24 0,-25-25,0 25,25 24,-25-24,0 0,1 0,-1 24,0-24,25 0,-25 25,0-26,25 1,-24 25,24-25,0 24,-25-24,25 25,0-26,0 26,0 0,0-26,0 1,0 25,0-25,0-1,25 26,-25-25,0 0,24-1,1 1,-25 0,25-25,0 25,-25 0,25 0,-1-25,1 24,0-24,0 25,0-25,-1 0,1 0,0 25,0-25,0 0,-1 0,1 0,0-25,0 25</inkml:trace>
  <inkml:trace contextRef="#ctx0" brushRef="#br0" timeOffset="143345.41">3696 16966,'0'0,"0"-24,-25-1,0 25,0 0,1 0,24 25,0-1,0 1,-25-25,25 25,0 25,0-26,0 1,25 0,-25 25,0-26,0 1,24 25,-24-25,0-1,25 1,0 0,0 0,0-25,0-25,-25 0,24 0,-24 1,25-1,-25 0,0-25,0 26,25-26,-25 25,0-24,-25 24,25-25,0 25,-25 1,25-1,-24 0,-1 0,25 0,-25 1,0 24,0 0</inkml:trace>
  <inkml:trace contextRef="#ctx0" brushRef="#br0" timeOffset="143524.01">4068 16892,'0'-25,"25"25</inkml:trace>
  <inkml:trace contextRef="#ctx0" brushRef="#br0" timeOffset="143914.26">4465 16818,'-25'0,"25"-25,-25 25,25 25,0-1,-25-24,25 25,0 0,0 0,0 0,0 24,0-24,0 0,25 24,-25-24,0 0,25 0,-25 24,25-24,-25 0,25-25,-25 25,24 0,1-25,-25 24,25-24,0 0,0 0,-1 0,1-24,-25-1,0 0,25 0,-25 0,0 1,0-1,0-25,0 25,0-24,0 24,-25 0,25-24,-25 24,1 0,-1 0,0 0,0 25,0-24,1 24,-1-25,0 25,0 0,0 0,1 25</inkml:trace>
  <inkml:trace contextRef="#ctx0" brushRef="#br0" timeOffset="144246.71">5060 16818,'0'0,"-25"0,1 0,-1 0,25 24,0 1,25-25,-25 25,24-25,-24 25,25 0,0-1,0 1,0-25,-25 25,24 0,1 0,-25-1,25 1,-25 0,0 0,25-25,-25 25,0-1,0 1,-25 0,25 0,0 0,-25-25,25 24,-25 1,1-25</inkml:trace>
  <inkml:trace contextRef="#ctx0" brushRef="#br0" timeOffset="144402.44">4837 16966,'0'-24,"0"48,-25-73,25 24,0 0,0 0,0 1,0-1,0 0,25 0,0 0,0 25,-1-24,1-1,25 25,-25-25,24 25,-24-25,0 25,24-25,-24 25,0-24</inkml:trace>
  <inkml:trace contextRef="#ctx0" brushRef="#br0" timeOffset="145096.28">5631 16669,'0'-25,"-25"25,25 25,0 0,25-25,-25 24,0 1,24 0,-24 0,25 0,-25 24,25-24,-25 0,25 24,-25-24,0 0,25 0,-25 0,24-1,-24 1,0 0,25 0,-25 0,0-1,0-48,-25 24,25-25,-24 0,-1 25,25-25,-25 0,25 1,-25-26,0 25,25 0,-24-24,24 24,-25-25,25 26,0-1,-25 0,25 0,0 0,0 1,25 24,-25 24,25-24,-25 25,24 0,1 0,-25 0,25-1,0-24,0 25,-25 0,24 0,1-25,-25 25,25-25,0 24,0-24,-25-24,0-1,25 0,-25 0,0-24,0 24,0 0,0 0,0-24,0 24,0 0,0 0,24 25,-24-25,0 1,25 24,0 24,0 1,-25 0,25 0,-25 0,24-1,-24 26,25-25,-25 0,25-1,0 26,-25-25,25 0,-25-1,24 1,1 25,-25-25,25-1,0-24</inkml:trace>
  <inkml:trace contextRef="#ctx0" brushRef="#br0" timeOffset="145549.61">6375 16644,'0'0,"0"-25,0 0,0 1,0 48,0 1,25 0,-25 0,24 0,-24 24,25-24,-25 25,25-26,0 26,0 0,-1-26,1 26,-25-25,25 24,0-24,0 25,-25-25,24-1,-24 1,25 0,-25 0,-25-25,25-25,-24 25,-1-25,25 0,-25 1,0-26,0 25,1-24,-1 24,0-25,0 1,0-1,1 0,-1 1,25-1,0 1,-25-1,25 25,0-24,0 24,0 0,0 0,0 0,25 1,-25-1,25 25,-1-25,1 0,0 25,0 0,0 0,-1 0,1 25,0 0,0 0,-25-1,0 1,-25 25,25-25,-25-1,25 26,-25-25,1 0,-1 24,25-24,-25 0,0 0,25-1</inkml:trace>
  <inkml:trace contextRef="#ctx0" brushRef="#br0" timeOffset="145876.21">6921 16867,'0'0,"0"25,-25 0,0 0,25-1,-25-24,0 25,25 0,-25 0,25 0,-24-1,24 1,0 0,24-25,1 0,0-25,0 0,0 1,-25-1,25 0,-25 0,24 0,-24 1,25 24,-25-25,0 50,-25-1,25 1,0 0,0 0,0 0,25-25,-25 24,0 1,25-25,-25 25,25-25,0 25</inkml:trace>
  <inkml:trace contextRef="#ctx0" brushRef="#br0" timeOffset="146168.16">7020 16371,'0'-25,"25"0,-1 1,1-1,0 25,0-25,0 25,-1 0,1 0,25 0,-25 0,24 25,-24 0,25-25,-26 49,26-24,-25 25,0-1,-1 1,-24 0,25 24,-25 0,0 1,-25-1,25 25,-24-24,-1 24,-25 0,25-24,1-1,-1 0,-25 1,25-25,1-1,24-24,-25 25</inkml:trace>
  <inkml:trace contextRef="#ctx0" brushRef="#br0" timeOffset="146868.06">5531 18504,'-24'0,"24"-25,-25 25,50 0,-1 0,1 0,0 0,0 0,0 0,24 0,-24-24,74 24,-49-25,0 25,-1-25,1 25,-1-25,-24 25,25-25,-1 25,-24-24,25 24,-25 0,-1 0</inkml:trace>
  <inkml:trace contextRef="#ctx0" brushRef="#br0" timeOffset="147156.6">5755 18554,'0'0,"0"25,-25-25,0 25,50-25,-25 24,25-24,-1 0,1 0,0 0,25-24,-25 24,24 0,-24 0,25-25,-26 25,26-25,-25 25,24-25,-24 25,25-25,-25 25,-1-25,1 25,0 0,-25-24,25 24,-50 0</inkml:trace>
  <inkml:trace contextRef="#ctx0" brushRef="#br0" timeOffset="148060.9">7193 17711,'-24'0,"24"-25,0 50,0-1,0 1,0 0,0 0,0 0,0-1,0 1,24 0,-24 0,0 0,0-1,0 1,25 25,-25-25,0-1,0 1,25-25,-25 25,0 0,0 0,25-25,-25 24,0-48</inkml:trace>
  <inkml:trace contextRef="#ctx0" brushRef="#br0" timeOffset="148236.23">7491 17909,'0'0,"0"-25</inkml:trace>
  <inkml:trace contextRef="#ctx0" brushRef="#br0" timeOffset="148696.54">7863 17711,'0'0,"-25"0,25-25,-25 25,25 25,0-1,0 1,-24 0,24 0,0 0,0-1,0 1,0 25,0-25,0-1,0 1,24 0,-24 0,0 0,25-1,-25 1,25-25,-25 25,25-25,0 25,-1-25,1 0,0-25,0 25,-25-25,25 0,-25 1,0-1,25 0,-25 0,0 0,0 1,0-1,0 0,-25 0,25 0,-25 1,25-1,-25 0,0 0,25 0,-25 1,1-1,-1 25,25-25,-25 25,0 0,25 25</inkml:trace>
  <inkml:trace contextRef="#ctx0" brushRef="#br0" timeOffset="152460.81">8508 17835,'0'-25,"0"50,0-50,0 0,0 0,25 25,-25-25,25 25,-1 0,-24 25,25-25,-25 25,0 0,0 0,-25-1,25 1,0 0,-24 0,-1 24,0-24,25 0,-25 0,0 24,1-24,24 0,-25 0,0 0,0-1,25 1,0 0,25-25,0-25,0 25,-1-25,1 25,0 0,0-24,0 24,-1 0,-24-25,25 25,0 0,0 0,0 0,-1-25,1 25</inkml:trace>
  <inkml:trace contextRef="#ctx0" brushRef="#br0" timeOffset="152855.96">8905 17909,'0'-25,"-25"25,25-25,-25 25,0 0,1 0,-1 25,0 0,0 0,25 0,-25-25,25 24,-24 1,24 0,24 0,1-50,0 25,-25-25,25 25,-25-25,25 25,-1-24,-24-1,25 25,-25-25,25 0,-25 0,0 50,0 0,25 0,-25 0,0-1,0 1,0 0,0 25,25-26,-25 1,0 0,0 0,0 0,0-1,24-24</inkml:trace>
  <inkml:trace contextRef="#ctx0" brushRef="#br0" timeOffset="153213.07">9203 17884,'-25'0,"0"0,0 0,25 25,0 0,25 0,-25-1,25 1,0 0,-25 0,24-25,1 25,0-1,-25 1,25 0,-25 0,-25 0,0-1,0-24,25 25,-24-25,-1 0,0 0</inkml:trace>
  <inkml:trace contextRef="#ctx0" brushRef="#br0" timeOffset="153390.17">9203 17884,'0'-25,"0"1,24 24,-24-25,25 25,0-25,0 25,0-25,-1 25,1-25,25 25</inkml:trace>
  <inkml:trace contextRef="#ctx0" brushRef="#br0" timeOffset="153620.91">9798 17661,'0'25,"0"0,0-1,0 1,0 0,0 0,-25 0,25-1,0 1,0 0,-25 0,25 0,-25-1,25 1,0 25,-24-25,24-1,0 1,-25 0</inkml:trace>
  <inkml:trace contextRef="#ctx0" brushRef="#br0" timeOffset="153840.44">9649 17835,'0'-25,"0"50,0-1,25 1,0 0,-1 0,1-25,0 25,0-25,0 24,-1-24,1 25,0-25,0 0,0 0</inkml:trace>
  <inkml:trace contextRef="#ctx0" brushRef="#br0" timeOffset="154499.24">10468 17934,'-25'0,"25"-25,0 0,0 50,0 0,0 0,0-1,25 1,-25 0,0 0,0 0,0-1,0 1,0 0,0 0,0 0,0-1,0 1,24 0,-24 0,0 0,0-1,0 1</inkml:trace>
  <inkml:trace contextRef="#ctx0" brushRef="#br0" timeOffset="154833.4">10864 17884,'0'0,"0"25,-24-25,24 25,0 0,-25-1,25 1,0 0,0 0,0 0,0-1,0 26,0-25,0 0,25-1,-1 1,1 0,0-25,0 0,0 0,-1 0,1 0,0-25,0 25,0-25,-25 1,24-1,-24 0,0 0,0 0,0 1,0-26,0 25,-24 0,-1 1,0-1,0 0,0 25,1-25,-1 0,0 25,0 0,0-24,1 24,-1 0,0 0</inkml:trace>
  <inkml:trace contextRef="#ctx0" brushRef="#br0" timeOffset="155452.1">10592 17239,'0'0,"24"0,1 0,0 0,0 0,0 0,-1 0,1 0,0 0,0 0,0 0,-25 25,24-25,1 0,0 0,-25-25</inkml:trace>
  <inkml:trace contextRef="#ctx0" brushRef="#br0" timeOffset="156044.6">11013 16942,'0'-25,"0"0,0 0,0 0,25 25,-25-24,25 24,0 0,-1 0,1 24,-25 1,0 0,-25 0,25 0,-24-1,-1 1,25 0,0 0,-25-25,25 25,-25-25,25 24,25-24,0 0,0 0,-1 0,1 0,0 25,0-25,0 0,-25 25,25-25,-25 25,0 0,0-1,0 1,-25 0,0 0,0 0,0-25,0 24,1-24,-1 0,0 25,-25-25,26 0,-1 0,0 0,0 0,0-25,1 25,-1 0,25-24,0-1,25 25</inkml:trace>
  <inkml:trace contextRef="#ctx0" brushRef="#br0" timeOffset="158425.37">11633 18058,'-24'-25,"24"0,-25 25,25-25,25 25,-25-24,24 24,1 0,0 0,-25 24,0 1,0 0,25-25,-25 25,0 0,0-1,0 1,0 0,25 0,-25 0,0-1,0 1,0-50,0 1,0-1,0 0,24 0,-24 0,0 1,0-1,25 0,-25 0,0 0,25 25,-25 25,25-25,-25 25,25 0,-25 0,0-1,24 1,-24 0,0 0,0-50,0 0,0 0,0 1,25-1,-25 0,25 0,0 25,0 0,-1 25,-24 0,25 0,-25-1,0 1,0 0,0 0,0 0,0-1,0 1,0 0</inkml:trace>
  <inkml:trace contextRef="#ctx0" brushRef="#br0" timeOffset="158855.99">12005 17562,'0'0,"0"-25,0 0,0 0,25 25,0 0,0 0,-25 25,0 0,0 0,0 0,0-1,0 1,0 0,0 0,0 0,25-1,-25 1,24-25,-24 25,25-25,-25 25,25-25,-25 25,-25-25,25 24,-25-24,1 0,24 25,-25-25</inkml:trace>
  <inkml:trace contextRef="#ctx0" brushRef="#br0" timeOffset="159132.34">12551 17711,'0'-25,"-25"50,25-1,0 1,0 0,-24 0,24 0,0-1,-25 26,25 0,-25-1,25 1,-25-1,25 1,-25 0,1-1,24 1,-25-1,0 1,25-25,-25 24,25-24,-25 0,25 0</inkml:trace>
  <inkml:trace contextRef="#ctx0" brushRef="#br0" timeOffset="159423.87">12750 17909,'0'0,"0"-25,0 0,0 50,0 0,0 0,0 0,0-1,24 26,-24-25,0 24,0 1,0-25,0 24,25 1,-25-25,0 0,0 24,0-24,0 0,0 0,25-1,-25 1,0 0,0 0</inkml:trace>
  <inkml:trace contextRef="#ctx0" brushRef="#br0" timeOffset="159736.37">13196 18033,'-25'0,"0"-25,1 25,-1 0,0 0,0 0,25 25,-25-25,1 0,-1 25,0 0,0-25,25 24,0 1,0 0,0 0,25 0,0-1,0 1,-1-25,-24 25,25-25,-25 25,25-25,0 0,0 0</inkml:trace>
  <inkml:trace contextRef="#ctx0" brushRef="#br0" timeOffset="160223.73">13543 18083,'0'0,"-24"0,-1 0,0 0,0 0,0 0,1 0,-1 0,25 24,-25-24,25 25,-25 0,25 0,25 0,0-25,-25 24,25-24,-1 0,1-24,0 24,0 0,-25-25,25 25,-25-25,24 0,-24 0,25 25,-25-24,0-1,0 0,0 0,0 0,0 1,0-1,0 50,0-1,0 1,0 0,0 0,0 0,0-1,25 1,-25 0,25 25,-25-26,25 1,-25 0,24 0,1 24,-25-24,25 0,-25 0,0 0,25-1,-25 1,0 0,0 0,-25-25,25 25,-25 0,0-25,1 24,-1-24,0 0,0 0,0 0,1 0,-1 0,0 0</inkml:trace>
  <inkml:trace contextRef="#ctx0" brushRef="#br0" timeOffset="160476.28">14213 18058,'0'0,"25"-25,0 25,-1 0,1 25,-25 0,25-1,-25 1,0 0,0 0,0 0,-25-1,25 1,-25 0,1 25,-1-26,0 1,0 0,0-25</inkml:trace>
  <inkml:trace contextRef="#ctx0" brushRef="#br0" timeOffset="161833.94">15850 17090,'-25'0,"25"-24,-24 24,24-25,0 0,24 25,-24-25,25 25,0-25,0 25,0 0,-25-24,24 24,1 0,0 0,0 0,-25 24,0 1,0 0,0 0,0 0,0-1,0 1,0 0,0 0,0 24,0-24,0 0,0 25,0-26,0 26,0-25,0 24,0-24,0 25,0-25,0 0,0-1,0 1,0 0,0 0,0 0,0-1,25-24,-25 25,24-25,1 0,0 0,0-25,-25 1,25 24,-1-25,-24 0,25-25,-25 26,25-1,-25 0,25-25,-25 25,0-24,0 24,0-25,0 26,0-26,0 25,0-24,-25 24,25 0,0 0,0 0,-25 1,25-1,0 0,0 50</inkml:trace>
  <inkml:trace contextRef="#ctx0" brushRef="#br0" timeOffset="162514.65">16694 17611,'0'-24,"0"-1,-25 25,25-25,-25 25,25 25,-25-25,25 25,-25-25,25 24,-24 1,24 0,0 0,0 0,0-1,0 1,0 0,0 0,24-25,1 0,0 0,0-25,0 25,-25-25,24 0,1 1,0-1,-25 0,0 0,0 0,0 1,0-1,0 0,0 0,0 0,25 25,-25 25,0 0,0 0,0 0,0 24,0-24,25 0,-25 0,0 24,0-24,24 0,-24 24,0-24,25 25,-25-25,0 24,0-24,0 25,0-26,0 26,0-25,0 0,0-1,-25 1,25 0,-24-25,24 25,-25-25,0 0,0 0,0 0,1 0,-1-25,0 0,25 0,-25 25,25-24,0-1,0 0,25 0,0 0,-25 1,25 24,-1-25,-24 0,25 25,0-25</inkml:trace>
  <inkml:trace contextRef="#ctx0" brushRef="#br0" timeOffset="163455.57">18033 16768,'0'-25,"-25"25,0 0,1 0,-1 0,25 25,-25-25,25 25,-25 0,0-1,1 1,24 0,-25 0,0 24,25-24,-25 0,25 25,-25-26,25 26,0-25,-24 24,24 1,0 0,0-1,0 1,0-1,0 1,24 0,-24-1,0-24,25 25,0-1,-25-24,25 25,24-25,-24-1,0 1,0 0,24 0,-24 0,25-25,-25 0,24 24</inkml:trace>
  <inkml:trace contextRef="#ctx0" brushRef="#br0" timeOffset="163929.91">18132 17214,'0'0,"-25"-24,25-1,-24 25,24-25,-25 25,0 0,0 25,25 0,-25-1,25 26,0-25,0 24,-24-24,24 25,0-1,0-24,24 25,-24-25,0 24,25-24,-25 25,25-25,-25-1,25 1,0 0,-1 0,1-25,0 0,0 0,0 0,-1-25,1 0,0 0,-25 1,0-1,0-25,0 25,0 1,0-1,-25-25,25 25,-25 0,1-24,24 24,-25 0,0 0,0 1,0-1,1 0,24 0,-25 25,0 0</inkml:trace>
  <inkml:trace contextRef="#ctx0" brushRef="#br0" timeOffset="164097.81">18554 17363,'0'0,"0"-25,0 1,0-1</inkml:trace>
  <inkml:trace contextRef="#ctx0" brushRef="#br0" timeOffset="164475.47">18852 17289,'-25'-25,"25"0,-25 25,25-25,-25 25,25 25,0 0,0 0,0 0,0-1,0 1,0 0,0 25,0-26,0 1,0 0,0 0,25-25,-25 25,0 0,25-1,0 1,-1-25,1 0,0 0,0-25,0 1,-1-1,-24 0,25 0,-25 0,0 0,0 1,0-1,0 0,0-25,-25 26,25-1,-24 0,24 0,-25 0,0 25,25-24,-25-1,0 25,25 25</inkml:trace>
  <inkml:trace contextRef="#ctx0" brushRef="#br0" timeOffset="164780.91">19273 17214,'0'-24,"-25"-1,25 50,0-1,0 1,0 0,0 0,0 24,25-24,-25 0,0 0,0 0,25-1,-25 1,0 0,25 0,-25 0,0 0,0-1,25-24,-25 25,0 0,-25 0,0-25,0 0</inkml:trace>
  <inkml:trace contextRef="#ctx0" brushRef="#br0" timeOffset="164946.24">19224 17363,'0'-49,"0"98,-25-98,25 24,0 0,0 0,25 0,-1 25,1 0,0 0,0 0,0 0,24 0,-24 0,0-24,24 24,-24 0</inkml:trace>
  <inkml:trace contextRef="#ctx0" brushRef="#br0" timeOffset="165940.47">19720 17090,'0'-24,"0"48,25-24,-25 25,0 0,24 0,-24 0,0-1,0 1,25 25,-25-25,25-1,-25 1,0 25,25-25,-25-1,0 1,25 0,-25 0,0 0,0 0,0-50,0 0,0 0,-25 0,25 0,0 1,0-1,-25-25,25 25,0-24,0 24,0 0,0-24,0 24,0 0,0 0,0 0,0 1,0-1,0 50,25-1,-25 1,25 0,-25 0,0 0,24-25,-24 24,25 1,0-25,-25 25,25-25,-25 25,25-25,-25-25,24 25,-24-25,0 0,25 1,-25-1,0 0,25 0,-25 0,0 1,25 24,-25-25,25 25,-1 0,-24 25,25-25,-25 24,25 1,-25 0,25 0,-25 0,0 24,25-24,-25 0,0 24,24-24,-24 0,0 0,0 0,25-1</inkml:trace>
  <inkml:trace contextRef="#ctx0" brushRef="#br0" timeOffset="166168.51">20513 17115,'-24'0,"24"25,0 0,0 0,24-1,-24 1,0 0,0 0,0 0,25 24,-25-24,0 0,25 24,-25-24,0 0,25 25,-25-25,0-1,25 1,-25 0</inkml:trace>
  <inkml:trace contextRef="#ctx0" brushRef="#br0" timeOffset="166460.81">20489 17115,'0'0,"0"-25,-25 25,25-24,0-1,0 0,0 0,25 0,-25 1,0-1,24 25,-24-25,25 25,0-25,0 25,0 0,-1 0,1 0,0 0,0 0,0 0,0 25,-1 0,1 0,-25-1,0 1,0 0,-25 0,1-25,24 25,-25-1,0 1,0 0,0-25,0 25,1 0,24-1,-25 1</inkml:trace>
  <inkml:trace contextRef="#ctx0" brushRef="#br0" timeOffset="166804.11">20960 17289,'-25'0,"0"0,25-25,-24 25,-1 0,0 25,0-25,25 25,0-1,0 1,0 0,25-25,0 25,0-25,-1 0,1 0,0-25,0 0,-25 0,0 50,0 0,0 0,0 0,0-1,25-24,-25 25,24-25</inkml:trace>
  <inkml:trace contextRef="#ctx0" brushRef="#br0" timeOffset="167072.69">21084 16942,'0'0,"0"-25,0 0,25 0,0 25,-1 0,-24 25,25-25,0 25,-25 0,25-1,0 1,-1 0,1 25,0-1,-25-24,25 25,-25-1,0 1,0-1,0 1,0 0,-25-1,0 1,0 0,1-1,-26-24,25 25,-24-1,-1-24,25 25,-24-26</inkml:trace>
  <inkml:trace contextRef="#ctx0" brushRef="#br0" timeOffset="170363.47">17587 18455,'-25'0,"25"-25,-25 25,25-25,25 25,0 0,-1 0,1 0,0 0,0 0,0 0,-1 0,1 0,-25-25,25 25</inkml:trace>
  <inkml:trace contextRef="#ctx0" brushRef="#br0" timeOffset="170522.28">17636 18554,'0'0,"-25"0,25-25,25 25,0 0,0 0</inkml:trace>
  <inkml:trace contextRef="#ctx0" brushRef="#br0" timeOffset="171168.87">18355 18306,'-24'0,"24"-25,0 0,0 0,24 1,1-1,0 0,0 25,0 0,-25-25,24 25,1 0,0 25,-25 0,-25 0,25-1,-25 1,1 0,-1 0,25 0,-25-25,25 24,-25-24,50 0,0 0,0 0,-1 0,1 0,-25 25,25-25,0 0,0 0,-25 25,0 0,-25-25,0 25,0-25,0 0,1 24,-1-24,0 25,0-25,0 0,1 0,24 25</inkml:trace>
  <inkml:trace contextRef="#ctx0" brushRef="#br0" timeOffset="171353.71">18752 18405,'25'0,"-25"-25</inkml:trace>
  <inkml:trace contextRef="#ctx0" brushRef="#br0" timeOffset="172599.76">19025 18207,'0'-25,"-25"25,50 0,0 0,-25-25,25 25,0 0,-25-25,24 25,1 0,0 0,-25 25,25-25,-25 25,0 0,0-1,-25-24,25 25,0 0,-25 0,25 0,-25-25,25 24,-24-24,24 25,-25-25,25-25,25 25,-1 0,-24-24,25 24,0 0,0 0,0 0,-25 24,24-24,-24 25,25-25,-25 25,-25-25,25 25,-24-25,24 25,-25-25,0 24,0-24,0 0,1 25,-1-25,0 0,25 25,-25-25,0 0</inkml:trace>
  <inkml:trace contextRef="#ctx0" brushRef="#br0" timeOffset="173025.25">19496 18107,'0'-24,"-24"24,24 24,-25-24,25 25,-25-25,25 25,-25 0,0 0,25-1,-24 1,24 0,0 0,-25-25,25 25,0-1,0 1,0 0,-25 0,25 0,0-1,0 1,25-25,-25 25,25-25,-1 0,1 0,0-25,0 25,-25-25,25 25,-25-24,-25-1,0 25,25-25,-25 25,0 0,1 0,-1 0</inkml:trace>
  <inkml:trace contextRef="#ctx0" brushRef="#br0" timeOffset="173853.29">19869 18083,'-25'0,"25"-25,0 0,25 25,-1 0,1 0,0 0,0 0,-25 25,25 0,-25-1,0 1,0 0,-25 0,0 24,0-24,25 0,-25 0,1 0,-1-1,0-24,0 25,0 0,1-25,24 25,-25-25,0 0,25 25,25-25,0 0,-1 0,1 0,0-25,0 25,0 0,-1 0,1 0,0 0,0 0,0-25,-1 25,26 0,-25 0</inkml:trace>
  <inkml:trace contextRef="#ctx0" brushRef="#br0" timeOffset="174200.26">20365 18182,'0'0,"-25"0,0 0,25-25,-25 25,25 25,0 0,0-1,25 1,-25 0,25 0,-25 0,0-1,25-24,-25 25,24 0,-24 0,25-25,-25 25,0-1,-25 1,1-25,24 25,-25-25,0 0,0 0,25 25,-25-25,1 0,-1 0,0 0,25-25</inkml:trace>
  <inkml:trace contextRef="#ctx0" brushRef="#br0" timeOffset="174412.81">20290 18182,'0'0,"-25"0,25-25,0 0,0 0,0 1,25 24,0 0,0 0,0 0,-1 0,1 0,0 0,0 0,0 0,-1 0,1 0,0 0,25 0,-26 0,1 0</inkml:trace>
  <inkml:trace contextRef="#ctx0" brushRef="#br0" timeOffset="175372.54">20886 18207,'24'0,"-24"-25,25 25,0 0,-25-25,25 25,0 0,-25 25,24-25,1 25,-25-1,25-24,-25 25,0 0,0 0,25 0,-25-1,0 1,0 0,0 0,0-50,0 0,0 0,0 1,0-1,0 0,25 0,-25 0,24 1,-24-1,25 25,-25 25,25-25,-25 24,25-24,-25 25,0 0,0 0,25-25,-25 25,0-1,0 1,0-50,0 1,24-1,-24 0,25 25,-25-25,25 25,-25-25,25 25,0-24,-1 24,1 24,0 1,-25 0,25 0,-25 0,0-1,25 1,-25 0,0 0,-25 0,25-1</inkml:trace>
  <inkml:trace contextRef="#ctx0" brushRef="#br0" timeOffset="175871.67">21406 17711,'-24'0,"24"-25,0 0,-25 25,25-25,25 25,-25-25,24 25,1 0,0 0,-25 25,0 0,0 0,0 0,-25-25,25 24,-25 1,25 0,0 0,0 0,0-1,0 1,0 0,0 0,25 0,-25-1,25-24,-50 0,0 25,1-25,-1 25,0-25</inkml:trace>
  <inkml:trace contextRef="#ctx0" brushRef="#br0" timeOffset="176159.62">21828 17859,'0'-24,"-25"48,25 1,0 0,0 0,0 0,0-1,-24 26,24-25,0 24,0 1,0-25,-25 24,25 1,-25 0,25-26,0 26,-25-25,25 24,-25-24,25 0,-25 0,25 25</inkml:trace>
  <inkml:trace contextRef="#ctx0" brushRef="#br0" timeOffset="176459.51">22027 18008,'-25'-25,"25"50,0 0,0 0,25 0,-25-1,0 1,0 0,0 25,24-26,-24 1,0 25,0-25,0-1,0 1,0 25,0-25,0-1,0 1,0 0,0 0,0 0</inkml:trace>
  <inkml:trace contextRef="#ctx0" brushRef="#br0" timeOffset="176776.03">22374 18207,'0'-25,"-25"25,25-25,-25 25,0 0,25 25,-24-25,-1 0,0 0,25 25,-25-25,0 24,1-24,24 25,0 0,-25-25,25 25,0 0,25-25,-25 24,24 1,1-25,-25 25,25-25,0 0,0 0,-1 0</inkml:trace>
  <inkml:trace contextRef="#ctx0" brushRef="#br0" timeOffset="177164.25">22622 18281,'-25'0,"0"0,25-25,-25 25,1 0,-1 0,25 25,-25-25,25 25,-25-25,25 25,0-1,25-24,0 0,0 0,-1-24,1-1,0 25,-25-25,25 25,-25-25,25 0,-1 1,1 24,-25 24,0 1,25 0,-25 0,0 0,0-1,25 1,-25 0,0 0,0 0,0-1,-25 1,25 0,0 0,-25 0,25 0,-25-25,25 24,-24-24,24 25,-25-25,0 0,0 25,0-25</inkml:trace>
  <inkml:trace contextRef="#ctx0" brushRef="#br0" timeOffset="177295.59">22994 18355,'0'-24,"0"-1</inkml:trace>
  <inkml:trace contextRef="#ctx0" brushRef="#br0" timeOffset="199572.78">12650 2555,'-24'0,"24"-25,0 0,24 0,1 1,0 24,0-25,0 25,-1-25,26 25,-25-25,24 25,1-25,0 1,-1 24,1-25,-1 25,1-25,0 25,-1-25,-24 25,25 0,-25-25,-1 25,1 0,0 0,-50 0,0 0,1 0,-1 0,0 0,0 0,0 0,1 0,-1 0,0-24,50 24,0-25,-1 25,1 0,0 0,0 0,24 0,-24 0,0 0,0 0,0 0,-1 25,1-1,-25 1,0 0,0 0,0 0,0-1,-25 1,1 0,-1 0,25 0,-25-25,0 24</inkml:trace>
  <inkml:trace contextRef="#ctx0" brushRef="#br0" timeOffset="200119.84">14312 2381,'0'0,"-25"0,25-25,-24 25,24-24,0 48,0 1,-25 0,25 0,0 0,0-1,-25 26,25-25,0 24,0-24,-25 25,25-25,0 24,0-24,0 0,0 25,0-26,0 1,25 0,-25 0,25-25,0 0,-25 25,24-25,1 0,0-25,0 25,-25-25,25 0,0 0,-25 1,0-1,0 0,0 0,0 0,0 1,-25-26,25 25,-25 0,25-24,-25 24,0-25,0 25,1 1,24-26,-25 25,0 0,0 25,0-24,25-1,-24 25,24-25,-25 25,50 0,-1 25</inkml:trace>
  <inkml:trace contextRef="#ctx0" brushRef="#br0" timeOffset="200303.51">14684 2480,'0'25,"0"-50</inkml:trace>
  <inkml:trace contextRef="#ctx0" brushRef="#br0" timeOffset="200747.34">15056 2381,'0'-25,"-24"1,24 48,0 1,0 0,0 0,-25 0,25-1,0 1,0 25,0-25,0 24,0-24,0 0,0 25,0-26,0 1,25 0,-25 0,0 0,24-1,-24 1,25-25,0 25,0-25,0 0,-1 0,1 0,0-25,0 0,0 1,-1-1,-24 0,0 0,0 0,25 1,-25-1,0 0,0-25,0 25,-25 1,25-1,-24 0,24 0,-25 0,25 1,-25-1,25 0,-25 0,0 0</inkml:trace>
  <inkml:trace contextRef="#ctx0" brushRef="#br0" timeOffset="201067.66">15701 2406,'0'0,"-24"0,-1 0,25 25,0 0,0-1,0 1,25 0,-25 0,24 0,1-1,-25 26,25-25,-25 0,25 0,0-1,-25 1,24 0,-24 0,0 0,-24-1,-1-24,0 25,0-25,0 0,1 0,-1-25,0 25</inkml:trace>
  <inkml:trace contextRef="#ctx0" brushRef="#br0" timeOffset="201255.7">15726 2406,'0'-25,"0"0,25 1,0 24,0-25,-1 25,1 0,0-25,0 25,0 0,24 0</inkml:trace>
  <inkml:trace contextRef="#ctx0" brushRef="#br0" timeOffset="201989.37">16346 2307,'-25'0,"25"25,25-1,-25 1,0 0,25 0,-25 0,0-1,0 1,0 0,0 0,0 24,0-24,0 0,25 0,-25 0,0 0,0-1,0 1,0 0,0 0,0-50,0 0,0 0,0 1,0-1,-25 0,25 0,0-25,-25 26,25-1,0 0,0-25,0 26,0-1,0-25,0 25,0 1,0-1,0 0,0 0,0 50,25-25,-25 25,0 0,25-1,-25 1,0 0,25 0,-25 0,25-1,-1-24,-24-24,25 24,-25-25,0 0,25 25,-25-25,0 0,25 1,-25-1,0 0,25 0,-25 0,0 1,24-1,-24 0,25 0,-25 0,25 1,0 24,0 0,-25 24,24 1,-24 0,25 0,-25 0,25-1,-25 26,0-25,25 0,-25 24,0-24,0 25,0-26,25 1,-25 25,0-25,0-1,0 1,24 0,1 0</inkml:trace>
  <inkml:trace contextRef="#ctx0" brushRef="#br0" timeOffset="202531.75">17066 2332,'0'-25,"-25"0,25 0,0 0,0 1,0 48,0 1,0 0,0 0,0 0,0-1,0 26,0-25,0 24,0-24,0 0,25 25,-25-26,0 26,0-25,0 0,0 0,0-1,24 1,-24 0,0 0,25 0,-25-50,0 0,0 0,0 0,-25 1,25-1,-24 0,24 0,-25-25,0 26,25-26,-25 25,25-24,0-1,-25 0,25 26,0-26,0 0,0 1,0 24,0-25,25 26,-25-1,25 0,-25 0,25 25,-25-25,25 25,-1 0,1 0,0 0,0 0,-25 25,25-25,-25 25,24 0,-24 0,25-1,-25 1,0 0,0 0,-25 0,25-1,-24 1,-1 0,25 0,-25 0</inkml:trace>
  <inkml:trace contextRef="#ctx0" brushRef="#br0" timeOffset="202840.6">17487 2480,'-25'0,"1"25,-1-25,0 0,0 25,0-25,1 25,-1-25,0 25,0-1,25 1,25-25,0 0,0 0,-1 0,1 0,-25-25,25 25,0 0,0 0,-1 0,1 0,0 0,0 0,-25 25,25-25,0 0,24 0</inkml:trace>
  <inkml:trace contextRef="#ctx0" brushRef="#br0" timeOffset="202975.65">18008 2629,'-49'0,"98"0</inkml:trace>
  <inkml:trace contextRef="#ctx0" brushRef="#br0" timeOffset="205533.31">8111 12278,'25'0,"-25"25,0 0,0 0,0 0,0-1,0 1,0 0,0 0,0 0,0-1,0 1,0 0,-25 0,25 0,0-1,0 1,0 0,0 0,0 0,0-1,0 1,0 0,0 0,-25-25,25 25,0-1,0 1,0 0,0 0,0 0,0-1,0 1,0 0,0 0,0 0,0-1,0 1,0 0,0 0,0 0,0 0,0-1,0 1,0 0,0 0,0 0,0-1,0 1,0 0,0 0,0 0,0-1,0 1,0 0,0 0,25-25,-25 25,0-1,0 1,25 0,-25 0,0 0,0-1,25-24,-25 25,0 0,0 0,0 0,25-25,-25 24,0 1,0 0,0 0</inkml:trace>
  <inkml:trace contextRef="#ctx0" brushRef="#br0" timeOffset="207439.97">6251 13419</inkml:trace>
  <inkml:trace contextRef="#ctx0" brushRef="#br0" timeOffset="207591.59">6499 13395</inkml:trace>
  <inkml:trace contextRef="#ctx0" brushRef="#br0" timeOffset="208024.4">6871 13320,'25'0,"0"-25,-1 25,1 0,0-24,0 24,0 0,-1-25,1 25,0 0,0 0,0 0,-1 0,1 0,0 0,0 0,0 0,-25-25,24 25,1 0,0-25,0 25,0-25,-1 25,26 0,-25 0,0-25,-1 25,1 0,0 0,0 0,0 25,-1-25,1 0</inkml:trace>
  <inkml:trace contextRef="#ctx0" brushRef="#br0" timeOffset="208160.34">8062 13196,'24'0,"-24"-25</inkml:trace>
  <inkml:trace contextRef="#ctx0" brushRef="#br0" timeOffset="208317.16">8533 13171,'0'25,"0"-50,25 0</inkml:trace>
  <inkml:trace contextRef="#ctx0" brushRef="#br0" timeOffset="208461.17">8855 13146,'0'0,"0"25,0-50,25 25</inkml:trace>
  <inkml:trace contextRef="#ctx0" brushRef="#br0" timeOffset="208611.87">9203 13122,'24'0,"1"-25</inkml:trace>
  <inkml:trace contextRef="#ctx0" brushRef="#br0" timeOffset="208743.57">9475 13072,'0'0,"25"-25</inkml:trace>
  <inkml:trace contextRef="#ctx0" brushRef="#br0" timeOffset="208881.07">9823 13022,'24'-24</inkml:trace>
  <inkml:trace contextRef="#ctx0" brushRef="#br0" timeOffset="209027.3">10145 13047,'0'25,"0"-50</inkml:trace>
  <inkml:trace contextRef="#ctx0" brushRef="#br0" timeOffset="209207.75">10517 13072,'0'0,"0"-25,25 25,0-25,0 25,-1 0,1 0,0 0,0 0,0 0</inkml:trace>
  <inkml:trace contextRef="#ctx0" brushRef="#br0" timeOffset="209335.7">10988 13022,'25'-24,"-50"48,75-48,-25 24</inkml:trace>
  <inkml:trace contextRef="#ctx0" brushRef="#br0" timeOffset="209491.67">11460 13047,'0'0,"0"-25,-25 25,25-24,0-1,25 25,0 0</inkml:trace>
  <inkml:trace contextRef="#ctx0" brushRef="#br0" timeOffset="209635.94">11807 12998,'0'0,"-25"0,25-25,25 25</inkml:trace>
  <inkml:trace contextRef="#ctx0" brushRef="#br0" timeOffset="209771.41">12105 12998,'0'0,"0"-25</inkml:trace>
  <inkml:trace contextRef="#ctx0" brushRef="#br0" timeOffset="209920.23">12502 12998,'0'-25,"0"0,24 25,1 0</inkml:trace>
  <inkml:trace contextRef="#ctx0" brushRef="#br0" timeOffset="210059.87">12898 12948,'0'0,"0"-25,25 25,0 0</inkml:trace>
  <inkml:trace contextRef="#ctx0" brushRef="#br0" timeOffset="210191.31">13271 12923,'0'0,"0"-25,24 25</inkml:trace>
  <inkml:trace contextRef="#ctx0" brushRef="#br0" timeOffset="210331.59">13667 12948,'0'0,"0"-25,0 0,25 25</inkml:trace>
  <inkml:trace contextRef="#ctx0" brushRef="#br0" timeOffset="210471.28">13990 12973,'0'-25,"0"50,0-75</inkml:trace>
  <inkml:trace contextRef="#ctx0" brushRef="#br0" timeOffset="210608.28">14238 12948,'0'0,"0"-25,25 25,-1 0</inkml:trace>
  <inkml:trace contextRef="#ctx0" brushRef="#br0" timeOffset="210747.31">14536 12948,'0'-25,"0"50,24-50,1 25,0 0</inkml:trace>
  <inkml:trace contextRef="#ctx0" brushRef="#br0" timeOffset="210868.31">14883 12948,'25'0,"-50"0,74 0,-24 0</inkml:trace>
  <inkml:trace contextRef="#ctx0" brushRef="#br0" timeOffset="211007.37">15230 12973,'0'-25,"0"50,0-75,0 25,25 25,-25-24,25 24,-1 0</inkml:trace>
  <inkml:trace contextRef="#ctx0" brushRef="#br0" timeOffset="211139.3">15553 12923,'-25'-25,"50"50,-25-50</inkml:trace>
  <inkml:trace contextRef="#ctx0" brushRef="#br0" timeOffset="211259.79">15726 12898,'0'-24,"0"48,25-48,0 24</inkml:trace>
  <inkml:trace contextRef="#ctx0" brushRef="#br0" timeOffset="211488.75">15925 12898,'24'-24,"-48"48,48-73,1 49,-25-25,25 25,0 0,0 0,-1 0,1 0,0 0,0 0,0 0,-1 0,1 0,0 0,0 25,0-25,-1 0,1 25,0-25</inkml:trace>
  <inkml:trace contextRef="#ctx0" brushRef="#br0" timeOffset="212207.21">15850 12799,'0'0,"0"25,25 0,0 0,-25-1,25-24,-25 25,24-25,1 25,-25 0,25-25,0 25,-25-1,25-24,-1 25,-24 0,25-25,0 25,-25 0,25-25,0 24,-1 1,1 0,0-25,-25 25,25-25,0 25,-1 0,1-1,0 1</inkml:trace>
  <inkml:trace contextRef="#ctx0" brushRef="#br0" timeOffset="-213810.97">16520 12080,'0'-25,"0"0,-25 25,25 25,-25-25,25 25,0 0,-24-25,24 24,-25 1,25 0,-25 0,25 0,-25 0,0-1,25 1,-25 0,1 0,-1 0,25-1,-25-24,0 25,25 0,-25 0,1 0,-1-1,25 1,-25 0,25 0,0 0,25-25,0 0,-1 24,1-24,0 0,0 0,0 0,-1 0,1 0,0 0,0 0,0 0,0 0,-1 0,1 0,0 0,0 0,0 0,-1 0</inkml:trace>
  <inkml:trace contextRef="#ctx0" brushRef="#br0" timeOffset="-213290.52">16247 12502,'0'-25,"25"25,-25-25,25 25,-1-25,1 0,0 1,0 24,0-25,0 0,24 0,-24 0,25 1,-1-26,1 25,-25 0,24 0,1-24,-1 24,1-25,0 26,-1-26,1 25,-1 0,-24-24,25 24,-25 0,24 0,-24 1,0-1,0 25,-25-25,24 25,1-25,-25 0,0 50</inkml:trace>
  <inkml:trace contextRef="#ctx0" brushRef="#br0" timeOffset="-211597.41">18008 11609,'25'0,"-25"-25,0 50,-25-25,0 24,1-24,24 25,-25-25,25 25,-25-25,25 25,-25 0,25-1,0 1,-25 0,25 0,0 0,0-1,-24 1,24 0,0 0,0 0,0-1,0 1,0 0,24-25,-24 25,25-25,0 0,0 0,0 0,-1 0,1-25,0 0,0 0,-25 1,25 24,-25-25,0 0,0 0,24 0,-24 1,0-1,0 0,0 0,0 0,0 1,0-1,0 0,-24 0,24 0,0 1,-25 24,25-25,-25 25,25-25,-25 25,0 0</inkml:trace>
  <inkml:trace contextRef="#ctx0" brushRef="#br0" timeOffset="-211365.46">18504 11757,'0'-24,"0"-1</inkml:trace>
  <inkml:trace contextRef="#ctx0" brushRef="#br0" timeOffset="-210864.91">18752 11609,'0'0,"0"-25,-24 50,-1-1,25 1,-25 0,25 0,0 0,-25-1,25 1,0 0,0 0,0 0,0-1,0 1,0 0,0 0,0 0,25-1,0 1,0-25,-1 0,1 0,0 0,0-25,0 25,-1 0,-24-24,25 24,0-25,-25 0,25 0,0 0,-25 1,0-1,0 0,0 0,0 0,0 1,0-1,-25 0,0 0,25 0,-25 1,0-1,25 0,-24 25,-1-25,0 25,0-25,0 25,1 0,-1 0,0 0</inkml:trace>
  <inkml:trace contextRef="#ctx0" brushRef="#br0" timeOffset="-210384.78">19248 11609,'0'0,"0"-25,-24 25,-1 0,25-25,0 50,0 0,0-1,25 1,-25 0,24 0,1 0,-25-1,0 1,25 0,-25 25,25-50,-25 24,0 1,0 0,0 0,0 0,0-1,0 1,-25-25,25 25,-25-25,0 0,1 0,-1 0,25-25</inkml:trace>
  <inkml:trace contextRef="#ctx0" brushRef="#br0" timeOffset="-210173.13">19174 11633,'0'0,"0"-24,25-1,-25 0,25 25,-1-25,1 25,0 0,0 0,0-25,-1 25,1 0,25 0,-25 0,-1 0,26 0,-25 0,0 0,24 0</inkml:trace>
  <inkml:trace contextRef="#ctx0" brushRef="#br0" timeOffset="-209463.46">19794 11534,'0'0,"0"-25,0 50,0 0,0 0,25 0,-25-1,0 1,25 0,-25 25,0-26,0 1,0 0,0 0,0 0,0-1,0 1,0 0,0 0,0 0,0-50,0 0,0 0,0 0,0 1,0-1,0 0,0 0,0 0,0 1,0-26,0 25,0 0,0 1,0-1,0 0,0 0,0 0,25 1,-25 48,0 1,0 0,24 0,-24 0,0-1,25-24,-25 25,25-25,0 0,-25-25,25 1,-25-1,24 25,-24-25,0 0,25 25,-25-25,0 1,25-1,-25 0,25 25,-25-25,25 25,-1 0,1 25,0 0,-25 0,25-1,-25 1,25 0,-25 0,24 0,-24-1,0 1,25 0,-25 0,0 0,0-1,0 1,0 0,25-25,-25 25,0 0,0-1</inkml:trace>
  <inkml:trace contextRef="#ctx0" brushRef="#br0" timeOffset="-209147.32">20464 11336,'0'0,"25"0,-25 25,24-25,-24 24,0 1,25 0,-25 0,0 0,25-1,-25 1,0 25,0-25,0-1,0 1,25 25,-25-25,0-1,0 1,0 25,0-25,0-1,0 1,-25-25,25 25,0 0,0 0</inkml:trace>
  <inkml:trace contextRef="#ctx0" brushRef="#br0" timeOffset="-208847.25">20464 11336,'0'0,"0"-25,0 0,25 0,-25 1,24 24,-24-25,25 25,0-25,0 25,0 0,-1 25,1 0,-25-1,0 1,0 0,0 0,0 0,0-1,-25 1,1 0,-1 0,0-25,25 25,-25-1,0-24,25 25,-24-25,24 25,-25 0</inkml:trace>
  <inkml:trace contextRef="#ctx0" brushRef="#br0" timeOffset="-208446.65">20910 11633,'0'-24,"-24"24,-1 0,0 0,25 24,-25-24,0 25,1 0,-1-25,25 25,0 0,-25-25,25 24,0 1,0 0,25-25,-25-25,25 25,-1-25,1 1,0 24,-25-25,25 25,-25 25,25-25,-25 24,24-24,-24 25,25 0,0 0,0 0,0-1,-1-24,1 25,0-25</inkml:trace>
  <inkml:trace contextRef="#ctx0" brushRef="#br0" timeOffset="-208295.38">21382 11857,'0'-25,"0"50,0-75,0 25,0 0,24 25,-24-24,25 24</inkml:trace>
  <inkml:trace contextRef="#ctx0" brushRef="#br0" timeOffset="-204574.89">14163 12973,'0'-25,"0"0,-24 25,-1 0,25 25,-25-25,25 25,-25 0,25-1,-25 1,25 0,0 0,0 0,0-1,0 1,0 0,25 0,0-25,0 0,0 0,-1 0,1-25,0 25,-25-25,25 0,-25 1,0-1,25 25,-25-25,0 0,0 0,0 1,0-1,0 0,0 0,-25 0,25 1,-25 24,0-25,0 25,1 0,-1 0,0 0,0 0,0 25,1-1,24 1,-25 0,25 0,0 0,0-1,0 1,25 0,-25 0,24-25,-24 25,25-25,-25 24,25-24,0 0,-25 25,25-25,-1 0,1 0,0 0,-25-25,25 25,0-24,-25-1,0 0,0 0,0 0,0 1,0-1,0 0,-25 0,25 0,-25 25,25-24,-25 24,0 0,1 0,-1 0,0 0,25 24,-25-24,25 25,-25-25,25 25,-24 0,24 0,0-1,0 1,0 0,0 0,24-25,1 25,0-25,0 0,0 0,-1 0,1 0,-25-25,25 25,-25-25,25 25,-25-25,25 0,-25 1,0-1,0 0,0 0,-25 0,0 25,25-24,-25 24,0 0,1 0,-1 0,0 24,0-24,25 25,-25-25,25 25,-24-25,24 25,0 0,0-1,0 1,0 0,0 0,24 0,1-1,0-24,-25 25,25-25,0 0,-1 0,1 0,0-25,0 1,0 24,-25-25,24 0,-24 0,25 0,-25 1,0-1,0 0,0 0,-25 0,25 1,-24 24,24-25,-25 25,0 0,25-25,-25 25,0 0,1 0,24 25,-25-25,0 25,0-1,25 1,0 0,0 0,0 0,0-1,0 1,0 0,25 0,-25 0,25-25,-25 24,25-24,-1 0,1 0,0-24,0-1,0 0,-1 0,-24 0,25 1,-25-1,0 0,0 0,0 0,0 1,-25-1,1 0,24 0,-25 25,25-25,-25 25,0 0,0 0,1 0,-1 0,0 0,25 25,-25-25,25 25,-25-25,25 25,0 0,0-1,0 1,0 0,0 0,0 0,0-1,25-24,-25 25,25 0,0 0,0-25,-25 25,24-25,1 0,0 0,0-25,0 25,-25-25,24 0,-24 0,0 1,0-1,0 0,0 0,0 0,0 1,0-1,-24 25,24-25,-25 0,0 0,0 25,0 0,1 0,-1 0,0 25,0-25,25 25,-25 0,25 0,0-1,0 1,0 0,0 0,0 0,25-1,-25 1,25 0,0 0,0-25,-1 25,1-25,0 0,0 0,0 0,-25-25,24 25,-24-25,25 25,-25-25,0 0,0 1,0-1,0 0,0 0,0 0,-25 1,1-1,-1 25,0-25,0 25,0 25,1-25,-1 0,0 25,0-1,25 1,-25-25,25 25,0 0,0 0,0-1,0 1,0 0,0 0,0 0,25-1,-25 1,25 0,0-25,0 25,-1-25,1 0,0 0,0 0,0-25,-1 25,-24-25,25 0,0 25,-25-24,25-1,-25 0,25 0,-25 0,0 1,0-1,0 0,0 0,-25 0,25 1,-25-1,0 25,25-25,-25 25,1-25,-1 25,0 0,0 0,0 25,1 0,-1-25,25 25,-25-1,25 1,-25 0,25 0,0 0,0-1,0 1,25 99,0-99,0 0,-1-25,1 0,0 0,0 0,0-25,-1 0,-24 0,25 25,-25-24,25-1,-25 0,0 0,0 0,0 1,0-1,0 0,-25 0,0 0,1 1,-1 24,0 0,0 0,25 24,-25-24,1 25,-1 0,0 0,25 0,-25-1,25 1,0 0,0 0,0 0,0-1,25 1,0 0,0-25,-1 0,1 0,0 0,0 0,0 0,-1-25,1 0,0 25,-25-24,0-1,25 0,-25 0,0 0,0 1,0-1,0 0,-25 25,25-25,-25 0,0 25,25-24,-24 24,-1 0,0 0,0 0,0 0,25 24,-24-24,-1 25,0 0,25 0,-25 0,25-1,0 1,0 0,0 0,0 0,0-1,25-24,-25 25,25-25,0 0,-25 25,24-25,1 0,-25-25,25 25,0 0,-25-25,25 25,-1-24,-24-1,25 0,-25 0,0 0,0 1,0-1,-25 0,25 0,-24 0,-1 25,25-24,-25 24,0 0,0 0,25 24,-24-24,-1 25,25 0,0 0,0 0,0-1,25 1,-1-25,-24 25,25-25,0 0,0 0,0 0,-1 0,1-25,-25 0,-25 25,1 0,-1 25,0-25,0 25,0-25,25 25,0 0,0-1,0 1,25-25,0 0,0 0,0 0,-1 0,1-25,-25 1,0-1,0 0,0 0,-25 25,1 0,-1-25,0 25,0 0</inkml:trace>
  <inkml:trace contextRef="#ctx0" brushRef="#br0" timeOffset="-181297.56">14337 11286,'0'-25,"-25"25,0 0,25-24,-24 24,24-25,-25 25,0 0,0 0,25-25,-25 25,25 25,-24-25,-1 25,0-25,25 24,-25 1,25 0,-25-25,25 25,0 0,0-1,0 1,25-25,-25 25,25-25,0 0,0 0,-1 0,-24-25,25 25,0 0,-25-25,25 25,-25-24,0-1,0 0,0 0,0 0,0 1,0-1,-25 0,0 0,0 25,1 0,-1 0,0 25,0 0,0 0,25-1,0 1,0 0,0 0,25 0,0-25,0 24,0-24,-1-24,1 24,0 0,0-25,0 0,-1 0,-24 0,0 1,0-1,-24 25,24-25,-25 25,0-25,0 25,0 0,1 0,-1 0,0 25,0-25,25 25,0 0,-25-25,25 24,0 1,0 0,0 0,0 0,25-25,-25 24,25-24,-25 25,25-25,-25 25,25-25,-1 0,1 0,0 0,0 0,0 0,-25-25,24 25,-24-25,0 1,0-1,0 0,0 0,0 0,-24 25,24-24,-25 24,25-25,-25 25,0 0,0 0,1 0,-1 0,0 0,25 25,-25-25,25 24,-25 1,25 0,0 0,0 0,0-1,0 1,0 0,0 0,25 0,0-25,0 24,0-24,-25-24,24 24,1 0,0-25,0 25,0-25,-25 0,24 25,-24-25,0 1,0-1,0 0,0 0,0 0,-24 1,-1-1,0 25,0 0,-24 0,24 0,0 25,0-1,25 1,-25-25,25 25,0 0,0 0,0-1,0 1,0 0,25 0,0 0,0-25,0 24,-1-24,1 0,0-24,0 24,0 0,-1 0,1-25,0 0,-25 0,25 25,-25-25,25 1,-25-1,0 0,0 0,-25 25,25-25,-25 25,0-24,0 24,1 0,-1 0,0 0,0 0,0 24,1-24,24 25,-25-25,25 25,-25 0,25 0,0-1,0 1,0 0,25 0,0 0,-1-25,1 0,0 0,0 0,0 0,-1 0,-24-25,25 25,0-25,0 25,-25-25,25 0,-25 1,0-1,0 0,0 0,0 0,-25 25,25-24,-25 24,0 0,0 0,1 0,-1 0,0 0,0 0,0 24,1 1,-1-25,25 25,-25 25,25-26,0 1,0 0,25 0,0 0,-1-25,1 0,0 0,0 0,0-25,-1 25,1-25,0 0,0 0,-25 1,0-1,-25 25,0-25,0 0,1 25,-1 0,0 0,0 0,0 0,1 0,24 25,-25-25,25 25,0 0,0-1,25 1,-1-25,1 25,0-25,0 0,0 0,-1 0,1 0,0 0,0-25,0 25,-25-25,25 25,-25-24,0-1,0 0,-25 0,0 0,0 25,0-24,0 24,1 0,-1 0,0 0</inkml:trace>
  <inkml:trace contextRef="#ctx0" brushRef="#br0" timeOffset="-176883.33">20042 2902,'0'-25,"0"1,0-1,0 0,0 50,-25-25,25 25,-24-1,24 1,-25 0,25 0,-25 0,25-1,0 1,0 0,-25 0,25 0,0-1,0 1,0 0,0 0,0 0,25-1,-25 1,0 0,25 0,-25 0,25-1,-1 1,1-25,-25 25,25-25,0 0,24 0,-24 0,0 0,0 0,0-25,-1 25,1-25,0 1,0-1,-25 0,25 0,-25 0,24 1,-24-26,0 25,0-24,0 24,0-25,-24 25,24-24,-25 24,0 0,0-24,25 24,-25 0,1 0,-1 25,0-25,0 1,0 24,1 0,24-25,-25 25,25 25,0-1,25-24</inkml:trace>
  <inkml:trace contextRef="#ctx0" brushRef="#br0" timeOffset="-176687.87">20786 3026,'25'0,"-25"-25</inkml:trace>
  <inkml:trace contextRef="#ctx0" brushRef="#br0" timeOffset="-176311.51">21034 2803,'0'-25,"25"0,0 25,0 0,0 0,-1 0,1 0,0 0,0 0,-25-24,25 24,-1 0,1 0,-25 24,0 1,0 0,0 0,0 0,0-1,0 1,0 0,0 0,0 0,0 24,0-24,-25 25,25-26,0 26,0-25,0 0,0 24,0-24,0 0,0 0,0-1,0 1,0 0,0 0</inkml:trace>
  <inkml:trace contextRef="#ctx0" brushRef="#br0" timeOffset="-175695.3">21555 2877,'0'0,"25"0,-25-24,0-1,0 50,0-1,0 1,0 0,0 25,0-26,0 1,0 0,0 0,0 24,0-24,0 0,0 0,0 0,0-1,0 1,0 0,25-25,-25 25,0-50,0 0,0 0,-25 1,25-1,0 0,0 0,-25 0,25-24,0 24,0 0,0-24,0 24,-25 0,25 0,0 0,0 1,0 48,25-24,-25 25,0 0,25 0,-25 0,25-25,-25 24,25-24,-1 0,-24-24,25 24,-25-25,25 25,-25-25,25 25,-25-25,25 25,-25-25,25 1,-1 24,1 0,0 24,-25 1,25-25,-25 25,0 0,25 0,-25-1,0 1,24 0,-24 0,0 0,25-1,-25 1,0 0,0 0,25 0,-25-1,25 1,-25 0,25-25</inkml:trace>
  <inkml:trace contextRef="#ctx0" brushRef="#br0" timeOffset="-175464.16">22101 2803,'0'-50,"0"100,25-100,-25 75,0 0,25 0,-25 24,0-24,0 25,0-25,0 24,0 1,0-1,0 1,0 0,0-1,0 1,0-1,0-24,0 25,0-25,0-1,0 26,0-25</inkml:trace>
  <inkml:trace contextRef="#ctx0" brushRef="#br0" timeOffset="-175191.58">22349 2704,'0'0,"0"-25,25 0,-25 0,25 25,-25-25,24 25,1-24,0 24,0 0,0 0,-1 24,-24 1,25-25,-25 25,0 0,0 0,-25-25,25 25,-24-1,-1 1,0 0,0-25,0 25,1 0,-1-25,0 24,0 1,0-25,1 25,24 0</inkml:trace>
  <inkml:trace contextRef="#ctx0" brushRef="#br0" timeOffset="-174872.22">22796 2952,'0'0,"-25"25,0-25,0 24,0 1,0-25,1 25,-1 0,0 0,0-1,25 1,0 0,0 0,25-25,0 0,0 25,-1-25,1 0,0-25,0 25,0 0,0-25,-1 0,1 25,0-25,-25 1,0 48,0 1,-25-25,25 25,0 0,0 0,0-1,0 1,0 0,25 0,0 0,0-1,-1-24</inkml:trace>
  <inkml:trace contextRef="#ctx0" brushRef="#br0" timeOffset="-173771.75">20861 4043,'0'-25,"0"1,0-1,0 50,0-1,0 1,0 0,0 0,25 0,-25 24,0-24,24 25,-24-26,0 26,0 0,0-1,0 1,0 24,0-24,0 24,0-24,0 24,0 1,0-26,0 26,0-26,0 1,0 0,-24-1,24 1,0-25,0-1,0 1,0 0,0 0,0 0,-25-25,0-25,0 0,25 0,-25 0,25 1,-24-1,-1-25,25 25,-25 1,25-1,-25-25,25 25,-25 1,25-1,0 0,0 50,0 0,0-1,25 1,-25 0,0 0,25 0,-25-1,25 1,-25 25,25-25,-25-1,24 1,1 0,-25 0,25-25,-25 25,25-25,0 0,-1 0,1-25,0 25,-25-25,25 0,0 25,-1-25,1-24,-25 24,25 0,0 0,0 1,-25-1,24 0,-24 0,25 0,-25 1,0-1,0 0,0 0</inkml:trace>
  <inkml:trace contextRef="#ctx0" brushRef="#br0" timeOffset="-171331.87">20315 7541,'0'-25,"-25"25,0 0,25-25,-24 25,24-25,-25 25,0 0,0 25,0 0,1-25,-1 25,25-1,-25 1,0 0,0 0,1 0,24-1,-25 26,25-25,-25 0,25-1,0 26,0-25,0 24,0-24,25 0,0 0,-25 0,24 0,1-25,25 24,-25-24,-1 0,1-24,0 24,0-25,0 0,-1 0,1 0,0 0,0 1,-25-1,25-25,-25 25,0 1,0-26,0 25,0-24,0 24,0 0,-25-25,25 26,-25-1,25 0,-25 0,0 25,25-25,-24 25,24-24,0 48</inkml:trace>
  <inkml:trace contextRef="#ctx0" brushRef="#br0" timeOffset="-171155.86">20786 7689,'0'0,"0"-24</inkml:trace>
  <inkml:trace contextRef="#ctx0" brushRef="#br0" timeOffset="-170764.09">21109 7565,'0'-24,"-25"24,25-25,0 0,-25 25,25 25,-25-25,25 25,-24-1,24 1,-25 0,0 0,25 0,-25-1,25 26,0-25,0 24,0-24,0 0,0 25,0-26,0 1,25 0,0 0,0 0,-1 0,1-25,0 24,0-24,0 0,-1-24,1 24,0-25,0 25,0-25,-1 0,1 0,-25 0,25 1,-25-26,0 25,0-24,0 24,0 0,0-25,0 26,-25-1,25-25,-25 25,1 25,24-24,-25-1,0 0,0 25</inkml:trace>
  <inkml:trace contextRef="#ctx0" brushRef="#br0" timeOffset="-170464.25">21679 7615,'-25'0,"25"-25,-24 25,24 25,0 0,0 0,0-1,0 1,24 0,-24 25,25-26,-25 1,25 0,-25 25,25-26,-25 1,0 0,0 0,0 0,0 0,0-1,0 1,-25-25,0 0,0 0,1 0,24-25,-25 25,0-24</inkml:trace>
  <inkml:trace contextRef="#ctx0" brushRef="#br0" timeOffset="-170312.07">21630 7665,'24'-75,"-48"150,73-150,-24 75,0-25,0 25,0 0,-1 0,1 0</inkml:trace>
  <inkml:trace contextRef="#ctx0" brushRef="#br0" timeOffset="-169707.96">22101 7516,'0'0,"0"-25,0 50,0 0,25-25,-25 24,0 1,25 0,-25 0,0 0,0-1,24 1,-24 25,0-25,0-1,0 1,0 0,0 25,0-26,0 1,0 0,0-50,-24 0,24 1,0-1,0 0,0 0,0 0,0 1,0-1,0 0,0-25,0 26,0-1,0 0,0 0,24 25,-24-25,0 1,25 24,-25 24,0 1,25-25,-25 25,0 0,0 0,25-25,-25 24,25-48,-25-1,24 25,-24-25,25 0,-25 0,25 1,-25-1,25 25,-25-25,25 25,-25 25,0 0,24-25,-24 24,0 1,0 0,25 0,-25 0,0-1,0 1,0 0,0 0,0 0,0-1,0 1,0 0,0 0,25-25</inkml:trace>
  <inkml:trace contextRef="#ctx0" brushRef="#br0" timeOffset="-168732.19">22696 7565,'0'0,"25"0,-25-24,0 48,-25-24,25 25,0 0,0 0,0-50,-25 25,25 25,0 0,0-1,0 1,0 0,0 0,0 0,0 24,0-24,0 0,0 0,0-1,0 1,0 0,0 0,25 0,-25 0,0-1,0 1,0-50,0 1,-25-1,25 0,-24 0,24-25,0 26,-25-1,25-25,0 25,0 1,0-26,0 25,0 0,0 1,0-26,0 25,25 0,-25 1,24-1,-24 0,25 25,-25-25,25 0,0 25,-25-24,25 24,0 0,-25 24,24-24,-24 25,25 0,-25 0,-25 0,25-1,-24-24,24 25,-25-25,0 25,0 0,0-25,25 25,-25-25,25 24,0 1</inkml:trace>
  <inkml:trace contextRef="#ctx0" brushRef="#br0" timeOffset="-168472.32">23019 7689,'-75'50,"150"-100,-174 100,74-50,0 25,0-25,25 25,0-1,25-24,0 25,0-25,-1 0,1 25,0-25,0 0,0 0,-1 0,-24 25,25-25,0 0,0 0</inkml:trace>
  <inkml:trace contextRef="#ctx0" brushRef="#br0" timeOffset="-167492.33">21034 6276,'0'0,"-24"0,24-25,-25 25,25-25,0 0,-25 25,25-25,0 1,0-1,0 50,0-1,0 1,25 0,-25 25,0-26,25 76,-1-51,-24 1,0-1,25 26,-25-26,0 26,0-1,0-24,0 24,0 1,25-26,-25 1,0 24,0-24,0-25,0 24,0-24,0 25,0-1,0-24,-25-25,0 0,25-25,-24 25,24-24,-25-1,0 0,0 0,25 0,-25 1,25-1,-24 0,24 0,0 0,0 1,0 48,0 1,0 0,0 0,24 0,-24-1,0 1,25 0,-25 0,25 24,0-24,-25 0,25 0,-1-25,-24 25,25-25,0 24,0-24,0 0,-1-24,1 24,0-25,0 0,-25 0,25 0,-1 1,1-1,-25-25</inkml:trace>
  <inkml:trace contextRef="#ctx0" brushRef="#br0" timeOffset="-163110.1">14213 11261,'0'0</inkml:trace>
  <inkml:trace contextRef="#ctx0" brushRef="#br0" timeOffset="-162962.06">14213 11261,'0'0,"-25"0</inkml:trace>
  <inkml:trace contextRef="#ctx0" brushRef="#br0" timeOffset="-162831.22">14163 11311</inkml:trace>
  <inkml:trace contextRef="#ctx0" brushRef="#br0" timeOffset="-162678.18">14163 11336</inkml:trace>
  <inkml:trace contextRef="#ctx0" brushRef="#br0" timeOffset="-162534.58">14188 11361</inkml:trace>
  <inkml:trace contextRef="#ctx0" brushRef="#br0" timeOffset="-162381.89">14213 11361,'-25'0,"25"-25</inkml:trace>
  <inkml:trace contextRef="#ctx0" brushRef="#br0" timeOffset="-162233.89">14238 11361,'0'0,"-25"0</inkml:trace>
  <inkml:trace contextRef="#ctx0" brushRef="#br0" timeOffset="-162085.38">14188 11410,'-25'0,"25"-25</inkml:trace>
  <inkml:trace contextRef="#ctx0" brushRef="#br0" timeOffset="-159845.51">14784 11013,'-25'0,"0"0,25-25,-25 25,25-24,-25 24,25-25,-24 25,24-25,-25 25,0-25,0 25,0-25,1 25,-1 0,0 0,25-24,-25 24,0 0,1 0,-1 0,0 0,25-25,-25 25,0 0,0 0,1 0,-1 0,0 0,0 0,0 0,1 0,-1 0,0 0,0 0,0 0,25 25,-24-25,-1 0,0 24,0-24,0 0,1 0,-1 25,0-25,0 0,0 0,25 25,-24-25,-1 0,0 25,0-25,0 25,1-25,-1 24,0-24,25 25,-25-25,0 25,1 0,-1 0,0-1,0 1,0 0,1 0,24 0,0 0,-25-25,25 24,0 1,0 0,0 0,0 0,0-1,0 1,0 0,0 0,0 0,25-1,-25 1,24 0,-24 0,25-25,0 25,-25-1,25 1,0 0,-1-25,1 25,0 0,0-1,0 1,-1-25,1 25,25-25,-25 25,-1-25,1 25,0-25,0 24,0-24,-1 0,1 25,0-25,25 0,-26 0,1 0,0 0,25 0,-26 0,1-25,25 25,-25 0,24-24,-24 24,0 0,25-25,-26 0,1 25,0-25,25 0,-26 25,1-24,0-1,25 0,-26 0,1 0,0 1,0-1,0-25,-1 25,1 1,0-1,0-25,0 25,-1 1,1-26,0 25,-25-24,25 24,-25 0,0-25,0 25,0-24,0 24,-25 0,25-24,-25 24,0 0,25 0,-24 0,-1 1,-25-1,25 25</inkml:trace>
  <inkml:trace contextRef="#ctx0" brushRef="#br0" timeOffset="-144519.91">18653 9500,'0'-25,"-25"25,25-24,-24 24,24-25,-25 0,0 0,0 0,0 1,0 24,25-25,-24 25,24-25,-25 25,0-25,0 0,0 25,1-24,-1-1,0 0,0 25,0-25,1 25,-1-25,0 25,0-24,0 24,1-25,-1 25,0-25,0 0,0 25,-24-25,24 25,0-25,0 25,1-24,-1 24,0-25,0 25,-24-25,24 0,0 25,-25-25,26 1,-26 24,25-25,-25 0,26 25,-26-25,0 25,26-25,-26 1,25 24,0-25,-24 25,-1-25,25 25,-24-25,-1 25,25-25,-24 25,-1-24,1 24,-26-25,26 25,-1-25,0 25,1 0,-1 0,25-25,-24 25,-1 0,25 0,-24 0,24 0,-25 0,1 25,-1-25,25 0,-24 0,-1 25,0-25,1 0,-1 25,25-25,-24 24,-1-24,1 25,-1 0,25-25,-24 25,-1 0,25-25,-24 24,24 1,-25 0,25 0,0 0,1-1,-1 1,0 0,0 0,0 24,1-24,-1 0,-25 0,25 0,1 0,-1-1,0 1,0 0,-24 0,24 0,0-1,0 1,0 0,1 25,-1-26,0 1,0 0,0 0,1 0,-1-1,0 26,0-25,0 0,1 24,-1-24,0 0,0 24,0-24,1 0,-1 25,0-26,0 1,25 25,-25-25,0-1,25 26,-24-25,24 0,-25 24,25-24,0 25,0-25,0 24,0-24,0 25,0-26,0 1,0 25,0-25,0-1,0 1,0 25,25-25,-25-1,24 1,1 0,0 25,0-26,0 1,0 0,-1 0,1 0,25 24,-25-24,-1 0,26 0,-25-1,24 1,-24 0,25 0,-25 0,24-1,-24 1,25 0,-26 0,26 0,0 0,-1-1,1 1,-1 0,1 0,24-25,-24 25,0-1,24-24,-24 25,-1-25,26 25,-26-25,1 0,24 25,-24-25,24 0,-24 0,0 0,24 25,-24-25,24 0,0 0,-24 0,25 0,-1 0,-24 0,24 0,0 0,1 0,-1 0,1 0,-1-25,0 25,1 0,-1-25,-24 25,24-25,1 25,-1-25,-24 1,24-1,-24 0,-1 0,1 0,24 1,-24-26,0 25,-1-25,1 1,-1-1,26 25,-26-24,1-1,-25 1,24-1,1 0,-25 1,0-1,-1 1,1-26,0 26,-25-1,25 0,-25 1,0-26,0 26,0-1,0 1,0-1,-25 0,25 1,-25-1,0 25,1-24,-1-1,0 0,0 1,-24-1,24 25,-25 1,1-26,24 25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9T06:59:01.04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244 11265 42 0,'-6'7'247'16,"-1"-3"-35"-16,1-1-45 0,-1 5-44 0,1-5-41 0,6 1-31 16,-6 0-21-16,6-1-17 0,-8 1-12 0,8 0-10 0,-6-1-10 15,6 1-5-15,-6-4-7 0,6 0-3 0,0 4-4 16,0-4 0-16,0 0 1 0,0 0 6 0,-7-4 7 0,7 4 5 15,0-4 5-15,0 1 1 0,7-1 4 0,-7-3-4 0,0 3-21 16,0-3-27-16,0-1-42 0,0-3-69 0</inkml:trace>
  <inkml:trace contextRef="#ctx0" brushRef="#br0" timeOffset="1568.09">13867 10400 175 0,'0'4'159'0,"0"-4"-30"0,0 4-23 0,-6-4-15 16,6 3-12-16,0-3-6 0,-8 4-3 0,8-4-6 16,0 0-2-16,-6 4-5 0,6-4-2 0,0 0-6 0,0 0-4 15,-6-4-7-15,6 4-7 0,0-4-3 0,0 4-4 16,-7-3-5-16,7-1-3 0,0 0-4 0,0 4 1 0,-7-3-1 16,7-1-1-16,0 0-1 0,-6 4 1 0,6-3 0 15,0 3-2-15,-6 0 3 0,6 0 0 0,0-4 1 0,-7 4 2 16,7 0 0-16,-7 0 3 0,7 0 4 0,-6 4 6 0,6-4 4 15,0 0 5-15,-7 0 4 0,7 0 4 0,0 0 4 0,-6 0-2 16,6 0 0-16,0 0-1 0,0 0-4 0,-6 0-2 16,6 0-2-16,0 0-3 0,0 0-2 0,0 0 0 15,0 0-1-15,0 0 0 0,0 0-1 0,0 0 1 0,-9 0 0 16,9 0 1-16,0 0 0 0,0 0 0 0,0 3 3 0,0-3 1 16,0 0 1-16,0 0 4 0,0 0 5 0,0 0 3 15,-5 0 4-15,5 0 4 0,0 0 2 0,0 0-1 0,0 0 1 16,0 0-3-16,0 0-6 0,0 0-6 0,0 0-8 15,0 0-7-15,0 0-7 0,0 0-4 0,-6 0-7 0,6 0-5 16,0 0-3-16,0 0-3 0,0 0-1 0,0 0-3 0,0 4 1 16,0-4-7-16,0 0 3 0,0 0 1 0,0 0 0 0,0 0 3 15,0 0 2-15,0 0 5 0,0 0 6 0,0 0 10 0,0 0 5 16,0 0 1-16,0 0 2 0,0 0-6 0,0 0 5 16,0 0-1-16,0 0-7 0,0 0-7 0,0 0-4 0,0 0-3 15,0 0-5-15,0 0 6 16,0 0-7-16,0 0 0 0,0 0-3 0,0 0 2 0,0 0-2 15,0 0 0-15,0 0 2 0,0 0 1 0,0 0-1 0,0 0 1 16,0 0 0-16,0 0 0 0,0 0 2 0,0 0 2 16,0 0 1-16,0 0 0 0,0 0 2 0,0 0 2 0,0 0 0 15,0 0-1-15,0 0 4 0,0 0 0 0,0 0 1 16,0 0-3-16,0 0 3 0,0 0-5 0,0 0-1 0,0 0 0 16,0 0-1-16,-6 0-4 0,6 0 0 0,0 4 1 0,0-4-2 15,0 0-1-15,0 0 1 0,0 0 1 0,0 3-4 16,0-3 2-16,0 4 0 0,0 0 0 0,-7-1 1 15,7 5 2-15,-7-1-1 0,7 0 0 0,-6 4 2 0,-1 0-1 0,1 0-1 16,0 4 0-16,-2 0-1 0,2-1-1 0,0 5 0 16,0-1 0-16,-8 4 0 0,8 0-1 0,-7-1 1 0,5 6 1 15,-4-2 1-15,-1 1 1 0,6-1 1 0,-5 4 1 0,-2 1 2 16,8-1 0-16,-7 1-3 0,-1-1-1 0,2-4-3 0,-1 5 0 16,0-8 0-16,6 3-1 0,-5-3 0 0,4-3-1 15,-4-1 0-15,6-4 1 0,6 2-1 0,-8-5 2 16,8-4 0-16,-6 0-3 0,6 0 1 0,-6-3 2 0,6 0-2 15,0-1 0-15,0-3 1 0,0 0-1 0,0 4 0 0,0-4 3 16,0 0-1-16,0 0 0 0,0 0 1 0,0-4-1 16,0 4 2-16,6-3 1 0,-6 3-1 0,6-8 0 0,-6 5 0 15,8-5 1-15,-8-2-1 0,6-1 2 0,6 0 0 16,-4-4-5-16,-2 0 1 0,0 0 0 0,1-3 1 0,6 3 0 16,-6-3 1-16,-1 0-3 0,6 0 8 0,-4-5-1 0,-2 5-2 15,7 0-1-15,-7 0-1 0,1-1-1 0,0 1-1 0,-1-4 2 16,0 3-8-16,1 1 3 0,6-4 2 0,-7 4 0 0,0 0-1 15,2-1 2-15,-2 1 0 0,1 0 0 0,-1 3 1 0,-6-3 0 16,6 3 0-16,2 4-1 0,-8-4 1 0,6 4-1 0,-6 4 2 16,6-4 3-16,-6 4 2 0,6 0 2 0,-6-1 3 15,0 5 0-15,0-1 1 0,0 0 0 0,0 1-2 16,0-1-4-16,0 4-3 0,0-4-2 0,0 4-3 0,8 0-1 0,-8 0-2 16,0 0-2-16,0 0-1 0,0 0 0 0,0 0 0 15,0 0-2-15,0 4-1 0,0-4 1 0,0 4 2 16,6-1 2-16,-6 5 3 0,6-5-1 0,1 5 2 0,-1-1 1 15,8 4 1-15,-8-4 1 0,5 4 0 0,-2 0 1 0,3 4 0 16,1-4 4-16,1 3 0 0,-8 1 0 0,7 4 0 16,0-5 6-16,1 4-1 0,-2 1 1 0,1-1 2 0,-7 0-2 15,8 4 0-15,-2-4 0 0,2 1-1 0,-1-4-5 16,-7 3-1-16,7 0-1 0,0-3-1 0,-6-1-4 0,6 1 1 16,-7 0 1-16,7 0 1 0,-6-1-1 0,-1 1 2 0,1 0-2 15,5-1-1-15,-4-3 2 0,-2 4 0 0,0-1-2 16,1-3 0-16,0 0 1 0,-1 4-1 0,0-4 0 0,1-3 0 15,-2 3 2-15,3-4-3 0,-1 4-1 0,-7-8 1 16,6 5 0-16,0-5 0 0,-6 5-1 0,0-5 0 0,7 1-3 16,-7-4-6-16,0 4-11 0,0-4-24 0,0 0-30 0,0 3-38 0,0-3-44 15,0 0-43-15,0-3-40 0,0 3-29 0,0-4-22 0,0-3-23 16,-7 3-29-16,7-3-44 0,-6-1-80 0,0-3-26 16</inkml:trace>
  <inkml:trace contextRef="#ctx0" brushRef="#br0" timeOffset="2205.87">13658 10744 4 0,'-6'5'330'16,"6"-2"-57"-16,-8-3-50 0,8 3-49 0,0-3-40 0,-6 5-30 15,6-2-21-15,0-3-15 0,-6 0-12 0,6 0-7 0,0 4-6 31,-6-4-7-31,6 0-10 0,0 0-5 0,0 3-7 0,0-3-3 16,0 4-2-16,0-4-2 0,0 4-3 0,0 3 1 0,0-3 2 16,6-1 2-16,-6 5 0 0,6-5 0 0,-6 5 1 15,6-5 2-15,-6 5 4 0,8-5 2 0,-2 1 3 0,1-4 4 16,-1 4 3-16,0-1 3 0,2-3-2 0,4 0 2 16,-6 0-2-16,8 0-3 0,-1-3-2 0,-7 3-4 0,8-4-4 15,-2 0-3-15,2 1-2 0,-2-1-2 0,1 0-3 16,1 1-3-16,-2-1 0 0,2 0-2 0,-8 1 1 0,8-1-1 15,-2 0-1-15,-5 1 0 0,-1-1 1 0,0 0 0 0,1 4 0 16,0-3 1-16,-7 3 0 0,0 0 4 0,0 0 2 16,0 0 0-16,0 0 1 0,-7 3-1 0,0 1-1 0,1 0-1 15,-7-1-3-15,7 5-4 0,-8-1-4 0,2 4-5 16,-2-4-3-16,-5 1-4 0,6 2-4 0,0-2-3 0,-7-1-2 16,8 4 3-16,-2-4 1 0,1 4 2 0,1-3 3 0,-2-1 4 15,2-3 4-15,-2 3 5 0,8-3 3 0,-1-4 1 16,1 4 1-16,6-1 2 0,-8-3 1 0,8 4-1 0,-6-4 2 15,6 0-2-15,0 0 0 0,0 0 0 0,0 0 0 16,0 0 0-16,0 0-1 0,6 0 4 0,-6-4 0 0,8 4 5 16,-2-3 2-16,1-1 3 0,5-3 0 0,2 3 1 0,-2-3-1 15,8-1-3-15,-7 1-3 0,7-1-7 0,0 1 0 16,-1 0-2-16,7-4-1 0,-6 3 0 0,0 1-8 0,-1 4-12 0,0-5-12 0,0 5-8 16,1-1-20-16,0 4-19 0,-7 0-32 0,7 0-47 0,-8 0-72 15,-5 0-132-15,-1 4-69 0,1 3-28 0</inkml:trace>
  <inkml:trace contextRef="#ctx0" brushRef="#br0" timeOffset="3777.41">14563 12737 64 0,'0'-3'160'0,"0"3"-13"0,5 0-15 16,-5 0-17-16,0-4-16 0,0 4-16 0,0-4-15 0,9 4-12 16,-9-3-9-16,0 3-5 0,0-4-5 0,0 4 0 0,0-4-1 15,0 4-2-15,0 0 1 0,-9-3-2 0,9 3 2 16,0 0-1-16,0 0 1 0,0 0-1 0,0-4 0 15,0 4 2-15,-5 0 1 0,5 0 4 0,0-3 2 0,0 3 0 0,0-4 1 16,0 4 0-16,-6-4 1 0,6 4 0 0,0-3-3 16,0 3-5-16,0-4-6 0,0 4-5 0,0-4-4 15,0 4-4-15,0-3-5 0,0 3-2 0,0-4-1 0,0 4-1 16,0 0 0-16,0 0-1 0,0 0 2 0,0 0-1 16,0 0-2-16,0 0 0 0,0 0-5 0,0 4 3 0,0-4 2 15,0 3 2-15,0 1 2 0,0 3 4 0,0-3 5 0,6 3 2 16,-6 0 2-16,0 1 0 0,5-1-2 0,-5 4 1 15,9 0 1-15,-3 0-2 0,0 4-3 0,-6-4-2 0,7 4 0 0,-1 3 1 16,1-4 0-16,0 5-1 0,-1-1 1 0,0 4-2 16,1-3-1-16,0 3 1 0,-1-1 3 0,0 1-1 15,-6 0 0-15,8 0 3 0,-8-4 3 0,6 1 0 0,-6-1 2 16,0-3-1-16,6 3-2 0,-6-7-3 0,0 4-2 0,7-4-5 16,-7 0-5-16,6 0-2 0,-6-4-3 0,0 0-1 15,6 1-2-15,-6-1 1 0,8-3-1 0,-8 0 0 0,0-1 1 16,0-3 0-16,0 4 2 0,0-4-1 0,0 0 0 0,6 0-1 15,-6 0 2-15,0 0-3 0,0 0-7 0,0 0-12 0,0 0-16 16,-6 0-20-16,6-4-26 0,0 1-24 0,0-1-26 16,0-3-25-16,0-1-29 0,0-3-42 0,-8 0-60 15,8-4-97-15,-6 4-60 0,6-3-23 0</inkml:trace>
  <inkml:trace contextRef="#ctx0" brushRef="#br0" timeOffset="4572.96">14596 12690 261 0,'0'0'254'0,"0"-4"-45"0,0 1-41 0,0 3-41 0,0-4-33 15,0 0-23-15,0 1-13 0,0-1-9 0,0 0 0 0,6 1-3 16,-6-1-1-16,0 0-4 0,7 1-5 0,-7-1-4 16,0 0-8-16,7 1-3 0,-7-1-5 0,6-3-2 0,-6 7-1 0,0-4 0 15,6 1-1-15,-6-2 1 0,7 5 2 0,-7-3 5 0,7-1 3 16,-1-3 4-16,-6 3 4 0,6-3 4 0,2 3 4 16,-2-3 1-16,0 0-1 0,7-1-1 0,-7 1-3 0,2 3-1 15,-2-3-3-15,0 0-4 0,8-1-1 0,-8 5-3 0,0-4-2 16,7 3-1-16,-6 0-4 0,0 1-3 0,-1-1-2 15,0 0-4-15,8 4 0 0,-8 0-2 0,0 0-1 0,7 0 0 16,-6 4 0-16,0-4-1 0,5 4 1 0,-6-1 1 16,2 5 0-16,-2-1 8 0,7 0-1 0,-6 4-1 0,6 0 0 15,-7 0 0-15,0 4-2 0,1-1-1 0,0 1 0 0,-7 0-9 16,6 3 2-16,-6 0 1 0,0 4-1 0,0-3 1 16,0-1-1-16,0 4-2 0,-6-4-2 0,6 1-1 0,-7-1 2 15,0-3 0-15,1 3-1 0,0-4-1 0,6-3 4 16,-7 4 5-16,1-8 3 0,6 4 2 0,-7-7 1 0,0 4 1 15,7-5 2-15,-6 0 1 0,6 2 0 0,0-2 1 0,0-3 0 16,0 4 1-16,-6-4 1 0,6 0 0 0,0 0 0 16,0 0 0-16,0-4 0 0,0 4-1 0,0 0-1 0,0-3-1 15,0-2 2-15,0 5 1 0,6-3 0 0,-6 3-1 0,0-7 2 16,6 3 2-16,-6 0 0 0,7 1-1 0,0-5-1 16,-7 5-3-16,6-5-2 0,1 5-2 0,-1-5-2 0,0 5-4 15,8-5-3-15,-8 5-1 0,7-1-3 0,-6 0 1 0,6 1 0 16,0-1-1-16,0 1-1 0,-7-1-2 0,14 4 1 15,-14-4-2-15,14 4-1 0,-7 4-1 0,-1-4 0 0,2 4-4 32,-1-1-6-32,0 1-5 0,0 3-6 0,0 0-4 0,0-3-4 15,0 3-1-15,0 4-2 0,-6-3 6 0,6 3 2 0,-7-4 7 16,1 4 4-16,-7 0 6 0,6 0 5 0,-6 0 2 16,0 4 2-16,0-4 0 0,-6 3 3 0,-1 1-5 0,1 0 5 0,6-1 1 15,-13-3 3-15,6 4 3 0,1 0 3 0,-8-1 2 16,2-3 2-16,-1 4 4 0,-1-4 1 0,-5 4 0 15,6-5 2-15,-7 5 2 0,1-4 8 0,-1 4 3 0,0-4 4 16,1 0 5-16,-7 0 6 0,6 0 2 0,-6 0 1 0,1-4-3 16,5 4-9-16,-6-4-3 0,6-3-3 0,-5 3-5 0,5-3-9 15,0 3-5-15,1-3-7 0,5 0-12 0,2-1-17 16,-2-3-27-16,8 0-29 0,-7 0-32 0,7 0-34 16,0-3-32-16,6-1-34 0,0-7-52 0,0 4-85 0,-8-1-106 15,8-3-48-15,0 1-14 0</inkml:trace>
  <inkml:trace contextRef="#ctx0" brushRef="#br0" timeOffset="9736.18">3987 13628 44 0,'0'0'138'0,"0"0"2"0,0 0-5 16,0 0-15-16,0-4-20 0,0 4-20 0,0 0-19 0,0 0-15 16,0 0-11-16,0 0-9 0,0 0-6 0,0 0-3 15,0 0-3-15,0 0-3 0,0 0 2 0,0 0-2 16,0 0 2-16,0 0 2 0,0 0 0 0,0 0 1 0,-7-3 0 15,7 3 2-15,0 0 0 0,0-4 1 0,0 4 1 0,0-4 1 16,0 4 0-16,0-4-1 0,-7 1-1 0,7 3 1 0,0-4-4 16,0 0-1-16,0 1-2 0,0-1-3 0,0 0 0 15,0 1-1-15,0-1 0 0,0 0-2 0,0 1 3 16,0-1 1-16,0 0 0 0,0 1 0 0,0-1 2 0,0 0-3 16,0 1 3-16,0-1-1 0,0 1 2 0,0-1-2 0,0 0-1 15,0 1 0-15,-6 3-2 0,6-4 3 0,0 0-2 16,0 1 2-16,0 3-2 0,0-4 1 0,0 4 0 0,0-4 3 15,0 4-2-15,0 0-1 0,0-3-1 0,0 3 0 16,0 0-2-16,-6 0-2 0,6 0-2 0,0 0-4 0,0 0 0 16,0 0 1-16,0 0-1 0,0 0-2 0,0 3 1 0,0 1 1 15,0-4 0-15,0 0-1 0,0 0 1 0,0 0-2 16,0 0 1-16,0 0 0 0,6 0-1 0,-6 0 0 0,0 0 0 16,0 4-1-16,0-1 3 0,0 1 0 0,0 0 0 0,0 3 0 15,0 0 0-15,6 0 0 0,-6 4 2 0,0-3 1 16,0 3-1-16,7 0 1 0,-7 3-1 0,0-2 0 0,7 2 1 15,-7-3 0 1,0 4-2-16,6-1-1 0,-6 1 0 0,0-4 0 0,6 4 0 16,-6-4 0-16,0 3-2 0,0-3 0 0,7-4 1 0,-7 5 0 15,7-1 1-15,-7-4-1 0,0 4 1 0,6-4 1 16,-6 1 0-16,0-1 0 0,7 0-1 0,-7 4 1 0,0-7 0 16,0 3-1-16,0 0 0 0,0-3 0 0,0 0 1 15,0-1-1-15,0 1 0 0,0-4 0 0,0 4-6 0,0-1-5 16,6-3-9-16,-6 4-9 0,0-4-14 0,0 4-17 0,6-4-32 0,-6 0-60 15,8 0-114-15,-8 0-84 0,6-4-52 0</inkml:trace>
  <inkml:trace contextRef="#ctx0" brushRef="#br0" timeOffset="15865.77">4169 13522 61 0,'0'0'124'16,"0"0"8"-16,-7 0 1 0,7 0-2 0,0-4-12 0,0 4-14 15,0 0-20-15,0 0-18 0,-6 0-18 0,6 0-15 16,0 0-9-16,0-4-6 0,0 4-5 0,-7 0-3 16,7 0-1-16,0 0-3 0,0 0-1 0,0 0 1 0,0-3 2 15,0 3 0-15,0 0 3 0,0 0 1 0,0 0 2 0,0 0 4 16,0-4 1-16,-6 4 1 0,6 0-1 0,0-4 2 0,0 4-1 16,0-3-1-16,0-1-1 0,0 4-1 0,0-4-2 0,0 1-2 0,0-1-1 15,0 4-2-15,0-4-2 0,0 0 0 0,0 1-3 0,0 0-1 16,0-2-2-16,0 2-1 0,0-1-1 0,6 0 1 15,-6-3 0-15,7 3 2 0,-7 1-1 0,6-1 3 16,-6 1 1-16,0-1 0 0,7 0 0 0,-7 1 1 0,0-1-5 16,7 4 2-16,-7-4 1 0,0 4-2 0,0-3-1 0,6-1 1 15,-6 0-1-15,6 4-3 0,1-3 4 0,-7-1-3 0,7 0-1 16,-1 4-2-16,0-3 0 0,-6-1-1 0,6 4 0 0,2-4 1 0,-2 4 1 16,-6 0 0-16,7 0 0 0,-1 0 1 0,0 0 0 0,1 0 1 15,-7 0 0-15,7 0-1 0,-1 4 0 0,0-4 0 16,2 4 0-16,-8-4 0 0,6 3 0 0,0 1 1 15,1 0-1-15,-7-1 1 0,6 1-1 0,1 0 1 0,-7 3 0 16,6-3 0 0,-6-1-1-16,0 5 0 0,0-1 1 0,7 0-1 15,-7 0 0-15,0 4 0 0,0 0 0 0,0 4-1 0,-7 0 1 16,7 3 0-16,-6-3 0 0,6-1 0 0,-7 1 0 0,1 3 0 16,6 1 0-16,-7-4 1 0,1 3 0 0,6-3-1 0,-6-1-1 15,-2 1 1-15,2-1 0 0,0 1 0 0,6-4 1 0,-7 0-1 0,0-4 0 16,7 4 1-16,-6-4-1 0,0 1 0 0,6 0 0 0,-7-5 0 15,7 4 1-15,0-3 1 0,-6-4 2 0,6 4 3 16,0-4 1-16,0 3 4 0,-8-3 0 0,8 0 1 0,0 0 1 16,0 0 0-16,0-3 0 0,0 3-3 0,-6-4-1 15,6 4-3-15,0-4-1 0,0 1-1 0,0 3-3 0,0-4 0 16,0 1-2-16,0-1 0 0,0 4-1 0,0-4 0 0,0 4 0 16,0-3 0-16,0 3 1 0,0-5-1 0,0 5 2 15,6-3-1-15,-6-1 0 0,8 0 1 0,-2-3 0 0,-6 4 1 0,7-1-2 16,-1 0 0-16,0-3 0 0,1 3-3 0,6 1 1 0,-7-1-1 15,2-3-2-15,-2 7 0 0,7-4-2 0,-7-3 1 0,1 7-2 16,6-4 0-16,-7 0-2 0,1 4 0 0,0 0 1 16,-1 0-1-16,0 0-1 0,1 0 0 0,6 0 2 15,-7 4 0-15,1 0 2 0,-1-4 2 0,1 3-1 0,0 1 0 16,-1 0 3-16,0-1-2 0,2 1 2 0,-8 0-1 0,6 3 2 16,0-3-1-16,0-1-1 0,1 5 0 0,-7-5 1 15,6 4 1-15,-6-3 0 0,7 3 1 0,-7-2-1 0,7-2-2 16,-7 5 2-16,0-5-4 0,0 4 3 0,0-3 0 15,-7 3 2-15,7 1-2 0,-7-1 2 0,7-3 1 0,-6 3 0 16,-1 0 4-16,1 1-2 0,-6-1 1 0,4 0 1 16,-4 0 0-16,5 1 0 0,-6-1 0 0,0 4 0 0,-7 1-1 15,8-2 1-15,-8 1-3 0,0 0 0 0,7 4-1 0,-7-4 0 16,1 0 1-16,0 0-1 0,-2 0 2 0,9 0 0 0,-8 0 0 16,8-4 1-16,-2 0 2 0,1-3 0 0,7 0-2 15,-8-1 2-15,8 1-1 0,0 0-3 0,6-4-5 0,-6 0-10 16,6 0-13-16,0-4-14 0,0 0-24 0,6-7-46 15,0 4-74-15,0-8-139 0,-6 4-66 0</inkml:trace>
  <inkml:trace contextRef="#ctx0" brushRef="#br0" timeOffset="16931.68">4553 13404 42 0,'0'0'41'0,"0"0"-10"16,0 0-4-16,0 0 0 0,0 0 4 0,0 0 5 15,0 0 9-15,0 0 8 0,0 0 8 0,0 0 10 0,0 0 6 16,0 0 5-16,0 0-2 0,0 4-3 0,0-4-9 16,0 0-7-16,0 0-10 0,0 0-11 0,0 0-11 0,0 0-9 15,0 0-4-15,0 0-5 0,0 0-4 0,0 0-5 0,0 0 0 16,0 4-2-16,-6-4 0 0,6 0-2 0,0 0 1 0,0 0 1 15,0 0 2-15,-7 3 3 0,7-3 2 0,0 4 2 16,0-4 3-16,0 0 2 0,-6 4 5 0,6-4 0 0,0 0-1 16,0 0 0-16,-7 0-3 0,7 3-1 0,0-3-4 0,-6 4-3 15,6-4-1-15,-7 4-3 0,7-4-2 0,-6 3-1 16,6-3 0-16,-7 4 0 0,7-1 0 0,-7-3 1 0,7 4-1 16,-6 0 1-16,6-4 4 0,0 0 1 0,0 3 2 15,0-3 2-15,-6 0 3 0,6 0 2 0,0 0 6 0,0 0 0 16,0 0 3-16,0 0 1 0,0 0-2 0,0 0 0 0,0 0-2 15,6 0-4-15,-6-3-4 0,0 3-5 0,0 0-1 0,0 0-4 16,6-4-3-16,-6 4-1 0,7-4-1 0,-7 4 2 16,7-3-1-16,-1 3 1 0,1 0-1 0,-7-4 0 0,6 4 1 15,1 0-1-15,-1-3 0 0,-6 3 0 0,7-4 0 16,-1 4-1-16,0-4 0 0,2 1 1 0,-2 3 0 0,0-4 1 16,1 0 1-16,-1 1 0 0,1-1 1 0,6 0 0 15,-7 1-1-15,8-1 0 0,-2-3 0 0,-5 3-1 0,6 0-1 16,0 1 1-16,0-1-1 0,-6 0 0 0,5 1 0 15,2-1-3-15,-8 4 0 0,0-3-1 0,8-1 1 0,-8 4-2 16,1 0 2-16,-1 0-1 0,-6-4 3 0,6 4 2 0,-6 0 1 16,8 0 4-16,-8-3 0 0,0 3 3 0,0 0 1 0,0 0-1 15,0 0 0-15,0 0 0 0,0 3 1 0,0-3-2 16,0 0-1-16,0 0-3 0,0 0-1 0,0 0 1 16,0 0-1-16,0 0 0 0,0 0 0 0,0 0 1 0,0 0-2 0,0 0 2 15,0 0 0-15,0 0-2 0,0 0 0 0,-8 0-1 0,8 4 0 16,0-4 0-16,0 0 0 0,0 0 0 0,0 0-1 0,0 0 0 15,0 0 1-15,0 0 0 0,0 0-1 0,0 0-2 16,0 4 0-16,0-4 0 0,0 3 1 0,0 1 1 16,0-1 0-16,0 5 1 0,0-1 0 0,0 0 0 0,0 4 0 15,0 0 1-15,0 0 0 0,0 0-1 0,8 4 0 0,-8-4 0 16,0 3-1-16,6 1 0 0,-6 4 1 0,0-5 0 0,6 1 0 16,-6 3-1-16,0-3 1 0,0-1 0 0,6 5 1 15,-6-4-1-15,0-1 0 0,0 1 0 0,-6 0-3 16,6 3-1-16,0-4-3 0,0 1-2 0,-6 0-3 0,6-1 0 15,-6 4-2-15,6-2 1 0,-8-2-1 0,8 1 2 0,-6-1 0 16,6 1 0-16,0-4 5 0,-6 0 0 16,6 0 1-16,0 0 0 0,0-4 2 0,-7 0 1 15,7 1 1-15,0-1 0 0,0-3 1 0,0 0 0 0,0-1-4 16,-6-3-4-16,6 4-4 0,0-4-8 0,6 0-13 16,-6 0-25-16,0 0-41 0,7-4-72 0,-7-3-135 0,6-1-67 15</inkml:trace>
  <inkml:trace contextRef="#ctx0" brushRef="#br0" timeOffset="17811.16">4977 13283 10 0,'0'0'191'0,"0"0"-21"0,0-3-27 31,0 3-21-31,0 0-25 0,0-4-25 0,0 4-21 0,0 0-18 16,0 0-10-16,0 0-9 0,0-4-7 0,0 4-3 0,0 0-7 15,-7 0 0-15,7 0 1 0,0 0-3 0,0 0 0 0,0 0 3 16,0 0 1-16,0 0 1 0,0 0 7 0,-7 0 2 16,7 4 7-16,0-4 9 0,0 0 5 0,0 0 3 15,0 0 6-15,-6 0 1 0,6 0 0 0,0-4-1 0,0 4-5 16,0 0-4-16,0-3-6 0,0 3-3 0,-7 0-3 0,7-4-5 16,0 4-1-16,7 0-2 0,-7 0-2 0,0-4-5 15,0 4 0-15,0 0-3 0,0 0 0 0,0 0-1 0,0 4-2 16,0-4 1-16,0 4-2 0,0-1 2 0,0 1-2 15,0 0 1-15,0 3 2 0,6-3 0 0,-6 3-1 0,0-3 0 16,0 3 1-16,7 0 1 0,-7-3 2 0,0 4 0 0,7-5-3 16,-7 5 0-16,0-5 2 0,6 1 0 0,0 0 1 15,-6-1-4-15,8 1 1 0,-2 0 1 0,-6-4 2 0,6 0 0 16,-6 3-1-16,6-3 0 0,-6 0 0 0,6-3 2 0,-6 3 0 16,8 0-2-16,-2-4 2 0,-6 0-1 0,7 4 2 0,-7-3-3 0,6-1 4 15,-6 0 1-15,0 4 1 0,0-3 5 0,6-2 5 0,-6-1 4 16,0 1 2-16,0 5 4 0,-6-7-3 0,6 4 0 0,0-1-1 15,0-3-3-15,-6 3-5 0,6 0-6 0,-7-3-2 16,7 7-1-16,-6-7-4 0,-2 3 2 0,8 0-2 16,-6 1-2-16,0-1 0 0,6 0-1 0,-6 1-3 0,0 3-3 15,-2-4-4-15,2 4-9 0,6-4-8 0,-6 4-11 0,6 0-17 16,-7 0-21-16,7-3-32 0,-7 3-56 0,7 0-98 0,-6 0-85 16,6 0-53-16</inkml:trace>
  <inkml:trace contextRef="#ctx0" brushRef="#br0" timeOffset="18507.43">5348 13361 92 0,'0'0'146'0,"0"-4"-27"0,0 4-21 0,0 0-13 0,0 0-4 15,0 0-4-15,0 0-5 0,-7 0-2 0,7 0-5 16,0 0-4-16,0 0-1 0,0 0-7 0,0 0-5 0,0 0-4 16,0 0-4-16,0 0-5 0,-6 0-3 0,6 0-7 0,0 0-5 15,0-4-4-15,0 4-4 0,0 0-3 0,0 0-3 0,-7 0-1 16,7 0-1-16,0 0 2 0,0 0-1 0,0 0 3 15,0 0 2-15,-6 0-1 0,6 0 1 0,-7 0 0 0,7 0-1 16,-6 4-1-16,-1-4 0 0,7 4 1 0,-7-1-2 0,1 1-2 16,0-1 0-16,-1 1-1 0,-6 3 1 0,7-3 0 15,-1 3-1-15,-5 1-1 0,4 3 2 0,-4-4-1 0,5 0 1 16,-6 4-1-16,7-4-1 0,-1 4-1 0,-6 0 1 0,6 0 0 16,1 1 0-16,0-1 0 0,6 0-1 0,-9 0-1 15,9 0 1-15,-5 0-1 0,5-1 0 0,0 1 0 0,0 0-1 31,5 4-1-31,-5-4 1 0,0 0 0 0,9 4 0 0,-3-4-2 16,0 4 2-16,1-1-1 0,-1 1 1 0,1-4 0 0,0 0-1 16,5 0 0-16,2-4 1 0,-8 0 2 0,8 1-2 15,-2-1 1-15,1 0-1 0,0 0 0 0,0 1 2 0,7 0-2 16,-7-1 0-16,0 0 1 0,6-3 0 0,-5-1 0 16,-2 5 0-16,8-5 0 0,-7-3-1 0,7 4 2 0,-8-4-1 15,2 0-2-15,5 0 1 0,1-4 0 0,-8 1 0 16,8-1 1-16,0-3-1 0,-1-1-4 0,1 1-3 0,-1 0-6 15,-6 3-6-15,6-4-5 0,1 1-8 0,-6 3-10 0,-2-3-11 16,8-4-10-16,-7 4-17 0,0 0-31 0,0-1-53 16,0 1-114-16,-7-4-73 0</inkml:trace>
  <inkml:trace contextRef="#ctx0" brushRef="#br0" timeOffset="18918.82">5790 13489 16 0,'0'0'394'0,"8"0"-82"15,-8 0-89-15,0 0-78 0,0-4-52 0,0 4-34 0,6 0-20 16,-6 0-11-16,0-4-10 0,0 4-8 0,6 0-10 0,-6 0-5 16,6 0-9-16,-6 0-9 0,7 0-19 0,0 0-17 15,-7 0-29-15,6 0-38 0,1 0-51 0,-1 0-73 0,0 4-85 16</inkml:trace>
  <inkml:trace contextRef="#ctx0" brushRef="#br0" timeOffset="19059.7">5986 13507 298 0,'7'0'331'16,"-1"0"-84"-16,-6 0-83 0,6 0-63 0,2 4-38 0,-8-4-25 15,6 0-19-15,0 0-19 0,0 3-20 0,0 1-20 0,2-4-27 16,-2 4-35-16,7-4-47 0,-7 3-61 0,2-3-84 16,-2 4-60-16</inkml:trace>
  <inkml:trace contextRef="#ctx0" brushRef="#br0" timeOffset="19153.46">6201 13547 218 0,'7'0'282'0,"-1"-3"-92"0,0-1-89 0,1-3-76 0,0 3-67 0,-7-3-74 15,6 3-80-15,0 0-99 0</inkml:trace>
  <inkml:trace contextRef="#ctx0" brushRef="#br0" timeOffset="19295.48">6331 13485 59 0,'0'-4'379'16,"7"0"-83"-16,-7 4-92 0,6-3-77 0,-6 3-54 0,7-3-35 0,-7 3-25 15,0-5-21-15,6 2-20 0,1-1-26 0,-1 0-37 16,-6 4-53-16,6-3-89 0,-6-1-84 0</inkml:trace>
  <inkml:trace contextRef="#ctx0" brushRef="#br0" timeOffset="19933.58">6917 13291 232 0,'0'3'286'0,"0"-3"-50"0,-6 0-48 0,6 0-44 0,0 0-39 16,0 0-28-16,0 0-19 0,0 0-13 0,0 0-10 0,0 0-9 15,0 0-8-15,0 0-7 0,0 0-5 0,0 0-3 16,0 0-3-16,6 0-1 0,-6 0-1 0,7 4 0 0,-7-4-1 0,6 0 0 15,-6 0-1-15,7 4 0 0,-7-4 1 0,7 0 1 16,-7 0 0-16,6 0 2 0,-6 0 2 0,0 0 3 16,6-4 3-16,-6 4 3 0,0 0-1 0,0 0 1 0,0-4 1 15,7 4-3-15,-7 0-2 0,0-3-10 0,7 3-10 0,-7-4-15 16,6 4-19-16,-6-4-29 0,6-3-54 0,1 3-102 0,-1-3-102 16,1 3-59-16</inkml:trace>
  <inkml:trace contextRef="#ctx0" brushRef="#br0" timeOffset="20074.18">7165 13247 82 0,'0'0'450'0,"0"3"-77"16,6-3-139-16,-6 4-101 0,0-4-56 0,7 0-32 16,0 0-19-16,-1 4-20 0,0-4-19 0,1 0-27 0,6 0-31 15,0-4-42-15,-1 0-71 0,8 1-117 0,-6-1-78 16</inkml:trace>
  <inkml:trace contextRef="#ctx0" brushRef="#br0" timeOffset="20214.74">7484 13218 347 0,'0'-4'367'0,"7"4"-115"0,-7 0-108 16,0-4-68-16,6 4-44 0,-6 0-32 0,7-3-29 0,-1 3-37 15,1-4-54-15,-1 0-84 0,7 1-105 0,-7 3-56 16</inkml:trace>
  <inkml:trace contextRef="#ctx0" brushRef="#br0" timeOffset="20357.93">7777 13240 295 0,'6'3'335'0,"1"-3"-121"0,-1 0-106 0,1 0-69 0,0 0-55 16,-1-3-51-16,0 3-61 0,2-4-80 0,-2 4-98 0</inkml:trace>
  <inkml:trace contextRef="#ctx0" brushRef="#br0" timeOffset="20874.16">8761 13130 129 0,'0'0'432'0,"0"0"-115"0,6 0-147 0,-6-4-112 16,6 4-90-16,1-4-102 0,0 1-127 0,-1-5-81 0</inkml:trace>
  <inkml:trace contextRef="#ctx0" brushRef="#br0" timeOffset="20983.5">9014 13133 357 0,'7'0'357'0,"-1"0"-138"0,-6 0-114 0,7 0-76 15,0 0-63-15,-1 0-65 0,-6-3-81 0,6 3-117 16,-6-4-62-16</inkml:trace>
  <inkml:trace contextRef="#ctx0" brushRef="#br0" timeOffset="21826.16">9282 13236 112 0,'0'-4'481'0,"0"1"-83"0,6-1-115 16,-6-3-86-16,0 3-44 0,0-3-21 0,6-1-10 15,-6 1-7-15,7-1-12 0,-7 1-12 0,7 0-13 0,-1 3-12 16,1-3-12-16,-1-1-14 0,1 1-11 0,0 3-15 0,-1-3-14 16,6 4-15-16,-5-1-15 0,0 4-14 0,6-4-18 15,-1 4-15-15,2 4-15 0,-8-4-8 0,8 4-5 16,-2-1-6-16,1 1-2 0,-6-1-5 0,6 5-9 0,-7-5-15 16,8 1-27-16,-8 0-35 0,7-1-44 0,-6 1-59 0,-1 0-61 15</inkml:trace>
  <inkml:trace contextRef="#ctx0" brushRef="#br0" timeOffset="21935.5">9639 13148 113 0,'8'-8'383'16,"-2"1"-67"-16,0 0-81 0,1 0-75 0,6-1-49 0,-7 1-29 15,1 3-21-15,-1-3-12 0,8 0-11 0,-8 3-12 0,0-3-15 16,1 3-14-16,6 0-12 0,-7 1-19 0,7-1-12 16,-6 4-20-16,6 0-23 0,-7-4-32 0,8 4-43 15,-8 0-67-15,7-3-95 0,-7 6-50 0</inkml:trace>
  <inkml:trace contextRef="#ctx0" brushRef="#br0" timeOffset="22203.3">10207 13012 411 0,'6'-3'380'0,"0"3"-125"0,0-4-106 0,2 4-67 0,-2-4-42 16,0 1-29-16,1-1-24 0,-1 0-28 0,1 1-33 0,0-1-47 15,-7 0-62-15,6 1-100 0,0-1-76 0</inkml:trace>
  <inkml:trace contextRef="#ctx0" brushRef="#br0" timeOffset="22345.7">10402 13030 120 0,'0'0'440'0,"0"0"-103"0,6 0-127 0,-6 0-94 15,6-3-61-15,2 3-49 0,-8 0-41 0,6-4-46 0,0 0-59 16,0 4-83-16,2-3-107 0,-8 3-56 0</inkml:trace>
  <inkml:trace contextRef="#ctx0" brushRef="#br0" timeOffset="22470.66">10610 13041 291 0,'7'0'327'0,"5"0"-117"0,-5-3-106 0,0 3-77 0,-1-4-64 16,0 0-65-16,2 4-83 0,-2-3-107 0</inkml:trace>
  <inkml:trace contextRef="#ctx0" brushRef="#br0" timeOffset="22611.25">10844 13005 203 0,'7'0'373'16,"-7"0"-126"-16,7 0-126 0,-1-4-97 0,-6 1-76 0,6 3-80 15,2-4-106-15,-2 0-83 0</inkml:trace>
  <inkml:trace contextRef="#ctx0" brushRef="#br0" timeOffset="22762.89">11085 12968 196 0,'14'-3'455'0,"-14"3"-122"0,6-4-136 15,0 0-90-15,1 4-55 0,0-3-37 0,-1-1-34 16,1 0-42-16,-1 4-52 0,8-3-84 0,-8-1-125 16,0 1-62-16</inkml:trace>
  <inkml:trace contextRef="#ctx0" brushRef="#br0" timeOffset="23112.26">11854 13027 14 0,'0'0'457'0,"-6"0"-68"0,6 0-96 0,0 0-89 16,0 0-63-16,0 0-36 0,-7 0-26 0,7 0-19 15,0-4-19-15,0 4-25 0,7 0-18 0,-7-4-21 16,6 1-16-16,0-1-22 0,8 1-25 0,-8-1-32 0,8 0-49 15,-2 1-78-15,-5-1-111 0,6 0-58 0</inkml:trace>
  <inkml:trace contextRef="#ctx0" brushRef="#br0" timeOffset="23237.22">12062 13016 152 0,'0'0'440'0,"7"0"-112"0,-1 0-134 0,-6 0-97 16,7-4-62-16,6 4-46 0,-7 0-38 0,1-3-48 0,6-1-60 15,-7 4-85-15,8-4-93 0</inkml:trace>
  <inkml:trace contextRef="#ctx0" brushRef="#br0" timeOffset="23349.44">12389 12987 210 0,'6'0'357'16,"0"0"-121"-16,0-4-121 0,1 4-87 0,0 0-65 0,-1-4-61 0,1 4-67 15,-1-3-90-15,0 3-77 0</inkml:trace>
  <inkml:trace contextRef="#ctx0" brushRef="#br0" timeOffset="23694.4">12910 12943 203 0,'0'0'421'0,"6"0"-135"15,-6 0-135-15,0 0-84 0,0 0-49 0,0 0-30 16,0 0-19-16,0 0-18 0,0 0-19 0,0-4-29 0,0 4-50 16,0 0-84-16,0 0-77 0</inkml:trace>
  <inkml:trace contextRef="#ctx0" brushRef="#br0" timeOffset="23819.74">13072 12936 271 0,'0'0'374'0,"6"3"-125"0,-6-3-115 16,7 4-71-16,-7-4-48 0,0 3-35 0,0-3-32 0,0 0-44 15,0 0-60-15,0 0-97 0,0 0-80 0</inkml:trace>
  <inkml:trace contextRef="#ctx0" brushRef="#br0" timeOffset="23961.29">13378 12965 331 0,'13'-4'436'0,"1"4"-136"0,-2 0-128 16,1-4-76-16,0 4-43 0,-6 0-25 0,5 0-25 0,-4 0-16 15,4-3-14-15,-6 3-18 0,2 0-22 0,4-4-26 0,-5 4-44 16,-1-4-60-16,8 4-86 0,-8-3-70 0</inkml:trace>
  <inkml:trace contextRef="#ctx0" brushRef="#br0" timeOffset="24072.43">13795 12957 365 0,'6'0'331'0,"1"0"-100"0,0 0-93 0,-1-3-63 16,0 3-41-16,1-4-32 0,-7 4-30 0,7-4-31 0,-1 1-40 15,0-1-59-15,2 1-83 0,-2-5-94 0</inkml:trace>
  <inkml:trace contextRef="#ctx0" brushRef="#br0" timeOffset="24213">14075 12895 238 0,'0'0'415'16,"0"0"-121"-16,0 0-132 0,0 0-94 0,0 0-64 0,0 0-53 15,7-4-57-15,-7 1-68 0,6-1-106 0,0 0-78 0</inkml:trace>
  <inkml:trace contextRef="#ctx0" brushRef="#br0" timeOffset="24330.98">14192 12899 38 0,'0'0'438'0,"0"4"-93"16,0-1-125-16,6 0-100 0,-6-3-65 0,0 5-41 0,8-2-30 15,-2 1-22-15,-6-4-31 0,6 0-37 0,1 0-48 0,-1 0-70 16,-6 0-98-16</inkml:trace>
  <inkml:trace contextRef="#ctx0" brushRef="#br0" timeOffset="27741.69">14212 12932 38 0,'0'-4'50'0,"0"4"-26"0,0 0-29 0,0 0-28 0,0 0-25 16</inkml:trace>
  <inkml:trace contextRef="#ctx0" brushRef="#br0" timeOffset="40237.57">8376 16698 203 0,'0'0'343'0,"0"3"-75"0,0-3-70 15,0 0-60-15,0 0-40 0,0 0-28 0,0 0-17 16,0 0-13-16,0 0-9 0,7-3-8 0,0-1-6 0,-1 4-4 16,0-7-3-16,0 3-2 0,2-3 1 0,11-4-1 0,-6 4-2 15,0-4-1-15,7 0-1 0,-1-1-4 0,1 5-9 0,-1-4-8 16,7 0-15-16,-6 0-13 0,6 0-24 0,0 0-30 15,-8 0-40-15,9 0-53 0,-1 0-88 0,0-3-79 0</inkml:trace>
  <inkml:trace contextRef="#ctx0" brushRef="#br1" timeOffset="59779.43">8487 16357 43 0,'0'-3'322'0,"-6"3"-57"0,6-4-62 0,0 4-61 16,-8-4-47-16,8 1-30 0,-6-1-15 0,6 0-11 15,0 0-9-15,0 1-5 0,-6-1-6 0,6 0-7 0,0-3-5 16,0 0 0-16,6 3-1 0,-6 0 0 0,0-3 0 16,0 3 1-16,0 1 2 0,0-1 4 0,0 0 2 0,0 4 1 15,0-3 3-15,0 3 3 0,0 0 3 0,0-4-1 16,0 4 2-16,-6 0-2 0,6-4-2 0,0 4-2 0,-6 0-2 15,6 0-3-15,-7-3-1 0,7 3-1 0,-7 0 0 0,1-4-2 16,6 4 0-16,-7 0-2 0,1 0 0 0,0 0-2 0,-2 4-1 16,-4-1-1-16,6 1-4 0,-8 0-1 0,8-1 0 15,-7 5 0-15,6-1 1 0,-6 4-1 0,7-4-1 0,-9 4 1 0,4-3 0 16,4 3 0-16,-6 0 1 0,6 0-1 0,-5 0 0 16,4-4 0-16,2 4 1 0,0 0-1 0,-7 0 0 0,6 0-2 0,1 0 1 15,6 0 1-15,-7 0 0 0,1 0-1 0,6 0 1 16,-6 0-2-16,6 0 2 0,0 0 0 0,0-4 0 0,0 4 0 15,0-3-1-15,0 3-1 0,0 0 1 0,6-4-1 0,-6 0 0 16,6 4-1-16,-6-4 2 0,7 1 0 0,-7-1-1 0,6 0 0 16,1-3 1-16,0 3 0 0,-7-3 0 0,6 4 0 0,0-5 0 15,0 1 0-15,2 3 1 0,-2-3 0 0,0 0 0 16,1-4 0 0,0 3 0-16,6 1 1 0,-7-4-1 0,-1 0 1 0,3 0 1 15,-1 0-1-15,-1 0 0 0,7 0 0 0,-6 0 3 16,-1-4-3-16,7 1 1 0,-6 3 0 0,6-4 0 15,-7 0-1-15,0 1 0 0,2-1 1 0,-2 0-2 0,7 1 1 16,-7-1-2-16,1 0 0 0,6-3 1 0,-7 3-1 0,0 0 1 16,2-3-1-16,-2 3 1 0,7-3 0 0,-6 0 0 0,-7-1 0 15,13 1 0-15,-7 0-1 0,-6 0 1 0,7-1 0 16,-1-3 0-16,1 4 1 0,-1-4 0 0,0 0 0 0,1 0-1 0,-7 4 0 0,7-5 0 16,-7 5 0-16,6-4 0 0,-6 0-2 0,7 0 1 15,-7 4 1-15,6-4 0 0,-6 0 1 0,0 0-1 0,6 0 0 16,-6 4 0-16,7-4 1 0,0 0 1 0,-7 4-1 0,0-4 0 15,0 3 0-15,0 1-1 0,6-1 1 0,-6-3 2 16,0 4 1-16,0 0 2 0,0 3 1 0,0 0 1 0,0 1 0 16,0-1 2-16,-6 0 0 0,6 4-2 0,0 0-1 15,0 0-1-15,0 0-4 0,0 0 1 0,0 0-3 0,-7 0-1 16,7 4-1-16,0 0 0 0,0-1 0 0,0 1 0 16,-7 0-1-16,7 3 1 0,0-3 0 0,0 3 2 0,0 0-3 15,7 1 2-15,-7-1 0 0,0 1 0 0,0 3 0 16,7-4 0-16,-7 4 0 0,6-4 0 15,-6 4 1-15,6-4 0 0,2 4-1 0,-2-3 0 0,-6 3 1 0,6-4 1 16,6 0-1-16,-12 1-1 0,14 2-1 0,-7-6 1 16,-1 3 1-16,0 1 1 0,8-5-1 0,-8 5 0 0,8-4 1 15,-8 3 0-15,7 0-1 0,-7 1 0 0,8-5 0 16,-8 5-1-16,7-5 0 0,-6 5-1 0,5-5 1 0,1 5 1 0,-6-1 1 16,6-3-1-16,-7-1 0 0,2 1 2 0,-2-1-1 0,7 1-1 15,-6-4 1-15,-1 0-1 0,0 0 0 0,1 0 0 0,-1 0 0 16,0 0 1-16,2 0 0 0,-2-4 2 0,0 1 1 15,1-4 2-15,-7-1 1 0,6 1 0 0,1 0 1 0,-1-4 2 16,1 3 1-16,-1-3 3 0,1 0 0 0,-7 1 1 0,7-2 2 16,-1-3 1-16,-6 5 2 0,6-5 1 0,-6 0 1 15,7 1 6-15,-7-1 1 0,0 1 2 0,0-5 1 16,0 5 2-16,0-5 1 0,0 1 5 0,-7-1 2 0,7-3-3 16,-6 4 1-16,6 0 3 0,-6-4 0 0,-1 3-2 0,0-3-1 15,1 1-7-15,-1 2-7 0,1-3-5 0,-1 4-3 0,-6 0-6 16,7 0-5-16,-8-1-2 0,8 4-1 0,-7 1-2 15,7-1-1-15,0 4-1 0,-8 0 0 0,8 0 1 16,0 0-1-16,-2 4-1 0,2-4 1 0,6 4 0 0,-6 3 0 16,-1 0 0-16,7 0 0 0,-7 1 0 0,7-1-1 0,0 0-1 0,0 4-2 15,0 0-1-15,0 0 0 0,0 0-2 0,0 4 2 0,7 3 0 16,-7-3 1-16,7 7 0 0,-1-3 1 0,-6 6 0 16,6-3 0-16,2 4 2 0,-2-1-2 0,0 5 0 15,1-1 1-15,0 4-2 0,-1-3 2 0,0 2 1 0,7 5-1 16,-7-4-1-16,2 3 0 0,-2 1-3 0,7 0-2 0,-7 0-4 15,1-1-2-15,-1 4-1 0,1-3-4 0,-1 0-1 16,1 0-2-16,6-1-1 0,-7-3 0 0,1 4 2 0,0-5 2 16,-1-2 1-16,0 3 2 0,1-4 3 0,6-3 4 15,-6 0 3 1,-1-1 2-16,8 1 1 0,-8-4 2 0,0 3 0 0,7-3 1 0,-6-3 0 0,6 3 0 0,-7-4 0 0,-1 1-2 16,10-1 0-16,-9-3 0 0,7-1 0 0,-6 1-1 0,-1-4 2 15,7 4 0-15,-6-4 1 0,0 0 1 0,5-4 0 0,-6 4 2 16,2-4-1-16,-2 1-1 0,7-1 1 0,-7-3-4 15,8-1-5 1,-8 1-11-16,0-1-9 0,8-3-14 0,-8 4-13 16,0-4-11-16,1 4-16 0,0-1-11 0,6-3-9 0,-7 4-8 0,1 0-16 0,-7 0-24 15,7-4-47-15,-1 0-76 0,-6 3-92 0,0-3-46 16</inkml:trace>
  <inkml:trace contextRef="#ctx0" brushRef="#br1" timeOffset="60214.13">8767 16354 91 0,'0'3'333'0,"-6"1"-73"0,-1-4-76 0,7 0-65 16,-7 0-41-16,7 0-19 0,0 0-11 0,0 0-5 0,0 0-2 15,-6 0-2-15,6 0-3 0,0 0-2 0,0 0-2 16,6 0-2-16,-6 0-3 0,0 0-4 0,0-4-4 0,0 4-3 16,7 0-2-16,0-3-1 0,-1 3 0 0,7 0 0 0,0-4 1 15,0 0 2-15,0 1 1 0,0-5 2 0,7 1 1 0,0-1 2 31,-1-3-1-31,7-3-1 0,-7 3 0 0,1-4 2 16,6 1-1-16,-6-1 0 0,-1 0 0 0,7-3 2 0,-6 3 1 16,-1 0-1-16,1-3-2 0,0 4-4 0,-8-1-1 0,8 0-5 15,-7 1-2-15,0 3-3 0,0 0-2 0,-1 0-2 0,-4 4 0 16,4-4 0-16,-5 6-3 0,-1-2-3 0,1 3-8 16,0 1-10-16,-1-1-12 0,0 1-17 0,-6 3-19 0,6 0-23 15,2 0-44-15,-2-4-81 0,-6 4-137 0,6 4-69 0,-6-4-33 16</inkml:trace>
  <inkml:trace contextRef="#ctx0" brushRef="#br1" timeOffset="60980.66">9594 15866 287 0,'0'0'301'0,"0"-4"-77"0,0 1-70 16,0 3-51-16,0 0-33 0,0 0-19 0,0-4-6 15,0 4-10-15,0 0-7 0,0-4-5 0,0 4-7 16,0 0-3-16,0 0-8 0,7 0 0 0,-7 0-5 0,0 4 2 16,0 0 1-16,6 3 4 0,-6 0 4 0,6 4 2 0,1 4 5 15,0 0 2-15,-1 3 1 0,0 1-1 0,2-1 0 16,-2 7-1-16,7-3-4 0,-8 4-2 0,9 0 0 0,-7-1-2 15,5 1-3-15,2 0 0 0,-8-1 1 0,8 5-2 16,-8-5 0-16,0-3-1 0,7 4-1 0,-6-4-2 0,0-4-2 16,-1 4-1-16,0 0-1 0,1-3 0 0,0-1 1 0,-7 0 0 31,6-3 1-31,-6-1 1 0,7 1 1 0,-7-4-1 0,0 0-1 16,6 0 1-16,-6 0-2 0,0-4 1 0,6 1 0 0,-6-1 0 15,0-3-1-15,0 3-3 0,0-3-4 0,0-1-6 16,7-3-6-16,-7 4-7 0,0 0-10 0,0-4-13 0,0 0-15 15,-7 0-26-15,7 0-40 0,0-8-81 0,0 5-121 0,-6-5-59 16</inkml:trace>
  <inkml:trace contextRef="#ctx0" brushRef="#br1" timeOffset="61674.31">9594 16045 108 0,'7'-3'339'16,"-7"-1"-72"-16,0 0-75 0,6 1-69 0,-6-4-46 0,0 3-24 15,6 0-14-15,-6 1-8 0,7-5-4 0,-7 5-2 0,7-5-4 16,-1 1 0-16,-6 3-1 0,6-3 0 0,-6 3 1 15,8 1 2-15,-2-5 2 0,-6 5-1 0,6-4 1 0,1-1-1 16,-2 1 2-16,3 0 0 0,5-1 1 0,-7 1-2 16,8-1-3-16,-2 1 0 0,-5-4-2 0,6 4-2 0,0-4-3 15,0 0-4-15,6 3-3 0,-5 1-1 0,-1 0-3 0,-1 0-1 16,2 3-1-16,-2 0 1 0,2 4-2 0,-1 0 0 16,0 4 0-16,0 3-1 0,-1 1 3 0,2 2-3 0,-1 5 1 0,0 0-1 15,0 3 1-15,0 1-1 0,0 3 1 0,-7-1 0 0,8 1-2 16,-8 0-1-16,0 4 2 0,1-4 0 0,-1 0 0 0,1 4 1 15,-7-4-1-15,7 0 0 0,-7-1 0 0,0 1 1 16,0-3-2-16,-7-1 1 0,7-3 1 0,-7 0 1 0,7-5 0 0,-6 1 5 16,-1 0 3-16,7-3 3 0,-6-1 3 0,6-3 1 15,0 3 3-15,-6-7 0 0,6 4 3 0,0-4-3 16,0 0-1-16,0 3-1 16,0-3-1-16,0 0-1 0,0-3-1 0,0 3-1 15,6-4-2-15,-6 4-1 0,0-4-1 0,6 1-3 0,-6-5 0 16,7 5-2-16,-1-1-2 0,1-3-2 0,0 3-1 0,5 0 0 15,2-3-1-15,-8 3 0 0,7 1 0 0,0-1 0 16,5 4 1-16,-3 0-1 0,4 0 0 0,-6 0 0 0,14 4 1 16,-15-1 0-16,8 1 0 0,-1 3 0 0,7 1-1 15,-6-1 0-15,0 4 0 0,-1 0-3 0,-5 4-8 0,4 0-1 0,2-1-4 0,-7 5-4 16,1-1-3-16,-2 0-1 0,-6 4 0 0,8-4 1 16,-8 0 9-16,-6 5-1 0,0-5 5 0,0 0 5 0,-6 4 4 15,0-4-1-15,-2 1 3 0,2-1 2 0,-6 4 4 0,-2-7 2 0,-5 3 1 16,5 1 2-16,-4-5 3 0,-2 1 3 0,0-1 5 0,1 1 3 15,-1-4-2-15,0-4 2 0,1 5 0 0,-1-6-1 16,1 2-1-16,-1 0-3 0,0-1-5 0,2-4-2 0,-2-3-4 16,7 4-4-16,-7-4-6 0,0 0-8 0,1 0-13 0,6 0-10 15,0 0-13-15,-7-4-15 0,8 1-14 0,-2-1-17 0,1-3-13 16,7 0-19-16,-1-1-36 0,-6 0-73 0,7-2-125 16,0-1-58-16</inkml:trace>
  <inkml:trace contextRef="#ctx0" brushRef="#br1" timeOffset="64161.15">22034 16936 78 0,'0'-4'311'0,"6"1"-54"0,-6 3-54 15,0-4-51-15,0 4-45 0,0-4-29 0,0 1-18 0,-6 3-10 16,6-4-8-16,0 4-6 0,0-3-3 0,0 3-4 0,-6-5-3 16,6 5-1-16,0-3 1 0,0 3 0 0,0 0-3 0,0 0 0 15,-8-4-1-15,8 4-1 0,0 0 0 0,0 0-4 16,0 0-3-16,0 0-1 0,-6 0-2 0,6 4-2 0,-6-4-2 15,6 0-1-15,-7 3-3 0,0 2 0 0,1-2-1 0,-1 4 0 16,1 1-1-16,-7-1 5 0,0 0 1 0,7 1 0 0,-7-1 2 16,-1 0 4-16,8 4 1 0,-7 0 0 0,0 4 3 0,-1-4-2 15,2 3 0-15,-1 1-1 0,-1 0-2 0,2 0-3 0,6 3-1 16,-8 0 0-16,1 4-1 0,7 0-3 0,-8 4-2 16,8-5 0-16,0 5-2 0,-1-4 2 0,0 0-1 0,7 0-1 15,-6 0 0-15,6-4 0 0,0 1-1 0,0-4 1 0,6-4 1 16,-6 0 0-16,7-4 3 0,0 0 4 0,-1-3 5 0,7-1 6 15,-6 1 5-15,6-4 2 0,-1-4 0 0,2 1 2 0,-2-4-4 16,2-4-3-16,-1 0-3 0,7 0-5 0,-8-4-5 16,8 0-2-16,-7-3-3 0,7 3 0 0,-8 1-1 0,2-5-2 15,-2 5 1-15,1-1 0 0,1 0 0 0,-2-3 0 0,-4 7-1 16,-2-4 0-16,0 4 1 0,0-3 1 0,-6-1 1 0,7 4 4 16,-7 0 2-16,0 0 2 0,0-3 3 0,0 3 2 15,0 0 1-15,-7 0-1 0,7 3 0 0,-6-3-4 0,6 4-2 16,-6-1-3-16,6 5-1 0,0-1-3 0,0-3 0 0,-6 7-1 15,6-4-1-15,0 4-1 0,0 0-1 0,0 0 0 0,0 4 0 16,0-1-1-16,0 5 1 0,6-1-2 0,-6 0 1 0,0 4 1 16,6 1 1-16,-6-1 0 0,6 0-1 0,1 0 1 0,-7 3 1 15,7-3 1-15,-1 0-3 0,1 0-1 0,-1 0 1 16,-6 0 0-16,6-4 1 0,2 4-1 0,-2-4 1 0,0 4-2 16,0-3 2-16,-6 0 0 0,8-1-2 0,-2-4-5 0,7 5-3 15,-7-5-4-15,1-3-2 0,0 0 0 0,-1 0 0 0,5 0-2 16,-2 0 3-16,-3-3 5 0,7-1 3 0,-7 0 3 0,1 1 2 15,0-4-1-15,5-4 2 0,-5 3 2 0,0-3 0 16,5-4 5-16,-6 4 5 0,2-3 6 0,5-1 6 0,-7-3 1 16,0 3 8-16,1-3 7 0,0-4 7 0,-7 3-1 0,6-3-2 0,-6 0-3 15,0 1-3-15,0-1 2 0,0-4-6 0,0 0-8 16,-6 4-5-16,6-3-4 0,-7-1-2 0,0 0-3 0,1-3-3 0,0 7-1 16,-7-4-2-16,5 4-3 0,-4 1 1 0,6 2 7 15,-1 1 10-15,-6 7 10 0,7 0 3 0,-1 0 1 0,-6 3 3 16,6 1 0-16,1 0 1 0,0 3-8 0,6 0-11 0,-9 4-9 15,9 0-5-15,0 4-2 0,-5 0-2 0,5 3 0 32,0 4-2-32,0 4 0 0,0 0 0 0,0 3 1 0,5 0-1 15,-5 4 1-15,9 0 1 0,-9 0-1 0,6 3 0 0,0-2 1 16,1 2-1-16,-1 1 0 0,1 3 1 0,0-3-1 0,-1 0 0 16,-6-1 0-16,6 5 0 0,1-5-1 0,0 1 1 0,-1-1 1 15,0 1-1-15,0 0 1 0,2-4-1 0,5 0 2 16,-7 0 0-16,0-4-1 0,1 1-1 0,0-1 0 0,5-4 1 15,-4 1-4-15,-2-4-4 0,0 0-3 0,1 0-3 0,6-4-9 16,-7 0-11-16,1 1-14 0,-1-1-9 0,8-3-10 0,-8-1-8 0,0 1-7 0,7 0-10 0,-6-4-4 0,0 0-2 16,-1 0-1-16,6 0 0 0,-4-4-2 0,-2 0-5 0,8-3-9 15,-8 0-11-15,0-1-20 0,1-2-50 0,-1 2-93 0,-6-3-86 16,0 0-52-16</inkml:trace>
  <inkml:trace contextRef="#ctx0" brushRef="#br1" timeOffset="64448.89">22001 17038 140 0,'0'0'432'0,"0"0"-105"0,0 0-123 0,7 0-84 15,-7 0-45-15,6 0-22 0,0-3-11 0,2 3-7 0,4-4-1 0,-6 0-2 16,14 1 0-16,-7 3 0 0,1-8 2 0,4 1 3 16,2 0-1-16,0-1 0 0,-1 1-2 0,7 0-4 0,1 0-3 15,-1-4-7-15,-8 0-6 0,15 3-7 0,-13 1-11 0,6-4-12 16,0 4-11-16,1 0-11 0,-2-1-15 0,1 0-15 0,0 1-22 16,1 0-26-16,-1 0-48 0,0-1-81 0,0 1-108 0,-7 0-55 15</inkml:trace>
  <inkml:trace contextRef="#ctx0" brushRef="#br1" timeOffset="64980.15">22906 16723 76 0,'0'0'227'0,"7"-3"-12"0,-7-1-20 0,0 0-28 0,7-3-30 15,-7 3-30-15,0 1-24 0,0-1-13 0,6 0-8 0,-6 1-5 16,0-1-4-16,0 4-4 0,0-3-1 0,0-1-5 0,0 4-3 16,6-4-5-16,-6 1-6 0,0 3-6 0,0-4-3 15,0 4-6-15,0 0-3 0,7 0-2 0,-7 4 1 0,7-4 2 16,-7 7 2-16,6-3 5 0,1 6 5 0,-1 1 8 15,0 0 3-15,1 4 3 0,0 3 3 0,5 0 1 0,-5 1 2 16,-1 3-4-16,8 0-1 0,-8 0-5 0,8 0-1 0,-8 3 0 16,6-2-4-16,-6-1-4 0,2 0-1 0,5 3-3 0,-7-7-3 15,0 4-4-15,2 0-4 0,-2 1-1 0,-6-5-2 16,6 0-1-16,0 0-3 0,-6-3-2 0,8 3 0 0,-8-3 0 16,6-4-1-16,-6 0-1 0,6 4 0 0,-6-4-1 0,7-4-4 15,-7 0-6-15,0 1-9 0,0-5-10 0,6 1-9 0,-6 0-14 16,0-4-14-16,0 0-17 0,7 0-15 0,-7-8-18 0,7 5-33 15,-7-8-65-15,0 3-119 0,0 1-82 0,0-4-43 0</inkml:trace>
  <inkml:trace contextRef="#ctx0" brushRef="#br1" timeOffset="65643.6">22926 16701 284 0,'-6'-3'406'0,"6"-1"-112"0,0 0-110 0,0 1-71 0,0-4-37 16,0 3-19-16,0 0-10 0,0-3-9 0,0 3-4 16,0-3-3-16,6-4-3 0,0 4-1 0,1-1-5 0,0 1 5 15,-1-4 2-15,7 3 3 0,-7-3 3 0,1 0 0 0,6 4-3 16,0-4-1-16,-7 4 5 0,8-4-2 0,6 4-2 15,-8-1 1-15,0-3-1 0,2 4-3 0,5 0-5 0,-5-1 6 16,6 1 4-16,-8-1 3 0,8 1 0 0,-7 0-3 0,7-1-5 16,-1 1-2-16,-6 0 3 0,0 0-7 0,7-1-7 0,-8 5-7 15,2-1-5-15,-1 0-3 0,-1 1-1 0,-5-1 1 0,0 4 0 16,-1 0-1-16,0 7 0 0,1-3 0 0,0 7 2 0,-7 4 2 16,6-1 0-16,-6 4 1 0,0 1 0 0,0 3 1 15,-6 4-1-15,6-5 0 0,-7 5-1 0,7 0-4 16,-7 0 1-16,1-1 0 0,0-3 2 0,-1 4-2 0,0-4 0 0,1-1-1 15,-7-2 3-15,7-4 4 0,6-1 2 0,-6 1 2 16,-2-4 2-16,8-4 2 0,-6 1 6 0,6-5 3 0,0 1-6 16,0 0 2-16,0-1-2 0,0-3-1 0,0 0-1 0,0 0 1 0,6 0-4 15,-6 0 1-15,8 0 4 0,-2-3-2 0,-6-1-2 0,6 0-1 16,7 1-1-16,-7-5 0 0,1 5-5 0,0-1 0 0,5 0-3 16,-5 1-2-1,0-1-1-15,6 0 1 0,0 4-2 0,0-3 0 0,-7-1 0 16,8 4 0-16,-2-4-2 0,1 4 1 0,1 0 0 0,-2 0 0 15,2 4 1-15,-2 0 0 0,2-4-1 0,-1 7 1 0,-2-3 0 0,-3-1 0 16,5 5 0-16,0-1-1 0,-6 0-3 0,6 4-3 16,-7 0-4-16,1 0-9 0,-1 4-6 0,1 0-7 0,-7-1-6 15,6 1-2-15,-6 0-2 0,-6 3 2 0,6-4 3 0,-7 5 7 16,1-5 8-16,-1 5 6 0,-6-4 4 0,7-1 5 0,-8 1 3 16,2 3 1-16,-8-3 3 0,1-1 0 0,5 1 2 0,-6 0 4 0,2-4 8 15,-9-1 7-15,8 1 6 0,0-3 6 0,-8 3 7 0,7-4 7 16,-6 1 3-16,7-1 0 0,-7-3-5 0,6 3-8 0,-6-3-4 15,7-1-5-15,-1 1-9 0,1 0-7 0,-1-4-11 0,0 3-21 16,8-3-21-16,-8 0-29 0,7 0-32 0,-1-3-35 0,8-5-28 16,0 1-36-16,0-4-55 0,6 0-86 0,0 0-94 0,-6 0-44 15,6 0-13-15</inkml:trace>
  <inkml:trace contextRef="#ctx0" brushRef="#br1" timeOffset="69179.59">14466 13474 20 0,'0'-3'67'0,"0"-2"5"0,0 2 7 0,0 3 6 0,-7-4 7 16,7 0 0-16,0 1-4 0,0-1-11 0,-6 0-14 16,6 1-13-16,-7 3-11 0,7-4-10 0,-7 1-8 0,7 3-6 15,0-4-2-15,-6 4-3 0,6-4 1 0,0 4-3 0,-6-3-1 16,6 3 0-16,0-4-1 0,0 0 1 0,0 1 0 16,0 3 1-16,0-8 4 0,0 5 3 0,0-1 2 0,0 0 2 15,0-3 3-15,-6 3 2 0,6-3-1 0,0 3-1 16,0-3-1-16,0 4-3 0,0-5-2 0,-8 5-2 0,8-5-2 15,0 5-3-15,-6-5-1 16,6 5-1-16,0-2-2 0,0-2-2 0,0 4 0 0,-6-1-2 16,6 0-1-16,0 1 0 0,0 3-1 0,-7-4 1 0,7 0 0 15,0 4 1-15,0-3 1 0,-7-1 1 0,7 0 2 16,0 4 2-16,0-3 1 0,-6-1 1 0,6 4 1 16,0-4 0-16,-7 1 1 0,7 3-3 0,0-4-1 0,-6 4-1 0,6-4-1 15,0 4-2-15,0-3-1 0,-6 3-1 0,6 0-1 0,0-4 0 16,0 4 0-16,0 0 0 0,0 0 1 0,0 0-3 0,-7 0-1 0,7 0 0 15,0 0-1-15,0 0-2 0,0 0 2 0,0 0-1 0,0 0-1 16,-7 4 1-16,7-4 2 0,0 0 1 0,0 0 2 0,0 3 1 16,0-3-1-16,-6 0 1 0,6 4 0 0,0 0 1 0,0-1 0 15,0 1 1-15,0 3-3 0,-6-3 2 0,6 3-1 16,0 1-1 0,0-1 0-16,0 0 0 0,0 5 0 0,0-1-3 0,0-4 1 0,0 4-1 0,-7 0 2 0,7-4 1 0,0 4 0 15,0 0-1-15,0-4 1 0,0 4 1 0,0-3 2 16,0 3-1-16,0-4-1 0,0 0-2 0,0 4 1 0,0-4 0 15,7 1 0-15,-7-1 0 0,0 1 0 0,6-1 0 0,0 0 0 16,-6 1 1-16,7 3-1 0,0-4 0 0,-7 0-1 16,6 4 0-16,-6-4-1 0,6 4 1 0,1-3 0 0,-7 3 1 15,6-4-1-15,-6 4 2 0,7-4 1 0,-7 1-2 16,0-1 2-16,7-3-1 0,-7 0-1 0,0 3 1 0,6-3 0 16,-6 3-1-1,0-3-1-15,0-1 1 0,6 1 0 0,-6 0 0 0,0-1 1 16,8 1-1-16,-8-1 1 0,6 1-1 0,-6 0 1 0,6-1-1 0,-6 5 1 0,6-5 0 15,-6 1 0-15,0 0-1 0,7-1 0 0,-7 1 0 0,0-4 1 16,7 4-1-16,-7-1 0 0,6 1-3 0,-6-4 2 0,7 4 0 16,-7-1 0-16,0 1 1 0,6-4-1 0,-6 4 0 0,6-1 1 15,-6-3 0-15,8 4 0 0,-8-1 0 0,6 1 1 16,-6 0-1-16,6-1 0 0,-6 2 0 0,6-2 0 0,-6 1 1 16,8 0 0-16,-8 3-1 0,0-4 0 0,0 1-1 15,6 0 0-15,-6 3 1 0,0-3 0 0,0-1 0 0,6 1-1 16,-6 0 1-16,0-1 1 0,0 1-1 0,7 0 0 15,-7-1 1 1,0 1-1-16,6 3 0 0,-6-3 1 0,7 0-1 0,-7-1 0 16,7 4 1-16,-1-3 0 0,-6 0 0 0,6 3 0 15,-1-3 0-15,-5 3-1 0,9-3 0 0,-9 4 0 0,0-5-1 16,6 0-1-16,-6 1 1 0,0 4 1 0,6-5 0 16,-6 1 0-16,0 0 0 0,0 3 0 0,0-3-1 0,0-1 2 0,7 1 1 0,-7 0-2 15,0 3 0-15,0-3 0 0,0-1 2 0,0 1-1 0,0 3 0 16,0-3-1-16,6 3-1 0,-6 0 2 0,0 1-1 0,0-1-2 15,0 0 1-15,0 1-2 0,0-1 1 0,0 0 1 0,0 5 0 16,0-6-2-16,0 2 1 0,0 3 1 0,0-3-1 16,0-1-2-16,0 0 2 0,0 0-3 0,0 1-1 0,0-1 0 15,0 0-1-15,0 4 0 0,0-3 1 0,-6-1 1 0,6 0-2 16,0 1 1-16,0-1 3 0,-7-4 0 0,7 5 2 16,0-5 0-16,-6 5 0 0,6 0 1 0,0-1 1 15,0-4-2-15,0 5 1 0,-6-5 1 0,6 5-1 0,0-5 0 16,0 5 0-16,0-5-4 0,0 5-2 0,0-5 1 0,0 5-4 15,-9-1-1-15,9-3-1 0,0 3 1 0,0-4-2 16,0 1 5-16,0 0 3 0,0-1 0 0,0 1 2 0,0 3 1 16,0-7 0-16,0 8-1 0,0-5 2 0,0-3-2 0,0 8-5 15,0-5 0-15,0 1-3 0,0 0-1 0,9 0-2 16,-9-1-1-16,0 1-1 0,0 3 2 0,0-7 5 0,0 8-1 16,0-5 3-16,0 1 2 0,0 0 2 0,0-1-1 15,0 1 3-15,0 0-1 0,0-1-1 0,0 1 1 0,0-1 0 16,0 1-1-16,0 0 2 0,0-1 1 0,0 1 3 0,0 0 0 15,6-1-3-15,-6 1-2 0,0 3-1 0,6-3-2 16,-6 0-2-16,7-1-1 0,-7 1-6 0,6 3-3 0,-6-3-1 16,7 0-3-16,-7-1-1 0,0 5-1 0,7-5 0 0,-7 1-4 15,0-1-7-15,0 5-6 0,0-4-13 0,0 0-12 0,0-4-24 16,0 7-30 0,-7-7-42-16,7 7-44 0</inkml:trace>
  <inkml:trace contextRef="#ctx0" brushRef="#br1" timeOffset="74042.59">14186 11518 214 0,'0'-4'210'0,"0"4"-31"16,0-4-35-16,-7 4-43 0,7-3-37 0,0-1-21 0,0 4-17 15,0-4-12-15,0 4-6 0,0 0-2 0,0-3-3 16,7-1-1-16,-7 1-2 0,0-1-1 0,0 4-2 0,0-4 0 16,0 4-4-16,0 0-6 0,0 0-4 0,0 0-8 0,0 0-5 15,0 0-7-15,0 0-8 0,0 0-15 0,0 4-15 0,0-4-17 16,0 4-10-16,0-1-10 0,0 1-11 0,-7-1-13 0</inkml:trace>
  <inkml:trace contextRef="#ctx0" brushRef="#br1" timeOffset="74463.28">14147 11580 69 0,'0'0'153'0,"0"0"-15"0,0 0-19 0,-7 0-23 0,7 0-23 0,0 0-21 16,0 0-18-16,0 0-11 0,0 0-9 0,-7 0-4 0,7 0-3 15,0 0-4-15,0 0 1 0,0 0-1 0,0 0-2 0,0 0 0 16,0 3-1-16,0-3 0 0,7 4 4 0,-7-4-3 15,0 4-1-15,0-4 0 0,7 3 0 0,-7 1 0 16,6 0 1-16,-6 3 0 0,0-3-3 0,7 0 1 0,-7 3 1 16,0-3-1-16,6 3 0 0,-6-3 2 0,0 3-1 0,7-3 0 15,-7-1 0-15,0 1 2 0,6 0-1 0,-6-1 4 0,7 1 2 16,-7 3 0-16,6-3 1 0,0 3 1 0,-6 0 1 16,8-3-1-16,-2 3 1 0,-6-3-3 0,6 3-3 0,-6-3-1 15,0 3-1-15,7-3-1 0,-7 3 0 0,0 1-1 16,0-5 0-16,6 5 0 0,-6-4 0 0,0 3 0 0,0-3 0 15,0 3 1-15,0 0-1 0,7 1-1 0,-7-5 0 16,0 4-2-16,0 1 0 0,0-1-2 0,0 0 0 0,0 1 0 0,0 3-3 0,-7-4-3 16,7 4 1-16,0-4-3 0,-6 4-1 0,6 0 1 0,-7-4-3 15,7 5 0-15,-6-5 1 0,6 4 2 0,-6-4 2 16,6 1 0 0,-8-1 2-16,8-3 0 0,0 3-3 0,0 0-3 0,-6 1-5 15,6-5-4-15,0 5-6 0,0-1-7 0,0-4-15 16,0 5-16-16,-6-1-16 0,6 0-11 0,0 1-6 0,0-1-7 15</inkml:trace>
  <inkml:trace contextRef="#ctx0" brushRef="#br1" timeOffset="75500.64">14166 11954 63 0,'0'3'217'0,"0"1"-42"16,0 0-49-16,7-1-49 0,-7 5-29 0,0-5-16 0,0 1-7 15,0 3-4-15,0 0-4 0,0 1 1 0,0 3-4 0,-7-4 1 16,7 4-1-16,0-4-3 0,0 5-6 0,0-5-1 0,0 0-2 16,0 1 0-16,0 3 1 0,0-4-1 0,0 0 1 0,0 4 3 15,0-4 1-15,0 1 0 0,0 3 0 0,0-4 1 0,0 0 0 16,0 1 0-16,0-5-1 0,-6 8-3 0,6-4-2 16,0 1-1-1,0 0 0-15,0-1 0 0,0 0 0 0,0-3-1 0,0 3 0 16,0 0 2-16,0 1 0 0,0-1-2 0,0 0 0 15,0 1 0-15,6-1 0 0,-6 0-2 0,0 1 1 0,7-1-1 16,-7 0 1-16,0 0 2 0,0 1-1 0,0 3 0 0,6-3 1 16,-6-1 1-16,0 0-2 0,0 0 1 0,0 1 0 15,7-1-1-15,-7-3 1 0,0 3 0 0,0-3-1 0,0 3 0 16,0-3 0-16,6-1 0 0,-6 5 0 0,0-5 0 0,6 1 0 0,-6-1-1 16,8 1 0-16,-8 0 1 0,6 3 0 0,-6-3-1 0,0-1-2 15,6 1 0-15,-6 0 0 0,0-1-1 0,7 1-3 16,-7 0 0-16,0-1 2 0,6 1 0 0,-6 0 0 15,0-1 0-15,0-3 2 0,0 4 0 0,0 0 2 0,0 0-2 16,7-4-2-16,-7 3-3 0,0-3-1 0,0 4-2 0,6-4-2 16,-6 4 0-16,0-4-1 0,0 3 1 0,7-3 2 15,-7 4 3-15,0-4 1 0,6 4 1 0,-6-4 2 0,0 0 1 16,0 3 1-16,0-3 0 0,6 0 0 0,-6 0 1 0,0 4-2 16,0-4 2-16,8 0-1 0,-8 0 2 0,6 0 0 0,-6 0 0 15,0 0 0-15,6 0 0 0,-6 0 0 0,7 0-1 16,-7 0 0-16,0 0-2 0,7 0-1 0,-7 0-4 0,0 4-6 15,6-4-11-15,-6 0-14 0,0 0-15 0,6 3-17 0,-6-3-19 16,0 0-15-16,0 0-14 0,0 0-16 0</inkml:trace>
  <inkml:trace contextRef="#ctx0" brushRef="#br1" timeOffset="75835.95">14342 12576 9 0,'0'8'40'0,"6"3"3"15,-6-4 3-15,0 4-2 0,7-3-5 0,-7 3-7 16,7-4-5-16,-7 4-4 0,6-4 1 0,-6 0-3 0,6 4-1 16,-6-3-2-16,0-1 2 0,7 4 2 0,-7-4 1 15,0 0 2-15,0 4 1 0,0-3-1 0,0 3 2 0,0-4 1 32,0 0 0-32,-7 1-1 0,7-1-5 0,0-3-1 0,0 3-5 15,0 1-2-15,0-5-4 0,0 1-9 0,0 0-18 16,7-1-29-16,-7 1-41 0,0-4-67 0,0 0-96 0</inkml:trace>
  <inkml:trace contextRef="#ctx0" brushRef="#br1" timeOffset="84204.98">14329 13283 49 0,'0'4'59'0,"0"-4"1"0,0 0 0 16,0 0-6-16,0 0-4 0,0 0-8 0,0 0-9 16,0 0-7-16,0 4-6 0,0-4-8 0,0 0-6 0,0 3-1 15,0-3-2-15,0 0 2 0,0 0 2 0,0 4 0 0,0-4-1 16,0 0 1-16,0 0 0 0,0 4 1 0,0-4-1 0,0 3-1 16,0 1-3-16,7-4-2 0,-7 4 0 0,0-1-1 15,0 1 1-15,0-1-1 0,0 2 0 0,6-5-1 0,-6 3 0 16,0 0 1-16,0 2 0 0,0-2 0 0,0 1 0 0,0 0-1 15,0-1 0-15,0 1 0 0,0-4 1 0,0 4 0 16,6-1 0-16,-6 1 0 0,0-1 0 0,0-3 1 16,0 4-1-16,7 0 0 0,-7-1-3 0,0-3-4 0,7 4-6 15,-7 0-7-15,0-1-7 0,0-3-6 0,6 4-3 0,-6 0-1 16,0-4 2-16,0 3 2 0,0 1 7 0,0 0 7 0,0-4 9 16,0 3 8-16,0 1 9 0,-6 0 8 0,6-1 9 15,0 1 5-15,0-4 3 0,0 4 1 0,0-1 1 0,-7 1 0 0,7-4-6 0,0 3-7 16,0 1-6-16,7 0-5 0,-7-4-4 0,0 3-2 15,0 1-2-15,6 0 0 0,-6-4-2 0,0 8 0 16,0-5 0-16,6 0-1 0,-6 1 1 0,0 0 0 0,0 0 0 0,0-1 1 16,0 1 2-16,7 0 4 0,-7-1 4 0,0-3 2 0,0 4 2 15,0 0 2-15,0-1-2 0,0 1 0 0,0-4-1 16,0 4-2-16,6-1-4 0,-6-3-2 0,0 4-5 0,0 0 1 16,7-1-1-16,-7-3 1 0,0 4 0 0,7-4 2 0,-7 4 0 15,0-4 4-15,0 3 5 0,0-3 4 0,0 4 2 16,0-4 3-16,0 0 1 0,0 0 0 0,0 3 0 0,0-3-2 15,0 0-3 1,0 4-4-16,0-4-1 0,0 0-5 0,0 0-1 0,0 0-2 16,0 4-3-16,0-4 0 0,0 0-1 0,0 3-1 0,0-3 0 15,6 0 0-15,-6 4 0 0,0-4 0 0,0 0 1 16,0 4 0-16,0-1 1 0,0-3 3 0,0 4-1 16,0-4 2-16,0 4 2 0,0-4 0 0,-6 3 1 0,6-3 0 15,0 4-1-15,0-4-1 0,0 4-1 0,0-4-3 0,6 3-1 16,-6-3 0-16,0 4-2 0,0 0 0 0,0-4 0 15,0 3 0-15,0 1 0 0,6-4 0 0,-6 4 0 0,0-4 0 0,0 4 0 0,0-4 0 0,0 3 0 16,8 1 0-16,-8-4 0 0,0 4 1 0,0-4 0 16,0 3-1-16,0-3 1 0,0 4 1 0,0-4-1 15,0 4 0-15,6-4 1 0,-6 3 0 0,0-3-1 0,0 4 0 16,0 0 0-16,0-4 1 0,6 3-1 0,-6-3 0 0,0 0-1 16,0 4 0-16,0 0 1 0,0-4 0 0,0 3-1 15,0-3 0-15,0 4 0 0,0-4 0 0,0 3 0 16,0-3 0-16,0 4 0 0,0-4 1 0,0 4-1 0,0-4 2 0,0 3 1 0,0-3 0 15,0 4 0 1,0-4-1-16,0 0-1 0,0 4 1 0,6-4 0 0,-6 0 0 16,0 0-2-16,0 3-1 0,0-3 1 0,0 4 1 0,7-4-1 15,-7 0 0-15,0 0 0 0,0 4 0 0,0-4 0 16,0 0 2-16,0 3 2 0,0-3-1 0,0 4 1 16,0-4 2-16,0 4 0 0,0-4 1 0,0 0 0 0,0 3-1 0,0-3-1 15,0 0 0-15,0 0-1 0,0 4-1 0,0-4-2 16,7 4-1-16,-7-4 1 0,0 3-2 0,0-3 0 0,0 4 0 15,0-4 0-15,6 4 1 0,-6-4 0 0,0 3 0 0,0-3-1 16,0 4 2-16,0-1 0 0,7 1-1 0,-7-4 0 16,0 4 0-16,0-1 0 0,0-3 0 0,0 5 1 0,0-2-1 15,0-3-2-15,0 4 1 0,6 0 1 0,-6-4 0 0,0 3 0 0,0-3-1 16,0 4 1-16,0-4 0 0,0 3 1 0,0 1 2 0,6-4-2 0,-6 0-1 16,0 4 1-16,0-4-1 0,0 3 0 0,0-3 0 0,8 4-1 31,-8-4-1-31,0 4 2 0,0-4 1 0,0 0-1 15,0 3 0-15,0-3 1 0,0 4-1 0,0-4 1 0,6 4-1 0,-6-4 0 16,0 0 0-16,0 3 0 0,0-3 0 0,0 0 0 16,0 0 0-16,0 4-1 0,0-4 0 0,0 4 1 15,0-4-1-15,6 3 0 0,-6 1 1 0,0 0 1 0,0-1-1 0,0-3 0 16,0 4 1-16,6 0-2 0,-6-1 1 0,0-3 0 16,8 4 0-16,-8-4-1 0,0 3-1 0,0-3 1 0,0 4-1 15,0-4 1-15,6 4 2 0,-6-4-1 0,0 3 0 0,0-3-1 16,6 4 2-16,-6-4 0 0,0 4 0 0,0-4-1 0,0 3-1 15,7-3 1-15,-7 4 0 0,0 0-1 0,0-4 0 16,0 3 0-16,6-3-1 0,-6 5 1 0,0-2 1 0,0 0 0 16,0-3-2-16,0 4 2 0,0 0-1 0,0 0 1 15,0-1 0-15,0 1 0 0,0 0 0 0,7-1 0 0,-7 1 1 16,0 0 1-16,0-1-2 0,0 1 1 0,0 0 4 16,7-1-4-16,-7 1 5 0,0 0-4 0,0-1-2 0,0 1 0 15,0 0-1-15,6-1 1 0,-6 1-3 0,0-1 1 16,0 1-2-16,0 0 1 0,0-4 1 0,0 3 2 0,0 1-1 15,0 0 0-15,0-4 0 0,6 3 0 0,-6-3 1 0,0 4-1 16,0-4 1-16,0 4 0 0,0-4 4 0,0 3-3 16,0-3-1-16,0 4 0 0,0-4 0 0,0 4 0 0,0-4 0 15,0 3 1-15,0-3-5 0,0 0 2 0,0 4 1 0,0-4 0 16,0 4 1-16,0-4 0 0,0 3 0 0,0-3 0 0,0 4 0 16,0-4 1-16,0 0 0 0,0 4 0 0,-6-4-1 15,6 0 2-15,0 4-2 0,0-4 0 0,0 3 0 0,0-3-2 16,0 3 1-16,0-3 0 0,6 5 1 0,-6-5-1 0,0 0 0 15,0 3-2-15,0-3 0 0,0 4 0 0,0-4 0 0,0 4 0 16,0-4-2-16,0 3 2 0,0-3-1 0,5 4 2 0,-5-4-2 16,0 4 2-16,0-4-4 0,0 3 2 0,0-3-2 0,0 4-1 15,0-4 1-15,9 3 0 0,-9 1 0 0,0-4 2 16,0 4 1-16,0-1 2 0,0-3 0 0,0 4 1 0,0-4 0 16,0 4 2-16,0-4-1 0,0 3 1 0,0-3-2 15,0 4 1-15,0-4 0 0,0 4-3 0,0-4 0 0,0 0 1 0,0 3 0 16,6-3-1-16,-6 0 1 0,0 0 0 0,0 4 1 15,0-4 2-15,0 4-2 0,0-4 1 0,6 0-1 0,-6 3 0 32,0-3 1-32,0 0-2 0,0 4 1 0,0-4 0 0,0 4-1 15,0-4-1-15,0 3 1 0,0-3 1 0,0 0-1 0,0 4 1 16,0-4 0-16,0 0 1 0,0 4-1 0,0-4 0 16,0 0-2-16,0 3-4 0,-6-3-1 0,6 4 0 0,0-4-2 15,0 0-3-15,0 0 1 0,0 4 1 0,0-4 1 0,0 0 2 16,0 3 0-16,0-3 2 0,0 4 3 0,0-4-1 15,0 0 1-15,0 0 2 0,0 0 0 0,0 3 0 16,0-3 2-16,0 0 1 0,0 0-1 0,0 0 1 0,0 0 3 0,0 0 1 16,0-3 1-16,0 3 2 0,0 0 1 0,0-4 0 15,0 4 3-15,0-3 0 0,0 3-3 0,0-4-1 0,0 0-2 16,0 1-1-16,-6 3-1 0,6-4-1 0,0 0-3 16,0 1-2-16,0 3 0 0,0-4 0 0,0 0 0 0,0 1 0 15,-9-1-1-15,9 0 1 0,0 1-1 0,0-1 3 0,0 0-2 16,-5-3 0-16,5 3 2 0,-6-3 0 0,6 0-1 15,-6 3-1-15,6-3 1 0,-7 0 0 0,0-1-1 0,7-3 0 16,-6 4 0-16,-1-1 1 0,1-3 1 0,0 4-2 0,6 0 1 16,-8-1 0-16,8 1-1 0,-6 0 2 0,6-1-2 15,-6 1-4-15,6 0 3 0,0 0 1 0,0-1 0 0,-6 1 1 16,6 0 1-16,0-4 1 0,-8 3 2 0,8 1 3 16,0-1-1-16,-6 2-1 0,6-2 0 0,0 0 0 0,0 1-1 0,-6 0 0 15,6-1-2-15,0 1 0 0,0 0-2 0,0 0 2 0,0-1-2 16,0 1-2-16,0 3-2 0,0-3 1 0,0 0-2 0,0 3 0 15,0-3-1-15,0 3-1 0,0-3 1 0,-7 3 2 16,7-3 1-16,0 3 0 0,-6-4 0 0,6 1 2 0,0 3 0 16,-7-3 0-16,7 4 2 0,-7-5 0 0,7 5-1 0,-6-5-1 15,6 1 0-15,-6 3 0 0,6-3-1 0,-6 0 1 16,6 3 0-16,0-3 0 0,-8 3-1 0,8-3 0 0,0 3-1 16,-6-3 0-16,6 3-1 0,0-3 0 0,0 3-1 0,-6-3 1 0,6 0 0 31,0 3 2-31,-7-3 0 0,7 3 1 0,0-4-1 0,-7 5 1 15,7-5 0-15,0 5 0 0,-6-5 0 0,6 5 0 0,0-5 0 16,-7 1 0-16,7 3 1 0,0-3-2 0,-6 3 1 16,6-3 0-16,0 4 1 0,-6-1-2 0,6-3 1 0,0 3 0 15,0-3 0-15,-7 3 3 0,7-3-3 0,0-1-1 16,-7 5 1-16,7-5 0 0,0 1 1 0,-6 3 1 0,6-3-1 16,-6-1-1-16,6 1-1 0,0 0 0 0,-7-1 0 0,7 1 0 15,0-4-2-15,-6 4-2 0,6 0-1 0,0-4 0 0,0 3-1 16,0 1 0-16,-7-4 0 0,7 4 0 0,0-4 0 0,0 4 1 15,0-4 1-15,0 0 0 0,0-1 3 0,0 1-1 16,0 0 1-16,0-3 1 0,0 3 1 0,0 0 0 0,0 0 0 16,0 0 0-16,0 0 1 0,0 0 0 0,-7 0 1 15,7 0-2-15,0 0 1 0,0 3 1 0,0-3 0 0,0 4 1 16,0 0-1-16,0-4 3 0,0 4-2 0,0-1 3 0,0 1-3 16,0 0-1-16,0-1 0 0,0 1 1 0,0 0 1 0,0 3-4 0,0 0 0 15,0 1 0-15,0-1 0 0,-6 0 0 0,6 4-1 16,0-3-1-16,-6 3-1 0,6-4 2 0,0 4-2 15,-7-4 0-15,7 4 2 0,-7-3 1 0,7 3 0 0,-6-4 0 16,6 1 0-16,-6-2 2 0,6 2-1 0,0-1-1 0,-8 0 0 16,8 1 0-16,0 3-1 0,-6-4-2 0,6 0-3 0,0 1-1 15,0-1-2-15,0 1 2 0,0-1 1 0,0 4-1 16,-6-4-1-16,6 1 3 0,0 3 2 0,0-4 1 16,0 0 2-16,0 1-1 0,-7-1 0 0,7 0 0 0,0 1 2 15,0-1-2-15,0 0 1 0,0 1 1 0,-6-5-1 0,6 5 2 16,0-1-2-16,0 0 2 0,0-3-2 0,0 4 0 0,-7-1-2 15,7 0-3-15,0 1-6 0,0-5-3 0,0 5-5 0,0-5-4 16,7 5-4-16,-7-5-6 0,0 1-5 0,0-1-2 16,0 1 1-16,0 0 1 0,6-1 3 0,-6 1 2 0,0 0 3 15,0-4 6-15,0 0 4 0,0 4 4 0,0-4 4 16,0 0 4-16,0 0 0 0,0 0 1 0,0-1 0 0,0-2-2 16,0 3-2-16,0 0-3 0,7-4-10 0,-7 4-9 0,0-3-14 15,6-1-11-15,-6 4-16 0,0 0-15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5:58:00.80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367 9475,'0'25,"-24"-25,-1 25,25 0,-25-25,25 25,-25-1,25 1,-25 0,25 0,-24-25,24 25,-25-1,25 1,0 0,-25-25,25 25,-25 0,25-1,-25 1,25 0,0 0,-25-25,25 25,0-1,0-48,0-1,25 0,-25 0,25 0,-25 1,0-1,25 0,-25 0,25 0,-25 1,25 24,-25-25,0 0,24 25,-24-25,25 0,-25 1,25 24,-25-25,25 25,0 0,-25 25,24-25,-24 24,25 1,-25 0,25-25,-25 25,25 0,0-1,-25 1,24-25,1 25,-25 0,25-25,-25 25,25-25,0 0,-25 24,24-24,1 25,0-25,-25 25,25-25,0 0,-25 25,24-25,1 25</inkml:trace>
  <inkml:trace contextRef="#ctx0" brushRef="#br0" timeOffset="2339.99">7367 9674,'0'25,"0"-1,0 1,0 0,0 0,0 0,0-1,0 1,0 0,0 0,25-25,-25 25,0-1,0 1,0 0,0 0,25-25,-25 25,25-25,-25 25,0-1,0 1,25-25,-25 25,0 0,0 0,24-25,-24 24,0 1,0 0,25-25,-25 25,0 0,0-1,25 1,-25 0,0 0,0 0,0-1,0 1,0 0,25-25,-25 25,0 0,0-1,0 1,0 0,0 0,0 0,0-1,0 1,0 0,0 0,0 0,0-1,0 1,0 0,0 0,0 0,0-1,0 1,0 0,0 0,0 0,0-1,0 1,0 0,0 0,0 0,-25-25,25 25,0-1,0 1,0 0,0 0,0 0,0-1,0 1,0 0,0 0,0 0,0-1,0 1,0 0,0 0,0 0,0-1,0 1,0 0,0 0,0 0,0-1,0 1,0 0,0 0,0 0,0-1,0 1,0 0,0 0,0 0,0-1,0 1,0 0,0 0,0 0,0-1,0 1,0 0,0 0,0 0,0 0,0-1,0 1,0 0,0 0,0 0,0-1,0 1,0 0,0 0,0 0,0-1,0 1,0 0,0 0,0 0,0-1,0 1,0 0,0 0,0 0,0-1,0 1,0 25,0-25,0-1,0 1,0 0,0 0,0 0,0-1,0 1,0 0,0 0,0 0,0-1,0 1,0 0,0 0,0 0,0 24,0-24,0 0,0 0,0 0,0-1,0 26,0-25,0 0,0-1,0 1,0 0,25 0,-25 0,0 24,0-24,0 0,0 0,0-1,0 1,0 0,0 0,0 0,25-1,-25 1,0 0,0 0,0 0,0 24,0-24,0 0,0 24,0-24,0 0,0 25,0-26,0 1,0 25,0-25,0 24,0-24,0 0,0 25,0-26,0 26,0-25,24 0,-24 24,0-24,0 0,0 24,0-24,0 25,0-25,0 24,0-24,0 25,0-1,0-24,25 25,-25-26,0 26,0-25,0 24,0-24,0 0,0 25,0-25,0 24,0-24,0 0,0 24,0-24,0 0,0 25,0-26,0 26,0-25,0 24,25-24,-25 0,0 0,0 0,0 24,0-24,0 0,25 0,-25-1,0 1,0 0,0 0,0-50,0 0</inkml:trace>
  <inkml:trace contextRef="#ctx0" brushRef="#br0" timeOffset="7102.75">7665 14585,'0'25,"0"0,-25-25,0 0,25-25,-24 25</inkml:trace>
  <inkml:trace contextRef="#ctx0" brushRef="#br0" timeOffset="9315.94">6003 14610,'0'0,"0"25,25-25,0 0,-1 0,1 0,0 0,0 0,0 0,0 0,-1 0,1 0,0 0,0 0,0 0,-1 0,1 0,0 0,0 0,0 0,-1 0,1 0,25 0,-25 0,-1-25,26 25,-25 0,24 0,-24 0,25 0,-25 0,-1 0,26 0,-25 0,0 0,24 0,-24 0,0 0,24 0,-24 0,0 0,25-25,-25 25,-1 0,26 0,-25 0,0 0,-1 0,1 0,0 0,0 0,0 0,-1 0,1 0,0 0,0 25,0-25,-1 0,1 0,0 0,0 0,0 0,-1 0,1 0,0 0,0 0,0 0,-1 0,1 0,0 0,0 0,0 0,-1 0,1 0,0 0,0 0,0 0,-1 0,1 0,0 0,0 0,0 0,0 0,-1 0,1 0,0 0,0 0,0 0,24 0,-24 0,0 0,0 0,-1 0,1 0,0 0,25 0,-26 0,1 0,0 0,0 0,0 25,24-25,-24 0,0 0,0 0,24 0,-24 0,0 0,0 0,-1 0,26 0,-25 0,0 0,-1 0,26 0,-25 0,24 0,-24 0,25 0,-25 0,24-25,-24 25,25 0,-25 0,24 0,-24 0,0 0,24 0,-24 0,25 0,-25 0,24 0,-24 0,25 0,-26 0,1-25,25 25,-25 0,-1 0,26 0,-25 0,0 0,24 0,-24 0,25-25,-26 25,1 0,25 0,-25 0,24 0,-24 0,25 0,-25 0,24 0,1 0,-25-24,24 24,1 0,-25 0,24 0,1 0,-1 0,1-25,0 25,-1 0,1 0,-1 0,1 0,0-25,-1 25,1 0,0 0,-1 0,-24 0,25 0,-1-25,1 25,-1 0,1 0,0 0,-1 0,1 0,-1 0,1 0,24-25,-24 25,0 0,-1 0,26 0,-26 0,1 0,24 0,-24 0,24 0,-24 0,0 0,24 0,-24 0,24 0,-24 0,24-24,-24 24,24 0,-24 0,24 0,-24 0,-1 0,26-25,-26 25,26 0,-26 0,1 0,24-25,-24 25,0 0,24 0,-24 0,-1 0,26-25,-26 25,1 0,-1 0,26 0,-26 0,1 0,0-25,-1 25,1 0,0 0,-1 0,1 0,-1 0,1 0,0 0,-1-25,26 25,-26 0,1 0,-1 0,1 0,0 0,-1 0,1 0,-1 0,1 0,0 0,-1 0,26 0,-26 0,1 0,0 0,-1 0,1 0,-1 0,26 0,-26 0,1 0,24-24,-24 24,0 0,24 0,-24 0,-1 0,1 0,24 0,-24 0,-1 0,26 0,-25 0,-1 0,26 0,-26 0,1 0,24 0,-24 0,-1 0,26 0,-26 0,1 0,0 0,24 0,-24 0,-1 0,1 0,-1 0,1 0,0 0,-1 0,1 0,-25 0,24 0,1 0,-25 0,24 0,-24 0,25 0,-25 0,-1 0,1 0,0 0,0 0,0 0,-1 0,1 0,0 0,0 0,-25-25,25 25,-1 0,-24-25,-24 0,-1 25,0 0,0-25,0 25,1 0,-1 0,0-24,0 24,0 0,1 0,-1 0,50 0,-1 0,1 0,0 0,0 0,0 0,-1 0,1 0,0 0,0 0,0 0,-1 0,1 0,0 0,0 0,0 0,-1 0,1 0,0 0,-25 24,0 1,0 0,-25-25,25 25,-25-25,1 25,-1-1,0-24,0 25,0 0,1-25,-1 25,-25-25,25 25,1 0,-1-25,0 24,0-24,0 0</inkml:trace>
  <inkml:trace contextRef="#ctx0" brushRef="#br0" timeOffset="10587.84">4837 9897,'25'0,"0"0,0 0,-1 0,1-25,0 25,0 0,25 0,-26 0,1-25,25 25,-25 0,-1-24,26 24,-25 0,24-25,-24 25,0 0,25 0,-26-25,1 25,0 0,0 0,0-25,-1 25,1 0,0 0,0 0</inkml:trace>
  <inkml:trace contextRef="#ctx0" brushRef="#br0" timeOffset="10931.84">5284 9847,'0'25,"0"0,0 0,25-25,-25 25,0-1,0 1,0 0,0 0,0 0,0 0,0-1,24 1,-24 0,0 0,0 0,0-1,0 1,0 0,0 0,0 0,0-1,0 1,0 0,0 0</inkml:trace>
  <inkml:trace contextRef="#ctx0" brushRef="#br0" timeOffset="12563.94">18505 14982,'0'-25,"0"50,0 0,0 0,0-1,0 1,0 0,0 0,0 0,0-1,0 1,24 0,-24 0,0 0,25-1,-25 1,0 0,25 0,-25 0,25-50,-25 0,25 0,-1 0,-24 1,25-1,-25 0,25 0,0 0,-25-24,25 24,-25 0,24 0,-24 1,0-1,25 0,-25 0,0 0,0 1,0-1,0 0,0 50</inkml:trace>
  <inkml:trace contextRef="#ctx0" brushRef="#br0" timeOffset="24466.72">9897 13543,'0'-24,"0"-1,0 0,0 0,0 0,0 1,0-1,0 0,0 0,0 0,0 1,0-1,0 0,0 0,0 0,0 0,0 1,0-1,0 0,0 0,0 0,-24 25,24-24,0-1,-25 0,25 0,0 0,0 1,0-1,0 0,0 0,0 0,0 1,0-1,-25 0,25 0,0 0,0 1,0-1,0 0,0 0,0 0,-25 1,25-1,0 0,0 0,-25 25,25-25,0 1,0-1,0 0,0 0,0 0,0 1,0-1,0 0,0 0,0 0,0 0,0 1,0-1,0 0,0 0,0 0,0 1,0-1,0 0,0 0,0 0,0 1,0-1,0 0,0 0,0 0,0 1,0-1,0 0,0 0,0 0,0 1,0-1,0 0,0 0,0 0,0 1,0-1,0 0,0 0,0 0,0 1,0-1,0 0,0 0,0 0,0 1,0-1,0 0,0 0,0 0,0 0,0 1,0-1,0 0,0 0,0 0,0 1,0-1,0 0,0 0,0 0,0 1,0-1,0 0,0 0,0 0,0 1,0-1,0 0,0 0,25 25,-25-25,0 1,0-1,0 0,0 0,25 25,-25-25,0 1,0-1,0 0,0 0,0 0,0 1,25-1,-25 0,0 0,0 0,0 1,0-1,0 0,0 0,25 25,-25-25,0 1,24 24,-24-25,0 0,25 25,-25-25,0 0,25 25,-25-25,0 1,25 24,-25-25,25 25,-25-25,24 25,-24-25,25 25,0 0,-25-25,25 25,0 0,-25-24,24 24,1 0,-25-25,25 25,0 0,0 0,-1 0,1 0,0 0,0 0,0 0,-25 25,25-25,-1 0,1 0,-25 24,25-24,0 0,0 0,-25 25,24-25,1 0,-25 25,25-25,0 0,-25 25,25-25,-1 0,-24 25,25-25,0 0,0 0,0 0,-25 24,24-24,1 0,0 0,0 25,0-25,-1 0,1 25,0-25,0 25,0-25,-1 25,1-25,0 0,-25 25,25-25,0 0,-25 24,24-24,1 0,-25 25,25-25,-25 25,25-25,0 0,-25 25,24-25,-24 25,25-25,0 24,0-24,-25 25,25-25,-25 25,25-25,-1 25,1-25,-25 25,25-25,-25 24,25-24,0 0,-25 25,24-25,1 25,0-25,-25 25,25-25,0 0,-25 25,24-25,1 24,0-24,0 25,0-25,-1 25,1-25,0 25,0 0,0-25,-1 0,-24 24,25-24,0 0,0 25,0-25,-1 25,1-25,0 25,0-25,0 25,-1-25,1 24,0-24,0 25,0-25,-1 25,1-25,0 25,0-25,0 25,-1-25,1 24,0 1,0-25,0 25,0-25,-1 25,1 0,0-25,0 24,0-24,-1 25,1-25,0 25,0-25,0 25,-1 0,1-1,0-24,0 25,0-25,-1 25,1 0,0-25,0 25,0-25,-25 25,24-25,1 24,0-24,0 25,0-25,-1 25,1 0,0-25,0 25,0-25,-1 24,1-24,0 25,0 0,0-25,-1 25,1-25,0 25,0-25,0 24,0 1,-1-25,1 25,0-25,0 0,-25 25,25-25,-1 25,1-25,-25 24,25-24,0 25,0-25,-1 25,1 0,0-25,0 25,0-1,-1-24,1 25,0 0,0-25,0 25,-1 0,1-25,0 24,0-24,-25 25,25-25,-1 25,1 0,0-25,0 25,0-25,-1 24,1 1,0-25,0 25,0-25,-1 25,1 0,0-25,0 24,0-24,-25 25,25-25,-1 25,1-25,0 25,0 0,0-25,-1 0,-24 25,25-25,0 24,0-24,-25 25,25-25,-1 25,1-25,0 25,0 0,0-25,-25 24,24-24,1 0,-25 25,25-25,-25 25,25-25,-25 25,25-25,-1 0,-24 25,25-25,-25 24,25 1,0-25,-25 25,25-25,-25 25,24 0,1-25,-25 24,25 1,0 0,0 0,-1 0,1-1,0-24,-25 25,25-25,0 25,-1 0,1-25,-25 25,25-25,0 24,-25 1,25-25,-1 25,1-25,0 25,-25 0,25-25,0 24,0-24,-1 25,1 0,0-25,0 25,0-25,-1 25,1-1,0 1,0-25,0 25,-1 0,1-25,0 25,0 0,0-1,-1-24,1 25,0-25,0 25,-25 0,25-25,-1 25,1-25,-25 24,25-24,0 25,0-25,-1 25,1-25,-25-25</inkml:trace>
  <inkml:trace contextRef="#ctx0" brushRef="#br0" timeOffset="58705.25">7367 9649,'0'-25,"0"0,-24 25,24-24,0-1,0 0,0 0,0 0,0 1,0-1,0 0,0 0,0 0,0 1,0-1,0 0,0 0,0 0,0 1,0-1,0 0,0 0,0 0,0 1,0-1,0 0,0 0,0 0,0 0,0 1,0-1,0 0,0 0,0 0,0 1,0-1,0 0,0 0,0 50,0 0,-25-25,25 25,-25-1,0 1,0 0,25 0,-24-25,24 25,-25-25,25 24,-25 1,0 0,25 0,0 0,0-50,0 0,25 0,-25 0,0 1,25 24,-25-25,25 0,-25 0,24 25,-24-25,0 1,25 24,-25-25,0 0,25 25,-25-25,25 25,-25-25,0 50,25 0,-25 0,24-25,-24 25,25-25,-25 24,25-24,-25 25</inkml:trace>
  <inkml:trace contextRef="#ctx0" brushRef="#br0" timeOffset="59318.59">7442 9153,'0'25,"25"-25</inkml:trace>
  <inkml:trace contextRef="#ctx0" brushRef="#br0" timeOffset="59494.33">7715 9203,'-25'0,"50"0</inkml:trace>
  <inkml:trace contextRef="#ctx0" brushRef="#br0" timeOffset="59637">7938 9203,'25'0</inkml:trace>
  <inkml:trace contextRef="#ctx0" brushRef="#br0" timeOffset="59777.24">8285 9227</inkml:trace>
  <inkml:trace contextRef="#ctx0" brushRef="#br0" timeOffset="59920.23">8657 9227,'25'0</inkml:trace>
  <inkml:trace contextRef="#ctx0" brushRef="#br0" timeOffset="60073.28">9029 9203,'25'0</inkml:trace>
  <inkml:trace contextRef="#ctx0" brushRef="#br0" timeOffset="60216.9">9476 9178</inkml:trace>
  <inkml:trace contextRef="#ctx0" brushRef="#br0" timeOffset="60368.25">9922 9103,'0'0</inkml:trace>
  <inkml:trace contextRef="#ctx0" brushRef="#br0" timeOffset="60521.23">10394 9079</inkml:trace>
  <inkml:trace contextRef="#ctx0" brushRef="#br0" timeOffset="60673.21">10865 9128,'25'0</inkml:trace>
  <inkml:trace contextRef="#ctx0" brushRef="#br0" timeOffset="60812.21">11361 9178,'0'0,"25"0,-25-25,25 25</inkml:trace>
  <inkml:trace contextRef="#ctx0" brushRef="#br0" timeOffset="60949.59">11956 9203,'25'0,"0"0,0 0</inkml:trace>
  <inkml:trace contextRef="#ctx0" brushRef="#br0" timeOffset="61089.02">12601 9252,'0'0,"25"0,0 0,0 0</inkml:trace>
  <inkml:trace contextRef="#ctx0" brushRef="#br0" timeOffset="61237.74">13122 9277,'0'0,"25"-25,0 25</inkml:trace>
  <inkml:trace contextRef="#ctx0" brushRef="#br0" timeOffset="61377.71">13494 9302,'25'0,"0"0</inkml:trace>
  <inkml:trace contextRef="#ctx0" brushRef="#br0" timeOffset="61497.57">13990 9327,'25'0,"0"0</inkml:trace>
  <inkml:trace contextRef="#ctx0" brushRef="#br0" timeOffset="61648.96">14412 9351,'25'0,"-1"-24,1-1</inkml:trace>
  <inkml:trace contextRef="#ctx0" brushRef="#br0" timeOffset="62549.2">15082 9351,'-25'0</inkml:trace>
  <inkml:trace contextRef="#ctx0" brushRef="#br0" timeOffset="62873.18">15379 9327,'25'0</inkml:trace>
  <inkml:trace contextRef="#ctx0" brushRef="#br0" timeOffset="63024.21">15553 9327</inkml:trace>
  <inkml:trace contextRef="#ctx0" brushRef="#br0" timeOffset="63185.05">15801 9302,'0'-25</inkml:trace>
  <inkml:trace contextRef="#ctx0" brushRef="#br0" timeOffset="63328.25">15999 9302</inkml:trace>
  <inkml:trace contextRef="#ctx0" brushRef="#br0" timeOffset="63481.11">16223 9277,'0'-25,"24"25</inkml:trace>
  <inkml:trace contextRef="#ctx0" brushRef="#br0" timeOffset="63628.32">16595 9252</inkml:trace>
  <inkml:trace contextRef="#ctx0" brushRef="#br0" timeOffset="63780.3">16868 9227,'0'-24</inkml:trace>
  <inkml:trace contextRef="#ctx0" brushRef="#br0" timeOffset="64056.43">17066 9203</inkml:trace>
  <inkml:trace contextRef="#ctx0" brushRef="#br0" timeOffset="123380.17">6077 9227,'0'25,"-24"-25,-1 0,0 0,0 0,0 0,25 25,-24-25,-1 0,0 0,0 0,0 0,25 25,0 0,0-1,0 1,0 0,0 0,0 0,25-25,0-25,0 25,0 0,-1 0,1 0,0 0,0 0,0 0,-1 0,-24 25,0-1,0 1,0 0,-24-25,24 25,-25-25,0 25,0-25,0 0,1 0,-1 0,0 0,0 0,0 0,1 0,-1 0,0 0,0 0</inkml:trace>
  <inkml:trace contextRef="#ctx0" brushRef="#br0" timeOffset="124064.97">6202 9302,'0'25,"0"-1,0 1,0 0,-25-25,25 25,0 0,0-1,0 1,0 0,25 0,-1-25,1 0,-25-25,0 0,25 0,-25 1,0-1,0 0,0 0,-25 0,25 1,0-1,-25 25,25-25,-24 25,24 25</inkml:trace>
  <inkml:trace contextRef="#ctx0" brushRef="#br0" timeOffset="124620.23">6425 9351,'-25'25,"25"0,0 0,0 0,-25-1,25 1,0 0,0 0,0 0,0-1,25-24,-25 25,25-25,0 0,-1 0,-24-25,0 1,0-1,0 0,0 0,0 0,-24 1,-1-1,25 0,-25 25,25-25,-25 25,25-25,0 1,-25 24,1-25,24 0</inkml:trace>
  <inkml:trace contextRef="#ctx0" brushRef="#br0" timeOffset="124993.52">6450 9178,'0'-25,"0"0,-25 25</inkml:trace>
  <inkml:trace contextRef="#ctx0" brushRef="#br0" timeOffset="125600.43">6896 9252,'0'-25,"-25"25,0 0,1 0,24 25,-25-25,0 0,25 25,-25-25,0 25,1 0,24-1,-25-24,25 25,-25 0,25 0,0 0,-25-1,25 1,0 0,0 0,25-25,-25 25,25-25,0 0,-1 0,1 0,0 0,0 0,0 0,-1 0,1 0,0-25,0 25,0 0,-1 0,1-25,0 25,0 0,0 0,-25-25</inkml:trace>
  <inkml:trace contextRef="#ctx0" brushRef="#br0" timeOffset="163557.81">9128 12898,'0'-24,"0"-1,25 25,-25-25,0 0,0 0,25 25,-25-24,0-1,25 25,-25-25,0 0,25 0,-25 1,0-1,24 0,-24 0,0 0,0 1,25 24,-25-25,0 0,25 25,-25-25,0 0,0 1,25 24,-25-25,0 0,25 25,-25-25,0 0,25 25,-25-24,0-1,24 25,-24-25,0 0,0 0,25 25,-25-25,0 1,25-1,-25 0,25 0,-25 0,25 1,-25-1,0 0,24 25,-24-25,0 0,25 25,-25-24,25-1,0 0,-25 0,0 0,25 25,-25-24,0-1,0 0,24 25,-24-25,0 0,0 1,0-1,0 0,0 0,25 25,-25-25,25 25,-25-24</inkml:trace>
  <inkml:trace contextRef="#ctx0" brushRef="#br0" timeOffset="164105.71">9724 11485,'25'0,"-25"-25,24 25,-24-25,25 25,0 0</inkml:trace>
  <inkml:trace contextRef="#ctx0" brushRef="#br0" timeOffset="166649.79">9873 11509,'24'0,"1"0,0 0,0 0,0-24,-1 24,1 0,0 0,0 0,0 0,-1 0,1 0,0 0,0 0,0-25,-1 25,1 0,0 0,0 0,0 0,0 0,-1 0,1 0,0 0,0 0,0 0,-25-25,24 25,1 0,0 0,0 0,0 0,-1 0,1 0,0 0,0 0,0 0,-1 0,1 0,0 0,0 0,0 0,-1 0,1 0,0 0,0 0,0 0,-1 0,1 0,0 0,0 0,0 0,-1 0,1 0,0 0,0 0,0 0,-1 0,1 0,0 0,0 0,0 0,0 0,-1 0,1 0,0 0,0 0,0 0,-1 0,1 0,0 0,0 0,0 0,-1 0,1 0,0-25,0 25,0 0,-1 0,1 0,0 0,0 0,0 0,-1 0,1 0,0 0,0 0,0 0,-1 0,1 0,0 0,0 0,0 0,-1 0,1 0,0 0,0 0,0 0,-1 0,1 0,0 0,0 0,0 0,-1 0,1 0,0 0,0 0,0 0,0 0,-1 0,1 0,0 0,0 0,0-25,-1 25,1 0,0 0,0 0,0 0,-1 0,1 0,0 0,0 0,0 0,-1 0,1 0,0 0,0 0,0 0,-25-24,24 24,1 0,0 0,0 0,0 0,-1 0,1 0,0 0,0 0,0 0,-1 0,1 0,0 0,-25-25,25 25,0 0,-1 0,1 0</inkml:trace>
  <inkml:trace contextRef="#ctx0" brushRef="#br0" timeOffset="168969.81">13345 11485,'0'-25,"25"25,0 0,0-25,-1 25,-24-25,25 25,-25-25,25 25,0 0,-25-24,25 24,-25-25,25 25,-1 0,-24-25,25 0,0 25,-25-25,25 25,-25-24,25 24,-1-25,-24 0,25 25,-25-25,25 25,-25-25,25 25,-25-25,25 25,-25-24,24 24,-24-25,25 25,-25-25,25 25,-25-25,25 25,-25-25,25 25,-25-24,24 24,-24-25,25 25,-25-25,25 25,-25-25,25 25,-25-25,25 1,-1 24,-24-25,25 25,-25-25,25 0,0 0,0 1,-1 24,-24-25,25 0,0 0,0 25,-25-25,25 25,-25-24,24-1,1 0,-25 0,25 25,-25-25,25 25,-25-24,25-1,-1 0,-24 0,25 25,-25-25,25 1,0-1,-25 0,25 25,-25-25,25 0,-25 1,24-1,-24 0,25 0,-25 0,25 25,-25-24,25-1,-25 0,25 0,-1 0,-24 0,0 1,25-1,-25 0,25 0,-25 0,25 25,-25-24,25-1,-25 0,24 0,-24 0,25 25,-25-24,25-1,-25 0,25 25,0-25,-1 0,-24 1,25-1,-25 0,25 25,-25-25,25 25,0-25,-25 1,24 24,-24-25,0 0,25 0,-25 0,25 25,-25-24,25 24,-25-25,25 0,-25 0,24 25,-24-25,25 1,-25-1,25 25,0-25,0 0,-25 0,24 25,-24-24,25 24,-25-25,25 25,-25-25,25 25,-25-25,25 25,-25-25,24 25,-24-25,0 1,25 24,-25-25,25 25,-25-25,25 0,0 0,-1 1,1-1,0 0,0 0,0 25,-25-25</inkml:trace>
  <inkml:trace contextRef="#ctx0" brushRef="#br0" timeOffset="170302.02">15156 9327,'0'-25,"0"50,0-1,0 1,0 0,0 0,0 0,25-25,0 0,-1 0,-24-25,0 0,0 0,0 0,0 1,-24 24,24-25,-25 25,0 25,0-25,25 24,0 1,0 0,-25 0,25 0,0-1,0 1,0 0,25-50,0 25,-25-25,25 25,-25-24,0-1,0 0,0 0,0 0,0 1,0-1,-25 25,0 0,25 25,-25-25,1 24,24 1,0 0,-25 0,25 0,0-1,0 1,0 0,25-25,-1 0,1 0,0 0,-25-25,25 25,-25-25,25 25,-25-24,0-1,24 25,-24-25,0 0,0 0,0 1,-24 24,-1 0,0 0,0 24</inkml:trace>
  <inkml:trace contextRef="#ctx0" brushRef="#br0" timeOffset="172430.47">14734 10120,'25'0,"0"0,0 0,0 0,-1 0,1 0,0 0,0 0,0 0,-1 0,1 0,0 0,25 0,-26-24,1 24,25 0,-1 0,-24 0,25 0,-1 0,-24 0,25 0,-1-25,1 25,0 0,-1 0,1 0,24 0,-24-25,0 25,24 0,-24 0,-1 0,26-25,-26 25,1 0,24 0,-24 0,-1 0,1 0,0 0,-1 0,1 0,-25 0,24 0,1 0,-25 0,24 0,-24 25,25-25,-25 0,-1 0,1 0,0 0,0 0,0 0,-1 0,1 0,0 0,0 0,0-25,-1 25,1 0,0 0,-25-25,25 25,0-25,-25 1,-25 24,25-25,-25 25,0 0,0 0,1 0,-1 0,0 0,0 0,0 0,1 0,-1 0,0 0,50 0,0 0,-1 0,1 0,0 0,0 25,0-25,-1 0,1 0,0 0,0 0,-25 24,25-24,-25 25,0 0,-25 0,0-25,0 25,0-25,1 0,-1 25,0-25,0 0</inkml:trace>
  <inkml:trace contextRef="#ctx0" brushRef="#br0" timeOffset="192089.44">18306 9922,'0'-25</inkml:trace>
  <inkml:trace contextRef="#ctx0" brushRef="#br0" timeOffset="192730.09">18505 9823,'0'-25,"-25"25,25-25,-25 25,0 0,25 25,-25-25,1 25,-1-25,25 24,-25-24,25 25,-25-25,0 25,25 0,-24-25,24 25,-25-1,25 1,0 0,-25 0,25 0,0 0,0-1,0 1,25 0,0 0,-1-25,1 25,0-25,-25 24,25-24,0 0,-1 0,1 0,0 0,0 0,0 0,-1 0,1-24,0 24,-25-25,25 0,0 25,-1-25,1 0,0 1,0-1,-25 0,25 25,-25-25,0 0,0 0,0 1,0-1,-25 25,25-25,-25 0,0 0,25 1,-25 24,25-25,-24 0,-1 25,25-25,-25 25,25-25,-25 25,25-24,-25 24,1 0,-1 0,0 0,0 0,0 0,25 24,-24-24,24 25,-25-25,25 25,0 0</inkml:trace>
  <inkml:trace contextRef="#ctx0" brushRef="#br0" timeOffset="194029.24">19298 9798,'0'-25,"-24"25,24 25,0 0,0-1,0 1,24-25,-24-25,25 25,-25-24,-25 24,1 0,24 24,-25-24,0 0,25 25,-25-25</inkml:trace>
  <inkml:trace contextRef="#ctx0" brushRef="#br0" timeOffset="194666.24">19422 9575,'0'0,"-24"0,48 0,1 0,0-25,0 25,0 0,-25-25,24 25,1-25,0 25,0 0,0-25,-1 25,1-24,0 24,0 0,-25-25,0 50,0-1,0 1,0 0,0 0,0 0,0-1,0 1,0 0,0 25,0-26,0 1,0 0,0 0,0 0,0 24,0-24,0 0,0 0,0-1,0 1,0 0,0 0,-25 0,25 0</inkml:trace>
  <inkml:trace contextRef="#ctx0" brushRef="#br0" timeOffset="195529.37">20142 9500,'0'25,"0"0,0 0,0-1,0 1,0 0,0 0,0 0,25-1,-25 1,0 0,0 0,0 0,24-1,-24 1,0 0,0-50,0 0,0 1,0-1,0 0,0 0,-24 25,24-25,0 1,-25-1,25 0,-25 0,25 0,0 1,0-1,0 0,-25 0,25 0,0 1,0 48,0 1,25 0,0 0,0 0,-1-1,1-24,-25 25,25-25,0 25,0-25,-1 0,1 0,-25-25,25 25,-25-25,0 1,25-1,-25 0,0 0,0 0,25 1,-25-1,0 50,24-1,-24 1,25 0,-25 0,25 0,-25-1,25 1,-25 0,25 0,-25 0,0-1,24 1,-24 0,25-25,-25 25,0 0,25-25,-25 24,0 1,25-25,-25 25,25-50</inkml:trace>
  <inkml:trace contextRef="#ctx0" brushRef="#br0" timeOffset="195816.37">20712 9376,'0'-25,"25"50,-25 0,25 0,-25 0,0-1,25 1,-25 0,24 0,-24 0,25 24,-25-24,25 0,-25 0,25 24,-25-24,25 0,-25 0,0-1,25 1,-25 0,0 0,0 0,24-1,-24 1,0 0</inkml:trace>
  <inkml:trace contextRef="#ctx0" brushRef="#br0" timeOffset="196165.6">20737 9252,'0'0,"-25"0,25-25,25 25,-25-24,25 24,0-25,-1 25,1 0,0-25,0 25,0 0,-25 25,25-25,-25 25,24-1,-24 1,0 0,0 0,0 0,0-1,-24 1,-1 25,25-25,-25-1,0 1,0 0,0 0,25 0,-24-25,-1 24</inkml:trace>
  <inkml:trace contextRef="#ctx0" brushRef="#br0" timeOffset="196605.37">21580 9475,'0'0,"-24"0,-1 0,0 25,0-25,0 0,25 25,-24-25,24 25,-25 0,0-1,25 1,-25-25,25 25,0 0,0 0,0-1,25 1,0-25,-25-25,25 25,-25-24,24 24,-24-25,0 0,25 25,-25-25,25 0,0 25,0 25,-1-25,1 0,-25 25,25-25,0 0,0 25,-1-25,26 0,-25 0</inkml:trace>
  <inkml:trace contextRef="#ctx0" brushRef="#br0" timeOffset="196745.52">22201 9426</inkml:trace>
  <inkml:trace contextRef="#ctx0" brushRef="#br0" timeOffset="198467.37">15305 9500,'-25'-25,"25"50,0 0,0 0,0 0,0-1,0 1,0 0,0 0,0 0,25-1,-25 1,0 0,0 0,25-25,-25 25,0-1,0 1,24 0,-24 0,25-25,-25 25,25-25</inkml:trace>
  <inkml:trace contextRef="#ctx0" brushRef="#br0" timeOffset="199107.34">15429 10170,'0'25,"0"0,0-1,0 1,0 0,0 0,0 0,0-1,0 1,0 0,0 0,0 0,25-1,-25 1,0 0,0 0,0 0,24-25,-24 24</inkml:trace>
  <inkml:trace contextRef="#ctx0" brushRef="#br0" timeOffset="199566.87">15602 10914,'0'-25,"-24"25,24 25,0 0,0 0,0-1,0 1,0 0,0 0,0 0,0-1,0 1,0 0,0 0,0 0,0 0,0-1,0 1,0 0,0 0</inkml:trace>
  <inkml:trace contextRef="#ctx0" brushRef="#br0" timeOffset="199959.25">15602 11485,'0'24,"0"1,0 0,0 0,0 0,0-1,25-24,-25 25,0 0,0 0,0 0,0-1,0 1,25-25,-25 25,0 0,0 0,0-1,0 1</inkml:trace>
  <inkml:trace contextRef="#ctx0" brushRef="#br0" timeOffset="200270.77">15677 12105,'0'24,"25"1,-25 0,0 0,0 0,25 0,-25-1,0 1,0 0,24 0,-24 0,0-1,0 1,0 0,25 0</inkml:trace>
  <inkml:trace contextRef="#ctx0" brushRef="#br0" timeOffset="200476.41">15776 12700,'0'25,"0"0,25-1,-25 1,0 0,0 0,0 0,25-25</inkml:trace>
  <inkml:trace contextRef="#ctx0" brushRef="#br0" timeOffset="200627.54">15826 12973,'0'25,"25"-25,-25 24,0 1,0 0,0 0,24-25</inkml:trace>
  <inkml:trace contextRef="#ctx0" brushRef="#br0" timeOffset="200758.97">15851 13271,'0'0,"0"24,0 1,0 0,0 0</inkml:trace>
  <inkml:trace contextRef="#ctx0" brushRef="#br0" timeOffset="200935.25">15900 13469,'0'0,"0"25,0 0,25-25,-25 24,25 1,-25 0,25-25,-25 25,0 0,24-1,-24 1,25-25,-25 25,0 0,25 0,-25-1</inkml:trace>
  <inkml:trace contextRef="#ctx0" brushRef="#br0" timeOffset="201063.14">16074 14064,'0'0,"0"25,0 0,25 0</inkml:trace>
  <inkml:trace contextRef="#ctx0" brushRef="#br0" timeOffset="201571.16">16099 14213,'0'25,"0"0</inkml:trace>
  <inkml:trace contextRef="#ctx0" brushRef="#br0" timeOffset="202683.46">16148 14312,'-25'0,"25"25,-24-25,24 25,-25-25,25 25,0 0,0-1,0 1,0 0,0 0,0 0,0-1,0 1,25 0,-1-25,1 0,-25-25,25 25,-25-25,0 1,25-1,-25 0,0 0,0 0,0 1,0-1,0 0,0 0,0 0,-25 25,25-25,-25 25,0 0,25 25,0 0,0 0,0 0,0 0,0-1,0 1,25-25,-25 25,25-25,0-25,-25 0,0 1,0-1,0 0,0 0,-25 25,25-25,-25 25,0 0,1 0,-1 25,0 0,25 0,0 0,0-1,0 1,0 0,25-25,0 0,-1 0,1-25,0 0,-25 1,25 24,-25-25,0 0,0 0,0 0,0 0,0 1,0-1,-25 25,25-25,-25 25,0 0,1 0,24 25,-25 0,25-1,0 1,-25 0,25 0,0 0,0 0,0-1,25-24,0 0,-1 0,-24-24,25 24,-25-25,25 0,0 0,-25 0,0 0,25 25,-25-24,0-1,0 0,0 0,0 0,0 1,-25 24,0 24,0-24</inkml:trace>
  <inkml:trace contextRef="#ctx0" brushRef="#br0" timeOffset="-199986.38">16148 14932,'0'25,"0"0,0 0,0 0,0-1,0 1,0 0,0 0,0 0,0-1,0 1,0 0,0 0,0 0,0-1,0 1,0 0,0 0,0 0,0 0,-25-25,1 0,24-25,-25 25,0-25,0 25,25-25,0 50,25-25,0 0,0 0,-25 25,24-25,1 0,0 0,-25-25,25 25,0 0,-1-25,-24 0,0 0,25 25,-25-24</inkml:trace>
  <inkml:trace contextRef="#ctx0" brushRef="#br0" timeOffset="-197542.22">15727 16148,'-25'0,"0"0,0 0,0 25,0-25,25 24,-24-24,24 25,0 0,0 0,-25-25,25 25,0-1,0 1,0 0,0 0,0 0,0 0,0-1,0 1,0 0,25 0,-1 0,1-25,-25 24,25-24,0 0,0 0,0 0,-1-24,1 24,0-25,0 0,0 25,-1-25,-24 0,25 1,0 24,-25-25,0 0,0 0,0 0,0 0,-25 1,25-1,-25 25,1-25,-1 0,0 25,0-25,0 25,1-24,-1 24,0 0,0-25,0 25,0 0,1 0,-1 0,0 0,25 25,-25-25</inkml:trace>
  <inkml:trace contextRef="#ctx0" brushRef="#br0" timeOffset="-196768.76">16173 16396,'25'0,"0"0,-25-25,-25 25,25 25</inkml:trace>
  <inkml:trace contextRef="#ctx0" brushRef="#br0" timeOffset="-195969.87">16793 16173,'0'-25,"-25"25,1 0,-1 25,0-25,0 0,0 24,0-24,1 0,-1 0,0 25,0-25,25 25,25-25,-25 25,0 0,25-25,-25 24,0 1,25-25,-25 25,24-25,1-25,0 25,0-25,0 25,0 0,-1 0,1 0,0 0,0 0,0 0,-1 0,1 25,0-25,-25 25,25-25,-25 25,0 0,0 0,-25-25,25 24,-25 1,0 0,1-25,-1 25,0-25,0 0,0 25,1-25,-1 0,0 24,0-24,0 0,0 0,1 0,-1 0,0 0,25-24</inkml:trace>
  <inkml:trace contextRef="#ctx0" brushRef="#br0" timeOffset="-195505.41">17264 16197,'-24'0,"24"25,0 0,0 0,0 0,0-1,0 1,24 0,-24 0,0 0,25 0,-25-1,0 1,0 0,0 0,25 0,-25-1,0 1,25-25</inkml:trace>
  <inkml:trace contextRef="#ctx0" brushRef="#br0" timeOffset="-191850.48">17562 16173,'0'-25,"25"25,-25-25,25 25,-25-25,0 0,0 1,0-1,0 0,0 50,0 0,0-1</inkml:trace>
  <inkml:trace contextRef="#ctx0" brushRef="#br0" timeOffset="-190618.84">17537 16222,'25'0,"0"0,0 0,-25-25,24 25,1 0,0 0,0 0,0 0,0 0,-1 0,1 0,0 0,0 0,0 0,-25-24,24 24,-24-25,25 25,-25 25,0-1,0 1,-25 0,25 0,-24 0,24-1,0 1,-25 0,25 0,-25 0,25 0,0-1,-25 1,25 0,-25 0,25 0,0-1,-24-24,24 25,0 0</inkml:trace>
  <inkml:trace contextRef="#ctx0" brushRef="#br0" timeOffset="-189762.51">18455 16197,'-25'0,"0"0,25 25,-24-25,-1 0,0 0,0 25,0-25,1 25,-1-25,25 25,-25-25,0 24,25 1,-25-25,25 25,-24-25,24 25,-25 0,25 0,-25-1,25 1,0 0,0 0,0 0,0-1,25-24,-25 25,25-25,-1 0,1 0,0-25,0 25,0 0,-1 0,1 0,0-24,0 24,0 0,-1 0,1-25,0 25,0 0,0 0,-25-25,24 25,1 0,-25-25,25 25,-25-25,0 1,-25 24,0 0,25-25,-24 25,-1 0,0 0,0 0,0 0,1 0,-1 25,0-25,0 24,-24-24,24 25,0-25,0 25,0 0,1 0,-1-1</inkml:trace>
  <inkml:trace contextRef="#ctx0" brushRef="#br0" timeOffset="-188810.85">19249 16222,'-25'0,"0"0,0 0,1 0,-1 0,0 0,25 25,-25-25,0 0,1 0,-1 0,0 0,0 0,0 0,25 25,0 0,0-1,0 1,0 0,0 0,0 0,0 0,0-1,0 1,25-25,0 0,0 0,-25-25,25 25,-1 0,1-24,0 24,0 0,0 0,-1 0,1 0,0 0,0 24,0-24,-1 25,1-25,-25 25,25-25,0 25,-25 0,25-25,-25 24,0 1,-25 0,0 0,0-25,0 25,1-25,-1 0,0 24,0-24,-24 25,24-25,-25 0,25 0,-24 0,24 0,0 0,-24 0,24 0,0 0,0 0</inkml:trace>
  <inkml:trace contextRef="#ctx0" brushRef="#br0" timeOffset="-185799.31">19844 16446,'25'0,"-25"-25,25 25,0-25,-1 25,-24-25,25 25,0 0,0 0,-25-25,25 25,-1 0,1 0,0 0,0 0,-25 25,0 0,0 0,0 0,0-1,0 1,0 0,0 0,-25 0,25-1,0 1,0-50,0 1,0-1,25 0,-25 0,0 0,25 1,-25-1,24 0,-24 0,25 25,0 0,0 0,-25 25,0 0,0 0,0-1,0 1,0 0,0 0,0 0,0-50,0 0,0 0,25 25,-25-25,24 25,-24-24,25-1,-25 0,25 25,-25-25,25 25,-25-25,25 25,-25 25,0 0,0 0,0 0,0-1,0 1,0 0,0 0,0 0,0-1,0 1,0 0,-25-25,25 25,0 0,-25-25</inkml:trace>
  <inkml:trace contextRef="#ctx0" brushRef="#br0" timeOffset="-184910.45">20241 15726,'0'-25,"0"1,25-1,0 25,-25-25,24 25,-24-25,25 25,-25-25,25 25,0 0,0-24,-1 24,1 0,0 0,0 0,-25 24,0 1,0 0,0 0,0 0,0-1,-25 1,0-25,25 25,-25 0,1 0,-1-1,0-24,25 25,0-50,25 25,0-24,-1 24,1 0,0 0,0 0,0 0,-25 24,24-24,-24 25,0 0,0 0,-24-25,24 25,-25-25,25 24,-25-24,0 25,0-25,1 0,-1 25,0-25,0 0,0 0,1 25,-1-25,0 0,0 0,0 0</inkml:trace>
  <inkml:trace contextRef="#ctx0" brushRef="#br0" timeOffset="-184266.84">21010 15949,'0'-24,"0"48,-25-24,25 25,-25-25,25 25,-24 0,-1 0,25 24,-25-24,0 0,25 24,-25 1,0 0,1-1,-1 1,0 0,0 24,-24-24,24-1,0 26,0-26,0 1,1-1,-1 1,0 0,0-1,0-24,1 0,-1 24,25-24,-25 0,0-25,25 25,0 0,-25-25,25 24,-24 1,24 0</inkml:trace>
  <inkml:trace contextRef="#ctx0" brushRef="#br0" timeOffset="-183674.67">21159 16421,'0'0,"-25"-25,25 50,0 0,0-1,0 1,0 0,0 0,0 0,0-1,0 26,25-25,-25 0,0-1,0 26,25-25,-25 0,0-1,0 1,24 0,-24 0,0 0,0-1,0 1,0 0</inkml:trace>
  <inkml:trace contextRef="#ctx0" brushRef="#br0" timeOffset="-183259.28">21432 16470,'0'0,"24"0,1 0,-25-24,0 48,-25-24,1 25,-1 0,0-25,0 25,0-25,25 25,-24-25,-1 0,25 24,-25-24,25 25,0 0,0 0,25-25,-25 25,25-25,-25 24,24-24,1 25,0-25,0 25,0-25,-1 0,1 25,0-25,0 25,0-25,-1 24,1-24,0 0,0 25,0-25</inkml:trace>
  <inkml:trace contextRef="#ctx0" brushRef="#br0" timeOffset="-182538.86">22027 16594,'0'-24,"0"-1,0 0,-25 25,0 0,0 0,1 0,-1 25,0-25,0 25,0-25,25 24,-24 1,-1 0,25 0,0 0,-25-1,25 1,0 0,25-25,0-25,-1 25,1 0,-25-25,25 25,0-24,0 24,-1-25,1 25,0-25,0 0,0 25,0-25,-25 1,0-1,24 25,-24-25,0 50,0 0,0-1,0 1,25 0,-25 0,25 0,-25-1,25 1,-25 0,25 0,-25 0,24-1,-24 1,25 0,-25 0,0 0,0-1,25 1,-25 0,0 0,0 0,0-1,-25-24,25 25,-25-25,25 25,-24-25,-1 0,0 0,25-25,-25 25,0-25,25 1,0-1,0 0,0 0,25 0,0 1,0-1,0 25,-1-25,1 25,0 0,0-25</inkml:trace>
  <inkml:trace contextRef="#ctx0" brushRef="#br0" timeOffset="-182371.59">22746 16669,'0'-25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6:26:25.37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029 13097,'0'-25,"25"0,0 0,-25 1,25-1,-25 0,24 25,-24-25,25 25,-25-25,0 1,0-1,0 50,-25-25,25 24,-24 1,24 0,0 0,-25-25,25 25,0-1,-25-24,25 25,-25-25,25 25,-25-25,25 25,-24-25,24 25,0-1,-25-24,25 25,-25 0,25 0,-25-25,25 25,0 0,-25-25,25 24,0 1,-24-25,24 25,0 0,-25-25,0 25,25-1,-25-24,25 25,-25 0,25 0,-24-25,24 25,-25-1,25 1,-25-25,25 25,-25-25,25 25,-25-25,25 25,0-1,-24-24,-1 25,25 0,0 0,-25-25,25 25,-25-25,25 24,-25-24,25 25,0 0,-24 0,-1 0,25-1,-25-24,25 25,-25 0,0 0,25 0,-24-25,24 24,0 1,-25-25,0 25,0-25,25 25,-25-25,25 25,-24-25</inkml:trace>
  <inkml:trace contextRef="#ctx0" brushRef="#br0" timeOffset="1167.93">7467 13345,'0'25,"24"-25,-24 25,25-25,0 0,0 0</inkml:trace>
  <inkml:trace contextRef="#ctx0" brushRef="#br0" timeOffset="1327.71">7814 13370,'0'-25,"25"25,-25 25,24-25</inkml:trace>
  <inkml:trace contextRef="#ctx0" brushRef="#br0" timeOffset="1456.33">8037 13370,'25'0,"0"0</inkml:trace>
  <inkml:trace contextRef="#ctx0" brushRef="#br0" timeOffset="1592.01">8236 13370</inkml:trace>
  <inkml:trace contextRef="#ctx0" brushRef="#br0" timeOffset="1723.62">8434 13370</inkml:trace>
  <inkml:trace contextRef="#ctx0" brushRef="#br0" timeOffset="2307.96">9451 13246</inkml:trace>
  <inkml:trace contextRef="#ctx0" brushRef="#br0" timeOffset="2467.9">9724 13246</inkml:trace>
  <inkml:trace contextRef="#ctx0" brushRef="#br0" timeOffset="2613.8">9897 13221,'-24'0</inkml:trace>
  <inkml:trace contextRef="#ctx0" brushRef="#br0" timeOffset="2979.94">9228 13246,'0'25,"24"-25,1 0,0 0,0 0,0 0,0 0,-1 0,1 0,0 0,0 0</inkml:trace>
  <inkml:trace contextRef="#ctx0" brushRef="#br0" timeOffset="3173.12">9501 13271,'24'0,"1"0,0 0,0-25,0 25,-1 0,1 0</inkml:trace>
  <inkml:trace contextRef="#ctx0" brushRef="#br0" timeOffset="3325.04">10195 13221,'0'-25,"25"25</inkml:trace>
  <inkml:trace contextRef="#ctx0" brushRef="#br0" timeOffset="3471.99">10493 13196,'25'0</inkml:trace>
  <inkml:trace contextRef="#ctx0" brushRef="#br0" timeOffset="3623.9">10741 13221,'0'-25,"25"25,-1 0</inkml:trace>
  <inkml:trace contextRef="#ctx0" brushRef="#br0" timeOffset="3759.95">11014 13196</inkml:trace>
  <inkml:trace contextRef="#ctx0" brushRef="#br0" timeOffset="3903.17">11311 13221</inkml:trace>
  <inkml:trace contextRef="#ctx0" brushRef="#br0" timeOffset="4070.07">11708 13196,'0'0,"25"0</inkml:trace>
  <inkml:trace contextRef="#ctx0" brushRef="#br0" timeOffset="4207.81">12055 13196,'25'0,"-25"-25,25 25</inkml:trace>
  <inkml:trace contextRef="#ctx0" brushRef="#br0" timeOffset="4367.96">12378 13196,'25'0,"-25"-25</inkml:trace>
  <inkml:trace contextRef="#ctx0" brushRef="#br0" timeOffset="4511.69">12874 13171,'25'0,"0"0</inkml:trace>
  <inkml:trace contextRef="#ctx0" brushRef="#br0" timeOffset="4672.39">13246 13196,'0'0,"0"-25,25 25</inkml:trace>
  <inkml:trace contextRef="#ctx0" brushRef="#br0" timeOffset="4818.96">13444 13196,'25'0,"0"0,0 0,0 0</inkml:trace>
  <inkml:trace contextRef="#ctx0" brushRef="#br0" timeOffset="4947.96">13767 13221,'25'0,"0"0,-1 0</inkml:trace>
  <inkml:trace contextRef="#ctx0" brushRef="#br0" timeOffset="5271.65">14089 13196,'0'-25,"25"25,0 0,0 0,-25-25,25 25,-1 0,1 0,0 0,-25-24,25 24,0 0,-1 0</inkml:trace>
  <inkml:trace contextRef="#ctx0" brushRef="#br0" timeOffset="5975.9">14561 13196,'25'25</inkml:trace>
  <inkml:trace contextRef="#ctx0" brushRef="#br0" timeOffset="6117.28">14908 13221,'25'0,"-25"25</inkml:trace>
  <inkml:trace contextRef="#ctx0" brushRef="#br0" timeOffset="6247.53">15206 13246</inkml:trace>
  <inkml:trace contextRef="#ctx0" brushRef="#br0" timeOffset="6380.35">15354 13246,'25'0,"0"0</inkml:trace>
  <inkml:trace contextRef="#ctx0" brushRef="#br0" timeOffset="7081.14">15851 13146,'0'25,"0"0,24-25</inkml:trace>
  <inkml:trace contextRef="#ctx0" brushRef="#br0" timeOffset="7785.33">15727 13196,'24'0,"1"0,0 0,0 0,0 0,-25 25,24-25,-24-25,25 25,0 0</inkml:trace>
  <inkml:trace contextRef="#ctx0" brushRef="#br0" timeOffset="8027.84">15975 13171,'-25'0,"0"0,0 0,50 0,-25-25</inkml:trace>
  <inkml:trace contextRef="#ctx0" brushRef="#br0" timeOffset="9280.44">5482 13246,'0'25,"0"-1,-25 1,25 0,0 0,0 0,0-1,0 26,0-25,0 0,0-1,0 1,0 0,0 0,-24 0,24-1,0 1,0 0,0 0,0 0,24-50</inkml:trace>
  <inkml:trace contextRef="#ctx0" brushRef="#br0" timeOffset="10077.29">5705 13395,'-24'0,"24"-25,0 0,0 0,24 0,1 25,0 0,-25 25,25-25,-25 25,0 0,0 0,-25-1,25 1,-25-25,25 25,-25-25,50 0,0 0,0 0,0 0,-1 25,1-25,0 25,-25-1,0 1,0 0,-25-25,0 0,25 25,-24-25,-1 0,0 0,25 25,-25-25,0 0,1 0,-1 0,25-25</inkml:trace>
  <inkml:trace contextRef="#ctx0" brushRef="#br0" timeOffset="10836.58">6102 13295,'0'-24,"-25"24,25 24,-24-24,24 25,-25-25,25 25,0 0,0 0,0-1,25-24,-1 0,-24-24,25-1,-25 0,0 0,0 0,0 1,0 48,0 1,0 0,0 0,25-25,-25 25,0-1,0 1,0 0,0 0,0 0,0-1,25 1,-25 0,0 0,25-25</inkml:trace>
  <inkml:trace contextRef="#ctx0" brushRef="#br0" timeOffset="11067.84">6400 13395,'0'0</inkml:trace>
  <inkml:trace contextRef="#ctx0" brushRef="#br0" timeOffset="11491.43">6574 13295,'0'0,"0"25,-25-25,25 25,-25-25,25 25,-25-25,25 25,0-1,-25-24,25 25,25-25,0 0,0 0,0 0,-25-25,24 25,1 0,0 0,0-24,0 24,-1 0,-24-25</inkml:trace>
  <inkml:trace contextRef="#ctx0" brushRef="#br0" timeOffset="11791.72">6623 13271,'0'24,"0"1,25 0,-25 0,0 0,0-1,0 1,0 0,0 0,0 0,25-1,-25 1,25 0</inkml:trace>
  <inkml:trace contextRef="#ctx0" brushRef="#br0" timeOffset="12336.94">6896 13320,'0'-25,"25"1,0 24,-1 0,-24 24,25-24,-25 25,0 0,0 0,0 0,-25-1,25 1,-24-25,-1 25,25 0,-25 0,0-1,25 1,-25-25,25 25,0 0,-24-25,24 25,24-25,1 0,0 0,0-25,0 25,-1 0,1-25,0 25,-25-25</inkml:trace>
  <inkml:trace contextRef="#ctx0" brushRef="#br0" timeOffset="12691.78">6970 13097,'0'25,"-24"-25,24 24,0 1,24-25,-24-25,25 25,-25-24</inkml:trace>
  <inkml:trace contextRef="#ctx0" brushRef="#br0" timeOffset="13172.76">7417 13146,'-25'0,"0"0,25 25,-24-25,24 25,-25-25,25 25,-25-25,25 25,0 0,-25-25,25 24,0 1,-25 0,25 0,0 0,0-1,0 1,0 0,25-25,0 0,0 25,0-25,-1 0,1 0</inkml:trace>
  <inkml:trace contextRef="#ctx0" brushRef="#br0" timeOffset="-211730.7">15925 13146</inkml:trace>
  <inkml:trace contextRef="#ctx0" brushRef="#br0" timeOffset="-208484.77">12179 13221,'0'25,"0"0,0-1,0 1,0 0,0 0,0 0,0-1,0 1,0 0,0 0,0 0,0-1,0 1,0 0,0 25,0-26,0 1,0 0,0 0,0 24,0-24,0 25,0-25,0 24,0-24,0 25,0-1,0 1,0-1,0 1,0 0,25-1,-25 1,0 0,0-1,0 26,0-26,0 1,0-1,0 1,0 0,0-1,0 26,0-26,0 1,-25-1,25 26,0-26,0 1,-24 0,24 24,0-24,0-1,0 1,-25-25,25 24,0 1,0 0,0-26,0 26,0-25,0 0,0-1,0 26,0-25,0 0,0-1,0 1,0 0,0 0,0 0,0-1,0 1,0 0,-25-25,0 0,0 0,1 0,24-25,-25 25,25-25,-25 1,25-1,-25 0,25 0,0 0,-25 25,25-24,0 48,0 1,0 0,0 0,25 0,-25-1,0 1,25 0,-25 0,25 0,0-25,-25-25,24 0,1 0,-25 0,25 1,0-1,-25 0,25 0,-1 0,-24 1,25 24,0-25,-25 0,25 25,-25-25,25 25</inkml:trace>
  <inkml:trace contextRef="#ctx0" brushRef="#br0" timeOffset="-207582.07">10939 16470,'0'0,"-25"0,1 0,-1 0,0 0,0 25,0 0,25 0,0 0,0-1,-24 1,24 0,0 0,0 0,0-1,0 1,0 0,0 0,0 0,0 24,0-24,0 0,24 0,-24-1,25-24,-25 25,25-25,-25 25,25-25,0 0,-1 25,1-25,0 0,0-25,0 25,-1-25,1 0,0 1,-25-1,25 25,-25-25,0 0,0 0,25 25,-25-24,0-1,0 0,0 0,0 0,0 1,-25-1,25 0,-25 0,0 0,25 1,-25-1,1 0,-1 0,25 0,-25 25,0-24,0 24,1 0</inkml:trace>
  <inkml:trace contextRef="#ctx0" brushRef="#br0" timeOffset="-207057.65">11435 16818,'-24'0,"24"24,0-48,0-1,24 25,-24-25</inkml:trace>
  <inkml:trace contextRef="#ctx0" brushRef="#br0" timeOffset="-206386.08">11683 16594,'0'-24,"25"24,-25-25,25 25,0 0,0-25,-1 50,1-25,-25 25,25-25,-25 24,0 1,0 0,0 0,0 0,0-1,0 1,-25 0,0 0,25 0,-24-25,24 24,0-48,0-1,24 25,1 0,0-25,0 25,0 0,-1 0,-24 25,25-25,-25 25,25-25,-25 24,25 1,-25 0,0 0,0 0,-25-1,25 1,-25-25,25 25,-25-25,1 25,-1-25,0 25,0-25,0 0,1 0</inkml:trace>
  <inkml:trace contextRef="#ctx0" brushRef="#br0" timeOffset="-205850.12">12204 16570,'0'24,"0"1,-25-25,25 25,0 0,0 0,0-1,-24 1,24 0,0 0,0 0,0-1,0 1,0 0,0 0,0 0,-25-1,25 1,0 0,0 0,0 0,0-1,25 1,-25 0,24-25,1 0,0 0,0 0,-25-25,25 25,-1-25,1 1,0-1,0 0,-25 0,25 0,-25 1,-25 24,0-25,0 25,0 0,1 0,-1 0,0 0,0 25,0-25,25 24,-24-24</inkml:trace>
  <inkml:trace contextRef="#ctx0" brushRef="#br0" timeOffset="-205408.55">12576 16694,'0'-25,"0"50,25-1,-25 1,25 0,-25 0,0 0,25-1,-25 1,25 0,-25 0,0 0,24-1,-24 1,0 0,25 0,-25 0,0-1,25 1,-25 0</inkml:trace>
  <inkml:trace contextRef="#ctx0" brushRef="#br0" timeOffset="-204865.93">12576 16669,'0'0,"-24"0,24-25,0 50,0 0,24-1,-24 1,25-25,-25 25,25 0,-25 0,25-25,-25 24,25-24,-1 0,1 0,-25-24,25 24,-25-25,25 0,-25 0,25 0,-25 1,0-1,24 25,-24-25,0 0,25 25,-25-25,25 25,-25 25,0 0,25 0,-25 0,0-1,0 1,25 0,-25 0,0 0,24-1,-24 1,0 0,25-25,-25 25,0 0,25-1,-25 1,25 0,-25 0,25 0</inkml:trace>
  <inkml:trace contextRef="#ctx0" brushRef="#br0" timeOffset="-204562.16">13172 16520,'0'25,"0"0,0-1,0 1,0 0,0 0,0 0,0-1,0 1,0 0,24 0,-24 24,0-24,25 0,-25 0,25 0,-25-1,25-24,-25 25,25 0,-25 0,0 0,24-25,-24 24</inkml:trace>
  <inkml:trace contextRef="#ctx0" brushRef="#br0" timeOffset="-204257.67">13147 16594,'0'0,"-25"0,25-24,0-1,0 0,0 0,0 0,25 1,0 24,-25-25,24 25,1 0,0 0,0 0,0 0,-1 0,1 25,0-25,-25 24,0 1,0 0,0 0,0 0,-25-1,0 1,1 0,24 0,-25-25,0 25</inkml:trace>
  <inkml:trace contextRef="#ctx0" brushRef="#br0" timeOffset="-203741.36">13717 16669,'-24'0,"24"25,-25-25,25 24,-25 1,25 0,-25 0,25 0,0-1,0 1,0 0,0 0,0 0,0-1,0 1,25-25,0 0,-25-25,25 1,-25-1,0 0,0 0,0 0,24 25,-24 25,25-25,0 0,-25 25,25-25,0 0,-1 0,1-25,0 25,0 0,0-25,-1 25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4T17:23:45.39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70 16594,'-25'0,"0"0,1 0,24-24</inkml:trace>
  <inkml:trace contextRef="#ctx0" brushRef="#br0" timeOffset="2036.41">472 16173,'0'24,"24"-24,-24-24,25 24,-25-25,0 0,0 0,0 0,25 1,-25-1,0 0,0 0,0 0,0 1,0-1,0 0,0 0,0 0,0 1,-25-1,25 0,-25 0,25 0,0 1,-24 24,24-25,-25 0,25 0,-25 25,25 25,0 0,0 0,0-1,0 1,0 0,0 0,0 0,25-1,-25 1,0 0,0 0,0 0,0-1,25 1,-25 25,0-25,0-1,24 1,-24 25,0-25,25 24,-25-24,0 0,0 24,25-24,-25 0,0 25,25-25,-25-1,0 1,25 0,-25 0,0 0,24-25,-24 24,25-24,-25 25,25-25,0 0,0 0,-25-25,24 25,-24-24,0-1,0 0,0 0,-24 0,24 1,0-1,-25 25,25-25,0 0,-25 25,0-25,0 0,1 25,24-24,-25 24,0 0,50 0,-25 24,25-24,-1 0,-24-24,25-1,0 0,-25 0,0 0,0 1,0-1,0 0,0 0,0 0,25 25,0 0,-25 25,24-25,-24 25,25-25,0 25,0-25,0 0</inkml:trace>
  <inkml:trace contextRef="#ctx0" brushRef="#br0" timeOffset="2892.73">943 16024,'-25'0,"0"0,1 0,24 25,0-1,0 1,24-25,-24 25,0 0,25-25,-25 25,25-25,-25-25,0 0,0 0,0 0,0 1,25 24,-25-25,0 50,25-25,-25 24,24-24,-24 25,25 0,-25 0,25-25,-25 25,0-1,25-24,-25-24,0-1,0 0,-25 25,25-25,0 0,0 1,0 48,25-24,-25 25,25 0,-25 0,0-50,0 0,0 0,0 1,0-1,0 0,24 25,-24-25,25 25,-25 25,25-25,-25 25,25-25,-25 25,25-1,-1 1,1 0,0-25</inkml:trace>
  <inkml:trace contextRef="#ctx0" brushRef="#br0" timeOffset="3283.66">1737 15701,'0'0,"-25"0,0 0,25 25,-25-25,0 25,1 0,24 0,0-1,0 1,24-25,1 25,0-25,0 25,0-25,-1 25,1-25,-25 24,25-24,-25 25,0 0,0 0,0 0,-25-25,0 24,1-24,24 25,-25-25</inkml:trace>
  <inkml:trace contextRef="#ctx0" brushRef="#br0" timeOffset="3588.46">1886 15553,'0'24,"0"1,0 0,24 0,-24 0,25-1,0 1,0 0,-25 0,25 0,-25-1,24 1,1 0,-25 0,25 0,0-1,-25 1,25 0,-1 0,1 0,-25-1,25-24,-25 25,25-25</inkml:trace>
  <inkml:trace contextRef="#ctx0" brushRef="#br0" timeOffset="3761.47">1985 15999,'0'0,"-25"0,25-25,-25 25,50 0,0-25</inkml:trace>
  <inkml:trace contextRef="#ctx0" brushRef="#br0" timeOffset="4199.6">2183 15900,'25'0,"-25"-25,25 25,0-25,-1 0,1 25,-25-24,0-1,0 0,0 0,-25 25,1 0,-1 0,25 25,-25-25,25 25,0 0,0-1,0 1,25-25,-25 25,25 0,-25 0,24-25,-24 24,25-24,-25 25,25-25,0 0,0 0,-1 0,1 0</inkml:trace>
  <inkml:trace contextRef="#ctx0" brushRef="#br0" timeOffset="4656.6">2580 15652,'0'0,"-25"0,0 0,25 25,-24-1,24 1,0 0,0 0,0 0,0-1,0 1,24-25,-24 25,25-25,0 0,-25-25,0 0,0 1,0-1,0 0,-25 25,25-25,0 50,25-25,-25 25,25-25,-25 25,25-25,-1 24,1-24,-25 25,25-25,0 0,0 0,-1 0</inkml:trace>
  <inkml:trace contextRef="#ctx0" brushRef="#br0" timeOffset="5245.51">2754 15677,'0'-25,"-25"25,50 0,-25 25,24-25,-24 24,25 1,-25 0,25-25,-25 25,25-25,-25 25,25-25,-25 24,24-24,-24-24,0-1,0 0,0 0,0 0,0 50,25-25,-25 25,25-25,-25-25,25 25,-25-25,0 1,0-1,0 0,25 25,-25-25,25 25,-25 25,24-25,1 0,-25 25,25-25,-25 25,25-25,-25 24,25-24,-25 25,24 0,1 0,0 0,0-1</inkml:trace>
  <inkml:trace contextRef="#ctx0" brushRef="#br0" timeOffset="5561.39">3374 15354,'0'-25,"-25"25,25 25,0 0,25 0,-25 0,25-25,-25 24,24 1,-24 0,25-25,-25 25,25 0,-25-1,25 1,0 0,-25 0,24 0,1-1,-25 1,25 0,0 0,0-25,-25 25,24-25,1 24,0-24,0 0</inkml:trace>
  <inkml:trace contextRef="#ctx0" brushRef="#br0" timeOffset="5768.26">3448 15627,'-25'0,"50"0,0 0,-25-25,25 25,0 0,-1-25</inkml:trace>
  <inkml:trace contextRef="#ctx0" brushRef="#br0" timeOffset="6136.58">3820 15429,'-25'24,"1"1,-1-25,25 25,0 0,0 0,0-1,25-24,-1 0,1 0,0-24,-25-1,-25 25,50 0,0 0,0 0,-1 0,1 0,0 0,-25-25,25 25</inkml:trace>
  <inkml:trace contextRef="#ctx0" brushRef="#br0" timeOffset="7040.35">3820 15180,'0'0,"0"-24,0 48,25 1,0 0,0 0,-1 0,1-1,-25 1,25 0,0-25,-25 25,25 0,0-25,-25 25,24-1,1-24,0 25,0-25,-25 25,25-25,-1 0,-24-25,25 25,-25-25,0 50,25-25,-25-25,25 25,-25-24,25 24,-25-25,24 25,-24-25,25 0,-25 0,0 0,0 1,0-1,0 0,0 0,0 0,0 1,0-1,-25 0,25 0,-24 0,24 1,-25-1,0 0,25 0,-25 0,0 25,25-24,-24 24,24-25,-25 25,25 25,0-1,0 1,0 0,25 0,-25 0,24-1,-24 1,25 0,-25 0,25 0,0-1,-25 1,25 0,-1 0,1 0,0-25,0 24,0-24,-1 25,1-25,0 0,0 0,0 0,-1 0,1-25,0 25,0-24,0-1,-25 0,0 0,0 0,0 1,-25 24,25-25,-25 25,25-25,-25 25,25 25,0 0,0-1,25-24,-25 25,25-25,-25 25,25-25,-1 25,1-25,0 25,0-25,0 0,-1 0,26 0,-25 0,0 0,24 0,-24-25,25 25,-25 0,-1-25,1 25,25-25,-25 25,-1 0,1-25,0 1,0 24</inkml:trace>
  <inkml:trace contextRef="#ctx0" brushRef="#br0" timeOffset="7740.56">1786 17165,'0'0,"-25"0,1 0,-1 0,0 0,25-25,25 25,0 0,-1-25,1 25,0-25,25 25,-1-24,1-1,0 0,24 0,0 0,1 1,24-26,-25 25,26 0,-1-24,-25 24,25-25,1 26,-26-26,25 25,1-24,-26 24,0 0,26-25,-26 26,0-26,1 25,-26 0,26 0,-26 1,1-1,-25 0,24 0,-24 25,0-25,0 25,-50 0,25 25,-25-25</inkml:trace>
  <inkml:trace contextRef="#ctx0" brushRef="#br0" timeOffset="12948.63">372 17611,'25'25,"0"-25,-25 25,25-25,-25 25,25-25,-1 25,-24-1,25-24,0 25,-25 0,25-25,0 25,-1-25,-24 25,25-1,0-24,-25 25,25-25,0 25,-1 0,1 0,0-25,-25 24,25-24,0 0,-25 25,25-25,-25-25,0 1,0-1,0 0,0 0,0 0,0 1,0-1,0 0,-25 0,25-24,0 24,0 0,0-25,-25 26,25-26,0 0,0 25,-25-24,25-1,0 25,-25 1,25-26,0 25,0 0,-25 25,25-24,0-1,-24 25</inkml:trace>
  <inkml:trace contextRef="#ctx0" brushRef="#br0" timeOffset="14068.2">1166 17636,'0'0,"25"25,-25 0,0 0,0-1,25 1,-25 0,0 0,25 0,-25-1,0 1,24 25,-24-25,0 24,25-24,-25 25,25-26,-25 26,25-25,-25 24,25-24,-25 25,24-25,-24 24,25-24,-25 0,0 0,25-1,-25 1,25 0,-25 0,25 0,-25 0,24-25,-24 24,25-24,0 25,0-25,-25-25,25 25,-25-24,24 24,-24-25,25 25,-25-25,0 0,0 0,25 25,-25-25,0 1,-25 24,25-25,0 0,-25 0,25 0,-24 25,24-24,-25 24,25-25,-25 25,0-25,0 25,1-25,-1 25,0 0,0 0,0 0,1 0,24 25,-25-25,25-25,25 25,-1-25,1 25,0-24,0-1,0 25,-25-25,24 25,1-25,0 0,-50 25,25-24</inkml:trace>
  <inkml:trace contextRef="#ctx0" brushRef="#br0" timeOffset="15104.48">2084 17363,'0'25,"-25"-25,0 0,25 25,-24-25,24 25,0-1,-25-24,25 25,0 0,-25 0,25 0,0 0,0-1,0 1,0 0,0 0,0 0,0-1,25 1,-25 0,0 0,25 0,-25-1,24 1,-24 0,25 0,0 0,-25-1,25 1,0 0,-1 0,1 0,0-1,0-24,0 25,-1-25,1 25,0-25,0 0,0 25,-1-25,1 0,0 0,0 0,0-25,-1 25,1 0,-25-25,25 25,0-25,0 25</inkml:trace>
  <inkml:trace contextRef="#ctx0" brushRef="#br0" timeOffset="16215.34">2555 17537,'-25'0,"25"25,-24-25,24 25,0-1,-25-24,25 25,-25 0,25 0,0 0,0-1,0 1,0 0,0 0,25-25,-25 25,25-25,-25 24,24-24,-24-24,25 24,-25-25,25 0,-25 0,0 0,0 1,0-1,0 0,-25 0,25 50,25-25,-25 25,25-25,-25 25,25-25,-1 0,1 0,-25-25,25 25,-25-25,0 0,0 0,0 1,-25 24,25-25,0 0,-25 25,25-25,-24 0,24 0,-25 1,0-1,0 0,25 50,25-25,-25 25,25-25,-25 24,25 1,-1 0,-24 0,25-25,-25 25,25-25,-25 25,25-1,0 1,-1 0,-24 0,25-25,0 0,-25 25,25-25,0 0,-1 0,-24-25</inkml:trace>
  <inkml:trace contextRef="#ctx0" brushRef="#br0" timeOffset="16543.59">2530 17636,'25'0,"-25"-25,25 25,0-24,0-1,-1 25,1-25,0 0,0 25,-25-25,25 25,-25-25</inkml:trace>
  <inkml:trace contextRef="#ctx0" brushRef="#br0" timeOffset="23628.64">3349 17363,'0'25,"0"0,0 0,0-1,25-24,-25 25,25 0,-25 0,24-25,-24 25,25-25,-25 25,25-25,-25 24,25-24,0 0,-1 0,-24-24,25 24,0 0,-25-25,25 0,-25 0,25 25,-25-25,0 0,0 1,0-1,-25 25,25-25,0 0,-25 25,25-25,0 1,-25-1,0 0,25 0,-24 25,24-25,-25 25,0-24,0 24,25-25,-25 25,1 0,24 25,-25-25,0 0,25 24,-25 1,25 0,-25-25,25 25,0 0,-24-25,24 24,0 1,0 0,0 0,0 0,24-25,-24 24,0 1,25-25,-25 25,25-25,-25 25,25-25,-25 25,25-25,-1 0,1 0,-25 25,25-25</inkml:trace>
  <inkml:trace contextRef="#ctx0" brushRef="#br0" timeOffset="24660.23">3845 17190,'0'24,"0"1,0 0,0 0,0 0,25-25,-25-25,25 25,-25-25,-25 25,0 0,0 0</inkml:trace>
  <inkml:trace contextRef="#ctx0" brushRef="#br0" timeOffset="26585.18">4292 16892,'0'25,"-25"-25,0 25,0-25,25 24,-25-24,25 25,-24-25,-1 0,25 25,0 0,25-25,-25 25,24-25,-24 24,25-24,-25 25,25-25,-25 25,25-25,-25 25,0 0,25-25,-25 24,0-48,0-1,0 0,24 25,-24-25,0 0,25 25,-25-24,25 24,-25-25,25 25,0 0,-1 0,1 0,-25 25,25-25,-25 24,25-24,-25 25,0 0,25-25,-25 25,0 0,0-1,0 1,0 0,0 0,0 0,-25-1,25 1,-25-25,25 25,-25-25,25 25,-25-25,1 25,-1-25,0 24,0-24,0 25,1-25,-1 0,25 25,0-50</inkml:trace>
  <inkml:trace contextRef="#ctx0" brushRef="#br0" timeOffset="27627.59">4688 16917,'0'25,"25"-25,-25 24,0 1,25-25,-25 25,25-25,-25 25,25 0,-25-1,24-24,-24 25,0 0,25 0,-25 0,25-25,-25 24,0 1,0 0,25-25,-25 25,0 0</inkml:trace>
  <inkml:trace contextRef="#ctx0" brushRef="#br0" timeOffset="28345.23">4688 16966,'25'0,"-25"25,25-25,0 25,0-25,-1 25,1-25,0 0,-25-25,0 0,0 0,0 1,0-1,0 0,25 0,-25 0,0 1,25 24,-1 24,1 1,-25 0,25-25,-25 25,25-25,-25 25,0-1,25-24,-25 25,25 0,-1 0,-24 0,25-1,-25 1,0 0,0 0,25 0,-25-1</inkml:trace>
  <inkml:trace contextRef="#ctx0" brushRef="#br0" timeOffset="28712.28">5085 16818,'0'24,"25"1,-25 0,25-25,-25 25,25 0,-25-1,25 1,-25 0,24-25,-24 25,0 0,25-25,-25 24,0 1,25 0,-25 0,25-25,-25 25,0-1,25-24,-25 25</inkml:trace>
  <inkml:trace contextRef="#ctx0" brushRef="#br0" timeOffset="29113.09">4986 16818,'0'0,"0"-25,-25 25,25-25,0 0,0 0,25 25,-25-24,25 24,0 0,-25-25,25 25,-1 0,1 25,0-1,0 1,-25 0,25-25,-25 25,0 0,-25-1,25 1,-25 0,25 0</inkml:trace>
  <inkml:trace contextRef="#ctx0" brushRef="#br0" timeOffset="29813.39">5507 16818,'-25'0,"25"24,-25-24,25 25,-24 0,24 0,0 0,0-1,0 1,0 0,0 0,0 0,0-1,24-24,1 0,-25-24,25-1,-25 0,0 0,0 0,0 1,0-1,-25 25,25-25,0 50,25-25,-25 25,25-25,0 0,-1 24,1-24,0 0,-25-24,25 24,-25-25</inkml:trace>
  <inkml:trace contextRef="#ctx0" brushRef="#br0" timeOffset="30192.25">5259 16594,'0'-24,"0"-1,25 0,0 0,-1 25,1 0,0 0,0 0,0 0,-1 0,1 25,0-25,0 25,0-25,-1 25,1-25,0 24,-25 1,25 0,0-25,-1 25,1 0,-25-1,25 1,0 0,-25 0,0 0,25-1,-25 1,0 0,0 0,0 0,0 24,0-24,0 0,0 0,0-1,-25 1,25 0,0 0,0 24,0-24,0 0</inkml:trace>
  <inkml:trace contextRef="#ctx0" brushRef="#br0" timeOffset="31296.27">4267 18107,'25'0,"-1"0,1 0,0 0,0 0,0-24,-1 24,1 0,0 0,0 0,0 0,-1 0,1-25,0 25,0 0,0 0,-1 0,-24-25</inkml:trace>
  <inkml:trace contextRef="#ctx0" brushRef="#br0" timeOffset="31843.99">4316 17959,'-24'0,"48"0,1 0,0 0,0 0,0 0,-1 0,1 0,-25-25,25 25,0 0,0 0,-1 0,1 0,-25-25,25 25,0 0,0 0,-1 0,1-25,-25 50</inkml:trace>
  <inkml:trace contextRef="#ctx0" brushRef="#br0" timeOffset="72799.72">5358 17735,'0'-24,"-25"24,25 24,0 1,0 0,25 0,-25 0,0-1,25 1,-25 0,0 0,0 0,25-1,-25 1,0 0,0 0,0 0,25-1,-25 1,0 0,0 0</inkml:trace>
  <inkml:trace contextRef="#ctx0" brushRef="#br0" timeOffset="73031.69">5681 17884,'-25'0</inkml:trace>
  <inkml:trace contextRef="#ctx0" brushRef="#br0" timeOffset="73551.58">5978 17661,'-25'25,"25"0,0-1,0 1,0 0,0 0,25 0,-25-1,25-24,-25 25,25 0,-25 0,25-25,-25 25,24-1,1-24,0 0,0 0,-25-24,0-1,0 0,0 0,0 0,0 1,-25-1,25 0,-25 25,0-25,1 25,24-25,-25 25,0 0,25-24,-25 24,0 0</inkml:trace>
  <inkml:trace contextRef="#ctx0" brushRef="#br0" timeOffset="74128.48">6350 17760,'0'-25,"0"1,0-1,25 25,0 0,-25-25,25 25,0 0,-25 25,24-25,-24 25,25-25,-25 24,0 1,25-25,-25 25,0 0,0 0,0-1,0 1,0 0,0 0,0 0,-25-25,25 24,0 1,0 0,25-25,-25-25,25 25,0 0,-1-25,1 25</inkml:trace>
  <inkml:trace contextRef="#ctx0" brushRef="#br0" timeOffset="74663.39">6747 17661,'-25'0,"25"25,-24-25,-1 0,25 25,-25-1,25 1,0 0,0 0,25-25,0 0,-1 0,-24-25,25 25,-25-25,0 0,25 25,-25-24,0-1,0 0,0 0,0 0,0 1,0-1,0 50,0-1,0 1,25-25,-25 25,0 0,25 0,-25-1,24 1,-24 0,25 0,-25 0,0-1,25-24,-25 25,0 0,25 0,-25 0,0-1,25-24,-25 25,0 0,0 0,24-25</inkml:trace>
  <inkml:trace contextRef="#ctx0" brushRef="#br0" timeOffset="75135.64">7045 17686,'-25'0,"0"0,0 25,25-1,0 1,0 0,25-25,-25 25,25-25,0 25,0-25,-25 24,24-24,1 0,-25 25,25-25,-25 25,25-25,-25 25,0 0,-25-25,25 24,-25-24,0 0,1 0</inkml:trace>
  <inkml:trace contextRef="#ctx0" brushRef="#br0" timeOffset="75331.65">6921 17760,'0'-25,"0"1,25 24,-25-25,24 25,-24-25,25 25,0-25,0 0,0 1,-1-1,1 25</inkml:trace>
  <inkml:trace contextRef="#ctx0" brushRef="#br0" timeOffset="75659.64">7442 17512,'0'0,"0"25,0 0,0 0,0-1,0 1,0 0,0 0,0 0,0-1,0 1,0 0,0 0,0 0,0-1,0 1,0 0,0 0,25 0</inkml:trace>
  <inkml:trace contextRef="#ctx0" brushRef="#br0" timeOffset="75951.89">7243 17711,'0'0,"25"0,0 24,0-24,0 0,-25 25,24-25,1 25,0-25,0 25,0-25,-1 25,1-25,0 0,0 24,0-24,-1 0,1 0,0 25,0-25</inkml:trace>
  <inkml:trace contextRef="#ctx0" brushRef="#br0" timeOffset="76239.92">7690 17537,'0'25,"25"0,-25-1,24 1,-24 0,25 0,-25 0,0-1,25 1,-25 0,25-25,-25 25,25 0,-25-1,24 1,1 0,0 0</inkml:trace>
  <inkml:trace contextRef="#ctx0" brushRef="#br0" timeOffset="76615.48">7938 17512,'0'25,"0"0,0 0,0-1,0 1,0 0,25 0,-25 0,24-1,-24 1,25 0,0 0,0 0,0-1,-1 1,1-25,0 0,0 0,0 0,0 0,-1-25,1 1,-25-1,25 25,-25-25,0 0,0 0,-25 1,25-1,-25 25,1-25,24 0,-25 25,0-25,0 25,0-24,0 24,1-25,-1 25,-25 0,25 0,1-25,-1 25</inkml:trace>
  <inkml:trace contextRef="#ctx0" brushRef="#br0" timeOffset="76915.36">7392 17165,'0'0,"25"0,0 0,0 0,-1 0,1 0,0 0,0 0,0 0,-1-25,1 25,0-25,0 25,0 0,-1-25</inkml:trace>
  <inkml:trace contextRef="#ctx0" brushRef="#br0" timeOffset="77407.5">7789 16917,'0'-25,"0"0,25 25,-25-25,25 25,-25-24,24 24,1 0,0 0,-25 24,25 1,-25 0,0 0,25-25,-25 25,0-1,0 1,24-25,-24 25,25-25,0 25,0-25,0 0,-1 0,1 0,0 0,0 25,0-25,-25 24,0 1,0 0,-25 0,0 0,0-25,0 24,1-24,-1 25,0-25,25 25</inkml:trace>
  <inkml:trace contextRef="#ctx0" brushRef="#br0" timeOffset="78623.23">8558 17686,'0'-25,"25"25,-25 25,25 0,-25-1,24 1,-24 0,25-25,-25 25,0 0,0-1,0-48,0-1,0 0,0 0,-25 0,25 1,25 24,-25-25,25 50,0-25,-25 24,25 1,-25-50,0 1,0-1,0 0,24 25,-24-25,0 0,25 25,0 25,-25 0,25 0,-25 0,0-1,0 1,0 0,0 0,0 0,0-1,0 1</inkml:trace>
  <inkml:trace contextRef="#ctx0" brushRef="#br0" timeOffset="79086.58">8508 17264,'0'0,"0"-25,-24 25,48 0,1 0,0 0,-25 25,25-25,-25 25,25 0,-25-1,24-24,-24 25,25-25,-25 25,25-25,0 25,0-25,-1 25,1-25,-25 24,-25 1,1-25,24 25,-25-25</inkml:trace>
  <inkml:trace contextRef="#ctx0" brushRef="#br0" timeOffset="79435.39">9153 17388,'-25'0,"25"25,0 0,0-1,0 1,0 0,25-25,-25 25,0 0,0 0,25-1,-25 1,0 0,0 0,25 24,-25-24,0 25,0-1,0 1,0 0,0-1,0 1,0-25,0 24,0-24,-25 0,25 0,0-1,0 1</inkml:trace>
  <inkml:trace contextRef="#ctx0" brushRef="#br0" timeOffset="79763.55">9252 17711,'-24'24,"24"1,24-25,-24 25,0 0,25 0,-25-1,25 1,-25 0,25 0,-25 0,0-1,25 1,-25 0,25 0,-25 0,0-1,24 1,-24 0,0 0,0 0</inkml:trace>
  <inkml:trace contextRef="#ctx0" brushRef="#br0" timeOffset="80019.82">9501 17810,'-25'25,"0"-25,25 24,-25-24,25 25,-25-25,25 25,0 0,0 0,0-1,25-24,0 0,0 0,0 0</inkml:trace>
  <inkml:trace contextRef="#ctx0" brushRef="#br0" timeOffset="80375.5">9649 17835,'-24'24,"-1"1,25 0,-25-25,25 25,0-50,25 25,0 0,-1 0,1 0,0 0,0 25,0 0,-1-1,1 1,-25 0,0 0,25 0,-25-1,25 1,-25 0,0 0,0 0,0-1,-25 1,25 0,-25 0,25 0,-25-25,25 24,-24-24,24 25,-25-25,0 0,0 0</inkml:trace>
  <inkml:trace contextRef="#ctx0" brushRef="#br0" timeOffset="80542.56">10021 18083,'0'24,"-24"1,24 0,-25-25</inkml:trace>
  <inkml:trace contextRef="#ctx0" brushRef="#br0" timeOffset="82170.73">10269 18306,'-24'0,"24"-25,-25 25</inkml:trace>
  <inkml:trace contextRef="#ctx0" brushRef="#br0" timeOffset="82710.72">10269 18355,'0'-24,"25"24,-25-25,25 25,0 0,-25 25,25-25,-25 24,25-24,-25 25,0 0,0 0,0 0,0 24,0-24,-25 0,25 0,-25 0,0-1,25 1,-25 0</inkml:trace>
  <inkml:trace contextRef="#ctx0" brushRef="#br0" timeOffset="83195.84">10840 18182,'-25'-25,"50"25,0 0,-25 25,25-25,-1 25,1-1,0 1,0-25,0 25,-1 0,1 0,0-1,0 1,0 0,-1 0,-24 0,25-25,0 24,0 1,0-25,-25-25,0 1,0-1,0 0,0-25,-25 26,25-1,0 0,0 0,-25-24,25 24,0 0,-25-25,25 26,0-26,0 25,-25-24,25 24,0 0,0 0,0 0,-24 1,24-1,24 25</inkml:trace>
  <inkml:trace contextRef="#ctx0" brushRef="#br0" timeOffset="83799.56">11460 18083,'0'24,"0"1,0 0,0 0,0 0,25-1,-25 1,0 0,0 0,25 0,-25-1,25 26,-25-25,0 0,24-1,-24 1,25 0,-25 0,25 25,-25-26,25 1,0 0,-25 0,24 0,1-25,0 0,0 0,-25-25,25 0,-25 0,0 0,-25 25,25-24,-25 24,25-25,-25 25,0-25,1 25,-1 0,0-25,0 25,0 0,1 0,-1 0,0 0,0 0,50 0,0-25,0 25,-1 0,-24-25,25 25,0 0,0 0,0 0,-25-24,24 24,1 0,-25-25</inkml:trace>
  <inkml:trace contextRef="#ctx0" brushRef="#br0" timeOffset="84131.53">12155 18083,'-25'0,"50"0,-1 0,-24-25,25 25,0 0,-25-25,25 25,0 0,-25-25,24 25,1 0,0-25,0 25,-25-24,25 24,-1 0,-24-25</inkml:trace>
  <inkml:trace contextRef="#ctx0" brushRef="#br0" timeOffset="84383.51">12179 18256,'25'0,"-25"-25,25 25,0-24,0 24,-25-25,24 25,1-25,0 25,0-25,0 0,-1 25,1-24,-25-1,25 25,0 0,-25-25,25 25,-25-25,25 25,-50 25</inkml:trace>
  <inkml:trace contextRef="#ctx0" brushRef="#br0" timeOffset="87367.23">12427 18107,'0'-24,"25"24,-25-25,-25 25,1 0,-1 0,0 25,0-25,25 24,-25-24,1 25,-1 0,0 0,25 0,-25-1,25 1,0 0,25 0,-25 0,25-1,0-24,-1 0,1 0,0 0,0 0,-25-24,25 24,-1-25,1 0,0 0,-25 0,25 25,-25-24,0-1,0 0,0 0,0 0,-25 1,25-1,0 0,-25 25,25-25,0 50,0 0,25-25,-25 25,25-1,-25 1,25 0,0 0,-1 0,1-25,0 24,0-24,0 0,-1 0,1 0,0 0,0-24,0 24,-25-25,24 0,-24 0,25 0,-25 1,0-1,0 0,0 0,-25 0,25 1,0-1,-24 25,24-25,-25 25,25-25,-25 25,25-25,-25 25,25 25,0 0,25 0,-25 0,0-1,25-24,-25 25,25 0,-25 0,24 0,1-1,-25 1,25 0,-25 0,25 0,-25-1,25-24,-25 25,24-25,-24 25,25-25,0 25,0-25,0 0,-1 0,1-25</inkml:trace>
  <inkml:trace contextRef="#ctx0" brushRef="#br0" timeOffset="87671.03">12651 18157,'25'0,"-1"0,1 0,-25-25,25 25,0 0,0 0,-25-25,24 25,1 0,0-24,0 24,0-25,-1 25,1-25,0 25,0-25,0 25,-25-25,24 25</inkml:trace>
  <inkml:trace contextRef="#ctx0" brushRef="#br0" timeOffset="89174.92">12055 17487,'0'25,"0"0,-24-25,24 25,0 0,0-1,-25 1,25 0,0 0,0 0,0-1,0 1,0 0,0 25,0-26,25 26,-25 0,0-1,0 1,24-1,-24 1,25 0,-25-1,25 1,0-1,-25 1,25-25,-1 0,1 24,25-24,-25 0,-1 0,1 0,25-25,-25 24,-1 1,26-25,-25 25,25-25,-26 0,26 0,-25 0,24 0,-24 0,25 0,-25 0,24 0</inkml:trace>
  <inkml:trace contextRef="#ctx0" brushRef="#br0" timeOffset="89883.45">13643 17810,'-25'0,"25"25,0-1,-25 1,25 0,0 0,0 0,0-1,0 1,0 0,0 25,0-26,0 1,0 0,0 0,0 24,0-24,25 0,-25 0,0 0,25-1,-25 1,25 0,0 0,-1-25,-24 25,25-25,0 0,0 0,-25-25,25 25,-1-25,1 0,-25 0,0 1,0-1,0 0,0 0,-25 0,25 1,-24-1,24 0,-25 0,0 0,25 1,-25-1,0 0,1 0,-1 0,0 1,0-1,0 25,1-25,-1 0,0 25,0-25,0 25</inkml:trace>
  <inkml:trace contextRef="#ctx0" brushRef="#br0" timeOffset="90155.5">14288 18182,'-25'0,"0"0</inkml:trace>
  <inkml:trace contextRef="#ctx0" brushRef="#br0" timeOffset="90583.45">14536 17909,'-25'0,"0"0,0 0,1 0,24 25,0 0,0-1,24 1,-24 0,25-25,0 25,-25 0,25-1,0-24,0 25,-1 0,-24 0,25-25,0 25,0-1,0-24,-25 25,0 0,24-25,-24 25,0 0,0-1,-24-24,24 25,-25-25,0 0,25 25,-25-25,0 0,1 0,-1 0,0 0,0 0,25-25</inkml:trace>
  <inkml:trace contextRef="#ctx0" brushRef="#br0" timeOffset="90787.42">14412 18008,'0'-25,"25"25,-25-24,24 24,1 0,-25-25,25 25,0 0,0-25,0 25,-1 0,1-25</inkml:trace>
  <inkml:trace contextRef="#ctx0" brushRef="#br0" timeOffset="91641.18">14908 17835,'25'0,"-25"24,25 1,-25 0,24-25,-24 25,0 0,25-1,-25 1,0 0,25 0,-25 0,25-1,-25 1,25 0,-25 0,24 0,-24-1,25-24,-25 25,0-50,0 1,-25 24,25-25,-24 0,24 0,-25 0,25 1,-25-1,25 0,-25 0,25 0,0 1,-25 24,25-25,-24 0,24 0,24 50,-24 0,25-25,-25 25,25-25,-25 24,25 1,0 0,-1-25,-24 25,25-25,0 0,-25-25,25 25,-25-25,0 0,0 1,25-1,-25 0,0 0,24 0,-24 1,0-1,25 25,0-25,0 50,0 0,-1-1,-24 1,25 0,-25 0,0 0,0-1,25 1,0 0,-25 25,0-26,0 1,25 0,-1 0,-24 0,0-1,0 1,25-25,-25 25,0 0</inkml:trace>
  <inkml:trace contextRef="#ctx0" brushRef="#br0" timeOffset="91893.6">15528 17859,'0'0,"0"25,0 0,0 0,25 0,-25-1,0 1,0 0,25 0,-25 0,0-1,24 1,-24 0,25 0,-25 0,0-1,25-24,-25 25,25 0,-25 0,25-25,-25 25</inkml:trace>
  <inkml:trace contextRef="#ctx0" brushRef="#br0" timeOffset="92165.48">15503 18033,'0'0,"-25"-25,25 0,0 1,0-1,0 0,-24 25,24-25,0 0,0 1,0-1,24 0,-24 0,25 0,0 25,0 0,0 0,-1 0,-24 25,25 0,-25 0,0 0,0-1,-25 1,25 0,-24 0,24 0,-25-25,25 24,0 1,-25-25,25 25,-25-25</inkml:trace>
  <inkml:trace contextRef="#ctx0" brushRef="#br0" timeOffset="92595.4">15900 17934,'0'0,"-25"0,25 25,-24-25,24 24,0 1,-25 0,25 0,0 0,0-1,0 1,0 0,0 0,25-25,-1 0,1 0,0 0,0 0,0-25,-1 0,-24 0,25 25,-25-24,0-1,0 0,0 50,0 0,25-1,-25 1,25-25,0 25,-1-25,1 0</inkml:trace>
  <inkml:trace contextRef="#ctx0" brushRef="#br0" timeOffset="92899.36">15925 17711,'25'-25,"-25"0,25 25,-1-25,1 25,0 0,0 0,24 0,-24 0,0 0,0 25,24-25,-24 25,25 0,-25-25,-1 24,26 1,-25 0,24 0,-24 24,0-24,0 25,0-25,-1 24,1 1,-25-1,0 1,0 0,0-1,-25 1,25-25,-24 24,-1 1,0-25,0 24,-24-24,24 0,0 0,25 0,-25-25,0 24</inkml:trace>
  <inkml:trace contextRef="#ctx0" brushRef="#br0" timeOffset="93231.36">17116 17934,'0'0,"0"25,24-25,1 0,0 0,0 0,0 0,-1 0,1-25,0 25,0 0,0 0,-1-25,1 25,0 0,0 0</inkml:trace>
  <inkml:trace contextRef="#ctx0" brushRef="#br0" timeOffset="93458.69">17165 18207,'25'0,"0"0,0-25,-1 25,1 0,-25-25,25 25,0-25,0 25,-1-25,1 1,0 24,0 0,-25-25,25 25,-1 0,-24-25</inkml:trace>
  <inkml:trace contextRef="#ctx0" brushRef="#br0" timeOffset="99799.42">18133 17959,'0'0,"0"-25,0 0,24 25,-24-25,25 25,-25-25,25 25,0 0,0 25,-1-25,-24 25,0 0,0 0,0-1,0 1,0 0,0 0,-24-25,24 25,24-25,1 0,0 0,0 0,0 24,-1-24,-24 25,25-25,-25 25,25 0,-25 0,0-1,0 1,0 0,-25 0,0 0,1-1,-1 1,0-25,0 25,0-25,1 25,-26-25,25 0,0 25,1-25,-1 0,0 0,0 24,0-24,1 0,-1 0,25-24,0-1,25 0</inkml:trace>
  <inkml:trace contextRef="#ctx0" brushRef="#br0" timeOffset="100022.23">18728 18231,'0'-24,"-25"24,0 0,25-25</inkml:trace>
  <inkml:trace contextRef="#ctx0" brushRef="#br0" timeOffset="100699.3">18827 17983,'0'-24,"0"-1,0 0,25 25,-25-25,25 25,-25-25,25 25,-1 0,-24 25,25-25,-25 25,25-25,-25 25,0 0,0-1,0 1,0 0,-25-25,50 0,0 0,0 0,-1 0,1 25,0-25,0 25,0-25,-25 24,24-24,1 25,-25 0,25-25,-25 25,0 0,0-1,0 1,0 0,-25 0,25 0,-25-25,1 24,-1-24,25 25,-25-25,0 25,-24-25,24 0,0 25,0-25,0 0,1 0,-1 0,25-25</inkml:trace>
  <inkml:trace contextRef="#ctx0" brushRef="#br0" timeOffset="101203.36">19472 17934,'0'-25,"-25"25,25 25,-25 0,25-1,0 1,-24 0,24 0,0 0,0-1,0 1,0 0,0 0,0 0,0-1,0 1,0 0,24-25,-24 25,25 0,0-25,-25 24,25-24,0 0,-1 0,1 0,0 0,0 0,0 0,-1 0,-24-24,25 24,-25-25,-25 25,25-25,-24 25,-1 0,0 0,0 0,0 0,1 0,-1 0,0 0,0 0,0 0</inkml:trace>
  <inkml:trace contextRef="#ctx0" brushRef="#br0" timeOffset="101699.4">19794 18008,'0'0,"-24"0,24-25,0 1,24 24,1 0,0-25,0 25,0 0,0 0,-1 0,1 0,-25 25,25-25,0 24,0-24,-25 25,0 0,24-25,-24 25,0 0,0-1,0 1,0 0,-24 0,24 0,-25-1,0 1,25 0,-25 0,0 0,1-1,24 1,-25-25,25 25,25-25,-1-25,1 25,0 0,0 0,0-25,-1 25,1 0,0-24,0 24,0 0,-1 0,1-25,0 25,0 0,0 0</inkml:trace>
  <inkml:trace contextRef="#ctx0" brushRef="#br0" timeOffset="102260.27">20514 17934,'-25'0,"0"0,25 25,-25-25,1 0,24 24,-25-24,0 0,25 25,-25-25,25 25,0 0,0 0,0-1,0 1,25 0,-25 0,25-25,-25 25,25-25,-1 0,1-25,0 25,0 0,0 0,-1 0,1 0,-25 25,25-25,-25 24,0 1,-25 0,0 0,1 0,-1-25,0 24,0-24,25 25,-49-25,24 25,0-25,0 0,0 25,1-25,-1 25,0-25</inkml:trace>
  <inkml:trace contextRef="#ctx0" brushRef="#br0" timeOffset="103422.85">21109 18083,'0'0,"-25"0,1 0,24-25,24 25,1 0,0 0,-25 25,25-25,-25 24,25-24,-25 25,0 0,24-25,-24 25,0 0,0-1,0 1,0 0,0 0,0 0,0-50,0 0,0 0,0 0,0 1,0-1,25 25,-25-25,0 0,25 0,0 1,0 24,-1 0,1 0,-25 24,25-24,-25 25,25 0,-25 0,25 0,-25-1,0 1,0-50,0 1,0-1,0 0,24 0,-24 0,25 25,-25-24,25-1,0 25,0 0,-25 25,24-25,-24 24,25-24,-25 25,25 0,-25 0,25-25,-25 25,0-1,0 1,0 0,0 0,0 0,0-1,-25-24,25 25,-25-25,0-25</inkml:trace>
  <inkml:trace contextRef="#ctx0" brushRef="#br0" timeOffset="104079.28">21456 17760,'0'-25,"0"1,0-1,25 0,0 0,0 25,0 0,-1 0,-24 25,0 0,0 0,0-1,0 1,25-25,0 0,0 0,0 25,-1-25,1 25,-25 0,0-1,-25-24,1 25,-1-25,0 0,0 25,0-25,1 0</inkml:trace>
  <inkml:trace contextRef="#ctx0" brushRef="#br0" timeOffset="104407.02">22275 17686,'0'-25,"0"50,-25-25,25 25,0-1,0 1,-25 0,25 0,0 0,0-1,-24 1,24 25,0-1,-25-24,0 25,25-1,-25 1,0 0,1-1,-1 1,25-1,-25-24,0 25,0-25,0-1,25 1,-24-25,24 25,-25 0</inkml:trace>
  <inkml:trace contextRef="#ctx0" brushRef="#br0" timeOffset="104723.3">22573 17785,'-25'0,"0"0,25 25,0 0,0-1,25 1,-25 25,25-25,-25-1,0 1,24 0,-24 25,25-26,-25 1,25 0,-25 25,25-26,-25 1,0 0,25 0,-25 0,24-1,-24 1,0 0,0 0,25-25,-25 25</inkml:trace>
  <inkml:trace contextRef="#ctx0" brushRef="#br0" timeOffset="105075.48">22994 17884,'25'0,"-50"0,25 25,-25-25,1 25,-1-25,25 25,-25-25,0 24,0-24,1 25,-1 0,0-25,25 25,-25-25,25 25,25-25,0 0,0 0,-25 24,24-24,1 0,0 0,0 0,0 0,-1 25,1-25,0 0,0 0,0 0,0 0,-1 25,1-25,0 0,0 0,0 0,-1 25</inkml:trace>
  <inkml:trace contextRef="#ctx0" brushRef="#br0" timeOffset="105623.23">23317 17983,'0'0,"0"-24,-25 24,0 24,25 1,-25 0,25 0,0 0,0-1,25-24,-25 25,25-25,0 0,-25-25,25 25,-25-24,0-1,24 0,-24 0,0 0,0 1,25 48,-25 1,25-25,-25 25,25 0,-25 0,25-1,-25 26,24-25,-24 0,25-1,-25 26,25-25,-25 0,0-1,25 1,-25 0,0 0,0 0,0-1,-25 1,0 0,0-25,1 25,-1-25,0 0,0 0,0 0,25-25,-24 25,24-25,0 0,0 1,24-1,-24 0,25 25,-25-25,25 0,0 1,0-1,-1 0,1 0,0 25,-25-25,25 1</inkml:trace>
  <inkml:trace contextRef="#ctx0" brushRef="#br0" timeOffset="105779.03">23912 17959,'0'-25,"0"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731FC1-B76A-42AB-B0D9-08A51AE454FE}" type="datetimeFigureOut">
              <a:rPr lang="en-IN" smtClean="0"/>
              <a:t>10-11-2024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12EABC-7771-4A91-BCB7-82D85DD36B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0800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F69006-D8E1-4878-8728-171830358EC1}" type="slidenum">
              <a:rPr lang="en-IN" smtClean="0"/>
              <a:t>2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51826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2EABC-7771-4A91-BCB7-82D85DD36B0D}" type="slidenum">
              <a:rPr lang="en-IN" smtClean="0"/>
              <a:t>7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022058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3119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5001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06494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2164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5134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44043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33523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4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87510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4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01927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982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96604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2046FC-AB61-457F-B19E-6C578496C440}" type="datetimeFigureOut">
              <a:rPr lang="en-IN" smtClean="0"/>
              <a:t>10-11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70371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customXml" Target="../ink/ink101.xml"/><Relationship Id="rId3" Type="http://schemas.openxmlformats.org/officeDocument/2006/relationships/image" Target="../media/image80.wmf"/><Relationship Id="rId7" Type="http://schemas.openxmlformats.org/officeDocument/2006/relationships/customXml" Target="../ink/ink98.xml"/><Relationship Id="rId12" Type="http://schemas.openxmlformats.org/officeDocument/2006/relationships/image" Target="../media/image130.emf"/><Relationship Id="rId2" Type="http://schemas.openxmlformats.org/officeDocument/2006/relationships/oleObject" Target="../embeddings/oleObject79.bin"/><Relationship Id="rId16" Type="http://schemas.openxmlformats.org/officeDocument/2006/relationships/image" Target="../media/image15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emf"/><Relationship Id="rId11" Type="http://schemas.openxmlformats.org/officeDocument/2006/relationships/customXml" Target="../ink/ink100.xml"/><Relationship Id="rId15" Type="http://schemas.openxmlformats.org/officeDocument/2006/relationships/customXml" Target="../ink/ink102.xml"/><Relationship Id="rId10" Type="http://schemas.openxmlformats.org/officeDocument/2006/relationships/image" Target="../media/image120.emf"/><Relationship Id="rId4" Type="http://schemas.openxmlformats.org/officeDocument/2006/relationships/customXml" Target="../ink/ink97.xml"/><Relationship Id="rId9" Type="http://schemas.openxmlformats.org/officeDocument/2006/relationships/customXml" Target="../ink/ink99.xml"/><Relationship Id="rId14" Type="http://schemas.openxmlformats.org/officeDocument/2006/relationships/image" Target="../media/image140.e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emf"/><Relationship Id="rId4" Type="http://schemas.openxmlformats.org/officeDocument/2006/relationships/customXml" Target="../ink/ink103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7.xml"/><Relationship Id="rId3" Type="http://schemas.openxmlformats.org/officeDocument/2006/relationships/image" Target="../media/image160.emf"/><Relationship Id="rId7" Type="http://schemas.openxmlformats.org/officeDocument/2006/relationships/image" Target="../media/image180.emf"/><Relationship Id="rId2" Type="http://schemas.openxmlformats.org/officeDocument/2006/relationships/customXml" Target="../ink/ink10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06.xml"/><Relationship Id="rId5" Type="http://schemas.openxmlformats.org/officeDocument/2006/relationships/image" Target="../media/image170.emf"/><Relationship Id="rId4" Type="http://schemas.openxmlformats.org/officeDocument/2006/relationships/customXml" Target="../ink/ink105.xml"/><Relationship Id="rId9" Type="http://schemas.openxmlformats.org/officeDocument/2006/relationships/image" Target="../media/image190.e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customXml" Target="../ink/ink10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customXml" Target="../ink/ink109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3.xml"/><Relationship Id="rId3" Type="http://schemas.openxmlformats.org/officeDocument/2006/relationships/image" Target="../media/image34.emf"/><Relationship Id="rId7" Type="http://schemas.openxmlformats.org/officeDocument/2006/relationships/image" Target="../media/image360.emf"/><Relationship Id="rId2" Type="http://schemas.openxmlformats.org/officeDocument/2006/relationships/customXml" Target="../ink/ink110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12.xml"/><Relationship Id="rId5" Type="http://schemas.openxmlformats.org/officeDocument/2006/relationships/image" Target="../media/image350.emf"/><Relationship Id="rId4" Type="http://schemas.openxmlformats.org/officeDocument/2006/relationships/customXml" Target="../ink/ink111.xml"/><Relationship Id="rId9" Type="http://schemas.openxmlformats.org/officeDocument/2006/relationships/image" Target="../media/image37.e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emf"/><Relationship Id="rId2" Type="http://schemas.openxmlformats.org/officeDocument/2006/relationships/customXml" Target="../ink/ink1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emf"/><Relationship Id="rId4" Type="http://schemas.openxmlformats.org/officeDocument/2006/relationships/customXml" Target="../ink/ink115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82.wmf"/><Relationship Id="rId7" Type="http://schemas.openxmlformats.org/officeDocument/2006/relationships/customXml" Target="../ink/ink117.xml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0.emf"/><Relationship Id="rId4" Type="http://schemas.openxmlformats.org/officeDocument/2006/relationships/customXml" Target="../ink/ink116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4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emf"/><Relationship Id="rId3" Type="http://schemas.openxmlformats.org/officeDocument/2006/relationships/image" Target="../media/image85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18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86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customXml" Target="../ink/ink1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0.emf"/><Relationship Id="rId4" Type="http://schemas.openxmlformats.org/officeDocument/2006/relationships/customXml" Target="../ink/ink120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customXml" Target="../ink/ink121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customXml" Target="../ink/ink12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9.wmf"/><Relationship Id="rId5" Type="http://schemas.openxmlformats.org/officeDocument/2006/relationships/image" Target="NULL"/><Relationship Id="rId10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NULL"/><Relationship Id="rId1" Type="http://schemas.openxmlformats.org/officeDocument/2006/relationships/slideLayout" Target="../slideLayouts/slideLayout1.xml"/><Relationship Id="rId4" Type="http://schemas.openxmlformats.org/officeDocument/2006/relationships/image" Target="NUL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1.xml"/><Relationship Id="rId6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customXml" Target="../ink/ink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customXml" Target="../ink/ink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customXml" Target="../ink/ink10.xml"/><Relationship Id="rId4" Type="http://schemas.openxmlformats.org/officeDocument/2006/relationships/image" Target="../media/image3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1.wmf"/><Relationship Id="rId18" Type="http://schemas.openxmlformats.org/officeDocument/2006/relationships/image" Target="../media/image41.emf"/><Relationship Id="rId3" Type="http://schemas.openxmlformats.org/officeDocument/2006/relationships/image" Target="../media/image36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2" Type="http://schemas.openxmlformats.org/officeDocument/2006/relationships/notesSlide" Target="../notesSlides/notesSlide1.xml"/><Relationship Id="rId16" Type="http://schemas.openxmlformats.org/officeDocument/2006/relationships/customXml" Target="../ink/ink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image" Target="../media/image46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2.wmf"/><Relationship Id="rId10" Type="http://schemas.openxmlformats.org/officeDocument/2006/relationships/customXml" Target="../ink/ink13.xml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5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4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image" Target="../media/image54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8.wmf"/><Relationship Id="rId10" Type="http://schemas.openxmlformats.org/officeDocument/2006/relationships/customXml" Target="../ink/ink15.xml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customXml" Target="../ink/ink16.xml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4.wmf"/><Relationship Id="rId14" Type="http://schemas.openxmlformats.org/officeDocument/2006/relationships/image" Target="../media/image6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emf"/><Relationship Id="rId4" Type="http://schemas.openxmlformats.org/officeDocument/2006/relationships/customXml" Target="../ink/ink1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57.wmf"/><Relationship Id="rId7" Type="http://schemas.openxmlformats.org/officeDocument/2006/relationships/customXml" Target="../ink/ink19.xml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4" Type="http://schemas.openxmlformats.org/officeDocument/2006/relationships/customXml" Target="../ink/ink18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2.wmf"/><Relationship Id="rId3" Type="http://schemas.openxmlformats.org/officeDocument/2006/relationships/image" Target="../media/image58.pn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70.emf"/><Relationship Id="rId16" Type="http://schemas.openxmlformats.org/officeDocument/2006/relationships/customXml" Target="../ink/ink2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.xml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4" Type="http://schemas.openxmlformats.org/officeDocument/2006/relationships/customXml" Target="../ink/ink2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4" Type="http://schemas.openxmlformats.org/officeDocument/2006/relationships/customXml" Target="../ink/ink2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0" Type="http://schemas.openxmlformats.org/officeDocument/2006/relationships/customXml" Target="../ink/ink1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NUL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customXml" Target="../ink/ink26.xm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customXml" Target="../ink/ink2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customXml" Target="../ink/ink28.xml"/><Relationship Id="rId1" Type="http://schemas.openxmlformats.org/officeDocument/2006/relationships/slideLayout" Target="../slideLayouts/slideLayout2.xml"/><Relationship Id="rId5" Type="http://schemas.openxmlformats.org/officeDocument/2006/relationships/image" Target="NULL"/><Relationship Id="rId4" Type="http://schemas.openxmlformats.org/officeDocument/2006/relationships/customXml" Target="../ink/ink2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customXml" Target="../ink/ink30.xm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customXml" Target="../ink/ink31.xm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customXml" Target="../ink/ink3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customXml" Target="../ink/ink3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4" Type="http://schemas.openxmlformats.org/officeDocument/2006/relationships/customXml" Target="../ink/ink3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3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customXml" Target="../ink/ink36.xm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customXml" Target="../ink/ink3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customXml" Target="../ink/ink3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customXml" Target="../ink/ink3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emf"/><Relationship Id="rId2" Type="http://schemas.openxmlformats.org/officeDocument/2006/relationships/customXml" Target="../ink/ink4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customXml" Target="../ink/ink41.xm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customXml" Target="../ink/ink42.xm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5" Type="http://schemas.openxmlformats.org/officeDocument/2006/relationships/customXml" Target="../ink/ink43.xml"/><Relationship Id="rId4" Type="http://schemas.openxmlformats.org/officeDocument/2006/relationships/image" Target="../media/image5.e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customXml" Target="../ink/ink44.xm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customXml" Target="../ink/ink45.xml"/><Relationship Id="rId4" Type="http://schemas.openxmlformats.org/officeDocument/2006/relationships/image" Target="../media/image3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customXml" Target="../ink/ink46.xm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customXml" Target="../ink/ink47.xm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0.wmf"/><Relationship Id="rId9" Type="http://schemas.openxmlformats.org/officeDocument/2006/relationships/image" Target="../media/image2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customXml" Target="../ink/ink48.xm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customXml" Target="../ink/ink49.xm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7" Type="http://schemas.openxmlformats.org/officeDocument/2006/relationships/customXml" Target="../ink/ink50.xm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0.wmf"/><Relationship Id="rId9" Type="http://schemas.openxmlformats.org/officeDocument/2006/relationships/image" Target="../media/image10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customXml" Target="../ink/ink5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customXml" Target="../ink/ink55.xml"/><Relationship Id="rId13" Type="http://schemas.openxmlformats.org/officeDocument/2006/relationships/image" Target="../media/image28.emf"/><Relationship Id="rId3" Type="http://schemas.openxmlformats.org/officeDocument/2006/relationships/image" Target="../media/image8.emf"/><Relationship Id="rId7" Type="http://schemas.openxmlformats.org/officeDocument/2006/relationships/image" Target="../media/image101.emf"/><Relationship Id="rId12" Type="http://schemas.openxmlformats.org/officeDocument/2006/relationships/customXml" Target="../ink/ink57.xml"/><Relationship Id="rId2" Type="http://schemas.openxmlformats.org/officeDocument/2006/relationships/customXml" Target="../ink/ink5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4.xml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customXml" Target="../ink/ink56.xml"/><Relationship Id="rId4" Type="http://schemas.openxmlformats.org/officeDocument/2006/relationships/customXml" Target="../ink/ink53.xml"/><Relationship Id="rId9" Type="http://schemas.openxmlformats.org/officeDocument/2006/relationships/image" Target="../media/image11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customXml" Target="../ink/ink58.xml"/><Relationship Id="rId7" Type="http://schemas.openxmlformats.org/officeDocument/2006/relationships/customXml" Target="../ink/ink60.xml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customXml" Target="../ink/ink59.xml"/><Relationship Id="rId4" Type="http://schemas.openxmlformats.org/officeDocument/2006/relationships/image" Target="../media/image30.e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6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8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62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customXml" Target="../ink/ink66.xml"/><Relationship Id="rId3" Type="http://schemas.openxmlformats.org/officeDocument/2006/relationships/image" Target="../media/image141.emf"/><Relationship Id="rId7" Type="http://schemas.openxmlformats.org/officeDocument/2006/relationships/image" Target="../media/image161.emf"/><Relationship Id="rId2" Type="http://schemas.openxmlformats.org/officeDocument/2006/relationships/customXml" Target="../ink/ink63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5.xml"/><Relationship Id="rId11" Type="http://schemas.openxmlformats.org/officeDocument/2006/relationships/image" Target="../media/image18.emf"/><Relationship Id="rId5" Type="http://schemas.openxmlformats.org/officeDocument/2006/relationships/image" Target="../media/image151.emf"/><Relationship Id="rId10" Type="http://schemas.openxmlformats.org/officeDocument/2006/relationships/customXml" Target="../ink/ink67.xml"/><Relationship Id="rId4" Type="http://schemas.openxmlformats.org/officeDocument/2006/relationships/customXml" Target="../ink/ink64.xml"/><Relationship Id="rId9" Type="http://schemas.openxmlformats.org/officeDocument/2006/relationships/image" Target="../media/image171.e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68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customXml" Target="../ink/ink69.xml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12" Type="http://schemas.openxmlformats.org/officeDocument/2006/relationships/image" Target="../media/image78.e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customXml" Target="../ink/ink70.xml"/><Relationship Id="rId5" Type="http://schemas.openxmlformats.org/officeDocument/2006/relationships/image" Target="../media/image75.wmf"/><Relationship Id="rId10" Type="http://schemas.openxmlformats.org/officeDocument/2006/relationships/image" Target="../media/image80.emf"/><Relationship Id="rId4" Type="http://schemas.openxmlformats.org/officeDocument/2006/relationships/oleObject" Target="../embeddings/oleObject7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4.wmf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23.e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11" Type="http://schemas.openxmlformats.org/officeDocument/2006/relationships/customXml" Target="../ink/ink72.xml"/><Relationship Id="rId10" Type="http://schemas.openxmlformats.org/officeDocument/2006/relationships/image" Target="../media/image76.wmf"/><Relationship Id="rId4" Type="http://schemas.openxmlformats.org/officeDocument/2006/relationships/customXml" Target="../ink/ink71.xml"/><Relationship Id="rId9" Type="http://schemas.openxmlformats.org/officeDocument/2006/relationships/oleObject" Target="../embeddings/oleObject74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customXml" Target="../ink/ink73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customXml" Target="../ink/ink74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emf"/><Relationship Id="rId7" Type="http://schemas.openxmlformats.org/officeDocument/2006/relationships/image" Target="../media/image79.emf"/><Relationship Id="rId2" Type="http://schemas.openxmlformats.org/officeDocument/2006/relationships/customXml" Target="../ink/ink75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77.xml"/><Relationship Id="rId5" Type="http://schemas.openxmlformats.org/officeDocument/2006/relationships/image" Target="../media/image200.emf"/><Relationship Id="rId4" Type="http://schemas.openxmlformats.org/officeDocument/2006/relationships/customXml" Target="../ink/ink7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emf"/><Relationship Id="rId2" Type="http://schemas.openxmlformats.org/officeDocument/2006/relationships/customXml" Target="../ink/ink7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emf"/><Relationship Id="rId4" Type="http://schemas.openxmlformats.org/officeDocument/2006/relationships/customXml" Target="../ink/ink79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customXml" Target="../ink/ink8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emf"/><Relationship Id="rId4" Type="http://schemas.openxmlformats.org/officeDocument/2006/relationships/customXml" Target="../ink/ink81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77.wmf"/><Relationship Id="rId7" Type="http://schemas.openxmlformats.org/officeDocument/2006/relationships/customXml" Target="../ink/ink83.xml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4" Type="http://schemas.openxmlformats.org/officeDocument/2006/relationships/customXml" Target="../ink/ink8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emf"/><Relationship Id="rId4" Type="http://schemas.openxmlformats.org/officeDocument/2006/relationships/customXml" Target="../ink/ink8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78.wmf"/><Relationship Id="rId7" Type="http://schemas.openxmlformats.org/officeDocument/2006/relationships/customXml" Target="../ink/ink86.xml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4" Type="http://schemas.openxmlformats.org/officeDocument/2006/relationships/customXml" Target="../ink/ink85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customXml" Target="../ink/ink8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customXml" Target="../ink/ink88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customXml" Target="../ink/ink89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emf"/><Relationship Id="rId2" Type="http://schemas.openxmlformats.org/officeDocument/2006/relationships/customXml" Target="../ink/ink9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0.emf"/><Relationship Id="rId4" Type="http://schemas.openxmlformats.org/officeDocument/2006/relationships/customXml" Target="../ink/ink91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customXml" Target="../ink/ink9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94.xml"/><Relationship Id="rId5" Type="http://schemas.openxmlformats.org/officeDocument/2006/relationships/image" Target="../media/image300.emf"/><Relationship Id="rId4" Type="http://schemas.openxmlformats.org/officeDocument/2006/relationships/customXml" Target="../ink/ink93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79.wmf"/><Relationship Id="rId7" Type="http://schemas.openxmlformats.org/officeDocument/2006/relationships/customXml" Target="../ink/ink96.xml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0.emf"/><Relationship Id="rId4" Type="http://schemas.openxmlformats.org/officeDocument/2006/relationships/customXml" Target="../ink/ink95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156CDE1-E83C-F07A-91E6-7E99A5699F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6394293"/>
              </p:ext>
            </p:extLst>
          </p:nvPr>
        </p:nvGraphicFramePr>
        <p:xfrm>
          <a:off x="971608" y="1214754"/>
          <a:ext cx="7848857" cy="462697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4016">
                  <a:extLst>
                    <a:ext uri="{9D8B030D-6E8A-4147-A177-3AD203B41FA5}">
                      <a16:colId xmlns:a16="http://schemas.microsoft.com/office/drawing/2014/main" val="3948670542"/>
                    </a:ext>
                  </a:extLst>
                </a:gridCol>
                <a:gridCol w="664072">
                  <a:extLst>
                    <a:ext uri="{9D8B030D-6E8A-4147-A177-3AD203B41FA5}">
                      <a16:colId xmlns:a16="http://schemas.microsoft.com/office/drawing/2014/main" val="3072258622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858920588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90494791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3654660944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588935426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755591484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057161398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644160733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941537180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832235721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489052340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052042955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1621747636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554098784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82125927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1323782727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052754786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3787929693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778274747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056065920"/>
                    </a:ext>
                  </a:extLst>
                </a:gridCol>
                <a:gridCol w="331916">
                  <a:extLst>
                    <a:ext uri="{9D8B030D-6E8A-4147-A177-3AD203B41FA5}">
                      <a16:colId xmlns:a16="http://schemas.microsoft.com/office/drawing/2014/main" val="2400901449"/>
                    </a:ext>
                  </a:extLst>
                </a:gridCol>
                <a:gridCol w="370952">
                  <a:extLst>
                    <a:ext uri="{9D8B030D-6E8A-4147-A177-3AD203B41FA5}">
                      <a16:colId xmlns:a16="http://schemas.microsoft.com/office/drawing/2014/main" val="1209711791"/>
                    </a:ext>
                  </a:extLst>
                </a:gridCol>
                <a:gridCol w="178594">
                  <a:extLst>
                    <a:ext uri="{9D8B030D-6E8A-4147-A177-3AD203B41FA5}">
                      <a16:colId xmlns:a16="http://schemas.microsoft.com/office/drawing/2014/main" val="2285607221"/>
                    </a:ext>
                  </a:extLst>
                </a:gridCol>
                <a:gridCol w="140994">
                  <a:extLst>
                    <a:ext uri="{9D8B030D-6E8A-4147-A177-3AD203B41FA5}">
                      <a16:colId xmlns:a16="http://schemas.microsoft.com/office/drawing/2014/main" val="3821417122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2930030904"/>
                    </a:ext>
                  </a:extLst>
                </a:gridCol>
                <a:gridCol w="283253">
                  <a:extLst>
                    <a:ext uri="{9D8B030D-6E8A-4147-A177-3AD203B41FA5}">
                      <a16:colId xmlns:a16="http://schemas.microsoft.com/office/drawing/2014/main" val="989423904"/>
                    </a:ext>
                  </a:extLst>
                </a:gridCol>
              </a:tblGrid>
              <a:tr h="456365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Roll No.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>
                          <a:effectLst/>
                        </a:rPr>
                        <a:t>Name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2606335375"/>
                  </a:ext>
                </a:extLst>
              </a:tr>
              <a:tr h="452258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01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>
                          <a:effectLst/>
                        </a:rPr>
                        <a:t>Aditya Chandr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790513383"/>
                  </a:ext>
                </a:extLst>
              </a:tr>
              <a:tr h="452258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02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>
                          <a:effectLst/>
                        </a:rPr>
                        <a:t>Aditya Mittal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379830413"/>
                  </a:ext>
                </a:extLst>
              </a:tr>
              <a:tr h="452258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03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>
                          <a:effectLst/>
                        </a:rPr>
                        <a:t>Aditya Prakash Gupt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1403607866"/>
                  </a:ext>
                </a:extLst>
              </a:tr>
              <a:tr h="452258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04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>
                          <a:effectLst/>
                        </a:rPr>
                        <a:t>Amit Kumar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2777501834"/>
                  </a:ext>
                </a:extLst>
              </a:tr>
              <a:tr h="452258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05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 err="1">
                          <a:effectLst/>
                        </a:rPr>
                        <a:t>Angaanba</a:t>
                      </a:r>
                      <a:r>
                        <a:rPr lang="en-IN" sz="1100" u="none" strike="noStrike" dirty="0">
                          <a:effectLst/>
                        </a:rPr>
                        <a:t> </a:t>
                      </a:r>
                      <a:r>
                        <a:rPr lang="en-IN" sz="1100" u="none" strike="noStrike" dirty="0" err="1">
                          <a:effectLst/>
                        </a:rPr>
                        <a:t>Ningthoujam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1262348511"/>
                  </a:ext>
                </a:extLst>
              </a:tr>
              <a:tr h="452258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06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 err="1">
                          <a:effectLst/>
                        </a:rPr>
                        <a:t>Arunvishal</a:t>
                      </a:r>
                      <a:r>
                        <a:rPr lang="en-IN" sz="1100" u="none" strike="noStrike" dirty="0">
                          <a:effectLst/>
                        </a:rPr>
                        <a:t> </a:t>
                      </a:r>
                      <a:r>
                        <a:rPr lang="en-IN" sz="1100" u="none" strike="noStrike" dirty="0" err="1">
                          <a:effectLst/>
                        </a:rPr>
                        <a:t>Palanisamy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3628266561"/>
                  </a:ext>
                </a:extLst>
              </a:tr>
              <a:tr h="452258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07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 err="1">
                          <a:effectLst/>
                        </a:rPr>
                        <a:t>Ashmit</a:t>
                      </a:r>
                      <a:r>
                        <a:rPr lang="en-IN" sz="1100" u="none" strike="noStrike" dirty="0">
                          <a:effectLst/>
                        </a:rPr>
                        <a:t> Verm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1709287089"/>
                  </a:ext>
                </a:extLst>
              </a:tr>
              <a:tr h="452258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08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100" u="none" strike="noStrike" dirty="0">
                          <a:effectLst/>
                        </a:rPr>
                        <a:t>Azariah Peter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1971005248"/>
                  </a:ext>
                </a:extLst>
              </a:tr>
              <a:tr h="444074">
                <a:tc>
                  <a:txBody>
                    <a:bodyPr/>
                    <a:lstStyle/>
                    <a:p>
                      <a:pPr algn="ctr" fontAlgn="b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72" marR="3572" marT="3572" marB="0" anchor="b"/>
                </a:tc>
                <a:extLst>
                  <a:ext uri="{0D108BD9-81ED-4DB2-BD59-A6C34878D82A}">
                    <a16:rowId xmlns:a16="http://schemas.microsoft.com/office/drawing/2014/main" val="1266283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14250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7703" y="1151188"/>
            <a:ext cx="7350805" cy="4006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1151188"/>
          <a:ext cx="2052095" cy="660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241200" progId="Equation.DSMT4">
                  <p:embed/>
                </p:oleObj>
              </mc:Choice>
              <mc:Fallback>
                <p:oleObj name="Equation" r:id="rId3" imgW="74916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151188"/>
                        <a:ext cx="2052095" cy="660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1600" y="2276475"/>
          <a:ext cx="18494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" y="2276475"/>
                        <a:ext cx="18494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8425" y="3148013"/>
          <a:ext cx="1787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425" y="3148013"/>
                        <a:ext cx="17875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0178" y="4149080"/>
          <a:ext cx="1787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241200" progId="Equation.DSMT4">
                  <p:embed/>
                </p:oleObj>
              </mc:Choice>
              <mc:Fallback>
                <p:oleObj name="Equation" r:id="rId9" imgW="74916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178" y="4149080"/>
                        <a:ext cx="17875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611560" y="810268"/>
            <a:ext cx="0" cy="38648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1043608" y="810268"/>
            <a:ext cx="0" cy="38648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1547664" y="835959"/>
            <a:ext cx="0" cy="38648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683568" y="1916832"/>
            <a:ext cx="0" cy="38648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1475656" y="1962396"/>
            <a:ext cx="0" cy="38648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1043608" y="2893657"/>
            <a:ext cx="0" cy="38648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1475656" y="2852936"/>
            <a:ext cx="0" cy="38648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1475656" y="3834604"/>
            <a:ext cx="0" cy="38648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306394" y="5353712"/>
            <a:ext cx="56940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At least one extensive variable was present</a:t>
            </a:r>
            <a:endParaRPr lang="en-IN" sz="2400" b="1"/>
          </a:p>
        </p:txBody>
      </p:sp>
    </p:spTree>
    <p:extLst>
      <p:ext uri="{BB962C8B-B14F-4D97-AF65-F5344CB8AC3E}">
        <p14:creationId xmlns:p14="http://schemas.microsoft.com/office/powerpoint/2010/main" val="93315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BAD49-FFB2-B902-CDE2-352F26D048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9B4DE4-9FD3-5410-BD7A-F1F97A1C14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525539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30771" y="188640"/>
          <a:ext cx="7258149" cy="2344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" imgH="1625400" progId="Equation.DSMT4">
                  <p:embed/>
                </p:oleObj>
              </mc:Choice>
              <mc:Fallback>
                <p:oleObj name="Equation" r:id="rId2" imgW="5029200" imgH="1625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0771" y="188640"/>
                        <a:ext cx="7258149" cy="2344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1741320" y="3134160"/>
              <a:ext cx="6447600" cy="30812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31960" y="3124800"/>
                <a:ext cx="6466320" cy="309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1955880" y="4625640"/>
              <a:ext cx="3795480" cy="15451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46520" y="4616280"/>
                <a:ext cx="3814200" cy="156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133920" y="5357880"/>
              <a:ext cx="8474760" cy="13845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24560" y="5348520"/>
                <a:ext cx="8493480" cy="140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1410840" y="6143760"/>
              <a:ext cx="3777840" cy="4287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401480" y="6134400"/>
                <a:ext cx="3796560" cy="44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/>
              <p14:cNvContentPartPr/>
              <p14:nvPr/>
            </p14:nvContentPartPr>
            <p14:xfrm>
              <a:off x="4143600" y="6572160"/>
              <a:ext cx="241200" cy="2772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134240" y="6562800"/>
                <a:ext cx="259920" cy="29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/>
              <p14:cNvContentPartPr/>
              <p14:nvPr/>
            </p14:nvContentPartPr>
            <p14:xfrm>
              <a:off x="1232280" y="794880"/>
              <a:ext cx="7813800" cy="562608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222920" y="785520"/>
                <a:ext cx="7832520" cy="564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87663178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7504" y="260648"/>
          <a:ext cx="6120680" cy="197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" imgH="1625400" progId="Equation.DSMT4">
                  <p:embed/>
                </p:oleObj>
              </mc:Choice>
              <mc:Fallback>
                <p:oleObj name="Equation" r:id="rId2" imgW="5029200" imgH="1625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60648"/>
                        <a:ext cx="6120680" cy="1977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1741320" y="3134160"/>
              <a:ext cx="6447600" cy="3081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31960" y="3124800"/>
                <a:ext cx="6466320" cy="309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872075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55440" y="767880"/>
              <a:ext cx="6447600" cy="5661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46080" y="758520"/>
                <a:ext cx="6466320" cy="568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3831120" y="2428920"/>
              <a:ext cx="5152680" cy="30276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21760" y="2419560"/>
                <a:ext cx="5171400" cy="304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6233040" y="2973600"/>
              <a:ext cx="2840040" cy="4021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23680" y="2964240"/>
                <a:ext cx="2858760" cy="42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2393280" y="3089520"/>
              <a:ext cx="1411200" cy="4381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383920" y="3080160"/>
                <a:ext cx="1429920" cy="456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19547767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42960" y="964440"/>
              <a:ext cx="7242480" cy="37598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3600" y="955080"/>
                <a:ext cx="7261200" cy="377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437760" y="794880"/>
              <a:ext cx="7751160" cy="53938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28400" y="785520"/>
                <a:ext cx="7769880" cy="541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39066497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16320" y="276840"/>
              <a:ext cx="7956720" cy="5760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6960" y="267480"/>
                <a:ext cx="7975440" cy="577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5286600" y="4813200"/>
              <a:ext cx="3491640" cy="19112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77240" y="4803840"/>
                <a:ext cx="3510360" cy="192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3884400" y="1893240"/>
              <a:ext cx="607680" cy="3931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75040" y="1883880"/>
                <a:ext cx="626400" cy="41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6117120" y="0"/>
              <a:ext cx="1464840" cy="5184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107760" y="-9360"/>
                <a:ext cx="1483560" cy="53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633094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321560" y="964440"/>
              <a:ext cx="4501080" cy="2063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12200" y="955080"/>
                <a:ext cx="4519800" cy="208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205560" y="3152160"/>
              <a:ext cx="8429760" cy="36349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6200" y="3142800"/>
                <a:ext cx="8448480" cy="365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9897082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3663" y="239713"/>
          <a:ext cx="86598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83000" imgH="431640" progId="Equation.DSMT4">
                  <p:embed/>
                </p:oleObj>
              </mc:Choice>
              <mc:Fallback>
                <p:oleObj name="Equation" r:id="rId2" imgW="52830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663" y="239713"/>
                        <a:ext cx="8659812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699808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3663" y="239713"/>
          <a:ext cx="86598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83000" imgH="431640" progId="Equation.DSMT4">
                  <p:embed/>
                </p:oleObj>
              </mc:Choice>
              <mc:Fallback>
                <p:oleObj name="Equation" r:id="rId2" imgW="52830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663" y="239713"/>
                        <a:ext cx="8659812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-89280" y="1767960"/>
              <a:ext cx="3822480" cy="30632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98640" y="1758600"/>
                <a:ext cx="3841200" cy="308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3732840" y="1107360"/>
              <a:ext cx="4706280" cy="54651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23480" y="1098000"/>
                <a:ext cx="4725000" cy="548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29908003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63691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ngineering application 1: </a:t>
            </a:r>
            <a:br>
              <a:rPr lang="en-US" b="1" dirty="0"/>
            </a:br>
            <a:r>
              <a:rPr lang="en-US" b="1" dirty="0"/>
              <a:t>Thermal Power Plant using Vapor Cycl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5191265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71600" y="836712"/>
          <a:ext cx="71770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355320" progId="Equation.DSMT4">
                  <p:embed/>
                </p:oleObj>
              </mc:Choice>
              <mc:Fallback>
                <p:oleObj name="Equation" r:id="rId2" imgW="1866600" imgH="355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1600" y="836712"/>
                        <a:ext cx="717708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23728" y="2049898"/>
            <a:ext cx="5038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We cannot define such Thermodynamic function  </a:t>
            </a:r>
            <a:endParaRPr lang="en-IN" b="1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87824" y="2996952"/>
          <a:ext cx="28971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53800" progId="Equation.DSMT4">
                  <p:embed/>
                </p:oleObj>
              </mc:Choice>
              <mc:Fallback>
                <p:oleObj name="Equation" r:id="rId4" imgW="1015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824" y="2996952"/>
                        <a:ext cx="28971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47664" y="4077072"/>
          <a:ext cx="66929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355320" progId="Equation.DSMT4">
                  <p:embed/>
                </p:oleObj>
              </mc:Choice>
              <mc:Fallback>
                <p:oleObj name="Equation" r:id="rId6" imgW="173988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664" y="4077072"/>
                        <a:ext cx="66929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95930" y="5373216"/>
            <a:ext cx="35514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/>
              <a:t>Gibbs -</a:t>
            </a:r>
            <a:r>
              <a:rPr lang="en-US" sz="2800" b="1" dirty="0" err="1"/>
              <a:t>Duhem</a:t>
            </a:r>
            <a:r>
              <a:rPr lang="en-US" sz="2800" b="1" dirty="0"/>
              <a:t> relation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64889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39752" y="980728"/>
            <a:ext cx="2376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Recollect….</a:t>
            </a:r>
            <a:endParaRPr lang="en-IN" sz="3600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-58290" y="2531913"/>
            <a:ext cx="4630290" cy="3920112"/>
            <a:chOff x="-71628" y="1916832"/>
            <a:chExt cx="5435716" cy="4552431"/>
          </a:xfrm>
        </p:grpSpPr>
        <p:cxnSp>
          <p:nvCxnSpPr>
            <p:cNvPr id="6" name="Straight Arrow Connector 5"/>
            <p:cNvCxnSpPr/>
            <p:nvPr/>
          </p:nvCxnSpPr>
          <p:spPr>
            <a:xfrm flipH="1" flipV="1">
              <a:off x="359532" y="1916832"/>
              <a:ext cx="36004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359532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-71628" y="3057841"/>
              <a:ext cx="527292" cy="8220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sz="4000"/>
                <a:t>P</a:t>
              </a:r>
              <a:endParaRPr lang="en-IN" sz="40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61809" y="5575710"/>
              <a:ext cx="593157" cy="893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sz="4400"/>
                <a:t>V</a:t>
              </a:r>
              <a:endParaRPr lang="en-IN" sz="4400"/>
            </a:p>
          </p:txBody>
        </p:sp>
        <p:sp>
          <p:nvSpPr>
            <p:cNvPr id="10" name="Freeform 9"/>
            <p:cNvSpPr/>
            <p:nvPr/>
          </p:nvSpPr>
          <p:spPr>
            <a:xfrm>
              <a:off x="1557714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3247969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1959496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2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1557714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208878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3317241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0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762131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1585423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59498" y="2347246"/>
              <a:ext cx="139858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isothermal</a:t>
              </a:r>
              <a:endParaRPr lang="en-IN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779912" y="3498272"/>
              <a:ext cx="1219207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adiabatic</a:t>
              </a:r>
              <a:endParaRPr lang="en-IN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333730" y="4653136"/>
              <a:ext cx="139858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isothermal</a:t>
              </a:r>
              <a:endParaRPr lang="en-IN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7544" y="3498272"/>
              <a:ext cx="1219208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adiabatic</a:t>
              </a:r>
              <a:endParaRPr lang="en-IN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2555172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599557" y="2688509"/>
              <a:ext cx="534820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</a:t>
              </a:r>
              <a:r>
                <a:rPr lang="en-US" baseline="-25000"/>
                <a:t>in</a:t>
              </a:r>
              <a:endParaRPr lang="en-IN" baseline="-2500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2555172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2884918" y="4280786"/>
              <a:ext cx="649612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err="1"/>
                <a:t>Q</a:t>
              </a:r>
              <a:r>
                <a:rPr lang="en-US" baseline="-25000" err="1"/>
                <a:t>out</a:t>
              </a:r>
              <a:endParaRPr lang="en-IN" baseline="-2500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79912" y="3212975"/>
              <a:ext cx="67219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=0</a:t>
              </a:r>
              <a:endParaRPr lang="en-IN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975073" y="3140968"/>
              <a:ext cx="67219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=0</a:t>
              </a:r>
              <a:endParaRPr lang="en-IN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261366" y="2132856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1</a:t>
              </a:r>
              <a:endParaRPr lang="en-IN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370231" y="2753041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2</a:t>
              </a:r>
              <a:endParaRPr lang="en-IN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045705" y="3989113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3</a:t>
              </a:r>
              <a:endParaRPr lang="en-IN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636941" y="3990694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4</a:t>
              </a:r>
              <a:endParaRPr lang="en-IN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583275" y="3080450"/>
              <a:ext cx="598802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T</a:t>
              </a:r>
              <a:r>
                <a:rPr lang="en-US" baseline="-25000"/>
                <a:t>hot</a:t>
              </a:r>
              <a:endParaRPr lang="en-IN" baseline="-2500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644594" y="3739600"/>
              <a:ext cx="63222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err="1"/>
                <a:t>T</a:t>
              </a:r>
              <a:r>
                <a:rPr lang="en-US" baseline="-25000" err="1"/>
                <a:t>cold</a:t>
              </a:r>
              <a:endParaRPr lang="en-IN" baseline="-25000"/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flipH="1" flipV="1">
            <a:off x="5076056" y="2060848"/>
            <a:ext cx="0" cy="3385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076056" y="5446208"/>
            <a:ext cx="38884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652120" y="3410990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440968" y="3260346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/>
              <a:t>T</a:t>
            </a:r>
            <a:endParaRPr lang="en-IN" sz="3600" b="1"/>
          </a:p>
        </p:txBody>
      </p:sp>
      <p:sp>
        <p:nvSpPr>
          <p:cNvPr id="38" name="TextBox 37"/>
          <p:cNvSpPr txBox="1"/>
          <p:nvPr/>
        </p:nvSpPr>
        <p:spPr>
          <a:xfrm>
            <a:off x="6885332" y="5470873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/>
              <a:t>S</a:t>
            </a:r>
            <a:endParaRPr lang="en-IN" sz="3600" b="1"/>
          </a:p>
        </p:txBody>
      </p:sp>
      <p:cxnSp>
        <p:nvCxnSpPr>
          <p:cNvPr id="39" name="Straight Arrow Connector 38"/>
          <p:cNvCxnSpPr/>
          <p:nvPr/>
        </p:nvCxnSpPr>
        <p:spPr>
          <a:xfrm flipH="1">
            <a:off x="8532440" y="3410993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652120" y="4885553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5652120" y="3410993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508104" y="30872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1</a:t>
            </a:r>
            <a:endParaRPr lang="en-IN"/>
          </a:p>
        </p:txBody>
      </p:sp>
      <p:sp>
        <p:nvSpPr>
          <p:cNvPr id="43" name="TextBox 42"/>
          <p:cNvSpPr txBox="1"/>
          <p:nvPr/>
        </p:nvSpPr>
        <p:spPr>
          <a:xfrm>
            <a:off x="8388424" y="30359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2</a:t>
            </a:r>
            <a:endParaRPr lang="en-IN"/>
          </a:p>
        </p:txBody>
      </p:sp>
      <p:sp>
        <p:nvSpPr>
          <p:cNvPr id="44" name="TextBox 43"/>
          <p:cNvSpPr txBox="1"/>
          <p:nvPr/>
        </p:nvSpPr>
        <p:spPr>
          <a:xfrm>
            <a:off x="5508104" y="48963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4</a:t>
            </a:r>
            <a:endParaRPr lang="en-IN"/>
          </a:p>
        </p:txBody>
      </p:sp>
      <p:sp>
        <p:nvSpPr>
          <p:cNvPr id="45" name="TextBox 44"/>
          <p:cNvSpPr txBox="1"/>
          <p:nvPr/>
        </p:nvSpPr>
        <p:spPr>
          <a:xfrm>
            <a:off x="8473304" y="49004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3</a:t>
            </a:r>
            <a:endParaRPr lang="en-IN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791155" y="2736596"/>
          <a:ext cx="458234" cy="54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28600" progId="Equation.DSMT4">
                  <p:embed/>
                </p:oleObj>
              </mc:Choice>
              <mc:Fallback>
                <p:oleObj name="Equation" r:id="rId2" imgW="19044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91155" y="2736596"/>
                        <a:ext cx="458234" cy="549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7150100" y="4867275"/>
          <a:ext cx="396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4867275"/>
                        <a:ext cx="3968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80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2" grpId="0"/>
      <p:bldP spid="43" grpId="0"/>
      <p:bldP spid="44" grpId="0"/>
      <p:bldP spid="45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7650" y="1989138"/>
          <a:ext cx="25114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431640" progId="Equation.DSMT4">
                  <p:embed/>
                </p:oleObj>
              </mc:Choice>
              <mc:Fallback>
                <p:oleObj name="Equation" r:id="rId2" imgW="6476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7650" y="1989138"/>
                        <a:ext cx="2511425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08849" y="612397"/>
            <a:ext cx="44705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800" b="1"/>
              <a:t>Carnot Efficiency</a:t>
            </a:r>
            <a:endParaRPr lang="en-IN" sz="4800" b="1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820" y="4797197"/>
          <a:ext cx="3198216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8820" y="4797197"/>
                        <a:ext cx="3198216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910880" y="1652040"/>
              <a:ext cx="2982960" cy="732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01520" y="1642680"/>
                <a:ext cx="3001680" cy="75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75586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64440" y="160560"/>
              <a:ext cx="7760160" cy="6572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55080" y="151200"/>
                <a:ext cx="7778880" cy="659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2321640" y="535680"/>
              <a:ext cx="6188760" cy="29829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12280" y="526320"/>
                <a:ext cx="6207480" cy="300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56041677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5920" y="89280"/>
              <a:ext cx="8706960" cy="6706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6560" y="79920"/>
                <a:ext cx="8725680" cy="672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90686633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6280" y="250200"/>
              <a:ext cx="8697960" cy="6340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6920" y="240840"/>
                <a:ext cx="8716680" cy="635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63741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71600" y="2434068"/>
          <a:ext cx="697388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355320" progId="Equation.DSMT4">
                  <p:embed/>
                </p:oleObj>
              </mc:Choice>
              <mc:Fallback>
                <p:oleObj name="Equation" r:id="rId2" imgW="1790640" imgH="355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71600" y="2434068"/>
                        <a:ext cx="697388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>
              <a:xfrm>
                <a:off x="1547664" y="1340767"/>
                <a:ext cx="8213849" cy="11237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=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𝑑𝑇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𝑉𝑑𝑃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I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I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I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I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  <m:r>
                      <a:rPr lang="en-IN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IN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Multiplied</m:t>
                    </m:r>
                    <m:r>
                      <m:rPr>
                        <m:nor/>
                      </m:rPr>
                      <a:rPr lang="en-IN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by</m:t>
                    </m:r>
                    <m:r>
                      <m:rPr>
                        <m:nor/>
                      </m:rPr>
                      <a:rPr lang="en-IN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−1</m:t>
                    </m:r>
                  </m:oMath>
                </a14:m>
                <a:r>
                  <a:rPr lang="en-IN" dirty="0"/>
                  <a:t>)</a:t>
                </a:r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1340767"/>
                <a:ext cx="8213849" cy="1123787"/>
              </a:xfrm>
              <a:prstGeom prst="rect">
                <a:avLst/>
              </a:prstGeom>
              <a:blipFill>
                <a:blip r:embed="rId5"/>
                <a:stretch>
                  <a:fillRect t="-3913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>
            <a:off x="0" y="3429000"/>
            <a:ext cx="91440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27584" y="3509244"/>
          <a:ext cx="7370763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927000" progId="Equation.DSMT4">
                  <p:embed/>
                </p:oleObj>
              </mc:Choice>
              <mc:Fallback>
                <p:oleObj name="Equation" r:id="rId6" imgW="1892160" imgH="927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3509244"/>
                        <a:ext cx="7370763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0" y="5517232"/>
            <a:ext cx="91440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4722" y="5877272"/>
          <a:ext cx="8712968" cy="110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920" imgH="558720" progId="Equation.DSMT4">
                  <p:embed/>
                </p:oleObj>
              </mc:Choice>
              <mc:Fallback>
                <p:oleObj name="Equation" r:id="rId8" imgW="3301920" imgH="558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722" y="5877272"/>
                        <a:ext cx="8712968" cy="1108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C2C14E4-D6E3-953B-91AF-0AE360CA2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4756" y="390064"/>
          <a:ext cx="66929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355320" progId="Equation.DSMT4">
                  <p:embed/>
                </p:oleObj>
              </mc:Choice>
              <mc:Fallback>
                <p:oleObj name="Equation" r:id="rId10" imgW="1739880" imgH="355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C2C14E4-D6E3-953B-91AF-0AE360CA2E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24756" y="390064"/>
                        <a:ext cx="66929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612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29956" y="1772816"/>
          <a:ext cx="59642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558720" progId="Equation.DSMT4">
                  <p:embed/>
                </p:oleObj>
              </mc:Choice>
              <mc:Fallback>
                <p:oleObj name="Equation" r:id="rId2" imgW="2260440" imgH="55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9956" y="1772816"/>
                        <a:ext cx="59642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1800" y="692696"/>
          <a:ext cx="87122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920" imgH="558720" progId="Equation.DSMT4">
                  <p:embed/>
                </p:oleObj>
              </mc:Choice>
              <mc:Fallback>
                <p:oleObj name="Equation" r:id="rId4" imgW="3301920" imgH="55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1800" y="692696"/>
                        <a:ext cx="87122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51720" y="2924944"/>
          <a:ext cx="55959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355320" progId="Equation.DSMT4">
                  <p:embed/>
                </p:oleObj>
              </mc:Choice>
              <mc:Fallback>
                <p:oleObj name="Equation" r:id="rId6" imgW="212076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1720" y="2924944"/>
                        <a:ext cx="55959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26485" y="4005064"/>
          <a:ext cx="8031326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355320" progId="Equation.DSMT4">
                  <p:embed/>
                </p:oleObj>
              </mc:Choice>
              <mc:Fallback>
                <p:oleObj name="Equation" r:id="rId8" imgW="1752480" imgH="3553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6485" y="4005064"/>
                        <a:ext cx="8031326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5536" y="5676056"/>
            <a:ext cx="84330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Using Gibbs </a:t>
            </a:r>
            <a:r>
              <a:rPr lang="en-US" sz="2400" b="1" dirty="0" err="1"/>
              <a:t>Duhem</a:t>
            </a:r>
            <a:r>
              <a:rPr lang="en-US" sz="2400" b="1" dirty="0"/>
              <a:t> relation we could find an absolute value of U</a:t>
            </a:r>
            <a:endParaRPr lang="en-IN" sz="2400" b="1" dirty="0"/>
          </a:p>
        </p:txBody>
      </p:sp>
      <p:sp>
        <p:nvSpPr>
          <p:cNvPr id="10" name="Rounded Rectangle 9"/>
          <p:cNvSpPr/>
          <p:nvPr/>
        </p:nvSpPr>
        <p:spPr>
          <a:xfrm>
            <a:off x="611560" y="3645024"/>
            <a:ext cx="7416824" cy="1728192"/>
          </a:xfrm>
          <a:prstGeom prst="roundRect">
            <a:avLst/>
          </a:prstGeom>
          <a:solidFill>
            <a:srgbClr val="4F81BD">
              <a:alpha val="5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7372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33162" y="980728"/>
          <a:ext cx="8031326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355320" progId="Equation.DSMT4">
                  <p:embed/>
                </p:oleObj>
              </mc:Choice>
              <mc:Fallback>
                <p:oleObj name="Equation" r:id="rId2" imgW="1752480" imgH="355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3162" y="980728"/>
                        <a:ext cx="8031326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718237" y="548680"/>
            <a:ext cx="7416824" cy="1728192"/>
          </a:xfrm>
          <a:prstGeom prst="roundRect">
            <a:avLst/>
          </a:prstGeom>
          <a:solidFill>
            <a:srgbClr val="4F81BD">
              <a:alpha val="5098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483768" y="1628800"/>
            <a:ext cx="72008" cy="27363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547664" y="4371322"/>
            <a:ext cx="1680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Thermal energy</a:t>
            </a:r>
            <a:endParaRPr lang="en-IN" b="1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4176809" y="1781200"/>
            <a:ext cx="72008" cy="27363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452091" y="4517504"/>
            <a:ext cx="1984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Mechanical energy</a:t>
            </a:r>
            <a:endParaRPr lang="en-IN" b="1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6585292" y="1933600"/>
            <a:ext cx="72008" cy="273630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791133" y="4689054"/>
            <a:ext cx="1732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chemical energy</a:t>
            </a:r>
            <a:endParaRPr lang="en-IN" b="1"/>
          </a:p>
        </p:txBody>
      </p:sp>
    </p:spTree>
    <p:extLst>
      <p:ext uri="{BB962C8B-B14F-4D97-AF65-F5344CB8AC3E}">
        <p14:creationId xmlns:p14="http://schemas.microsoft.com/office/powerpoint/2010/main" val="1337438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4158" y="0"/>
            <a:ext cx="88463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/>
              <a:t>Finding other thermodynamic functions using this relation</a:t>
            </a:r>
            <a:endParaRPr lang="en-IN" sz="28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12674" y="548680"/>
          <a:ext cx="734775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355320" progId="Equation.DSMT4">
                  <p:embed/>
                </p:oleObj>
              </mc:Choice>
              <mc:Fallback>
                <p:oleObj name="Equation" r:id="rId2" imgW="1752480" imgH="3553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674" y="548680"/>
                        <a:ext cx="7347758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555776" y="1412776"/>
          <a:ext cx="324036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177480" progId="Equation.DSMT4">
                  <p:embed/>
                </p:oleObj>
              </mc:Choice>
              <mc:Fallback>
                <p:oleObj name="Equation" r:id="rId4" imgW="7999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1412776"/>
                        <a:ext cx="324036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95736" y="2132856"/>
          <a:ext cx="4032448" cy="125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355320" progId="Equation.DSMT4">
                  <p:embed/>
                </p:oleObj>
              </mc:Choice>
              <mc:Fallback>
                <p:oleObj name="Equation" r:id="rId6" imgW="1143000" imgH="355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132856"/>
                        <a:ext cx="4032448" cy="1255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-36512" y="3356992"/>
            <a:ext cx="9144000" cy="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15816" y="3501008"/>
          <a:ext cx="29829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177480" progId="Equation.DSMT4">
                  <p:embed/>
                </p:oleObj>
              </mc:Choice>
              <mc:Fallback>
                <p:oleObj name="Equation" r:id="rId8" imgW="73656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501008"/>
                        <a:ext cx="29829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97251" y="4149080"/>
          <a:ext cx="4222477" cy="119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355320" progId="Equation.DSMT4">
                  <p:embed/>
                </p:oleObj>
              </mc:Choice>
              <mc:Fallback>
                <p:oleObj name="Equation" r:id="rId10" imgW="1257120" imgH="3553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251" y="4149080"/>
                        <a:ext cx="4222477" cy="1195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36512" y="1412776"/>
            <a:ext cx="9144000" cy="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5301208"/>
            <a:ext cx="9144000" cy="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203848" y="5229200"/>
          <a:ext cx="2720702" cy="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177480" progId="Equation.DSMT4">
                  <p:embed/>
                </p:oleObj>
              </mc:Choice>
              <mc:Fallback>
                <p:oleObj name="Equation" r:id="rId12" imgW="74916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229200"/>
                        <a:ext cx="2720702" cy="64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338513" y="5805488"/>
          <a:ext cx="253841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355320" progId="Equation.DSMT4">
                  <p:embed/>
                </p:oleObj>
              </mc:Choice>
              <mc:Fallback>
                <p:oleObj name="Equation" r:id="rId14" imgW="825480" imgH="3553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5805488"/>
                        <a:ext cx="253841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658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51B499E-B382-1807-485F-0B1033C53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5656" y="2408237"/>
          <a:ext cx="66929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355320" progId="Equation.DSMT4">
                  <p:embed/>
                </p:oleObj>
              </mc:Choice>
              <mc:Fallback>
                <p:oleObj name="Equation" r:id="rId2" imgW="173988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51B499E-B382-1807-485F-0B1033C53C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5656" y="2408237"/>
                        <a:ext cx="66929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29C0D7C-6D3E-BE40-3B9C-E9ECC0248CC7}"/>
              </a:ext>
            </a:extLst>
          </p:cNvPr>
          <p:cNvSpPr txBox="1"/>
          <p:nvPr/>
        </p:nvSpPr>
        <p:spPr>
          <a:xfrm>
            <a:off x="2723922" y="3704381"/>
            <a:ext cx="35514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/>
              <a:t>Gibbs -</a:t>
            </a:r>
            <a:r>
              <a:rPr lang="en-US" sz="2800" b="1" dirty="0" err="1"/>
              <a:t>Duhem</a:t>
            </a:r>
            <a:r>
              <a:rPr lang="en-US" sz="2800" b="1" dirty="0"/>
              <a:t> relation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1776593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>
              <a:xfrm>
                <a:off x="107950" y="549274"/>
                <a:ext cx="8856538" cy="165558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emperature</m:t>
                      </m:r>
                      <m:r>
                        <m:rPr>
                          <m:nor/>
                        </m:rPr>
                        <a:rPr lang="en-IN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 </m:t>
                      </m:r>
                      <m:r>
                        <m:rPr>
                          <m:nor/>
                        </m:rPr>
                        <a:rPr lang="en-IN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ole</m:t>
                      </m:r>
                      <m:r>
                        <m:rPr>
                          <m:nor/>
                        </m:rPr>
                        <a:rPr lang="en-IN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IN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IN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2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m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sure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aised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00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400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IN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obarically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lculate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ocess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ntropy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IN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IN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 </m:t>
                          </m:r>
                        </m:sub>
                      </m:sSub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ven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func>
                        <m:funcPr>
                          <m:ctrlPr>
                            <a:rPr lang="en-I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IN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func>
                      <m: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5</m:t>
                      </m:r>
                      <m: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IN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9</m:t>
                      </m:r>
                      <m: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I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IN" sz="2000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" y="549274"/>
                <a:ext cx="8856538" cy="1655583"/>
              </a:xfrm>
              <a:prstGeom prst="rect">
                <a:avLst/>
              </a:prstGeom>
              <a:blipFill>
                <a:blip r:embed="rId2"/>
                <a:stretch>
                  <a:fillRect l="-27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0" y="2348880"/>
            <a:ext cx="914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05361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15876F-9D02-C037-0A7D-C6B6C50B58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B35998EB-42BC-1722-E452-0220480DA233}"/>
                  </a:ext>
                </a:extLst>
              </p:cNvPr>
              <p:cNvSpPr txBox="1"/>
              <p:nvPr/>
            </p:nvSpPr>
            <p:spPr>
              <a:xfrm>
                <a:off x="107950" y="549275"/>
                <a:ext cx="9000554" cy="136683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emperature</m:t>
                      </m:r>
                      <m:r>
                        <m:rPr>
                          <m:nor/>
                        </m:rPr>
                        <a:rPr lang="en-IN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 </m:t>
                      </m:r>
                      <m:r>
                        <m:rPr>
                          <m:nor/>
                        </m:rPr>
                        <a:rPr lang="en-IN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ole</m:t>
                      </m:r>
                      <m:r>
                        <m:rPr>
                          <m:nor/>
                        </m:rPr>
                        <a:rPr lang="en-IN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18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IN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a:rPr lang="en-IN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2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m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sure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aised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00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400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IN" sz="1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obarically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lculate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ocess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ntropy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I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IN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IN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 </m:t>
                          </m:r>
                        </m:sub>
                      </m:sSub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ven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func>
                        <m:funcPr>
                          <m:ctrlPr>
                            <a:rPr lang="en-I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IN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func>
                      <m: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5</m:t>
                      </m:r>
                      <m: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IN" sz="1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9</m:t>
                      </m:r>
                      <m: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IN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IN" sz="1800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B35998EB-42BC-1722-E452-0220480DA2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" y="549275"/>
                <a:ext cx="9000554" cy="1366838"/>
              </a:xfrm>
              <a:prstGeom prst="rect">
                <a:avLst/>
              </a:prstGeom>
              <a:blipFill>
                <a:blip r:embed="rId2"/>
                <a:stretch>
                  <a:fillRect l="-20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0877000-AADB-3D71-4AD1-4B10FC3920FA}"/>
              </a:ext>
            </a:extLst>
          </p:cNvPr>
          <p:cNvCxnSpPr/>
          <p:nvPr/>
        </p:nvCxnSpPr>
        <p:spPr>
          <a:xfrm>
            <a:off x="0" y="2348880"/>
            <a:ext cx="914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0C3A4AF-6715-AFDA-7414-62745461D168}"/>
                  </a:ext>
                </a:extLst>
              </p14:cNvPr>
              <p14:cNvContentPartPr/>
              <p14:nvPr/>
            </p14:nvContentPartPr>
            <p14:xfrm>
              <a:off x="1582560" y="2604960"/>
              <a:ext cx="7362360" cy="38761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0C3A4AF-6715-AFDA-7414-62745461D16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73200" y="2595600"/>
                <a:ext cx="7381080" cy="389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786402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2348880"/>
            <a:ext cx="914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k 6"/>
              <p14:cNvContentPartPr/>
              <p14:nvPr/>
            </p14:nvContentPartPr>
            <p14:xfrm>
              <a:off x="821520" y="2652120"/>
              <a:ext cx="8242560" cy="38311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12160" y="2642760"/>
                <a:ext cx="8261280" cy="384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806828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CACE2DD-2A25-2573-957A-ADBF03B9BA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240081"/>
              </p:ext>
            </p:extLst>
          </p:nvPr>
        </p:nvGraphicFramePr>
        <p:xfrm>
          <a:off x="701572" y="551701"/>
          <a:ext cx="7740856" cy="57545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1882">
                  <a:extLst>
                    <a:ext uri="{9D8B030D-6E8A-4147-A177-3AD203B41FA5}">
                      <a16:colId xmlns:a16="http://schemas.microsoft.com/office/drawing/2014/main" val="2420330247"/>
                    </a:ext>
                  </a:extLst>
                </a:gridCol>
                <a:gridCol w="550562">
                  <a:extLst>
                    <a:ext uri="{9D8B030D-6E8A-4147-A177-3AD203B41FA5}">
                      <a16:colId xmlns:a16="http://schemas.microsoft.com/office/drawing/2014/main" val="2679568407"/>
                    </a:ext>
                  </a:extLst>
                </a:gridCol>
                <a:gridCol w="307744">
                  <a:extLst>
                    <a:ext uri="{9D8B030D-6E8A-4147-A177-3AD203B41FA5}">
                      <a16:colId xmlns:a16="http://schemas.microsoft.com/office/drawing/2014/main" val="1771116997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100502867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610620637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3688693071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2652833953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3079225993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646569099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174613080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3783848547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1836182086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2919482332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1499343430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129712046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3515761476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3129005919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271336140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644602214"/>
                    </a:ext>
                  </a:extLst>
                </a:gridCol>
                <a:gridCol w="279662">
                  <a:extLst>
                    <a:ext uri="{9D8B030D-6E8A-4147-A177-3AD203B41FA5}">
                      <a16:colId xmlns:a16="http://schemas.microsoft.com/office/drawing/2014/main" val="1290431706"/>
                    </a:ext>
                  </a:extLst>
                </a:gridCol>
                <a:gridCol w="301906">
                  <a:extLst>
                    <a:ext uri="{9D8B030D-6E8A-4147-A177-3AD203B41FA5}">
                      <a16:colId xmlns:a16="http://schemas.microsoft.com/office/drawing/2014/main" val="3430198616"/>
                    </a:ext>
                  </a:extLst>
                </a:gridCol>
                <a:gridCol w="257418">
                  <a:extLst>
                    <a:ext uri="{9D8B030D-6E8A-4147-A177-3AD203B41FA5}">
                      <a16:colId xmlns:a16="http://schemas.microsoft.com/office/drawing/2014/main" val="1731440533"/>
                    </a:ext>
                  </a:extLst>
                </a:gridCol>
                <a:gridCol w="257418">
                  <a:extLst>
                    <a:ext uri="{9D8B030D-6E8A-4147-A177-3AD203B41FA5}">
                      <a16:colId xmlns:a16="http://schemas.microsoft.com/office/drawing/2014/main" val="1268819273"/>
                    </a:ext>
                  </a:extLst>
                </a:gridCol>
                <a:gridCol w="257418">
                  <a:extLst>
                    <a:ext uri="{9D8B030D-6E8A-4147-A177-3AD203B41FA5}">
                      <a16:colId xmlns:a16="http://schemas.microsoft.com/office/drawing/2014/main" val="1694545577"/>
                    </a:ext>
                  </a:extLst>
                </a:gridCol>
                <a:gridCol w="257418">
                  <a:extLst>
                    <a:ext uri="{9D8B030D-6E8A-4147-A177-3AD203B41FA5}">
                      <a16:colId xmlns:a16="http://schemas.microsoft.com/office/drawing/2014/main" val="2124959259"/>
                    </a:ext>
                  </a:extLst>
                </a:gridCol>
                <a:gridCol w="257418">
                  <a:extLst>
                    <a:ext uri="{9D8B030D-6E8A-4147-A177-3AD203B41FA5}">
                      <a16:colId xmlns:a16="http://schemas.microsoft.com/office/drawing/2014/main" val="3218643312"/>
                    </a:ext>
                  </a:extLst>
                </a:gridCol>
                <a:gridCol w="257418">
                  <a:extLst>
                    <a:ext uri="{9D8B030D-6E8A-4147-A177-3AD203B41FA5}">
                      <a16:colId xmlns:a16="http://schemas.microsoft.com/office/drawing/2014/main" val="1697023294"/>
                    </a:ext>
                  </a:extLst>
                </a:gridCol>
              </a:tblGrid>
              <a:tr h="278138">
                <a:tc>
                  <a:txBody>
                    <a:bodyPr/>
                    <a:lstStyle/>
                    <a:p>
                      <a:pPr algn="ctr" fontAlgn="b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742020257"/>
                  </a:ext>
                </a:extLst>
              </a:tr>
              <a:tr h="320099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 dirty="0">
                          <a:effectLst/>
                        </a:rPr>
                        <a:t>2301PH10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Muskan Singh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1375624046"/>
                  </a:ext>
                </a:extLst>
              </a:tr>
              <a:tr h="320099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11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veen Sai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200276523"/>
                  </a:ext>
                </a:extLst>
              </a:tr>
              <a:tr h="320099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12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shanth Kumar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4664460"/>
                  </a:ext>
                </a:extLst>
              </a:tr>
              <a:tr h="320099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13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ved Krishna 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971429876"/>
                  </a:ext>
                </a:extLst>
              </a:tr>
              <a:tr h="4774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14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Ratan Deep Prasad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067316983"/>
                  </a:ext>
                </a:extLst>
              </a:tr>
              <a:tr h="320099">
                <a:tc>
                  <a:txBody>
                    <a:bodyPr/>
                    <a:lstStyle/>
                    <a:p>
                      <a:pPr algn="ctr" fontAlgn="b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238668002"/>
                  </a:ext>
                </a:extLst>
              </a:tr>
              <a:tr h="4774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16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m Kumar Kannoji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4152315933"/>
                  </a:ext>
                </a:extLst>
              </a:tr>
              <a:tr h="320099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17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g Raya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266551768"/>
                  </a:ext>
                </a:extLst>
              </a:tr>
              <a:tr h="4774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18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Yashraj Singh Thaku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1458170518"/>
                  </a:ext>
                </a:extLst>
              </a:tr>
              <a:tr h="4774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19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ekampreet Singh Dhi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3867281465"/>
                  </a:ext>
                </a:extLst>
              </a:tr>
              <a:tr h="320099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0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Banoth</a:t>
                      </a:r>
                      <a:r>
                        <a:rPr lang="en-IN" sz="1200" u="none" strike="noStrike" dirty="0">
                          <a:effectLst/>
                        </a:rPr>
                        <a:t> Naveen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31151544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152789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848520" y="642960"/>
              <a:ext cx="7867440" cy="5760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39160" y="633600"/>
                <a:ext cx="7886160" cy="577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181520" y="3477600"/>
              <a:ext cx="7418520" cy="3177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77920" y="3460320"/>
                <a:ext cx="7432560" cy="321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813958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53720" y="857160"/>
              <a:ext cx="8126640" cy="4742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44360" y="847800"/>
                <a:ext cx="8145360" cy="476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514320" y="5769720"/>
              <a:ext cx="917640" cy="389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01360" y="5749920"/>
                <a:ext cx="945360" cy="42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187732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hase transition</a:t>
            </a:r>
            <a:endParaRPr lang="en-IN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10"/>
          <a:stretch/>
        </p:blipFill>
        <p:spPr bwMode="auto">
          <a:xfrm>
            <a:off x="1475656" y="1844824"/>
            <a:ext cx="4994468" cy="4735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796136" y="4653136"/>
            <a:ext cx="31419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Water to steam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34172956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80" t="21140" r="4815" b="13419"/>
          <a:stretch/>
        </p:blipFill>
        <p:spPr bwMode="auto">
          <a:xfrm>
            <a:off x="751783" y="980728"/>
            <a:ext cx="6844553" cy="478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17543" y="5734849"/>
            <a:ext cx="5026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https://www.youtube.com/watch?v=Juz9pVVsmQQ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979720" y="1687680"/>
              <a:ext cx="1920600" cy="14090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74320" y="1685160"/>
                <a:ext cx="1928520" cy="141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2546280" y="1279080"/>
              <a:ext cx="5097600" cy="2085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38360" y="1272600"/>
                <a:ext cx="5115240" cy="210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31028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23" t="22243" r="14840" b="5520"/>
          <a:stretch/>
        </p:blipFill>
        <p:spPr bwMode="auto">
          <a:xfrm>
            <a:off x="1403647" y="188640"/>
            <a:ext cx="7401417" cy="633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7948080" y="1665720"/>
              <a:ext cx="1198440" cy="920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938360" y="1656720"/>
                <a:ext cx="1226520" cy="94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566979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14" t="33097" r="52283" b="17029"/>
          <a:stretch/>
        </p:blipFill>
        <p:spPr bwMode="auto">
          <a:xfrm>
            <a:off x="2987824" y="404664"/>
            <a:ext cx="2784764" cy="3648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227763" y="2144713"/>
          <a:ext cx="647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7763" y="2144713"/>
                        <a:ext cx="6477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227763" y="2924175"/>
          <a:ext cx="736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924175"/>
                        <a:ext cx="7366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504" y="2348880"/>
            <a:ext cx="30608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t constant P and T</a:t>
            </a:r>
            <a:endParaRPr lang="en-IN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445845" y="143054"/>
            <a:ext cx="5868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Chemical Potential and Phase changes</a:t>
            </a:r>
            <a:endParaRPr lang="en-IN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33115" y="5589240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t equilibrium</a:t>
            </a:r>
            <a:endParaRPr lang="en-IN" sz="20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82054"/>
              </p:ext>
            </p:extLst>
          </p:nvPr>
        </p:nvGraphicFramePr>
        <p:xfrm>
          <a:off x="2915816" y="6181873"/>
          <a:ext cx="38258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228600" progId="Equation.DSMT4">
                  <p:embed/>
                </p:oleObj>
              </mc:Choice>
              <mc:Fallback>
                <p:oleObj name="Equation" r:id="rId8" imgW="161280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6181873"/>
                        <a:ext cx="38258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68342" y="4053028"/>
          <a:ext cx="30527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228600" progId="Equation.DSMT4">
                  <p:embed/>
                </p:oleObj>
              </mc:Choice>
              <mc:Fallback>
                <p:oleObj name="Equation" r:id="rId10" imgW="115560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342" y="4053028"/>
                        <a:ext cx="305276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4B8C862-49CD-DF35-825D-B79FB46888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0" y="4293270"/>
          <a:ext cx="24765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558720" progId="Equation.DSMT4">
                  <p:embed/>
                </p:oleObj>
              </mc:Choice>
              <mc:Fallback>
                <p:oleObj name="Equation" r:id="rId12" imgW="1130040" imgH="55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4B8C862-49CD-DF35-825D-B79FB46888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67500" y="4293270"/>
                        <a:ext cx="2476500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729C1B-66D7-37C3-B114-180C1ACE3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344903"/>
              </p:ext>
            </p:extLst>
          </p:nvPr>
        </p:nvGraphicFramePr>
        <p:xfrm>
          <a:off x="2267744" y="5441084"/>
          <a:ext cx="6096806" cy="8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41400" imgH="355320" progId="Equation.DSMT4">
                  <p:embed/>
                </p:oleObj>
              </mc:Choice>
              <mc:Fallback>
                <p:oleObj name="Equation" r:id="rId14" imgW="184140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67744" y="5441084"/>
                        <a:ext cx="6096806" cy="87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5242320" y="1258200"/>
              <a:ext cx="2150280" cy="2260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234760" y="1241640"/>
                <a:ext cx="2160360" cy="228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419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35696" y="548680"/>
          <a:ext cx="558167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228600" progId="Equation.DSMT4">
                  <p:embed/>
                </p:oleObj>
              </mc:Choice>
              <mc:Fallback>
                <p:oleObj name="Equation" r:id="rId2" imgW="161280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48680"/>
                        <a:ext cx="5581673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438" y="1916113"/>
          <a:ext cx="9028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34240" imgH="431640" progId="Equation.DSMT4">
                  <p:embed/>
                </p:oleObj>
              </mc:Choice>
              <mc:Fallback>
                <p:oleObj name="Equation" r:id="rId4" imgW="773424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438" y="1916113"/>
                        <a:ext cx="902811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65363" y="3284538"/>
          <a:ext cx="45688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28600" progId="Equation.DSMT4">
                  <p:embed/>
                </p:oleObj>
              </mc:Choice>
              <mc:Fallback>
                <p:oleObj name="Equation" r:id="rId6" imgW="12063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5363" y="3284538"/>
                        <a:ext cx="4568825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985" y="4509120"/>
          <a:ext cx="913601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155920" imgH="203040" progId="Equation.DSMT4">
                  <p:embed/>
                </p:oleObj>
              </mc:Choice>
              <mc:Fallback>
                <p:oleObj name="Equation" r:id="rId8" imgW="51559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85" y="4509120"/>
                        <a:ext cx="9136015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708120" y="2063880"/>
              <a:ext cx="7899120" cy="3171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93720" y="2057040"/>
                <a:ext cx="7922160" cy="318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26493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84156" y="2348880"/>
          <a:ext cx="45688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228600" progId="Equation.DSMT4">
                  <p:embed/>
                </p:oleObj>
              </mc:Choice>
              <mc:Fallback>
                <p:oleObj name="Equation" r:id="rId2" imgW="120636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156" y="2348880"/>
                        <a:ext cx="45688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99592" y="3873920"/>
          <a:ext cx="7537955" cy="66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228600" progId="Equation.DSMT4">
                  <p:embed/>
                </p:oleObj>
              </mc:Choice>
              <mc:Fallback>
                <p:oleObj name="Equation" r:id="rId4" imgW="260316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873920"/>
                        <a:ext cx="7537955" cy="66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860400" y="3193920"/>
              <a:ext cx="7270920" cy="2250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43480" y="3186000"/>
                <a:ext cx="7292880" cy="2269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6361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835696" y="116632"/>
            <a:ext cx="5990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/>
              <a:t>We know from Gibbs-</a:t>
            </a:r>
            <a:r>
              <a:rPr lang="en-US" sz="2800" b="1" dirty="0" err="1"/>
              <a:t>Duhem</a:t>
            </a:r>
            <a:r>
              <a:rPr lang="en-US" sz="2800" b="1" dirty="0"/>
              <a:t> relations,</a:t>
            </a:r>
            <a:endParaRPr lang="en-IN" sz="28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91229" y="908720"/>
          <a:ext cx="47386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03040" progId="Equation.DSMT4">
                  <p:embed/>
                </p:oleObj>
              </mc:Choice>
              <mc:Fallback>
                <p:oleObj name="Equation" r:id="rId2" imgW="12315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229" y="908720"/>
                        <a:ext cx="473868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123728" y="1753170"/>
          <a:ext cx="508000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609480" progId="Equation.DSMT4">
                  <p:embed/>
                </p:oleObj>
              </mc:Choice>
              <mc:Fallback>
                <p:oleObj name="Equation" r:id="rId4" imgW="1320480" imgH="609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53170"/>
                        <a:ext cx="5080000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051720" y="4149080"/>
          <a:ext cx="45688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28600" progId="Equation.DSMT4">
                  <p:embed/>
                </p:oleObj>
              </mc:Choice>
              <mc:Fallback>
                <p:oleObj name="Equation" r:id="rId6" imgW="120636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149080"/>
                        <a:ext cx="45688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179323" y="5301208"/>
          <a:ext cx="47625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28600" progId="Equation.DSMT4">
                  <p:embed/>
                </p:oleObj>
              </mc:Choice>
              <mc:Fallback>
                <p:oleObj name="Equation" r:id="rId8" imgW="125712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323" y="5301208"/>
                        <a:ext cx="47625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1805400" y="1367640"/>
              <a:ext cx="5416200" cy="4034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796040" y="1358640"/>
                <a:ext cx="5434560" cy="404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00292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75656" y="908720"/>
          <a:ext cx="5445065" cy="7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228600" progId="Equation.DSMT4">
                  <p:embed/>
                </p:oleObj>
              </mc:Choice>
              <mc:Fallback>
                <p:oleObj name="Equation" r:id="rId2" imgW="177768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908720"/>
                        <a:ext cx="5445065" cy="7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9512" y="2708920"/>
          <a:ext cx="293538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431640" progId="Equation.DSMT4">
                  <p:embed/>
                </p:oleObj>
              </mc:Choice>
              <mc:Fallback>
                <p:oleObj name="Equation" r:id="rId4" imgW="79992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2708920"/>
                        <a:ext cx="2935385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355976" y="2708920"/>
          <a:ext cx="45021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939600" progId="Equation.DSMT4">
                  <p:embed/>
                </p:oleObj>
              </mc:Choice>
              <mc:Fallback>
                <p:oleObj name="Equation" r:id="rId6" imgW="2679480" imgH="939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708920"/>
                        <a:ext cx="45021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95536" y="4869160"/>
          <a:ext cx="2664296" cy="152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869160"/>
                        <a:ext cx="2664296" cy="1529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55976" y="4797152"/>
          <a:ext cx="3706294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22280" imgH="863280" progId="Equation.DSMT4">
                  <p:embed/>
                </p:oleObj>
              </mc:Choice>
              <mc:Fallback>
                <p:oleObj name="Equation" r:id="rId10" imgW="2222280" imgH="8632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5976" y="4797152"/>
                        <a:ext cx="3706294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1498320" y="2484720"/>
              <a:ext cx="6647040" cy="2017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488600" y="2467080"/>
                <a:ext cx="6674040" cy="2044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3656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53592" y="4892700"/>
            <a:ext cx="2712028" cy="42343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013" dirty="0"/>
              <a:t>Attendance: 75% mandatory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B63A9A6-FF59-1EDF-D675-6762735713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5730764"/>
              </p:ext>
            </p:extLst>
          </p:nvPr>
        </p:nvGraphicFramePr>
        <p:xfrm>
          <a:off x="179512" y="332656"/>
          <a:ext cx="8532434" cy="588864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6718">
                  <a:extLst>
                    <a:ext uri="{9D8B030D-6E8A-4147-A177-3AD203B41FA5}">
                      <a16:colId xmlns:a16="http://schemas.microsoft.com/office/drawing/2014/main" val="1375014417"/>
                    </a:ext>
                  </a:extLst>
                </a:gridCol>
                <a:gridCol w="641431">
                  <a:extLst>
                    <a:ext uri="{9D8B030D-6E8A-4147-A177-3AD203B41FA5}">
                      <a16:colId xmlns:a16="http://schemas.microsoft.com/office/drawing/2014/main" val="864872365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582354241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1725743084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1089898477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4293943256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3931189716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1750810252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3896742171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937478068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2729051686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3330925953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3112112664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695629001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1233825055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551105879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4220656026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4198840452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729881415"/>
                    </a:ext>
                  </a:extLst>
                </a:gridCol>
                <a:gridCol w="200533">
                  <a:extLst>
                    <a:ext uri="{9D8B030D-6E8A-4147-A177-3AD203B41FA5}">
                      <a16:colId xmlns:a16="http://schemas.microsoft.com/office/drawing/2014/main" val="660168650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2479770273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2837314500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1344641128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3666613593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3965595624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2809491175"/>
                    </a:ext>
                  </a:extLst>
                </a:gridCol>
                <a:gridCol w="311823">
                  <a:extLst>
                    <a:ext uri="{9D8B030D-6E8A-4147-A177-3AD203B41FA5}">
                      <a16:colId xmlns:a16="http://schemas.microsoft.com/office/drawing/2014/main" val="2280404945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 fontAlgn="b"/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1712199032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1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Neerati</a:t>
                      </a:r>
                      <a:r>
                        <a:rPr lang="en-IN" sz="1200" u="none" strike="noStrike" dirty="0">
                          <a:effectLst/>
                        </a:rPr>
                        <a:t> Pranay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053692869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2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Tanish Dhankh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173518980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3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Farhan Farh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671699729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4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Utpal Raj Ambast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3643773714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5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ya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1781642540"/>
                  </a:ext>
                </a:extLst>
              </a:tr>
              <a:tr h="437786">
                <a:tc>
                  <a:txBody>
                    <a:bodyPr/>
                    <a:lstStyle/>
                    <a:p>
                      <a:pPr algn="ctr" fontAlgn="b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3483325296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7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hul Katravat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3711557623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8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3214569866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29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kesh Bairw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548843764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30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khil Pratap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2298045840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31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ridutt Rugad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1465178102"/>
                  </a:ext>
                </a:extLst>
              </a:tr>
              <a:tr h="453861">
                <a:tc>
                  <a:txBody>
                    <a:bodyPr/>
                    <a:lstStyle/>
                    <a:p>
                      <a:pPr algn="ctr" fontAlgn="b"/>
                      <a:r>
                        <a:rPr lang="en-IN" sz="700" u="none" strike="noStrike">
                          <a:effectLst/>
                        </a:rPr>
                        <a:t>2301PH32</a:t>
                      </a:r>
                      <a:endParaRPr lang="en-IN" sz="7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Anmisha</a:t>
                      </a:r>
                      <a:r>
                        <a:rPr lang="en-IN" sz="1200" u="none" strike="noStrike" dirty="0">
                          <a:effectLst/>
                        </a:rPr>
                        <a:t> Jadi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7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3572" marR="3572" marT="3572" marB="0" anchor="ctr"/>
                </a:tc>
                <a:extLst>
                  <a:ext uri="{0D108BD9-81ED-4DB2-BD59-A6C34878D82A}">
                    <a16:rowId xmlns:a16="http://schemas.microsoft.com/office/drawing/2014/main" val="36693339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30844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35696" y="1196752"/>
          <a:ext cx="602297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93480" progId="Equation.DSMT4">
                  <p:embed/>
                </p:oleObj>
              </mc:Choice>
              <mc:Fallback>
                <p:oleObj name="Equation" r:id="rId2" imgW="102852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196752"/>
                        <a:ext cx="6022975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44884" y="4196407"/>
            <a:ext cx="684354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/>
              <a:t>Clausius-Clapeyron</a:t>
            </a:r>
            <a:r>
              <a:rPr lang="en-US" sz="4400" b="1" dirty="0"/>
              <a:t> Equation</a:t>
            </a:r>
            <a:endParaRPr lang="en-IN" sz="4400" dirty="0"/>
          </a:p>
        </p:txBody>
      </p:sp>
    </p:spTree>
    <p:extLst>
      <p:ext uri="{BB962C8B-B14F-4D97-AF65-F5344CB8AC3E}">
        <p14:creationId xmlns:p14="http://schemas.microsoft.com/office/powerpoint/2010/main" val="19084897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80928"/>
            <a:ext cx="8229600" cy="1143000"/>
          </a:xfrm>
        </p:spPr>
        <p:txBody>
          <a:bodyPr/>
          <a:lstStyle/>
          <a:p>
            <a:r>
              <a:rPr lang="en-US" b="1" dirty="0"/>
              <a:t>Practice Problem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1605214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EFEB49E-2C05-A203-3399-F197765F2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" y="332656"/>
          <a:ext cx="89535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36880" imgH="1320480" progId="Equation.DSMT4">
                  <p:embed/>
                </p:oleObj>
              </mc:Choice>
              <mc:Fallback>
                <p:oleObj name="Equation" r:id="rId2" imgW="4736880" imgH="1320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EFEB49E-2C05-A203-3399-F197765F2E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250" y="332656"/>
                        <a:ext cx="8953500" cy="249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532080" y="1921320"/>
              <a:ext cx="8049600" cy="4630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0200" y="1913040"/>
                <a:ext cx="8065440" cy="465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71519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5250" y="620713"/>
          <a:ext cx="89535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36880" imgH="1320480" progId="Equation.DSMT4">
                  <p:embed/>
                </p:oleObj>
              </mc:Choice>
              <mc:Fallback>
                <p:oleObj name="Equation" r:id="rId2" imgW="4736880" imgH="1320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250" y="620713"/>
                        <a:ext cx="8953500" cy="249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19760" y="2553840"/>
              <a:ext cx="8430120" cy="4152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0400" y="2544480"/>
                <a:ext cx="8448840" cy="417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5527440" y="5509440"/>
              <a:ext cx="3536640" cy="1161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18080" y="5500080"/>
                <a:ext cx="3555360" cy="118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897956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>
              <a:xfrm>
                <a:off x="684213" y="190500"/>
                <a:ext cx="7323137" cy="147637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sider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rnot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ycl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perating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s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hown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agram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low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mput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𝑢𝑟𝑎𝑡𝑖𝑜𝑛</m:t>
                              </m:r>
                            </m:sub>
                          </m:sSub>
                        </m:num>
                        <m:den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𝑇</m:t>
                          </m:r>
                        </m:den>
                      </m:f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13" y="190500"/>
                <a:ext cx="7323137" cy="14763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V="1">
            <a:off x="1907704" y="1916832"/>
            <a:ext cx="0" cy="35283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07704" y="5445224"/>
            <a:ext cx="46805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915816" y="2636912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796136" y="2636912"/>
            <a:ext cx="432048" cy="1440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347864" y="4077072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2915816" y="2636912"/>
            <a:ext cx="432048" cy="1440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907704" y="2636912"/>
            <a:ext cx="100811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1907704" y="4077072"/>
            <a:ext cx="144016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347864" y="4077072"/>
            <a:ext cx="0" cy="136815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228184" y="4077072"/>
            <a:ext cx="0" cy="136815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67544" y="3140968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4324252" y="551723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endParaRPr lang="en-IN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971599" y="2407972"/>
          <a:ext cx="964089" cy="44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599" y="2407972"/>
                        <a:ext cx="964089" cy="44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0" y="3893753"/>
          <a:ext cx="1854141" cy="36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28600" progId="Equation.DSMT4">
                  <p:embed/>
                </p:oleObj>
              </mc:Choice>
              <mc:Fallback>
                <p:oleObj name="Equation" r:id="rId6" imgW="1155600" imgH="2286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93753"/>
                        <a:ext cx="1854141" cy="36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365726" y="2435485"/>
          <a:ext cx="294506" cy="40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65726" y="2435485"/>
                        <a:ext cx="294506" cy="402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779914" y="3717032"/>
          <a:ext cx="9604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177480" progId="Equation.DSMT4">
                  <p:embed/>
                </p:oleObj>
              </mc:Choice>
              <mc:Fallback>
                <p:oleObj name="Equation" r:id="rId10" imgW="457200" imgH="177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914" y="3717032"/>
                        <a:ext cx="9604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4247964" y="1772816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286524" y="1525780"/>
          <a:ext cx="457572" cy="58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86524" y="1525780"/>
                        <a:ext cx="457572" cy="588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4400364" y="4221088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570413" y="4322763"/>
          <a:ext cx="4905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4322763"/>
                        <a:ext cx="4905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915816" y="407707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2627784" y="234888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sp>
        <p:nvSpPr>
          <p:cNvPr id="38" name="TextBox 37"/>
          <p:cNvSpPr txBox="1"/>
          <p:nvPr/>
        </p:nvSpPr>
        <p:spPr>
          <a:xfrm>
            <a:off x="5796136" y="2533546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N" dirty="0"/>
          </a:p>
        </p:txBody>
      </p:sp>
      <p:sp>
        <p:nvSpPr>
          <p:cNvPr id="39" name="TextBox 38"/>
          <p:cNvSpPr txBox="1"/>
          <p:nvPr/>
        </p:nvSpPr>
        <p:spPr>
          <a:xfrm>
            <a:off x="6228184" y="3933056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619188" y="5949280"/>
            <a:ext cx="7928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turation Pressure = The pressure of a vapor which is in equilibrium with its liquid </a:t>
            </a:r>
          </a:p>
          <a:p>
            <a:r>
              <a:rPr lang="en-US" dirty="0"/>
              <a:t>Example steam and water co-existing under equilibrium at phase boundary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0" y="597240"/>
              <a:ext cx="9015480" cy="4972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-7560" y="588960"/>
                <a:ext cx="9037800" cy="499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83879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14" t="20037" r="30755" b="12500"/>
          <a:stretch/>
        </p:blipFill>
        <p:spPr bwMode="auto">
          <a:xfrm>
            <a:off x="718" y="23787"/>
            <a:ext cx="3789457" cy="304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455400" y="812520"/>
              <a:ext cx="8376480" cy="5983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6040" y="803160"/>
                <a:ext cx="8395200" cy="600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0276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19800" y="1330560"/>
              <a:ext cx="8260560" cy="5384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0440" y="1321200"/>
                <a:ext cx="8279280" cy="540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052034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3528" y="260648"/>
          <a:ext cx="7004476" cy="100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84600" imgH="660240" progId="Equation.DSMT4">
                  <p:embed/>
                </p:oleObj>
              </mc:Choice>
              <mc:Fallback>
                <p:oleObj name="Equation" r:id="rId2" imgW="458460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528" y="260648"/>
                        <a:ext cx="7004476" cy="1008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259200" y="1223280"/>
              <a:ext cx="8929800" cy="5483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9840" y="1213920"/>
                <a:ext cx="8948520" cy="550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370258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"/>
              <p:cNvSpPr txBox="1"/>
              <p:nvPr/>
            </p:nvSpPr>
            <p:spPr>
              <a:xfrm>
                <a:off x="107950" y="188913"/>
                <a:ext cx="8928100" cy="102235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.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𝑜𝑢𝑛𝑑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h𝑎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𝑒𝑟𝑡𝑎𝑖𝑛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𝑖𝑞𝑢𝑖𝑑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𝑜𝑖𝑙𝑠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𝑒𝑚𝑝𝑒𝑟𝑎𝑡𝑢𝑟𝑒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95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𝑜𝑝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𝑖𝑙𝑙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h𝑒𝑟𝑒𝑎𝑠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𝑜𝑖𝑙𝑠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𝑒𝑚𝑝𝑒𝑟𝑎𝑡𝑢𝑟𝑒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5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𝑜𝑡𝑡𝑜𝑚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h𝑒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𝑎𝑡𝑒𝑛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𝑒𝑎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00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𝑎𝑙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𝑜𝑙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h𝑎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𝑝𝑝𝑟𝑜𝑥𝑖𝑚𝑎𝑡𝑒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𝑒𝑖𝑔h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𝑖𝑙𝑙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2" name="Objec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" y="188913"/>
                <a:ext cx="8928100" cy="10223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403648" y="1556792"/>
            <a:ext cx="4245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e MW of air = 0.0288 Kg/mol (constant)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65520" y="1053720"/>
              <a:ext cx="9041040" cy="5694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360" y="1041120"/>
                <a:ext cx="9066600" cy="572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965800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07504" y="188640"/>
          <a:ext cx="8928992" cy="102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65760" imgH="660240" progId="Equation.DSMT4">
                  <p:embed/>
                </p:oleObj>
              </mc:Choice>
              <mc:Fallback>
                <p:oleObj name="Equation" r:id="rId2" imgW="5765760" imgH="660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504" y="188640"/>
                        <a:ext cx="8928992" cy="1022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785880" y="2009160"/>
              <a:ext cx="5760000" cy="4277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6520" y="1999800"/>
                <a:ext cx="5778720" cy="429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12997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59632" y="2272208"/>
          <a:ext cx="7128792" cy="1084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355320" progId="Equation.DSMT4">
                  <p:embed/>
                </p:oleObj>
              </mc:Choice>
              <mc:Fallback>
                <p:oleObj name="Equation" r:id="rId2" imgW="1752480" imgH="355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9632" y="2272208"/>
                        <a:ext cx="7128792" cy="1084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31640" y="1290263"/>
          <a:ext cx="6974409" cy="1041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355320" progId="Equation.DSMT4">
                  <p:embed/>
                </p:oleObj>
              </mc:Choice>
              <mc:Fallback>
                <p:oleObj name="Equation" r:id="rId4" imgW="179064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1290263"/>
                        <a:ext cx="6974409" cy="1041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81620" y="3211438"/>
          <a:ext cx="70627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600" imgH="355320" progId="Equation.DSMT4">
                  <p:embed/>
                </p:oleObj>
              </mc:Choice>
              <mc:Fallback>
                <p:oleObj name="Equation" r:id="rId6" imgW="1866600" imgH="355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1620" y="3211438"/>
                        <a:ext cx="7062788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65101" y="4207867"/>
          <a:ext cx="7079307" cy="102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355320" progId="Equation.DSMT4">
                  <p:embed/>
                </p:oleObj>
              </mc:Choice>
              <mc:Fallback>
                <p:oleObj name="Equation" r:id="rId8" imgW="184140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5101" y="4207867"/>
                        <a:ext cx="7079307" cy="1021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5796136" y="764704"/>
            <a:ext cx="2808312" cy="4896544"/>
          </a:xfrm>
          <a:prstGeom prst="roundRect">
            <a:avLst/>
          </a:prstGeom>
          <a:solidFill>
            <a:srgbClr val="4F81BD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sp>
        <p:nvSpPr>
          <p:cNvPr id="9" name="TextBox 8"/>
          <p:cNvSpPr txBox="1"/>
          <p:nvPr/>
        </p:nvSpPr>
        <p:spPr>
          <a:xfrm>
            <a:off x="1259632" y="5661248"/>
            <a:ext cx="46273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b="1" dirty="0"/>
              <a:t>New variable “N”</a:t>
            </a:r>
            <a:endParaRPr lang="en-IN" sz="48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7005600" y="122400"/>
              <a:ext cx="834840" cy="976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996600" y="112680"/>
                <a:ext cx="853560" cy="99396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86463B6B-6571-A1C6-36C6-E3E26DFAD20B}"/>
              </a:ext>
            </a:extLst>
          </p:cNvPr>
          <p:cNvSpPr txBox="1"/>
          <p:nvPr/>
        </p:nvSpPr>
        <p:spPr>
          <a:xfrm>
            <a:off x="1547664" y="332656"/>
            <a:ext cx="3591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Maxwells equations</a:t>
            </a:r>
          </a:p>
        </p:txBody>
      </p:sp>
    </p:spTree>
    <p:extLst>
      <p:ext uri="{BB962C8B-B14F-4D97-AF65-F5344CB8AC3E}">
        <p14:creationId xmlns:p14="http://schemas.microsoft.com/office/powerpoint/2010/main" val="3762663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4120" y="482040"/>
              <a:ext cx="8670960" cy="5831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4760" y="472680"/>
                <a:ext cx="8689680" cy="585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661360" y="5241600"/>
              <a:ext cx="1188000" cy="1321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652000" y="5232240"/>
                <a:ext cx="1206720" cy="134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61697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53680" y="562680"/>
              <a:ext cx="8653320" cy="6286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4320" y="553320"/>
                <a:ext cx="8672040" cy="630540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TextBox 1"/>
          <p:cNvSpPr txBox="1"/>
          <p:nvPr/>
        </p:nvSpPr>
        <p:spPr>
          <a:xfrm>
            <a:off x="3189973" y="3575521"/>
            <a:ext cx="3380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W of air at 25C = 0.0288 Kg/</a:t>
            </a:r>
            <a:r>
              <a:rPr lang="en-US" dirty="0" err="1"/>
              <a:t>mol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03480" y="455400"/>
              <a:ext cx="8492760" cy="6304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4120" y="446040"/>
                <a:ext cx="8511480" cy="6323400"/>
              </a:xfrm>
              <a:prstGeom prst="rect">
                <a:avLst/>
              </a:prstGeom>
            </p:spPr>
          </p:pic>
        </mc:Fallback>
      </mc:AlternateContent>
      <p:sp>
        <p:nvSpPr>
          <p:cNvPr id="5" name="Rectangle 4"/>
          <p:cNvSpPr/>
          <p:nvPr/>
        </p:nvSpPr>
        <p:spPr>
          <a:xfrm>
            <a:off x="107504" y="1268760"/>
            <a:ext cx="2376264" cy="1368152"/>
          </a:xfrm>
          <a:prstGeom prst="rect">
            <a:avLst/>
          </a:prstGeom>
          <a:solidFill>
            <a:srgbClr val="4F81BD">
              <a:alpha val="4784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48622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3">
                <a:extLst>
                  <a:ext uri="{FF2B5EF4-FFF2-40B4-BE49-F238E27FC236}">
                    <a16:creationId xmlns:a16="http://schemas.microsoft.com/office/drawing/2014/main" id="{01AB5378-1526-3FC4-826E-AD69500190C9}"/>
                  </a:ext>
                </a:extLst>
              </p:cNvPr>
              <p:cNvSpPr txBox="1"/>
              <p:nvPr/>
            </p:nvSpPr>
            <p:spPr>
              <a:xfrm>
                <a:off x="800100" y="333375"/>
                <a:ext cx="5507038" cy="170338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.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h𝑒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𝑜𝑖𝑙𝑖𝑛𝑔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𝑜𝑖𝑛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𝑖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620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sur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m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h𝑎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𝑎𝑝𝑜𝑟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𝑟𝑒𝑠𝑠𝑢𝑟𝑒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𝑖𝑞𝑢𝑖𝑑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𝑖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00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br>
                  <a:rPr lang="en-IN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en-IN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𝑣𝑎𝑝𝑜𝑟𝑎𝑡𝑖𝑜𝑛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56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𝐽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𝑜𝑙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6" name="Object 3">
                <a:extLst>
                  <a:ext uri="{FF2B5EF4-FFF2-40B4-BE49-F238E27FC236}">
                    <a16:creationId xmlns:a16="http://schemas.microsoft.com/office/drawing/2014/main" id="{01AB5378-1526-3FC4-826E-AD69500190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" y="333375"/>
                <a:ext cx="5507038" cy="17033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78640" y="226800"/>
              <a:ext cx="8867880" cy="6473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4960" y="223200"/>
                <a:ext cx="8893800" cy="647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414984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3">
                <a:extLst>
                  <a:ext uri="{FF2B5EF4-FFF2-40B4-BE49-F238E27FC236}">
                    <a16:creationId xmlns:a16="http://schemas.microsoft.com/office/drawing/2014/main" id="{8284E5D0-2453-8833-FFC2-B746602A05DD}"/>
                  </a:ext>
                </a:extLst>
              </p:cNvPr>
              <p:cNvSpPr txBox="1"/>
              <p:nvPr/>
            </p:nvSpPr>
            <p:spPr>
              <a:xfrm>
                <a:off x="800100" y="333375"/>
                <a:ext cx="5507038" cy="170338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.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h𝑒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𝑜𝑖𝑙𝑖𝑛𝑔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𝑜𝑖𝑛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𝑖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620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sur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m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h𝑎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𝑎𝑝𝑜𝑟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𝑟𝑒𝑠𝑠𝑢𝑟𝑒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𝑖𝑞𝑢𝑖𝑑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𝑖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00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br>
                  <a:rPr lang="en-IN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en-IN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𝑣𝑎𝑝𝑜𝑟𝑎𝑡𝑖𝑜𝑛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56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𝐽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𝑜𝑙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5" name="Object 3">
                <a:extLst>
                  <a:ext uri="{FF2B5EF4-FFF2-40B4-BE49-F238E27FC236}">
                    <a16:creationId xmlns:a16="http://schemas.microsoft.com/office/drawing/2014/main" id="{8284E5D0-2453-8833-FFC2-B746602A05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" y="333375"/>
                <a:ext cx="5507038" cy="17033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16731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>
              <a:xfrm>
                <a:off x="800100" y="333375"/>
                <a:ext cx="5507038" cy="170338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.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h𝑒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𝑜𝑖𝑙𝑖𝑛𝑔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𝑜𝑖𝑛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𝑖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620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sur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m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h𝑎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𝑎𝑝𝑜𝑟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𝑟𝑒𝑠𝑠𝑢𝑟𝑒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𝑖𝑞𝑢𝑖𝑑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𝑖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00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br>
                  <a:rPr lang="en-IN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en-IN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𝑎𝑡𝑎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𝑣𝑎𝑝𝑜𝑟𝑎𝑡𝑖𝑜𝑛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56</m:t>
                      </m:r>
                      <m: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𝐽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𝑜𝑙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" y="333375"/>
                <a:ext cx="5507038" cy="17033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178560" y="2366280"/>
              <a:ext cx="8751600" cy="4349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9200" y="2356920"/>
                <a:ext cx="8770320" cy="436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045482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96600" y="1303560"/>
              <a:ext cx="7983720" cy="4447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7240" y="1294200"/>
                <a:ext cx="8002440" cy="446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19910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44680" y="1589400"/>
              <a:ext cx="8483760" cy="5170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5320" y="1580040"/>
                <a:ext cx="8502480" cy="5189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3487362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4624" y="836712"/>
          <a:ext cx="902217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10080" imgH="431640" progId="Equation.DSMT4">
                  <p:embed/>
                </p:oleObj>
              </mc:Choice>
              <mc:Fallback>
                <p:oleObj name="Equation" r:id="rId2" imgW="541008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624" y="836712"/>
                        <a:ext cx="902217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946800" y="1616400"/>
              <a:ext cx="7840440" cy="5232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37440" y="1607040"/>
                <a:ext cx="7859160" cy="525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210693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95536" y="213285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T-V diagram during a “Phase Transition”</a:t>
            </a:r>
            <a:endParaRPr lang="en-IN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80720" y="968040"/>
              <a:ext cx="7500960" cy="3410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72800" y="963360"/>
                <a:ext cx="7522920" cy="342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5812137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899592" y="1988840"/>
            <a:ext cx="7430067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H="1">
            <a:off x="539551" y="4963972"/>
            <a:ext cx="8150147" cy="14401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67120" y="1062720"/>
              <a:ext cx="7730640" cy="53118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8480" y="1045440"/>
                <a:ext cx="7743240" cy="5343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971932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7704" y="16426"/>
            <a:ext cx="4486206" cy="2966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520" y="3861048"/>
          <a:ext cx="8680237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62160" imgH="558720" progId="Equation.DSMT4">
                  <p:embed/>
                </p:oleObj>
              </mc:Choice>
              <mc:Fallback>
                <p:oleObj name="Equation" r:id="rId3" imgW="3962160" imgH="55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3861048"/>
                        <a:ext cx="8680237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32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77280" y="0"/>
              <a:ext cx="8699400" cy="6367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68280" y="-8280"/>
                <a:ext cx="8717040" cy="638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719857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43040" y="726840"/>
              <a:ext cx="7397640" cy="4733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35480" y="717480"/>
                <a:ext cx="7414200" cy="475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8120884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31520" y="396720"/>
              <a:ext cx="8124120" cy="43884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6480" y="390600"/>
                <a:ext cx="8137080" cy="4404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6633405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65200" y="10440"/>
              <a:ext cx="8191800" cy="4831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7280" y="4680"/>
                <a:ext cx="8210880" cy="484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033498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49A5C1-DF8A-0887-E509-8C44269595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708E44-5357-E31D-6975-5CDD9C52D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>
            <a:extLst>
              <a:ext uri="{FF2B5EF4-FFF2-40B4-BE49-F238E27FC236}">
                <a16:creationId xmlns:a16="http://schemas.microsoft.com/office/drawing/2014/main" id="{B1505BD5-72AA-05D7-9BA1-A8EFACBC348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899592" y="1988840"/>
            <a:ext cx="7430067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F27446A-02BB-863E-D2A4-28213DD857CC}"/>
              </a:ext>
            </a:extLst>
          </p:cNvPr>
          <p:cNvCxnSpPr/>
          <p:nvPr/>
        </p:nvCxnSpPr>
        <p:spPr>
          <a:xfrm flipH="1">
            <a:off x="539551" y="4963972"/>
            <a:ext cx="8150147" cy="14401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FF1C6BA-CDBD-7C19-2616-15F47BFF39BA}"/>
                  </a:ext>
                </a:extLst>
              </p14:cNvPr>
              <p14:cNvContentPartPr/>
              <p14:nvPr/>
            </p14:nvContentPartPr>
            <p14:xfrm>
              <a:off x="1198080" y="1089000"/>
              <a:ext cx="7029360" cy="5383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FF1C6BA-CDBD-7C19-2616-15F47BFF39B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88720" y="1079640"/>
                <a:ext cx="7048080" cy="540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7909325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1955504" y="1268760"/>
            <a:ext cx="5136776" cy="23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835696" y="3356992"/>
            <a:ext cx="0" cy="288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835696" y="6237312"/>
            <a:ext cx="590465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4221088"/>
            <a:ext cx="484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T</a:t>
            </a:r>
            <a:endParaRPr lang="en-IN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3059832" y="6309320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230840" y="3435840"/>
              <a:ext cx="7085880" cy="3354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21480" y="3429720"/>
                <a:ext cx="7098840" cy="337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337320" y="684360"/>
              <a:ext cx="8080200" cy="54864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2640" y="678960"/>
                <a:ext cx="8089920" cy="549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2472844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1955504" y="1268760"/>
            <a:ext cx="5136776" cy="23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835696" y="3356992"/>
            <a:ext cx="0" cy="288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835696" y="6237312"/>
            <a:ext cx="590465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4221088"/>
            <a:ext cx="484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T</a:t>
            </a:r>
            <a:endParaRPr lang="en-IN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3059832" y="6309320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</p:spTree>
    <p:extLst>
      <p:ext uri="{BB962C8B-B14F-4D97-AF65-F5344CB8AC3E}">
        <p14:creationId xmlns:p14="http://schemas.microsoft.com/office/powerpoint/2010/main" val="316819853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899592" y="1988840"/>
            <a:ext cx="7430067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H="1">
            <a:off x="539551" y="4963972"/>
            <a:ext cx="8150147" cy="14401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794880" y="477720"/>
              <a:ext cx="8138160" cy="6048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5520" y="468360"/>
                <a:ext cx="8156880" cy="606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14040" y="3017520"/>
              <a:ext cx="8569800" cy="1628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80" y="3008160"/>
                <a:ext cx="8588520" cy="164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6897834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1955504" y="1268760"/>
            <a:ext cx="5136776" cy="23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835696" y="3356992"/>
            <a:ext cx="0" cy="288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835696" y="6237312"/>
            <a:ext cx="590465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4221088"/>
            <a:ext cx="484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T</a:t>
            </a:r>
            <a:endParaRPr lang="en-IN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3059832" y="6309320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909360" y="2238120"/>
              <a:ext cx="7859520" cy="4017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97120" y="2235600"/>
                <a:ext cx="7875720" cy="402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3073534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39" t="8017" r="28482" b="9560"/>
          <a:stretch/>
        </p:blipFill>
        <p:spPr bwMode="auto">
          <a:xfrm>
            <a:off x="1471011" y="1052944"/>
            <a:ext cx="6486428" cy="5184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6300192" y="1268760"/>
            <a:ext cx="2088232" cy="212423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29060"/>
              </p:ext>
            </p:extLst>
          </p:nvPr>
        </p:nvGraphicFramePr>
        <p:xfrm>
          <a:off x="1331640" y="404664"/>
          <a:ext cx="1753901" cy="49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404664"/>
                        <a:ext cx="1753901" cy="49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93978"/>
              </p:ext>
            </p:extLst>
          </p:nvPr>
        </p:nvGraphicFramePr>
        <p:xfrm>
          <a:off x="3491880" y="332656"/>
          <a:ext cx="9858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32656"/>
                        <a:ext cx="9858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2346840" y="208080"/>
              <a:ext cx="6377760" cy="5384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339640" y="200160"/>
                <a:ext cx="6394320" cy="539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478527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47664" y="306944"/>
            <a:ext cx="65080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/>
              <a:t>Extensive and Intensive variables</a:t>
            </a:r>
            <a:endParaRPr lang="en-IN" sz="3600" b="1"/>
          </a:p>
        </p:txBody>
      </p:sp>
      <p:sp>
        <p:nvSpPr>
          <p:cNvPr id="5" name="TextBox 4"/>
          <p:cNvSpPr txBox="1"/>
          <p:nvPr/>
        </p:nvSpPr>
        <p:spPr>
          <a:xfrm>
            <a:off x="1817000" y="1773108"/>
            <a:ext cx="59693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/>
              <a:t>3 pairs of variables we formed</a:t>
            </a:r>
            <a:endParaRPr lang="en-IN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331640" y="414908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T</a:t>
            </a:r>
            <a:endParaRPr lang="en-IN" b="1"/>
          </a:p>
        </p:txBody>
      </p:sp>
      <p:sp>
        <p:nvSpPr>
          <p:cNvPr id="7" name="TextBox 6"/>
          <p:cNvSpPr txBox="1"/>
          <p:nvPr/>
        </p:nvSpPr>
        <p:spPr>
          <a:xfrm>
            <a:off x="2555776" y="4201771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S</a:t>
            </a:r>
            <a:endParaRPr lang="en-IN" b="1"/>
          </a:p>
        </p:txBody>
      </p:sp>
      <p:sp>
        <p:nvSpPr>
          <p:cNvPr id="8" name="TextBox 7"/>
          <p:cNvSpPr txBox="1"/>
          <p:nvPr/>
        </p:nvSpPr>
        <p:spPr>
          <a:xfrm>
            <a:off x="3563888" y="2622330"/>
            <a:ext cx="2055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Conjugate variables</a:t>
            </a:r>
            <a:endParaRPr lang="en-IN" b="1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547664" y="3409683"/>
            <a:ext cx="584908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7" idx="0"/>
          </p:cNvCxnSpPr>
          <p:nvPr/>
        </p:nvCxnSpPr>
        <p:spPr>
          <a:xfrm>
            <a:off x="2132572" y="3409683"/>
            <a:ext cx="570039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705472" y="402438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P</a:t>
            </a:r>
            <a:endParaRPr lang="en-IN" b="1"/>
          </a:p>
        </p:txBody>
      </p:sp>
      <p:sp>
        <p:nvSpPr>
          <p:cNvPr id="16" name="TextBox 15"/>
          <p:cNvSpPr txBox="1"/>
          <p:nvPr/>
        </p:nvSpPr>
        <p:spPr>
          <a:xfrm>
            <a:off x="4929608" y="4077072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V</a:t>
            </a:r>
            <a:endParaRPr lang="en-IN" b="1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3921496" y="3284984"/>
            <a:ext cx="584908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16" idx="0"/>
          </p:cNvCxnSpPr>
          <p:nvPr/>
        </p:nvCxnSpPr>
        <p:spPr>
          <a:xfrm>
            <a:off x="4506404" y="3284984"/>
            <a:ext cx="583665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6416128" y="3284984"/>
            <a:ext cx="584908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01036" y="3284984"/>
            <a:ext cx="58126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084168" y="3954802"/>
          <a:ext cx="489570" cy="62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41200" progId="Equation.DSMT4">
                  <p:embed/>
                </p:oleObj>
              </mc:Choice>
              <mc:Fallback>
                <p:oleObj name="Equation" r:id="rId2" imgW="190440" imgH="2412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84168" y="3954802"/>
                        <a:ext cx="489570" cy="620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419975" y="4032250"/>
          <a:ext cx="5540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41200" progId="Equation.DSMT4">
                  <p:embed/>
                </p:oleObj>
              </mc:Choice>
              <mc:Fallback>
                <p:oleObj name="Equation" r:id="rId4" imgW="215640" imgH="241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9975" y="4032250"/>
                        <a:ext cx="5540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24"/>
          <p:cNvSpPr/>
          <p:nvPr/>
        </p:nvSpPr>
        <p:spPr>
          <a:xfrm>
            <a:off x="1187624" y="4077072"/>
            <a:ext cx="652494" cy="494031"/>
          </a:xfrm>
          <a:prstGeom prst="roundRect">
            <a:avLst/>
          </a:prstGeom>
          <a:solidFill>
            <a:srgbClr val="F79646">
              <a:alpha val="56078"/>
            </a:srgb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sp>
        <p:nvSpPr>
          <p:cNvPr id="26" name="Rounded Rectangle 25"/>
          <p:cNvSpPr/>
          <p:nvPr/>
        </p:nvSpPr>
        <p:spPr>
          <a:xfrm>
            <a:off x="3561456" y="4015089"/>
            <a:ext cx="652494" cy="494031"/>
          </a:xfrm>
          <a:prstGeom prst="roundRect">
            <a:avLst/>
          </a:prstGeom>
          <a:solidFill>
            <a:srgbClr val="F79646">
              <a:alpha val="56078"/>
            </a:srgb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sp>
        <p:nvSpPr>
          <p:cNvPr id="27" name="Rounded Rectangle 26"/>
          <p:cNvSpPr/>
          <p:nvPr/>
        </p:nvSpPr>
        <p:spPr>
          <a:xfrm>
            <a:off x="6036809" y="4032774"/>
            <a:ext cx="652494" cy="494031"/>
          </a:xfrm>
          <a:prstGeom prst="roundRect">
            <a:avLst/>
          </a:prstGeom>
          <a:solidFill>
            <a:srgbClr val="F79646">
              <a:alpha val="56078"/>
            </a:srgb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2702611" y="4653136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6" idx="2"/>
          </p:cNvCxnSpPr>
          <p:nvPr/>
        </p:nvCxnSpPr>
        <p:spPr>
          <a:xfrm flipH="1">
            <a:off x="5090069" y="4446404"/>
            <a:ext cx="0" cy="15028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7582296" y="4571103"/>
            <a:ext cx="0" cy="13781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986163" y="6191133"/>
            <a:ext cx="7631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Extensive variable (depends on quantity of the substance)</a:t>
            </a:r>
            <a:endParaRPr lang="en-IN" sz="2400" b="1" dirty="0"/>
          </a:p>
        </p:txBody>
      </p:sp>
      <p:sp>
        <p:nvSpPr>
          <p:cNvPr id="2" name="Down Arrow 1"/>
          <p:cNvSpPr/>
          <p:nvPr/>
        </p:nvSpPr>
        <p:spPr>
          <a:xfrm>
            <a:off x="1341474" y="4756502"/>
            <a:ext cx="326247" cy="5447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sp>
        <p:nvSpPr>
          <p:cNvPr id="9" name="Down Arrow 8"/>
          <p:cNvSpPr/>
          <p:nvPr/>
        </p:nvSpPr>
        <p:spPr>
          <a:xfrm>
            <a:off x="3767447" y="4739017"/>
            <a:ext cx="308098" cy="5140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sp>
        <p:nvSpPr>
          <p:cNvPr id="10" name="Down Arrow 9"/>
          <p:cNvSpPr/>
          <p:nvPr/>
        </p:nvSpPr>
        <p:spPr>
          <a:xfrm>
            <a:off x="6190293" y="4708392"/>
            <a:ext cx="345526" cy="5447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331640" y="5253098"/>
            <a:ext cx="6552728" cy="4811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884368" y="4955423"/>
            <a:ext cx="10528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Intensive</a:t>
            </a:r>
          </a:p>
          <a:p>
            <a:r>
              <a:rPr lang="en-US" b="1" dirty="0"/>
              <a:t>variable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564649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5" grpId="0"/>
      <p:bldP spid="16" grpId="0"/>
      <p:bldP spid="25" grpId="0" animBg="1"/>
      <p:bldP spid="26" grpId="0" animBg="1"/>
      <p:bldP spid="27" grpId="0" animBg="1"/>
      <p:bldP spid="34" grpId="0"/>
      <p:bldP spid="2" grpId="0" animBg="1"/>
      <p:bldP spid="9" grpId="0" animBg="1"/>
      <p:bldP spid="10" grpId="0" animBg="1"/>
      <p:bldP spid="1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899592" y="1988840"/>
            <a:ext cx="7430067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H="1">
            <a:off x="539551" y="4963972"/>
            <a:ext cx="8150147" cy="14401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205560" y="937440"/>
              <a:ext cx="7769160" cy="58852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6200" y="928080"/>
                <a:ext cx="7787880" cy="590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086415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1955504" y="1268760"/>
            <a:ext cx="5136776" cy="23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835696" y="3356992"/>
            <a:ext cx="0" cy="288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835696" y="6237312"/>
            <a:ext cx="590465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4221088"/>
            <a:ext cx="484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T</a:t>
            </a:r>
            <a:endParaRPr lang="en-IN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3059832" y="6309320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05560" y="1812600"/>
              <a:ext cx="8001360" cy="4626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6200" y="1803240"/>
                <a:ext cx="8020080" cy="464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8834044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39" t="8017" r="28482" b="9560"/>
          <a:stretch/>
        </p:blipFill>
        <p:spPr bwMode="auto">
          <a:xfrm>
            <a:off x="1471011" y="1052944"/>
            <a:ext cx="6486428" cy="5184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6300192" y="1268760"/>
            <a:ext cx="2088232" cy="212423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29060"/>
              </p:ext>
            </p:extLst>
          </p:nvPr>
        </p:nvGraphicFramePr>
        <p:xfrm>
          <a:off x="1331640" y="404664"/>
          <a:ext cx="1753901" cy="49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404664"/>
                        <a:ext cx="1753901" cy="49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93978"/>
              </p:ext>
            </p:extLst>
          </p:nvPr>
        </p:nvGraphicFramePr>
        <p:xfrm>
          <a:off x="3491880" y="332656"/>
          <a:ext cx="9858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32656"/>
                        <a:ext cx="9858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942480" y="73800"/>
              <a:ext cx="3932640" cy="44499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4560" y="65520"/>
                <a:ext cx="3952080" cy="446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125621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345649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Water contained in a </a:t>
            </a:r>
            <a:r>
              <a:rPr lang="en-US" sz="2400" b="1" dirty="0" err="1"/>
              <a:t>const</a:t>
            </a:r>
            <a:r>
              <a:rPr lang="en-US" sz="2400" b="1" dirty="0"/>
              <a:t> pressure device is heated slowly </a:t>
            </a:r>
            <a:endParaRPr lang="en-IN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295357" y="1745196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Volume changes continuously, the change is less for liquid more for </a:t>
            </a:r>
            <a:r>
              <a:rPr lang="en-US" sz="2400" b="1" dirty="0" err="1"/>
              <a:t>vapour</a:t>
            </a:r>
            <a:r>
              <a:rPr lang="en-US" sz="2400" b="1" dirty="0"/>
              <a:t> </a:t>
            </a:r>
            <a:endParaRPr lang="en-IN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264773" y="3248101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T increase’s for pure liquid, after reaching at boiling point T remains constant, T  further increases for pure vapor</a:t>
            </a:r>
          </a:p>
          <a:p>
            <a:pPr algn="ctr"/>
            <a:r>
              <a:rPr lang="en-US" sz="2400" b="1" dirty="0"/>
              <a:t>- T increases only when system is in single phase</a:t>
            </a:r>
            <a:endParaRPr lang="en-IN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264773" y="4797152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During phase change, T and p remains constant</a:t>
            </a:r>
          </a:p>
          <a:p>
            <a:pPr algn="ctr"/>
            <a:r>
              <a:rPr lang="en-US" sz="2400" b="1" dirty="0"/>
              <a:t>- Heat transfer without temperature increase </a:t>
            </a:r>
            <a:endParaRPr lang="en-IN" sz="24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1458000" y="5196240"/>
              <a:ext cx="5831640" cy="6530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49360" y="5186880"/>
                <a:ext cx="5850720" cy="66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7675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781" y="251907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What happens at different pressure’s?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25614825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835696" y="3356992"/>
            <a:ext cx="0" cy="288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835696" y="6237312"/>
            <a:ext cx="590465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4221088"/>
            <a:ext cx="484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T</a:t>
            </a:r>
            <a:endParaRPr lang="en-IN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3059832" y="6309320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634480" y="4500720"/>
              <a:ext cx="5697360" cy="1420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25120" y="4491360"/>
                <a:ext cx="5716080" cy="143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2625480" y="4125600"/>
              <a:ext cx="5420520" cy="18219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16120" y="4116240"/>
                <a:ext cx="5439240" cy="18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/>
              <p14:cNvContentPartPr/>
              <p14:nvPr/>
            </p14:nvContentPartPr>
            <p14:xfrm>
              <a:off x="2625480" y="3553920"/>
              <a:ext cx="4732920" cy="23580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16120" y="3544560"/>
                <a:ext cx="4751640" cy="237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" name="Ink 8"/>
              <p14:cNvContentPartPr/>
              <p14:nvPr/>
            </p14:nvContentPartPr>
            <p14:xfrm>
              <a:off x="2866680" y="3750480"/>
              <a:ext cx="3250800" cy="18846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857320" y="3741120"/>
                <a:ext cx="3269520" cy="190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2" name="Ink 11"/>
              <p14:cNvContentPartPr/>
              <p14:nvPr/>
            </p14:nvContentPartPr>
            <p14:xfrm>
              <a:off x="2634480" y="3830760"/>
              <a:ext cx="3911400" cy="211680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625120" y="3821400"/>
                <a:ext cx="3930120" cy="213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/>
              <p14:cNvContentPartPr/>
              <p14:nvPr/>
            </p14:nvContentPartPr>
            <p14:xfrm>
              <a:off x="2825280" y="3638520"/>
              <a:ext cx="2914560" cy="2205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810520" y="3627000"/>
                <a:ext cx="2931840" cy="222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4873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8" t="22426" r="56385" b="31250"/>
          <a:stretch/>
        </p:blipFill>
        <p:spPr bwMode="auto">
          <a:xfrm>
            <a:off x="611559" y="44624"/>
            <a:ext cx="7851441" cy="51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949480" y="1399320"/>
              <a:ext cx="4016520" cy="2409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41200" y="1392120"/>
                <a:ext cx="4035600" cy="242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4885920" y="1954440"/>
              <a:ext cx="2825640" cy="998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83400" y="1947240"/>
                <a:ext cx="2841120" cy="101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3783960" y="1590120"/>
              <a:ext cx="382680" cy="256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78200" y="1578600"/>
                <a:ext cx="398160" cy="275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545421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71600" y="620688"/>
            <a:ext cx="7560840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At low pressures, latent heat of vaporization is high</a:t>
            </a:r>
            <a:endParaRPr lang="en-IN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300991" y="1988840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At high pressures, latent heat of vaporization is lower </a:t>
            </a:r>
            <a:endParaRPr lang="en-IN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333424" y="3645024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At critical pressure,  latent heat is 0: critical temperature, critical volume </a:t>
            </a:r>
            <a:endParaRPr lang="en-IN" sz="2400" b="1" dirty="0"/>
          </a:p>
        </p:txBody>
      </p:sp>
      <p:sp>
        <p:nvSpPr>
          <p:cNvPr id="7" name="Rectangle 6"/>
          <p:cNvSpPr/>
          <p:nvPr/>
        </p:nvSpPr>
        <p:spPr>
          <a:xfrm>
            <a:off x="300317" y="5438692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Above critical pressure, both V and T increase with heating 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2160687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708920"/>
            <a:ext cx="8229600" cy="1143000"/>
          </a:xfrm>
        </p:spPr>
        <p:txBody>
          <a:bodyPr/>
          <a:lstStyle/>
          <a:p>
            <a:r>
              <a:rPr lang="en-US" b="1" dirty="0"/>
              <a:t>P-v diagram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77657229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35160" y="374400"/>
              <a:ext cx="8811360" cy="5085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2640" y="368640"/>
                <a:ext cx="8821440" cy="510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195373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D48D9E64-8F95-9088-B83E-52028D1200E1}"/>
                  </a:ext>
                </a:extLst>
              </p:cNvPr>
              <p:cNvSpPr txBox="1"/>
              <p:nvPr/>
            </p:nvSpPr>
            <p:spPr>
              <a:xfrm>
                <a:off x="755650" y="2997200"/>
                <a:ext cx="7997825" cy="12255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𝐺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I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𝑑𝑇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𝑑𝑃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𝑋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𝑑𝑇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𝑑𝑃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D48D9E64-8F95-9088-B83E-52028D120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2997200"/>
                <a:ext cx="7997825" cy="1225550"/>
              </a:xfrm>
              <a:prstGeom prst="rect">
                <a:avLst/>
              </a:prstGeom>
              <a:blipFill>
                <a:blip r:embed="rId3"/>
                <a:stretch>
                  <a:fillRect t="-58209" b="-7761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FBEA67-359F-DA24-01D8-F14F32EED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5616" y="188640"/>
          <a:ext cx="7079307" cy="102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355320" progId="Equation.DSMT4">
                  <p:embed/>
                </p:oleObj>
              </mc:Choice>
              <mc:Fallback>
                <p:oleObj name="Equation" r:id="rId4" imgW="1841400" imgH="355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9FBEA67-359F-DA24-01D8-F14F32EED3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188640"/>
                        <a:ext cx="7079307" cy="1021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17559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E3FE39-CAF9-D12F-6049-D827477614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B2805E-2BC3-CEEA-CCEB-47DE043849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4480" y="401040"/>
              <a:ext cx="8417520" cy="6326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5480" y="392760"/>
                <a:ext cx="8433720" cy="635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242069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H="1" flipV="1">
            <a:off x="1691680" y="260648"/>
            <a:ext cx="144016" cy="4959841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835696" y="5220489"/>
            <a:ext cx="691276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27584" y="3204265"/>
            <a:ext cx="5020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P</a:t>
            </a:r>
            <a:endParaRPr lang="en-IN" sz="4800" dirty="0"/>
          </a:p>
        </p:txBody>
      </p:sp>
      <p:sp>
        <p:nvSpPr>
          <p:cNvPr id="7" name="TextBox 6"/>
          <p:cNvSpPr txBox="1"/>
          <p:nvPr/>
        </p:nvSpPr>
        <p:spPr>
          <a:xfrm>
            <a:off x="3059832" y="5292497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286000" y="1875240"/>
              <a:ext cx="6188760" cy="2947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76640" y="1865880"/>
                <a:ext cx="6207480" cy="296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2982600" y="2259360"/>
              <a:ext cx="2643480" cy="1928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73240" y="2250000"/>
                <a:ext cx="2662200" cy="194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" name="Ink 9"/>
              <p14:cNvContentPartPr/>
              <p14:nvPr/>
            </p14:nvContentPartPr>
            <p14:xfrm>
              <a:off x="3134520" y="866160"/>
              <a:ext cx="2446920" cy="383112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25160" y="856800"/>
                <a:ext cx="2465640" cy="384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3" name="Ink 12"/>
              <p14:cNvContentPartPr/>
              <p14:nvPr/>
            </p14:nvContentPartPr>
            <p14:xfrm>
              <a:off x="1339560" y="437400"/>
              <a:ext cx="6322680" cy="363492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30200" y="428040"/>
                <a:ext cx="6341400" cy="36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/>
              <p14:cNvContentPartPr/>
              <p14:nvPr/>
            </p14:nvContentPartPr>
            <p14:xfrm>
              <a:off x="4831200" y="2661120"/>
              <a:ext cx="4000680" cy="53604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821840" y="2651760"/>
                <a:ext cx="4019400" cy="55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00428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348880"/>
            <a:ext cx="8229600" cy="1143000"/>
          </a:xfrm>
        </p:spPr>
        <p:txBody>
          <a:bodyPr/>
          <a:lstStyle/>
          <a:p>
            <a:r>
              <a:rPr lang="en-US" b="1" dirty="0"/>
              <a:t>P-V-T Surfac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427909731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50240" y="589320"/>
              <a:ext cx="5795640" cy="4617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0880" y="579960"/>
                <a:ext cx="5814360" cy="463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927005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1" r="12731"/>
          <a:stretch/>
        </p:blipFill>
        <p:spPr bwMode="auto">
          <a:xfrm>
            <a:off x="251520" y="277102"/>
            <a:ext cx="8665515" cy="6536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8441524" y="116632"/>
            <a:ext cx="827584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36905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59832" y="2924944"/>
            <a:ext cx="399570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/>
              <a:t>P-T diagram</a:t>
            </a:r>
            <a:endParaRPr lang="en-IN" sz="6000" b="1" dirty="0"/>
          </a:p>
        </p:txBody>
      </p:sp>
    </p:spTree>
    <p:extLst>
      <p:ext uri="{BB962C8B-B14F-4D97-AF65-F5344CB8AC3E}">
        <p14:creationId xmlns:p14="http://schemas.microsoft.com/office/powerpoint/2010/main" val="215804443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80" t="21140" r="4815" b="13419"/>
          <a:stretch/>
        </p:blipFill>
        <p:spPr bwMode="auto">
          <a:xfrm>
            <a:off x="751783" y="980728"/>
            <a:ext cx="6844553" cy="478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17543" y="5734849"/>
            <a:ext cx="5026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https://www.youtube.com/watch?v=Juz9pVVsmQQ</a:t>
            </a:r>
          </a:p>
        </p:txBody>
      </p:sp>
    </p:spTree>
    <p:extLst>
      <p:ext uri="{BB962C8B-B14F-4D97-AF65-F5344CB8AC3E}">
        <p14:creationId xmlns:p14="http://schemas.microsoft.com/office/powerpoint/2010/main" val="300443443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23" t="22243" r="14840" b="5520"/>
          <a:stretch/>
        </p:blipFill>
        <p:spPr bwMode="auto">
          <a:xfrm>
            <a:off x="1403647" y="188640"/>
            <a:ext cx="7401417" cy="633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493920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492896"/>
            <a:ext cx="8229600" cy="1143000"/>
          </a:xfrm>
        </p:spPr>
        <p:txBody>
          <a:bodyPr/>
          <a:lstStyle/>
          <a:p>
            <a:r>
              <a:rPr lang="en-US" b="1" dirty="0"/>
              <a:t>Application Engineering Problem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60153438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287671"/>
              </p:ext>
            </p:extLst>
          </p:nvPr>
        </p:nvGraphicFramePr>
        <p:xfrm>
          <a:off x="323850" y="190500"/>
          <a:ext cx="80676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7840" imgH="1346040" progId="Equation.DSMT4">
                  <p:embed/>
                </p:oleObj>
              </mc:Choice>
              <mc:Fallback>
                <p:oleObj name="Equation" r:id="rId2" imgW="43178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850" y="190500"/>
                        <a:ext cx="8067675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3923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21159"/>
              </p:ext>
            </p:extLst>
          </p:nvPr>
        </p:nvGraphicFramePr>
        <p:xfrm>
          <a:off x="179513" y="6089677"/>
          <a:ext cx="5040560" cy="56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203040" progId="Equation.DSMT4">
                  <p:embed/>
                </p:oleObj>
              </mc:Choice>
              <mc:Fallback>
                <p:oleObj name="Equation" r:id="rId6" imgW="1803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513" y="6089677"/>
                        <a:ext cx="5040560" cy="56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0" y="1835640"/>
              <a:ext cx="9109080" cy="45979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-18360" y="1828800"/>
                <a:ext cx="9141840" cy="461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/>
              <p14:cNvContentPartPr/>
              <p14:nvPr/>
            </p14:nvContentPartPr>
            <p14:xfrm>
              <a:off x="286200" y="975600"/>
              <a:ext cx="7948440" cy="41986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78280" y="967320"/>
                <a:ext cx="7959240" cy="4210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355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23980" y="1301859"/>
            <a:ext cx="45835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/>
              <a:t>Can we write like </a:t>
            </a:r>
            <a:endParaRPr lang="en-IN" sz="48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69239" y="2696269"/>
          <a:ext cx="71770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355320" progId="Equation.DSMT4">
                  <p:embed/>
                </p:oleObj>
              </mc:Choice>
              <mc:Fallback>
                <p:oleObj name="Equation" r:id="rId2" imgW="186660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9239" y="2696269"/>
                        <a:ext cx="717708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99619" y="3709481"/>
            <a:ext cx="5405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/>
              <a:t>?</a:t>
            </a:r>
            <a:endParaRPr lang="en-IN" sz="600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56401" y="3855384"/>
          <a:ext cx="2062990" cy="72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53800" progId="Equation.DSMT4">
                  <p:embed/>
                </p:oleObj>
              </mc:Choice>
              <mc:Fallback>
                <p:oleObj name="Equation" r:id="rId4" imgW="723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6401" y="3855384"/>
                        <a:ext cx="2062990" cy="723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35696" y="4509120"/>
            <a:ext cx="57452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b="1"/>
              <a:t>All are intensive variables </a:t>
            </a:r>
            <a:endParaRPr lang="en-IN" sz="4000" b="1"/>
          </a:p>
        </p:txBody>
      </p:sp>
      <p:sp>
        <p:nvSpPr>
          <p:cNvPr id="2" name="TextBox 1"/>
          <p:cNvSpPr txBox="1"/>
          <p:nvPr/>
        </p:nvSpPr>
        <p:spPr>
          <a:xfrm>
            <a:off x="2984920" y="5363924"/>
            <a:ext cx="3446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System specification is incomplete</a:t>
            </a:r>
            <a:endParaRPr lang="en-IN" b="1"/>
          </a:p>
        </p:txBody>
      </p:sp>
    </p:spTree>
    <p:extLst>
      <p:ext uri="{BB962C8B-B14F-4D97-AF65-F5344CB8AC3E}">
        <p14:creationId xmlns:p14="http://schemas.microsoft.com/office/powerpoint/2010/main" val="4256744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287671"/>
              </p:ext>
            </p:extLst>
          </p:nvPr>
        </p:nvGraphicFramePr>
        <p:xfrm>
          <a:off x="323850" y="190500"/>
          <a:ext cx="80676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7840" imgH="1346040" progId="Equation.DSMT4">
                  <p:embed/>
                </p:oleObj>
              </mc:Choice>
              <mc:Fallback>
                <p:oleObj name="Equation" r:id="rId2" imgW="4317840" imgH="1346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850" y="190500"/>
                        <a:ext cx="8067675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830520" y="2244176"/>
              <a:ext cx="8305200" cy="38491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21160" y="2234816"/>
                <a:ext cx="8323920" cy="38678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3923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21159"/>
              </p:ext>
            </p:extLst>
          </p:nvPr>
        </p:nvGraphicFramePr>
        <p:xfrm>
          <a:off x="179513" y="6089677"/>
          <a:ext cx="5040560" cy="56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03240" imgH="203040" progId="Equation.DSMT4">
                  <p:embed/>
                </p:oleObj>
              </mc:Choice>
              <mc:Fallback>
                <p:oleObj name="Equation" r:id="rId9" imgW="180324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513" y="6089677"/>
                        <a:ext cx="5040560" cy="56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" name="Ink 5"/>
              <p14:cNvContentPartPr/>
              <p14:nvPr/>
            </p14:nvContentPartPr>
            <p14:xfrm>
              <a:off x="16200" y="1578600"/>
              <a:ext cx="9130320" cy="40521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20" y="1575360"/>
                <a:ext cx="9148320" cy="4069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893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492896"/>
            <a:ext cx="8229600" cy="1143000"/>
          </a:xfrm>
        </p:spPr>
        <p:txBody>
          <a:bodyPr/>
          <a:lstStyle/>
          <a:p>
            <a:r>
              <a:rPr lang="en-US" b="1" dirty="0"/>
              <a:t>Definition of “dryness fraction”</a:t>
            </a:r>
            <a:endParaRPr lang="en-IN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194400" y="449640"/>
              <a:ext cx="8848800" cy="5764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5400" y="434520"/>
                <a:ext cx="8870760" cy="579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6395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19520" y="974160"/>
              <a:ext cx="8127000" cy="5518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01880" y="955440"/>
                <a:ext cx="8162640" cy="555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730050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n 3"/>
          <p:cNvSpPr/>
          <p:nvPr/>
        </p:nvSpPr>
        <p:spPr>
          <a:xfrm>
            <a:off x="467544" y="620688"/>
            <a:ext cx="3456384" cy="4968552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437760" y="2089440"/>
              <a:ext cx="8376480" cy="42508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8400" y="2080080"/>
                <a:ext cx="8395200" cy="426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116680" y="258840"/>
              <a:ext cx="2652480" cy="4001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07320" y="249480"/>
                <a:ext cx="2671200" cy="401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6281280" y="3401280"/>
              <a:ext cx="1761120" cy="31892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74440" y="3392280"/>
                <a:ext cx="1784880" cy="320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910596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02120" y="571320"/>
              <a:ext cx="8501400" cy="6179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2760" y="561960"/>
                <a:ext cx="8520120" cy="619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2051280" y="3920760"/>
              <a:ext cx="6820920" cy="2938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41920" y="3915360"/>
                <a:ext cx="6847200" cy="296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97265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C6AD32-A238-4297-A019-D09D1E8B1D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28F481-2FD4-14F6-2E31-D860AF6D25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C0E7947-B87F-E8C6-FF01-1B39D7DAC419}"/>
                  </a:ext>
                </a:extLst>
              </p14:cNvPr>
              <p14:cNvContentPartPr/>
              <p14:nvPr/>
            </p14:nvContentPartPr>
            <p14:xfrm>
              <a:off x="1444680" y="590760"/>
              <a:ext cx="6783120" cy="54986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C0E7947-B87F-E8C6-FF01-1B39D7DAC41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35320" y="581400"/>
                <a:ext cx="6801840" cy="55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2593080" y="312480"/>
              <a:ext cx="5175000" cy="12769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88760" y="306720"/>
                <a:ext cx="5185080" cy="128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630675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59938"/>
              </p:ext>
            </p:extLst>
          </p:nvPr>
        </p:nvGraphicFramePr>
        <p:xfrm>
          <a:off x="827584" y="476672"/>
          <a:ext cx="6826251" cy="537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3251160" progId="Equation.DSMT4">
                  <p:embed/>
                </p:oleObj>
              </mc:Choice>
              <mc:Fallback>
                <p:oleObj name="Equation" r:id="rId2" imgW="4127400" imgH="325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7584" y="476672"/>
                        <a:ext cx="6826251" cy="537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D3A1C7B-BF89-92CE-B14C-B602AA5ABCF6}"/>
                  </a:ext>
                </a:extLst>
              </p14:cNvPr>
              <p14:cNvContentPartPr/>
              <p14:nvPr/>
            </p14:nvContentPartPr>
            <p14:xfrm>
              <a:off x="6544080" y="375840"/>
              <a:ext cx="119880" cy="32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D3A1C7B-BF89-92CE-B14C-B602AA5ABCF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34720" y="366480"/>
                <a:ext cx="138600" cy="5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1915200" y="1549440"/>
              <a:ext cx="6914880" cy="45662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11960" y="1540440"/>
                <a:ext cx="6932880" cy="458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834349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7585" y="476672"/>
          <a:ext cx="4195496" cy="330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3251160" progId="Equation.DSMT4">
                  <p:embed/>
                </p:oleObj>
              </mc:Choice>
              <mc:Fallback>
                <p:oleObj name="Equation" r:id="rId2" imgW="4127400" imgH="3251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7585" y="476672"/>
                        <a:ext cx="4195496" cy="3304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646920" y="435240"/>
              <a:ext cx="8499600" cy="6203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39720" y="428760"/>
                <a:ext cx="8521560" cy="621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8211514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92FAC-41EF-4156-2EB0-04C729B7A9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D4992E-5E28-E797-61E8-BCA01C7CA9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1524443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124730-579B-03B5-7C87-4AD71DD805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7696EA-2694-705E-A38E-01BF9C6EBB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40738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5F3C3A-CB3C-5724-2B7B-F125A594DB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5616" y="332656"/>
          <a:ext cx="7079307" cy="102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355320" progId="Equation.DSMT4">
                  <p:embed/>
                </p:oleObj>
              </mc:Choice>
              <mc:Fallback>
                <p:oleObj name="Equation" r:id="rId2" imgW="184140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15F3C3A-CB3C-5724-2B7B-F125A594D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5616" y="332656"/>
                        <a:ext cx="7079307" cy="1021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14F598-BB21-75AC-4C92-EA8BD4F8B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3163" y="1484313"/>
          <a:ext cx="24765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558720" progId="Equation.DSMT4">
                  <p:embed/>
                </p:oleObj>
              </mc:Choice>
              <mc:Fallback>
                <p:oleObj name="Equation" r:id="rId4" imgW="1130040" imgH="55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14F598-BB21-75AC-4C92-EA8BD4F8B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3163" y="1484313"/>
                        <a:ext cx="2476500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9CA179B-2E75-5B69-495B-41AECBB4AF78}"/>
                  </a:ext>
                </a:extLst>
              </p14:cNvPr>
              <p14:cNvContentPartPr/>
              <p14:nvPr/>
            </p14:nvContentPartPr>
            <p14:xfrm>
              <a:off x="216000" y="981000"/>
              <a:ext cx="8827920" cy="55792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9CA179B-2E75-5B69-495B-41AECBB4AF7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6640" y="971640"/>
                <a:ext cx="8846640" cy="559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5153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C15117-7BC3-9A3F-6201-0E450E7AA0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6F8668-8172-57BF-8B11-808FE6D42E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4178659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7585" y="476672"/>
          <a:ext cx="4195496" cy="330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3251160" progId="Equation.DSMT4">
                  <p:embed/>
                </p:oleObj>
              </mc:Choice>
              <mc:Fallback>
                <p:oleObj name="Equation" r:id="rId2" imgW="4127400" imgH="3251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7585" y="476672"/>
                        <a:ext cx="4195496" cy="3304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330640" y="3482640"/>
              <a:ext cx="5384880" cy="3340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21280" y="3473280"/>
                <a:ext cx="5403600" cy="335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169560" y="115920"/>
              <a:ext cx="8608680" cy="6465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0200" y="106560"/>
                <a:ext cx="8627400" cy="648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26759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625320" y="3351904"/>
              <a:ext cx="6786720" cy="28134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5960" y="3342544"/>
                <a:ext cx="6805440" cy="283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1848600" y="2277000"/>
              <a:ext cx="7161840" cy="44564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39240" y="2267640"/>
                <a:ext cx="7180560" cy="447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6190953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50240" y="401760"/>
              <a:ext cx="7938720" cy="5974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0880" y="392400"/>
                <a:ext cx="7957440" cy="599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065574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23200" y="598320"/>
              <a:ext cx="8903520" cy="6251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3840" y="588960"/>
                <a:ext cx="8922240" cy="626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8590320" y="5170320"/>
              <a:ext cx="670320" cy="1455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80960" y="5160960"/>
                <a:ext cx="689040" cy="147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3139501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848600" y="901800"/>
              <a:ext cx="6054480" cy="2179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39240" y="892440"/>
                <a:ext cx="6073200" cy="219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366120" y="3232440"/>
              <a:ext cx="8305200" cy="34203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6760" y="3223080"/>
                <a:ext cx="8323920" cy="343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2893320" y="5982840"/>
              <a:ext cx="6001200" cy="8218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883960" y="5973480"/>
                <a:ext cx="6019920" cy="84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086380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273676"/>
              </p:ext>
            </p:extLst>
          </p:nvPr>
        </p:nvGraphicFramePr>
        <p:xfrm>
          <a:off x="-4763" y="260350"/>
          <a:ext cx="6243638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19640" imgH="1625400" progId="Equation.DSMT4">
                  <p:embed/>
                </p:oleObj>
              </mc:Choice>
              <mc:Fallback>
                <p:oleObj name="Equation" r:id="rId2" imgW="5219640" imgH="1625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763" y="260350"/>
                        <a:ext cx="6243638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" name="Ink 8"/>
              <p14:cNvContentPartPr/>
              <p14:nvPr/>
            </p14:nvContentPartPr>
            <p14:xfrm>
              <a:off x="571320" y="714240"/>
              <a:ext cx="7760520" cy="60102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1960" y="704880"/>
                <a:ext cx="7779240" cy="602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35A1817-494E-D712-44BA-2CC5AAC237F9}"/>
                  </a:ext>
                </a:extLst>
              </p14:cNvPr>
              <p14:cNvContentPartPr/>
              <p14:nvPr/>
            </p14:nvContentPartPr>
            <p14:xfrm>
              <a:off x="1425960" y="3737520"/>
              <a:ext cx="7076160" cy="25311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35A1817-494E-D712-44BA-2CC5AAC237F9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16600" y="3728160"/>
                <a:ext cx="7094880" cy="254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21976814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C0F314-DB9F-21CA-DDAC-22F8DD2DA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172D5F-6A8D-9798-E82A-703CC75B80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945781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5ECE63-9C0B-7259-C59D-5228858ECB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039DEB-89AC-5E24-3882-27F0E95453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6472202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23AB8-6753-EEC0-43E1-D62C262777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02EAE3-A889-4222-BA56-8CC05278C9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859436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73</TotalTime>
  <Words>1125</Words>
  <Application>Microsoft Office PowerPoint</Application>
  <PresentationFormat>On-screen Show (4:3)</PresentationFormat>
  <Paragraphs>374</Paragraphs>
  <Slides>1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4</vt:i4>
      </vt:variant>
    </vt:vector>
  </HeadingPairs>
  <TitlesOfParts>
    <vt:vector size="120" baseType="lpstr">
      <vt:lpstr>Arial</vt:lpstr>
      <vt:lpstr>Book Antiqua</vt:lpstr>
      <vt:lpstr>Calibri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ase transi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actice 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-V diagram during a “Phase Transition”</vt:lpstr>
      <vt:lpstr>A thought experiment</vt:lpstr>
      <vt:lpstr>PowerPoint Presentation</vt:lpstr>
      <vt:lpstr>PowerPoint Presentation</vt:lpstr>
      <vt:lpstr>PowerPoint Presentation</vt:lpstr>
      <vt:lpstr>PowerPoint Presentation</vt:lpstr>
      <vt:lpstr>A thought experiment</vt:lpstr>
      <vt:lpstr>A thought experiment</vt:lpstr>
      <vt:lpstr>A thought experiment</vt:lpstr>
      <vt:lpstr>A thought experiment</vt:lpstr>
      <vt:lpstr>A thought experiment</vt:lpstr>
      <vt:lpstr>PowerPoint Presentation</vt:lpstr>
      <vt:lpstr>A thought experiment</vt:lpstr>
      <vt:lpstr>A thought experiment</vt:lpstr>
      <vt:lpstr>PowerPoint Presentation</vt:lpstr>
      <vt:lpstr>PowerPoint Presentation</vt:lpstr>
      <vt:lpstr>What happens at different pressure’s?</vt:lpstr>
      <vt:lpstr>A thought experiment</vt:lpstr>
      <vt:lpstr>PowerPoint Presentation</vt:lpstr>
      <vt:lpstr>PowerPoint Presentation</vt:lpstr>
      <vt:lpstr>P-v diagram</vt:lpstr>
      <vt:lpstr>PowerPoint Presentation</vt:lpstr>
      <vt:lpstr>PowerPoint Presentation</vt:lpstr>
      <vt:lpstr>PowerPoint Presentation</vt:lpstr>
      <vt:lpstr>P-V-T Surfa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lication Engineering Problems</vt:lpstr>
      <vt:lpstr>PowerPoint Presentation</vt:lpstr>
      <vt:lpstr>PowerPoint Presentation</vt:lpstr>
      <vt:lpstr>Definition of “dryness fraction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gineering application 1:  Thermal Power Plant using Vapor Cycle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Dr Raghavan Easwaran</cp:lastModifiedBy>
  <cp:revision>91</cp:revision>
  <dcterms:created xsi:type="dcterms:W3CDTF">2022-10-18T04:52:35Z</dcterms:created>
  <dcterms:modified xsi:type="dcterms:W3CDTF">2024-11-10T07:28:09Z</dcterms:modified>
</cp:coreProperties>
</file>